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4.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5.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6.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7.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ink/ink1.xml" ContentType="application/inkml+xml"/>
  <Override PartName="/ppt/ink/ink2.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3.xml" ContentType="application/inkml+xml"/>
  <Override PartName="/ppt/notesSlides/notesSlide5.xml" ContentType="application/vnd.openxmlformats-officedocument.presentationml.notesSlide+xml"/>
  <Override PartName="/ppt/notesSlides/notesSlide6.xml" ContentType="application/vnd.openxmlformats-officedocument.presentationml.notesSlide+xml"/>
  <Override PartName="/ppt/ink/ink4.xml" ContentType="application/inkml+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charts/chart3.xml" ContentType="application/vnd.openxmlformats-officedocument.drawingml.chart+xml"/>
  <Override PartName="/ppt/theme/themeOverride3.xml" ContentType="application/vnd.openxmlformats-officedocument.themeOverride+xml"/>
  <Override PartName="/ppt/ink/ink5.xml" ContentType="application/inkml+xml"/>
  <Override PartName="/ppt/notesSlides/notesSlide10.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charts/chart4.xml" ContentType="application/vnd.openxmlformats-officedocument.drawingml.chart+xml"/>
  <Override PartName="/ppt/theme/themeOverride4.xml" ContentType="application/vnd.openxmlformats-officedocument.themeOverride+xml"/>
  <Override PartName="/ppt/charts/chart5.xml" ContentType="application/vnd.openxmlformats-officedocument.drawingml.chart+xml"/>
  <Override PartName="/ppt/theme/themeOverride5.xml" ContentType="application/vnd.openxmlformats-officedocument.themeOverride+xml"/>
  <Override PartName="/ppt/charts/chart6.xml" ContentType="application/vnd.openxmlformats-officedocument.drawingml.chart+xml"/>
  <Override PartName="/ppt/theme/themeOverride6.xml" ContentType="application/vnd.openxmlformats-officedocument.themeOverride+xml"/>
  <Override PartName="/ppt/ink/ink6.xml" ContentType="application/inkml+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1.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12.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13.xml" ContentType="application/vnd.openxmlformats-officedocument.presentationml.notesSlide+xml"/>
  <Override PartName="/ppt/ink/ink7.xml" ContentType="application/inkml+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charts/chart7.xml" ContentType="application/vnd.openxmlformats-officedocument.drawingml.chart+xml"/>
  <Override PartName="/ppt/theme/themeOverride7.xml" ContentType="application/vnd.openxmlformats-officedocument.themeOverride+xml"/>
  <Override PartName="/ppt/charts/chart8.xml" ContentType="application/vnd.openxmlformats-officedocument.drawingml.chart+xml"/>
  <Override PartName="/ppt/theme/themeOverride8.xml" ContentType="application/vnd.openxmlformats-officedocument.themeOverride+xml"/>
  <Override PartName="/ppt/ink/ink8.xml" ContentType="application/inkml+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charts/chart9.xml" ContentType="application/vnd.openxmlformats-officedocument.drawingml.chart+xml"/>
  <Override PartName="/ppt/theme/themeOverride9.xml" ContentType="application/vnd.openxmlformats-officedocument.themeOverride+xml"/>
  <Override PartName="/ppt/charts/chart10.xml" ContentType="application/vnd.openxmlformats-officedocument.drawingml.chart+xml"/>
  <Override PartName="/ppt/theme/themeOverride10.xml" ContentType="application/vnd.openxmlformats-officedocument.themeOverr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charts/chart11.xml" ContentType="application/vnd.openxmlformats-officedocument.drawingml.chart+xml"/>
  <Override PartName="/ppt/theme/themeOverride11.xml" ContentType="application/vnd.openxmlformats-officedocument.themeOverride+xml"/>
  <Override PartName="/ppt/charts/chart12.xml" ContentType="application/vnd.openxmlformats-officedocument.drawingml.chart+xml"/>
  <Override PartName="/ppt/theme/themeOverride12.xml" ContentType="application/vnd.openxmlformats-officedocument.themeOverr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charts/chart13.xml" ContentType="application/vnd.openxmlformats-officedocument.drawingml.chart+xml"/>
  <Override PartName="/ppt/theme/themeOverride13.xml" ContentType="application/vnd.openxmlformats-officedocument.themeOverride+xml"/>
  <Override PartName="/ppt/charts/chart14.xml" ContentType="application/vnd.openxmlformats-officedocument.drawingml.chart+xml"/>
  <Override PartName="/ppt/theme/themeOverride14.xml" ContentType="application/vnd.openxmlformats-officedocument.themeOverride+xml"/>
  <Override PartName="/ppt/ink/ink9.xml" ContentType="application/inkml+xml"/>
  <Override PartName="/ppt/ink/ink10.xml" ContentType="application/inkml+xml"/>
  <Override PartName="/ppt/ink/ink11.xml" ContentType="application/inkml+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charts/chart15.xml" ContentType="application/vnd.openxmlformats-officedocument.drawingml.chart+xml"/>
  <Override PartName="/ppt/theme/themeOverride15.xml" ContentType="application/vnd.openxmlformats-officedocument.themeOverride+xml"/>
  <Override PartName="/ppt/charts/chart16.xml" ContentType="application/vnd.openxmlformats-officedocument.drawingml.chart+xml"/>
  <Override PartName="/ppt/theme/themeOverride16.xml" ContentType="application/vnd.openxmlformats-officedocument.themeOverride+xml"/>
  <Override PartName="/ppt/drawings/drawing1.xml" ContentType="application/vnd.openxmlformats-officedocument.drawingml.chartshapes+xml"/>
  <Override PartName="/ppt/ink/ink12.xml" ContentType="application/inkml+xml"/>
  <Override PartName="/ppt/ink/ink13.xml" ContentType="application/inkml+xml"/>
  <Override PartName="/ppt/ink/ink14.xml" ContentType="application/inkml+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charts/chart17.xml" ContentType="application/vnd.openxmlformats-officedocument.drawingml.chart+xml"/>
  <Override PartName="/ppt/theme/themeOverride17.xml" ContentType="application/vnd.openxmlformats-officedocument.themeOverride+xml"/>
  <Override PartName="/ppt/charts/chart18.xml" ContentType="application/vnd.openxmlformats-officedocument.drawingml.chart+xml"/>
  <Override PartName="/ppt/theme/themeOverride18.xml" ContentType="application/vnd.openxmlformats-officedocument.themeOverride+xml"/>
  <Override PartName="/ppt/ink/ink15.xml" ContentType="application/inkml+xml"/>
  <Override PartName="/ppt/ink/ink16.xml" ContentType="application/inkml+xml"/>
  <Override PartName="/ppt/ink/ink17.xml" ContentType="application/inkml+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charts/chart19.xml" ContentType="application/vnd.openxmlformats-officedocument.drawingml.chart+xml"/>
  <Override PartName="/ppt/theme/themeOverride19.xml" ContentType="application/vnd.openxmlformats-officedocument.themeOverride+xml"/>
  <Override PartName="/ppt/charts/chart20.xml" ContentType="application/vnd.openxmlformats-officedocument.drawingml.chart+xml"/>
  <Override PartName="/ppt/theme/themeOverride20.xml" ContentType="application/vnd.openxmlformats-officedocument.themeOverride+xml"/>
  <Override PartName="/ppt/ink/ink18.xml" ContentType="application/inkml+xml"/>
  <Override PartName="/ppt/ink/ink19.xml" ContentType="application/inkml+xml"/>
  <Override PartName="/ppt/ink/ink20.xml" ContentType="application/inkml+xml"/>
  <Override PartName="/ppt/ink/ink21.xml" ContentType="application/inkml+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charts/chart21.xml" ContentType="application/vnd.openxmlformats-officedocument.drawingml.chart+xml"/>
  <Override PartName="/ppt/theme/themeOverride21.xml" ContentType="application/vnd.openxmlformats-officedocument.themeOverride+xml"/>
  <Override PartName="/ppt/charts/chart22.xml" ContentType="application/vnd.openxmlformats-officedocument.drawingml.chart+xml"/>
  <Override PartName="/ppt/theme/themeOverride22.xml" ContentType="application/vnd.openxmlformats-officedocument.themeOverride+xml"/>
  <Override PartName="/ppt/ink/ink22.xml" ContentType="application/inkml+xml"/>
  <Override PartName="/ppt/ink/ink23.xml" ContentType="application/inkml+xml"/>
  <Override PartName="/ppt/ink/ink24.xml" ContentType="application/inkml+xml"/>
  <Override PartName="/ppt/notesSlides/notesSlide14.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charts/chart23.xml" ContentType="application/vnd.openxmlformats-officedocument.drawingml.chart+xml"/>
  <Override PartName="/ppt/theme/themeOverride23.xml" ContentType="application/vnd.openxmlformats-officedocument.themeOverride+xml"/>
  <Override PartName="/ppt/ink/ink25.xml" ContentType="application/inkml+xml"/>
  <Override PartName="/ppt/ink/ink26.xml" ContentType="application/inkml+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ink/ink27.xml" ContentType="application/inkml+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ink/ink28.xml" ContentType="application/inkml+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ink/ink29.xml" ContentType="application/inkml+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ink/ink30.xml" ContentType="application/inkml+xml"/>
  <Override PartName="/ppt/notesSlides/notesSlide15.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ink/ink31.xml" ContentType="application/inkml+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ink/ink32.xml" ContentType="application/inkml+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notesSlides/notesSlide18.xml" ContentType="application/vnd.openxmlformats-officedocument.presentationml.notesSlide+xml"/>
  <Override PartName="/ppt/tags/tag127.xml" ContentType="application/vnd.openxmlformats-officedocument.presentationml.tags+xml"/>
  <Override PartName="/ppt/tags/tag128.xml" ContentType="application/vnd.openxmlformats-officedocument.presentationml.tags+xml"/>
  <Override PartName="/ppt/ink/ink33.xml" ContentType="application/inkml+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ink/ink34.xml" ContentType="application/inkml+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ink/ink35.xml" ContentType="application/inkml+xml"/>
  <Override PartName="/ppt/notesSlides/notesSlide19.xml" ContentType="application/vnd.openxmlformats-officedocument.presentationml.notesSlide+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ink/ink36.xml" ContentType="application/inkml+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ink/ink37.xml" ContentType="application/inkml+xml"/>
  <Override PartName="/ppt/notesSlides/notesSlide20.xml" ContentType="application/vnd.openxmlformats-officedocument.presentationml.notesSlide+xml"/>
  <Override PartName="/ppt/ink/ink38.xml" ContentType="application/inkml+xml"/>
  <Override PartName="/ppt/notesSlides/notesSlide21.xml" ContentType="application/vnd.openxmlformats-officedocument.presentationml.notesSlide+xml"/>
  <Override PartName="/ppt/ink/ink39.xml" ContentType="application/inkml+xml"/>
  <Override PartName="/ppt/ink/ink40.xml" ContentType="application/inkml+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ink/ink41.xml" ContentType="application/inkml+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ink/ink42.xml" ContentType="application/inkml+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ink/ink43.xml" ContentType="application/inkml+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notesSlides/notesSlide24.xml" ContentType="application/vnd.openxmlformats-officedocument.presentationml.notesSlide+xml"/>
  <Override PartName="/ppt/ink/ink44.xml" ContentType="application/inkml+xml"/>
  <Override PartName="/ppt/tags/tag197.xml" ContentType="application/vnd.openxmlformats-officedocument.presentationml.tags+xml"/>
  <Override PartName="/ppt/notesSlides/notesSlide25.xml" ContentType="application/vnd.openxmlformats-officedocument.presentationml.notesSlide+xml"/>
  <Override PartName="/ppt/ink/ink45.xml" ContentType="application/inkml+xml"/>
  <Override PartName="/ppt/tags/tag198.xml" ContentType="application/vnd.openxmlformats-officedocument.presentationml.tags+xml"/>
  <Override PartName="/ppt/tags/tag199.xml" ContentType="application/vnd.openxmlformats-officedocument.presentationml.tags+xml"/>
  <Override PartName="/ppt/notesSlides/notesSlide26.xml" ContentType="application/vnd.openxmlformats-officedocument.presentationml.notesSlide+xml"/>
  <Override PartName="/ppt/ink/ink46.xml" ContentType="application/inkml+xml"/>
  <Override PartName="/ppt/notesSlides/notesSlide27.xml" ContentType="application/vnd.openxmlformats-officedocument.presentationml.notesSlide+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notesSlides/notesSlide28.xml" ContentType="application/vnd.openxmlformats-officedocument.presentationml.notesSlide+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notesSlides/notesSlide31.xml" ContentType="application/vnd.openxmlformats-officedocument.presentationml.notesSlide+xml"/>
  <Override PartName="/ppt/ink/ink47.xml" ContentType="application/inkml+xml"/>
  <Override PartName="/ppt/tags/tag233.xml" ContentType="application/vnd.openxmlformats-officedocument.presentationml.tags+xml"/>
  <Override PartName="/ppt/notesSlides/notesSlide32.xml" ContentType="application/vnd.openxmlformats-officedocument.presentationml.notesSlide+xml"/>
  <Override PartName="/ppt/ink/ink48.xml" ContentType="application/inkml+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240.xml" ContentType="application/vnd.openxmlformats-officedocument.presentationml.tags+xml"/>
  <Override PartName="/ppt/tags/tag241.xml" ContentType="application/vnd.openxmlformats-officedocument.presentationml.tags+xml"/>
  <Override PartName="/ppt/notesSlides/notesSlide35.xml" ContentType="application/vnd.openxmlformats-officedocument.presentationml.notesSlide+xml"/>
  <Override PartName="/ppt/ink/ink49.xml" ContentType="application/inkml+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notesSlides/notesSlide36.xml" ContentType="application/vnd.openxmlformats-officedocument.presentationml.notesSlide+xml"/>
  <Override PartName="/ppt/charts/chart24.xml" ContentType="application/vnd.openxmlformats-officedocument.drawingml.chart+xml"/>
  <Override PartName="/ppt/theme/themeOverride24.xml" ContentType="application/vnd.openxmlformats-officedocument.themeOverride+xml"/>
  <Override PartName="/ppt/ink/ink50.xml" ContentType="application/inkml+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notesSlides/notesSlide37.xml" ContentType="application/vnd.openxmlformats-officedocument.presentationml.notesSlide+xml"/>
  <Override PartName="/ppt/ink/ink51.xml" ContentType="application/inkml+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notesSlides/notesSlide38.xml" ContentType="application/vnd.openxmlformats-officedocument.presentationml.notesSlide+xml"/>
  <Override PartName="/ppt/ink/ink52.xml" ContentType="application/inkml+xml"/>
  <Override PartName="/ppt/notesSlides/notesSlide39.xml" ContentType="application/vnd.openxmlformats-officedocument.presentationml.notesSlide+xml"/>
  <Override PartName="/ppt/ink/ink53.xml" ContentType="application/inkml+xml"/>
  <Override PartName="/ppt/tags/tag257.xml" ContentType="application/vnd.openxmlformats-officedocument.presentationml.tags+xml"/>
  <Override PartName="/ppt/notesSlides/notesSlide40.xml" ContentType="application/vnd.openxmlformats-officedocument.presentationml.notesSlide+xml"/>
  <Override PartName="/ppt/ink/ink54.xml" ContentType="application/inkml+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notesSlides/notesSlide41.xml" ContentType="application/vnd.openxmlformats-officedocument.presentationml.notesSlide+xml"/>
  <Override PartName="/ppt/charts/chart25.xml" ContentType="application/vnd.openxmlformats-officedocument.drawingml.chart+xml"/>
  <Override PartName="/ppt/theme/themeOverride25.xml" ContentType="application/vnd.openxmlformats-officedocument.themeOverride+xml"/>
  <Override PartName="/ppt/ink/ink55.xml" ContentType="application/inkml+xml"/>
  <Override PartName="/ppt/ink/ink56.xml" ContentType="application/inkml+xml"/>
  <Override PartName="/ppt/tags/tag265.xml" ContentType="application/vnd.openxmlformats-officedocument.presentationml.tags+xml"/>
  <Override PartName="/ppt/tags/tag266.xml" ContentType="application/vnd.openxmlformats-officedocument.presentationml.tags+xml"/>
  <Override PartName="/ppt/notesSlides/notesSlide42.xml" ContentType="application/vnd.openxmlformats-officedocument.presentationml.notesSlide+xml"/>
  <Override PartName="/ppt/charts/chart26.xml" ContentType="application/vnd.openxmlformats-officedocument.drawingml.chart+xml"/>
  <Override PartName="/ppt/theme/themeOverride26.xml" ContentType="application/vnd.openxmlformats-officedocument.themeOverride+xml"/>
  <Override PartName="/ppt/ink/ink57.xml" ContentType="application/inkml+xml"/>
  <Override PartName="/ppt/notesSlides/notesSlide43.xml" ContentType="application/vnd.openxmlformats-officedocument.presentationml.notesSlide+xml"/>
  <Override PartName="/ppt/tags/tag267.xml" ContentType="application/vnd.openxmlformats-officedocument.presentationml.tags+xml"/>
  <Override PartName="/ppt/ink/ink58.xml" ContentType="application/inkml+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ink/ink59.xml" ContentType="application/inkml+xml"/>
  <Override PartName="/ppt/tags/tag274.xml" ContentType="application/vnd.openxmlformats-officedocument.presentationml.tags+xml"/>
  <Override PartName="/ppt/tags/tag275.xml" ContentType="application/vnd.openxmlformats-officedocument.presentationml.tags+xml"/>
  <Override PartName="/ppt/notesSlides/notesSlide44.xml" ContentType="application/vnd.openxmlformats-officedocument.presentationml.notesSlide+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ink/ink60.xml" ContentType="application/inkml+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ink/ink61.xml" ContentType="application/inkml+xml"/>
  <Override PartName="/ppt/notesSlides/notesSlide45.xml" ContentType="application/vnd.openxmlformats-officedocument.presentationml.notesSlide+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ink/ink62.xml" ContentType="application/inkml+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ink/ink63.xml" ContentType="application/inkml+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ink/ink64.xml" ContentType="application/inkml+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ink/ink65.xml" ContentType="application/inkml+xml"/>
  <Override PartName="/ppt/notesSlides/notesSlide46.xml" ContentType="application/vnd.openxmlformats-officedocument.presentationml.notesSlide+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ink/ink66.xml" ContentType="application/inkml+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ink/ink67.xml" ContentType="application/inkml+xml"/>
  <Override PartName="/ppt/tags/tag338.xml" ContentType="application/vnd.openxmlformats-officedocument.presentationml.tags+xml"/>
  <Override PartName="/ppt/tags/tag339.xml" ContentType="application/vnd.openxmlformats-officedocument.presentationml.tags+xml"/>
  <Override PartName="/ppt/ink/ink68.xml" ContentType="application/inkml+xml"/>
  <Override PartName="/ppt/notesSlides/notesSlide47.xml" ContentType="application/vnd.openxmlformats-officedocument.presentationml.notesSlide+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ink/ink69.xml" ContentType="application/inkml+xml"/>
  <Override PartName="/ppt/notesSlides/notesSlide48.xml" ContentType="application/vnd.openxmlformats-officedocument.presentationml.notesSlide+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notesSlides/notesSlide49.xml" ContentType="application/vnd.openxmlformats-officedocument.presentationml.notesSlide+xml"/>
  <Override PartName="/ppt/ink/ink70.xml" ContentType="application/inkml+xml"/>
  <Override PartName="/ppt/ink/ink71.xml" ContentType="application/inkml+xml"/>
  <Override PartName="/ppt/tags/tag391.xml" ContentType="application/vnd.openxmlformats-officedocument.presentationml.tags+xml"/>
  <Override PartName="/ppt/tags/tag392.xml" ContentType="application/vnd.openxmlformats-officedocument.presentationml.tags+xml"/>
  <Override PartName="/ppt/ink/ink72.xml" ContentType="application/inkml+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notesSlides/notesSlide50.xml" ContentType="application/vnd.openxmlformats-officedocument.presentationml.notesSlide+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charts/chart27.xml" ContentType="application/vnd.openxmlformats-officedocument.drawingml.chart+xml"/>
  <Override PartName="/ppt/theme/themeOverride27.xml" ContentType="application/vnd.openxmlformats-officedocument.themeOverride+xml"/>
  <Override PartName="/ppt/charts/chart28.xml" ContentType="application/vnd.openxmlformats-officedocument.drawingml.chart+xml"/>
  <Override PartName="/ppt/theme/themeOverride28.xml" ContentType="application/vnd.openxmlformats-officedocument.themeOverride+xml"/>
  <Override PartName="/ppt/charts/chart29.xml" ContentType="application/vnd.openxmlformats-officedocument.drawingml.chart+xml"/>
  <Override PartName="/ppt/theme/themeOverride29.xml" ContentType="application/vnd.openxmlformats-officedocument.themeOverride+xml"/>
  <Override PartName="/ppt/ink/ink73.xml" ContentType="application/inkml+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ink/ink74.xml" ContentType="application/inkml+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charts/chart30.xml" ContentType="application/vnd.openxmlformats-officedocument.drawingml.chart+xml"/>
  <Override PartName="/ppt/theme/themeOverride30.xml" ContentType="application/vnd.openxmlformats-officedocument.themeOverride+xml"/>
  <Override PartName="/ppt/ink/ink75.xml" ContentType="application/inkml+xml"/>
  <Override PartName="/ppt/tags/tag414.xml" ContentType="application/vnd.openxmlformats-officedocument.presentationml.tags+xml"/>
  <Override PartName="/ppt/tags/tag415.xml" ContentType="application/vnd.openxmlformats-officedocument.presentationml.tags+xml"/>
  <Override PartName="/ppt/ink/ink76.xml" ContentType="application/inkml+xml"/>
  <Override PartName="/ppt/notesSlides/notesSlide51.xml" ContentType="application/vnd.openxmlformats-officedocument.presentationml.notesSlide+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charts/chart31.xml" ContentType="application/vnd.openxmlformats-officedocument.drawingml.chart+xml"/>
  <Override PartName="/ppt/theme/themeOverride31.xml" ContentType="application/vnd.openxmlformats-officedocument.themeOverride+xml"/>
  <Override PartName="/ppt/charts/chart32.xml" ContentType="application/vnd.openxmlformats-officedocument.drawingml.chart+xml"/>
  <Override PartName="/ppt/theme/themeOverride32.xml" ContentType="application/vnd.openxmlformats-officedocument.themeOverride+xml"/>
  <Override PartName="/ppt/ink/ink77.xml" ContentType="application/inkml+xml"/>
  <Override PartName="/ppt/ink/ink78.xml" ContentType="application/inkml+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ink/ink79.xml" ContentType="application/inkml+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charts/chart33.xml" ContentType="application/vnd.openxmlformats-officedocument.drawingml.chart+xml"/>
  <Override PartName="/ppt/theme/themeOverride33.xml" ContentType="application/vnd.openxmlformats-officedocument.themeOverride+xml"/>
  <Override PartName="/ppt/ink/ink80.xml" ContentType="application/inkml+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charts/chart34.xml" ContentType="application/vnd.openxmlformats-officedocument.drawingml.chart+xml"/>
  <Override PartName="/ppt/theme/themeOverride34.xml" ContentType="application/vnd.openxmlformats-officedocument.themeOverride+xml"/>
  <Override PartName="/ppt/ink/ink81.xml" ContentType="application/inkml+xml"/>
  <Override PartName="/ppt/notesSlides/notesSlide52.xml" ContentType="application/vnd.openxmlformats-officedocument.presentationml.notesSlide+xml"/>
  <Override PartName="/ppt/tags/tag439.xml" ContentType="application/vnd.openxmlformats-officedocument.presentationml.tags+xml"/>
  <Override PartName="/ppt/tags/tag440.xml" ContentType="application/vnd.openxmlformats-officedocument.presentationml.tags+xml"/>
  <Override PartName="/ppt/ink/ink82.xml" ContentType="application/inkml+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ink/ink83.xml" ContentType="application/inkml+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ink/ink84.xml" ContentType="application/inkml+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ink/ink85.xml" ContentType="application/inkml+xml"/>
  <Override PartName="/ppt/notesSlides/notesSlide53.xml" ContentType="application/vnd.openxmlformats-officedocument.presentationml.notesSlide+xml"/>
  <Override PartName="/ppt/tags/tag455.xml" ContentType="application/vnd.openxmlformats-officedocument.presentationml.tags+xml"/>
  <Override PartName="/ppt/tags/tag456.xml" ContentType="application/vnd.openxmlformats-officedocument.presentationml.tags+xml"/>
  <Override PartName="/ppt/ink/ink86.xml" ContentType="application/inkml+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ink/ink87.xml" ContentType="application/inkml+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ink/ink88.xml" ContentType="application/inkml+xml"/>
  <Override PartName="/ppt/notesSlides/notesSlide54.xml" ContentType="application/vnd.openxmlformats-officedocument.presentationml.notesSlide+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ink/ink89.xml" ContentType="application/inkml+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ink/ink90.xml" ContentType="application/inkml+xml"/>
  <Override PartName="/ppt/notesSlides/notesSlide55.xml" ContentType="application/vnd.openxmlformats-officedocument.presentationml.notesSlide+xml"/>
  <Override PartName="/ppt/charts/chart35.xml" ContentType="application/vnd.openxmlformats-officedocument.drawingml.chart+xml"/>
  <Override PartName="/ppt/ink/ink91.xml" ContentType="application/inkml+xml"/>
  <Override PartName="/ppt/notesSlides/notesSlide56.xml" ContentType="application/vnd.openxmlformats-officedocument.presentationml.notesSlide+xml"/>
  <Override PartName="/ppt/ink/ink92.xml" ContentType="application/inkml+xml"/>
  <Override PartName="/ppt/ink/ink93.xml" ContentType="application/inkml+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notesSlides/notesSlide59.xml" ContentType="application/vnd.openxmlformats-officedocument.presentationml.notesSlide+xml"/>
  <Override PartName="/ppt/ink/ink94.xml" ContentType="application/inkml+xml"/>
  <Override PartName="/ppt/ink/ink95.xml" ContentType="application/inkml+xml"/>
  <Override PartName="/ppt/notesSlides/notesSlide60.xml" ContentType="application/vnd.openxmlformats-officedocument.presentationml.notesSlide+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notesSlides/notesSlide61.xml" ContentType="application/vnd.openxmlformats-officedocument.presentationml.notesSlide+xml"/>
  <Override PartName="/ppt/ink/ink96.xml" ContentType="application/inkml+xml"/>
  <Override PartName="/ppt/ink/ink97.xml" ContentType="application/inkml+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notesSlides/notesSlide62.xml" ContentType="application/vnd.openxmlformats-officedocument.presentationml.notesSlide+xml"/>
  <Override PartName="/ppt/ink/ink98.xml" ContentType="application/inkml+xml"/>
  <Override PartName="/ppt/notesSlides/notesSlide63.xml" ContentType="application/vnd.openxmlformats-officedocument.presentationml.notesSlide+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notesSlides/notesSlide64.xml" ContentType="application/vnd.openxmlformats-officedocument.presentationml.notesSlide+xml"/>
  <Override PartName="/ppt/tags/tag528.xml" ContentType="application/vnd.openxmlformats-officedocument.presentationml.tags+xml"/>
  <Override PartName="/ppt/tags/tag529.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notesSlides/notesSlide65.xml" ContentType="application/vnd.openxmlformats-officedocument.presentationml.notesSlide+xml"/>
  <Override PartName="/ppt/ink/ink99.xml" ContentType="application/inkml+xml"/>
  <Override PartName="/ppt/ink/ink100.xml" ContentType="application/inkml+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notesSlides/notesSlide66.xml" ContentType="application/vnd.openxmlformats-officedocument.presentationml.notesSlide+xml"/>
  <Override PartName="/ppt/ink/ink101.xml" ContentType="application/inkml+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charts/chart36.xml" ContentType="application/vnd.openxmlformats-officedocument.drawingml.chart+xml"/>
  <Override PartName="/ppt/charts/chart37.xml" ContentType="application/vnd.openxmlformats-officedocument.drawingml.chart+xml"/>
  <Override PartName="/ppt/ink/ink102.xml" ContentType="application/inkml+xml"/>
  <Override PartName="/ppt/ink/ink103.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 id="2147483667" r:id="rId2"/>
    <p:sldMasterId id="2147483682" r:id="rId3"/>
    <p:sldMasterId id="2147483698" r:id="rId4"/>
    <p:sldMasterId id="2147483711" r:id="rId5"/>
    <p:sldMasterId id="2147483724" r:id="rId6"/>
    <p:sldMasterId id="2147483737" r:id="rId7"/>
    <p:sldMasterId id="2147483750" r:id="rId8"/>
  </p:sldMasterIdLst>
  <p:notesMasterIdLst>
    <p:notesMasterId r:id="rId244"/>
  </p:notesMasterIdLst>
  <p:sldIdLst>
    <p:sldId id="373" r:id="rId9"/>
    <p:sldId id="312" r:id="rId10"/>
    <p:sldId id="314" r:id="rId11"/>
    <p:sldId id="258" r:id="rId12"/>
    <p:sldId id="329" r:id="rId13"/>
    <p:sldId id="383" r:id="rId14"/>
    <p:sldId id="384" r:id="rId15"/>
    <p:sldId id="385" r:id="rId16"/>
    <p:sldId id="386" r:id="rId17"/>
    <p:sldId id="387" r:id="rId18"/>
    <p:sldId id="388" r:id="rId19"/>
    <p:sldId id="389" r:id="rId20"/>
    <p:sldId id="390" r:id="rId21"/>
    <p:sldId id="391" r:id="rId22"/>
    <p:sldId id="392" r:id="rId23"/>
    <p:sldId id="393" r:id="rId24"/>
    <p:sldId id="394" r:id="rId25"/>
    <p:sldId id="395" r:id="rId26"/>
    <p:sldId id="396" r:id="rId27"/>
    <p:sldId id="397" r:id="rId28"/>
    <p:sldId id="398" r:id="rId29"/>
    <p:sldId id="399" r:id="rId30"/>
    <p:sldId id="572" r:id="rId31"/>
    <p:sldId id="400" r:id="rId32"/>
    <p:sldId id="401" r:id="rId33"/>
    <p:sldId id="402" r:id="rId34"/>
    <p:sldId id="403" r:id="rId35"/>
    <p:sldId id="404" r:id="rId36"/>
    <p:sldId id="405" r:id="rId37"/>
    <p:sldId id="406" r:id="rId38"/>
    <p:sldId id="407" r:id="rId39"/>
    <p:sldId id="408" r:id="rId40"/>
    <p:sldId id="409" r:id="rId41"/>
    <p:sldId id="410" r:id="rId42"/>
    <p:sldId id="411" r:id="rId43"/>
    <p:sldId id="412" r:id="rId44"/>
    <p:sldId id="413" r:id="rId45"/>
    <p:sldId id="414" r:id="rId46"/>
    <p:sldId id="415" r:id="rId47"/>
    <p:sldId id="416" r:id="rId48"/>
    <p:sldId id="417" r:id="rId49"/>
    <p:sldId id="418" r:id="rId50"/>
    <p:sldId id="419" r:id="rId51"/>
    <p:sldId id="420" r:id="rId52"/>
    <p:sldId id="421" r:id="rId53"/>
    <p:sldId id="422" r:id="rId54"/>
    <p:sldId id="423" r:id="rId55"/>
    <p:sldId id="424" r:id="rId56"/>
    <p:sldId id="425" r:id="rId57"/>
    <p:sldId id="426" r:id="rId58"/>
    <p:sldId id="427" r:id="rId59"/>
    <p:sldId id="428" r:id="rId60"/>
    <p:sldId id="429" r:id="rId61"/>
    <p:sldId id="430" r:id="rId62"/>
    <p:sldId id="431" r:id="rId63"/>
    <p:sldId id="432" r:id="rId64"/>
    <p:sldId id="433" r:id="rId65"/>
    <p:sldId id="434" r:id="rId66"/>
    <p:sldId id="435" r:id="rId67"/>
    <p:sldId id="436" r:id="rId68"/>
    <p:sldId id="437" r:id="rId69"/>
    <p:sldId id="438" r:id="rId70"/>
    <p:sldId id="439" r:id="rId71"/>
    <p:sldId id="440" r:id="rId72"/>
    <p:sldId id="441" r:id="rId73"/>
    <p:sldId id="442" r:id="rId74"/>
    <p:sldId id="443" r:id="rId75"/>
    <p:sldId id="444" r:id="rId76"/>
    <p:sldId id="445" r:id="rId77"/>
    <p:sldId id="446" r:id="rId78"/>
    <p:sldId id="447" r:id="rId79"/>
    <p:sldId id="448" r:id="rId80"/>
    <p:sldId id="449" r:id="rId81"/>
    <p:sldId id="450" r:id="rId82"/>
    <p:sldId id="451" r:id="rId83"/>
    <p:sldId id="452" r:id="rId84"/>
    <p:sldId id="453" r:id="rId85"/>
    <p:sldId id="454" r:id="rId86"/>
    <p:sldId id="455" r:id="rId87"/>
    <p:sldId id="456" r:id="rId88"/>
    <p:sldId id="550" r:id="rId89"/>
    <p:sldId id="551" r:id="rId90"/>
    <p:sldId id="552" r:id="rId91"/>
    <p:sldId id="553" r:id="rId92"/>
    <p:sldId id="554" r:id="rId93"/>
    <p:sldId id="555" r:id="rId94"/>
    <p:sldId id="556" r:id="rId95"/>
    <p:sldId id="557" r:id="rId96"/>
    <p:sldId id="558" r:id="rId97"/>
    <p:sldId id="559" r:id="rId98"/>
    <p:sldId id="560" r:id="rId99"/>
    <p:sldId id="561" r:id="rId100"/>
    <p:sldId id="562" r:id="rId101"/>
    <p:sldId id="563" r:id="rId102"/>
    <p:sldId id="564" r:id="rId103"/>
    <p:sldId id="565" r:id="rId104"/>
    <p:sldId id="566" r:id="rId105"/>
    <p:sldId id="567" r:id="rId106"/>
    <p:sldId id="568" r:id="rId107"/>
    <p:sldId id="569" r:id="rId108"/>
    <p:sldId id="570" r:id="rId109"/>
    <p:sldId id="571" r:id="rId110"/>
    <p:sldId id="457" r:id="rId111"/>
    <p:sldId id="458" r:id="rId112"/>
    <p:sldId id="459" r:id="rId113"/>
    <p:sldId id="460" r:id="rId114"/>
    <p:sldId id="461" r:id="rId115"/>
    <p:sldId id="462" r:id="rId116"/>
    <p:sldId id="463" r:id="rId117"/>
    <p:sldId id="464" r:id="rId118"/>
    <p:sldId id="465" r:id="rId119"/>
    <p:sldId id="466" r:id="rId120"/>
    <p:sldId id="467" r:id="rId121"/>
    <p:sldId id="468" r:id="rId122"/>
    <p:sldId id="469" r:id="rId123"/>
    <p:sldId id="470" r:id="rId124"/>
    <p:sldId id="593" r:id="rId125"/>
    <p:sldId id="594" r:id="rId126"/>
    <p:sldId id="595" r:id="rId127"/>
    <p:sldId id="471" r:id="rId128"/>
    <p:sldId id="472" r:id="rId129"/>
    <p:sldId id="473" r:id="rId130"/>
    <p:sldId id="474" r:id="rId131"/>
    <p:sldId id="475" r:id="rId132"/>
    <p:sldId id="476" r:id="rId133"/>
    <p:sldId id="477" r:id="rId134"/>
    <p:sldId id="478" r:id="rId135"/>
    <p:sldId id="479" r:id="rId136"/>
    <p:sldId id="480" r:id="rId137"/>
    <p:sldId id="481" r:id="rId138"/>
    <p:sldId id="482" r:id="rId139"/>
    <p:sldId id="483" r:id="rId140"/>
    <p:sldId id="484" r:id="rId141"/>
    <p:sldId id="485" r:id="rId142"/>
    <p:sldId id="486" r:id="rId143"/>
    <p:sldId id="487" r:id="rId144"/>
    <p:sldId id="515" r:id="rId145"/>
    <p:sldId id="516" r:id="rId146"/>
    <p:sldId id="517" r:id="rId147"/>
    <p:sldId id="518" r:id="rId148"/>
    <p:sldId id="519" r:id="rId149"/>
    <p:sldId id="573" r:id="rId150"/>
    <p:sldId id="574" r:id="rId151"/>
    <p:sldId id="575" r:id="rId152"/>
    <p:sldId id="576" r:id="rId153"/>
    <p:sldId id="577" r:id="rId154"/>
    <p:sldId id="578" r:id="rId155"/>
    <p:sldId id="579" r:id="rId156"/>
    <p:sldId id="580" r:id="rId157"/>
    <p:sldId id="581" r:id="rId158"/>
    <p:sldId id="582" r:id="rId159"/>
    <p:sldId id="583" r:id="rId160"/>
    <p:sldId id="584" r:id="rId161"/>
    <p:sldId id="585" r:id="rId162"/>
    <p:sldId id="586" r:id="rId163"/>
    <p:sldId id="587" r:id="rId164"/>
    <p:sldId id="588" r:id="rId165"/>
    <p:sldId id="589" r:id="rId166"/>
    <p:sldId id="590" r:id="rId167"/>
    <p:sldId id="591" r:id="rId168"/>
    <p:sldId id="592" r:id="rId169"/>
    <p:sldId id="520" r:id="rId170"/>
    <p:sldId id="521" r:id="rId171"/>
    <p:sldId id="522" r:id="rId172"/>
    <p:sldId id="523" r:id="rId173"/>
    <p:sldId id="524" r:id="rId174"/>
    <p:sldId id="525" r:id="rId175"/>
    <p:sldId id="526" r:id="rId176"/>
    <p:sldId id="527" r:id="rId177"/>
    <p:sldId id="528" r:id="rId178"/>
    <p:sldId id="529" r:id="rId179"/>
    <p:sldId id="530" r:id="rId180"/>
    <p:sldId id="531" r:id="rId181"/>
    <p:sldId id="532" r:id="rId182"/>
    <p:sldId id="533" r:id="rId183"/>
    <p:sldId id="534" r:id="rId184"/>
    <p:sldId id="535" r:id="rId185"/>
    <p:sldId id="536" r:id="rId186"/>
    <p:sldId id="537" r:id="rId187"/>
    <p:sldId id="538" r:id="rId188"/>
    <p:sldId id="539" r:id="rId189"/>
    <p:sldId id="540" r:id="rId190"/>
    <p:sldId id="541" r:id="rId191"/>
    <p:sldId id="542" r:id="rId192"/>
    <p:sldId id="543" r:id="rId193"/>
    <p:sldId id="544" r:id="rId194"/>
    <p:sldId id="545" r:id="rId195"/>
    <p:sldId id="546" r:id="rId196"/>
    <p:sldId id="547" r:id="rId197"/>
    <p:sldId id="548" r:id="rId198"/>
    <p:sldId id="549" r:id="rId199"/>
    <p:sldId id="259" r:id="rId200"/>
    <p:sldId id="381" r:id="rId201"/>
    <p:sldId id="333" r:id="rId202"/>
    <p:sldId id="334" r:id="rId203"/>
    <p:sldId id="335" r:id="rId204"/>
    <p:sldId id="374" r:id="rId205"/>
    <p:sldId id="261" r:id="rId206"/>
    <p:sldId id="264" r:id="rId207"/>
    <p:sldId id="265" r:id="rId208"/>
    <p:sldId id="266" r:id="rId209"/>
    <p:sldId id="267" r:id="rId210"/>
    <p:sldId id="268" r:id="rId211"/>
    <p:sldId id="376" r:id="rId212"/>
    <p:sldId id="309" r:id="rId213"/>
    <p:sldId id="310" r:id="rId214"/>
    <p:sldId id="311" r:id="rId215"/>
    <p:sldId id="355" r:id="rId216"/>
    <p:sldId id="354" r:id="rId217"/>
    <p:sldId id="353" r:id="rId218"/>
    <p:sldId id="352" r:id="rId219"/>
    <p:sldId id="351" r:id="rId220"/>
    <p:sldId id="378" r:id="rId221"/>
    <p:sldId id="350" r:id="rId222"/>
    <p:sldId id="349" r:id="rId223"/>
    <p:sldId id="356" r:id="rId224"/>
    <p:sldId id="379" r:id="rId225"/>
    <p:sldId id="357" r:id="rId226"/>
    <p:sldId id="380" r:id="rId227"/>
    <p:sldId id="358" r:id="rId228"/>
    <p:sldId id="359" r:id="rId229"/>
    <p:sldId id="360" r:id="rId230"/>
    <p:sldId id="361" r:id="rId231"/>
    <p:sldId id="362" r:id="rId232"/>
    <p:sldId id="363" r:id="rId233"/>
    <p:sldId id="364" r:id="rId234"/>
    <p:sldId id="365" r:id="rId235"/>
    <p:sldId id="366" r:id="rId236"/>
    <p:sldId id="367" r:id="rId237"/>
    <p:sldId id="368" r:id="rId238"/>
    <p:sldId id="369" r:id="rId239"/>
    <p:sldId id="370" r:id="rId240"/>
    <p:sldId id="371" r:id="rId241"/>
    <p:sldId id="372" r:id="rId242"/>
    <p:sldId id="382" r:id="rId24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8" d="100"/>
          <a:sy n="108" d="100"/>
        </p:scale>
        <p:origin x="1704"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9.xml"/><Relationship Id="rId21" Type="http://schemas.openxmlformats.org/officeDocument/2006/relationships/slide" Target="slides/slide13.xml"/><Relationship Id="rId42" Type="http://schemas.openxmlformats.org/officeDocument/2006/relationships/slide" Target="slides/slide34.xml"/><Relationship Id="rId63" Type="http://schemas.openxmlformats.org/officeDocument/2006/relationships/slide" Target="slides/slide55.xml"/><Relationship Id="rId84" Type="http://schemas.openxmlformats.org/officeDocument/2006/relationships/slide" Target="slides/slide76.xml"/><Relationship Id="rId138" Type="http://schemas.openxmlformats.org/officeDocument/2006/relationships/slide" Target="slides/slide130.xml"/><Relationship Id="rId159" Type="http://schemas.openxmlformats.org/officeDocument/2006/relationships/slide" Target="slides/slide151.xml"/><Relationship Id="rId170" Type="http://schemas.openxmlformats.org/officeDocument/2006/relationships/slide" Target="slides/slide162.xml"/><Relationship Id="rId191" Type="http://schemas.openxmlformats.org/officeDocument/2006/relationships/slide" Target="slides/slide183.xml"/><Relationship Id="rId205" Type="http://schemas.openxmlformats.org/officeDocument/2006/relationships/slide" Target="slides/slide197.xml"/><Relationship Id="rId226" Type="http://schemas.openxmlformats.org/officeDocument/2006/relationships/slide" Target="slides/slide218.xml"/><Relationship Id="rId247" Type="http://schemas.openxmlformats.org/officeDocument/2006/relationships/theme" Target="theme/theme1.xml"/><Relationship Id="rId107" Type="http://schemas.openxmlformats.org/officeDocument/2006/relationships/slide" Target="slides/slide99.xml"/><Relationship Id="rId11" Type="http://schemas.openxmlformats.org/officeDocument/2006/relationships/slide" Target="slides/slide3.xml"/><Relationship Id="rId32" Type="http://schemas.openxmlformats.org/officeDocument/2006/relationships/slide" Target="slides/slide24.xml"/><Relationship Id="rId53" Type="http://schemas.openxmlformats.org/officeDocument/2006/relationships/slide" Target="slides/slide45.xml"/><Relationship Id="rId74" Type="http://schemas.openxmlformats.org/officeDocument/2006/relationships/slide" Target="slides/slide66.xml"/><Relationship Id="rId128" Type="http://schemas.openxmlformats.org/officeDocument/2006/relationships/slide" Target="slides/slide120.xml"/><Relationship Id="rId149" Type="http://schemas.openxmlformats.org/officeDocument/2006/relationships/slide" Target="slides/slide141.xml"/><Relationship Id="rId5" Type="http://schemas.openxmlformats.org/officeDocument/2006/relationships/slideMaster" Target="slideMasters/slideMaster5.xml"/><Relationship Id="rId95" Type="http://schemas.openxmlformats.org/officeDocument/2006/relationships/slide" Target="slides/slide87.xml"/><Relationship Id="rId160" Type="http://schemas.openxmlformats.org/officeDocument/2006/relationships/slide" Target="slides/slide152.xml"/><Relationship Id="rId181" Type="http://schemas.openxmlformats.org/officeDocument/2006/relationships/slide" Target="slides/slide173.xml"/><Relationship Id="rId216" Type="http://schemas.openxmlformats.org/officeDocument/2006/relationships/slide" Target="slides/slide208.xml"/><Relationship Id="rId237" Type="http://schemas.openxmlformats.org/officeDocument/2006/relationships/slide" Target="slides/slide229.xml"/><Relationship Id="rId22" Type="http://schemas.openxmlformats.org/officeDocument/2006/relationships/slide" Target="slides/slide14.xml"/><Relationship Id="rId43" Type="http://schemas.openxmlformats.org/officeDocument/2006/relationships/slide" Target="slides/slide35.xml"/><Relationship Id="rId64" Type="http://schemas.openxmlformats.org/officeDocument/2006/relationships/slide" Target="slides/slide56.xml"/><Relationship Id="rId118" Type="http://schemas.openxmlformats.org/officeDocument/2006/relationships/slide" Target="slides/slide110.xml"/><Relationship Id="rId139" Type="http://schemas.openxmlformats.org/officeDocument/2006/relationships/slide" Target="slides/slide131.xml"/><Relationship Id="rId85" Type="http://schemas.openxmlformats.org/officeDocument/2006/relationships/slide" Target="slides/slide77.xml"/><Relationship Id="rId150" Type="http://schemas.openxmlformats.org/officeDocument/2006/relationships/slide" Target="slides/slide142.xml"/><Relationship Id="rId171" Type="http://schemas.openxmlformats.org/officeDocument/2006/relationships/slide" Target="slides/slide163.xml"/><Relationship Id="rId192" Type="http://schemas.openxmlformats.org/officeDocument/2006/relationships/slide" Target="slides/slide184.xml"/><Relationship Id="rId206" Type="http://schemas.openxmlformats.org/officeDocument/2006/relationships/slide" Target="slides/slide198.xml"/><Relationship Id="rId227" Type="http://schemas.openxmlformats.org/officeDocument/2006/relationships/slide" Target="slides/slide219.xml"/><Relationship Id="rId248" Type="http://schemas.openxmlformats.org/officeDocument/2006/relationships/tableStyles" Target="tableStyles.xml"/><Relationship Id="rId12" Type="http://schemas.openxmlformats.org/officeDocument/2006/relationships/slide" Target="slides/slide4.xml"/><Relationship Id="rId33" Type="http://schemas.openxmlformats.org/officeDocument/2006/relationships/slide" Target="slides/slide25.xml"/><Relationship Id="rId108" Type="http://schemas.openxmlformats.org/officeDocument/2006/relationships/slide" Target="slides/slide100.xml"/><Relationship Id="rId129" Type="http://schemas.openxmlformats.org/officeDocument/2006/relationships/slide" Target="slides/slide121.xml"/><Relationship Id="rId54" Type="http://schemas.openxmlformats.org/officeDocument/2006/relationships/slide" Target="slides/slide46.xml"/><Relationship Id="rId75" Type="http://schemas.openxmlformats.org/officeDocument/2006/relationships/slide" Target="slides/slide67.xml"/><Relationship Id="rId96" Type="http://schemas.openxmlformats.org/officeDocument/2006/relationships/slide" Target="slides/slide88.xml"/><Relationship Id="rId140" Type="http://schemas.openxmlformats.org/officeDocument/2006/relationships/slide" Target="slides/slide132.xml"/><Relationship Id="rId161" Type="http://schemas.openxmlformats.org/officeDocument/2006/relationships/slide" Target="slides/slide153.xml"/><Relationship Id="rId182" Type="http://schemas.openxmlformats.org/officeDocument/2006/relationships/slide" Target="slides/slide174.xml"/><Relationship Id="rId217" Type="http://schemas.openxmlformats.org/officeDocument/2006/relationships/slide" Target="slides/slide209.xml"/><Relationship Id="rId6" Type="http://schemas.openxmlformats.org/officeDocument/2006/relationships/slideMaster" Target="slideMasters/slideMaster6.xml"/><Relationship Id="rId238" Type="http://schemas.openxmlformats.org/officeDocument/2006/relationships/slide" Target="slides/slide230.xml"/><Relationship Id="rId23" Type="http://schemas.openxmlformats.org/officeDocument/2006/relationships/slide" Target="slides/slide15.xml"/><Relationship Id="rId119" Type="http://schemas.openxmlformats.org/officeDocument/2006/relationships/slide" Target="slides/slide111.xml"/><Relationship Id="rId44" Type="http://schemas.openxmlformats.org/officeDocument/2006/relationships/slide" Target="slides/slide36.xml"/><Relationship Id="rId65" Type="http://schemas.openxmlformats.org/officeDocument/2006/relationships/slide" Target="slides/slide57.xml"/><Relationship Id="rId86" Type="http://schemas.openxmlformats.org/officeDocument/2006/relationships/slide" Target="slides/slide78.xml"/><Relationship Id="rId130" Type="http://schemas.openxmlformats.org/officeDocument/2006/relationships/slide" Target="slides/slide122.xml"/><Relationship Id="rId151" Type="http://schemas.openxmlformats.org/officeDocument/2006/relationships/slide" Target="slides/slide143.xml"/><Relationship Id="rId172" Type="http://schemas.openxmlformats.org/officeDocument/2006/relationships/slide" Target="slides/slide164.xml"/><Relationship Id="rId193" Type="http://schemas.openxmlformats.org/officeDocument/2006/relationships/slide" Target="slides/slide185.xml"/><Relationship Id="rId207" Type="http://schemas.openxmlformats.org/officeDocument/2006/relationships/slide" Target="slides/slide199.xml"/><Relationship Id="rId228" Type="http://schemas.openxmlformats.org/officeDocument/2006/relationships/slide" Target="slides/slide220.xml"/><Relationship Id="rId13" Type="http://schemas.openxmlformats.org/officeDocument/2006/relationships/slide" Target="slides/slide5.xml"/><Relationship Id="rId109" Type="http://schemas.openxmlformats.org/officeDocument/2006/relationships/slide" Target="slides/slide101.xml"/><Relationship Id="rId34" Type="http://schemas.openxmlformats.org/officeDocument/2006/relationships/slide" Target="slides/slide26.xml"/><Relationship Id="rId55" Type="http://schemas.openxmlformats.org/officeDocument/2006/relationships/slide" Target="slides/slide47.xml"/><Relationship Id="rId76" Type="http://schemas.openxmlformats.org/officeDocument/2006/relationships/slide" Target="slides/slide68.xml"/><Relationship Id="rId97" Type="http://schemas.openxmlformats.org/officeDocument/2006/relationships/slide" Target="slides/slide89.xml"/><Relationship Id="rId120" Type="http://schemas.openxmlformats.org/officeDocument/2006/relationships/slide" Target="slides/slide112.xml"/><Relationship Id="rId141" Type="http://schemas.openxmlformats.org/officeDocument/2006/relationships/slide" Target="slides/slide133.xml"/><Relationship Id="rId7" Type="http://schemas.openxmlformats.org/officeDocument/2006/relationships/slideMaster" Target="slideMasters/slideMaster7.xml"/><Relationship Id="rId162" Type="http://schemas.openxmlformats.org/officeDocument/2006/relationships/slide" Target="slides/slide154.xml"/><Relationship Id="rId183" Type="http://schemas.openxmlformats.org/officeDocument/2006/relationships/slide" Target="slides/slide175.xml"/><Relationship Id="rId218" Type="http://schemas.openxmlformats.org/officeDocument/2006/relationships/slide" Target="slides/slide210.xml"/><Relationship Id="rId239" Type="http://schemas.openxmlformats.org/officeDocument/2006/relationships/slide" Target="slides/slide231.xml"/><Relationship Id="rId24" Type="http://schemas.openxmlformats.org/officeDocument/2006/relationships/slide" Target="slides/slide16.xml"/><Relationship Id="rId45" Type="http://schemas.openxmlformats.org/officeDocument/2006/relationships/slide" Target="slides/slide37.xml"/><Relationship Id="rId66" Type="http://schemas.openxmlformats.org/officeDocument/2006/relationships/slide" Target="slides/slide58.xml"/><Relationship Id="rId87" Type="http://schemas.openxmlformats.org/officeDocument/2006/relationships/slide" Target="slides/slide79.xml"/><Relationship Id="rId110" Type="http://schemas.openxmlformats.org/officeDocument/2006/relationships/slide" Target="slides/slide102.xml"/><Relationship Id="rId131" Type="http://schemas.openxmlformats.org/officeDocument/2006/relationships/slide" Target="slides/slide123.xml"/><Relationship Id="rId152" Type="http://schemas.openxmlformats.org/officeDocument/2006/relationships/slide" Target="slides/slide144.xml"/><Relationship Id="rId173" Type="http://schemas.openxmlformats.org/officeDocument/2006/relationships/slide" Target="slides/slide165.xml"/><Relationship Id="rId194" Type="http://schemas.openxmlformats.org/officeDocument/2006/relationships/slide" Target="slides/slide186.xml"/><Relationship Id="rId208" Type="http://schemas.openxmlformats.org/officeDocument/2006/relationships/slide" Target="slides/slide200.xml"/><Relationship Id="rId229" Type="http://schemas.openxmlformats.org/officeDocument/2006/relationships/slide" Target="slides/slide221.xml"/><Relationship Id="rId240" Type="http://schemas.openxmlformats.org/officeDocument/2006/relationships/slide" Target="slides/slide232.xml"/><Relationship Id="rId14" Type="http://schemas.openxmlformats.org/officeDocument/2006/relationships/slide" Target="slides/slide6.xml"/><Relationship Id="rId35" Type="http://schemas.openxmlformats.org/officeDocument/2006/relationships/slide" Target="slides/slide27.xml"/><Relationship Id="rId56" Type="http://schemas.openxmlformats.org/officeDocument/2006/relationships/slide" Target="slides/slide48.xml"/><Relationship Id="rId77" Type="http://schemas.openxmlformats.org/officeDocument/2006/relationships/slide" Target="slides/slide69.xml"/><Relationship Id="rId100" Type="http://schemas.openxmlformats.org/officeDocument/2006/relationships/slide" Target="slides/slide92.xml"/><Relationship Id="rId8" Type="http://schemas.openxmlformats.org/officeDocument/2006/relationships/slideMaster" Target="slideMasters/slideMaster8.xml"/><Relationship Id="rId98" Type="http://schemas.openxmlformats.org/officeDocument/2006/relationships/slide" Target="slides/slide90.xml"/><Relationship Id="rId121" Type="http://schemas.openxmlformats.org/officeDocument/2006/relationships/slide" Target="slides/slide113.xml"/><Relationship Id="rId142" Type="http://schemas.openxmlformats.org/officeDocument/2006/relationships/slide" Target="slides/slide134.xml"/><Relationship Id="rId163" Type="http://schemas.openxmlformats.org/officeDocument/2006/relationships/slide" Target="slides/slide155.xml"/><Relationship Id="rId184" Type="http://schemas.openxmlformats.org/officeDocument/2006/relationships/slide" Target="slides/slide176.xml"/><Relationship Id="rId219" Type="http://schemas.openxmlformats.org/officeDocument/2006/relationships/slide" Target="slides/slide211.xml"/><Relationship Id="rId230" Type="http://schemas.openxmlformats.org/officeDocument/2006/relationships/slide" Target="slides/slide222.xml"/><Relationship Id="rId25" Type="http://schemas.openxmlformats.org/officeDocument/2006/relationships/slide" Target="slides/slide17.xml"/><Relationship Id="rId46" Type="http://schemas.openxmlformats.org/officeDocument/2006/relationships/slide" Target="slides/slide38.xml"/><Relationship Id="rId67" Type="http://schemas.openxmlformats.org/officeDocument/2006/relationships/slide" Target="slides/slide59.xml"/><Relationship Id="rId88" Type="http://schemas.openxmlformats.org/officeDocument/2006/relationships/slide" Target="slides/slide80.xml"/><Relationship Id="rId111" Type="http://schemas.openxmlformats.org/officeDocument/2006/relationships/slide" Target="slides/slide103.xml"/><Relationship Id="rId132" Type="http://schemas.openxmlformats.org/officeDocument/2006/relationships/slide" Target="slides/slide124.xml"/><Relationship Id="rId153" Type="http://schemas.openxmlformats.org/officeDocument/2006/relationships/slide" Target="slides/slide145.xml"/><Relationship Id="rId174" Type="http://schemas.openxmlformats.org/officeDocument/2006/relationships/slide" Target="slides/slide166.xml"/><Relationship Id="rId195" Type="http://schemas.openxmlformats.org/officeDocument/2006/relationships/slide" Target="slides/slide187.xml"/><Relationship Id="rId209" Type="http://schemas.openxmlformats.org/officeDocument/2006/relationships/slide" Target="slides/slide201.xml"/><Relationship Id="rId220" Type="http://schemas.openxmlformats.org/officeDocument/2006/relationships/slide" Target="slides/slide212.xml"/><Relationship Id="rId241" Type="http://schemas.openxmlformats.org/officeDocument/2006/relationships/slide" Target="slides/slide233.xml"/><Relationship Id="rId15" Type="http://schemas.openxmlformats.org/officeDocument/2006/relationships/slide" Target="slides/slide7.xml"/><Relationship Id="rId36" Type="http://schemas.openxmlformats.org/officeDocument/2006/relationships/slide" Target="slides/slide28.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52" Type="http://schemas.openxmlformats.org/officeDocument/2006/relationships/slide" Target="slides/slide44.xml"/><Relationship Id="rId73" Type="http://schemas.openxmlformats.org/officeDocument/2006/relationships/slide" Target="slides/slide65.xml"/><Relationship Id="rId78" Type="http://schemas.openxmlformats.org/officeDocument/2006/relationships/slide" Target="slides/slide70.xml"/><Relationship Id="rId94" Type="http://schemas.openxmlformats.org/officeDocument/2006/relationships/slide" Target="slides/slide86.xml"/><Relationship Id="rId99" Type="http://schemas.openxmlformats.org/officeDocument/2006/relationships/slide" Target="slides/slide91.xml"/><Relationship Id="rId101" Type="http://schemas.openxmlformats.org/officeDocument/2006/relationships/slide" Target="slides/slide93.xml"/><Relationship Id="rId122" Type="http://schemas.openxmlformats.org/officeDocument/2006/relationships/slide" Target="slides/slide114.xml"/><Relationship Id="rId143" Type="http://schemas.openxmlformats.org/officeDocument/2006/relationships/slide" Target="slides/slide135.xml"/><Relationship Id="rId148" Type="http://schemas.openxmlformats.org/officeDocument/2006/relationships/slide" Target="slides/slide140.xml"/><Relationship Id="rId164" Type="http://schemas.openxmlformats.org/officeDocument/2006/relationships/slide" Target="slides/slide156.xml"/><Relationship Id="rId169" Type="http://schemas.openxmlformats.org/officeDocument/2006/relationships/slide" Target="slides/slide161.xml"/><Relationship Id="rId185" Type="http://schemas.openxmlformats.org/officeDocument/2006/relationships/slide" Target="slides/slide177.xml"/><Relationship Id="rId4" Type="http://schemas.openxmlformats.org/officeDocument/2006/relationships/slideMaster" Target="slideMasters/slideMaster4.xml"/><Relationship Id="rId9" Type="http://schemas.openxmlformats.org/officeDocument/2006/relationships/slide" Target="slides/slide1.xml"/><Relationship Id="rId180" Type="http://schemas.openxmlformats.org/officeDocument/2006/relationships/slide" Target="slides/slide172.xml"/><Relationship Id="rId210" Type="http://schemas.openxmlformats.org/officeDocument/2006/relationships/slide" Target="slides/slide202.xml"/><Relationship Id="rId215" Type="http://schemas.openxmlformats.org/officeDocument/2006/relationships/slide" Target="slides/slide207.xml"/><Relationship Id="rId236" Type="http://schemas.openxmlformats.org/officeDocument/2006/relationships/slide" Target="slides/slide228.xml"/><Relationship Id="rId26" Type="http://schemas.openxmlformats.org/officeDocument/2006/relationships/slide" Target="slides/slide18.xml"/><Relationship Id="rId231" Type="http://schemas.openxmlformats.org/officeDocument/2006/relationships/slide" Target="slides/slide223.xml"/><Relationship Id="rId47" Type="http://schemas.openxmlformats.org/officeDocument/2006/relationships/slide" Target="slides/slide39.xml"/><Relationship Id="rId68" Type="http://schemas.openxmlformats.org/officeDocument/2006/relationships/slide" Target="slides/slide60.xml"/><Relationship Id="rId89" Type="http://schemas.openxmlformats.org/officeDocument/2006/relationships/slide" Target="slides/slide81.xml"/><Relationship Id="rId112" Type="http://schemas.openxmlformats.org/officeDocument/2006/relationships/slide" Target="slides/slide104.xml"/><Relationship Id="rId133" Type="http://schemas.openxmlformats.org/officeDocument/2006/relationships/slide" Target="slides/slide125.xml"/><Relationship Id="rId154" Type="http://schemas.openxmlformats.org/officeDocument/2006/relationships/slide" Target="slides/slide146.xml"/><Relationship Id="rId175" Type="http://schemas.openxmlformats.org/officeDocument/2006/relationships/slide" Target="slides/slide167.xml"/><Relationship Id="rId196" Type="http://schemas.openxmlformats.org/officeDocument/2006/relationships/slide" Target="slides/slide188.xml"/><Relationship Id="rId200" Type="http://schemas.openxmlformats.org/officeDocument/2006/relationships/slide" Target="slides/slide192.xml"/><Relationship Id="rId16" Type="http://schemas.openxmlformats.org/officeDocument/2006/relationships/slide" Target="slides/slide8.xml"/><Relationship Id="rId221" Type="http://schemas.openxmlformats.org/officeDocument/2006/relationships/slide" Target="slides/slide213.xml"/><Relationship Id="rId242" Type="http://schemas.openxmlformats.org/officeDocument/2006/relationships/slide" Target="slides/slide234.xml"/><Relationship Id="rId37" Type="http://schemas.openxmlformats.org/officeDocument/2006/relationships/slide" Target="slides/slide29.xml"/><Relationship Id="rId58" Type="http://schemas.openxmlformats.org/officeDocument/2006/relationships/slide" Target="slides/slide50.xml"/><Relationship Id="rId79" Type="http://schemas.openxmlformats.org/officeDocument/2006/relationships/slide" Target="slides/slide71.xml"/><Relationship Id="rId102" Type="http://schemas.openxmlformats.org/officeDocument/2006/relationships/slide" Target="slides/slide94.xml"/><Relationship Id="rId123" Type="http://schemas.openxmlformats.org/officeDocument/2006/relationships/slide" Target="slides/slide115.xml"/><Relationship Id="rId144" Type="http://schemas.openxmlformats.org/officeDocument/2006/relationships/slide" Target="slides/slide136.xml"/><Relationship Id="rId90" Type="http://schemas.openxmlformats.org/officeDocument/2006/relationships/slide" Target="slides/slide82.xml"/><Relationship Id="rId165" Type="http://schemas.openxmlformats.org/officeDocument/2006/relationships/slide" Target="slides/slide157.xml"/><Relationship Id="rId186" Type="http://schemas.openxmlformats.org/officeDocument/2006/relationships/slide" Target="slides/slide178.xml"/><Relationship Id="rId211" Type="http://schemas.openxmlformats.org/officeDocument/2006/relationships/slide" Target="slides/slide203.xml"/><Relationship Id="rId232" Type="http://schemas.openxmlformats.org/officeDocument/2006/relationships/slide" Target="slides/slide224.xml"/><Relationship Id="rId27" Type="http://schemas.openxmlformats.org/officeDocument/2006/relationships/slide" Target="slides/slide19.xml"/><Relationship Id="rId48" Type="http://schemas.openxmlformats.org/officeDocument/2006/relationships/slide" Target="slides/slide40.xml"/><Relationship Id="rId69" Type="http://schemas.openxmlformats.org/officeDocument/2006/relationships/slide" Target="slides/slide61.xml"/><Relationship Id="rId113" Type="http://schemas.openxmlformats.org/officeDocument/2006/relationships/slide" Target="slides/slide105.xml"/><Relationship Id="rId134" Type="http://schemas.openxmlformats.org/officeDocument/2006/relationships/slide" Target="slides/slide126.xml"/><Relationship Id="rId80" Type="http://schemas.openxmlformats.org/officeDocument/2006/relationships/slide" Target="slides/slide72.xml"/><Relationship Id="rId155" Type="http://schemas.openxmlformats.org/officeDocument/2006/relationships/slide" Target="slides/slide147.xml"/><Relationship Id="rId176" Type="http://schemas.openxmlformats.org/officeDocument/2006/relationships/slide" Target="slides/slide168.xml"/><Relationship Id="rId197" Type="http://schemas.openxmlformats.org/officeDocument/2006/relationships/slide" Target="slides/slide189.xml"/><Relationship Id="rId201" Type="http://schemas.openxmlformats.org/officeDocument/2006/relationships/slide" Target="slides/slide193.xml"/><Relationship Id="rId222" Type="http://schemas.openxmlformats.org/officeDocument/2006/relationships/slide" Target="slides/slide214.xml"/><Relationship Id="rId243" Type="http://schemas.openxmlformats.org/officeDocument/2006/relationships/slide" Target="slides/slide235.xml"/><Relationship Id="rId17" Type="http://schemas.openxmlformats.org/officeDocument/2006/relationships/slide" Target="slides/slide9.xml"/><Relationship Id="rId38" Type="http://schemas.openxmlformats.org/officeDocument/2006/relationships/slide" Target="slides/slide30.xml"/><Relationship Id="rId59" Type="http://schemas.openxmlformats.org/officeDocument/2006/relationships/slide" Target="slides/slide51.xml"/><Relationship Id="rId103" Type="http://schemas.openxmlformats.org/officeDocument/2006/relationships/slide" Target="slides/slide95.xml"/><Relationship Id="rId124" Type="http://schemas.openxmlformats.org/officeDocument/2006/relationships/slide" Target="slides/slide116.xml"/><Relationship Id="rId70" Type="http://schemas.openxmlformats.org/officeDocument/2006/relationships/slide" Target="slides/slide62.xml"/><Relationship Id="rId91" Type="http://schemas.openxmlformats.org/officeDocument/2006/relationships/slide" Target="slides/slide83.xml"/><Relationship Id="rId145" Type="http://schemas.openxmlformats.org/officeDocument/2006/relationships/slide" Target="slides/slide137.xml"/><Relationship Id="rId166" Type="http://schemas.openxmlformats.org/officeDocument/2006/relationships/slide" Target="slides/slide158.xml"/><Relationship Id="rId187" Type="http://schemas.openxmlformats.org/officeDocument/2006/relationships/slide" Target="slides/slide179.xml"/><Relationship Id="rId1" Type="http://schemas.openxmlformats.org/officeDocument/2006/relationships/slideMaster" Target="slideMasters/slideMaster1.xml"/><Relationship Id="rId212" Type="http://schemas.openxmlformats.org/officeDocument/2006/relationships/slide" Target="slides/slide204.xml"/><Relationship Id="rId233" Type="http://schemas.openxmlformats.org/officeDocument/2006/relationships/slide" Target="slides/slide225.xml"/><Relationship Id="rId28" Type="http://schemas.openxmlformats.org/officeDocument/2006/relationships/slide" Target="slides/slide20.xml"/><Relationship Id="rId49" Type="http://schemas.openxmlformats.org/officeDocument/2006/relationships/slide" Target="slides/slide41.xml"/><Relationship Id="rId114" Type="http://schemas.openxmlformats.org/officeDocument/2006/relationships/slide" Target="slides/slide106.xml"/><Relationship Id="rId60" Type="http://schemas.openxmlformats.org/officeDocument/2006/relationships/slide" Target="slides/slide52.xml"/><Relationship Id="rId81" Type="http://schemas.openxmlformats.org/officeDocument/2006/relationships/slide" Target="slides/slide73.xml"/><Relationship Id="rId135" Type="http://schemas.openxmlformats.org/officeDocument/2006/relationships/slide" Target="slides/slide127.xml"/><Relationship Id="rId156" Type="http://schemas.openxmlformats.org/officeDocument/2006/relationships/slide" Target="slides/slide148.xml"/><Relationship Id="rId177" Type="http://schemas.openxmlformats.org/officeDocument/2006/relationships/slide" Target="slides/slide169.xml"/><Relationship Id="rId198" Type="http://schemas.openxmlformats.org/officeDocument/2006/relationships/slide" Target="slides/slide190.xml"/><Relationship Id="rId202" Type="http://schemas.openxmlformats.org/officeDocument/2006/relationships/slide" Target="slides/slide194.xml"/><Relationship Id="rId223" Type="http://schemas.openxmlformats.org/officeDocument/2006/relationships/slide" Target="slides/slide215.xml"/><Relationship Id="rId244" Type="http://schemas.openxmlformats.org/officeDocument/2006/relationships/notesMaster" Target="notesMasters/notesMaster1.xml"/><Relationship Id="rId18" Type="http://schemas.openxmlformats.org/officeDocument/2006/relationships/slide" Target="slides/slide10.xml"/><Relationship Id="rId39" Type="http://schemas.openxmlformats.org/officeDocument/2006/relationships/slide" Target="slides/slide31.xml"/><Relationship Id="rId50" Type="http://schemas.openxmlformats.org/officeDocument/2006/relationships/slide" Target="slides/slide42.xml"/><Relationship Id="rId104" Type="http://schemas.openxmlformats.org/officeDocument/2006/relationships/slide" Target="slides/slide96.xml"/><Relationship Id="rId125" Type="http://schemas.openxmlformats.org/officeDocument/2006/relationships/slide" Target="slides/slide117.xml"/><Relationship Id="rId146" Type="http://schemas.openxmlformats.org/officeDocument/2006/relationships/slide" Target="slides/slide138.xml"/><Relationship Id="rId167" Type="http://schemas.openxmlformats.org/officeDocument/2006/relationships/slide" Target="slides/slide159.xml"/><Relationship Id="rId188" Type="http://schemas.openxmlformats.org/officeDocument/2006/relationships/slide" Target="slides/slide180.xml"/><Relationship Id="rId71" Type="http://schemas.openxmlformats.org/officeDocument/2006/relationships/slide" Target="slides/slide63.xml"/><Relationship Id="rId92" Type="http://schemas.openxmlformats.org/officeDocument/2006/relationships/slide" Target="slides/slide84.xml"/><Relationship Id="rId213" Type="http://schemas.openxmlformats.org/officeDocument/2006/relationships/slide" Target="slides/slide205.xml"/><Relationship Id="rId234" Type="http://schemas.openxmlformats.org/officeDocument/2006/relationships/slide" Target="slides/slide226.xml"/><Relationship Id="rId2" Type="http://schemas.openxmlformats.org/officeDocument/2006/relationships/slideMaster" Target="slideMasters/slideMaster2.xml"/><Relationship Id="rId29" Type="http://schemas.openxmlformats.org/officeDocument/2006/relationships/slide" Target="slides/slide21.xml"/><Relationship Id="rId40" Type="http://schemas.openxmlformats.org/officeDocument/2006/relationships/slide" Target="slides/slide32.xml"/><Relationship Id="rId115" Type="http://schemas.openxmlformats.org/officeDocument/2006/relationships/slide" Target="slides/slide107.xml"/><Relationship Id="rId136" Type="http://schemas.openxmlformats.org/officeDocument/2006/relationships/slide" Target="slides/slide128.xml"/><Relationship Id="rId157" Type="http://schemas.openxmlformats.org/officeDocument/2006/relationships/slide" Target="slides/slide149.xml"/><Relationship Id="rId178" Type="http://schemas.openxmlformats.org/officeDocument/2006/relationships/slide" Target="slides/slide170.xml"/><Relationship Id="rId61" Type="http://schemas.openxmlformats.org/officeDocument/2006/relationships/slide" Target="slides/slide53.xml"/><Relationship Id="rId82" Type="http://schemas.openxmlformats.org/officeDocument/2006/relationships/slide" Target="slides/slide74.xml"/><Relationship Id="rId199" Type="http://schemas.openxmlformats.org/officeDocument/2006/relationships/slide" Target="slides/slide191.xml"/><Relationship Id="rId203" Type="http://schemas.openxmlformats.org/officeDocument/2006/relationships/slide" Target="slides/slide195.xml"/><Relationship Id="rId19" Type="http://schemas.openxmlformats.org/officeDocument/2006/relationships/slide" Target="slides/slide11.xml"/><Relationship Id="rId224" Type="http://schemas.openxmlformats.org/officeDocument/2006/relationships/slide" Target="slides/slide216.xml"/><Relationship Id="rId245" Type="http://schemas.openxmlformats.org/officeDocument/2006/relationships/presProps" Target="presProps.xml"/><Relationship Id="rId30" Type="http://schemas.openxmlformats.org/officeDocument/2006/relationships/slide" Target="slides/slide22.xml"/><Relationship Id="rId105" Type="http://schemas.openxmlformats.org/officeDocument/2006/relationships/slide" Target="slides/slide97.xml"/><Relationship Id="rId126" Type="http://schemas.openxmlformats.org/officeDocument/2006/relationships/slide" Target="slides/slide118.xml"/><Relationship Id="rId147" Type="http://schemas.openxmlformats.org/officeDocument/2006/relationships/slide" Target="slides/slide139.xml"/><Relationship Id="rId168" Type="http://schemas.openxmlformats.org/officeDocument/2006/relationships/slide" Target="slides/slide160.xml"/><Relationship Id="rId51" Type="http://schemas.openxmlformats.org/officeDocument/2006/relationships/slide" Target="slides/slide43.xml"/><Relationship Id="rId72" Type="http://schemas.openxmlformats.org/officeDocument/2006/relationships/slide" Target="slides/slide64.xml"/><Relationship Id="rId93" Type="http://schemas.openxmlformats.org/officeDocument/2006/relationships/slide" Target="slides/slide85.xml"/><Relationship Id="rId189" Type="http://schemas.openxmlformats.org/officeDocument/2006/relationships/slide" Target="slides/slide181.xml"/><Relationship Id="rId3" Type="http://schemas.openxmlformats.org/officeDocument/2006/relationships/slideMaster" Target="slideMasters/slideMaster3.xml"/><Relationship Id="rId214" Type="http://schemas.openxmlformats.org/officeDocument/2006/relationships/slide" Target="slides/slide206.xml"/><Relationship Id="rId235" Type="http://schemas.openxmlformats.org/officeDocument/2006/relationships/slide" Target="slides/slide227.xml"/><Relationship Id="rId116" Type="http://schemas.openxmlformats.org/officeDocument/2006/relationships/slide" Target="slides/slide108.xml"/><Relationship Id="rId137" Type="http://schemas.openxmlformats.org/officeDocument/2006/relationships/slide" Target="slides/slide129.xml"/><Relationship Id="rId158" Type="http://schemas.openxmlformats.org/officeDocument/2006/relationships/slide" Target="slides/slide150.xml"/><Relationship Id="rId20" Type="http://schemas.openxmlformats.org/officeDocument/2006/relationships/slide" Target="slides/slide12.xml"/><Relationship Id="rId41" Type="http://schemas.openxmlformats.org/officeDocument/2006/relationships/slide" Target="slides/slide33.xml"/><Relationship Id="rId62" Type="http://schemas.openxmlformats.org/officeDocument/2006/relationships/slide" Target="slides/slide54.xml"/><Relationship Id="rId83" Type="http://schemas.openxmlformats.org/officeDocument/2006/relationships/slide" Target="slides/slide75.xml"/><Relationship Id="rId179" Type="http://schemas.openxmlformats.org/officeDocument/2006/relationships/slide" Target="slides/slide171.xml"/><Relationship Id="rId190" Type="http://schemas.openxmlformats.org/officeDocument/2006/relationships/slide" Target="slides/slide182.xml"/><Relationship Id="rId204" Type="http://schemas.openxmlformats.org/officeDocument/2006/relationships/slide" Target="slides/slide196.xml"/><Relationship Id="rId225" Type="http://schemas.openxmlformats.org/officeDocument/2006/relationships/slide" Target="slides/slide217.xml"/><Relationship Id="rId246" Type="http://schemas.openxmlformats.org/officeDocument/2006/relationships/viewProps" Target="viewProps.xml"/><Relationship Id="rId106" Type="http://schemas.openxmlformats.org/officeDocument/2006/relationships/slide" Target="slides/slide98.xml"/><Relationship Id="rId127" Type="http://schemas.openxmlformats.org/officeDocument/2006/relationships/slide" Target="slides/slide119.xml"/></Relationships>
</file>

<file path=ppt/charts/_rels/chart1.xml.rels><?xml version="1.0" encoding="UTF-8" standalone="yes"?>
<Relationships xmlns="http://schemas.openxmlformats.org/package/2006/relationships"><Relationship Id="rId2" Type="http://schemas.openxmlformats.org/officeDocument/2006/relationships/oleObject" Target="file:///C:\Users\tlow\Desktop\cs229adraft\data.xlsx" TargetMode="External"/><Relationship Id="rId1" Type="http://schemas.openxmlformats.org/officeDocument/2006/relationships/themeOverride" Target="../theme/themeOverride1.xml"/></Relationships>
</file>

<file path=ppt/charts/_rels/chart10.xml.rels><?xml version="1.0" encoding="UTF-8" standalone="yes"?>
<Relationships xmlns="http://schemas.openxmlformats.org/package/2006/relationships"><Relationship Id="rId2" Type="http://schemas.openxmlformats.org/officeDocument/2006/relationships/oleObject" Target="file:///C:\Users\Public\Documents\ml-class\lectures-slides\assets\2.2.xlsx" TargetMode="External"/><Relationship Id="rId1" Type="http://schemas.openxmlformats.org/officeDocument/2006/relationships/themeOverride" Target="../theme/themeOverride10.xml"/></Relationships>
</file>

<file path=ppt/charts/_rels/chart11.xml.rels><?xml version="1.0" encoding="UTF-8" standalone="yes"?>
<Relationships xmlns="http://schemas.openxmlformats.org/package/2006/relationships"><Relationship Id="rId2" Type="http://schemas.openxmlformats.org/officeDocument/2006/relationships/oleObject" Target="file:///C:\Users\Public\Documents\ml-class\lectures-slides\assets\2.2.xlsx" TargetMode="External"/><Relationship Id="rId1" Type="http://schemas.openxmlformats.org/officeDocument/2006/relationships/themeOverride" Target="../theme/themeOverride11.xml"/></Relationships>
</file>

<file path=ppt/charts/_rels/chart12.xml.rels><?xml version="1.0" encoding="UTF-8" standalone="yes"?>
<Relationships xmlns="http://schemas.openxmlformats.org/package/2006/relationships"><Relationship Id="rId2" Type="http://schemas.openxmlformats.org/officeDocument/2006/relationships/oleObject" Target="file:///C:\Users\Public\Documents\ml-class\lectures-slides\assets\2.2.xlsx" TargetMode="External"/><Relationship Id="rId1" Type="http://schemas.openxmlformats.org/officeDocument/2006/relationships/themeOverride" Target="../theme/themeOverride12.xml"/></Relationships>
</file>

<file path=ppt/charts/_rels/chart13.xml.rels><?xml version="1.0" encoding="UTF-8" standalone="yes"?>
<Relationships xmlns="http://schemas.openxmlformats.org/package/2006/relationships"><Relationship Id="rId2" Type="http://schemas.openxmlformats.org/officeDocument/2006/relationships/oleObject" Target="file:///C:\Users\Public\Documents\ml-class\lectures-slides\assets\2.2.xlsx" TargetMode="External"/><Relationship Id="rId1" Type="http://schemas.openxmlformats.org/officeDocument/2006/relationships/themeOverride" Target="../theme/themeOverride13.xml"/></Relationships>
</file>

<file path=ppt/charts/_rels/chart14.xml.rels><?xml version="1.0" encoding="UTF-8" standalone="yes"?>
<Relationships xmlns="http://schemas.openxmlformats.org/package/2006/relationships"><Relationship Id="rId2" Type="http://schemas.openxmlformats.org/officeDocument/2006/relationships/oleObject" Target="file:///C:\Users\Public\Documents\ml-class\lectures-slides\assets\2.2.xlsx" TargetMode="External"/><Relationship Id="rId1" Type="http://schemas.openxmlformats.org/officeDocument/2006/relationships/themeOverride" Target="../theme/themeOverride14.xml"/></Relationships>
</file>

<file path=ppt/charts/_rels/chart15.xml.rels><?xml version="1.0" encoding="UTF-8" standalone="yes"?>
<Relationships xmlns="http://schemas.openxmlformats.org/package/2006/relationships"><Relationship Id="rId2" Type="http://schemas.openxmlformats.org/officeDocument/2006/relationships/oleObject" Target="file:///C:\Users\Public\Documents\ml-class\lectures-slides\assets\2.2.xlsx" TargetMode="External"/><Relationship Id="rId1" Type="http://schemas.openxmlformats.org/officeDocument/2006/relationships/themeOverride" Target="../theme/themeOverride15.xml"/></Relationships>
</file>

<file path=ppt/charts/_rels/chart16.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Public\Documents\ml-class\lectures-slides\assets\2.2.xlsx" TargetMode="External"/><Relationship Id="rId1" Type="http://schemas.openxmlformats.org/officeDocument/2006/relationships/themeOverride" Target="../theme/themeOverride16.xml"/></Relationships>
</file>

<file path=ppt/charts/_rels/chart17.xml.rels><?xml version="1.0" encoding="UTF-8" standalone="yes"?>
<Relationships xmlns="http://schemas.openxmlformats.org/package/2006/relationships"><Relationship Id="rId2" Type="http://schemas.openxmlformats.org/officeDocument/2006/relationships/oleObject" Target="file:///C:\Users\Public\Documents\ml-class\lectures-slides\assets\2.2.xlsx" TargetMode="External"/><Relationship Id="rId1" Type="http://schemas.openxmlformats.org/officeDocument/2006/relationships/themeOverride" Target="../theme/themeOverride17.xml"/></Relationships>
</file>

<file path=ppt/charts/_rels/chart18.xml.rels><?xml version="1.0" encoding="UTF-8" standalone="yes"?>
<Relationships xmlns="http://schemas.openxmlformats.org/package/2006/relationships"><Relationship Id="rId2" Type="http://schemas.openxmlformats.org/officeDocument/2006/relationships/oleObject" Target="file:///C:\Users\Public\Documents\ml-class\lectures-slides\assets\2.2.xlsx" TargetMode="External"/><Relationship Id="rId1" Type="http://schemas.openxmlformats.org/officeDocument/2006/relationships/themeOverride" Target="../theme/themeOverride18.xml"/></Relationships>
</file>

<file path=ppt/charts/_rels/chart19.xml.rels><?xml version="1.0" encoding="UTF-8" standalone="yes"?>
<Relationships xmlns="http://schemas.openxmlformats.org/package/2006/relationships"><Relationship Id="rId2" Type="http://schemas.openxmlformats.org/officeDocument/2006/relationships/oleObject" Target="file:///C:\Users\Public\Documents\ml-class\lectures-slides\assets\2.2.xlsx" TargetMode="External"/><Relationship Id="rId1" Type="http://schemas.openxmlformats.org/officeDocument/2006/relationships/themeOverride" Target="../theme/themeOverride19.xml"/></Relationships>
</file>

<file path=ppt/charts/_rels/chart2.xml.rels><?xml version="1.0" encoding="UTF-8" standalone="yes"?>
<Relationships xmlns="http://schemas.openxmlformats.org/package/2006/relationships"><Relationship Id="rId2" Type="http://schemas.openxmlformats.org/officeDocument/2006/relationships/oleObject" Target="file:///C:\Users\Public\Documents\ml-class\lectures-slides\assets\portland.xlsx" TargetMode="External"/><Relationship Id="rId1" Type="http://schemas.openxmlformats.org/officeDocument/2006/relationships/themeOverride" Target="../theme/themeOverride2.xml"/></Relationships>
</file>

<file path=ppt/charts/_rels/chart20.xml.rels><?xml version="1.0" encoding="UTF-8" standalone="yes"?>
<Relationships xmlns="http://schemas.openxmlformats.org/package/2006/relationships"><Relationship Id="rId2" Type="http://schemas.openxmlformats.org/officeDocument/2006/relationships/oleObject" Target="file:///C:\Users\Public\Documents\ml-class\lectures-slides\assets\2.2.xlsx" TargetMode="External"/><Relationship Id="rId1" Type="http://schemas.openxmlformats.org/officeDocument/2006/relationships/themeOverride" Target="../theme/themeOverride20.xml"/></Relationships>
</file>

<file path=ppt/charts/_rels/chart21.xml.rels><?xml version="1.0" encoding="UTF-8" standalone="yes"?>
<Relationships xmlns="http://schemas.openxmlformats.org/package/2006/relationships"><Relationship Id="rId2" Type="http://schemas.openxmlformats.org/officeDocument/2006/relationships/oleObject" Target="file:///C:\Users\Public\Documents\ml-class\lectures-slides\assets\2.2.xlsx" TargetMode="External"/><Relationship Id="rId1" Type="http://schemas.openxmlformats.org/officeDocument/2006/relationships/themeOverride" Target="../theme/themeOverride21.xml"/></Relationships>
</file>

<file path=ppt/charts/_rels/chart22.xml.rels><?xml version="1.0" encoding="UTF-8" standalone="yes"?>
<Relationships xmlns="http://schemas.openxmlformats.org/package/2006/relationships"><Relationship Id="rId2" Type="http://schemas.openxmlformats.org/officeDocument/2006/relationships/oleObject" Target="file:///C:\Users\Public\Documents\ml-class\lectures-slides\assets\2.2.xlsx" TargetMode="External"/><Relationship Id="rId1" Type="http://schemas.openxmlformats.org/officeDocument/2006/relationships/themeOverride" Target="../theme/themeOverride22.xml"/></Relationships>
</file>

<file path=ppt/charts/_rels/chart23.xml.rels><?xml version="1.0" encoding="UTF-8" standalone="yes"?>
<Relationships xmlns="http://schemas.openxmlformats.org/package/2006/relationships"><Relationship Id="rId2" Type="http://schemas.openxmlformats.org/officeDocument/2006/relationships/oleObject" Target="file:///C:\Users\Public\Documents\ml-class\lectures-slides\assets\portland.xlsx" TargetMode="External"/><Relationship Id="rId1" Type="http://schemas.openxmlformats.org/officeDocument/2006/relationships/themeOverride" Target="../theme/themeOverride23.xml"/></Relationships>
</file>

<file path=ppt/charts/_rels/chart24.xml.rels><?xml version="1.0" encoding="UTF-8" standalone="yes"?>
<Relationships xmlns="http://schemas.openxmlformats.org/package/2006/relationships"><Relationship Id="rId2" Type="http://schemas.openxmlformats.org/officeDocument/2006/relationships/oleObject" Target="file:///C:\Users\Public\Documents\ml-class\lectures-slides\assets\2.2.xlsx" TargetMode="External"/><Relationship Id="rId1" Type="http://schemas.openxmlformats.org/officeDocument/2006/relationships/themeOverride" Target="../theme/themeOverride24.xml"/></Relationships>
</file>

<file path=ppt/charts/_rels/chart25.xml.rels><?xml version="1.0" encoding="UTF-8" standalone="yes"?>
<Relationships xmlns="http://schemas.openxmlformats.org/package/2006/relationships"><Relationship Id="rId2" Type="http://schemas.openxmlformats.org/officeDocument/2006/relationships/oleObject" Target="file:///C:\Users\tlow\Desktop\cs229a\marker.xlsx" TargetMode="External"/><Relationship Id="rId1" Type="http://schemas.openxmlformats.org/officeDocument/2006/relationships/themeOverride" Target="../theme/themeOverride25.xml"/></Relationships>
</file>

<file path=ppt/charts/_rels/chart26.xml.rels><?xml version="1.0" encoding="UTF-8" standalone="yes"?>
<Relationships xmlns="http://schemas.openxmlformats.org/package/2006/relationships"><Relationship Id="rId2" Type="http://schemas.openxmlformats.org/officeDocument/2006/relationships/oleObject" Target="file:///C:\Users\tlow\Desktop\cs229a\marker.xlsx" TargetMode="External"/><Relationship Id="rId1" Type="http://schemas.openxmlformats.org/officeDocument/2006/relationships/themeOverride" Target="../theme/themeOverride26.xml"/></Relationships>
</file>

<file path=ppt/charts/_rels/chart27.xml.rels><?xml version="1.0" encoding="UTF-8" standalone="yes"?>
<Relationships xmlns="http://schemas.openxmlformats.org/package/2006/relationships"><Relationship Id="rId2" Type="http://schemas.openxmlformats.org/officeDocument/2006/relationships/oleObject" Target="file:///C:\Users\tlow\Desktop\cs229a\marker.xlsx" TargetMode="External"/><Relationship Id="rId1" Type="http://schemas.openxmlformats.org/officeDocument/2006/relationships/themeOverride" Target="../theme/themeOverride27.xml"/></Relationships>
</file>

<file path=ppt/charts/_rels/chart28.xml.rels><?xml version="1.0" encoding="UTF-8" standalone="yes"?>
<Relationships xmlns="http://schemas.openxmlformats.org/package/2006/relationships"><Relationship Id="rId2" Type="http://schemas.openxmlformats.org/officeDocument/2006/relationships/oleObject" Target="file:///C:\Users\tlow\Desktop\cs229a\marker.xlsx" TargetMode="External"/><Relationship Id="rId1" Type="http://schemas.openxmlformats.org/officeDocument/2006/relationships/themeOverride" Target="../theme/themeOverride28.xml"/></Relationships>
</file>

<file path=ppt/charts/_rels/chart29.xml.rels><?xml version="1.0" encoding="UTF-8" standalone="yes"?>
<Relationships xmlns="http://schemas.openxmlformats.org/package/2006/relationships"><Relationship Id="rId2" Type="http://schemas.openxmlformats.org/officeDocument/2006/relationships/oleObject" Target="file:///C:\Users\tlow\Desktop\cs229a\marker.xlsx" TargetMode="External"/><Relationship Id="rId1" Type="http://schemas.openxmlformats.org/officeDocument/2006/relationships/themeOverride" Target="../theme/themeOverride29.xml"/></Relationships>
</file>

<file path=ppt/charts/_rels/chart3.xml.rels><?xml version="1.0" encoding="UTF-8" standalone="yes"?>
<Relationships xmlns="http://schemas.openxmlformats.org/package/2006/relationships"><Relationship Id="rId2" Type="http://schemas.openxmlformats.org/officeDocument/2006/relationships/oleObject" Target="file:///C:\Users\Public\Documents\ml-class\lectures-slides\assets\portland.xlsx" TargetMode="External"/><Relationship Id="rId1" Type="http://schemas.openxmlformats.org/officeDocument/2006/relationships/themeOverride" Target="../theme/themeOverride3.xml"/></Relationships>
</file>

<file path=ppt/charts/_rels/chart30.xml.rels><?xml version="1.0" encoding="UTF-8" standalone="yes"?>
<Relationships xmlns="http://schemas.openxmlformats.org/package/2006/relationships"><Relationship Id="rId2" Type="http://schemas.openxmlformats.org/officeDocument/2006/relationships/oleObject" Target="file:///C:\Users\tlow\Desktop\cs229a\marker.xlsx" TargetMode="External"/><Relationship Id="rId1" Type="http://schemas.openxmlformats.org/officeDocument/2006/relationships/themeOverride" Target="../theme/themeOverride30.xml"/></Relationships>
</file>

<file path=ppt/charts/_rels/chart31.xml.rels><?xml version="1.0" encoding="UTF-8" standalone="yes"?>
<Relationships xmlns="http://schemas.openxmlformats.org/package/2006/relationships"><Relationship Id="rId2" Type="http://schemas.openxmlformats.org/officeDocument/2006/relationships/oleObject" Target="file:///C:\Users\tlow\Desktop\cs229a\marker.xlsx" TargetMode="External"/><Relationship Id="rId1" Type="http://schemas.openxmlformats.org/officeDocument/2006/relationships/themeOverride" Target="../theme/themeOverride31.xml"/></Relationships>
</file>

<file path=ppt/charts/_rels/chart32.xml.rels><?xml version="1.0" encoding="UTF-8" standalone="yes"?>
<Relationships xmlns="http://schemas.openxmlformats.org/package/2006/relationships"><Relationship Id="rId2" Type="http://schemas.openxmlformats.org/officeDocument/2006/relationships/oleObject" Target="file:///C:\Users\tlow\Desktop\cs229a\marker.xlsx" TargetMode="External"/><Relationship Id="rId1" Type="http://schemas.openxmlformats.org/officeDocument/2006/relationships/themeOverride" Target="../theme/themeOverride32.xml"/></Relationships>
</file>

<file path=ppt/charts/_rels/chart33.xml.rels><?xml version="1.0" encoding="UTF-8" standalone="yes"?>
<Relationships xmlns="http://schemas.openxmlformats.org/package/2006/relationships"><Relationship Id="rId2" Type="http://schemas.openxmlformats.org/officeDocument/2006/relationships/oleObject" Target="file:///C:\Users\tlow\Desktop\cs229a\marker.xlsx" TargetMode="External"/><Relationship Id="rId1" Type="http://schemas.openxmlformats.org/officeDocument/2006/relationships/themeOverride" Target="../theme/themeOverride33.xml"/></Relationships>
</file>

<file path=ppt/charts/_rels/chart34.xml.rels><?xml version="1.0" encoding="UTF-8" standalone="yes"?>
<Relationships xmlns="http://schemas.openxmlformats.org/package/2006/relationships"><Relationship Id="rId2" Type="http://schemas.openxmlformats.org/officeDocument/2006/relationships/oleObject" Target="file:///C:\Users\tlow\Desktop\cs229a\marker.xlsx" TargetMode="External"/><Relationship Id="rId1" Type="http://schemas.openxmlformats.org/officeDocument/2006/relationships/themeOverride" Target="../theme/themeOverride34.xml"/></Relationships>
</file>

<file path=ppt/charts/_rels/chart35.xml.rels><?xml version="1.0" encoding="UTF-8" standalone="yes"?>
<Relationships xmlns="http://schemas.openxmlformats.org/package/2006/relationships"><Relationship Id="rId1" Type="http://schemas.openxmlformats.org/officeDocument/2006/relationships/package" Target="../embeddings/Microsoft_Excel____.xlsx"/></Relationships>
</file>

<file path=ppt/charts/_rels/chart36.xml.rels><?xml version="1.0" encoding="UTF-8" standalone="yes"?>
<Relationships xmlns="http://schemas.openxmlformats.org/package/2006/relationships"><Relationship Id="rId1" Type="http://schemas.openxmlformats.org/officeDocument/2006/relationships/package" Target="../embeddings/Microsoft_Excel____1.xlsx"/></Relationships>
</file>

<file path=ppt/charts/_rels/chart37.xml.rels><?xml version="1.0" encoding="UTF-8" standalone="yes"?>
<Relationships xmlns="http://schemas.openxmlformats.org/package/2006/relationships"><Relationship Id="rId1" Type="http://schemas.openxmlformats.org/officeDocument/2006/relationships/package" Target="../embeddings/Microsoft_Excel____2.xlsx"/></Relationships>
</file>

<file path=ppt/charts/_rels/chart4.xml.rels><?xml version="1.0" encoding="UTF-8" standalone="yes"?>
<Relationships xmlns="http://schemas.openxmlformats.org/package/2006/relationships"><Relationship Id="rId2" Type="http://schemas.openxmlformats.org/officeDocument/2006/relationships/oleObject" Target="file:///C:\Users\Public\Documents\ml-class\lectures-slides\assets\2.2.xlsx" TargetMode="External"/><Relationship Id="rId1" Type="http://schemas.openxmlformats.org/officeDocument/2006/relationships/themeOverride" Target="../theme/themeOverride4.xml"/></Relationships>
</file>

<file path=ppt/charts/_rels/chart5.xml.rels><?xml version="1.0" encoding="UTF-8" standalone="yes"?>
<Relationships xmlns="http://schemas.openxmlformats.org/package/2006/relationships"><Relationship Id="rId2" Type="http://schemas.openxmlformats.org/officeDocument/2006/relationships/oleObject" Target="file:///C:\Users\Public\Documents\ml-class\lectures-slides\assets\2.2.xlsx" TargetMode="External"/><Relationship Id="rId1" Type="http://schemas.openxmlformats.org/officeDocument/2006/relationships/themeOverride" Target="../theme/themeOverride5.xml"/></Relationships>
</file>

<file path=ppt/charts/_rels/chart6.xml.rels><?xml version="1.0" encoding="UTF-8" standalone="yes"?>
<Relationships xmlns="http://schemas.openxmlformats.org/package/2006/relationships"><Relationship Id="rId2" Type="http://schemas.openxmlformats.org/officeDocument/2006/relationships/oleObject" Target="file:///C:\Users\Public\Documents\ml-class\lectures-slides\assets\2.2.xlsx" TargetMode="External"/><Relationship Id="rId1" Type="http://schemas.openxmlformats.org/officeDocument/2006/relationships/themeOverride" Target="../theme/themeOverride6.xml"/></Relationships>
</file>

<file path=ppt/charts/_rels/chart7.xml.rels><?xml version="1.0" encoding="UTF-8" standalone="yes"?>
<Relationships xmlns="http://schemas.openxmlformats.org/package/2006/relationships"><Relationship Id="rId2" Type="http://schemas.openxmlformats.org/officeDocument/2006/relationships/oleObject" Target="file:///C:\Users\Public\Documents\ml-class\lectures-slides\assets\2.2.xlsx" TargetMode="External"/><Relationship Id="rId1" Type="http://schemas.openxmlformats.org/officeDocument/2006/relationships/themeOverride" Target="../theme/themeOverride7.xml"/></Relationships>
</file>

<file path=ppt/charts/_rels/chart8.xml.rels><?xml version="1.0" encoding="UTF-8" standalone="yes"?>
<Relationships xmlns="http://schemas.openxmlformats.org/package/2006/relationships"><Relationship Id="rId2" Type="http://schemas.openxmlformats.org/officeDocument/2006/relationships/oleObject" Target="file:///C:\Users\Public\Documents\ml-class\lectures-slides\assets\2.2.xlsx" TargetMode="External"/><Relationship Id="rId1" Type="http://schemas.openxmlformats.org/officeDocument/2006/relationships/themeOverride" Target="../theme/themeOverride8.xml"/></Relationships>
</file>

<file path=ppt/charts/_rels/chart9.xml.rels><?xml version="1.0" encoding="UTF-8" standalone="yes"?>
<Relationships xmlns="http://schemas.openxmlformats.org/package/2006/relationships"><Relationship Id="rId2" Type="http://schemas.openxmlformats.org/officeDocument/2006/relationships/oleObject" Target="file:///C:\Users\Public\Documents\ml-class\lectures-slides\assets\2.2.xlsx" TargetMode="External"/><Relationship Id="rId1" Type="http://schemas.openxmlformats.org/officeDocument/2006/relationships/themeOverride" Target="../theme/themeOverride9.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594096553615934"/>
          <c:y val="6.5714185444691278E-2"/>
          <c:w val="0.77646128886137766"/>
          <c:h val="0.75897728937281805"/>
        </c:manualLayout>
      </c:layout>
      <c:scatterChart>
        <c:scatterStyle val="lineMarker"/>
        <c:varyColors val="0"/>
        <c:ser>
          <c:idx val="0"/>
          <c:order val="0"/>
          <c:tx>
            <c:strRef>
              <c:f>Sheet1!$B$1</c:f>
              <c:strCache>
                <c:ptCount val="1"/>
                <c:pt idx="0">
                  <c:v>Size (feet2)</c:v>
                </c:pt>
              </c:strCache>
            </c:strRef>
          </c:tx>
          <c:spPr>
            <a:ln w="38100">
              <a:noFill/>
            </a:ln>
          </c:spPr>
          <c:marker>
            <c:symbol val="x"/>
            <c:size val="12"/>
            <c:spPr>
              <a:noFill/>
              <a:ln w="19050">
                <a:solidFill>
                  <a:srgbClr val="C00000"/>
                </a:solidFill>
              </a:ln>
            </c:spPr>
          </c:marker>
          <c:xVal>
            <c:numRef>
              <c:f>Sheet1!$A$2:$A$12</c:f>
              <c:numCache>
                <c:formatCode>General</c:formatCode>
                <c:ptCount val="11"/>
                <c:pt idx="0">
                  <c:v>432.42296918767499</c:v>
                </c:pt>
                <c:pt idx="1">
                  <c:v>610.994397759104</c:v>
                </c:pt>
                <c:pt idx="2">
                  <c:v>628.50140056022406</c:v>
                </c:pt>
                <c:pt idx="3">
                  <c:v>856.09243697478996</c:v>
                </c:pt>
                <c:pt idx="4">
                  <c:v>950.63025210084004</c:v>
                </c:pt>
                <c:pt idx="5">
                  <c:v>1202.7310924369699</c:v>
                </c:pt>
                <c:pt idx="6">
                  <c:v>1412.8151260504201</c:v>
                </c:pt>
                <c:pt idx="7">
                  <c:v>1661.4145658263301</c:v>
                </c:pt>
                <c:pt idx="8">
                  <c:v>1787.4649859944</c:v>
                </c:pt>
                <c:pt idx="9">
                  <c:v>1952.0308123249299</c:v>
                </c:pt>
                <c:pt idx="10">
                  <c:v>2186.6246498599398</c:v>
                </c:pt>
              </c:numCache>
            </c:numRef>
          </c:xVal>
          <c:yVal>
            <c:numRef>
              <c:f>Sheet1!$B$2:$B$12</c:f>
              <c:numCache>
                <c:formatCode>General</c:formatCode>
                <c:ptCount val="11"/>
                <c:pt idx="0">
                  <c:v>100.917431192661</c:v>
                </c:pt>
                <c:pt idx="1">
                  <c:v>143.73088685015301</c:v>
                </c:pt>
                <c:pt idx="2">
                  <c:v>213.45565749235499</c:v>
                </c:pt>
                <c:pt idx="3">
                  <c:v>229.35779816513801</c:v>
                </c:pt>
                <c:pt idx="4">
                  <c:v>288.07339449541303</c:v>
                </c:pt>
                <c:pt idx="5">
                  <c:v>274.61773700305798</c:v>
                </c:pt>
                <c:pt idx="6">
                  <c:v>308.86850152905203</c:v>
                </c:pt>
                <c:pt idx="7">
                  <c:v>290.51987767584097</c:v>
                </c:pt>
                <c:pt idx="8">
                  <c:v>337.003058103976</c:v>
                </c:pt>
                <c:pt idx="9">
                  <c:v>306.42201834862402</c:v>
                </c:pt>
                <c:pt idx="10">
                  <c:v>291.74311926605498</c:v>
                </c:pt>
              </c:numCache>
            </c:numRef>
          </c:yVal>
          <c:smooth val="0"/>
          <c:extLst>
            <c:ext xmlns:c16="http://schemas.microsoft.com/office/drawing/2014/chart" uri="{C3380CC4-5D6E-409C-BE32-E72D297353CC}">
              <c16:uniqueId val="{00000000-5578-49A6-B676-5C639FDB45E7}"/>
            </c:ext>
          </c:extLst>
        </c:ser>
        <c:dLbls>
          <c:showLegendKey val="0"/>
          <c:showVal val="0"/>
          <c:showCatName val="0"/>
          <c:showSerName val="0"/>
          <c:showPercent val="0"/>
          <c:showBubbleSize val="0"/>
        </c:dLbls>
        <c:axId val="287641600"/>
        <c:axId val="287643520"/>
      </c:scatterChart>
      <c:valAx>
        <c:axId val="287641600"/>
        <c:scaling>
          <c:orientation val="minMax"/>
        </c:scaling>
        <c:delete val="0"/>
        <c:axPos val="b"/>
        <c:numFmt formatCode="General" sourceLinked="1"/>
        <c:majorTickMark val="cross"/>
        <c:minorTickMark val="none"/>
        <c:tickLblPos val="nextTo"/>
        <c:spPr>
          <a:ln w="38100">
            <a:solidFill>
              <a:schemeClr val="bg1">
                <a:lumMod val="50000"/>
              </a:schemeClr>
            </a:solidFill>
          </a:ln>
        </c:spPr>
        <c:txPr>
          <a:bodyPr/>
          <a:lstStyle/>
          <a:p>
            <a:pPr>
              <a:defRPr sz="1600"/>
            </a:pPr>
            <a:endParaRPr lang="zh-CN"/>
          </a:p>
        </c:txPr>
        <c:crossAx val="287643520"/>
        <c:crosses val="autoZero"/>
        <c:crossBetween val="midCat"/>
        <c:majorUnit val="500"/>
      </c:valAx>
      <c:valAx>
        <c:axId val="287643520"/>
        <c:scaling>
          <c:orientation val="minMax"/>
        </c:scaling>
        <c:delete val="0"/>
        <c:axPos val="l"/>
        <c:majorGridlines>
          <c:spPr>
            <a:ln>
              <a:noFill/>
            </a:ln>
          </c:spPr>
        </c:majorGridlines>
        <c:numFmt formatCode="General" sourceLinked="1"/>
        <c:majorTickMark val="cross"/>
        <c:minorTickMark val="none"/>
        <c:tickLblPos val="nextTo"/>
        <c:spPr>
          <a:ln w="38100"/>
        </c:spPr>
        <c:txPr>
          <a:bodyPr/>
          <a:lstStyle/>
          <a:p>
            <a:pPr>
              <a:defRPr sz="1600"/>
            </a:pPr>
            <a:endParaRPr lang="zh-CN"/>
          </a:p>
        </c:txPr>
        <c:crossAx val="287641600"/>
        <c:crosses val="autoZero"/>
        <c:crossBetween val="midCat"/>
        <c:majorUnit val="100"/>
        <c:minorUnit val="10"/>
      </c:valAx>
    </c:plotArea>
    <c:plotVisOnly val="1"/>
    <c:dispBlanksAs val="gap"/>
    <c:showDLblsOverMax val="0"/>
  </c:chart>
  <c:externalData r:id="rId2">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4"/>
          <c:order val="4"/>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0-65B6-48A8-A7BD-D8CBBE56C1A3}"/>
            </c:ext>
          </c:extLst>
        </c:ser>
        <c:ser>
          <c:idx val="5"/>
          <c:order val="5"/>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1-65B6-48A8-A7BD-D8CBBE56C1A3}"/>
            </c:ext>
          </c:extLst>
        </c:ser>
        <c:ser>
          <c:idx val="6"/>
          <c:order val="6"/>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2-65B6-48A8-A7BD-D8CBBE56C1A3}"/>
            </c:ext>
          </c:extLst>
        </c:ser>
        <c:ser>
          <c:idx val="7"/>
          <c:order val="7"/>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3-65B6-48A8-A7BD-D8CBBE56C1A3}"/>
            </c:ext>
          </c:extLst>
        </c:ser>
        <c:ser>
          <c:idx val="2"/>
          <c:order val="2"/>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4-65B6-48A8-A7BD-D8CBBE56C1A3}"/>
            </c:ext>
          </c:extLst>
        </c:ser>
        <c:ser>
          <c:idx val="3"/>
          <c:order val="3"/>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5-65B6-48A8-A7BD-D8CBBE56C1A3}"/>
            </c:ext>
          </c:extLst>
        </c:ser>
        <c:ser>
          <c:idx val="1"/>
          <c:order val="1"/>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6-65B6-48A8-A7BD-D8CBBE56C1A3}"/>
            </c:ext>
          </c:extLst>
        </c:ser>
        <c:ser>
          <c:idx val="0"/>
          <c:order val="0"/>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7-65B6-48A8-A7BD-D8CBBE56C1A3}"/>
            </c:ext>
          </c:extLst>
        </c:ser>
        <c:dLbls>
          <c:showLegendKey val="0"/>
          <c:showVal val="0"/>
          <c:showCatName val="0"/>
          <c:showSerName val="0"/>
          <c:showPercent val="0"/>
          <c:showBubbleSize val="0"/>
        </c:dLbls>
        <c:axId val="293554048"/>
        <c:axId val="293555584"/>
      </c:scatterChart>
      <c:valAx>
        <c:axId val="293554048"/>
        <c:scaling>
          <c:orientation val="minMax"/>
          <c:max val="2.5"/>
          <c:min val="-0.5"/>
        </c:scaling>
        <c:delete val="0"/>
        <c:axPos val="b"/>
        <c:numFmt formatCode="General" sourceLinked="1"/>
        <c:majorTickMark val="cross"/>
        <c:minorTickMark val="none"/>
        <c:tickLblPos val="nextTo"/>
        <c:spPr>
          <a:ln w="38100"/>
        </c:spPr>
        <c:crossAx val="293555584"/>
        <c:crosses val="autoZero"/>
        <c:crossBetween val="midCat"/>
        <c:majorUnit val="0.5"/>
      </c:valAx>
      <c:valAx>
        <c:axId val="293555584"/>
        <c:scaling>
          <c:orientation val="minMax"/>
          <c:max val="3"/>
          <c:min val="0"/>
        </c:scaling>
        <c:delete val="0"/>
        <c:axPos val="l"/>
        <c:majorGridlines>
          <c:spPr>
            <a:ln>
              <a:noFill/>
            </a:ln>
          </c:spPr>
        </c:majorGridlines>
        <c:numFmt formatCode="General" sourceLinked="1"/>
        <c:majorTickMark val="cross"/>
        <c:minorTickMark val="none"/>
        <c:tickLblPos val="nextTo"/>
        <c:spPr>
          <a:ln w="38100"/>
        </c:spPr>
        <c:crossAx val="293554048"/>
        <c:crosses val="autoZero"/>
        <c:crossBetween val="midCat"/>
        <c:majorUnit val="1"/>
      </c:valAx>
    </c:plotArea>
    <c:plotVisOnly val="1"/>
    <c:dispBlanksAs val="gap"/>
    <c:showDLblsOverMax val="0"/>
  </c:chart>
  <c:txPr>
    <a:bodyPr/>
    <a:lstStyle/>
    <a:p>
      <a:pPr>
        <a:defRPr sz="2000"/>
      </a:pPr>
      <a:endParaRPr lang="zh-CN"/>
    </a:p>
  </c:txPr>
  <c:externalData r:id="rId2">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4"/>
          <c:order val="4"/>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0-C96B-4DB7-848D-5752CA1A7EB7}"/>
            </c:ext>
          </c:extLst>
        </c:ser>
        <c:ser>
          <c:idx val="5"/>
          <c:order val="5"/>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1-C96B-4DB7-848D-5752CA1A7EB7}"/>
            </c:ext>
          </c:extLst>
        </c:ser>
        <c:ser>
          <c:idx val="6"/>
          <c:order val="6"/>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2-C96B-4DB7-848D-5752CA1A7EB7}"/>
            </c:ext>
          </c:extLst>
        </c:ser>
        <c:ser>
          <c:idx val="7"/>
          <c:order val="7"/>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3-C96B-4DB7-848D-5752CA1A7EB7}"/>
            </c:ext>
          </c:extLst>
        </c:ser>
        <c:ser>
          <c:idx val="2"/>
          <c:order val="2"/>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4-C96B-4DB7-848D-5752CA1A7EB7}"/>
            </c:ext>
          </c:extLst>
        </c:ser>
        <c:ser>
          <c:idx val="3"/>
          <c:order val="3"/>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5-C96B-4DB7-848D-5752CA1A7EB7}"/>
            </c:ext>
          </c:extLst>
        </c:ser>
        <c:ser>
          <c:idx val="1"/>
          <c:order val="1"/>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6-C96B-4DB7-848D-5752CA1A7EB7}"/>
            </c:ext>
          </c:extLst>
        </c:ser>
        <c:ser>
          <c:idx val="0"/>
          <c:order val="0"/>
          <c:spPr>
            <a:ln w="0">
              <a:noFill/>
            </a:ln>
          </c:spPr>
          <c:marker>
            <c:symbol val="x"/>
            <c:size val="13"/>
            <c:spPr>
              <a:ln w="19050">
                <a:solidFill>
                  <a:schemeClr val="accent2"/>
                </a:solidFill>
              </a:ln>
            </c:spPr>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7-C96B-4DB7-848D-5752CA1A7EB7}"/>
            </c:ext>
          </c:extLst>
        </c:ser>
        <c:dLbls>
          <c:showLegendKey val="0"/>
          <c:showVal val="0"/>
          <c:showCatName val="0"/>
          <c:showSerName val="0"/>
          <c:showPercent val="0"/>
          <c:showBubbleSize val="0"/>
        </c:dLbls>
        <c:axId val="293634048"/>
        <c:axId val="293635968"/>
      </c:scatterChart>
      <c:valAx>
        <c:axId val="293634048"/>
        <c:scaling>
          <c:orientation val="minMax"/>
          <c:max val="3"/>
        </c:scaling>
        <c:delete val="0"/>
        <c:axPos val="b"/>
        <c:numFmt formatCode="General" sourceLinked="1"/>
        <c:majorTickMark val="cross"/>
        <c:minorTickMark val="none"/>
        <c:tickLblPos val="nextTo"/>
        <c:spPr>
          <a:ln w="38100"/>
        </c:spPr>
        <c:crossAx val="293635968"/>
        <c:crosses val="autoZero"/>
        <c:crossBetween val="midCat"/>
        <c:majorUnit val="1"/>
      </c:valAx>
      <c:valAx>
        <c:axId val="293635968"/>
        <c:scaling>
          <c:orientation val="minMax"/>
          <c:max val="3"/>
        </c:scaling>
        <c:delete val="0"/>
        <c:axPos val="l"/>
        <c:majorGridlines>
          <c:spPr>
            <a:ln>
              <a:noFill/>
            </a:ln>
          </c:spPr>
        </c:majorGridlines>
        <c:numFmt formatCode="General" sourceLinked="1"/>
        <c:majorTickMark val="cross"/>
        <c:minorTickMark val="none"/>
        <c:tickLblPos val="nextTo"/>
        <c:spPr>
          <a:ln w="38100"/>
        </c:spPr>
        <c:crossAx val="293634048"/>
        <c:crosses val="autoZero"/>
        <c:crossBetween val="midCat"/>
        <c:majorUnit val="1"/>
      </c:valAx>
    </c:plotArea>
    <c:plotVisOnly val="1"/>
    <c:dispBlanksAs val="gap"/>
    <c:showDLblsOverMax val="0"/>
  </c:chart>
  <c:txPr>
    <a:bodyPr/>
    <a:lstStyle/>
    <a:p>
      <a:pPr>
        <a:defRPr sz="2000"/>
      </a:pPr>
      <a:endParaRPr lang="zh-CN"/>
    </a:p>
  </c:txPr>
  <c:externalData r:id="rId2">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4"/>
          <c:order val="4"/>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0-2828-49B2-BD3F-D4F3B65BE41A}"/>
            </c:ext>
          </c:extLst>
        </c:ser>
        <c:ser>
          <c:idx val="5"/>
          <c:order val="5"/>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1-2828-49B2-BD3F-D4F3B65BE41A}"/>
            </c:ext>
          </c:extLst>
        </c:ser>
        <c:ser>
          <c:idx val="6"/>
          <c:order val="6"/>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2-2828-49B2-BD3F-D4F3B65BE41A}"/>
            </c:ext>
          </c:extLst>
        </c:ser>
        <c:ser>
          <c:idx val="7"/>
          <c:order val="7"/>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3-2828-49B2-BD3F-D4F3B65BE41A}"/>
            </c:ext>
          </c:extLst>
        </c:ser>
        <c:ser>
          <c:idx val="2"/>
          <c:order val="2"/>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4-2828-49B2-BD3F-D4F3B65BE41A}"/>
            </c:ext>
          </c:extLst>
        </c:ser>
        <c:ser>
          <c:idx val="3"/>
          <c:order val="3"/>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5-2828-49B2-BD3F-D4F3B65BE41A}"/>
            </c:ext>
          </c:extLst>
        </c:ser>
        <c:ser>
          <c:idx val="1"/>
          <c:order val="1"/>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6-2828-49B2-BD3F-D4F3B65BE41A}"/>
            </c:ext>
          </c:extLst>
        </c:ser>
        <c:ser>
          <c:idx val="0"/>
          <c:order val="0"/>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7-2828-49B2-BD3F-D4F3B65BE41A}"/>
            </c:ext>
          </c:extLst>
        </c:ser>
        <c:dLbls>
          <c:showLegendKey val="0"/>
          <c:showVal val="0"/>
          <c:showCatName val="0"/>
          <c:showSerName val="0"/>
          <c:showPercent val="0"/>
          <c:showBubbleSize val="0"/>
        </c:dLbls>
        <c:axId val="293693312"/>
        <c:axId val="293694848"/>
      </c:scatterChart>
      <c:valAx>
        <c:axId val="293693312"/>
        <c:scaling>
          <c:orientation val="minMax"/>
          <c:max val="2.5"/>
          <c:min val="-0.5"/>
        </c:scaling>
        <c:delete val="0"/>
        <c:axPos val="b"/>
        <c:numFmt formatCode="General" sourceLinked="1"/>
        <c:majorTickMark val="cross"/>
        <c:minorTickMark val="none"/>
        <c:tickLblPos val="nextTo"/>
        <c:spPr>
          <a:ln w="38100"/>
        </c:spPr>
        <c:crossAx val="293694848"/>
        <c:crosses val="autoZero"/>
        <c:crossBetween val="midCat"/>
        <c:majorUnit val="0.5"/>
      </c:valAx>
      <c:valAx>
        <c:axId val="293694848"/>
        <c:scaling>
          <c:orientation val="minMax"/>
          <c:max val="3"/>
          <c:min val="0"/>
        </c:scaling>
        <c:delete val="0"/>
        <c:axPos val="l"/>
        <c:majorGridlines>
          <c:spPr>
            <a:ln>
              <a:noFill/>
            </a:ln>
          </c:spPr>
        </c:majorGridlines>
        <c:numFmt formatCode="General" sourceLinked="1"/>
        <c:majorTickMark val="cross"/>
        <c:minorTickMark val="none"/>
        <c:tickLblPos val="nextTo"/>
        <c:spPr>
          <a:ln w="38100"/>
        </c:spPr>
        <c:crossAx val="293693312"/>
        <c:crosses val="autoZero"/>
        <c:crossBetween val="midCat"/>
        <c:majorUnit val="1"/>
      </c:valAx>
    </c:plotArea>
    <c:plotVisOnly val="1"/>
    <c:dispBlanksAs val="gap"/>
    <c:showDLblsOverMax val="0"/>
  </c:chart>
  <c:txPr>
    <a:bodyPr/>
    <a:lstStyle/>
    <a:p>
      <a:pPr>
        <a:defRPr sz="2000"/>
      </a:pPr>
      <a:endParaRPr lang="zh-CN"/>
    </a:p>
  </c:txPr>
  <c:externalData r:id="rId2">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4"/>
          <c:order val="4"/>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0-5612-4719-95A9-82630417CF62}"/>
            </c:ext>
          </c:extLst>
        </c:ser>
        <c:ser>
          <c:idx val="5"/>
          <c:order val="5"/>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1-5612-4719-95A9-82630417CF62}"/>
            </c:ext>
          </c:extLst>
        </c:ser>
        <c:ser>
          <c:idx val="6"/>
          <c:order val="6"/>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2-5612-4719-95A9-82630417CF62}"/>
            </c:ext>
          </c:extLst>
        </c:ser>
        <c:ser>
          <c:idx val="7"/>
          <c:order val="7"/>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3-5612-4719-95A9-82630417CF62}"/>
            </c:ext>
          </c:extLst>
        </c:ser>
        <c:ser>
          <c:idx val="2"/>
          <c:order val="2"/>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4-5612-4719-95A9-82630417CF62}"/>
            </c:ext>
          </c:extLst>
        </c:ser>
        <c:ser>
          <c:idx val="3"/>
          <c:order val="3"/>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5-5612-4719-95A9-82630417CF62}"/>
            </c:ext>
          </c:extLst>
        </c:ser>
        <c:ser>
          <c:idx val="1"/>
          <c:order val="1"/>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6-5612-4719-95A9-82630417CF62}"/>
            </c:ext>
          </c:extLst>
        </c:ser>
        <c:ser>
          <c:idx val="0"/>
          <c:order val="0"/>
          <c:spPr>
            <a:ln w="0">
              <a:noFill/>
            </a:ln>
          </c:spPr>
          <c:marker>
            <c:symbol val="x"/>
            <c:size val="13"/>
            <c:spPr>
              <a:ln w="19050">
                <a:solidFill>
                  <a:schemeClr val="accent2"/>
                </a:solidFill>
              </a:ln>
            </c:spPr>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7-5612-4719-95A9-82630417CF62}"/>
            </c:ext>
          </c:extLst>
        </c:ser>
        <c:dLbls>
          <c:showLegendKey val="0"/>
          <c:showVal val="0"/>
          <c:showCatName val="0"/>
          <c:showSerName val="0"/>
          <c:showPercent val="0"/>
          <c:showBubbleSize val="0"/>
        </c:dLbls>
        <c:axId val="294163200"/>
        <c:axId val="294165120"/>
      </c:scatterChart>
      <c:valAx>
        <c:axId val="294163200"/>
        <c:scaling>
          <c:orientation val="minMax"/>
          <c:max val="3"/>
        </c:scaling>
        <c:delete val="0"/>
        <c:axPos val="b"/>
        <c:numFmt formatCode="General" sourceLinked="1"/>
        <c:majorTickMark val="cross"/>
        <c:minorTickMark val="none"/>
        <c:tickLblPos val="nextTo"/>
        <c:spPr>
          <a:ln w="38100"/>
        </c:spPr>
        <c:crossAx val="294165120"/>
        <c:crosses val="autoZero"/>
        <c:crossBetween val="midCat"/>
        <c:majorUnit val="1"/>
      </c:valAx>
      <c:valAx>
        <c:axId val="294165120"/>
        <c:scaling>
          <c:orientation val="minMax"/>
          <c:max val="3"/>
        </c:scaling>
        <c:delete val="0"/>
        <c:axPos val="l"/>
        <c:majorGridlines>
          <c:spPr>
            <a:ln>
              <a:noFill/>
            </a:ln>
          </c:spPr>
        </c:majorGridlines>
        <c:numFmt formatCode="General" sourceLinked="1"/>
        <c:majorTickMark val="cross"/>
        <c:minorTickMark val="none"/>
        <c:tickLblPos val="nextTo"/>
        <c:spPr>
          <a:ln w="38100"/>
        </c:spPr>
        <c:crossAx val="294163200"/>
        <c:crosses val="autoZero"/>
        <c:crossBetween val="midCat"/>
        <c:majorUnit val="1"/>
      </c:valAx>
    </c:plotArea>
    <c:plotVisOnly val="1"/>
    <c:dispBlanksAs val="gap"/>
    <c:showDLblsOverMax val="0"/>
  </c:chart>
  <c:txPr>
    <a:bodyPr/>
    <a:lstStyle/>
    <a:p>
      <a:pPr>
        <a:defRPr sz="2000"/>
      </a:pPr>
      <a:endParaRPr lang="zh-CN"/>
    </a:p>
  </c:txPr>
  <c:externalData r:id="rId2">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4"/>
          <c:order val="4"/>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0-1148-44B1-95E5-38D03714B8DC}"/>
            </c:ext>
          </c:extLst>
        </c:ser>
        <c:ser>
          <c:idx val="5"/>
          <c:order val="5"/>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1-1148-44B1-95E5-38D03714B8DC}"/>
            </c:ext>
          </c:extLst>
        </c:ser>
        <c:ser>
          <c:idx val="6"/>
          <c:order val="6"/>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2-1148-44B1-95E5-38D03714B8DC}"/>
            </c:ext>
          </c:extLst>
        </c:ser>
        <c:ser>
          <c:idx val="7"/>
          <c:order val="7"/>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3-1148-44B1-95E5-38D03714B8DC}"/>
            </c:ext>
          </c:extLst>
        </c:ser>
        <c:ser>
          <c:idx val="2"/>
          <c:order val="2"/>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4-1148-44B1-95E5-38D03714B8DC}"/>
            </c:ext>
          </c:extLst>
        </c:ser>
        <c:ser>
          <c:idx val="3"/>
          <c:order val="3"/>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5-1148-44B1-95E5-38D03714B8DC}"/>
            </c:ext>
          </c:extLst>
        </c:ser>
        <c:ser>
          <c:idx val="1"/>
          <c:order val="1"/>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6-1148-44B1-95E5-38D03714B8DC}"/>
            </c:ext>
          </c:extLst>
        </c:ser>
        <c:ser>
          <c:idx val="0"/>
          <c:order val="0"/>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7-1148-44B1-95E5-38D03714B8DC}"/>
            </c:ext>
          </c:extLst>
        </c:ser>
        <c:dLbls>
          <c:showLegendKey val="0"/>
          <c:showVal val="0"/>
          <c:showCatName val="0"/>
          <c:showSerName val="0"/>
          <c:showPercent val="0"/>
          <c:showBubbleSize val="0"/>
        </c:dLbls>
        <c:axId val="294362112"/>
        <c:axId val="294363904"/>
      </c:scatterChart>
      <c:valAx>
        <c:axId val="294362112"/>
        <c:scaling>
          <c:orientation val="minMax"/>
          <c:max val="2.5"/>
          <c:min val="-0.5"/>
        </c:scaling>
        <c:delete val="0"/>
        <c:axPos val="b"/>
        <c:numFmt formatCode="General" sourceLinked="1"/>
        <c:majorTickMark val="cross"/>
        <c:minorTickMark val="none"/>
        <c:tickLblPos val="nextTo"/>
        <c:spPr>
          <a:ln w="38100"/>
        </c:spPr>
        <c:crossAx val="294363904"/>
        <c:crosses val="autoZero"/>
        <c:crossBetween val="midCat"/>
        <c:majorUnit val="0.5"/>
      </c:valAx>
      <c:valAx>
        <c:axId val="294363904"/>
        <c:scaling>
          <c:orientation val="minMax"/>
          <c:max val="3"/>
          <c:min val="0"/>
        </c:scaling>
        <c:delete val="0"/>
        <c:axPos val="l"/>
        <c:majorGridlines>
          <c:spPr>
            <a:ln>
              <a:noFill/>
            </a:ln>
          </c:spPr>
        </c:majorGridlines>
        <c:numFmt formatCode="General" sourceLinked="1"/>
        <c:majorTickMark val="cross"/>
        <c:minorTickMark val="none"/>
        <c:tickLblPos val="nextTo"/>
        <c:spPr>
          <a:ln w="38100"/>
        </c:spPr>
        <c:crossAx val="294362112"/>
        <c:crosses val="autoZero"/>
        <c:crossBetween val="midCat"/>
        <c:majorUnit val="1"/>
      </c:valAx>
    </c:plotArea>
    <c:plotVisOnly val="1"/>
    <c:dispBlanksAs val="gap"/>
    <c:showDLblsOverMax val="0"/>
  </c:chart>
  <c:txPr>
    <a:bodyPr/>
    <a:lstStyle/>
    <a:p>
      <a:pPr>
        <a:defRPr sz="2000"/>
      </a:pPr>
      <a:endParaRPr lang="zh-CN"/>
    </a:p>
  </c:txPr>
  <c:externalData r:id="rId2">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4"/>
          <c:order val="4"/>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0-C2D0-49D0-916E-9C553A02692F}"/>
            </c:ext>
          </c:extLst>
        </c:ser>
        <c:ser>
          <c:idx val="5"/>
          <c:order val="5"/>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1-C2D0-49D0-916E-9C553A02692F}"/>
            </c:ext>
          </c:extLst>
        </c:ser>
        <c:ser>
          <c:idx val="6"/>
          <c:order val="6"/>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2-C2D0-49D0-916E-9C553A02692F}"/>
            </c:ext>
          </c:extLst>
        </c:ser>
        <c:ser>
          <c:idx val="7"/>
          <c:order val="7"/>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3-C2D0-49D0-916E-9C553A02692F}"/>
            </c:ext>
          </c:extLst>
        </c:ser>
        <c:ser>
          <c:idx val="2"/>
          <c:order val="2"/>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4-C2D0-49D0-916E-9C553A02692F}"/>
            </c:ext>
          </c:extLst>
        </c:ser>
        <c:ser>
          <c:idx val="3"/>
          <c:order val="3"/>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5-C2D0-49D0-916E-9C553A02692F}"/>
            </c:ext>
          </c:extLst>
        </c:ser>
        <c:ser>
          <c:idx val="1"/>
          <c:order val="1"/>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6-C2D0-49D0-916E-9C553A02692F}"/>
            </c:ext>
          </c:extLst>
        </c:ser>
        <c:ser>
          <c:idx val="0"/>
          <c:order val="0"/>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7-C2D0-49D0-916E-9C553A02692F}"/>
            </c:ext>
          </c:extLst>
        </c:ser>
        <c:dLbls>
          <c:showLegendKey val="0"/>
          <c:showVal val="0"/>
          <c:showCatName val="0"/>
          <c:showSerName val="0"/>
          <c:showPercent val="0"/>
          <c:showBubbleSize val="0"/>
        </c:dLbls>
        <c:axId val="295376384"/>
        <c:axId val="295377920"/>
      </c:scatterChart>
      <c:valAx>
        <c:axId val="295376384"/>
        <c:scaling>
          <c:orientation val="minMax"/>
          <c:max val="2.5"/>
          <c:min val="-0.5"/>
        </c:scaling>
        <c:delete val="0"/>
        <c:axPos val="b"/>
        <c:numFmt formatCode="General" sourceLinked="1"/>
        <c:majorTickMark val="cross"/>
        <c:minorTickMark val="none"/>
        <c:tickLblPos val="nextTo"/>
        <c:spPr>
          <a:ln w="38100"/>
        </c:spPr>
        <c:crossAx val="295377920"/>
        <c:crosses val="autoZero"/>
        <c:crossBetween val="midCat"/>
        <c:majorUnit val="0.5"/>
      </c:valAx>
      <c:valAx>
        <c:axId val="295377920"/>
        <c:scaling>
          <c:orientation val="minMax"/>
          <c:max val="3"/>
          <c:min val="0"/>
        </c:scaling>
        <c:delete val="0"/>
        <c:axPos val="l"/>
        <c:majorGridlines>
          <c:spPr>
            <a:ln>
              <a:noFill/>
            </a:ln>
          </c:spPr>
        </c:majorGridlines>
        <c:numFmt formatCode="General" sourceLinked="1"/>
        <c:majorTickMark val="cross"/>
        <c:minorTickMark val="none"/>
        <c:tickLblPos val="nextTo"/>
        <c:spPr>
          <a:ln w="38100"/>
        </c:spPr>
        <c:crossAx val="295376384"/>
        <c:crosses val="autoZero"/>
        <c:crossBetween val="midCat"/>
        <c:majorUnit val="1"/>
      </c:valAx>
    </c:plotArea>
    <c:plotVisOnly val="1"/>
    <c:dispBlanksAs val="gap"/>
    <c:showDLblsOverMax val="0"/>
  </c:chart>
  <c:txPr>
    <a:bodyPr/>
    <a:lstStyle/>
    <a:p>
      <a:pPr>
        <a:defRPr sz="2000"/>
      </a:pPr>
      <a:endParaRPr lang="zh-CN"/>
    </a:p>
  </c:txPr>
  <c:externalData r:id="rId2">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4"/>
          <c:order val="4"/>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0-EDD4-4DAE-957F-53A1F2F0822D}"/>
            </c:ext>
          </c:extLst>
        </c:ser>
        <c:ser>
          <c:idx val="5"/>
          <c:order val="5"/>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1-EDD4-4DAE-957F-53A1F2F0822D}"/>
            </c:ext>
          </c:extLst>
        </c:ser>
        <c:ser>
          <c:idx val="6"/>
          <c:order val="6"/>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2-EDD4-4DAE-957F-53A1F2F0822D}"/>
            </c:ext>
          </c:extLst>
        </c:ser>
        <c:ser>
          <c:idx val="7"/>
          <c:order val="7"/>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3-EDD4-4DAE-957F-53A1F2F0822D}"/>
            </c:ext>
          </c:extLst>
        </c:ser>
        <c:ser>
          <c:idx val="2"/>
          <c:order val="2"/>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4-EDD4-4DAE-957F-53A1F2F0822D}"/>
            </c:ext>
          </c:extLst>
        </c:ser>
        <c:ser>
          <c:idx val="3"/>
          <c:order val="3"/>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5-EDD4-4DAE-957F-53A1F2F0822D}"/>
            </c:ext>
          </c:extLst>
        </c:ser>
        <c:ser>
          <c:idx val="1"/>
          <c:order val="1"/>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6-EDD4-4DAE-957F-53A1F2F0822D}"/>
            </c:ext>
          </c:extLst>
        </c:ser>
        <c:ser>
          <c:idx val="0"/>
          <c:order val="0"/>
          <c:spPr>
            <a:ln w="0">
              <a:noFill/>
            </a:ln>
          </c:spPr>
          <c:marker>
            <c:symbol val="x"/>
            <c:size val="13"/>
            <c:spPr>
              <a:ln w="19050">
                <a:solidFill>
                  <a:schemeClr val="accent2"/>
                </a:solidFill>
              </a:ln>
            </c:spPr>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7-EDD4-4DAE-957F-53A1F2F0822D}"/>
            </c:ext>
          </c:extLst>
        </c:ser>
        <c:dLbls>
          <c:showLegendKey val="0"/>
          <c:showVal val="0"/>
          <c:showCatName val="0"/>
          <c:showSerName val="0"/>
          <c:showPercent val="0"/>
          <c:showBubbleSize val="0"/>
        </c:dLbls>
        <c:axId val="294722944"/>
        <c:axId val="294729216"/>
      </c:scatterChart>
      <c:valAx>
        <c:axId val="294722944"/>
        <c:scaling>
          <c:orientation val="minMax"/>
          <c:max val="3"/>
        </c:scaling>
        <c:delete val="0"/>
        <c:axPos val="b"/>
        <c:numFmt formatCode="General" sourceLinked="1"/>
        <c:majorTickMark val="cross"/>
        <c:minorTickMark val="none"/>
        <c:tickLblPos val="nextTo"/>
        <c:spPr>
          <a:ln w="38100"/>
        </c:spPr>
        <c:crossAx val="294729216"/>
        <c:crosses val="autoZero"/>
        <c:crossBetween val="midCat"/>
        <c:majorUnit val="1"/>
      </c:valAx>
      <c:valAx>
        <c:axId val="294729216"/>
        <c:scaling>
          <c:orientation val="minMax"/>
          <c:max val="3"/>
        </c:scaling>
        <c:delete val="0"/>
        <c:axPos val="l"/>
        <c:majorGridlines>
          <c:spPr>
            <a:ln>
              <a:noFill/>
            </a:ln>
          </c:spPr>
        </c:majorGridlines>
        <c:numFmt formatCode="General" sourceLinked="1"/>
        <c:majorTickMark val="cross"/>
        <c:minorTickMark val="none"/>
        <c:tickLblPos val="nextTo"/>
        <c:spPr>
          <a:ln w="38100"/>
        </c:spPr>
        <c:crossAx val="294722944"/>
        <c:crosses val="autoZero"/>
        <c:crossBetween val="midCat"/>
        <c:majorUnit val="1"/>
      </c:valAx>
    </c:plotArea>
    <c:plotVisOnly val="1"/>
    <c:dispBlanksAs val="gap"/>
    <c:showDLblsOverMax val="0"/>
  </c:chart>
  <c:txPr>
    <a:bodyPr/>
    <a:lstStyle/>
    <a:p>
      <a:pPr>
        <a:defRPr sz="2000"/>
      </a:pPr>
      <a:endParaRPr lang="zh-CN"/>
    </a:p>
  </c:txPr>
  <c:externalData r:id="rId2">
    <c:autoUpdate val="0"/>
  </c:externalData>
  <c:userShapes r:id="rId3"/>
</c:chartSpace>
</file>

<file path=ppt/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4"/>
          <c:order val="4"/>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0-1954-4266-94FF-CFFD299A3AB4}"/>
            </c:ext>
          </c:extLst>
        </c:ser>
        <c:ser>
          <c:idx val="5"/>
          <c:order val="5"/>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1-1954-4266-94FF-CFFD299A3AB4}"/>
            </c:ext>
          </c:extLst>
        </c:ser>
        <c:ser>
          <c:idx val="6"/>
          <c:order val="6"/>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2-1954-4266-94FF-CFFD299A3AB4}"/>
            </c:ext>
          </c:extLst>
        </c:ser>
        <c:ser>
          <c:idx val="7"/>
          <c:order val="7"/>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3-1954-4266-94FF-CFFD299A3AB4}"/>
            </c:ext>
          </c:extLst>
        </c:ser>
        <c:ser>
          <c:idx val="2"/>
          <c:order val="2"/>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4-1954-4266-94FF-CFFD299A3AB4}"/>
            </c:ext>
          </c:extLst>
        </c:ser>
        <c:ser>
          <c:idx val="3"/>
          <c:order val="3"/>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5-1954-4266-94FF-CFFD299A3AB4}"/>
            </c:ext>
          </c:extLst>
        </c:ser>
        <c:ser>
          <c:idx val="1"/>
          <c:order val="1"/>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6-1954-4266-94FF-CFFD299A3AB4}"/>
            </c:ext>
          </c:extLst>
        </c:ser>
        <c:ser>
          <c:idx val="0"/>
          <c:order val="0"/>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7-1954-4266-94FF-CFFD299A3AB4}"/>
            </c:ext>
          </c:extLst>
        </c:ser>
        <c:dLbls>
          <c:showLegendKey val="0"/>
          <c:showVal val="0"/>
          <c:showCatName val="0"/>
          <c:showSerName val="0"/>
          <c:showPercent val="0"/>
          <c:showBubbleSize val="0"/>
        </c:dLbls>
        <c:axId val="295700736"/>
        <c:axId val="295706624"/>
      </c:scatterChart>
      <c:valAx>
        <c:axId val="295700736"/>
        <c:scaling>
          <c:orientation val="minMax"/>
          <c:max val="2.5"/>
          <c:min val="-0.5"/>
        </c:scaling>
        <c:delete val="0"/>
        <c:axPos val="b"/>
        <c:numFmt formatCode="General" sourceLinked="1"/>
        <c:majorTickMark val="cross"/>
        <c:minorTickMark val="none"/>
        <c:tickLblPos val="nextTo"/>
        <c:spPr>
          <a:ln w="38100"/>
        </c:spPr>
        <c:crossAx val="295706624"/>
        <c:crosses val="autoZero"/>
        <c:crossBetween val="midCat"/>
        <c:majorUnit val="0.5"/>
      </c:valAx>
      <c:valAx>
        <c:axId val="295706624"/>
        <c:scaling>
          <c:orientation val="minMax"/>
          <c:max val="3"/>
          <c:min val="0"/>
        </c:scaling>
        <c:delete val="0"/>
        <c:axPos val="l"/>
        <c:majorGridlines>
          <c:spPr>
            <a:ln>
              <a:noFill/>
            </a:ln>
          </c:spPr>
        </c:majorGridlines>
        <c:numFmt formatCode="General" sourceLinked="1"/>
        <c:majorTickMark val="cross"/>
        <c:minorTickMark val="none"/>
        <c:tickLblPos val="nextTo"/>
        <c:spPr>
          <a:ln w="38100"/>
        </c:spPr>
        <c:crossAx val="295700736"/>
        <c:crosses val="autoZero"/>
        <c:crossBetween val="midCat"/>
        <c:majorUnit val="1"/>
      </c:valAx>
    </c:plotArea>
    <c:plotVisOnly val="1"/>
    <c:dispBlanksAs val="gap"/>
    <c:showDLblsOverMax val="0"/>
  </c:chart>
  <c:txPr>
    <a:bodyPr/>
    <a:lstStyle/>
    <a:p>
      <a:pPr>
        <a:defRPr sz="2000"/>
      </a:pPr>
      <a:endParaRPr lang="zh-CN"/>
    </a:p>
  </c:txPr>
  <c:externalData r:id="rId2">
    <c:autoUpdate val="0"/>
  </c:externalData>
</c:chartSpace>
</file>

<file path=ppt/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4"/>
          <c:order val="4"/>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0-E06B-447D-83D8-B2D496C91E4E}"/>
            </c:ext>
          </c:extLst>
        </c:ser>
        <c:ser>
          <c:idx val="5"/>
          <c:order val="5"/>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1-E06B-447D-83D8-B2D496C91E4E}"/>
            </c:ext>
          </c:extLst>
        </c:ser>
        <c:ser>
          <c:idx val="6"/>
          <c:order val="6"/>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2-E06B-447D-83D8-B2D496C91E4E}"/>
            </c:ext>
          </c:extLst>
        </c:ser>
        <c:ser>
          <c:idx val="7"/>
          <c:order val="7"/>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3-E06B-447D-83D8-B2D496C91E4E}"/>
            </c:ext>
          </c:extLst>
        </c:ser>
        <c:ser>
          <c:idx val="2"/>
          <c:order val="2"/>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4-E06B-447D-83D8-B2D496C91E4E}"/>
            </c:ext>
          </c:extLst>
        </c:ser>
        <c:ser>
          <c:idx val="3"/>
          <c:order val="3"/>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5-E06B-447D-83D8-B2D496C91E4E}"/>
            </c:ext>
          </c:extLst>
        </c:ser>
        <c:ser>
          <c:idx val="1"/>
          <c:order val="1"/>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6-E06B-447D-83D8-B2D496C91E4E}"/>
            </c:ext>
          </c:extLst>
        </c:ser>
        <c:ser>
          <c:idx val="0"/>
          <c:order val="0"/>
          <c:spPr>
            <a:ln w="0">
              <a:noFill/>
            </a:ln>
          </c:spPr>
          <c:marker>
            <c:symbol val="x"/>
            <c:size val="13"/>
            <c:spPr>
              <a:ln w="19050">
                <a:solidFill>
                  <a:schemeClr val="accent2"/>
                </a:solidFill>
              </a:ln>
            </c:spPr>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7-E06B-447D-83D8-B2D496C91E4E}"/>
            </c:ext>
          </c:extLst>
        </c:ser>
        <c:dLbls>
          <c:showLegendKey val="0"/>
          <c:showVal val="0"/>
          <c:showCatName val="0"/>
          <c:showSerName val="0"/>
          <c:showPercent val="0"/>
          <c:showBubbleSize val="0"/>
        </c:dLbls>
        <c:axId val="295577088"/>
        <c:axId val="295579008"/>
      </c:scatterChart>
      <c:valAx>
        <c:axId val="295577088"/>
        <c:scaling>
          <c:orientation val="minMax"/>
          <c:max val="3"/>
        </c:scaling>
        <c:delete val="0"/>
        <c:axPos val="b"/>
        <c:numFmt formatCode="General" sourceLinked="1"/>
        <c:majorTickMark val="cross"/>
        <c:minorTickMark val="none"/>
        <c:tickLblPos val="nextTo"/>
        <c:spPr>
          <a:ln w="38100"/>
        </c:spPr>
        <c:crossAx val="295579008"/>
        <c:crosses val="autoZero"/>
        <c:crossBetween val="midCat"/>
        <c:majorUnit val="1"/>
      </c:valAx>
      <c:valAx>
        <c:axId val="295579008"/>
        <c:scaling>
          <c:orientation val="minMax"/>
          <c:max val="3"/>
        </c:scaling>
        <c:delete val="0"/>
        <c:axPos val="l"/>
        <c:majorGridlines>
          <c:spPr>
            <a:ln>
              <a:noFill/>
            </a:ln>
          </c:spPr>
        </c:majorGridlines>
        <c:numFmt formatCode="General" sourceLinked="1"/>
        <c:majorTickMark val="cross"/>
        <c:minorTickMark val="none"/>
        <c:tickLblPos val="nextTo"/>
        <c:spPr>
          <a:ln w="38100"/>
        </c:spPr>
        <c:crossAx val="295577088"/>
        <c:crosses val="autoZero"/>
        <c:crossBetween val="midCat"/>
        <c:majorUnit val="1"/>
      </c:valAx>
      <c:spPr>
        <a:noFill/>
        <a:ln w="25400">
          <a:noFill/>
        </a:ln>
      </c:spPr>
    </c:plotArea>
    <c:plotVisOnly val="1"/>
    <c:dispBlanksAs val="gap"/>
    <c:showDLblsOverMax val="0"/>
  </c:chart>
  <c:txPr>
    <a:bodyPr/>
    <a:lstStyle/>
    <a:p>
      <a:pPr>
        <a:defRPr sz="2000"/>
      </a:pPr>
      <a:endParaRPr lang="zh-CN"/>
    </a:p>
  </c:txPr>
  <c:externalData r:id="rId2">
    <c:autoUpdate val="0"/>
  </c:externalData>
</c:chartSpace>
</file>

<file path=ppt/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4"/>
          <c:order val="4"/>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0-B770-40F9-BDAB-D38F5E25E516}"/>
            </c:ext>
          </c:extLst>
        </c:ser>
        <c:ser>
          <c:idx val="5"/>
          <c:order val="5"/>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1-B770-40F9-BDAB-D38F5E25E516}"/>
            </c:ext>
          </c:extLst>
        </c:ser>
        <c:ser>
          <c:idx val="6"/>
          <c:order val="6"/>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2-B770-40F9-BDAB-D38F5E25E516}"/>
            </c:ext>
          </c:extLst>
        </c:ser>
        <c:ser>
          <c:idx val="7"/>
          <c:order val="7"/>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3-B770-40F9-BDAB-D38F5E25E516}"/>
            </c:ext>
          </c:extLst>
        </c:ser>
        <c:ser>
          <c:idx val="2"/>
          <c:order val="2"/>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4-B770-40F9-BDAB-D38F5E25E516}"/>
            </c:ext>
          </c:extLst>
        </c:ser>
        <c:ser>
          <c:idx val="3"/>
          <c:order val="3"/>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5-B770-40F9-BDAB-D38F5E25E516}"/>
            </c:ext>
          </c:extLst>
        </c:ser>
        <c:ser>
          <c:idx val="1"/>
          <c:order val="1"/>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6-B770-40F9-BDAB-D38F5E25E516}"/>
            </c:ext>
          </c:extLst>
        </c:ser>
        <c:ser>
          <c:idx val="0"/>
          <c:order val="0"/>
          <c:spPr>
            <a:ln w="0">
              <a:noFill/>
            </a:ln>
          </c:spPr>
          <c:marker>
            <c:symbol val="x"/>
            <c:size val="13"/>
            <c:spPr>
              <a:ln w="19050">
                <a:solidFill>
                  <a:schemeClr val="accent2"/>
                </a:solidFill>
              </a:ln>
            </c:spPr>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7-B770-40F9-BDAB-D38F5E25E516}"/>
            </c:ext>
          </c:extLst>
        </c:ser>
        <c:dLbls>
          <c:showLegendKey val="0"/>
          <c:showVal val="0"/>
          <c:showCatName val="0"/>
          <c:showSerName val="0"/>
          <c:showPercent val="0"/>
          <c:showBubbleSize val="0"/>
        </c:dLbls>
        <c:axId val="299188608"/>
        <c:axId val="299190528"/>
      </c:scatterChart>
      <c:valAx>
        <c:axId val="299188608"/>
        <c:scaling>
          <c:orientation val="minMax"/>
          <c:max val="3"/>
        </c:scaling>
        <c:delete val="0"/>
        <c:axPos val="b"/>
        <c:numFmt formatCode="General" sourceLinked="1"/>
        <c:majorTickMark val="cross"/>
        <c:minorTickMark val="none"/>
        <c:tickLblPos val="nextTo"/>
        <c:spPr>
          <a:ln w="38100"/>
        </c:spPr>
        <c:crossAx val="299190528"/>
        <c:crosses val="autoZero"/>
        <c:crossBetween val="midCat"/>
        <c:majorUnit val="1"/>
      </c:valAx>
      <c:valAx>
        <c:axId val="299190528"/>
        <c:scaling>
          <c:orientation val="minMax"/>
          <c:max val="3"/>
        </c:scaling>
        <c:delete val="0"/>
        <c:axPos val="l"/>
        <c:majorGridlines>
          <c:spPr>
            <a:ln>
              <a:noFill/>
            </a:ln>
          </c:spPr>
        </c:majorGridlines>
        <c:numFmt formatCode="General" sourceLinked="1"/>
        <c:majorTickMark val="cross"/>
        <c:minorTickMark val="none"/>
        <c:tickLblPos val="nextTo"/>
        <c:spPr>
          <a:ln w="38100"/>
        </c:spPr>
        <c:crossAx val="299188608"/>
        <c:crosses val="autoZero"/>
        <c:crossBetween val="midCat"/>
        <c:majorUnit val="1"/>
      </c:valAx>
    </c:plotArea>
    <c:plotVisOnly val="1"/>
    <c:dispBlanksAs val="gap"/>
    <c:showDLblsOverMax val="0"/>
  </c:chart>
  <c:txPr>
    <a:bodyPr/>
    <a:lstStyle/>
    <a:p>
      <a:pPr>
        <a:defRPr sz="2000"/>
      </a:pPr>
      <a:endParaRPr lang="zh-CN"/>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marker>
            <c:symbol val="none"/>
          </c:marker>
          <c:xVal>
            <c:numRef>
              <c:f>portland!$A$1:$A$48</c:f>
              <c:numCache>
                <c:formatCode>General</c:formatCode>
                <c:ptCount val="48"/>
                <c:pt idx="0">
                  <c:v>2104</c:v>
                </c:pt>
                <c:pt idx="1">
                  <c:v>1600</c:v>
                </c:pt>
                <c:pt idx="2">
                  <c:v>2400</c:v>
                </c:pt>
                <c:pt idx="3">
                  <c:v>1416</c:v>
                </c:pt>
                <c:pt idx="4">
                  <c:v>3000</c:v>
                </c:pt>
                <c:pt idx="5">
                  <c:v>1985</c:v>
                </c:pt>
                <c:pt idx="6">
                  <c:v>1534</c:v>
                </c:pt>
                <c:pt idx="7">
                  <c:v>1427</c:v>
                </c:pt>
                <c:pt idx="8">
                  <c:v>1380</c:v>
                </c:pt>
                <c:pt idx="9">
                  <c:v>1494</c:v>
                </c:pt>
                <c:pt idx="10">
                  <c:v>1940</c:v>
                </c:pt>
                <c:pt idx="11">
                  <c:v>2000</c:v>
                </c:pt>
                <c:pt idx="12">
                  <c:v>1890</c:v>
                </c:pt>
                <c:pt idx="13">
                  <c:v>4478</c:v>
                </c:pt>
                <c:pt idx="14">
                  <c:v>1268</c:v>
                </c:pt>
                <c:pt idx="15">
                  <c:v>2300</c:v>
                </c:pt>
                <c:pt idx="16">
                  <c:v>1320</c:v>
                </c:pt>
                <c:pt idx="17">
                  <c:v>1236</c:v>
                </c:pt>
                <c:pt idx="18">
                  <c:v>2609</c:v>
                </c:pt>
                <c:pt idx="19">
                  <c:v>3031</c:v>
                </c:pt>
                <c:pt idx="20">
                  <c:v>1767</c:v>
                </c:pt>
                <c:pt idx="21">
                  <c:v>1888</c:v>
                </c:pt>
                <c:pt idx="22">
                  <c:v>1604</c:v>
                </c:pt>
                <c:pt idx="23">
                  <c:v>1962</c:v>
                </c:pt>
                <c:pt idx="24">
                  <c:v>3890</c:v>
                </c:pt>
                <c:pt idx="25">
                  <c:v>1100</c:v>
                </c:pt>
                <c:pt idx="26">
                  <c:v>1458</c:v>
                </c:pt>
                <c:pt idx="27">
                  <c:v>2526</c:v>
                </c:pt>
                <c:pt idx="28">
                  <c:v>2200</c:v>
                </c:pt>
                <c:pt idx="29">
                  <c:v>2637</c:v>
                </c:pt>
                <c:pt idx="30">
                  <c:v>1839</c:v>
                </c:pt>
                <c:pt idx="31">
                  <c:v>1000</c:v>
                </c:pt>
                <c:pt idx="32">
                  <c:v>2040</c:v>
                </c:pt>
                <c:pt idx="33">
                  <c:v>3137</c:v>
                </c:pt>
                <c:pt idx="34">
                  <c:v>1811</c:v>
                </c:pt>
                <c:pt idx="35">
                  <c:v>1437</c:v>
                </c:pt>
                <c:pt idx="36">
                  <c:v>1239</c:v>
                </c:pt>
                <c:pt idx="37">
                  <c:v>2132</c:v>
                </c:pt>
                <c:pt idx="38">
                  <c:v>4215</c:v>
                </c:pt>
                <c:pt idx="39">
                  <c:v>2162</c:v>
                </c:pt>
                <c:pt idx="40">
                  <c:v>1664</c:v>
                </c:pt>
                <c:pt idx="41">
                  <c:v>2238</c:v>
                </c:pt>
                <c:pt idx="42">
                  <c:v>2567</c:v>
                </c:pt>
                <c:pt idx="43">
                  <c:v>1200</c:v>
                </c:pt>
                <c:pt idx="44">
                  <c:v>852</c:v>
                </c:pt>
                <c:pt idx="45">
                  <c:v>1852</c:v>
                </c:pt>
                <c:pt idx="46">
                  <c:v>1203</c:v>
                </c:pt>
              </c:numCache>
            </c:numRef>
          </c:xVal>
          <c:yVal>
            <c:numRef>
              <c:f>portland!$B$1:$B$48</c:f>
              <c:numCache>
                <c:formatCode>General</c:formatCode>
                <c:ptCount val="48"/>
                <c:pt idx="0">
                  <c:v>399900</c:v>
                </c:pt>
                <c:pt idx="1">
                  <c:v>329900</c:v>
                </c:pt>
                <c:pt idx="2">
                  <c:v>369000</c:v>
                </c:pt>
                <c:pt idx="3">
                  <c:v>232000</c:v>
                </c:pt>
                <c:pt idx="4">
                  <c:v>539900</c:v>
                </c:pt>
                <c:pt idx="5">
                  <c:v>299900</c:v>
                </c:pt>
                <c:pt idx="6">
                  <c:v>314900</c:v>
                </c:pt>
                <c:pt idx="7">
                  <c:v>198999</c:v>
                </c:pt>
                <c:pt idx="8">
                  <c:v>212000</c:v>
                </c:pt>
                <c:pt idx="9">
                  <c:v>242500</c:v>
                </c:pt>
                <c:pt idx="10">
                  <c:v>239999</c:v>
                </c:pt>
                <c:pt idx="11">
                  <c:v>347000</c:v>
                </c:pt>
                <c:pt idx="12">
                  <c:v>329999</c:v>
                </c:pt>
                <c:pt idx="13">
                  <c:v>699900</c:v>
                </c:pt>
                <c:pt idx="14">
                  <c:v>259900</c:v>
                </c:pt>
                <c:pt idx="15">
                  <c:v>449900</c:v>
                </c:pt>
                <c:pt idx="16">
                  <c:v>299900</c:v>
                </c:pt>
                <c:pt idx="17">
                  <c:v>199900</c:v>
                </c:pt>
                <c:pt idx="18">
                  <c:v>499998</c:v>
                </c:pt>
                <c:pt idx="19">
                  <c:v>599000</c:v>
                </c:pt>
                <c:pt idx="20">
                  <c:v>252900</c:v>
                </c:pt>
                <c:pt idx="21">
                  <c:v>255000</c:v>
                </c:pt>
                <c:pt idx="22">
                  <c:v>242900</c:v>
                </c:pt>
                <c:pt idx="23">
                  <c:v>259900</c:v>
                </c:pt>
                <c:pt idx="24">
                  <c:v>573900</c:v>
                </c:pt>
                <c:pt idx="25">
                  <c:v>249900</c:v>
                </c:pt>
                <c:pt idx="26">
                  <c:v>464500</c:v>
                </c:pt>
                <c:pt idx="27">
                  <c:v>469000</c:v>
                </c:pt>
                <c:pt idx="28">
                  <c:v>475000</c:v>
                </c:pt>
                <c:pt idx="29">
                  <c:v>299900</c:v>
                </c:pt>
                <c:pt idx="30">
                  <c:v>349900</c:v>
                </c:pt>
                <c:pt idx="31">
                  <c:v>169900</c:v>
                </c:pt>
                <c:pt idx="32">
                  <c:v>314900</c:v>
                </c:pt>
                <c:pt idx="33">
                  <c:v>579900</c:v>
                </c:pt>
                <c:pt idx="34">
                  <c:v>285900</c:v>
                </c:pt>
                <c:pt idx="35">
                  <c:v>249900</c:v>
                </c:pt>
                <c:pt idx="36">
                  <c:v>229900</c:v>
                </c:pt>
                <c:pt idx="37">
                  <c:v>345000</c:v>
                </c:pt>
                <c:pt idx="38">
                  <c:v>549000</c:v>
                </c:pt>
                <c:pt idx="39">
                  <c:v>287000</c:v>
                </c:pt>
                <c:pt idx="40">
                  <c:v>368500</c:v>
                </c:pt>
                <c:pt idx="41">
                  <c:v>329900</c:v>
                </c:pt>
                <c:pt idx="42">
                  <c:v>314000</c:v>
                </c:pt>
                <c:pt idx="43">
                  <c:v>299000</c:v>
                </c:pt>
                <c:pt idx="44">
                  <c:v>179900</c:v>
                </c:pt>
                <c:pt idx="45">
                  <c:v>299900</c:v>
                </c:pt>
                <c:pt idx="46">
                  <c:v>239500</c:v>
                </c:pt>
              </c:numCache>
            </c:numRef>
          </c:yVal>
          <c:smooth val="0"/>
          <c:extLst>
            <c:ext xmlns:c16="http://schemas.microsoft.com/office/drawing/2014/chart" uri="{C3380CC4-5D6E-409C-BE32-E72D297353CC}">
              <c16:uniqueId val="{00000000-76E0-41C4-AC3F-AE6F6519B688}"/>
            </c:ext>
          </c:extLst>
        </c:ser>
        <c:dLbls>
          <c:showLegendKey val="0"/>
          <c:showVal val="0"/>
          <c:showCatName val="0"/>
          <c:showSerName val="0"/>
          <c:showPercent val="0"/>
          <c:showBubbleSize val="0"/>
        </c:dLbls>
        <c:axId val="290760576"/>
        <c:axId val="290762112"/>
      </c:scatterChart>
      <c:valAx>
        <c:axId val="290760576"/>
        <c:scaling>
          <c:orientation val="minMax"/>
          <c:max val="3000"/>
        </c:scaling>
        <c:delete val="0"/>
        <c:axPos val="b"/>
        <c:numFmt formatCode="General" sourceLinked="1"/>
        <c:majorTickMark val="out"/>
        <c:minorTickMark val="none"/>
        <c:tickLblPos val="nextTo"/>
        <c:crossAx val="290762112"/>
        <c:crosses val="autoZero"/>
        <c:crossBetween val="midCat"/>
      </c:valAx>
      <c:valAx>
        <c:axId val="290762112"/>
        <c:scaling>
          <c:orientation val="minMax"/>
          <c:max val="500000"/>
        </c:scaling>
        <c:delete val="0"/>
        <c:axPos val="l"/>
        <c:majorGridlines/>
        <c:numFmt formatCode="General" sourceLinked="0"/>
        <c:majorTickMark val="out"/>
        <c:minorTickMark val="none"/>
        <c:tickLblPos val="nextTo"/>
        <c:crossAx val="290760576"/>
        <c:crosses val="autoZero"/>
        <c:crossBetween val="midCat"/>
        <c:majorUnit val="100000"/>
        <c:dispUnits>
          <c:builtInUnit val="thousands"/>
        </c:dispUnits>
      </c:valAx>
    </c:plotArea>
    <c:plotVisOnly val="1"/>
    <c:dispBlanksAs val="gap"/>
    <c:showDLblsOverMax val="0"/>
  </c:chart>
  <c:txPr>
    <a:bodyPr/>
    <a:lstStyle/>
    <a:p>
      <a:pPr>
        <a:defRPr sz="1600"/>
      </a:pPr>
      <a:endParaRPr lang="zh-CN"/>
    </a:p>
  </c:txPr>
  <c:externalData r:id="rId2">
    <c:autoUpdate val="0"/>
  </c:externalData>
</c:chartSpace>
</file>

<file path=ppt/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4"/>
          <c:order val="4"/>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0-7100-49D1-8894-EDF5F10ADDA7}"/>
            </c:ext>
          </c:extLst>
        </c:ser>
        <c:ser>
          <c:idx val="5"/>
          <c:order val="5"/>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1-7100-49D1-8894-EDF5F10ADDA7}"/>
            </c:ext>
          </c:extLst>
        </c:ser>
        <c:ser>
          <c:idx val="6"/>
          <c:order val="6"/>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2-7100-49D1-8894-EDF5F10ADDA7}"/>
            </c:ext>
          </c:extLst>
        </c:ser>
        <c:ser>
          <c:idx val="7"/>
          <c:order val="7"/>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3-7100-49D1-8894-EDF5F10ADDA7}"/>
            </c:ext>
          </c:extLst>
        </c:ser>
        <c:ser>
          <c:idx val="2"/>
          <c:order val="2"/>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4-7100-49D1-8894-EDF5F10ADDA7}"/>
            </c:ext>
          </c:extLst>
        </c:ser>
        <c:ser>
          <c:idx val="3"/>
          <c:order val="3"/>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5-7100-49D1-8894-EDF5F10ADDA7}"/>
            </c:ext>
          </c:extLst>
        </c:ser>
        <c:ser>
          <c:idx val="1"/>
          <c:order val="1"/>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6-7100-49D1-8894-EDF5F10ADDA7}"/>
            </c:ext>
          </c:extLst>
        </c:ser>
        <c:ser>
          <c:idx val="0"/>
          <c:order val="0"/>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7-7100-49D1-8894-EDF5F10ADDA7}"/>
            </c:ext>
          </c:extLst>
        </c:ser>
        <c:dLbls>
          <c:showLegendKey val="0"/>
          <c:showVal val="0"/>
          <c:showCatName val="0"/>
          <c:showSerName val="0"/>
          <c:showPercent val="0"/>
          <c:showBubbleSize val="0"/>
        </c:dLbls>
        <c:axId val="302760320"/>
        <c:axId val="302761856"/>
      </c:scatterChart>
      <c:valAx>
        <c:axId val="302760320"/>
        <c:scaling>
          <c:orientation val="minMax"/>
          <c:max val="2.5"/>
          <c:min val="-0.5"/>
        </c:scaling>
        <c:delete val="0"/>
        <c:axPos val="b"/>
        <c:numFmt formatCode="General" sourceLinked="1"/>
        <c:majorTickMark val="cross"/>
        <c:minorTickMark val="none"/>
        <c:tickLblPos val="nextTo"/>
        <c:spPr>
          <a:ln w="38100"/>
        </c:spPr>
        <c:crossAx val="302761856"/>
        <c:crosses val="autoZero"/>
        <c:crossBetween val="midCat"/>
        <c:majorUnit val="0.5"/>
      </c:valAx>
      <c:valAx>
        <c:axId val="302761856"/>
        <c:scaling>
          <c:orientation val="minMax"/>
          <c:max val="3"/>
          <c:min val="0"/>
        </c:scaling>
        <c:delete val="0"/>
        <c:axPos val="l"/>
        <c:majorGridlines>
          <c:spPr>
            <a:ln>
              <a:noFill/>
            </a:ln>
          </c:spPr>
        </c:majorGridlines>
        <c:numFmt formatCode="General" sourceLinked="1"/>
        <c:majorTickMark val="cross"/>
        <c:minorTickMark val="none"/>
        <c:tickLblPos val="nextTo"/>
        <c:spPr>
          <a:ln w="38100"/>
        </c:spPr>
        <c:crossAx val="302760320"/>
        <c:crosses val="autoZero"/>
        <c:crossBetween val="midCat"/>
        <c:majorUnit val="1"/>
      </c:valAx>
    </c:plotArea>
    <c:plotVisOnly val="1"/>
    <c:dispBlanksAs val="gap"/>
    <c:showDLblsOverMax val="0"/>
  </c:chart>
  <c:txPr>
    <a:bodyPr/>
    <a:lstStyle/>
    <a:p>
      <a:pPr>
        <a:defRPr sz="2000"/>
      </a:pPr>
      <a:endParaRPr lang="zh-CN"/>
    </a:p>
  </c:txPr>
  <c:externalData r:id="rId2">
    <c:autoUpdate val="0"/>
  </c:externalData>
</c:chartSpace>
</file>

<file path=ppt/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4"/>
          <c:order val="4"/>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0-7192-4DA3-8A56-58F16187E140}"/>
            </c:ext>
          </c:extLst>
        </c:ser>
        <c:ser>
          <c:idx val="5"/>
          <c:order val="5"/>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1-7192-4DA3-8A56-58F16187E140}"/>
            </c:ext>
          </c:extLst>
        </c:ser>
        <c:ser>
          <c:idx val="6"/>
          <c:order val="6"/>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2-7192-4DA3-8A56-58F16187E140}"/>
            </c:ext>
          </c:extLst>
        </c:ser>
        <c:ser>
          <c:idx val="7"/>
          <c:order val="7"/>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3-7192-4DA3-8A56-58F16187E140}"/>
            </c:ext>
          </c:extLst>
        </c:ser>
        <c:ser>
          <c:idx val="2"/>
          <c:order val="2"/>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4-7192-4DA3-8A56-58F16187E140}"/>
            </c:ext>
          </c:extLst>
        </c:ser>
        <c:ser>
          <c:idx val="3"/>
          <c:order val="3"/>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5-7192-4DA3-8A56-58F16187E140}"/>
            </c:ext>
          </c:extLst>
        </c:ser>
        <c:ser>
          <c:idx val="1"/>
          <c:order val="1"/>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6-7192-4DA3-8A56-58F16187E140}"/>
            </c:ext>
          </c:extLst>
        </c:ser>
        <c:ser>
          <c:idx val="0"/>
          <c:order val="0"/>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7-7192-4DA3-8A56-58F16187E140}"/>
            </c:ext>
          </c:extLst>
        </c:ser>
        <c:dLbls>
          <c:showLegendKey val="0"/>
          <c:showVal val="0"/>
          <c:showCatName val="0"/>
          <c:showSerName val="0"/>
          <c:showPercent val="0"/>
          <c:showBubbleSize val="0"/>
        </c:dLbls>
        <c:axId val="304215552"/>
        <c:axId val="304217088"/>
      </c:scatterChart>
      <c:valAx>
        <c:axId val="304215552"/>
        <c:scaling>
          <c:orientation val="minMax"/>
          <c:max val="2.5"/>
          <c:min val="-0.5"/>
        </c:scaling>
        <c:delete val="0"/>
        <c:axPos val="b"/>
        <c:numFmt formatCode="General" sourceLinked="1"/>
        <c:majorTickMark val="cross"/>
        <c:minorTickMark val="none"/>
        <c:tickLblPos val="nextTo"/>
        <c:spPr>
          <a:ln w="38100"/>
        </c:spPr>
        <c:crossAx val="304217088"/>
        <c:crosses val="autoZero"/>
        <c:crossBetween val="midCat"/>
        <c:majorUnit val="0.5"/>
      </c:valAx>
      <c:valAx>
        <c:axId val="304217088"/>
        <c:scaling>
          <c:orientation val="minMax"/>
          <c:max val="3"/>
          <c:min val="0"/>
        </c:scaling>
        <c:delete val="0"/>
        <c:axPos val="l"/>
        <c:majorGridlines>
          <c:spPr>
            <a:ln>
              <a:noFill/>
            </a:ln>
          </c:spPr>
        </c:majorGridlines>
        <c:numFmt formatCode="General" sourceLinked="1"/>
        <c:majorTickMark val="cross"/>
        <c:minorTickMark val="none"/>
        <c:tickLblPos val="nextTo"/>
        <c:spPr>
          <a:ln w="38100"/>
        </c:spPr>
        <c:crossAx val="304215552"/>
        <c:crosses val="autoZero"/>
        <c:crossBetween val="midCat"/>
        <c:majorUnit val="1"/>
      </c:valAx>
    </c:plotArea>
    <c:plotVisOnly val="1"/>
    <c:dispBlanksAs val="gap"/>
    <c:showDLblsOverMax val="0"/>
  </c:chart>
  <c:txPr>
    <a:bodyPr/>
    <a:lstStyle/>
    <a:p>
      <a:pPr>
        <a:defRPr sz="2000"/>
      </a:pPr>
      <a:endParaRPr lang="zh-CN"/>
    </a:p>
  </c:txPr>
  <c:externalData r:id="rId2">
    <c:autoUpdate val="0"/>
  </c:externalData>
</c:chartSpace>
</file>

<file path=ppt/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4"/>
          <c:order val="4"/>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0-727F-4A73-B267-78F8D9F0A3BA}"/>
            </c:ext>
          </c:extLst>
        </c:ser>
        <c:ser>
          <c:idx val="5"/>
          <c:order val="5"/>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1-727F-4A73-B267-78F8D9F0A3BA}"/>
            </c:ext>
          </c:extLst>
        </c:ser>
        <c:ser>
          <c:idx val="6"/>
          <c:order val="6"/>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2-727F-4A73-B267-78F8D9F0A3BA}"/>
            </c:ext>
          </c:extLst>
        </c:ser>
        <c:ser>
          <c:idx val="7"/>
          <c:order val="7"/>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3-727F-4A73-B267-78F8D9F0A3BA}"/>
            </c:ext>
          </c:extLst>
        </c:ser>
        <c:ser>
          <c:idx val="2"/>
          <c:order val="2"/>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4-727F-4A73-B267-78F8D9F0A3BA}"/>
            </c:ext>
          </c:extLst>
        </c:ser>
        <c:ser>
          <c:idx val="3"/>
          <c:order val="3"/>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5-727F-4A73-B267-78F8D9F0A3BA}"/>
            </c:ext>
          </c:extLst>
        </c:ser>
        <c:ser>
          <c:idx val="1"/>
          <c:order val="1"/>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6-727F-4A73-B267-78F8D9F0A3BA}"/>
            </c:ext>
          </c:extLst>
        </c:ser>
        <c:ser>
          <c:idx val="0"/>
          <c:order val="0"/>
          <c:spPr>
            <a:ln w="0">
              <a:noFill/>
            </a:ln>
          </c:spPr>
          <c:marker>
            <c:symbol val="x"/>
            <c:size val="13"/>
            <c:spPr>
              <a:ln w="19050">
                <a:solidFill>
                  <a:schemeClr val="accent2"/>
                </a:solidFill>
              </a:ln>
            </c:spPr>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7-727F-4A73-B267-78F8D9F0A3BA}"/>
            </c:ext>
          </c:extLst>
        </c:ser>
        <c:dLbls>
          <c:showLegendKey val="0"/>
          <c:showVal val="0"/>
          <c:showCatName val="0"/>
          <c:showSerName val="0"/>
          <c:showPercent val="0"/>
          <c:showBubbleSize val="0"/>
        </c:dLbls>
        <c:axId val="304153344"/>
        <c:axId val="304155264"/>
      </c:scatterChart>
      <c:valAx>
        <c:axId val="304153344"/>
        <c:scaling>
          <c:orientation val="minMax"/>
          <c:max val="3"/>
        </c:scaling>
        <c:delete val="0"/>
        <c:axPos val="b"/>
        <c:numFmt formatCode="General" sourceLinked="1"/>
        <c:majorTickMark val="cross"/>
        <c:minorTickMark val="none"/>
        <c:tickLblPos val="nextTo"/>
        <c:spPr>
          <a:ln w="38100"/>
        </c:spPr>
        <c:crossAx val="304155264"/>
        <c:crosses val="autoZero"/>
        <c:crossBetween val="midCat"/>
        <c:majorUnit val="1"/>
      </c:valAx>
      <c:valAx>
        <c:axId val="304155264"/>
        <c:scaling>
          <c:orientation val="minMax"/>
          <c:max val="3"/>
        </c:scaling>
        <c:delete val="0"/>
        <c:axPos val="l"/>
        <c:majorGridlines>
          <c:spPr>
            <a:ln>
              <a:noFill/>
            </a:ln>
          </c:spPr>
        </c:majorGridlines>
        <c:numFmt formatCode="General" sourceLinked="1"/>
        <c:majorTickMark val="cross"/>
        <c:minorTickMark val="none"/>
        <c:tickLblPos val="nextTo"/>
        <c:spPr>
          <a:ln w="38100"/>
        </c:spPr>
        <c:crossAx val="304153344"/>
        <c:crosses val="autoZero"/>
        <c:crossBetween val="midCat"/>
        <c:majorUnit val="1"/>
      </c:valAx>
    </c:plotArea>
    <c:plotVisOnly val="1"/>
    <c:dispBlanksAs val="gap"/>
    <c:showDLblsOverMax val="0"/>
  </c:chart>
  <c:txPr>
    <a:bodyPr/>
    <a:lstStyle/>
    <a:p>
      <a:pPr>
        <a:defRPr sz="2000"/>
      </a:pPr>
      <a:endParaRPr lang="zh-CN"/>
    </a:p>
  </c:txPr>
  <c:externalData r:id="rId2">
    <c:autoUpdate val="0"/>
  </c:externalData>
</c:chartSpace>
</file>

<file path=ppt/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marker>
            <c:symbol val="x"/>
            <c:size val="7"/>
            <c:spPr>
              <a:noFill/>
              <a:ln w="12700">
                <a:solidFill>
                  <a:srgbClr val="C00000"/>
                </a:solidFill>
              </a:ln>
            </c:spPr>
          </c:marker>
          <c:xVal>
            <c:numRef>
              <c:f>portland!$A$1:$A$48</c:f>
              <c:numCache>
                <c:formatCode>General</c:formatCode>
                <c:ptCount val="48"/>
                <c:pt idx="0">
                  <c:v>2104</c:v>
                </c:pt>
                <c:pt idx="1">
                  <c:v>1600</c:v>
                </c:pt>
                <c:pt idx="2">
                  <c:v>2400</c:v>
                </c:pt>
                <c:pt idx="3">
                  <c:v>1416</c:v>
                </c:pt>
                <c:pt idx="4">
                  <c:v>3000</c:v>
                </c:pt>
                <c:pt idx="5">
                  <c:v>1985</c:v>
                </c:pt>
                <c:pt idx="6">
                  <c:v>1534</c:v>
                </c:pt>
                <c:pt idx="7">
                  <c:v>1427</c:v>
                </c:pt>
                <c:pt idx="8">
                  <c:v>1380</c:v>
                </c:pt>
                <c:pt idx="9">
                  <c:v>1494</c:v>
                </c:pt>
                <c:pt idx="10">
                  <c:v>1940</c:v>
                </c:pt>
                <c:pt idx="11">
                  <c:v>2000</c:v>
                </c:pt>
                <c:pt idx="12">
                  <c:v>1890</c:v>
                </c:pt>
                <c:pt idx="13">
                  <c:v>4478</c:v>
                </c:pt>
                <c:pt idx="14">
                  <c:v>1268</c:v>
                </c:pt>
                <c:pt idx="15">
                  <c:v>2300</c:v>
                </c:pt>
                <c:pt idx="16">
                  <c:v>1320</c:v>
                </c:pt>
                <c:pt idx="17">
                  <c:v>1236</c:v>
                </c:pt>
                <c:pt idx="18">
                  <c:v>2609</c:v>
                </c:pt>
                <c:pt idx="19">
                  <c:v>3031</c:v>
                </c:pt>
                <c:pt idx="20">
                  <c:v>1767</c:v>
                </c:pt>
                <c:pt idx="21">
                  <c:v>1888</c:v>
                </c:pt>
                <c:pt idx="22">
                  <c:v>1604</c:v>
                </c:pt>
                <c:pt idx="23">
                  <c:v>1962</c:v>
                </c:pt>
                <c:pt idx="24">
                  <c:v>3890</c:v>
                </c:pt>
                <c:pt idx="25">
                  <c:v>1100</c:v>
                </c:pt>
                <c:pt idx="26">
                  <c:v>1458</c:v>
                </c:pt>
                <c:pt idx="27">
                  <c:v>2526</c:v>
                </c:pt>
                <c:pt idx="28">
                  <c:v>2200</c:v>
                </c:pt>
                <c:pt idx="29">
                  <c:v>2637</c:v>
                </c:pt>
                <c:pt idx="30">
                  <c:v>1839</c:v>
                </c:pt>
                <c:pt idx="31">
                  <c:v>1000</c:v>
                </c:pt>
                <c:pt idx="32">
                  <c:v>2040</c:v>
                </c:pt>
                <c:pt idx="33">
                  <c:v>3137</c:v>
                </c:pt>
                <c:pt idx="34">
                  <c:v>1811</c:v>
                </c:pt>
                <c:pt idx="35">
                  <c:v>1437</c:v>
                </c:pt>
                <c:pt idx="36">
                  <c:v>1239</c:v>
                </c:pt>
                <c:pt idx="37">
                  <c:v>2132</c:v>
                </c:pt>
                <c:pt idx="38">
                  <c:v>4215</c:v>
                </c:pt>
                <c:pt idx="39">
                  <c:v>2162</c:v>
                </c:pt>
                <c:pt idx="40">
                  <c:v>1664</c:v>
                </c:pt>
                <c:pt idx="41">
                  <c:v>2238</c:v>
                </c:pt>
                <c:pt idx="42">
                  <c:v>2567</c:v>
                </c:pt>
                <c:pt idx="43">
                  <c:v>1200</c:v>
                </c:pt>
                <c:pt idx="44">
                  <c:v>852</c:v>
                </c:pt>
                <c:pt idx="45">
                  <c:v>1852</c:v>
                </c:pt>
                <c:pt idx="46">
                  <c:v>1203</c:v>
                </c:pt>
              </c:numCache>
            </c:numRef>
          </c:xVal>
          <c:yVal>
            <c:numRef>
              <c:f>portland!$B$1:$B$48</c:f>
              <c:numCache>
                <c:formatCode>General</c:formatCode>
                <c:ptCount val="48"/>
                <c:pt idx="0">
                  <c:v>399900</c:v>
                </c:pt>
                <c:pt idx="1">
                  <c:v>329900</c:v>
                </c:pt>
                <c:pt idx="2">
                  <c:v>369000</c:v>
                </c:pt>
                <c:pt idx="3">
                  <c:v>232000</c:v>
                </c:pt>
                <c:pt idx="4">
                  <c:v>539900</c:v>
                </c:pt>
                <c:pt idx="5">
                  <c:v>299900</c:v>
                </c:pt>
                <c:pt idx="6">
                  <c:v>314900</c:v>
                </c:pt>
                <c:pt idx="7">
                  <c:v>198999</c:v>
                </c:pt>
                <c:pt idx="8">
                  <c:v>212000</c:v>
                </c:pt>
                <c:pt idx="9">
                  <c:v>242500</c:v>
                </c:pt>
                <c:pt idx="10">
                  <c:v>239999</c:v>
                </c:pt>
                <c:pt idx="11">
                  <c:v>347000</c:v>
                </c:pt>
                <c:pt idx="12">
                  <c:v>329999</c:v>
                </c:pt>
                <c:pt idx="13">
                  <c:v>699900</c:v>
                </c:pt>
                <c:pt idx="14">
                  <c:v>259900</c:v>
                </c:pt>
                <c:pt idx="15">
                  <c:v>449900</c:v>
                </c:pt>
                <c:pt idx="16">
                  <c:v>299900</c:v>
                </c:pt>
                <c:pt idx="17">
                  <c:v>199900</c:v>
                </c:pt>
                <c:pt idx="18">
                  <c:v>499998</c:v>
                </c:pt>
                <c:pt idx="19">
                  <c:v>599000</c:v>
                </c:pt>
                <c:pt idx="20">
                  <c:v>252900</c:v>
                </c:pt>
                <c:pt idx="21">
                  <c:v>255000</c:v>
                </c:pt>
                <c:pt idx="22">
                  <c:v>242900</c:v>
                </c:pt>
                <c:pt idx="23">
                  <c:v>259900</c:v>
                </c:pt>
                <c:pt idx="24">
                  <c:v>573900</c:v>
                </c:pt>
                <c:pt idx="25">
                  <c:v>249900</c:v>
                </c:pt>
                <c:pt idx="26">
                  <c:v>464500</c:v>
                </c:pt>
                <c:pt idx="27">
                  <c:v>469000</c:v>
                </c:pt>
                <c:pt idx="28">
                  <c:v>475000</c:v>
                </c:pt>
                <c:pt idx="29">
                  <c:v>299900</c:v>
                </c:pt>
                <c:pt idx="30">
                  <c:v>349900</c:v>
                </c:pt>
                <c:pt idx="31">
                  <c:v>169900</c:v>
                </c:pt>
                <c:pt idx="32">
                  <c:v>314900</c:v>
                </c:pt>
                <c:pt idx="33">
                  <c:v>579900</c:v>
                </c:pt>
                <c:pt idx="34">
                  <c:v>285900</c:v>
                </c:pt>
                <c:pt idx="35">
                  <c:v>249900</c:v>
                </c:pt>
                <c:pt idx="36">
                  <c:v>229900</c:v>
                </c:pt>
                <c:pt idx="37">
                  <c:v>345000</c:v>
                </c:pt>
                <c:pt idx="38">
                  <c:v>549000</c:v>
                </c:pt>
                <c:pt idx="39">
                  <c:v>287000</c:v>
                </c:pt>
                <c:pt idx="40">
                  <c:v>368500</c:v>
                </c:pt>
                <c:pt idx="41">
                  <c:v>329900</c:v>
                </c:pt>
                <c:pt idx="42">
                  <c:v>314000</c:v>
                </c:pt>
                <c:pt idx="43">
                  <c:v>299000</c:v>
                </c:pt>
                <c:pt idx="44">
                  <c:v>179900</c:v>
                </c:pt>
                <c:pt idx="45">
                  <c:v>299900</c:v>
                </c:pt>
                <c:pt idx="46">
                  <c:v>239500</c:v>
                </c:pt>
              </c:numCache>
            </c:numRef>
          </c:yVal>
          <c:smooth val="0"/>
          <c:extLst>
            <c:ext xmlns:c16="http://schemas.microsoft.com/office/drawing/2014/chart" uri="{C3380CC4-5D6E-409C-BE32-E72D297353CC}">
              <c16:uniqueId val="{00000000-2916-4D70-930C-366B7C6FBF96}"/>
            </c:ext>
          </c:extLst>
        </c:ser>
        <c:dLbls>
          <c:showLegendKey val="0"/>
          <c:showVal val="0"/>
          <c:showCatName val="0"/>
          <c:showSerName val="0"/>
          <c:showPercent val="0"/>
          <c:showBubbleSize val="0"/>
        </c:dLbls>
        <c:axId val="304399104"/>
        <c:axId val="304401792"/>
      </c:scatterChart>
      <c:valAx>
        <c:axId val="304399104"/>
        <c:scaling>
          <c:orientation val="minMax"/>
          <c:max val="3000"/>
        </c:scaling>
        <c:delete val="0"/>
        <c:axPos val="b"/>
        <c:numFmt formatCode="General" sourceLinked="1"/>
        <c:majorTickMark val="out"/>
        <c:minorTickMark val="none"/>
        <c:tickLblPos val="nextTo"/>
        <c:spPr>
          <a:ln w="25400"/>
        </c:spPr>
        <c:crossAx val="304401792"/>
        <c:crosses val="autoZero"/>
        <c:crossBetween val="midCat"/>
      </c:valAx>
      <c:valAx>
        <c:axId val="304401792"/>
        <c:scaling>
          <c:orientation val="minMax"/>
          <c:max val="500000"/>
        </c:scaling>
        <c:delete val="0"/>
        <c:axPos val="l"/>
        <c:majorGridlines/>
        <c:numFmt formatCode="General" sourceLinked="0"/>
        <c:majorTickMark val="out"/>
        <c:minorTickMark val="none"/>
        <c:tickLblPos val="nextTo"/>
        <c:spPr>
          <a:ln w="25400"/>
        </c:spPr>
        <c:crossAx val="304399104"/>
        <c:crosses val="autoZero"/>
        <c:crossBetween val="midCat"/>
        <c:majorUnit val="100000"/>
        <c:dispUnits>
          <c:builtInUnit val="thousands"/>
        </c:dispUnits>
      </c:valAx>
    </c:plotArea>
    <c:plotVisOnly val="1"/>
    <c:dispBlanksAs val="gap"/>
    <c:showDLblsOverMax val="0"/>
  </c:chart>
  <c:txPr>
    <a:bodyPr/>
    <a:lstStyle/>
    <a:p>
      <a:pPr>
        <a:defRPr sz="1600"/>
      </a:pPr>
      <a:endParaRPr lang="zh-CN"/>
    </a:p>
  </c:txPr>
  <c:externalData r:id="rId2">
    <c:autoUpdate val="0"/>
  </c:externalData>
</c:chartSpace>
</file>

<file path=ppt/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4"/>
          <c:order val="4"/>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0-2541-4121-84D8-633F775E90C2}"/>
            </c:ext>
          </c:extLst>
        </c:ser>
        <c:ser>
          <c:idx val="5"/>
          <c:order val="5"/>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1-2541-4121-84D8-633F775E90C2}"/>
            </c:ext>
          </c:extLst>
        </c:ser>
        <c:ser>
          <c:idx val="6"/>
          <c:order val="6"/>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2-2541-4121-84D8-633F775E90C2}"/>
            </c:ext>
          </c:extLst>
        </c:ser>
        <c:ser>
          <c:idx val="7"/>
          <c:order val="7"/>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3-2541-4121-84D8-633F775E90C2}"/>
            </c:ext>
          </c:extLst>
        </c:ser>
        <c:ser>
          <c:idx val="2"/>
          <c:order val="2"/>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4-2541-4121-84D8-633F775E90C2}"/>
            </c:ext>
          </c:extLst>
        </c:ser>
        <c:ser>
          <c:idx val="3"/>
          <c:order val="3"/>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5-2541-4121-84D8-633F775E90C2}"/>
            </c:ext>
          </c:extLst>
        </c:ser>
        <c:ser>
          <c:idx val="1"/>
          <c:order val="1"/>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6-2541-4121-84D8-633F775E90C2}"/>
            </c:ext>
          </c:extLst>
        </c:ser>
        <c:ser>
          <c:idx val="0"/>
          <c:order val="0"/>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7-2541-4121-84D8-633F775E90C2}"/>
            </c:ext>
          </c:extLst>
        </c:ser>
        <c:dLbls>
          <c:showLegendKey val="0"/>
          <c:showVal val="0"/>
          <c:showCatName val="0"/>
          <c:showSerName val="0"/>
          <c:showPercent val="0"/>
          <c:showBubbleSize val="0"/>
        </c:dLbls>
        <c:axId val="140334976"/>
        <c:axId val="140336512"/>
      </c:scatterChart>
      <c:valAx>
        <c:axId val="140334976"/>
        <c:scaling>
          <c:orientation val="minMax"/>
          <c:max val="400"/>
          <c:min val="0"/>
        </c:scaling>
        <c:delete val="0"/>
        <c:axPos val="b"/>
        <c:numFmt formatCode="General" sourceLinked="1"/>
        <c:majorTickMark val="cross"/>
        <c:minorTickMark val="none"/>
        <c:tickLblPos val="nextTo"/>
        <c:spPr>
          <a:ln w="38100"/>
        </c:spPr>
        <c:crossAx val="140336512"/>
        <c:crosses val="autoZero"/>
        <c:crossBetween val="midCat"/>
        <c:majorUnit val="100"/>
      </c:valAx>
      <c:valAx>
        <c:axId val="140336512"/>
        <c:scaling>
          <c:orientation val="minMax"/>
          <c:max val="3"/>
          <c:min val="0"/>
        </c:scaling>
        <c:delete val="0"/>
        <c:axPos val="l"/>
        <c:majorGridlines>
          <c:spPr>
            <a:ln>
              <a:noFill/>
            </a:ln>
          </c:spPr>
        </c:majorGridlines>
        <c:numFmt formatCode="General" sourceLinked="1"/>
        <c:majorTickMark val="none"/>
        <c:minorTickMark val="none"/>
        <c:tickLblPos val="none"/>
        <c:spPr>
          <a:ln w="38100"/>
        </c:spPr>
        <c:crossAx val="140334976"/>
        <c:crosses val="autoZero"/>
        <c:crossBetween val="midCat"/>
        <c:majorUnit val="1"/>
      </c:valAx>
    </c:plotArea>
    <c:plotVisOnly val="1"/>
    <c:dispBlanksAs val="gap"/>
    <c:showDLblsOverMax val="0"/>
  </c:chart>
  <c:txPr>
    <a:bodyPr/>
    <a:lstStyle/>
    <a:p>
      <a:pPr>
        <a:defRPr sz="2000"/>
      </a:pPr>
      <a:endParaRPr lang="zh-CN"/>
    </a:p>
  </c:txPr>
  <c:externalData r:id="rId2">
    <c:autoUpdate val="0"/>
  </c:externalData>
</c:chartSpace>
</file>

<file path=ppt/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marker>
            <c:symbol val="x"/>
            <c:size val="7"/>
            <c:spPr>
              <a:ln w="15875">
                <a:solidFill>
                  <a:srgbClr val="C00000"/>
                </a:solidFill>
              </a:ln>
            </c:spPr>
          </c:marker>
          <c:xVal>
            <c:numRef>
              <c:f>Sheet1!$A$1:$A$20</c:f>
              <c:numCache>
                <c:formatCode>General</c:formatCode>
                <c:ptCount val="20"/>
                <c:pt idx="0">
                  <c:v>59.331797235022997</c:v>
                </c:pt>
                <c:pt idx="1">
                  <c:v>82.373271889400897</c:v>
                </c:pt>
                <c:pt idx="2">
                  <c:v>112.327188940092</c:v>
                </c:pt>
                <c:pt idx="3">
                  <c:v>152.64976958525301</c:v>
                </c:pt>
                <c:pt idx="4">
                  <c:v>167.626728110599</c:v>
                </c:pt>
                <c:pt idx="5">
                  <c:v>221.77419354838699</c:v>
                </c:pt>
                <c:pt idx="6">
                  <c:v>228.68663594469999</c:v>
                </c:pt>
                <c:pt idx="7">
                  <c:v>301.267281105991</c:v>
                </c:pt>
                <c:pt idx="8">
                  <c:v>312.78801843318001</c:v>
                </c:pt>
                <c:pt idx="9">
                  <c:v>343.89400921659001</c:v>
                </c:pt>
                <c:pt idx="10">
                  <c:v>272.46543778801799</c:v>
                </c:pt>
                <c:pt idx="11">
                  <c:v>394.58525345622098</c:v>
                </c:pt>
                <c:pt idx="12">
                  <c:v>393.43317972350201</c:v>
                </c:pt>
                <c:pt idx="13">
                  <c:v>142.281105990783</c:v>
                </c:pt>
                <c:pt idx="14">
                  <c:v>88.133640552995402</c:v>
                </c:pt>
                <c:pt idx="15">
                  <c:v>127.30414746543801</c:v>
                </c:pt>
                <c:pt idx="16">
                  <c:v>189.51612903225799</c:v>
                </c:pt>
                <c:pt idx="17">
                  <c:v>262.09677419354801</c:v>
                </c:pt>
                <c:pt idx="18">
                  <c:v>433.75576036866403</c:v>
                </c:pt>
                <c:pt idx="19">
                  <c:v>134.216589861751</c:v>
                </c:pt>
              </c:numCache>
            </c:numRef>
          </c:xVal>
          <c:yVal>
            <c:numRef>
              <c:f>Sheet1!$B$1:$B$20</c:f>
              <c:numCache>
                <c:formatCode>General</c:formatCode>
                <c:ptCount val="20"/>
                <c:pt idx="0">
                  <c:v>95.760233918128705</c:v>
                </c:pt>
                <c:pt idx="1">
                  <c:v>161.549707602339</c:v>
                </c:pt>
                <c:pt idx="2">
                  <c:v>211.25730994151999</c:v>
                </c:pt>
                <c:pt idx="3">
                  <c:v>244.88304093567299</c:v>
                </c:pt>
                <c:pt idx="4">
                  <c:v>293.12865497076001</c:v>
                </c:pt>
                <c:pt idx="5">
                  <c:v>287.28070175438597</c:v>
                </c:pt>
                <c:pt idx="6">
                  <c:v>315.05847953216397</c:v>
                </c:pt>
                <c:pt idx="7">
                  <c:v>288.74269005847998</c:v>
                </c:pt>
                <c:pt idx="8">
                  <c:v>342.83625730994203</c:v>
                </c:pt>
                <c:pt idx="9">
                  <c:v>315.05847953216397</c:v>
                </c:pt>
                <c:pt idx="10">
                  <c:v>325.29239766081901</c:v>
                </c:pt>
                <c:pt idx="11">
                  <c:v>297.51461988304101</c:v>
                </c:pt>
                <c:pt idx="12">
                  <c:v>342.83625730994203</c:v>
                </c:pt>
                <c:pt idx="13">
                  <c:v>173.24561403508801</c:v>
                </c:pt>
                <c:pt idx="14">
                  <c:v>218.56725146198801</c:v>
                </c:pt>
                <c:pt idx="15">
                  <c:v>313.59649122807002</c:v>
                </c:pt>
                <c:pt idx="16">
                  <c:v>336.98830409356702</c:v>
                </c:pt>
                <c:pt idx="17">
                  <c:v>291.66666666666703</c:v>
                </c:pt>
                <c:pt idx="18">
                  <c:v>309.21052631578999</c:v>
                </c:pt>
                <c:pt idx="19">
                  <c:v>278.508771929825</c:v>
                </c:pt>
              </c:numCache>
            </c:numRef>
          </c:yVal>
          <c:smooth val="0"/>
          <c:extLst>
            <c:ext xmlns:c16="http://schemas.microsoft.com/office/drawing/2014/chart" uri="{C3380CC4-5D6E-409C-BE32-E72D297353CC}">
              <c16:uniqueId val="{00000000-DD82-4B5E-9753-D7A8EEAE70CB}"/>
            </c:ext>
          </c:extLst>
        </c:ser>
        <c:dLbls>
          <c:showLegendKey val="0"/>
          <c:showVal val="0"/>
          <c:showCatName val="0"/>
          <c:showSerName val="0"/>
          <c:showPercent val="0"/>
          <c:showBubbleSize val="0"/>
        </c:dLbls>
        <c:axId val="157492736"/>
        <c:axId val="157494656"/>
      </c:scatterChart>
      <c:valAx>
        <c:axId val="157492736"/>
        <c:scaling>
          <c:orientation val="minMax"/>
        </c:scaling>
        <c:delete val="0"/>
        <c:axPos val="b"/>
        <c:numFmt formatCode="General" sourceLinked="1"/>
        <c:majorTickMark val="out"/>
        <c:minorTickMark val="none"/>
        <c:tickLblPos val="none"/>
        <c:crossAx val="157494656"/>
        <c:crosses val="autoZero"/>
        <c:crossBetween val="midCat"/>
      </c:valAx>
      <c:valAx>
        <c:axId val="157494656"/>
        <c:scaling>
          <c:orientation val="minMax"/>
          <c:max val="350"/>
          <c:min val="0"/>
        </c:scaling>
        <c:delete val="0"/>
        <c:axPos val="l"/>
        <c:numFmt formatCode="General" sourceLinked="1"/>
        <c:majorTickMark val="out"/>
        <c:minorTickMark val="none"/>
        <c:tickLblPos val="none"/>
        <c:crossAx val="157492736"/>
        <c:crosses val="autoZero"/>
        <c:crossBetween val="midCat"/>
      </c:valAx>
    </c:plotArea>
    <c:plotVisOnly val="1"/>
    <c:dispBlanksAs val="gap"/>
    <c:showDLblsOverMax val="0"/>
  </c:chart>
  <c:externalData r:id="rId2">
    <c:autoUpdate val="0"/>
  </c:externalData>
</c:chartSpace>
</file>

<file path=ppt/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marker>
            <c:symbol val="x"/>
            <c:size val="7"/>
            <c:spPr>
              <a:ln w="15875">
                <a:solidFill>
                  <a:srgbClr val="C00000"/>
                </a:solidFill>
              </a:ln>
            </c:spPr>
          </c:marker>
          <c:xVal>
            <c:numRef>
              <c:f>Sheet1!$A$1:$A$20</c:f>
              <c:numCache>
                <c:formatCode>General</c:formatCode>
                <c:ptCount val="20"/>
                <c:pt idx="0">
                  <c:v>59.331797235022997</c:v>
                </c:pt>
                <c:pt idx="1">
                  <c:v>82.373271889400897</c:v>
                </c:pt>
                <c:pt idx="2">
                  <c:v>112.327188940092</c:v>
                </c:pt>
                <c:pt idx="3">
                  <c:v>152.64976958525301</c:v>
                </c:pt>
                <c:pt idx="4">
                  <c:v>167.626728110599</c:v>
                </c:pt>
                <c:pt idx="5">
                  <c:v>221.77419354838699</c:v>
                </c:pt>
                <c:pt idx="6">
                  <c:v>228.68663594469999</c:v>
                </c:pt>
                <c:pt idx="7">
                  <c:v>301.267281105991</c:v>
                </c:pt>
                <c:pt idx="8">
                  <c:v>312.78801843318001</c:v>
                </c:pt>
                <c:pt idx="9">
                  <c:v>343.89400921659001</c:v>
                </c:pt>
                <c:pt idx="10">
                  <c:v>272.46543778801799</c:v>
                </c:pt>
                <c:pt idx="11">
                  <c:v>394.58525345622098</c:v>
                </c:pt>
                <c:pt idx="12">
                  <c:v>393.43317972350201</c:v>
                </c:pt>
                <c:pt idx="13">
                  <c:v>142.281105990783</c:v>
                </c:pt>
                <c:pt idx="14">
                  <c:v>88.133640552995402</c:v>
                </c:pt>
                <c:pt idx="15">
                  <c:v>127.30414746543801</c:v>
                </c:pt>
                <c:pt idx="16">
                  <c:v>189.51612903225799</c:v>
                </c:pt>
                <c:pt idx="17">
                  <c:v>262.09677419354801</c:v>
                </c:pt>
                <c:pt idx="18">
                  <c:v>433.75576036866403</c:v>
                </c:pt>
                <c:pt idx="19">
                  <c:v>134.216589861751</c:v>
                </c:pt>
              </c:numCache>
            </c:numRef>
          </c:xVal>
          <c:yVal>
            <c:numRef>
              <c:f>Sheet1!$B$1:$B$20</c:f>
              <c:numCache>
                <c:formatCode>General</c:formatCode>
                <c:ptCount val="20"/>
                <c:pt idx="0">
                  <c:v>95.760233918128705</c:v>
                </c:pt>
                <c:pt idx="1">
                  <c:v>161.549707602339</c:v>
                </c:pt>
                <c:pt idx="2">
                  <c:v>211.25730994151999</c:v>
                </c:pt>
                <c:pt idx="3">
                  <c:v>244.88304093567299</c:v>
                </c:pt>
                <c:pt idx="4">
                  <c:v>293.12865497076001</c:v>
                </c:pt>
                <c:pt idx="5">
                  <c:v>287.28070175438597</c:v>
                </c:pt>
                <c:pt idx="6">
                  <c:v>315.05847953216397</c:v>
                </c:pt>
                <c:pt idx="7">
                  <c:v>288.74269005847998</c:v>
                </c:pt>
                <c:pt idx="8">
                  <c:v>342.83625730994203</c:v>
                </c:pt>
                <c:pt idx="9">
                  <c:v>315.05847953216397</c:v>
                </c:pt>
                <c:pt idx="10">
                  <c:v>325.29239766081901</c:v>
                </c:pt>
                <c:pt idx="11">
                  <c:v>297.51461988304101</c:v>
                </c:pt>
                <c:pt idx="12">
                  <c:v>342.83625730994203</c:v>
                </c:pt>
                <c:pt idx="13">
                  <c:v>173.24561403508801</c:v>
                </c:pt>
                <c:pt idx="14">
                  <c:v>218.56725146198801</c:v>
                </c:pt>
                <c:pt idx="15">
                  <c:v>313.59649122807002</c:v>
                </c:pt>
                <c:pt idx="16">
                  <c:v>336.98830409356702</c:v>
                </c:pt>
                <c:pt idx="17">
                  <c:v>291.66666666666703</c:v>
                </c:pt>
                <c:pt idx="18">
                  <c:v>309.21052631578999</c:v>
                </c:pt>
                <c:pt idx="19">
                  <c:v>278.508771929825</c:v>
                </c:pt>
              </c:numCache>
            </c:numRef>
          </c:yVal>
          <c:smooth val="0"/>
          <c:extLst>
            <c:ext xmlns:c16="http://schemas.microsoft.com/office/drawing/2014/chart" uri="{C3380CC4-5D6E-409C-BE32-E72D297353CC}">
              <c16:uniqueId val="{00000000-149B-4D23-A4AD-39FC938922FE}"/>
            </c:ext>
          </c:extLst>
        </c:ser>
        <c:dLbls>
          <c:showLegendKey val="0"/>
          <c:showVal val="0"/>
          <c:showCatName val="0"/>
          <c:showSerName val="0"/>
          <c:showPercent val="0"/>
          <c:showBubbleSize val="0"/>
        </c:dLbls>
        <c:axId val="161815168"/>
        <c:axId val="161866496"/>
      </c:scatterChart>
      <c:valAx>
        <c:axId val="161815168"/>
        <c:scaling>
          <c:orientation val="minMax"/>
        </c:scaling>
        <c:delete val="0"/>
        <c:axPos val="b"/>
        <c:numFmt formatCode="General" sourceLinked="1"/>
        <c:majorTickMark val="out"/>
        <c:minorTickMark val="none"/>
        <c:tickLblPos val="none"/>
        <c:crossAx val="161866496"/>
        <c:crosses val="autoZero"/>
        <c:crossBetween val="midCat"/>
      </c:valAx>
      <c:valAx>
        <c:axId val="161866496"/>
        <c:scaling>
          <c:orientation val="minMax"/>
          <c:max val="350"/>
          <c:min val="0"/>
        </c:scaling>
        <c:delete val="0"/>
        <c:axPos val="l"/>
        <c:numFmt formatCode="General" sourceLinked="1"/>
        <c:majorTickMark val="out"/>
        <c:minorTickMark val="none"/>
        <c:tickLblPos val="none"/>
        <c:crossAx val="161815168"/>
        <c:crosses val="autoZero"/>
        <c:crossBetween val="midCat"/>
      </c:valAx>
    </c:plotArea>
    <c:plotVisOnly val="1"/>
    <c:dispBlanksAs val="gap"/>
    <c:showDLblsOverMax val="0"/>
  </c:chart>
  <c:externalData r:id="rId2">
    <c:autoUpdate val="0"/>
  </c:externalData>
</c:chartSpace>
</file>

<file path=ppt/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marker>
            <c:symbol val="x"/>
            <c:size val="7"/>
            <c:spPr>
              <a:ln w="15875">
                <a:solidFill>
                  <a:srgbClr val="C00000"/>
                </a:solidFill>
              </a:ln>
            </c:spPr>
          </c:marker>
          <c:xVal>
            <c:numRef>
              <c:f>'Sheet1 (2)'!$A$1:$A$20</c:f>
              <c:numCache>
                <c:formatCode>General</c:formatCode>
                <c:ptCount val="20"/>
                <c:pt idx="0">
                  <c:v>42.940038684719497</c:v>
                </c:pt>
                <c:pt idx="1">
                  <c:v>72.340425531914903</c:v>
                </c:pt>
                <c:pt idx="2">
                  <c:v>110.251450676983</c:v>
                </c:pt>
                <c:pt idx="3">
                  <c:v>195.357833655706</c:v>
                </c:pt>
                <c:pt idx="4">
                  <c:v>304.44874274661498</c:v>
                </c:pt>
                <c:pt idx="5">
                  <c:v>386.46034816247601</c:v>
                </c:pt>
              </c:numCache>
            </c:numRef>
          </c:xVal>
          <c:yVal>
            <c:numRef>
              <c:f>'Sheet1 (2)'!$B$1:$B$20</c:f>
              <c:numCache>
                <c:formatCode>General</c:formatCode>
                <c:ptCount val="20"/>
                <c:pt idx="0">
                  <c:v>45.173745173745203</c:v>
                </c:pt>
                <c:pt idx="1">
                  <c:v>137.83783783783801</c:v>
                </c:pt>
                <c:pt idx="2">
                  <c:v>234.362934362934</c:v>
                </c:pt>
                <c:pt idx="3">
                  <c:v>274.517374517375</c:v>
                </c:pt>
                <c:pt idx="4">
                  <c:v>291.50579150579199</c:v>
                </c:pt>
                <c:pt idx="5">
                  <c:v>303.08880308880299</c:v>
                </c:pt>
              </c:numCache>
            </c:numRef>
          </c:yVal>
          <c:smooth val="0"/>
          <c:extLst>
            <c:ext xmlns:c16="http://schemas.microsoft.com/office/drawing/2014/chart" uri="{C3380CC4-5D6E-409C-BE32-E72D297353CC}">
              <c16:uniqueId val="{00000000-7939-4034-A8C8-4D42599DE9D8}"/>
            </c:ext>
          </c:extLst>
        </c:ser>
        <c:dLbls>
          <c:showLegendKey val="0"/>
          <c:showVal val="0"/>
          <c:showCatName val="0"/>
          <c:showSerName val="0"/>
          <c:showPercent val="0"/>
          <c:showBubbleSize val="0"/>
        </c:dLbls>
        <c:axId val="280210816"/>
        <c:axId val="280221184"/>
      </c:scatterChart>
      <c:valAx>
        <c:axId val="280210816"/>
        <c:scaling>
          <c:orientation val="minMax"/>
          <c:max val="350"/>
          <c:min val="0"/>
        </c:scaling>
        <c:delete val="0"/>
        <c:axPos val="b"/>
        <c:numFmt formatCode="General" sourceLinked="1"/>
        <c:majorTickMark val="none"/>
        <c:minorTickMark val="none"/>
        <c:tickLblPos val="none"/>
        <c:crossAx val="280221184"/>
        <c:crosses val="autoZero"/>
        <c:crossBetween val="midCat"/>
      </c:valAx>
      <c:valAx>
        <c:axId val="280221184"/>
        <c:scaling>
          <c:orientation val="minMax"/>
        </c:scaling>
        <c:delete val="0"/>
        <c:axPos val="l"/>
        <c:numFmt formatCode="General" sourceLinked="1"/>
        <c:majorTickMark val="none"/>
        <c:minorTickMark val="none"/>
        <c:tickLblPos val="none"/>
        <c:crossAx val="280210816"/>
        <c:crossesAt val="0"/>
        <c:crossBetween val="midCat"/>
      </c:valAx>
    </c:plotArea>
    <c:plotVisOnly val="1"/>
    <c:dispBlanksAs val="gap"/>
    <c:showDLblsOverMax val="0"/>
  </c:chart>
  <c:externalData r:id="rId2">
    <c:autoUpdate val="0"/>
  </c:externalData>
</c:chartSpace>
</file>

<file path=ppt/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marker>
            <c:symbol val="x"/>
            <c:size val="7"/>
            <c:spPr>
              <a:ln w="15875">
                <a:solidFill>
                  <a:srgbClr val="C00000"/>
                </a:solidFill>
              </a:ln>
            </c:spPr>
          </c:marker>
          <c:xVal>
            <c:numRef>
              <c:f>'Sheet1 (2)'!$A$1:$A$20</c:f>
              <c:numCache>
                <c:formatCode>General</c:formatCode>
                <c:ptCount val="20"/>
                <c:pt idx="0">
                  <c:v>42.940038684719497</c:v>
                </c:pt>
                <c:pt idx="1">
                  <c:v>72.340425531914903</c:v>
                </c:pt>
                <c:pt idx="2">
                  <c:v>110.251450676983</c:v>
                </c:pt>
                <c:pt idx="3">
                  <c:v>195.357833655706</c:v>
                </c:pt>
                <c:pt idx="4">
                  <c:v>304.44874274661498</c:v>
                </c:pt>
                <c:pt idx="5">
                  <c:v>386.46034816247601</c:v>
                </c:pt>
              </c:numCache>
            </c:numRef>
          </c:xVal>
          <c:yVal>
            <c:numRef>
              <c:f>'Sheet1 (2)'!$B$1:$B$20</c:f>
              <c:numCache>
                <c:formatCode>General</c:formatCode>
                <c:ptCount val="20"/>
                <c:pt idx="0">
                  <c:v>45.173745173745203</c:v>
                </c:pt>
                <c:pt idx="1">
                  <c:v>137.83783783783801</c:v>
                </c:pt>
                <c:pt idx="2">
                  <c:v>234.362934362934</c:v>
                </c:pt>
                <c:pt idx="3">
                  <c:v>274.517374517375</c:v>
                </c:pt>
                <c:pt idx="4">
                  <c:v>291.50579150579199</c:v>
                </c:pt>
                <c:pt idx="5">
                  <c:v>303.08880308880299</c:v>
                </c:pt>
              </c:numCache>
            </c:numRef>
          </c:yVal>
          <c:smooth val="0"/>
          <c:extLst>
            <c:ext xmlns:c16="http://schemas.microsoft.com/office/drawing/2014/chart" uri="{C3380CC4-5D6E-409C-BE32-E72D297353CC}">
              <c16:uniqueId val="{00000000-2821-428B-A2B8-375188EB59C6}"/>
            </c:ext>
          </c:extLst>
        </c:ser>
        <c:dLbls>
          <c:showLegendKey val="0"/>
          <c:showVal val="0"/>
          <c:showCatName val="0"/>
          <c:showSerName val="0"/>
          <c:showPercent val="0"/>
          <c:showBubbleSize val="0"/>
        </c:dLbls>
        <c:axId val="306119808"/>
        <c:axId val="306121728"/>
      </c:scatterChart>
      <c:valAx>
        <c:axId val="306119808"/>
        <c:scaling>
          <c:orientation val="minMax"/>
          <c:max val="350"/>
          <c:min val="0"/>
        </c:scaling>
        <c:delete val="0"/>
        <c:axPos val="b"/>
        <c:numFmt formatCode="General" sourceLinked="1"/>
        <c:majorTickMark val="none"/>
        <c:minorTickMark val="none"/>
        <c:tickLblPos val="none"/>
        <c:crossAx val="306121728"/>
        <c:crosses val="autoZero"/>
        <c:crossBetween val="midCat"/>
      </c:valAx>
      <c:valAx>
        <c:axId val="306121728"/>
        <c:scaling>
          <c:orientation val="minMax"/>
        </c:scaling>
        <c:delete val="0"/>
        <c:axPos val="l"/>
        <c:numFmt formatCode="General" sourceLinked="1"/>
        <c:majorTickMark val="none"/>
        <c:minorTickMark val="none"/>
        <c:tickLblPos val="none"/>
        <c:crossAx val="306119808"/>
        <c:crossesAt val="0"/>
        <c:crossBetween val="midCat"/>
      </c:valAx>
    </c:plotArea>
    <c:plotVisOnly val="1"/>
    <c:dispBlanksAs val="gap"/>
    <c:showDLblsOverMax val="0"/>
  </c:chart>
  <c:externalData r:id="rId2">
    <c:autoUpdate val="0"/>
  </c:externalData>
</c:chartSpace>
</file>

<file path=ppt/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marker>
            <c:symbol val="x"/>
            <c:size val="7"/>
            <c:spPr>
              <a:ln w="15875">
                <a:solidFill>
                  <a:srgbClr val="C00000"/>
                </a:solidFill>
              </a:ln>
            </c:spPr>
          </c:marker>
          <c:xVal>
            <c:numRef>
              <c:f>'Sheet1 (2)'!$A$1:$A$20</c:f>
              <c:numCache>
                <c:formatCode>General</c:formatCode>
                <c:ptCount val="20"/>
                <c:pt idx="0">
                  <c:v>42.940038684719497</c:v>
                </c:pt>
                <c:pt idx="1">
                  <c:v>72.340425531914903</c:v>
                </c:pt>
                <c:pt idx="2">
                  <c:v>110.251450676983</c:v>
                </c:pt>
                <c:pt idx="3">
                  <c:v>195.357833655706</c:v>
                </c:pt>
                <c:pt idx="4">
                  <c:v>304.44874274661498</c:v>
                </c:pt>
                <c:pt idx="5">
                  <c:v>386.46034816247601</c:v>
                </c:pt>
              </c:numCache>
            </c:numRef>
          </c:xVal>
          <c:yVal>
            <c:numRef>
              <c:f>'Sheet1 (2)'!$B$1:$B$20</c:f>
              <c:numCache>
                <c:formatCode>General</c:formatCode>
                <c:ptCount val="20"/>
                <c:pt idx="0">
                  <c:v>45.173745173745203</c:v>
                </c:pt>
                <c:pt idx="1">
                  <c:v>137.83783783783801</c:v>
                </c:pt>
                <c:pt idx="2">
                  <c:v>234.362934362934</c:v>
                </c:pt>
                <c:pt idx="3">
                  <c:v>274.517374517375</c:v>
                </c:pt>
                <c:pt idx="4">
                  <c:v>291.50579150579199</c:v>
                </c:pt>
                <c:pt idx="5">
                  <c:v>303.08880308880299</c:v>
                </c:pt>
              </c:numCache>
            </c:numRef>
          </c:yVal>
          <c:smooth val="0"/>
          <c:extLst>
            <c:ext xmlns:c16="http://schemas.microsoft.com/office/drawing/2014/chart" uri="{C3380CC4-5D6E-409C-BE32-E72D297353CC}">
              <c16:uniqueId val="{00000000-5321-46C9-9CE5-516C96BE4ED3}"/>
            </c:ext>
          </c:extLst>
        </c:ser>
        <c:dLbls>
          <c:showLegendKey val="0"/>
          <c:showVal val="0"/>
          <c:showCatName val="0"/>
          <c:showSerName val="0"/>
          <c:showPercent val="0"/>
          <c:showBubbleSize val="0"/>
        </c:dLbls>
        <c:axId val="306141824"/>
        <c:axId val="306152192"/>
      </c:scatterChart>
      <c:valAx>
        <c:axId val="306141824"/>
        <c:scaling>
          <c:orientation val="minMax"/>
          <c:max val="350"/>
          <c:min val="0"/>
        </c:scaling>
        <c:delete val="0"/>
        <c:axPos val="b"/>
        <c:numFmt formatCode="General" sourceLinked="1"/>
        <c:majorTickMark val="none"/>
        <c:minorTickMark val="none"/>
        <c:tickLblPos val="none"/>
        <c:crossAx val="306152192"/>
        <c:crosses val="autoZero"/>
        <c:crossBetween val="midCat"/>
      </c:valAx>
      <c:valAx>
        <c:axId val="306152192"/>
        <c:scaling>
          <c:orientation val="minMax"/>
        </c:scaling>
        <c:delete val="0"/>
        <c:axPos val="l"/>
        <c:numFmt formatCode="General" sourceLinked="1"/>
        <c:majorTickMark val="none"/>
        <c:minorTickMark val="none"/>
        <c:tickLblPos val="none"/>
        <c:crossAx val="306141824"/>
        <c:crossesAt val="0"/>
        <c:crossBetween val="midCat"/>
      </c:valAx>
    </c:plotArea>
    <c:plotVisOnly val="1"/>
    <c:dispBlanksAs val="gap"/>
    <c:showDLblsOverMax val="0"/>
  </c:chart>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marker>
            <c:symbol val="x"/>
            <c:size val="8"/>
            <c:spPr>
              <a:noFill/>
              <a:ln w="12700">
                <a:solidFill>
                  <a:srgbClr val="C00000"/>
                </a:solidFill>
              </a:ln>
            </c:spPr>
          </c:marker>
          <c:xVal>
            <c:numRef>
              <c:f>portland!$A$1:$A$48</c:f>
              <c:numCache>
                <c:formatCode>General</c:formatCode>
                <c:ptCount val="48"/>
                <c:pt idx="0">
                  <c:v>2104</c:v>
                </c:pt>
                <c:pt idx="1">
                  <c:v>1600</c:v>
                </c:pt>
                <c:pt idx="2">
                  <c:v>2400</c:v>
                </c:pt>
                <c:pt idx="3">
                  <c:v>1416</c:v>
                </c:pt>
                <c:pt idx="4">
                  <c:v>3000</c:v>
                </c:pt>
                <c:pt idx="5">
                  <c:v>1985</c:v>
                </c:pt>
                <c:pt idx="6">
                  <c:v>1534</c:v>
                </c:pt>
                <c:pt idx="7">
                  <c:v>1427</c:v>
                </c:pt>
                <c:pt idx="8">
                  <c:v>1380</c:v>
                </c:pt>
                <c:pt idx="9">
                  <c:v>1494</c:v>
                </c:pt>
                <c:pt idx="10">
                  <c:v>1940</c:v>
                </c:pt>
                <c:pt idx="11">
                  <c:v>2000</c:v>
                </c:pt>
                <c:pt idx="12">
                  <c:v>1890</c:v>
                </c:pt>
                <c:pt idx="13">
                  <c:v>4478</c:v>
                </c:pt>
                <c:pt idx="14">
                  <c:v>1268</c:v>
                </c:pt>
                <c:pt idx="15">
                  <c:v>2300</c:v>
                </c:pt>
                <c:pt idx="16">
                  <c:v>1320</c:v>
                </c:pt>
                <c:pt idx="17">
                  <c:v>1236</c:v>
                </c:pt>
                <c:pt idx="18">
                  <c:v>2609</c:v>
                </c:pt>
                <c:pt idx="19">
                  <c:v>3031</c:v>
                </c:pt>
                <c:pt idx="20">
                  <c:v>1767</c:v>
                </c:pt>
                <c:pt idx="21">
                  <c:v>1888</c:v>
                </c:pt>
                <c:pt idx="22">
                  <c:v>1604</c:v>
                </c:pt>
                <c:pt idx="23">
                  <c:v>1962</c:v>
                </c:pt>
                <c:pt idx="24">
                  <c:v>3890</c:v>
                </c:pt>
                <c:pt idx="25">
                  <c:v>1100</c:v>
                </c:pt>
                <c:pt idx="26">
                  <c:v>1458</c:v>
                </c:pt>
                <c:pt idx="27">
                  <c:v>2526</c:v>
                </c:pt>
                <c:pt idx="28">
                  <c:v>2200</c:v>
                </c:pt>
                <c:pt idx="29">
                  <c:v>2637</c:v>
                </c:pt>
                <c:pt idx="30">
                  <c:v>1839</c:v>
                </c:pt>
                <c:pt idx="31">
                  <c:v>1000</c:v>
                </c:pt>
                <c:pt idx="32">
                  <c:v>2040</c:v>
                </c:pt>
                <c:pt idx="33">
                  <c:v>3137</c:v>
                </c:pt>
                <c:pt idx="34">
                  <c:v>1811</c:v>
                </c:pt>
                <c:pt idx="35">
                  <c:v>1437</c:v>
                </c:pt>
                <c:pt idx="36">
                  <c:v>1239</c:v>
                </c:pt>
                <c:pt idx="37">
                  <c:v>2132</c:v>
                </c:pt>
                <c:pt idx="38">
                  <c:v>4215</c:v>
                </c:pt>
                <c:pt idx="39">
                  <c:v>2162</c:v>
                </c:pt>
                <c:pt idx="40">
                  <c:v>1664</c:v>
                </c:pt>
                <c:pt idx="41">
                  <c:v>2238</c:v>
                </c:pt>
                <c:pt idx="42">
                  <c:v>2567</c:v>
                </c:pt>
                <c:pt idx="43">
                  <c:v>1200</c:v>
                </c:pt>
                <c:pt idx="44">
                  <c:v>852</c:v>
                </c:pt>
                <c:pt idx="45">
                  <c:v>1852</c:v>
                </c:pt>
                <c:pt idx="46">
                  <c:v>1203</c:v>
                </c:pt>
              </c:numCache>
            </c:numRef>
          </c:xVal>
          <c:yVal>
            <c:numRef>
              <c:f>portland!$B$1:$B$48</c:f>
              <c:numCache>
                <c:formatCode>General</c:formatCode>
                <c:ptCount val="48"/>
                <c:pt idx="0">
                  <c:v>399900</c:v>
                </c:pt>
                <c:pt idx="1">
                  <c:v>329900</c:v>
                </c:pt>
                <c:pt idx="2">
                  <c:v>369000</c:v>
                </c:pt>
                <c:pt idx="3">
                  <c:v>232000</c:v>
                </c:pt>
                <c:pt idx="4">
                  <c:v>539900</c:v>
                </c:pt>
                <c:pt idx="5">
                  <c:v>299900</c:v>
                </c:pt>
                <c:pt idx="6">
                  <c:v>314900</c:v>
                </c:pt>
                <c:pt idx="7">
                  <c:v>198999</c:v>
                </c:pt>
                <c:pt idx="8">
                  <c:v>212000</c:v>
                </c:pt>
                <c:pt idx="9">
                  <c:v>242500</c:v>
                </c:pt>
                <c:pt idx="10">
                  <c:v>239999</c:v>
                </c:pt>
                <c:pt idx="11">
                  <c:v>347000</c:v>
                </c:pt>
                <c:pt idx="12">
                  <c:v>329999</c:v>
                </c:pt>
                <c:pt idx="13">
                  <c:v>699900</c:v>
                </c:pt>
                <c:pt idx="14">
                  <c:v>259900</c:v>
                </c:pt>
                <c:pt idx="15">
                  <c:v>449900</c:v>
                </c:pt>
                <c:pt idx="16">
                  <c:v>299900</c:v>
                </c:pt>
                <c:pt idx="17">
                  <c:v>199900</c:v>
                </c:pt>
                <c:pt idx="18">
                  <c:v>499998</c:v>
                </c:pt>
                <c:pt idx="19">
                  <c:v>599000</c:v>
                </c:pt>
                <c:pt idx="20">
                  <c:v>252900</c:v>
                </c:pt>
                <c:pt idx="21">
                  <c:v>255000</c:v>
                </c:pt>
                <c:pt idx="22">
                  <c:v>242900</c:v>
                </c:pt>
                <c:pt idx="23">
                  <c:v>259900</c:v>
                </c:pt>
                <c:pt idx="24">
                  <c:v>573900</c:v>
                </c:pt>
                <c:pt idx="25">
                  <c:v>249900</c:v>
                </c:pt>
                <c:pt idx="26">
                  <c:v>464500</c:v>
                </c:pt>
                <c:pt idx="27">
                  <c:v>469000</c:v>
                </c:pt>
                <c:pt idx="28">
                  <c:v>475000</c:v>
                </c:pt>
                <c:pt idx="29">
                  <c:v>299900</c:v>
                </c:pt>
                <c:pt idx="30">
                  <c:v>349900</c:v>
                </c:pt>
                <c:pt idx="31">
                  <c:v>169900</c:v>
                </c:pt>
                <c:pt idx="32">
                  <c:v>314900</c:v>
                </c:pt>
                <c:pt idx="33">
                  <c:v>579900</c:v>
                </c:pt>
                <c:pt idx="34">
                  <c:v>285900</c:v>
                </c:pt>
                <c:pt idx="35">
                  <c:v>249900</c:v>
                </c:pt>
                <c:pt idx="36">
                  <c:v>229900</c:v>
                </c:pt>
                <c:pt idx="37">
                  <c:v>345000</c:v>
                </c:pt>
                <c:pt idx="38">
                  <c:v>549000</c:v>
                </c:pt>
                <c:pt idx="39">
                  <c:v>287000</c:v>
                </c:pt>
                <c:pt idx="40">
                  <c:v>368500</c:v>
                </c:pt>
                <c:pt idx="41">
                  <c:v>329900</c:v>
                </c:pt>
                <c:pt idx="42">
                  <c:v>314000</c:v>
                </c:pt>
                <c:pt idx="43">
                  <c:v>299000</c:v>
                </c:pt>
                <c:pt idx="44">
                  <c:v>179900</c:v>
                </c:pt>
                <c:pt idx="45">
                  <c:v>299900</c:v>
                </c:pt>
                <c:pt idx="46">
                  <c:v>239500</c:v>
                </c:pt>
              </c:numCache>
            </c:numRef>
          </c:yVal>
          <c:smooth val="0"/>
          <c:extLst>
            <c:ext xmlns:c16="http://schemas.microsoft.com/office/drawing/2014/chart" uri="{C3380CC4-5D6E-409C-BE32-E72D297353CC}">
              <c16:uniqueId val="{00000000-4ECC-42C0-899E-1108AB3AA0F7}"/>
            </c:ext>
          </c:extLst>
        </c:ser>
        <c:dLbls>
          <c:showLegendKey val="0"/>
          <c:showVal val="0"/>
          <c:showCatName val="0"/>
          <c:showSerName val="0"/>
          <c:showPercent val="0"/>
          <c:showBubbleSize val="0"/>
        </c:dLbls>
        <c:axId val="290790016"/>
        <c:axId val="290809344"/>
      </c:scatterChart>
      <c:valAx>
        <c:axId val="290790016"/>
        <c:scaling>
          <c:orientation val="minMax"/>
          <c:max val="3000"/>
        </c:scaling>
        <c:delete val="0"/>
        <c:axPos val="b"/>
        <c:numFmt formatCode="General" sourceLinked="1"/>
        <c:majorTickMark val="out"/>
        <c:minorTickMark val="none"/>
        <c:tickLblPos val="nextTo"/>
        <c:crossAx val="290809344"/>
        <c:crosses val="autoZero"/>
        <c:crossBetween val="midCat"/>
      </c:valAx>
      <c:valAx>
        <c:axId val="290809344"/>
        <c:scaling>
          <c:orientation val="minMax"/>
          <c:max val="500000"/>
        </c:scaling>
        <c:delete val="0"/>
        <c:axPos val="l"/>
        <c:majorGridlines/>
        <c:numFmt formatCode="General" sourceLinked="0"/>
        <c:majorTickMark val="out"/>
        <c:minorTickMark val="none"/>
        <c:tickLblPos val="nextTo"/>
        <c:crossAx val="290790016"/>
        <c:crosses val="autoZero"/>
        <c:crossBetween val="midCat"/>
        <c:majorUnit val="100000"/>
        <c:dispUnits>
          <c:builtInUnit val="thousands"/>
        </c:dispUnits>
      </c:valAx>
    </c:plotArea>
    <c:plotVisOnly val="1"/>
    <c:dispBlanksAs val="gap"/>
    <c:showDLblsOverMax val="0"/>
  </c:chart>
  <c:txPr>
    <a:bodyPr/>
    <a:lstStyle/>
    <a:p>
      <a:pPr>
        <a:defRPr sz="1600"/>
      </a:pPr>
      <a:endParaRPr lang="zh-CN"/>
    </a:p>
  </c:txPr>
  <c:externalData r:id="rId2">
    <c:autoUpdate val="0"/>
  </c:externalData>
</c:chartSpace>
</file>

<file path=ppt/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marker>
            <c:symbol val="x"/>
            <c:size val="7"/>
            <c:spPr>
              <a:ln w="15875">
                <a:solidFill>
                  <a:srgbClr val="C00000"/>
                </a:solidFill>
              </a:ln>
            </c:spPr>
          </c:marker>
          <c:xVal>
            <c:numRef>
              <c:f>'Sheet1 (2)'!$A$1:$A$20</c:f>
              <c:numCache>
                <c:formatCode>General</c:formatCode>
                <c:ptCount val="20"/>
                <c:pt idx="0">
                  <c:v>42.940038684719497</c:v>
                </c:pt>
                <c:pt idx="1">
                  <c:v>72.340425531914903</c:v>
                </c:pt>
                <c:pt idx="2">
                  <c:v>110.251450676983</c:v>
                </c:pt>
                <c:pt idx="3">
                  <c:v>195.357833655706</c:v>
                </c:pt>
                <c:pt idx="4">
                  <c:v>304.44874274661498</c:v>
                </c:pt>
                <c:pt idx="5">
                  <c:v>386.46034816247601</c:v>
                </c:pt>
              </c:numCache>
            </c:numRef>
          </c:xVal>
          <c:yVal>
            <c:numRef>
              <c:f>'Sheet1 (2)'!$B$1:$B$20</c:f>
              <c:numCache>
                <c:formatCode>General</c:formatCode>
                <c:ptCount val="20"/>
                <c:pt idx="0">
                  <c:v>45.173745173745203</c:v>
                </c:pt>
                <c:pt idx="1">
                  <c:v>137.83783783783801</c:v>
                </c:pt>
                <c:pt idx="2">
                  <c:v>234.362934362934</c:v>
                </c:pt>
                <c:pt idx="3">
                  <c:v>274.517374517375</c:v>
                </c:pt>
                <c:pt idx="4">
                  <c:v>291.50579150579199</c:v>
                </c:pt>
                <c:pt idx="5">
                  <c:v>303.08880308880299</c:v>
                </c:pt>
              </c:numCache>
            </c:numRef>
          </c:yVal>
          <c:smooth val="0"/>
          <c:extLst>
            <c:ext xmlns:c16="http://schemas.microsoft.com/office/drawing/2014/chart" uri="{C3380CC4-5D6E-409C-BE32-E72D297353CC}">
              <c16:uniqueId val="{00000000-2E1A-437F-BD83-07BD4669D9E7}"/>
            </c:ext>
          </c:extLst>
        </c:ser>
        <c:dLbls>
          <c:showLegendKey val="0"/>
          <c:showVal val="0"/>
          <c:showCatName val="0"/>
          <c:showSerName val="0"/>
          <c:showPercent val="0"/>
          <c:showBubbleSize val="0"/>
        </c:dLbls>
        <c:axId val="309058560"/>
        <c:axId val="309060736"/>
      </c:scatterChart>
      <c:valAx>
        <c:axId val="309058560"/>
        <c:scaling>
          <c:orientation val="minMax"/>
          <c:max val="350"/>
          <c:min val="0"/>
        </c:scaling>
        <c:delete val="0"/>
        <c:axPos val="b"/>
        <c:numFmt formatCode="General" sourceLinked="1"/>
        <c:majorTickMark val="none"/>
        <c:minorTickMark val="none"/>
        <c:tickLblPos val="none"/>
        <c:crossAx val="309060736"/>
        <c:crosses val="autoZero"/>
        <c:crossBetween val="midCat"/>
      </c:valAx>
      <c:valAx>
        <c:axId val="309060736"/>
        <c:scaling>
          <c:orientation val="minMax"/>
        </c:scaling>
        <c:delete val="0"/>
        <c:axPos val="l"/>
        <c:numFmt formatCode="General" sourceLinked="1"/>
        <c:majorTickMark val="none"/>
        <c:minorTickMark val="none"/>
        <c:tickLblPos val="none"/>
        <c:crossAx val="309058560"/>
        <c:crossesAt val="0"/>
        <c:crossBetween val="midCat"/>
      </c:valAx>
    </c:plotArea>
    <c:plotVisOnly val="1"/>
    <c:dispBlanksAs val="gap"/>
    <c:showDLblsOverMax val="0"/>
  </c:chart>
  <c:externalData r:id="rId2">
    <c:autoUpdate val="0"/>
  </c:externalData>
</c:chartSpace>
</file>

<file path=ppt/charts/chart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marker>
            <c:symbol val="x"/>
            <c:size val="7"/>
            <c:spPr>
              <a:ln w="15875">
                <a:solidFill>
                  <a:srgbClr val="C00000"/>
                </a:solidFill>
              </a:ln>
            </c:spPr>
          </c:marker>
          <c:xVal>
            <c:numRef>
              <c:f>'Sheet1 (2)'!$A$1:$A$20</c:f>
              <c:numCache>
                <c:formatCode>General</c:formatCode>
                <c:ptCount val="20"/>
                <c:pt idx="0">
                  <c:v>42.940038684719497</c:v>
                </c:pt>
                <c:pt idx="1">
                  <c:v>72.340425531914903</c:v>
                </c:pt>
                <c:pt idx="2">
                  <c:v>110.251450676983</c:v>
                </c:pt>
                <c:pt idx="3">
                  <c:v>195.357833655706</c:v>
                </c:pt>
                <c:pt idx="4">
                  <c:v>304.44874274661498</c:v>
                </c:pt>
                <c:pt idx="5">
                  <c:v>386.46034816247601</c:v>
                </c:pt>
              </c:numCache>
            </c:numRef>
          </c:xVal>
          <c:yVal>
            <c:numRef>
              <c:f>'Sheet1 (2)'!$B$1:$B$20</c:f>
              <c:numCache>
                <c:formatCode>General</c:formatCode>
                <c:ptCount val="20"/>
                <c:pt idx="0">
                  <c:v>45.173745173745203</c:v>
                </c:pt>
                <c:pt idx="1">
                  <c:v>137.83783783783801</c:v>
                </c:pt>
                <c:pt idx="2">
                  <c:v>234.362934362934</c:v>
                </c:pt>
                <c:pt idx="3">
                  <c:v>274.517374517375</c:v>
                </c:pt>
                <c:pt idx="4">
                  <c:v>291.50579150579199</c:v>
                </c:pt>
                <c:pt idx="5">
                  <c:v>303.08880308880299</c:v>
                </c:pt>
              </c:numCache>
            </c:numRef>
          </c:yVal>
          <c:smooth val="0"/>
          <c:extLst>
            <c:ext xmlns:c16="http://schemas.microsoft.com/office/drawing/2014/chart" uri="{C3380CC4-5D6E-409C-BE32-E72D297353CC}">
              <c16:uniqueId val="{00000000-922B-4995-8B9F-A4CAFF049C6F}"/>
            </c:ext>
          </c:extLst>
        </c:ser>
        <c:dLbls>
          <c:showLegendKey val="0"/>
          <c:showVal val="0"/>
          <c:showCatName val="0"/>
          <c:showSerName val="0"/>
          <c:showPercent val="0"/>
          <c:showBubbleSize val="0"/>
        </c:dLbls>
        <c:axId val="315410688"/>
        <c:axId val="315904384"/>
      </c:scatterChart>
      <c:valAx>
        <c:axId val="315410688"/>
        <c:scaling>
          <c:orientation val="minMax"/>
          <c:max val="350"/>
          <c:min val="0"/>
        </c:scaling>
        <c:delete val="0"/>
        <c:axPos val="b"/>
        <c:numFmt formatCode="General" sourceLinked="1"/>
        <c:majorTickMark val="none"/>
        <c:minorTickMark val="none"/>
        <c:tickLblPos val="none"/>
        <c:crossAx val="315904384"/>
        <c:crosses val="autoZero"/>
        <c:crossBetween val="midCat"/>
      </c:valAx>
      <c:valAx>
        <c:axId val="315904384"/>
        <c:scaling>
          <c:orientation val="minMax"/>
        </c:scaling>
        <c:delete val="0"/>
        <c:axPos val="l"/>
        <c:numFmt formatCode="General" sourceLinked="1"/>
        <c:majorTickMark val="none"/>
        <c:minorTickMark val="none"/>
        <c:tickLblPos val="none"/>
        <c:crossAx val="315410688"/>
        <c:crossesAt val="0"/>
        <c:crossBetween val="midCat"/>
      </c:valAx>
    </c:plotArea>
    <c:plotVisOnly val="1"/>
    <c:dispBlanksAs val="gap"/>
    <c:showDLblsOverMax val="0"/>
  </c:chart>
  <c:externalData r:id="rId2">
    <c:autoUpdate val="0"/>
  </c:externalData>
</c:chartSpace>
</file>

<file path=ppt/charts/chart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marker>
            <c:symbol val="x"/>
            <c:size val="7"/>
            <c:spPr>
              <a:ln w="15875">
                <a:solidFill>
                  <a:srgbClr val="C00000"/>
                </a:solidFill>
              </a:ln>
            </c:spPr>
          </c:marker>
          <c:xVal>
            <c:numRef>
              <c:f>'Sheet1 (2)'!$A$1:$A$20</c:f>
              <c:numCache>
                <c:formatCode>General</c:formatCode>
                <c:ptCount val="20"/>
                <c:pt idx="0">
                  <c:v>42.940038684719497</c:v>
                </c:pt>
                <c:pt idx="1">
                  <c:v>72.340425531914903</c:v>
                </c:pt>
                <c:pt idx="2">
                  <c:v>110.251450676983</c:v>
                </c:pt>
                <c:pt idx="3">
                  <c:v>195.357833655706</c:v>
                </c:pt>
                <c:pt idx="4">
                  <c:v>304.44874274661498</c:v>
                </c:pt>
                <c:pt idx="5">
                  <c:v>386.46034816247601</c:v>
                </c:pt>
              </c:numCache>
            </c:numRef>
          </c:xVal>
          <c:yVal>
            <c:numRef>
              <c:f>'Sheet1 (2)'!$B$1:$B$20</c:f>
              <c:numCache>
                <c:formatCode>General</c:formatCode>
                <c:ptCount val="20"/>
                <c:pt idx="0">
                  <c:v>45.173745173745203</c:v>
                </c:pt>
                <c:pt idx="1">
                  <c:v>137.83783783783801</c:v>
                </c:pt>
                <c:pt idx="2">
                  <c:v>234.362934362934</c:v>
                </c:pt>
                <c:pt idx="3">
                  <c:v>274.517374517375</c:v>
                </c:pt>
                <c:pt idx="4">
                  <c:v>291.50579150579199</c:v>
                </c:pt>
                <c:pt idx="5">
                  <c:v>303.08880308880299</c:v>
                </c:pt>
              </c:numCache>
            </c:numRef>
          </c:yVal>
          <c:smooth val="0"/>
          <c:extLst>
            <c:ext xmlns:c16="http://schemas.microsoft.com/office/drawing/2014/chart" uri="{C3380CC4-5D6E-409C-BE32-E72D297353CC}">
              <c16:uniqueId val="{00000000-FB6F-4639-A96C-B82E59532CCC}"/>
            </c:ext>
          </c:extLst>
        </c:ser>
        <c:dLbls>
          <c:showLegendKey val="0"/>
          <c:showVal val="0"/>
          <c:showCatName val="0"/>
          <c:showSerName val="0"/>
          <c:showPercent val="0"/>
          <c:showBubbleSize val="0"/>
        </c:dLbls>
        <c:axId val="316030976"/>
        <c:axId val="316032896"/>
      </c:scatterChart>
      <c:valAx>
        <c:axId val="316030976"/>
        <c:scaling>
          <c:orientation val="minMax"/>
          <c:max val="350"/>
          <c:min val="0"/>
        </c:scaling>
        <c:delete val="0"/>
        <c:axPos val="b"/>
        <c:numFmt formatCode="General" sourceLinked="1"/>
        <c:majorTickMark val="none"/>
        <c:minorTickMark val="none"/>
        <c:tickLblPos val="none"/>
        <c:crossAx val="316032896"/>
        <c:crosses val="autoZero"/>
        <c:crossBetween val="midCat"/>
      </c:valAx>
      <c:valAx>
        <c:axId val="316032896"/>
        <c:scaling>
          <c:orientation val="minMax"/>
        </c:scaling>
        <c:delete val="0"/>
        <c:axPos val="l"/>
        <c:numFmt formatCode="General" sourceLinked="1"/>
        <c:majorTickMark val="none"/>
        <c:minorTickMark val="none"/>
        <c:tickLblPos val="none"/>
        <c:crossAx val="316030976"/>
        <c:crossesAt val="0"/>
        <c:crossBetween val="midCat"/>
      </c:valAx>
    </c:plotArea>
    <c:plotVisOnly val="1"/>
    <c:dispBlanksAs val="gap"/>
    <c:showDLblsOverMax val="0"/>
  </c:chart>
  <c:externalData r:id="rId2">
    <c:autoUpdate val="0"/>
  </c:externalData>
</c:chartSpace>
</file>

<file path=ppt/charts/chart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marker>
            <c:symbol val="x"/>
            <c:size val="10"/>
            <c:spPr>
              <a:ln w="25400">
                <a:solidFill>
                  <a:srgbClr val="C00000"/>
                </a:solidFill>
              </a:ln>
            </c:spPr>
          </c:marker>
          <c:xVal>
            <c:numRef>
              <c:f>'Sheet1 (2)'!$A$1:$A$20</c:f>
              <c:numCache>
                <c:formatCode>General</c:formatCode>
                <c:ptCount val="20"/>
                <c:pt idx="0">
                  <c:v>42.940038684719497</c:v>
                </c:pt>
                <c:pt idx="1">
                  <c:v>72.340425531914903</c:v>
                </c:pt>
                <c:pt idx="2">
                  <c:v>110.251450676983</c:v>
                </c:pt>
                <c:pt idx="3">
                  <c:v>195.357833655706</c:v>
                </c:pt>
                <c:pt idx="4">
                  <c:v>304.44874274661498</c:v>
                </c:pt>
                <c:pt idx="5">
                  <c:v>386.46034816247601</c:v>
                </c:pt>
              </c:numCache>
            </c:numRef>
          </c:xVal>
          <c:yVal>
            <c:numRef>
              <c:f>'Sheet1 (2)'!$B$1:$B$20</c:f>
              <c:numCache>
                <c:formatCode>General</c:formatCode>
                <c:ptCount val="20"/>
                <c:pt idx="0">
                  <c:v>45.173745173745203</c:v>
                </c:pt>
                <c:pt idx="1">
                  <c:v>137.83783783783801</c:v>
                </c:pt>
                <c:pt idx="2">
                  <c:v>234.362934362934</c:v>
                </c:pt>
                <c:pt idx="3">
                  <c:v>274.517374517375</c:v>
                </c:pt>
                <c:pt idx="4">
                  <c:v>291.50579150579199</c:v>
                </c:pt>
                <c:pt idx="5">
                  <c:v>303.08880308880299</c:v>
                </c:pt>
              </c:numCache>
            </c:numRef>
          </c:yVal>
          <c:smooth val="0"/>
          <c:extLst>
            <c:ext xmlns:c16="http://schemas.microsoft.com/office/drawing/2014/chart" uri="{C3380CC4-5D6E-409C-BE32-E72D297353CC}">
              <c16:uniqueId val="{00000000-A25F-470A-A7D7-7A2156332825}"/>
            </c:ext>
          </c:extLst>
        </c:ser>
        <c:dLbls>
          <c:showLegendKey val="0"/>
          <c:showVal val="0"/>
          <c:showCatName val="0"/>
          <c:showSerName val="0"/>
          <c:showPercent val="0"/>
          <c:showBubbleSize val="0"/>
        </c:dLbls>
        <c:axId val="316098432"/>
        <c:axId val="316137472"/>
      </c:scatterChart>
      <c:valAx>
        <c:axId val="316098432"/>
        <c:scaling>
          <c:orientation val="minMax"/>
          <c:max val="350"/>
          <c:min val="0"/>
        </c:scaling>
        <c:delete val="0"/>
        <c:axPos val="b"/>
        <c:numFmt formatCode="General" sourceLinked="1"/>
        <c:majorTickMark val="none"/>
        <c:minorTickMark val="none"/>
        <c:tickLblPos val="none"/>
        <c:crossAx val="316137472"/>
        <c:crosses val="autoZero"/>
        <c:crossBetween val="midCat"/>
      </c:valAx>
      <c:valAx>
        <c:axId val="316137472"/>
        <c:scaling>
          <c:orientation val="minMax"/>
        </c:scaling>
        <c:delete val="0"/>
        <c:axPos val="l"/>
        <c:numFmt formatCode="General" sourceLinked="1"/>
        <c:majorTickMark val="none"/>
        <c:minorTickMark val="none"/>
        <c:tickLblPos val="none"/>
        <c:crossAx val="316098432"/>
        <c:crossesAt val="0"/>
        <c:crossBetween val="midCat"/>
      </c:valAx>
    </c:plotArea>
    <c:plotVisOnly val="1"/>
    <c:dispBlanksAs val="gap"/>
    <c:showDLblsOverMax val="0"/>
  </c:chart>
  <c:spPr>
    <a:ln w="28575"/>
  </c:spPr>
  <c:externalData r:id="rId2">
    <c:autoUpdate val="0"/>
  </c:externalData>
</c:chartSpace>
</file>

<file path=ppt/charts/chart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marker>
            <c:symbol val="x"/>
            <c:size val="7"/>
            <c:spPr>
              <a:ln w="15875">
                <a:solidFill>
                  <a:srgbClr val="C00000"/>
                </a:solidFill>
              </a:ln>
            </c:spPr>
          </c:marker>
          <c:xVal>
            <c:numRef>
              <c:f>'Sheet1 (2)'!$A$1:$A$20</c:f>
              <c:numCache>
                <c:formatCode>General</c:formatCode>
                <c:ptCount val="20"/>
                <c:pt idx="0">
                  <c:v>42.940038684719497</c:v>
                </c:pt>
                <c:pt idx="1">
                  <c:v>72.340425531914903</c:v>
                </c:pt>
                <c:pt idx="2">
                  <c:v>110.251450676983</c:v>
                </c:pt>
                <c:pt idx="3">
                  <c:v>195.357833655706</c:v>
                </c:pt>
                <c:pt idx="4">
                  <c:v>304.44874274661498</c:v>
                </c:pt>
                <c:pt idx="5">
                  <c:v>386.46034816247601</c:v>
                </c:pt>
              </c:numCache>
            </c:numRef>
          </c:xVal>
          <c:yVal>
            <c:numRef>
              <c:f>'Sheet1 (2)'!$B$1:$B$20</c:f>
              <c:numCache>
                <c:formatCode>General</c:formatCode>
                <c:ptCount val="20"/>
                <c:pt idx="0">
                  <c:v>45.173745173745203</c:v>
                </c:pt>
                <c:pt idx="1">
                  <c:v>137.83783783783801</c:v>
                </c:pt>
                <c:pt idx="2">
                  <c:v>234.362934362934</c:v>
                </c:pt>
                <c:pt idx="3">
                  <c:v>274.517374517375</c:v>
                </c:pt>
                <c:pt idx="4">
                  <c:v>291.50579150579199</c:v>
                </c:pt>
                <c:pt idx="5">
                  <c:v>303.08880308880299</c:v>
                </c:pt>
              </c:numCache>
            </c:numRef>
          </c:yVal>
          <c:smooth val="0"/>
          <c:extLst>
            <c:ext xmlns:c16="http://schemas.microsoft.com/office/drawing/2014/chart" uri="{C3380CC4-5D6E-409C-BE32-E72D297353CC}">
              <c16:uniqueId val="{00000000-3828-424B-BE24-BCED8CB8D213}"/>
            </c:ext>
          </c:extLst>
        </c:ser>
        <c:dLbls>
          <c:showLegendKey val="0"/>
          <c:showVal val="0"/>
          <c:showCatName val="0"/>
          <c:showSerName val="0"/>
          <c:showPercent val="0"/>
          <c:showBubbleSize val="0"/>
        </c:dLbls>
        <c:axId val="323964928"/>
        <c:axId val="323966848"/>
      </c:scatterChart>
      <c:valAx>
        <c:axId val="323964928"/>
        <c:scaling>
          <c:orientation val="minMax"/>
          <c:max val="350"/>
          <c:min val="0"/>
        </c:scaling>
        <c:delete val="0"/>
        <c:axPos val="b"/>
        <c:numFmt formatCode="General" sourceLinked="1"/>
        <c:majorTickMark val="none"/>
        <c:minorTickMark val="none"/>
        <c:tickLblPos val="none"/>
        <c:crossAx val="323966848"/>
        <c:crosses val="autoZero"/>
        <c:crossBetween val="midCat"/>
      </c:valAx>
      <c:valAx>
        <c:axId val="323966848"/>
        <c:scaling>
          <c:orientation val="minMax"/>
        </c:scaling>
        <c:delete val="0"/>
        <c:axPos val="l"/>
        <c:numFmt formatCode="General" sourceLinked="1"/>
        <c:majorTickMark val="none"/>
        <c:minorTickMark val="none"/>
        <c:tickLblPos val="none"/>
        <c:crossAx val="323964928"/>
        <c:crossesAt val="0"/>
        <c:crossBetween val="midCat"/>
      </c:valAx>
    </c:plotArea>
    <c:plotVisOnly val="1"/>
    <c:dispBlanksAs val="gap"/>
    <c:showDLblsOverMax val="0"/>
  </c:chart>
  <c:externalData r:id="rId2">
    <c:autoUpdate val="0"/>
  </c:externalData>
</c:chartSpace>
</file>

<file path=ppt/charts/chart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view3D>
    <c:floor>
      <c:thickness val="0"/>
    </c:floor>
    <c:sideWall>
      <c:thickness val="0"/>
    </c:sideWall>
    <c:backWall>
      <c:thickness val="0"/>
    </c:backWall>
    <c:plotArea>
      <c:layout>
        <c:manualLayout>
          <c:layoutTarget val="inner"/>
          <c:xMode val="edge"/>
          <c:yMode val="edge"/>
          <c:x val="8.3333333333333297E-3"/>
          <c:y val="7.39074803149606E-3"/>
          <c:w val="0.874951007286075"/>
          <c:h val="0.93323425196850396"/>
        </c:manualLayout>
      </c:layout>
      <c:pie3DChart>
        <c:varyColors val="1"/>
        <c:ser>
          <c:idx val="0"/>
          <c:order val="0"/>
          <c:tx>
            <c:strRef>
              <c:f>Sheet1!$B$1</c:f>
              <c:strCache>
                <c:ptCount val="1"/>
                <c:pt idx="0">
                  <c:v>Sales</c:v>
                </c:pt>
              </c:strCache>
            </c:strRef>
          </c:tx>
          <c:explosion val="26"/>
          <c:dPt>
            <c:idx val="0"/>
            <c:bubble3D val="0"/>
            <c:explosion val="13"/>
            <c:extLst>
              <c:ext xmlns:c16="http://schemas.microsoft.com/office/drawing/2014/chart" uri="{C3380CC4-5D6E-409C-BE32-E72D297353CC}">
                <c16:uniqueId val="{00000000-3FF1-4375-B6BE-5A7FE056DE13}"/>
              </c:ext>
            </c:extLst>
          </c:dPt>
          <c:dPt>
            <c:idx val="1"/>
            <c:bubble3D val="0"/>
            <c:explosion val="20"/>
            <c:extLst>
              <c:ext xmlns:c16="http://schemas.microsoft.com/office/drawing/2014/chart" uri="{C3380CC4-5D6E-409C-BE32-E72D297353CC}">
                <c16:uniqueId val="{00000001-3FF1-4375-B6BE-5A7FE056DE13}"/>
              </c:ext>
            </c:extLst>
          </c:dPt>
          <c:dPt>
            <c:idx val="2"/>
            <c:bubble3D val="0"/>
            <c:explosion val="11"/>
            <c:extLst>
              <c:ext xmlns:c16="http://schemas.microsoft.com/office/drawing/2014/chart" uri="{C3380CC4-5D6E-409C-BE32-E72D297353CC}">
                <c16:uniqueId val="{00000002-3FF1-4375-B6BE-5A7FE056DE13}"/>
              </c:ext>
            </c:extLst>
          </c:dPt>
          <c:cat>
            <c:strRef>
              <c:f>Sheet1!$A$2:$A$5</c:f>
              <c:strCache>
                <c:ptCount val="3"/>
                <c:pt idx="0">
                  <c:v>1st Qtr</c:v>
                </c:pt>
                <c:pt idx="1">
                  <c:v>2nd Qtr</c:v>
                </c:pt>
                <c:pt idx="2">
                  <c:v>3rd Qtr</c:v>
                </c:pt>
              </c:strCache>
            </c:strRef>
          </c:cat>
          <c:val>
            <c:numRef>
              <c:f>Sheet1!$B$2:$B$5</c:f>
              <c:numCache>
                <c:formatCode>General</c:formatCode>
                <c:ptCount val="4"/>
                <c:pt idx="0">
                  <c:v>2.6</c:v>
                </c:pt>
                <c:pt idx="1">
                  <c:v>8.2000000000000011</c:v>
                </c:pt>
                <c:pt idx="2">
                  <c:v>3.2</c:v>
                </c:pt>
              </c:numCache>
            </c:numRef>
          </c:val>
          <c:extLst>
            <c:ext xmlns:c16="http://schemas.microsoft.com/office/drawing/2014/chart" uri="{C3380CC4-5D6E-409C-BE32-E72D297353CC}">
              <c16:uniqueId val="{00000003-3FF1-4375-B6BE-5A7FE056DE13}"/>
            </c:ext>
          </c:extLst>
        </c:ser>
        <c:dLbls>
          <c:showLegendKey val="0"/>
          <c:showVal val="0"/>
          <c:showCatName val="0"/>
          <c:showSerName val="0"/>
          <c:showPercent val="0"/>
          <c:showBubbleSize val="0"/>
          <c:showLeaderLines val="1"/>
        </c:dLbls>
      </c:pie3DChart>
    </c:plotArea>
    <c:plotVisOnly val="1"/>
    <c:dispBlanksAs val="gap"/>
    <c:showDLblsOverMax val="0"/>
  </c:chart>
  <c:txPr>
    <a:bodyPr/>
    <a:lstStyle/>
    <a:p>
      <a:pPr>
        <a:defRPr sz="1800"/>
      </a:pPr>
      <a:endParaRPr lang="zh-CN"/>
    </a:p>
  </c:txPr>
  <c:externalData r:id="rId1">
    <c:autoUpdate val="0"/>
  </c:externalData>
</c:chartSpace>
</file>

<file path=ppt/charts/chart3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Column1</c:v>
                </c:pt>
              </c:strCache>
            </c:strRef>
          </c:tx>
          <c:marker>
            <c:symbol val="none"/>
          </c:marker>
          <c:cat>
            <c:numRef>
              <c:f>Sheet1!$A$2:$A$10</c:f>
              <c:numCache>
                <c:formatCode>General</c:formatCode>
                <c:ptCount val="9"/>
                <c:pt idx="1">
                  <c:v>1</c:v>
                </c:pt>
                <c:pt idx="2">
                  <c:v>2</c:v>
                </c:pt>
                <c:pt idx="3">
                  <c:v>3</c:v>
                </c:pt>
                <c:pt idx="4">
                  <c:v>4</c:v>
                </c:pt>
                <c:pt idx="5">
                  <c:v>5</c:v>
                </c:pt>
                <c:pt idx="6">
                  <c:v>6</c:v>
                </c:pt>
                <c:pt idx="7">
                  <c:v>7</c:v>
                </c:pt>
                <c:pt idx="8">
                  <c:v>8</c:v>
                </c:pt>
              </c:numCache>
            </c:numRef>
          </c:cat>
          <c:val>
            <c:numRef>
              <c:f>Sheet1!$B$2:$B$10</c:f>
              <c:numCache>
                <c:formatCode>General</c:formatCode>
                <c:ptCount val="9"/>
              </c:numCache>
            </c:numRef>
          </c:val>
          <c:smooth val="0"/>
          <c:extLst>
            <c:ext xmlns:c16="http://schemas.microsoft.com/office/drawing/2014/chart" uri="{C3380CC4-5D6E-409C-BE32-E72D297353CC}">
              <c16:uniqueId val="{00000000-14E7-4D16-8E4E-4B8AF90CCBB2}"/>
            </c:ext>
          </c:extLst>
        </c:ser>
        <c:dLbls>
          <c:showLegendKey val="0"/>
          <c:showVal val="0"/>
          <c:showCatName val="0"/>
          <c:showSerName val="0"/>
          <c:showPercent val="0"/>
          <c:showBubbleSize val="0"/>
        </c:dLbls>
        <c:smooth val="0"/>
        <c:axId val="206258176"/>
        <c:axId val="206259712"/>
      </c:lineChart>
      <c:catAx>
        <c:axId val="206258176"/>
        <c:scaling>
          <c:orientation val="minMax"/>
        </c:scaling>
        <c:delete val="0"/>
        <c:axPos val="b"/>
        <c:numFmt formatCode="General" sourceLinked="0"/>
        <c:majorTickMark val="cross"/>
        <c:minorTickMark val="none"/>
        <c:tickLblPos val="nextTo"/>
        <c:txPr>
          <a:bodyPr/>
          <a:lstStyle/>
          <a:p>
            <a:pPr>
              <a:defRPr sz="1400"/>
            </a:pPr>
            <a:endParaRPr lang="zh-CN"/>
          </a:p>
        </c:txPr>
        <c:crossAx val="206259712"/>
        <c:crosses val="autoZero"/>
        <c:auto val="1"/>
        <c:lblAlgn val="ctr"/>
        <c:lblOffset val="100"/>
        <c:noMultiLvlLbl val="0"/>
      </c:catAx>
      <c:valAx>
        <c:axId val="206259712"/>
        <c:scaling>
          <c:orientation val="minMax"/>
        </c:scaling>
        <c:delete val="0"/>
        <c:axPos val="l"/>
        <c:numFmt formatCode="General" sourceLinked="1"/>
        <c:majorTickMark val="none"/>
        <c:minorTickMark val="none"/>
        <c:tickLblPos val="none"/>
        <c:crossAx val="206258176"/>
        <c:crossesAt val="1"/>
        <c:crossBetween val="midCat"/>
      </c:valAx>
    </c:plotArea>
    <c:plotVisOnly val="1"/>
    <c:dispBlanksAs val="gap"/>
    <c:showDLblsOverMax val="0"/>
  </c:chart>
  <c:txPr>
    <a:bodyPr/>
    <a:lstStyle/>
    <a:p>
      <a:pPr>
        <a:defRPr sz="1800"/>
      </a:pPr>
      <a:endParaRPr lang="zh-CN"/>
    </a:p>
  </c:txPr>
  <c:externalData r:id="rId1">
    <c:autoUpdate val="0"/>
  </c:externalData>
</c:chartSpace>
</file>

<file path=ppt/charts/chart3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Column1</c:v>
                </c:pt>
              </c:strCache>
            </c:strRef>
          </c:tx>
          <c:marker>
            <c:symbol val="none"/>
          </c:marker>
          <c:cat>
            <c:numRef>
              <c:f>Sheet1!$A$2:$A$10</c:f>
              <c:numCache>
                <c:formatCode>General</c:formatCode>
                <c:ptCount val="9"/>
                <c:pt idx="1">
                  <c:v>1</c:v>
                </c:pt>
                <c:pt idx="2">
                  <c:v>2</c:v>
                </c:pt>
                <c:pt idx="3">
                  <c:v>3</c:v>
                </c:pt>
                <c:pt idx="4">
                  <c:v>4</c:v>
                </c:pt>
                <c:pt idx="5">
                  <c:v>5</c:v>
                </c:pt>
                <c:pt idx="6">
                  <c:v>6</c:v>
                </c:pt>
                <c:pt idx="7">
                  <c:v>7</c:v>
                </c:pt>
                <c:pt idx="8">
                  <c:v>8</c:v>
                </c:pt>
              </c:numCache>
            </c:numRef>
          </c:cat>
          <c:val>
            <c:numRef>
              <c:f>Sheet1!$B$2:$B$10</c:f>
              <c:numCache>
                <c:formatCode>General</c:formatCode>
                <c:ptCount val="9"/>
              </c:numCache>
            </c:numRef>
          </c:val>
          <c:smooth val="0"/>
          <c:extLst>
            <c:ext xmlns:c16="http://schemas.microsoft.com/office/drawing/2014/chart" uri="{C3380CC4-5D6E-409C-BE32-E72D297353CC}">
              <c16:uniqueId val="{00000000-935E-4468-B928-823D349864C6}"/>
            </c:ext>
          </c:extLst>
        </c:ser>
        <c:dLbls>
          <c:showLegendKey val="0"/>
          <c:showVal val="0"/>
          <c:showCatName val="0"/>
          <c:showSerName val="0"/>
          <c:showPercent val="0"/>
          <c:showBubbleSize val="0"/>
        </c:dLbls>
        <c:smooth val="0"/>
        <c:axId val="206287616"/>
        <c:axId val="206289152"/>
      </c:lineChart>
      <c:catAx>
        <c:axId val="206287616"/>
        <c:scaling>
          <c:orientation val="minMax"/>
        </c:scaling>
        <c:delete val="0"/>
        <c:axPos val="b"/>
        <c:numFmt formatCode="General" sourceLinked="0"/>
        <c:majorTickMark val="cross"/>
        <c:minorTickMark val="none"/>
        <c:tickLblPos val="nextTo"/>
        <c:txPr>
          <a:bodyPr/>
          <a:lstStyle/>
          <a:p>
            <a:pPr>
              <a:defRPr sz="1400"/>
            </a:pPr>
            <a:endParaRPr lang="zh-CN"/>
          </a:p>
        </c:txPr>
        <c:crossAx val="206289152"/>
        <c:crosses val="autoZero"/>
        <c:auto val="1"/>
        <c:lblAlgn val="ctr"/>
        <c:lblOffset val="100"/>
        <c:noMultiLvlLbl val="0"/>
      </c:catAx>
      <c:valAx>
        <c:axId val="206289152"/>
        <c:scaling>
          <c:orientation val="minMax"/>
        </c:scaling>
        <c:delete val="0"/>
        <c:axPos val="l"/>
        <c:numFmt formatCode="General" sourceLinked="1"/>
        <c:majorTickMark val="none"/>
        <c:minorTickMark val="none"/>
        <c:tickLblPos val="none"/>
        <c:crossAx val="206287616"/>
        <c:crossesAt val="1"/>
        <c:crossBetween val="midCat"/>
      </c:valAx>
    </c:plotArea>
    <c:plotVisOnly val="1"/>
    <c:dispBlanksAs val="gap"/>
    <c:showDLblsOverMax val="0"/>
  </c:chart>
  <c:txPr>
    <a:bodyPr/>
    <a:lstStyle/>
    <a:p>
      <a:pPr>
        <a:defRPr sz="1800"/>
      </a:pPr>
      <a:endParaRPr lang="zh-CN"/>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marker>
            <c:symbol val="none"/>
          </c:marker>
          <c:xVal>
            <c:numRef>
              <c:f>Sheet1!$A$2:$A$5</c:f>
              <c:numCache>
                <c:formatCode>General</c:formatCode>
                <c:ptCount val="4"/>
                <c:pt idx="0">
                  <c:v>1</c:v>
                </c:pt>
                <c:pt idx="1">
                  <c:v>2</c:v>
                </c:pt>
              </c:numCache>
            </c:numRef>
          </c:xVal>
          <c:yVal>
            <c:numRef>
              <c:f>Sheet1!$B$2:$B$5</c:f>
              <c:numCache>
                <c:formatCode>General</c:formatCode>
                <c:ptCount val="4"/>
                <c:pt idx="0">
                  <c:v>1</c:v>
                </c:pt>
                <c:pt idx="1">
                  <c:v>2</c:v>
                </c:pt>
              </c:numCache>
            </c:numRef>
          </c:yVal>
          <c:smooth val="0"/>
          <c:extLst>
            <c:ext xmlns:c16="http://schemas.microsoft.com/office/drawing/2014/chart" uri="{C3380CC4-5D6E-409C-BE32-E72D297353CC}">
              <c16:uniqueId val="{00000000-3CC5-4649-8E51-07AF1A0E2AF8}"/>
            </c:ext>
          </c:extLst>
        </c:ser>
        <c:dLbls>
          <c:showLegendKey val="0"/>
          <c:showVal val="0"/>
          <c:showCatName val="0"/>
          <c:showSerName val="0"/>
          <c:showPercent val="0"/>
          <c:showBubbleSize val="0"/>
        </c:dLbls>
        <c:axId val="290947840"/>
        <c:axId val="290949376"/>
      </c:scatterChart>
      <c:valAx>
        <c:axId val="290947840"/>
        <c:scaling>
          <c:orientation val="minMax"/>
        </c:scaling>
        <c:delete val="0"/>
        <c:axPos val="b"/>
        <c:numFmt formatCode="General" sourceLinked="1"/>
        <c:majorTickMark val="cross"/>
        <c:minorTickMark val="none"/>
        <c:tickLblPos val="nextTo"/>
        <c:spPr>
          <a:ln w="38100"/>
        </c:spPr>
        <c:crossAx val="290949376"/>
        <c:crosses val="autoZero"/>
        <c:crossBetween val="midCat"/>
        <c:majorUnit val="1"/>
      </c:valAx>
      <c:valAx>
        <c:axId val="290949376"/>
        <c:scaling>
          <c:orientation val="minMax"/>
        </c:scaling>
        <c:delete val="0"/>
        <c:axPos val="l"/>
        <c:majorGridlines>
          <c:spPr>
            <a:ln>
              <a:noFill/>
            </a:ln>
          </c:spPr>
        </c:majorGridlines>
        <c:numFmt formatCode="General" sourceLinked="1"/>
        <c:majorTickMark val="cross"/>
        <c:minorTickMark val="none"/>
        <c:tickLblPos val="nextTo"/>
        <c:spPr>
          <a:ln w="38100"/>
        </c:spPr>
        <c:crossAx val="290947840"/>
        <c:crosses val="autoZero"/>
        <c:crossBetween val="midCat"/>
        <c:majorUnit val="1"/>
      </c:valAx>
      <c:spPr>
        <a:ln w="12700">
          <a:noFill/>
        </a:ln>
      </c:spPr>
    </c:plotArea>
    <c:plotVisOnly val="1"/>
    <c:dispBlanksAs val="gap"/>
    <c:showDLblsOverMax val="0"/>
  </c:chart>
  <c:txPr>
    <a:bodyPr/>
    <a:lstStyle/>
    <a:p>
      <a:pPr>
        <a:defRPr sz="2000"/>
      </a:pPr>
      <a:endParaRPr lang="zh-CN"/>
    </a:p>
  </c:txPr>
  <c:externalData r:id="rId2">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marker>
            <c:symbol val="none"/>
          </c:marker>
          <c:xVal>
            <c:numRef>
              <c:f>Sheet1!$A$2:$A$5</c:f>
              <c:numCache>
                <c:formatCode>General</c:formatCode>
                <c:ptCount val="4"/>
                <c:pt idx="0">
                  <c:v>1</c:v>
                </c:pt>
                <c:pt idx="1">
                  <c:v>2</c:v>
                </c:pt>
              </c:numCache>
            </c:numRef>
          </c:xVal>
          <c:yVal>
            <c:numRef>
              <c:f>Sheet1!$B$2:$B$5</c:f>
              <c:numCache>
                <c:formatCode>General</c:formatCode>
                <c:ptCount val="4"/>
                <c:pt idx="0">
                  <c:v>1</c:v>
                </c:pt>
                <c:pt idx="1">
                  <c:v>2</c:v>
                </c:pt>
              </c:numCache>
            </c:numRef>
          </c:yVal>
          <c:smooth val="0"/>
          <c:extLst>
            <c:ext xmlns:c16="http://schemas.microsoft.com/office/drawing/2014/chart" uri="{C3380CC4-5D6E-409C-BE32-E72D297353CC}">
              <c16:uniqueId val="{00000000-624A-4AA8-A32E-A5A31752DA72}"/>
            </c:ext>
          </c:extLst>
        </c:ser>
        <c:dLbls>
          <c:showLegendKey val="0"/>
          <c:showVal val="0"/>
          <c:showCatName val="0"/>
          <c:showSerName val="0"/>
          <c:showPercent val="0"/>
          <c:showBubbleSize val="0"/>
        </c:dLbls>
        <c:axId val="290964992"/>
        <c:axId val="290966528"/>
      </c:scatterChart>
      <c:valAx>
        <c:axId val="290964992"/>
        <c:scaling>
          <c:orientation val="minMax"/>
        </c:scaling>
        <c:delete val="0"/>
        <c:axPos val="b"/>
        <c:numFmt formatCode="General" sourceLinked="1"/>
        <c:majorTickMark val="cross"/>
        <c:minorTickMark val="none"/>
        <c:tickLblPos val="nextTo"/>
        <c:spPr>
          <a:ln w="38100"/>
        </c:spPr>
        <c:crossAx val="290966528"/>
        <c:crosses val="autoZero"/>
        <c:crossBetween val="midCat"/>
        <c:majorUnit val="1"/>
      </c:valAx>
      <c:valAx>
        <c:axId val="290966528"/>
        <c:scaling>
          <c:orientation val="minMax"/>
        </c:scaling>
        <c:delete val="0"/>
        <c:axPos val="l"/>
        <c:majorGridlines>
          <c:spPr>
            <a:ln>
              <a:noFill/>
            </a:ln>
          </c:spPr>
        </c:majorGridlines>
        <c:numFmt formatCode="General" sourceLinked="1"/>
        <c:majorTickMark val="cross"/>
        <c:minorTickMark val="none"/>
        <c:tickLblPos val="nextTo"/>
        <c:spPr>
          <a:ln w="38100"/>
        </c:spPr>
        <c:crossAx val="290964992"/>
        <c:crosses val="autoZero"/>
        <c:crossBetween val="midCat"/>
        <c:majorUnit val="1"/>
      </c:valAx>
      <c:spPr>
        <a:ln w="12700">
          <a:noFill/>
        </a:ln>
      </c:spPr>
    </c:plotArea>
    <c:plotVisOnly val="1"/>
    <c:dispBlanksAs val="gap"/>
    <c:showDLblsOverMax val="0"/>
  </c:chart>
  <c:txPr>
    <a:bodyPr/>
    <a:lstStyle/>
    <a:p>
      <a:pPr>
        <a:defRPr sz="2000"/>
      </a:pPr>
      <a:endParaRPr lang="zh-CN"/>
    </a:p>
  </c:txPr>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marker>
            <c:symbol val="none"/>
          </c:marker>
          <c:xVal>
            <c:numRef>
              <c:f>Sheet1!$A$2:$A$5</c:f>
              <c:numCache>
                <c:formatCode>General</c:formatCode>
                <c:ptCount val="4"/>
                <c:pt idx="0">
                  <c:v>1</c:v>
                </c:pt>
                <c:pt idx="1">
                  <c:v>2</c:v>
                </c:pt>
              </c:numCache>
            </c:numRef>
          </c:xVal>
          <c:yVal>
            <c:numRef>
              <c:f>Sheet1!$B$2:$B$5</c:f>
              <c:numCache>
                <c:formatCode>General</c:formatCode>
                <c:ptCount val="4"/>
                <c:pt idx="0">
                  <c:v>1</c:v>
                </c:pt>
                <c:pt idx="1">
                  <c:v>2</c:v>
                </c:pt>
              </c:numCache>
            </c:numRef>
          </c:yVal>
          <c:smooth val="0"/>
          <c:extLst>
            <c:ext xmlns:c16="http://schemas.microsoft.com/office/drawing/2014/chart" uri="{C3380CC4-5D6E-409C-BE32-E72D297353CC}">
              <c16:uniqueId val="{00000000-6D58-4D88-B473-6E38D5715F8F}"/>
            </c:ext>
          </c:extLst>
        </c:ser>
        <c:dLbls>
          <c:showLegendKey val="0"/>
          <c:showVal val="0"/>
          <c:showCatName val="0"/>
          <c:showSerName val="0"/>
          <c:showPercent val="0"/>
          <c:showBubbleSize val="0"/>
        </c:dLbls>
        <c:axId val="291334400"/>
        <c:axId val="291336192"/>
      </c:scatterChart>
      <c:valAx>
        <c:axId val="291334400"/>
        <c:scaling>
          <c:orientation val="minMax"/>
        </c:scaling>
        <c:delete val="0"/>
        <c:axPos val="b"/>
        <c:numFmt formatCode="General" sourceLinked="1"/>
        <c:majorTickMark val="cross"/>
        <c:minorTickMark val="none"/>
        <c:tickLblPos val="nextTo"/>
        <c:spPr>
          <a:ln w="38100"/>
        </c:spPr>
        <c:crossAx val="291336192"/>
        <c:crosses val="autoZero"/>
        <c:crossBetween val="midCat"/>
        <c:majorUnit val="1"/>
      </c:valAx>
      <c:valAx>
        <c:axId val="291336192"/>
        <c:scaling>
          <c:orientation val="minMax"/>
        </c:scaling>
        <c:delete val="0"/>
        <c:axPos val="l"/>
        <c:majorGridlines>
          <c:spPr>
            <a:ln>
              <a:noFill/>
            </a:ln>
          </c:spPr>
        </c:majorGridlines>
        <c:numFmt formatCode="General" sourceLinked="1"/>
        <c:majorTickMark val="cross"/>
        <c:minorTickMark val="none"/>
        <c:tickLblPos val="nextTo"/>
        <c:spPr>
          <a:ln w="38100"/>
        </c:spPr>
        <c:crossAx val="291334400"/>
        <c:crosses val="autoZero"/>
        <c:crossBetween val="midCat"/>
        <c:majorUnit val="1"/>
      </c:valAx>
      <c:spPr>
        <a:ln w="12700">
          <a:noFill/>
        </a:ln>
      </c:spPr>
    </c:plotArea>
    <c:plotVisOnly val="1"/>
    <c:dispBlanksAs val="gap"/>
    <c:showDLblsOverMax val="0"/>
  </c:chart>
  <c:txPr>
    <a:bodyPr/>
    <a:lstStyle/>
    <a:p>
      <a:pPr>
        <a:defRPr sz="2000"/>
      </a:pPr>
      <a:endParaRPr lang="zh-CN"/>
    </a:p>
  </c:txPr>
  <c:externalData r:id="rId2">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4"/>
          <c:order val="4"/>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0-F1CD-4F21-BB43-A1D95FA58DEB}"/>
            </c:ext>
          </c:extLst>
        </c:ser>
        <c:ser>
          <c:idx val="5"/>
          <c:order val="5"/>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1-F1CD-4F21-BB43-A1D95FA58DEB}"/>
            </c:ext>
          </c:extLst>
        </c:ser>
        <c:ser>
          <c:idx val="6"/>
          <c:order val="6"/>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2-F1CD-4F21-BB43-A1D95FA58DEB}"/>
            </c:ext>
          </c:extLst>
        </c:ser>
        <c:ser>
          <c:idx val="7"/>
          <c:order val="7"/>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3-F1CD-4F21-BB43-A1D95FA58DEB}"/>
            </c:ext>
          </c:extLst>
        </c:ser>
        <c:ser>
          <c:idx val="2"/>
          <c:order val="2"/>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4-F1CD-4F21-BB43-A1D95FA58DEB}"/>
            </c:ext>
          </c:extLst>
        </c:ser>
        <c:ser>
          <c:idx val="3"/>
          <c:order val="3"/>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5-F1CD-4F21-BB43-A1D95FA58DEB}"/>
            </c:ext>
          </c:extLst>
        </c:ser>
        <c:ser>
          <c:idx val="1"/>
          <c:order val="1"/>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6-F1CD-4F21-BB43-A1D95FA58DEB}"/>
            </c:ext>
          </c:extLst>
        </c:ser>
        <c:ser>
          <c:idx val="0"/>
          <c:order val="0"/>
          <c:spPr>
            <a:ln w="0">
              <a:noFill/>
            </a:ln>
          </c:spPr>
          <c:marker>
            <c:symbol val="x"/>
            <c:size val="13"/>
            <c:spPr>
              <a:ln w="19050">
                <a:solidFill>
                  <a:schemeClr val="accent2"/>
                </a:solidFill>
              </a:ln>
            </c:spPr>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7-F1CD-4F21-BB43-A1D95FA58DEB}"/>
            </c:ext>
          </c:extLst>
        </c:ser>
        <c:dLbls>
          <c:showLegendKey val="0"/>
          <c:showVal val="0"/>
          <c:showCatName val="0"/>
          <c:showSerName val="0"/>
          <c:showPercent val="0"/>
          <c:showBubbleSize val="0"/>
        </c:dLbls>
        <c:axId val="292036992"/>
        <c:axId val="292038912"/>
      </c:scatterChart>
      <c:valAx>
        <c:axId val="292036992"/>
        <c:scaling>
          <c:orientation val="minMax"/>
          <c:max val="3"/>
        </c:scaling>
        <c:delete val="0"/>
        <c:axPos val="b"/>
        <c:numFmt formatCode="General" sourceLinked="1"/>
        <c:majorTickMark val="cross"/>
        <c:minorTickMark val="none"/>
        <c:tickLblPos val="nextTo"/>
        <c:spPr>
          <a:ln w="38100"/>
        </c:spPr>
        <c:crossAx val="292038912"/>
        <c:crosses val="autoZero"/>
        <c:crossBetween val="midCat"/>
        <c:majorUnit val="1"/>
      </c:valAx>
      <c:valAx>
        <c:axId val="292038912"/>
        <c:scaling>
          <c:orientation val="minMax"/>
          <c:max val="3"/>
        </c:scaling>
        <c:delete val="0"/>
        <c:axPos val="l"/>
        <c:majorGridlines>
          <c:spPr>
            <a:ln>
              <a:noFill/>
            </a:ln>
          </c:spPr>
        </c:majorGridlines>
        <c:numFmt formatCode="General" sourceLinked="1"/>
        <c:majorTickMark val="cross"/>
        <c:minorTickMark val="none"/>
        <c:tickLblPos val="nextTo"/>
        <c:spPr>
          <a:ln w="38100"/>
        </c:spPr>
        <c:crossAx val="292036992"/>
        <c:crosses val="autoZero"/>
        <c:crossBetween val="midCat"/>
        <c:majorUnit val="1"/>
      </c:valAx>
    </c:plotArea>
    <c:plotVisOnly val="1"/>
    <c:dispBlanksAs val="gap"/>
    <c:showDLblsOverMax val="0"/>
  </c:chart>
  <c:txPr>
    <a:bodyPr/>
    <a:lstStyle/>
    <a:p>
      <a:pPr>
        <a:defRPr sz="2000"/>
      </a:pPr>
      <a:endParaRPr lang="zh-CN"/>
    </a:p>
  </c:txPr>
  <c:externalData r:id="rId2">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4"/>
          <c:order val="4"/>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0-223A-4074-95CA-FAF88D27CCDB}"/>
            </c:ext>
          </c:extLst>
        </c:ser>
        <c:ser>
          <c:idx val="5"/>
          <c:order val="5"/>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1-223A-4074-95CA-FAF88D27CCDB}"/>
            </c:ext>
          </c:extLst>
        </c:ser>
        <c:ser>
          <c:idx val="6"/>
          <c:order val="6"/>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2-223A-4074-95CA-FAF88D27CCDB}"/>
            </c:ext>
          </c:extLst>
        </c:ser>
        <c:ser>
          <c:idx val="7"/>
          <c:order val="7"/>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3-223A-4074-95CA-FAF88D27CCDB}"/>
            </c:ext>
          </c:extLst>
        </c:ser>
        <c:ser>
          <c:idx val="2"/>
          <c:order val="2"/>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4-223A-4074-95CA-FAF88D27CCDB}"/>
            </c:ext>
          </c:extLst>
        </c:ser>
        <c:ser>
          <c:idx val="3"/>
          <c:order val="3"/>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5-223A-4074-95CA-FAF88D27CCDB}"/>
            </c:ext>
          </c:extLst>
        </c:ser>
        <c:ser>
          <c:idx val="1"/>
          <c:order val="1"/>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6-223A-4074-95CA-FAF88D27CCDB}"/>
            </c:ext>
          </c:extLst>
        </c:ser>
        <c:ser>
          <c:idx val="0"/>
          <c:order val="0"/>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7-223A-4074-95CA-FAF88D27CCDB}"/>
            </c:ext>
          </c:extLst>
        </c:ser>
        <c:dLbls>
          <c:showLegendKey val="0"/>
          <c:showVal val="0"/>
          <c:showCatName val="0"/>
          <c:showSerName val="0"/>
          <c:showPercent val="0"/>
          <c:showBubbleSize val="0"/>
        </c:dLbls>
        <c:axId val="292686080"/>
        <c:axId val="292704256"/>
      </c:scatterChart>
      <c:valAx>
        <c:axId val="292686080"/>
        <c:scaling>
          <c:orientation val="minMax"/>
          <c:max val="2.5"/>
          <c:min val="-0.5"/>
        </c:scaling>
        <c:delete val="0"/>
        <c:axPos val="b"/>
        <c:numFmt formatCode="General" sourceLinked="1"/>
        <c:majorTickMark val="cross"/>
        <c:minorTickMark val="none"/>
        <c:tickLblPos val="nextTo"/>
        <c:spPr>
          <a:ln w="38100"/>
        </c:spPr>
        <c:crossAx val="292704256"/>
        <c:crosses val="autoZero"/>
        <c:crossBetween val="midCat"/>
        <c:majorUnit val="0.5"/>
      </c:valAx>
      <c:valAx>
        <c:axId val="292704256"/>
        <c:scaling>
          <c:orientation val="minMax"/>
          <c:max val="3"/>
          <c:min val="0"/>
        </c:scaling>
        <c:delete val="0"/>
        <c:axPos val="l"/>
        <c:majorGridlines>
          <c:spPr>
            <a:ln>
              <a:noFill/>
            </a:ln>
          </c:spPr>
        </c:majorGridlines>
        <c:numFmt formatCode="General" sourceLinked="1"/>
        <c:majorTickMark val="cross"/>
        <c:minorTickMark val="none"/>
        <c:tickLblPos val="nextTo"/>
        <c:spPr>
          <a:ln w="38100"/>
        </c:spPr>
        <c:crossAx val="292686080"/>
        <c:crosses val="autoZero"/>
        <c:crossBetween val="midCat"/>
        <c:majorUnit val="1"/>
      </c:valAx>
    </c:plotArea>
    <c:plotVisOnly val="1"/>
    <c:dispBlanksAs val="gap"/>
    <c:showDLblsOverMax val="0"/>
  </c:chart>
  <c:txPr>
    <a:bodyPr/>
    <a:lstStyle/>
    <a:p>
      <a:pPr>
        <a:defRPr sz="2000"/>
      </a:pPr>
      <a:endParaRPr lang="zh-CN"/>
    </a:p>
  </c:txPr>
  <c:externalData r:id="rId2">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4"/>
          <c:order val="4"/>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0-4ABA-4DBA-AAB7-922F067790AF}"/>
            </c:ext>
          </c:extLst>
        </c:ser>
        <c:ser>
          <c:idx val="5"/>
          <c:order val="5"/>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1-4ABA-4DBA-AAB7-922F067790AF}"/>
            </c:ext>
          </c:extLst>
        </c:ser>
        <c:ser>
          <c:idx val="6"/>
          <c:order val="6"/>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2-4ABA-4DBA-AAB7-922F067790AF}"/>
            </c:ext>
          </c:extLst>
        </c:ser>
        <c:ser>
          <c:idx val="7"/>
          <c:order val="7"/>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3-4ABA-4DBA-AAB7-922F067790AF}"/>
            </c:ext>
          </c:extLst>
        </c:ser>
        <c:ser>
          <c:idx val="2"/>
          <c:order val="2"/>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4-4ABA-4DBA-AAB7-922F067790AF}"/>
            </c:ext>
          </c:extLst>
        </c:ser>
        <c:ser>
          <c:idx val="3"/>
          <c:order val="3"/>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5-4ABA-4DBA-AAB7-922F067790AF}"/>
            </c:ext>
          </c:extLst>
        </c:ser>
        <c:ser>
          <c:idx val="1"/>
          <c:order val="1"/>
          <c:spPr>
            <a:ln w="28575">
              <a:noFill/>
            </a:ln>
          </c:spPr>
          <c:marker>
            <c:symbol val="none"/>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6-4ABA-4DBA-AAB7-922F067790AF}"/>
            </c:ext>
          </c:extLst>
        </c:ser>
        <c:ser>
          <c:idx val="0"/>
          <c:order val="0"/>
          <c:spPr>
            <a:ln w="0">
              <a:noFill/>
            </a:ln>
          </c:spPr>
          <c:marker>
            <c:symbol val="x"/>
            <c:size val="13"/>
            <c:spPr>
              <a:ln w="19050">
                <a:solidFill>
                  <a:schemeClr val="accent2"/>
                </a:solidFill>
              </a:ln>
            </c:spPr>
          </c:marker>
          <c:xVal>
            <c:numRef>
              <c:f>Sheet1!$A$2:$A$5</c:f>
              <c:numCache>
                <c:formatCode>General</c:formatCode>
                <c:ptCount val="4"/>
                <c:pt idx="0">
                  <c:v>1</c:v>
                </c:pt>
                <c:pt idx="1">
                  <c:v>2</c:v>
                </c:pt>
                <c:pt idx="2">
                  <c:v>3</c:v>
                </c:pt>
              </c:numCache>
            </c:numRef>
          </c:xVal>
          <c:yVal>
            <c:numRef>
              <c:f>Sheet1!$B$2:$B$5</c:f>
              <c:numCache>
                <c:formatCode>General</c:formatCode>
                <c:ptCount val="4"/>
                <c:pt idx="0">
                  <c:v>1</c:v>
                </c:pt>
                <c:pt idx="1">
                  <c:v>2</c:v>
                </c:pt>
                <c:pt idx="2">
                  <c:v>3</c:v>
                </c:pt>
              </c:numCache>
            </c:numRef>
          </c:yVal>
          <c:smooth val="0"/>
          <c:extLst>
            <c:ext xmlns:c16="http://schemas.microsoft.com/office/drawing/2014/chart" uri="{C3380CC4-5D6E-409C-BE32-E72D297353CC}">
              <c16:uniqueId val="{00000007-4ABA-4DBA-AAB7-922F067790AF}"/>
            </c:ext>
          </c:extLst>
        </c:ser>
        <c:dLbls>
          <c:showLegendKey val="0"/>
          <c:showVal val="0"/>
          <c:showCatName val="0"/>
          <c:showSerName val="0"/>
          <c:showPercent val="0"/>
          <c:showBubbleSize val="0"/>
        </c:dLbls>
        <c:axId val="292757888"/>
        <c:axId val="292759808"/>
      </c:scatterChart>
      <c:valAx>
        <c:axId val="292757888"/>
        <c:scaling>
          <c:orientation val="minMax"/>
          <c:max val="3"/>
        </c:scaling>
        <c:delete val="0"/>
        <c:axPos val="b"/>
        <c:numFmt formatCode="General" sourceLinked="1"/>
        <c:majorTickMark val="cross"/>
        <c:minorTickMark val="none"/>
        <c:tickLblPos val="nextTo"/>
        <c:spPr>
          <a:ln w="38100"/>
        </c:spPr>
        <c:crossAx val="292759808"/>
        <c:crosses val="autoZero"/>
        <c:crossBetween val="midCat"/>
        <c:majorUnit val="1"/>
      </c:valAx>
      <c:valAx>
        <c:axId val="292759808"/>
        <c:scaling>
          <c:orientation val="minMax"/>
          <c:max val="3"/>
        </c:scaling>
        <c:delete val="0"/>
        <c:axPos val="l"/>
        <c:majorGridlines>
          <c:spPr>
            <a:ln>
              <a:noFill/>
            </a:ln>
          </c:spPr>
        </c:majorGridlines>
        <c:numFmt formatCode="General" sourceLinked="1"/>
        <c:majorTickMark val="cross"/>
        <c:minorTickMark val="none"/>
        <c:tickLblPos val="nextTo"/>
        <c:spPr>
          <a:ln w="38100"/>
        </c:spPr>
        <c:crossAx val="292757888"/>
        <c:crosses val="autoZero"/>
        <c:crossBetween val="midCat"/>
        <c:majorUnit val="1"/>
      </c:valAx>
    </c:plotArea>
    <c:plotVisOnly val="1"/>
    <c:dispBlanksAs val="gap"/>
    <c:showDLblsOverMax val="0"/>
  </c:chart>
  <c:txPr>
    <a:bodyPr/>
    <a:lstStyle/>
    <a:p>
      <a:pPr>
        <a:defRPr sz="2000"/>
      </a:pPr>
      <a:endParaRPr lang="zh-CN"/>
    </a:p>
  </c:txPr>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1.emf"/></Relationships>
</file>

<file path=ppt/drawings/drawing1.xml><?xml version="1.0" encoding="utf-8"?>
<c:userShapes xmlns:c="http://schemas.openxmlformats.org/drawingml/2006/chart">
  <cdr:relSizeAnchor xmlns:cdr="http://schemas.openxmlformats.org/drawingml/2006/chartDrawing">
    <cdr:from>
      <cdr:x>0.9375</cdr:x>
      <cdr:y>0.10139</cdr:y>
    </cdr:from>
    <cdr:to>
      <cdr:x>0.9375</cdr:x>
      <cdr:y>0.77248</cdr:y>
    </cdr:to>
    <cdr:cxnSp macro="">
      <cdr:nvCxnSpPr>
        <cdr:cNvPr id="2" name="直接连接符 1"/>
        <cdr:cNvCxnSpPr/>
      </cdr:nvCxnSpPr>
      <cdr:spPr>
        <a:xfrm xmlns:a="http://schemas.openxmlformats.org/drawingml/2006/main">
          <a:off x="2971800" y="272349"/>
          <a:ext cx="0" cy="1802566"/>
        </a:xfrm>
        <a:prstGeom xmlns:a="http://schemas.openxmlformats.org/drawingml/2006/main" prst="line">
          <a:avLst/>
        </a:prstGeom>
        <a:ln xmlns:a="http://schemas.openxmlformats.org/drawingml/2006/main" w="38100">
          <a:solidFill>
            <a:srgbClr val="0070C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ink/ink1.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23T00:31:18.493"/>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FF00"/>
    </inkml:brush>
  </inkml:definitions>
  <inkml:trace contextRef="#ctx0" brushRef="#br0">5736 8094 1249,'-20'0'1954,"20"0"-97,-20 0 738,20-27 31,0 27-384,-20 0-480,20 0-417,0-26-288,0 26-160,-20 0-32,20 0-96,0 0-385,0 0-224,0 0-32,20 0 97,-20 26-33,20-26 160,0 27-160,0-27 0,-1 27 65,21 26-161,0-28 0,19 29-32,-18-28 64,18 28-128,0-1 96,1-28-160,-21 29-224,21-28 512,-19 1-384,-23 0 64,2-1-128,0-26-65,1 0-63,-21 0-193,0 26-95,0-26-65,0 0-320,-21-26-544,1 26-1186,20-26-3811</inkml:trace>
  <inkml:trace contextRef="#ctx0" brushRef="#br0" timeOffset="274.0158">6291 7962 11402,'-20'0'1570,"2"0"-1346,-3 0 353,1 27 512,0 25-417,-20 1-223,1 27-129,-1-1 96,-19 26 225,18-24-161,3 25-384,-3-54 193,21 28-289,0-54-96,1 26-321,19-25-383,0 0-930,0-27-2722,0 0-6277</inkml:trace>
  <inkml:trace contextRef="#ctx0" brushRef="#br0" timeOffset="3564.2019">7225 8094 3843,'0'0'2691,"-21"0"191,21-27-319,0 27-673,0 0-289,0 0-320,0 0-640,0 0-417,21 27 353,-1 0-1,39-1-127,-19 26-161,19 28 0,-19-26-192,19 24 0,2-24 1,-23-1-33,23 0 64,-22-1-192,1-25 128,-20 0-64,-1-1-353,-19 1-383,0-27-417,0 25-385,-19-25-1184,19 0-2980</inkml:trace>
  <inkml:trace contextRef="#ctx0" brushRef="#br0" timeOffset="3786.2163">7840 8015 13869,'-20'0'672,"-20"0"-351,1 52 479,-1 2 161,-19 24-192,-2 29-192,-18-2-417,20 2-64,19-28-32,1 1-32,-1-27-320,20-1-321,20 1-608,0-26-1666,20-27-5221</inkml:trace>
  <inkml:trace contextRef="#ctx0" brushRef="#br0" timeOffset="5086.2902">8911 8174 6374,'-18'-27'2017,"-2"27"258,20 0-418,0-26-191,0 26-321,0 0-288,0 0-480,0 0-289,20 26 192,-2-26 65,3 27-129,19 25 97,19-25-193,-19 26-192,19-1 0,20-24 1,-19 25-129,-1-1 0,2-25-32,-22 26-65,1-27 1,0 0-352,-21 1-33,1-27-255,0 27-129,-20-27-224,0 0-352,0 0-673,0 0-417,0 0-2337</inkml:trace>
  <inkml:trace contextRef="#ctx0" brushRef="#br0" timeOffset="5353.3049">9488 8067 13837,'-60'27'832,"39"-27"-832,-17 27 193,18-1 607,-21 26 33,-18 28-192,19-1-321,1 2-192,-1-2-32,1 0-64,19-26-32,0 0-64,20-1-224,0-25-193,0-27-447,0 27-706,0-27-2434</inkml:trace>
  <inkml:trace contextRef="#ctx0" brushRef="#br0" timeOffset="6426.3676">11849 8094 4964,'-18'0'4645,"-3"0"-1987,21 0-448,0 0-640,0 0-609,0 0-353,0 0-288,21 0 417,-3 27 128,2-1-320,21 1-257,18 25 96,1 1-288,-21-26-32,41 25 64,-21 1-64,0-25-31,-18 24 63,18-25-257,-39 0-95,20-1-128,-40-26-385,20 0-192,-20 0-384,0 0-705,0 0-1954,-20 0-6630</inkml:trace>
  <inkml:trace contextRef="#ctx0" brushRef="#br0" timeOffset="6701.3832">12406 8094 15054,'-20'0'672,"0"0"-832,20 27 320,-39-1 385,19 26-129,-21 2-320,3-1 161,-3 27 223,2-1-160,-1 1-191,0-28 31,1 1-160,19 0-193,0-1-543,20-25-738,0-27-1344,20 0-2531</inkml:trace>
  <inkml:trace contextRef="#ctx0" brushRef="#br0" timeOffset="7617.4336">13894 8199 7527,'-59'-25'288,"39"25"-160,0 0 2114,1-27-929,-1 27 1,20 0 223,-20-26-256,20 26-224,0 0-32,0 0-32,0 0-256,0 0-193,0 0-159,20 26-97,0-26 193,-1 27-321,21-2 64,1 2 96,-3 26-64,23-26-159,-2 25-33,20-24-32,-19 25 64,-1-1-128,0-25 64,-19 26-96,1-27-97,-3 0-159,3 1-96,-41 0 224,20-27-129,-20 0-95,0 0-33,0 0-31,-20 0-513,20-27-320,-20 27-609,-21-53-2370</inkml:trace>
  <inkml:trace contextRef="#ctx0" brushRef="#br0" timeOffset="7862.4492">14390 8015 9833,'-38'26'1089,"17"-26"-993,1 53 1826,-19 0 192,-1 26-865,-19 1-352,-1 0-193,21 25-127,-21-25-289,21-28-224,19 2-160,-1-1-320,21-1-705,0-25-1698,0-1-5541</inkml:trace>
  <inkml:trace contextRef="#ctx0" brushRef="#br1" timeOffset="12009.6867">10142 4385 11434,'0'0'1666,"-20"0"-225,20 0 129,0 0-385,0 0-512,0 0-513,20 0-32,0 0 480,21 25 65,-2 28-225,21-26-159,-1 26-33,1-26-128,-1 25-32,20 1 32,-18 1-64,-2-1 32,0-26-96,-19 26 0,0-28 0,-21-25 0,1 27-512,-20-27-289,0 0-192,0 27-128,0-27-384,-20 0-449,1 0-1153,-21 0-3267</inkml:trace>
  <inkml:trace contextRef="#ctx0" brushRef="#br1" timeOffset="12234.6998">10758 4410 5637,'0'-25'8552,"-20"25"-8264,20 0 289,-19 0 224,-1 25-449,-20 3 32,1 24 129,-22 28 127,23 0 129,-23-1-353,22 1-255,-1-2-97,0 2-64,20-26-193,1-29-447,19 28-225,0-26-993,0 0-3395</inkml:trace>
  <inkml:trace contextRef="#ctx0" brushRef="#br1" timeOffset="13503.7725">13001 4438 8263,'-20'0'5125,"20"0"-3587,0 0 63,0 0-512,0 0-512,0 0-385,20 25 192,0 2 97,21 0 95,-3 26-31,23-1-385,-2-24-32,0 25 32,1-1-96,-1-25-96,-19 0-128,-1-1-128,1 1-129,-19-27-159,-1 25-353,-20-25-480,0 0-609,0 0-513,-20-25-3394</inkml:trace>
  <inkml:trace contextRef="#ctx0" brushRef="#br1" timeOffset="13705.784">13517 4463 13356,'0'0'1409,"-20"0"-960,0 0 640,2 27-128,-23 0-224,1 26-289,-19-1-32,0 29-223,19-2-129,-19 1-96,39-28-417,0-25-512,-1-1-768,21 1-1923,0 0-5380</inkml:trace>
  <inkml:trace contextRef="#ctx0" brushRef="#br1" timeOffset="14592.8348">14947 4385 15214,'-20'25'1089,"0"-25"128,20 0 0,0 0-608,20 28 31,20-3 321,-1 2-288,1 26-225,19 1-95,22-29-225,-23 28-32,3 1-64,-2-1 0,0-26-64,-19-1-224,0 1-33,-1-2-351,-19 2-513,-20-27-449,0 0-384,0 0-480,-20 0-3748</inkml:trace>
  <inkml:trace contextRef="#ctx0" brushRef="#br1" timeOffset="14803.8449">15582 4385 15150,'-20'0'897,"0"0"-737,-19 25 833,-1 3 0,0 24-449,-19 28-223,-20 0-193,18-1 32,2 1-160,-1-27 32,21-1-320,19 1-577,0-26-673,20 0-1376,20-2-3653</inkml:trace>
  <inkml:trace contextRef="#ctx0" brushRef="#br1" timeOffset="15500.8847">16277 4385 10890,'-79'0'1665,"59"0"-1120,0 0 864,-1 0 193,3 0-577,18 0-321,-20 0 65,20 0 160,0 25-192,20-25 31,-2 28-127,3-3-289,19 2-95,-1 26-65,21-26-32,-21 25-32,21 1-96,19 1 0,-20-1-64,-18-26-64,18 26-192,-39-28-33,20-25-255,-20 27-513,-20-27-417,0 0-479,0 0-1186,0 0-4132</inkml:trace>
  <inkml:trace contextRef="#ctx0" brushRef="#br1" timeOffset="15702.896">16674 4331 17008,'-59'27'160,"-1"25"961,21 1-64,-42 27-449,22-1-383,0 2-193,19-2-128,0 1-321,21-28-544,19 1-800,0 1-1507,19-29-3522</inkml:trace>
  <inkml:trace contextRef="#ctx0" brushRef="#br1" timeOffset="16453.9412">17269 4331 11627,'-20'0'1537,"1"0"-448,-1 0 961,20 0-513,0 0-319,0 0-482,0 0-287,0 27 255,20-27 33,-1 27-128,1 26-225,21-28 32,17 29-159,-17-1-65,38-1-32,-20-24-32,1 25-128,19-27 96,-20 27-256,-18-26-64,-1-27-129,-1 26-319,-39-26-289,20 0-352,-20 0 96,0 0-769,-20-26-1890,1-1-1697</inkml:trace>
  <inkml:trace contextRef="#ctx0" brushRef="#br1" timeOffset="16691.9548">17905 4278 15502,'-20'-27'801,"20"27"-385,-20 0 577,1 0-224,-21 27-481,-1 1 33,-18 24 159,-20 53 385,-1 2-160,1-2-257,0 2-224,20-2-128,18-25-64,21-26-288,0-1-481,20-28-704,20 2-769,0 0-4741</inkml:trace>
  <inkml:trace contextRef="#ctx0" brushRef="#br0" timeOffset="173804.9403">19810 8650 672,'0'-27'1890,"0"27"64,20 0 96,-20 0-289,0-26-31,0 26-321,0 0-256,-20-26-256,20 26-192,0 0-385,0-26-160,0 26-160,-20 0-32,1 0-96,-1 0 32,0 0 96,-20 26-32,1 0 0,19 0 32,-20 1 0,1 0 64,19 26-64,0-1 32,-1 1 0,3 1-32,18-2 0,0 1 0,18 0 32,3 1 64,19-28-64,-1 28 0,1-28 97,0 0-65,19 0 0,0-26 32,2 0 32,-3 0-96,3-26 96,-2 0 0,-19 0 32,-1-1 32,1-26 33,-1-1 31,-39 1 128,20 0 129,-20 1-97,-20-28-63,1 26 63,-21 2-256,0-1-320,1 0 448,-21 27-352,21 0 64,-2-1-256,21 27-705,2 27-1185,-2-27-2627</inkml:trace>
  <inkml:trace contextRef="#ctx0" brushRef="#br0" timeOffset="174416.9753">20604 9154 7623,'0'0'1986,"0"0"-1826,0 0 705,0 0 672,0 0-256,0 0-896,0 0 287,-19 27 353,19-27-288,-20 26-353,-20 26-288,20-25 32,-19 0-63,-1-1-258,20 26-159,-19-25-321,19 0-800,0-1-2339,20-26-6628</inkml:trace>
  <inkml:trace contextRef="#ctx0" brushRef="#br0" timeOffset="175023.0103">21181 8677 5797,'-20'-27'1569,"20"27"834,0-27-289,0 27-417,0 0-479,-21 0-450,21 0-479,0 27 351,21 0-63,-21-1-97,0 26-128,20 2-95,-20-1-129,20 26-32,-20-26 0,0 26 0,0-51-96,0 25 32,19 0-96,-19-27-96,20 0-192,-20 1-225,0 0-768,0-27-1474,20 0-3171</inkml:trace>
  <inkml:trace contextRef="#ctx0" brushRef="#br0" timeOffset="175297.0259">21537 9259 9096,'20'27'3011,"-20"-27"-3011,0 27 737,0-1 864,-20-26-640,0 27-769,2-2-192,18 2-64,-21 0-64,1-1-320,0 1-898,0 0-1312,1-27-3524</inkml:trace>
  <inkml:trace contextRef="#ctx0" brushRef="#br0" timeOffset="175823.0559">22015 8835 11242,'-20'-26'513,"20"26"-289,20 0 929,-20-27-192,39 27-289,1 0-287,-1 27-1,21-27 225,-1 26-65,-19 1-480,-1 0-128,-39 25 64,20-24-288,-20 25-192,0-28 127,-20 1 129,1 2 192,-1-2 32,-20 28 32,1-54 128,-1 26 64,20 0 129,0 0-97,20-26-64,0 27-32,0 0 129,20-27-33,0 26-32,20-26-128,-1 27-128,1-27-128,-1 0-513,1 0-576,-19 0-1281,17 0-2403</inkml:trace>
  <inkml:trace contextRef="#ctx0" brushRef="#br0" timeOffset="176033.0673">22788 9391 10121,'21'27'128,"-21"0"353,0-1 960,-21-26 0,1 27-384,0 0-512,2-2-225,-23 3-224,21-1-128,20-2-416,-20 2-961,20-27-2371,0 26-5637</inkml:trace>
  <inkml:trace contextRef="#ctx0" brushRef="#br0" timeOffset="176523.0963">23226 8914 12395,'38'-25'-128,"3"25"801,-21 0 1056,19 0-576,-19 25-480,0-25-385,19 27-192,1-27 1,-20 28-65,0-3 0,-20 3-64,0-3-225,0 1 161,-20 2 32,0-2 32,0 28-32,20-28-128,0 0 128,0 0 64,20 28 32,0-28 0,-20 1-32,20 25 0,0-25 0,-1 26 0,1-26 32,-20-2-32,20 3 32,-40-28 0,0 27-32,1-27-224,-1 25-129,-20-25-255,0 0-417,1 0-897,-1-25-1505</inkml:trace>
  <inkml:trace contextRef="#ctx0" brushRef="#br0" timeOffset="177373.1453">19810 9949 7238,'0'-27'1538,"0"0"-513,0 27 576,0 0-704,0 0-641,0 0-224,0 27 97,0 0 255,0 26 128,0-1-159,0 1-65,0 26-96,0-24-64,0 23 0,0-24-128,0 24-128,0-24-256,0-1-481,20 0-352,-20-26-737,0-2-768,0-25-1763</inkml:trace>
  <inkml:trace contextRef="#ctx0" brushRef="#br0" timeOffset="177662.1618">19592 10346 8039,'0'27'4997,"0"-2"-5093,0 3 224,20 25 384,0-1-319,0 2-129,0-1-128,-1-1 64,1 1 32,0 1 96,20-1 416,-21-28 225,-19-25 96,20 0 96,21 0-97,-21 0-95,-2-53-128,2 28-321,1-29-224,-1 28-64,-20-1-448,0 0-385,0 2-897,0 25-2369,-20 0-8457</inkml:trace>
  <inkml:trace contextRef="#ctx0" brushRef="#br0" timeOffset="178520.2108">19294 11458 7206,'0'-27'705,"20"27"-545,-20 0 673,0 0 0,0 27 384,0 1-448,0 24-289,0-25 1,0 26-65,0 0-224,0-1-32,0-24 64,0-2 289,0-26 160,0 0 31,0 0 1,-20 0-545,20 0-96,-20-26-96,1-2-192,19 3-96,0 25-65,0-27-95,0 27-353,0-26-384,0 26-417,0-27-191,0-1-65,19 28-32,-19-25-96,20-2-576</inkml:trace>
  <inkml:trace contextRef="#ctx0" brushRef="#br0" timeOffset="178910.2328">19334 11326 2306,'0'-105'2626,"0"51"97,-20 28-321,20-1-865,0 27-672,-20 0-705,20 0-192,-20 27-32,20-1 0,0 28 32,0 24 32,0-24-32,-19 24-64,19 2 160,0-1-32,0 2 0,0-1-32,0-28 32,-20 2 32,20-1 97,0-28 255,0-25 289,0 0 544,0 0-577,0-25-576,20-2-96,-1-26-192,21 26-769,0 1-896,-1 26-1,2 0 513,-1 0 320,-1 26 640,1 28 257,-20-28 128,-20 1 0,0 25 545,-20-25 928,-20-27 513,1 26-288,-22-26-609,21 0-769,1 0-256,-1 0-384,1-26-769,39 26-1762,0-27-3523</inkml:trace>
  <inkml:trace contextRef="#ctx0" brushRef="#br0" timeOffset="179430.2628">19632 11857 12748,'-20'26'736,"20"-26"-1152,0 0 288,0 0 416,20 0 160,0 0-159,19-26-1,-19-1-160,20 0-64,-20 1-32,-20 0-192,0-2-449,0 3-63,0 25 223,-20 0 129,0 0 192,0 0 128,0 25 32,1 29-32,19-1 0,0-26 64,0 26 0,0-1 0,19-25-32,1 26 32,0-26-32,0-27 32,-20 25 65,20-25 95,-20 0 0,0 0 128,19-25-160,-19 25-63,0-27-1,0 0-96,0 1-64,0 26-64,20-27-161,0 0-223,21 27 160,-23-25 191,2 25 226,1 0 351,-1 0 97,-20 25 63,0 2-63,0 0-257,0-1-128,0 1-64,0 0-96,20-2-96,-20 3-224,19-3-769,-19 2-1185,0-27-2755</inkml:trace>
  <inkml:trace contextRef="#ctx0" brushRef="#br0" timeOffset="179581.2716">20168 11935 12459,'0'27'833,"-20"0"-897,20-1 416,0 1-63,0 25-642,0-24-2433,0 24-3044</inkml:trace>
  <inkml:trace contextRef="#ctx0" brushRef="#br0" timeOffset="179725.2798">20207 11777 11851,'-20'-26'-224,"20"26"-4709,0 0 2659,20 26 1121</inkml:trace>
  <inkml:trace contextRef="#ctx0" brushRef="#br0" timeOffset="180121.3023">20466 11935 5124,'-20'27'1410,"0"-27"-1378,-19 27 608,19-1 1026,-20 1-705,19 0-353,3 26-287,18-28-97,0 2-32,0 0-64,39-1 32,-19-26 129,20 0 319,-1 0-31,-19 0-65,20-26-288,-40-1-31,19 27-161,-19-27-225,0 2-607,0 25-642,0 0-191,-19 0 672,-1 25 705,0 29 224,0-1 192,0 26 801,20-25 256,-19 25-833,19-26-63,-20-1 31,20-25 577,-20 0 448,20-1 32,-20-26-95,-19 0-386,19 0-575,-1 0-289,1-26-192,0-1-417,0 0-352,1-25-704,19-1-2947</inkml:trace>
  <inkml:trace contextRef="#ctx0" brushRef="#br0" timeOffset="180432.3199">20703 12094 4163,'41'80'4068,"-41"-27"-4004,-21-26 32,21 26 449,-20-27 256,2 0 128,-3 2-65,21-28 225,-20 0 129,20 0-386,0-28-543,20 2-161,1-26-96,-3-2-96,2 28-257,21-28-479,-21 29 127,19 25 513,-19 0 448,0 0 769,0 25-160,-20 29-32,0 26 32,0-28-417,-20 28-448,20-27 224,-20 0-640,20-1-2018,-20 2-7752</inkml:trace>
  <inkml:trace contextRef="#ctx0" brushRef="#br0" timeOffset="182199.4199">21260 10002 4131,'0'0'5349,"0"0"-3939,0-27-1,0 27 257,0 0-289,0 0-640,0 0-609,0 0 32,0 27 64,20-2 64,-20 2 97,0 26 159,20 1 1,-20-1-65,19-1-159,1 28-129,0 0-96,0-1-32,19 1-32,1-2-96,-20-24-128,19-1 0,-19-26 31,0-2-95,1 3-192,-1-3-385,-20-25-833,18 0-1985,-18-25-7143</inkml:trace>
  <inkml:trace contextRef="#ctx0" brushRef="#br0" timeOffset="182718.4499">21260 10638 10249,'0'0'1730,"20"0"-1218,-20 0 1026,20 0-385,-1 25-480,1 2-257,0 0-128,20 26-64,-1-26 161,1 26-97,-1-28-32,1 2 129,1-27 95,-2 27 1,-19-27 95,20-27-31,-1 0-65,-19-26-160,-20 1-63,0-1-161,0-1-96,0 2-64,0 26-449,-20-1-448,0 0-640,20 27-1891,-19 27-6181</inkml:trace>
  <inkml:trace contextRef="#ctx0" brushRef="#br0" timeOffset="183859.5158">21657 11723 13324,'0'0'1826,"0"-25"-1506,20 25 193,0 0-33,19-27-224,1 27-192,-1 0-64,21 0-32,-19 0-224,-23 0-865,23 0-1313,-21 0-1794,0 0-4036</inkml:trace>
  <inkml:trace contextRef="#ctx0" brushRef="#br0" timeOffset="184067.5282">21796 11431 9128,'0'0'1442,"0"27"-1058,0 1 609,0 24 256,0-25-224,0 26-577,0 27-319,0-27-65,0-1-64,19 2-193,-19-1-607,20-1-706,0-25-640,0-1-929,0-26-4066</inkml:trace>
  <inkml:trace contextRef="#ctx0" brushRef="#br0" timeOffset="184449.5498">22074 11830 12459,'-20'27'-256,"20"-27"256,0 26 384,0 1 33,0-2-225,20 2-96,0 0 96,0-27 97,-1 0 223,1 26-224,20-26 1,-20-26-97,-1-1-32,1 27-128,-20-27-96,0 2-224,20 25-353,-20-27-576,0 54-769,-20-2 1570,20 2 416,0 26-32,0 1 160,-20-1 320,20-1 257,0 1-129,-19 1 33,19-28 192,-20 26 288,0-52 160,20 28 0,-20-28-288,0 0-417,-19-28-447,19 28-129,0-26-321,-19 0-191,19 0-385,0-1-545,20 0-2145,0 27-7175</inkml:trace>
  <inkml:trace contextRef="#ctx0" brushRef="#br0" timeOffset="185062.5829">22471 12015 6502,'0'-26'1409,"0"-1"-1377,0 54-96,0-27 1345,0 53-128,0-26-384,0 51 96,0-24-161,0 26-159,0-28-385,0 28-192,0-27 64,0-28 96,0 3 96,0-28 545,0 0 961,0-28-1186,0-24-351,0 0-161,0-2 64,0-25-96,0 26-64,20-26-545,19-1-1217,-19 27 257,20-1 1473,-20 29-96,-1-2-1,1 27 289,0 27 385,0-2 31,-20 2-31,0 0 224,-20 26-289,0-26-64,-19-2 161,19 3-97,0-28-384,0 0-224,0 25-673,1-25-1537,19 0-3332</inkml:trace>
  <inkml:trace contextRef="#ctx0" brushRef="#br0" timeOffset="185365.6024">22730 12094 13837,'18'28'928,"2"-28"-1024,0-28 1506,1 28-225,-21 0-833,20-25-256,-20 25 32,0 0 1,0-27-162,0 27-63,-20 0-128,-1 0 64,1 0-32,0 0 96,2 0 64,-3 27-32,1-2 64,20 3 0,0-3 32,20 2 32,19 0-32,1-1 0,19 1-96,-18 0-160,18-27-353,-19 0-736,-20 0-1794,0 0-4548</inkml:trace>
  <inkml:trace contextRef="#ctx0" brushRef="#br0" timeOffset="185633.6178">23343 11671 10025,'0'-26'3459,"-18"52"-3331,-2 1 705,20 26 1281,-20 26-993,-1-26-576,21 26-289,0-26-128,0 26-64,21-26 32,-21 1-128,20-28-384,0 1-385,-20 0-1185,0-27-2498</inkml:trace>
  <inkml:trace contextRef="#ctx0" brushRef="#br0" timeOffset="186218.6509">22033 12837 11723,'-18'-27'1665,"-2"27"-1505,0 0-192,-21 0 128,23 27 385,-23-1 127,21 26-63,20 2-65,-20 0-95,40-2-257,0 0-256,0 3-545,19-3-224,2-25 64,17-1-63,-17-26-386,-1 0-1184,19 0-1089,-39-26-1506</inkml:trace>
  <inkml:trace contextRef="#ctx0" brushRef="#br0" timeOffset="186693.6784">22292 13075 8840,'-60'0'1697,"41"0"-928,-1 27 96,0-2-449,20 3-319,-20-1-65,40 25-129,-20-25 1,20-1 128,19 1 225,-19-27 127,20 0-64,-20 0-128,-1 0-63,1-27 95,-20 1-96,0 26-96,0-54-64,0 29-577,0-2-576,0-1 224,-20 28 577,20 0-193,0 0-159,0 0 479,0 28 257,20-1-64,-20-2 32,0 2 32,20 0 32,1-1 129,-21 1 351,20-27 449,-20 0 160,0 0-96,0 0-448,18-27-449,-18 1 0,0 26-96,0-27-128,20 0 0,1 2-65,-21 25 161,20 0-96,-20 0 96,0 0 129,20 25 415,-20-25-64,0 27-191,0 26-193,0-26-96,0 0-64,0-2-769,0 28-1217,0-26-993,0-27-3971</inkml:trace>
  <inkml:trace contextRef="#ctx0" brushRef="#br0" timeOffset="187219.7084">22669 13234 11434,'-20'0'737,"20"0"-833,-20 27 640,20-1 129,-19 1-673,19 0-96,0-2 0,0 28-64,0-26-641,0 0-256,19-1 416,1 1 289,0-27 96,20 0 160,-19 0 96,-3 0 128,22-27 352,-19 1 97,-1 26 224,-2-54-257,-18 28-576,0-1-512,0 2 576,-18-2 32,-2 27-128,-21 0 64,21 27 0,2-27-225,-3 25-1184,21 2 608,0-1 193,0 1 127,21 26 353,-3-26 224,2-2 353,21 3-193,-21-28-224,19 26 352,1-26 545,-20 0-224,-1 0-321,1 0 257,0-26 31,0 26 482,0-28 31,19 3-353,1 25-223,-20 0 96,19 0-161,-19 0-352,21 0-160,-3 0-160,-17 0-640,-1 0-1987,0 0-7719</inkml:trace>
  <inkml:trace contextRef="#ctx0" brushRef="#br0" timeOffset="188056.7563">22392 10054 1217,'-21'-27'8135,"21"27"-6533,0-25-289,0 25 257,0 0-193,0 0-704,0 25-257,21-25 289,17 27-289,3 26-128,18-26 65,-19 25-129,39 3-128,-19-3-64,40 1 32,-21-1-96,0 1-32,0-25-224,-19-2-193,-1 0-95,-19 1-65,-19-27-192,-21 0-640,0 0-609,0-27-1185,0 27-2723</inkml:trace>
  <inkml:trace contextRef="#ctx0" brushRef="#br0" timeOffset="188288.7693">23086 10319 7302,'40'0'129,"-21"0"1344,21 27 1314,1 0-866,-3-2-479,3 3-225,-21-3 32,-2 3-352,3-2-577,-21 27-288,20-26 32,-20 26 32,0-28 33,-20 2-65,-19 0 32,-1-1-32,-19 1-96,18-27-513,1 0-1248,21 27-3396</inkml:trace>
  <inkml:trace contextRef="#ctx0" brushRef="#br0" timeOffset="189765.8514">23742 10082 6950,'-20'0'2883,"20"0"-2082,0 0-1,0 0 738,20 0-225,-20 0-384,39 25-321,-19 2-223,20 0-161,19-2-160,-19 30-64,19-3 32,0 1 0,-19-26 0,19 26-64,-18 0-64,-1-27-160,-1 0-225,-19 1-191,0 0-545,0-1-769,-1-26-993,-19 0-2306</inkml:trace>
  <inkml:trace contextRef="#ctx0" brushRef="#br0" timeOffset="190047.8702">24297 10398 7238,'0'-25'4389,"20"25"-4389,-20 0 320,20 0 737,-1 0 128,1 25-224,0 3-256,20-3-65,-1 3-95,2 24-193,-21 2-64,18-28-160,3 26-64,-21 2 0,-20-28 33,20 1 255,-20 0 160,-20-27-31,0 25-33,0-25-191,-19 0-161,-22 0-64,23 0-64,-3 0-481,1 0-640,1 28-1153,19-28-3428</inkml:trace>
  <inkml:trace contextRef="#ctx0" brushRef="#br0" timeOffset="192940.0353">19691 9657 8456,'0'0'1377,"0"0"-705,0 0 514,0 0 191,20 0-769,20 0-415,-1 0-97,22 0-128,-3 0-865,3 0-4837</inkml:trace>
  <inkml:trace contextRef="#ctx0" brushRef="#br0" timeOffset="193344.0583">21140 9657 160,'-38'26'11563,"18"-26"-11627,-1 0 128,21 0 256,21 0 673,-21 0-417,38 0-480,3 27-576,-1-27-1378,-1 0-4163</inkml:trace>
  <inkml:trace contextRef="#ctx0" brushRef="#br0" timeOffset="193647.0758">22193 9737 8359,'0'0'833,"0"0"128,20 0 929,-1 0-929,1 0-865,20 0-256,19 26-1250,2-26-2145</inkml:trace>
  <inkml:trace contextRef="#ctx0" brushRef="#br0" timeOffset="193943.0923">23285 9949 13548,'40'0'160,"-22"0"193,3 0 1473,-1 0-609,20 0-769,-1 0-384,21 0-512,-21 26-2627,1-26-10666</inkml:trace>
  <inkml:trace contextRef="#ctx0" brushRef="#br0" timeOffset="244997.0131">6192 13182 1985,'0'-27'1442,"0"27"-1,0 0 673,0 0-128,0 0-320,0-28-193,0 28-320,0 0-128,0 0-64,0-25 0,0 25-289,-20 0-159,20 0-97,0-27-223,-20 27-65,20 0-128,-19 0-32,-1 0-32,0 0 32,0 27 0,0-27-1,1 25 33,-21 3-96,19-1 0,-17 25 160,18-25-160,-1 26 64,1-1-32,20 1 32,0 1 32,0-1-32,20 0 64,1 27-64,-1-54 0,-2 27 64,23-26-64,-1-1 64,19 1-64,-19-27 128,-1 0-32,21-27 96,-21 1-31,22-28-65,-23 2 64,3-2-64,-41 0 0,20-24 128,-40 24 0,0-24 96,-1 24 193,-38 1 127,19 1-191,1-3-353,-1 30 0,0 25-224,1-27-641,19 27-864,0 0-2179,20 0-10121</inkml:trace>
  <inkml:trace contextRef="#ctx0" brushRef="#br0" timeOffset="245762.0559">7880 13234 7366,'-20'-27'3107,"0"27"-2338,0-25 352,0 25-384,0-27 256,1 27 0,-1 0-545,0-28-256,0 28-96,-1 0-96,3 28 0,-23-1-64,21-2 32,0 2-32,-19 26 0,19 1 0,0-2 64,0 1 0,20 0 64,0-1 0,20 2 0,20 0 32,-19-2-31,37-25 159,-17 0 192,18-27 33,0 0-1,1 0-32,-1-27-127,-19-26-33,1 27 0,-23-28 32,2 0 97,-20 2-1,-20-1-96,2 0-63,-23 1-65,-18 25-160,19-26 32,-20 53-128,21-27-257,-1 27-351,40 0-610,-21 0-832,42 0-2818</inkml:trace>
  <inkml:trace contextRef="#ctx0" brushRef="#br0" timeOffset="246411.0939">9249 13207 10762,'0'-25'1633,"0"-2"-864,0 27 832,-20-28-736,-19 28-224,19 0-385,0 0 32,-20 0-127,21 0-161,-21 55 0,20-30 0,0 29-32,1-1 0,19-1-1,0 28-31,0-27 64,39 27-32,1-28-32,-1-24-64,21 24 128,-1-25 64,20-27 32,-18 0 193,-2-27 95,-19 1-64,0 0 193,-1-28-225,-19 0 193,-20 2-65,-20-1-224,0 0-96,-19-26-32,-1 26 160,-19-1 129,-22 2-193,22 24-32,-20 3-128,19-2-96,21 27-865,-1 0-1185,20 27-3748</inkml:trace>
  <inkml:trace contextRef="#ctx0" brushRef="#br0" timeOffset="247304.1451">12724 13207 10826,'0'-52'1313,"0"52"-64,0-28 32,-21 28-544,1-25-321,0 25-255,2 0-65,-3 0-64,-19 0 0,20 0-32,-19 25-64,-1 3 32,20-1-32,1 25-64,-1 1 63,0 1-63,20-2 96,20 28-32,19-27 0,1 0 0,0-1 0,39 2 32,-20-28 96,2-26 64,18 27 385,-20-27 127,1-27-223,-1-25 63,-19 24 129,-19-24-161,-3-28 1,-18 27-1,0-27 129,-39 28-129,-1-1-288,1-1-32,-21 29-224,1-2 0,-1-1-480,1 28-161,18 0-480,21 28-673,20-1-1185,20 25-3043</inkml:trace>
  <inkml:trace contextRef="#ctx0" brushRef="#br0" timeOffset="247781.1721">13993 13341 9545,'0'-27'736,"0"0"-415,0 27 1600,0-26-575,0 26-482,0-27-383,-18 27-1,18 0 1,0 0-353,-20 0-96,-1 0-64,-19 27 0,22 26-32,-3-1-32,21 1-32,0 1 64,0-1-65,21 26-63,17-25 0,3-2 96,18-25 128,20 0 192,-19-1 193,19-26-33,-20-26 128,2-1 193,-23 0 128,3-25 96,-21-2-192,-20-25 191,-20 26-543,-21-27-33,-18 1-256,-20 26 96,0-26-96,-1 52-160,1-26-800,20 53-578,-2-27-1152,22 27-4325</inkml:trace>
  <inkml:trace contextRef="#ctx0" brushRef="#br1" timeOffset="251834.4039">10600 13049 768,'0'-26'993,"-20"26"705,20 0 512,0-28 128,0 28-256,0 0-416,-21 0-225,21 0-224,0 0-32,0 0-288,0 0-320,0 0-225,21 0 257,-21 28-129,40-2-128,-22 0-63,23 1-1,18 26-256,1-26 32,-1 25 0,-19 1-32,19-26 0,2 25-32,-23-25-192,3-1-64,-2 1-1,1 0 33,-20-1-192,-20-26-321,20 0-352,-20 27-192,-20-27-96,20 0-1314,-20-27-3010</inkml:trace>
  <inkml:trace contextRef="#ctx0" brushRef="#br1" timeOffset="252059.4171">11135 12995 12235,'-19'0'1089,"-1"-26"-1025,-21 52 737,3-26 96,-3 54 0,1-1-97,-19 27-319,0-1-257,-1 1-128,21-2-64,-21 2 0,21-28-160,19 2-480,20-28-482,0 28-1440,0-54-4004</inkml:trace>
  <inkml:trace contextRef="#ctx0" brushRef="#br1" timeOffset="252830.458">13339 13261 5252,'-20'0'6118,"0"0"-5637,0-27 1056,20 27 1,-19 0-577,19 0-257,0 0-31,-20 0-129,20 0-95,0 0-1,0 27-63,20-1-129,-1 1-32,1 25-160,20 1-32,-1-26 96,1 26-256,1-1 256,-3 2-96,3-28-64,-3 28-192,3-28-32,-1 1-32,-20-27-33,-20 27-63,19-27-481,-19 0-512,-19 0-897,19 0-2051,-20-27-4707</inkml:trace>
  <inkml:trace contextRef="#ctx0" brushRef="#br1" timeOffset="253076.4751">13596 13155 12491,'-20'0'1185,"2"-28"-1313,-2 56 224,-1-1 801,1 25 0,-18 1-416,17 26-161,-19 1-64,20 0-160,-19 25-96,19-51 32,0-1-64,0 0-256,20-26-449,0-2-736,0-25-2883</inkml:trace>
  <inkml:trace contextRef="#ctx0" brushRef="#br1" timeOffset="253775.5152">15224 13234 10762,'-38'-27'1761,"-3"2"-511,21 25 832,20-27-1122,-20 27-255,20 0-32,0 0-481,20 0 224,0 52 289,0-25-385,19 26-31,1 26-33,1-26-256,18 1 64,1-1 32,-21 0-64,21-1-224,-21-24 0,1 24-257,-1-52-191,-19 27-257,-20-27-801,0 0-992,0 0-802,0-27-2626</inkml:trace>
  <inkml:trace contextRef="#ctx0" brushRef="#br1" timeOffset="253956.5253">15621 13155 13580,'-18'52'993,"-3"-25"-897,-19 26 385,1 26 512,-21-26-64,1 27-481,-1 0-352,1 0-160,18-1-512,3-26-1282,17-1-2626</inkml:trace>
  <inkml:trace contextRef="#ctx0" brushRef="#br1" timeOffset="254532.5583">16237 13207 14061,'-39'0'1153,"19"-25"-512,20 25 95,0 0-191,20 25-321,-20-25 224,39 54-31,1-28-129,0 28 64,19-2 65,0 1-1,-19 0-320,19-1-64,2-24-64,-22-2-96,1 0-192,-20 2-193,0-2-480,-1-26-576,-19 0-1410,0 0-2306</inkml:trace>
  <inkml:trace contextRef="#ctx0" brushRef="#br1" timeOffset="254727.5693">16674 13234 16495,'-59'53'288,"19"-26"-256,-1 0 225,-18 25 95,19 28-128,-19-27-224,19 26-224,21-25-417,-1-2-223,20 2-898,0-28-2658</inkml:trace>
  <inkml:trace contextRef="#ctx0" brushRef="#br1" timeOffset="255261.6002">17210 13261 12043,'-20'0'3043,"20"-27"-1698,-20 27-576,20 0-65,0 27-63,20-27-128,0 53-33,0-26-224,-1 25 129,21 1-33,1 0-64,18-1 33,-19 2-129,19-28-128,0 28 0,-19-28-64,0 1 32,-1 0-256,-19-1-161,0-26-415,1 0-418,-21 0-479,0 0-1026,-21-26-3939</inkml:trace>
  <inkml:trace contextRef="#ctx0" brushRef="#br1" timeOffset="255491.6134">17745 13155 8584,'0'0'6374,"-18"0"-5510,-3 0-159,-19 27 608,-19-2-31,19 29-418,-19 26-127,-1-2-417,1 2-63,0 26-289,18-26-385,21 0-255,0-27-353,1-1-705,19 1-2242,-20-26-9479</inkml:trace>
  <inkml:trace contextRef="#ctx0" brushRef="#br2" timeOffset="261673.9653">6113 9207 4131,'0'0'3075,"0"0"-1441,0 0-1314,0 0 193,0 26 287,0 0-223,0 1-321,0 0-192,0-1-32,0 26-32,0-25-256,0 26-737,0 1-480,0-29-865,0 30-1026</inkml:trace>
  <inkml:trace contextRef="#ctx0" brushRef="#br2" timeOffset="261803.9739">6113 9869 2434,'0'53'2274,"0"-53"-897,0 27-832,0-1-321,0-26-192,0 27-288,0-2-3203</inkml:trace>
  <inkml:trace contextRef="#ctx0" brushRef="#br2" timeOffset="261954.9829">6152 10585 10185,'-19'53'32,"-1"-28"-4324</inkml:trace>
  <inkml:trace contextRef="#ctx0" brushRef="#br2" timeOffset="262106.9909">6133 11009 7014,'-20'53'1922,"20"-28"-4260,0 2-2531</inkml:trace>
  <inkml:trace contextRef="#ctx0" brushRef="#br2" timeOffset="262258.0001">6152 11565 1601</inkml:trace>
  <inkml:trace contextRef="#ctx0" brushRef="#br2" timeOffset="262467.0116">6192 12042 13324,'-40'27'513,"40"-2"-1410,0-25-993,-19 28-2658</inkml:trace>
  <inkml:trace contextRef="#ctx0" brushRef="#br2" timeOffset="262596.0198">6152 12254 7431,'-19'53'-1314,"19"-27"-1408,0 0 1088,0-26 833,0 28 97</inkml:trace>
  <inkml:trace contextRef="#ctx0" brushRef="#br2" timeOffset="263081.0466">5894 12201 11915,'0'-27'704,"0"27"-1024,0 0 384,0 0 0,21 0-64,-21 0 64,20 0-32,-2 0 161,-18 27 383,0-1 257,20 1 0,-20 0-353,0-1-160,0 26-95,21 2-129,-21-1-32,0 0-32,20-1 0,0-25-32,-1 0 64,1-1 32,0 1 0,0 0 128,0-27 193,-1 0 31,1 0-256,-20-27 97,40 0-97,-20 1-32,1-28-128,17 2 32,-18-1-32,21 0-32,-23-1-224,3 2-833,-1 26-353,-20-1-2978</inkml:trace>
  <inkml:trace contextRef="#ctx0" brushRef="#br2" timeOffset="263579.076">7601 9127 15150,'-38'54'-128,"38"-2"-96,0 1-289,0 0-96,0 26-768,0-26-1762,18 26-4676</inkml:trace>
  <inkml:trace contextRef="#ctx0" brushRef="#br2" timeOffset="263723.0842">7662 10161 12171,'0'80'-288,"0"-55"-129,0-25 481,0 27-192,0-1-2242,0 1-5285</inkml:trace>
  <inkml:trace contextRef="#ctx0" brushRef="#br2" timeOffset="263881.0933">7662 10822 800,'0'28'3652,"0"-3"-4773,0 2-2209</inkml:trace>
  <inkml:trace contextRef="#ctx0" brushRef="#br2" timeOffset="263988.0994">7680 11062 3651,'0'25'2178,"-18"-25"-2050,18 0-256,0 27-288,0 0-1346</inkml:trace>
  <inkml:trace contextRef="#ctx0" brushRef="#br2" timeOffset="264126.1056">7563 11486 960,'0'52'801,"0"0"-96,18-24 576,-18-1-32,20-1-96,-20-26-1281,20 27-4228</inkml:trace>
  <inkml:trace contextRef="#ctx0" brushRef="#br2" timeOffset="264270.1146">7601 11857 8039,'0'53'-256,"0"-28"192,0-25 224,0 27-192,0 0-32,0-27-64,0 26-577,20-26-1185,-20 27-2722</inkml:trace>
  <inkml:trace contextRef="#ctx0" brushRef="#br2" timeOffset="264429.1246">7621 12201 3331,'0'53'6534,"0"0"-4612,-20-27-673,20 0 160,0 28-608,0-28-737,0 1-865,0-2-768,20-25-1122,-20 28-1216,0-1-2275</inkml:trace>
  <inkml:trace contextRef="#ctx0" brushRef="#br2" timeOffset="264783.1436">7443 12307 14349,'-20'0'993,"20"0"-1281,0 0 288,20 0 736,0 26 97,-1 0-96,1 28-449,0-1-192,0-28 0,19 30-32,-19-30-96,0 2 64,1 26 0,-1-53-32,-20 27 97,18-27 127,3 0 320,-21-27-255,20-26 63,0 26 0,0-53-160,-1 28-416,1-28-801,20 28-448,-20-28-1346,0 27-4227</inkml:trace>
  <inkml:trace contextRef="#ctx0" brushRef="#br2" timeOffset="265237.1706">9150 9022 12267,'0'0'865,"0"0"-385,0 0-448,0 0-64,0 25 96,0 29-32,0 26-512,0 25-961,0 0-1666</inkml:trace>
  <inkml:trace contextRef="#ctx0" brushRef="#br2" timeOffset="265367.1766">9209 10134 4964,'0'52'5830,"0"-52"-6919,0 28-4260</inkml:trace>
  <inkml:trace contextRef="#ctx0" brushRef="#br2" timeOffset="265525.1866">9229 10717 12171,'0'105'897,"0"-52"-2306,0 1-1410,20-28 993,-20 28-3843</inkml:trace>
  <inkml:trace contextRef="#ctx0" brushRef="#br2" timeOffset="265699.1966">9209 11299 4452,'0'80'6758,"0"-53"-6534,0 25 193,0-24 127,0-3-480,0 2-384,0 0-929,0-2-961,20 3-385,-20-1 225</inkml:trace>
  <inkml:trace contextRef="#ctx0" brushRef="#br2" timeOffset="265873.2066">9229 11910 13324,'0'52'1730,"-20"-25"-1538,20-27 1025,0 26-64,-19 1-1025,19-27-384,0 27-641,0-2-256,0 3-673,0-3-896,0 29-1026</inkml:trace>
  <inkml:trace contextRef="#ctx0" brushRef="#br2" timeOffset="266024.2151">9110 12333 2306,'20'0'3075,"-20"0"-929,20 26-1346,-20-26-63,20 28 64,-20-2-641,20 0-160,-20-26-32,0 27-384,0-27-1410,0 25-3972</inkml:trace>
  <inkml:trace contextRef="#ctx0" brushRef="#br2" timeOffset="266355.2348">8932 12281 16783,'0'26'-576,"0"0"-513,20 0 1089,0 28 480,0-28-31,-1 26-193,21 3-192,-20-3-32,19-25 0,1 26 32,-20-26-160,0-2 64,19-25 320,-19 0 481,0-25 0,19-29-257,2 1-63,-21 1 127,0-3-320,-2-23-224,3-2-672,-21 1-1186,20-1-2626</inkml:trace>
  <inkml:trace contextRef="#ctx0" brushRef="#br2" timeOffset="266896.2641">10600 5550 13773,'20'27'1057,"-20"-1"-1025,18 1 32,-18 53-64,0-1-64,0 1-705,0 26-2402,0-2-1986</inkml:trace>
  <inkml:trace contextRef="#ctx0" brushRef="#br2" timeOffset="267033.2731">10600 7219 64</inkml:trace>
  <inkml:trace contextRef="#ctx0" brushRef="#br2" timeOffset="267170.2811">10500 7775 9577,'-20'82'1633,"20"-57"-1569,20 28-64,-20 1-352,21-28-1986,-21 26-6086</inkml:trace>
  <inkml:trace contextRef="#ctx0" brushRef="#br2" timeOffset="267344.2911">10559 8518 9929,'0'105'1217,"0"-78"-1281,0 0 32,0 26 32,0-28-96,0 2-32,0 26-193,0-26 289,0 25 96,0 3-384,0-30-1634,0 28-384,0 1 160</inkml:trace>
  <inkml:trace contextRef="#ctx0" brushRef="#br2" timeOffset="267609.3056">10559 9207 1121,'0'79'3907,"-20"-52"-768,20-1-640,0 26-1090,-18-25-1025,18 26-224,0-26-63,0 25-162,0 3-959,0-3-770,0 1 545,0-26-1,0 26 258,0 0 191,18-1-577,-18 2-736,20-1 577,-20-1 1121,21-24 832,-21 24 1762,20-25 32,0-2-448,-20 30-865,0-30-65,18 2 482,-18-1-514,0 28-671,0-29-33,-18 28 0,18-25-160,0 24-897,0-25-1698,-20 26-3779</inkml:trace>
  <inkml:trace contextRef="#ctx0" brushRef="#br2" timeOffset="267740.314">10559 10955 12587,'0'79'2595,"0"-51"-2243,0 24-672,0-25-609,0 26-1217,21-26-1409,-21-1-1442</inkml:trace>
  <inkml:trace contextRef="#ctx0" brushRef="#br2" timeOffset="267863.3206">10600 11458 9352,'0'0'1602,"0"28"-1410,0-28 385,0 25-417,0 2-1153,0-27-3171</inkml:trace>
  <inkml:trace contextRef="#ctx0" brushRef="#br2" timeOffset="268086.3338">10638 11883 9480,'0'79'65,"21"-52"-97,-21-1 96,0 1-64,0 0-32,20-2-577,-20 28 257,0-26 448,0 0 416,0-1 225,0 1-129,0 0-800,0-1-673,0 0-608,0 0-32,20-26-513,-20 0-1666</inkml:trace>
  <inkml:trace contextRef="#ctx0" brushRef="#br2" timeOffset="268439.3536">10361 11830 11755,'20'53'384,"0"-1"-352,0 2 0,-1-1 288,1 27 257,0-28-1,21 1-191,-23 27 191,2-28 33,21 2-129,-21-1-287,19-28 95,-19 3 256,0-1 289,19-27 192,1-27 96,0-1-320,-1-24-257,1-28-608,19 28 385,-18-28-385,-3 27-257,3 1-447,-21 24-706,-20 3-448,0 25-1793,0 0-7015</inkml:trace>
</inkml:ink>
</file>

<file path=ppt/ink/ink10.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1:59:52.231"/>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definitions>
  <inkml:trace contextRef="#ctx0" brushRef="#br0">10122 8378 5925,'-18'0'128,"-3"0"-32,21 0 993,0 0 929,0 0-608,0 0-385,0 0-193,0 0-287,0 0 95,21 0-31,-3-25-161,22 25-159,1 0-97,-2 0-64,21-27 96,19 27-96,0 0 257,20 0-321,1 0 32,19 27 0,0-27 96,19 0 417,-18 0-417,-1 0 256,0 0-127,-19 0-321,-21-27 0,-19 27 0,-1 0-128,-19 0 160,-1 27-225,1-27-127,-19 0 128,-3 0-353,-18 0-448,0 0-960,0 25-2147</inkml:trace>
  <inkml:trace contextRef="#ctx0" brushRef="#br0" timeOffset="1883.1077">10917 4537 2562,'19'0'897,"-19"0"-257,0 0 1987,0 0-545,0 0-961,0 0-288,0 0-65,0 0-255,0 0-353,0 0-128,0 0-64,0 0 32,0 0 0,0 0 96,0 26 32,0-26 64,0 0 161,0 27-1,0 0-64,-19-1-127,19 0-161,-20 0 64,0 1-64,20 26 32,-20-26 0,0-2 0,1 29-64,-1-28 0,-20 26 32,20 3-64,-19-2 32,19 1 32,-21 24 0,3-24 0,-3-1-97,3-1 97,-3 1-160,1 1-96,1-2 96,-1-24 160,20 24 0,-19 1 0,-1-26-32,20 25 64,-19-24-64,-2 24 32,21 0-128,0-24 128,-19 25 0,19-28-32,0 29 32,0-28 0,-19 28 0,19-2 0,0-26 0,0 28 0,1-26 0,-1 24 32,-20 0-32,20 2-32,1-2 64,-1-26-64,0 28 64,-1-2-32,1-25 0,2 26-32,-2-1 96,-1-25-96,1 26 64,0-26 0,20 26 0,-19-27-32,19 2 0,-20-3-32,20-25 32,0 27 0,0-27-192,-20 0-257,20 0-63,0 28 31,0-28 225,0 0 64,0 0-257,-20 0-1665,20 0-4772</inkml:trace>
  <inkml:trace contextRef="#ctx0" brushRef="#br0" timeOffset="2222.1271">9567 6603 8936,'0'0'128,"0"0"-833,0 0 1122,0 0 127,0 27-608,0-27 96,0 53 96,0-1 385,0-25 256,0 26-225,0 1-224,20-28-31,0 28-97,-1-29 0,1 2 64,0-27 33,21 0-65,-23 0-32,23 0-32,-21 0-128,0-27-448,-1 27-769,1-25-2114</inkml:trace>
  <inkml:trace contextRef="#ctx0" brushRef="#br0" timeOffset="8814.5042">733 13441 6149,'-20'0'1506,"20"0"800,-20 0 0,20 0-448,-20 0-417,20 0-256,-19-28-96,19 28-480,0 0-481,0 0 96,19 0 129,1 0-161,0 0-96,20 0-32,-1 0 0,22-27-64,-2 27 32,0 0-64,1 0-192,-1-25-449,-19 25-512,-1 0-384,-19 0-609,0 0-2050,0-28-3780</inkml:trace>
  <inkml:trace contextRef="#ctx0" brushRef="#br0" timeOffset="9045.5174">1070 13386 8872,'-39'27'224,"19"1"64,20-3 1282,0 2-129,20 0-928,0 26-321,-1-26-96,1-2 0,0 2-64,-20 26 32,20-26 64,-20-2 64,0 28 161,0-26 159,-20 0-95,0-1-225,0 0-64,-19 2-96,-21-3 0,21-25-64,-2 28-833,3-28-1569,-3 25-3908</inkml:trace>
  <inkml:trace contextRef="#ctx0" brushRef="#br0" timeOffset="9398.5375">1626 13361 2114,'-20'0'8904,"0"0"-9577,1 0 737,-1 0 1025,20 25 353,-20-25-770,0 55 65,0-30 160,1 29-288,-1 26-65,20-28-224,0 28-288,-20-28 32,20 1-64,0 26-32,20-51-192,-20 25-513,20-28-672,19 3-1025,-19-28-4773</inkml:trace>
  <inkml:trace contextRef="#ctx0" brushRef="#br0" timeOffset="9738.5547">1904 13652 13100,'20'-27'448,"-20"27"-608,-20 0 0,0 0 608,1 27-159,-1-1-289,0 28 0,20-2 0,-20 1-64,20 0 96,20 1-32,20-29-32,-1 3 160,1-3 64,-1-25 385,21 0 159,-1-25-31,-18-28 64,-21-1-97,0 1 129,-20 26-321,-20-26-223,0 28-289,-1-29-64,-17 28-33,18 26 129,-1-27-128,1 27-64,-20 0-737,21 0-864,-1 0-353,0 0-1218,20 27-4771</inkml:trace>
  <inkml:trace contextRef="#ctx0" brushRef="#br0" timeOffset="9910.5648">2361 13810 16751,'20'0'-512,"-20"0"576,0 0 288,0 27 321,0-27-865,0 0-545,0 27-1217,19-27-1986</inkml:trace>
  <inkml:trace contextRef="#ctx0" brushRef="#br0" timeOffset="10328.5907">2659 13520 10570,'39'-27'-353,"-19"0"385,0 27 417,0-25 704,0-3-897,-20 28-256,19 0 96,-19 0 224,-19 0-288,19 0-480,-40 28 256,20-28 192,-19 25 0,19 2-64,0 26 64,0-26 64,20 0 160,0-2 96,20 28 33,0-26 127,19 0-96,1-2-95,0 2-161,-1-1-32,1 28-96,-20-28 96,1 0-160,-3-26 64,-18 28 641,0-3 384,-39 3-417,19-28 65,-20 25-321,20-25-288,-19 0-96,19 28-512,0-28-962,0 0-1793,1 0-4773</inkml:trace>
  <inkml:trace contextRef="#ctx0" brushRef="#br0" timeOffset="10653.6093">2916 13228 2017,'40'-27'11051,"-40"27"-11371,21-27 864,-1 27 641,-20 27 289,18 0-674,3 26-319,19-1 31,-20 1 1,-1 27-257,1 0 0,0-26 65,0 24-257,0-24 0,-20 24 160,0-24-128,-20 26 160,0-27-224,0-28-32,-19 29-32,19-28-288,0 1-289,0 0-640,-1-1-865,-17-26-2626</inkml:trace>
  <inkml:trace contextRef="#ctx0" brushRef="#br0" timeOffset="11187.6399">3651 13757 13068,'0'0'1185,"0"0"-1858,0 27 1474,20-27 705,-20 0-514,39 0-543,-19 26-33,0-26-63,21 0-161,-3 27-96,-18-27-64,21 0-128,-2 0-609,-19 0-928,0 0-994,-20-27-3427</inkml:trace>
  <inkml:trace contextRef="#ctx0" brushRef="#br0" timeOffset="11360.6498">3770 14076 13388,'59'26'641,"-18"-26"768,18 0 833,-19 0-352,0 0-1538,-1 0-480,-19 0-544,0 0-1506,0 27-2563</inkml:trace>
  <inkml:trace contextRef="#ctx0" brushRef="#br0" timeOffset="12836.7342">4823 13174 6470,'19'-26'1057,"-19"26"-2114,0 0 1153,0 0 929,0 0-577,0 0-224,0 26 833,0 1 225,0 0-193,0-1-257,0 28-351,0-29-97,0 28-224,0-26-96,0 26-32,0-26-64,0 0 32,0-1-64,20-26-288,-20 27-321,0-27-544,20 0-801,-20 0-2914</inkml:trace>
  <inkml:trace contextRef="#ctx0" brushRef="#br0" timeOffset="13132.751">4544 13705 10473,'0'0'673,"0"0"-865,0 0 1217,0 0 192,20 0-672,0 0-225,21 0 32,18 0 97,-1 0-161,3 0-224,-2 0 64,20 0 0,20 0-32,-18 0 0,-2-27-32,0 27-64,-20-26-96,21 26-96,-41 0-320,2 0-673,-1 0-801,-22 0-1442,-18 0-3842</inkml:trace>
  <inkml:trace contextRef="#ctx0" brushRef="#br0" timeOffset="13608.7784">4704 13969 9352,'0'28'481,"0"-28"-641,0 0 1857,20 0 193,-2 0-1025,3 0-641,19 0-128,-20 0 224,-1 0 1,1 0-321,0 25-64,0-25 96,-20 28-32,0-2 32,0-26 64,0 26-32,-20 1 96,0 0-32,0-1 0,1 1 129,-1-2-65,20-25-192,-20 27-32,20-27 0,20 27 192,0-27 128,-1 0-192,1 0-32,0 0-32,20 0-128,-21 26-448,1-26-641,0 0-737,0 0-1666,1 0-4804</inkml:trace>
  <inkml:trace contextRef="#ctx0" brushRef="#br0" timeOffset="14142.8057">5160 14102 10954,'0'27'-64,"0"0"128,0-1 737,0 1 384,0-2-929,0 2-160,0 0-32,0-1 192,0-26 1,0 27 63,0-27-128,0 0 257,0-27-129,0 27-288,0-26-128,0-28-64,20 29-257,-20-2 193,20-26 160,0 26 128,-1 27 64,1-26 289,0 26 191,0 0-191,-20 26-129,20-26-64,-1 27-96,-19 26 160,20-26-320,-20-2-32,20-25 64,-20 27 0,0-27 0,20 0-96,-20 0 128,0 0-32,20 0-64,1-27 0,-21 2 64,18-2-64,23-26 32,-21 26 32,18 27 320,-17-26 577,-1 26-256,0 0-353,-20 26 193,20 28 255,-20-28-383,0 26-193,0-25-32,0 26-256,0-26-129,0 0-543,0-2-1058,0 2-1121,19-27-2946</inkml:trace>
  <inkml:trace contextRef="#ctx0" brushRef="#br0" timeOffset="14892.8497">6093 13361 10537,'-20'0'1442,"20"0"-1378,20 0 897,-20 0 768,40 0-896,-21 0-352,21 0-161,0-28-192,-1 28-96,1 0-32,1 0-224,-23 0-577,3 0-480,-21 0-1153,0 28-1602,-21-28-3587</inkml:trace>
  <inkml:trace contextRef="#ctx0" brushRef="#br0" timeOffset="15202.8664">6113 13386 6021,'0'27'288,"20"1"802,-20-3 1344,19 2-673,-19 0-832,20 26-416,-20-1 159,0 28 65,0-1-256,0 1-225,0 25 0,0-24-96,0-29 289,0 2 31,0-1 1,0-1-1,20-25-224,-20-1 33,0-26-33,20 27 32,0-27-128,-20 0 64,39 0-95,-19 0-97,21 0-64,-3 0 0,3 27-289,-1-27-800,-1 0-1153,1 25-1185,-20-25-7271</inkml:trace>
  <inkml:trace contextRef="#ctx0" brushRef="#br0" timeOffset="26576.5201">5040 8695 6245,'0'0'1826,"0"-25"-1986,0 25 608,0 0 1538,0 0-1153,0 0-641,0 0 65,0 0 191,0 0-224,0 25 128,0 2-95,0 1-193,20 25-32,-20-2 0,0 4 0,20-2 64,-20-1-64,21 28 0,-21-27 32,0 26-64,20-26 64,-20-26-64,0-2 0,18 3 32,-18-1 32,0-27 0,0 0 0,0 0 64,0 0 33,0 0-97,0-27-96,0-1 0,-18 3-32,18-2-33,0-26 33,-20 0-192,20-26-32,0 26 160,0 1 96,-21-2 32,21 1 64,0 25 160,0 3 0,0 25-160,0-26 32,0 26-32,0 0-32,0 0-96,0 0-64,0 0-192,0 0 192,0 26 96,21-1-64,-21 30-193,0-2 161,0 26 128,0-26 0,0 26 0,0 1 32,0-27-32,-21 0 32,21-1-64,0-25 64,0 0 0,0-27 33,0 26-1,0-26 192,0-26-128,0-1-64,0-25-32,0-3-64,0 3 64,0-1-128,0-26-32,0-1-96,0 2 63,-20-2 65,20 0 128,0 26 129,0 29 223,-20-3 0,20 28 97,0 0-1,0 0-480,0 28-64,0-3-32,20 3 96,-20 23-32,0 4-128,20 25 32,-20-2 64,0 2-96,0-1-65,0 1 1,0 0 192,0-28 32,0 1 0,0-26 0,0-27 32,0 0-32,0 0 96,0 0 64,0-27-96,21 1-32,-21-1-32,0-25 0,20-3 32,-20-23-32,0 24-32,0-24 32,0-2-32,0 1 64,0-1-32,0 1-32,0-2 32,0 29 32,0-1 32,0 53 97,-20-27 319,20 27-256,0 27-384,0-1 160,0 26 32,0 28-32,0-1 32,0 29-64,0-29 32,0 27 32,0-27-32,0 1 0,0-27 0,0-26 0,0-2 0,0 2 0,0-27 96,0 0 96,-21 0-31,21 0-354,0-27-95,0 2 32,0-30 32,0 3-65,-20-1 1,20-26-160,0-27-193,0 27 1,0 26 640,-20-2 384,20 4 353,0 23 224,0 28-65,0 0-864,0 28-32,20-2 129,-20 27-33,0 27 32,0-1 0,0 1-64,0 25 64,0-25-64,-20 25-32,20 2-32,0-54 0,0 1 32,0-29-64,0 2-64,0-27-192,0 0-545,20 0-1281,-20-27-5093</inkml:trace>
  <inkml:trace contextRef="#ctx0" brushRef="#br0" timeOffset="28798.6471">7423 6233 3555,'20'-27'0,"-20"27"929,0 0 1089,0 0-641,0 0-672,0 0 480,0 0-128,0 0-609,0 0-160,0 0 353,0 27-96,0 1-353,0-3-64,0 2-96,20 25 64,-20 2 0,0 24 160,19 2 33,-19 26-65,0 26-96,0 2-32,0-2-64,0-26 0,0 26 0,0-53 32,0 29-32,0-29 0,0-26 0,20 26-64,-20-26 0,0-1 0,20 1 64,-20 1-64,0-28 32,0 26-192,0 2-128,0-28 160,0 1 63,0-27-127,0 0 64,0 0-32,0 0-705,0-27-32,0 1-160,0-28-160,0 2 288,0-1 545,0 26 416,0-26 96,0 28-128,0-29 0,0 28 96,0-28-128,0 1-64,0 0 224,0 2-96,0-4 192,0 2 32,0-26 224,-20-1-351,20-26-1,-20 2-128,20 24 288,-19-27 288,-1 27 385,20 28 128,-20-1-512,20-1-353,0 2-160,0-2 128,-20 2 64,20 26-192,0-28-64,0 27-32,0 2 0,0-2-32,0 27 32,0 0 32,0 0 32,0 0 64,0 0-64,0 0-32,0 27 96,0-2 160,20 2-63,-20 27-129,0 24 0,20-24 0,-20 52-32,20-28 0,-20 29-64,0 0 32,0 25 32,0-26 32,0 26 96,0 0 224,-20-26-64,20 0-160,0 1-128,-20-28-32,20-26 32,0 26-64,0-26 64,0-26 32,0 26-32,0-28 32,0-25 0,0 28 0,0-28-96,0 26-160,0-26-96,0 0 96,0 0 128,0-26 128,-20 26-96,20-28-65,0-24 97,0-1 32,0 0 0,0-26 0,0-1 0,-20 1 32,20-26 257,0 24 127,20-25 0,-20 1-191,20-2 223,-20 1-128,20 2-159,-20 24-33,0-27-32,0 0-32,0 29-128,0-2-32,-20 0 32,20 28 32,-20 0 0,20 24 64,0 1 0,-20 27 0,20-25-32,0 25-96,0 0-257,0 25 33,0 2 288,20 27 0,-20 24 32,20 2 32,-20 0-32,20 25 32,0 28 0,-20 1 0,19-2 32,-19 0 0,0 0 160,0 0 161,-19 1-1,19-1-160,-20 1-160,20-54-64,0 1-64,0-1 32,0-26-64,0-26 0,20-1-32,-20-26 64,19 0-96,-19-26 224,0-1 0,0 2-256,0-29-257,0 1-63,0 0-65,0-1-320,-19 2-160,19-1 32,0 0-1121,0 1-2274</inkml:trace>
  <inkml:trace contextRef="#ctx0" brushRef="#br0" timeOffset="31510.8021">9666 3954 672,'0'0'2883,"0"0"-2371,0 0 641,0 0 193,0 27-738,0-27-223,0 26-97,21 0-64,-21 0 353,0 2-65,0-2 1,20 27-33,-20 0-63,0-1-353,0 28 32,0 0 64,0-1-288,0 28 128,-20-2-32,20 0 64,0 2 32,-21-2-64,21 29 0,0-28 96,-20 0-64,20 0-192,0 0 288,0 0-224,0-26 224,0 26 64,0-1 160,0 2 193,-20-29-385,20 29-128,0-28-32,-19 1 0,19 0-32,0-2 32,0-24 0,0-1 64,0-1-64,0 1 96,-20 1-32,20-2-64,-20 1 64,20 2 32,-20-3 33,0 0 127,20 2-160,0-28-64,0 0-32,0 1 32,0 0 0,0-27-128,0 0 32,0 0 64,0 0 64,0 0-64,0 0-64,0 0 64,20-27-32,-20 0-32,0 1 64,0 0 0,0-28-64,0 2 64,20-28 64,-20 0-192,0 1-1,0-28 97,0 2 32,0-28 65,0 1 31,0 0 192,0 0-64,0 25 289,20-26-225,-20 29-160,0-28 128,0 24 0,0 2-127,0 1-33,0-2-224,20 1 288,-20 0-128,0-26-192,0 26-65,0 0-63,0 0 192,0 26 96,0 1 32,0 26 0,0 26 32,0-26 0,0 27 32,0 26 32,0-28-32,0 28-96,0 0-96,0 0-128,0 28 160,0-2 32,0 0-32,0 54 64,19 0 0,-19-1-32,0 28 32,0 25-32,0 0 64,0 1 32,0 26 0,0-26 0,0 26-32,0 1-160,-19-28 128,19 26 0,-20 1 32,20 0 0,0-27 0,0-26 0,0 0-32,0-26 32,0-2 0,0 2-32,0-26 0,0-2 32,0-24 64,0-3-64,0 2 32,0-27-64,0 0 97,0 0-97,0 0 0,0-27-32,0-26-33,0 1 98,0-2 31,0-26-32,0 2 0,0-28 64,0 0 32,0-26-64,0-2-64,0-24 0,0-2 96,20 2-64,-20 0-32,0-2 32,0 1-160,0 0 224,0-1 160,19 55-160,-19-28-96,0 54 32,0-1 32,0 27 97,0-1-1,0 2-64,0-1 0,0 0-64,0 27-32,0-2 0,0 3 32,0-2-64,0 1 0,0 26-32,0-26 32,0 26-192,0 26 160,0 0 96,0 1 0,0 26-32,20 26 0,-20 1 64,0 27-160,20-2 64,-20 0 0,0 27 64,0 28-32,0 26-64,0-1 31,-20 2 66,0 25-66,20-27 66,-19 0 31,-1-26 64,0-26 0,20-1-64,0-26 96,0-1 192,0-25 1,0-1-129,0 1-160,0 0 32,0-28-96,20-24-32,-20 24 32,0-52-32,0 0-32,0 0 32,0 0 160,0 0-32,0-26-128,0 0 64,-20-28-64,20 1 32,0 0-64,0-27 0,0-26-160,0 26-65,20-25 1,-20 0 192,0-27 64,20 0 0,-1-2 96,-19 1-64,20-26 64,0 1-64,-20-2 0,21 1 32,-1 0-192,-20 27 384,18-28-192,-18 28 0,0 26 32,0-26 32,0 52-160,0 1 64,0-1-32,0 27 0,0-1 32,0 29 0,20 25 0,-20-27-32,0 27-64,0 0 0,0 27 0,0-27-32,21 0 32,-21 25 96,0 3 0,0-2 32,0 0-32,0 28 32,0 24 0,0 4-32,0 23 0,0 27 0,0 27 96,0-1-96,0 2 0,0 26 0,-21-26-96,21 24 128,-20-24 288,20-2 225,-18-26 191,18 2-351,-20-2-353,20-52 192,0 25-32,0-25 0,0-1-63,0 1-129,0 0 64,0-28-96,0-24 128,0-3-160,0 2 96,20-1-128,-20-26-193,0 0-63,0 0 320,0 0 32,0 0 96,0 0-160,0 0-160,0 0-289,0 0-480,0 0-864,0 0-2339</inkml:trace>
  <inkml:trace contextRef="#ctx0" brushRef="#br0" timeOffset="34424.9688">4643 8722 1121,'20'0'1249,"-20"0"-577,0 0 33,0 0-321,0 0 97,0 0 288,0 0 159,0 0 226,0 0 447,0 0-31,0 0-353,0-27-320,0 27-129,0 0-95,0 0-321,-20 0-448,20 0-128,-18 0-160,18 0-1,-20 0-31,-1 27 96,1-27 31,20 28 65,-20-3-256,0 3-97,20-28 65,0 26 127,0-1-31,0 3-65,0-28 1,20 27 224,0-27-1,-20 26 161,20-26 0,-20 27-192,0-27-545,0 27 257,0-2 640,0-25 192,0 27 128,-20-1 161,0-26 95,0 27-95,1 0-481,-1-27-64,20 26-32,-20-26 0,20 26-192,0-26-641,0 0-384,20 0 1185,-20 0 96,20 0-32,-1 0 32,1 0-32,-20 0 640,0 26-31,0 1 320,0 26-417,0-26 33,-20 26 63,20 26-63,0-26 128,-19-26-193,19 26 129,0-27-161,0 2-288,0-3-128,19 2 224,1-1 33,0-26-289,0 0-225,1 27-159,-21-27-545,20 0-1281,-20 0-3940</inkml:trace>
  <inkml:trace contextRef="#ctx0" brushRef="#br0" timeOffset="35702.042">5439 8458 6470,'0'0'1281,"0"0"-961,0 0 1762,0 0-32,0 0-1025,0 0-545,0 0 1,18 0-33,-18-27-191,41 1-97,-21 26-96,18-27 64,3 2 0,-1-2-64,-1 0 0,-19 1-64,20-1-32,-21 2 0,21 25 0,-40-28-224,20 28-257,-20 0-223,0 0-161,0 0-96,0 0-128,-20 0-513,20 28-480,-20-28-2722</inkml:trace>
  <inkml:trace contextRef="#ctx0" brushRef="#br0" timeOffset="36170.0688">5617 8087 6181,'0'0'993,"0"0"-929,0 0 481,0 0 128,-20 0-33,20 0-416,0 0-64,0 0 193,-20 27 95,20-2-320,0-25-96,-21 28-64,21-2-32,-18 2 0,-2-3-96,20 2-128,-20-1-193,-1 1 417,1 0 96,20-2 32,-18 2 225,18-1-1,0-26 0,0 0-128,18 0 193,-18 27 95,20-27-128,1 0 1,19 0-33,-22 0 64,3 0-159,-1 0-97,0 27-96,19-1-64,-39-26-129,20 26-287,0-26-481,-20 0-352,20 0-1954</inkml:trace>
  <inkml:trace contextRef="#ctx0" brushRef="#br0" timeOffset="37259.1275">5973 7929 3555,'0'-27'1441,"0"27"289,0-27 512,0 1-608,0 26-513,0-27-128,0 27-97,0 0-95,0 0-256,0 0-353,0 0-480,0 0-1,0 27 289,0-1-32,0 28-96,21-28-192,-21 0 96,20 0 96,-20 1-97,20-27 65,-1 27 64,1-27 64,0 0 96,-20 0 0,20-27 224,-20 27-63,0-27 95,0 1-128,0 0-128,0 0-32,0-1-64,0 0-64,0 1-160,0 26-96,0 0 127,0 0-383,0 26 223,0-26 385,20 54-32,-20-28 0,19 26 32,1-25-32,-20 0 64,20 26-32,0-28 96,-20 3 65,0-2 159,0 27 192,0-26 65,-20-27-1,20 26-63,-20 1-161,0-27-96,1 0-159,-1 0-65,0 0-161,0 0-351,-19 0-289,19 27-416,20-27-1377,-20 0-5222</inkml:trace>
  <inkml:trace contextRef="#ctx0" brushRef="#br0" timeOffset="37759.1595">6172 7398 5829,'0'-52'1698,"0"52"-1026,-20 0 1090,20-27-289,0 27-832,0 27-513,-19-27-96,19 25 256,0 2 33,0 26-33,0-26-160,0 26-64,0 1-32,19-29-64,1 3-32,0 24-256,0-52-449,-20 27-736,20-27-2243</inkml:trace>
  <inkml:trace contextRef="#ctx0" brushRef="#br0" timeOffset="37924.1682">6311 7451 10826,'21'55'-96,"-21"-55"160,0 25 96,20 1-192,-20 2-417,18-3-1088,3-25-833,-1 28-673</inkml:trace>
  <inkml:trace contextRef="#ctx0" brushRef="#br0" timeOffset="38284.1895">6271 7107 11146,'0'0'128,"20"0"-32,-20 0 577,20 26 224,1-26-641,-1 0-256,-2 0-224,3 0 64,-21 0 128,20 28-193,-20-28-447,20 0-449,-20 26-2082</inkml:trace>
  <inkml:trace contextRef="#ctx0" brushRef="#br0" timeOffset="38904.2216">6451 6974 8423,'19'-25'1410,"-19"25"-1474,20 0 1729,0 0 65,-20 0-513,20 0-448,0 25-289,19 2-63,-19 26-97,20 0-128,-21 1-64,1 24-64,0-24 64,0-1-31,1 26-161,-21-26-193,0 0-287,0 1-802,0-1-1376,0-1-6727</inkml:trace>
  <inkml:trace contextRef="#ctx0" brushRef="#br0" timeOffset="39942.2845">5180 9677 10409,'-20'-27'-64,"20"2"128,-21-3 1570,3 28-1058,-2 0-287,-1 0-257,1 0 96,-18 0 160,17 28-64,21-3-192,-20 2-64,20-1 0,0 28 32,0-28-32,20 26 32,19-24 96,1-28-96,1 26 32,-2-26 0,1-26 65,-1-2 95,-19 2 160,20-26-128,-40 25 257,20-26 544,-40 26-289,0-26-223,0 27-65,-19 0-191,-1-1-225,-1 27-32,-18 0 32,19 27-289,22-1 65,-3 0 96,21 27-64,0-26-128,0-1-97,39 1 193,1-27 96,1 0 64,-2 0 64,-19 0 32,20-27 64,-21 27 193,-19-26 127,0-1-96,0 2-31,-19 25-33,-21-28-32,20 2-96,-19 0-224,19 26 0,-21 0-32,21 0-128,2 26-32,18 0 95,0 2 1,0-3 64,18 2 32,2-1 96,21-26 32,-21 0 0,-2 0-32,3 0 64,-21 0-32,20 0 65,-20 0 63,0 0 0,-20 0-224,20 0-32,-21 0-192,21 0-257,-18 0 129,18 0 192,0 27 95,0-27-447,0 0-1026,0 27-383,18-27-1507,-18 0-5028</inkml:trace>
  <inkml:trace contextRef="#ctx0" brushRef="#br0" timeOffset="40478.3152">5676 9835 11691,'-20'0'2017,"20"0"-1568,-19 0 352,19 0-449,19 0-32,-19 28 97,40-2-65,-20 0 32,39 1 1,-19-27-225,-1 25-128,22 3 32,-23-28-128,23 27-32,-22-27-256,-19 25-33,0-25-191,-20 0-257,20 0-352,-40 0-1474,0 0-8614</inkml:trace>
  <inkml:trace contextRef="#ctx0" brushRef="#br0" timeOffset="40816.3346">5656 10154 11851,'0'0'1665,"0"0"-1665,0 0 385,0-27 608,-19 27 160,19-26-705,-20-28-160,20 29 129,-20-30-33,0 30-320,-1-28-32,21-1-32,-18 28 0,18-26-32,-20 52-32,20-27-64,20 0-96,-2 1 64,3 26 32,19 0 63,-1 0-31,1 0 32,0 0 32,-1 0 0,1 26-64,-1-26-256,1 0-513,-19 27-512,-1-27-1442,-2 0-6213</inkml:trace>
  <inkml:trace contextRef="#ctx0" brushRef="#br0" timeOffset="41378.3666">6271 9730 11883,'0'-80'801,"-18"55"-994,18-3 418,0 28 447,0 0-352,0 0-832,18 28 512,2-3 96,0 28-32,1 27-32,17 0-96,-17-1-160,-21 1-64,20-28 224,-20 1 96,20-26 0,-20-2 192,0-25 192,0 0 673,0 0-96,0-25-801,0-2-256,0 1-256,20-28-160,-20 29-161,19-2 193,21-1 31,-20 28 257,0 0 160,-1 0 64,1 28 128,0-1 64,0-2-256,0 2-64,-1 0-192,1 26-641,-20-28-1857,20 3-3460</inkml:trace>
  <inkml:trace contextRef="#ctx0" brushRef="#br0" timeOffset="42164.4115">6927 9942 9801,'-20'0'192,"20"0"481,0 0 1441,-20 0-1506,20 0-512,0 25 64,-21-25 321,21 28 159,-18-1 33,18 25-128,0-25-385,-20-1-128,20 1-32,20-2-32,-20 29-32,18-26-128,3-3-257,19-25-63,-20 27-33,19-27 65,1 0 191,-20 0 1,0 0 64,19-27 128,-19 2 96,-20-3 128,21 2 64,-21-2 192,0-24 65,-21 26-65,1-28-63,-19 29-33,19-2 224,-20 27-191,0 0-225,1 0 64,19 27-96,-21-27-32,23 25-32,18 2-32,0-27 32,18 27 96,3-1 0,19-26-64,-20 27 32,19-27-160,1 0-224,-20 0-449,19 0-704,-19 0-1282,0 0-4804</inkml:trace>
  <inkml:trace contextRef="#ctx0" brushRef="#br0" timeOffset="42467.4288">7225 9386 11691,'0'-27'256,"0"-1"705,-21 28 800,21 0-992,0 28-769,0-1 32,-20 25 417,20 1 127,0 27-95,20-1-1,-20 1-192,21-1-96,-1-25-192,18-2 0,-17 0 0,19-24-448,-20-1-513,19-2-512,-19-25-673,0 0-3043</inkml:trace>
  <inkml:trace contextRef="#ctx0" brushRef="#br0" timeOffset="42712.4429">7482 9730 9160,'0'0'545,"0"0"448,20 27 1377,0-27-737,0 26-415,1 0-193,-3 0-545,2 2-384,21-2 0,-21 0-256,-2-26-609,23 27-384,-21-27-640,-20 0-1539,20 0-4996</inkml:trace>
  <inkml:trace contextRef="#ctx0" brushRef="#br0" timeOffset="42900.4538">7680 9571 13933,'-18'54'-192,"-2"-29"544,20 2 1794,-21 26-929,1 0-1121,0-1-32,2 2-128,18-28-224,-21 26-1025,21-24-1250,0-1-2626</inkml:trace>
  <inkml:trace contextRef="#ctx0" brushRef="#br0" timeOffset="43247.4735">7721 9147 7655,'0'-26'1217,"0"-1"-1185,0 27 2755,0 27-1666,0-27-737,0 52 513,0-26 352,-20 28-32,20-1-224,0 0-384,20-1-545,-20-25-32,20 26 32,0-26-352,-1 0-737,21-1-929,-20-26-1153,0 0-5573</inkml:trace>
  <inkml:trace contextRef="#ctx0" brushRef="#br0" timeOffset="43421.4835">7959 9279 12587,'21'52'673,"-21"-24"-417,0-1 1058,18-2-706,-18 2-608,20 0-640,-20-1-1058,21 1-2562</inkml:trace>
  <inkml:trace contextRef="#ctx0" brushRef="#br0" timeOffset="43585.4925">8018 9121 3203,'-20'0'12780,"20"0"-13325,0 0 449,0 0 96,0 0-512,20 26-3492</inkml:trace>
  <inkml:trace contextRef="#ctx0" brushRef="#br0" timeOffset="43831.5069">8097 9014 14541,'0'0'-576,"21"27"800,-21-27 833,20 26 96,0 1-801,0 0-224,-1 25-63,-19-26-65,20 28-129,-20-28-287,20 26-161,-20-24-31,0-1-97,0-2-128,0 2-768,0-27-4645</inkml:trace>
  <inkml:trace contextRef="#ctx0" brushRef="#br0" timeOffset="44191.5262">8217 8829 11915,'0'0'2306,"20"0"-2562,0 25 960,0 30 1122,19-29-32,-19 28-833,20 24-545,-21-24-128,21 24-127,-19 29-97,-1-27-64,-2 25-96,2-25-97,-20 26-159,0-26 0,0-2-225,-20-24-448,20-1-1217,-18 0-2530</inkml:trace>
  <inkml:trace contextRef="#ctx0" brushRef="#br0" timeOffset="46578.6608">6728 13546 7591,'0'-26'480,"0"26"1250,0 26-449,-20-26-512,20 27-257,-20 0 225,20-2 128,-20 28-129,20 1-223,0-29-97,0 28-95,0 1-193,0-2-96,0 1-32,20 0-64,0-25-225,0-2 1,1 0-256,-3 1-481,-18-27-833,20 0-2242</inkml:trace>
  <inkml:trace contextRef="#ctx0" brushRef="#br0" timeOffset="47062.6898">7046 13784 10121,'0'-27'513,"-20"27"-321,20 0 1505,0 0-992,-20 0-609,20 27-96,-20-1 64,20 1 0,0 0 64,0 25-96,20-24-32,0 25 96,0-28-96,0 3 65,19-28 31,2 0 64,-3 0 32,-18 0 160,21-28 193,-21 3-97,-2-3 33,3 3-33,-21-3-160,-21-24-192,3 25-31,-2 0-65,-21 1 128,3 26-128,18 0-64,-21 0-193,41 0-736,-20 26-704,20-26-1122,20 27-2210</inkml:trace>
  <inkml:trace contextRef="#ctx0" brushRef="#br0" timeOffset="47257.7">7502 13864 8872,'20'26'1826,"-20"-26"-1634,0 0 1858,0 0-673,0 0-1153,0 0-256,0 0-320,0 0-1666,20-26-5157</inkml:trace>
  <inkml:trace contextRef="#ctx0" brushRef="#br0" timeOffset="47682.7237">7721 13678 9192,'20'-26'-416,"-20"26"576,20-27 1217,-1 27-800,1-25-449,-20 25-96,20 0 64,-20 0 0,0 0-32,0 0-320,-20 0 128,0 0 128,-19 25 0,19 2-96,0-1 32,-1 1 32,3 0 32,18-2-64,0 2 64,18-1 128,3 1 128,-1 0 64,20-1-128,-1 0-63,1 2-161,0-3 160,-21-25-64,1 28-64,0-3 96,-20 3 576,0-2 289,-20-26-256,-19 26-289,19 1-223,-20-27-129,20 27-64,-19-27-417,19 0-608,0 26-1409,0-26-3524</inkml:trace>
  <inkml:trace contextRef="#ctx0" brushRef="#br0" timeOffset="48138.7528">8158 13837 11787,'0'27'1057,"0"-27"-1442,20 0 834,-20 0 864,19 0-704,1 0-353,20 0-160,-20 0-128,19 0-256,-19 0-1218,0 0-3619</inkml:trace>
  <inkml:trace contextRef="#ctx0" brushRef="#br0" timeOffset="48375.7633">8535 13625 8936,'20'0'3587,"-20"0"-3907,0 0 1089,0 27 1153,0 26-545,0-26-608,0 25-289,-20 1-288,20 0-96,0 1 0,0-29-448,20 3-417,-20-3-640,20 3-801,-1-28-2274</inkml:trace>
  <inkml:trace contextRef="#ctx0" brushRef="#br0" timeOffset="48657.7828">8674 13493 13132,'20'0'-288,"-1"27"576,-19-27 1378,20 26-545,20 1-641,-19 25-192,-3 1 385,2 1-161,0-2-159,-20 28-97,21-28-192,-21 29-96,-21-28-160,21-1-321,-20-25-223,20 26-129,0-26-352,-20-27-641,20 25-2915</inkml:trace>
  <inkml:trace contextRef="#ctx0" brushRef="#br0" timeOffset="49010.8032">8893 13361 11755,'39'-28'-513,"-19"28"705,-20-25 1442,20 25-513,0 25-609,-1 3-95,1-3 95,0 2-31,-20 1-193,20-3-256,-20 29-64,0-28-32,-20 1 96,20-27 0,0 27 0,-20-27 32,20 0 64,20 25 449,0-25 31,0 0-95,-1 0-161,1 0-288,0 0 0,20 0-544,-21 27-1346,-19-27-1825,20 0-8329</inkml:trace>
  <inkml:trace contextRef="#ctx0" brushRef="#br0" timeOffset="49667.8408">9508 13810 5637,'0'0'3011,"19"0"-2595,-19 0 2403,0 0-353,0 0-1281,0 0 64,20 0 33,0 0-674,20-26-63,-1 26-225,2 0-128,-3 0-192,23-27 96,-41 27-160,19 0-224,-19 0-481,0 0-480,0 0-641,-20 0-576,0 0-2243</inkml:trace>
  <inkml:trace contextRef="#ctx0" brushRef="#br0" timeOffset="49998.8598">9687 13600 2146,'0'25'320,"0"-25"-32,20 0 2307,-20 0-642,0 0-671,0 0 223,0 27 97,0-27-257,0 26 0,0 1-480,0 25-385,0-25-95,18 26-225,-18 0-128,0-27-96,20 27-192,-20-25-385,21-3-416,-21 3-320,20-28-833,-20 26-3364</inkml:trace>
  <inkml:trace contextRef="#ctx0" brushRef="#br0" timeOffset="52487.002">5160 9703 1281,'20'0'1121,"-20"0"-545,0 0 866,0-26 223,0 26-223,0 0-321,0-27-256,0 27-33,0-25-63,0 25-160,0 0-129,0 0-32,-20 0-159,20-28-193,-21 28-128,21 28-32,-18-28-225,-2 0 97,20 0 0,-21 25 96,21-25 64,-20 27-64,20-1 32,0 1 32,-20 0-32,20-1-32,20 0 32,-20 0-32,20 2-65,1-2 1,-1-26 96,-2 0 64,3 0 64,-1 0 64,0-26-32,0-2 97,-1 2 31,-19 0-32,0-27-160,0 26 64,0 1 0,-19-1-96,-21 2-64,20-3 64,-19 28 0,-2 0 0,21 0 0,0 28-64,-19-28 32,39 25-64,-20 2 96,20-1-32,0 1 0,20 0 64,-20-1 0,21 0 64,17 0 0,-18-26 64,1 0-64,-1 28 97,-2-28 127,3-28 128,-1 28-95,-20-26 95,20 0-64,-20 0-95,0-1-65,-20 0-128,20 1-96,-20-1-64,-1 2 64,3-3 0,-2 2-96,-1 26 32,1 0-64,0 0-129,2 26 97,-3 2 64,21-3 32,0 2-32,0 26 32,0-26 0,21-1 0,-3 0 64,2 0-32,21 2 32,-21-2 0,-2-26 32,3 0 32,-21 0 64,20 0 0,-20-26 0,20-2 32,-20 2-63,0 0-33,-20 0 0,20-1-32,-20 0-64,-1 1-32,3-1 64,-2 27-97,-1 0 1,21 0-192,0 27-1089,-20-27-1794,20 26-6630</inkml:trace>
  <inkml:trace contextRef="#ctx0" brushRef="#br1" timeOffset="54586.1198">4862 8326 1281,'0'0'1761,"0"0"-1280,0 0 1441,0 0 192,0 0-1217,0 0-481,0 0 64,0 0 1,0 0-65,0 0 129,0-27 95,0 27-95,0 0-65,0 0-31,0 0-97,0 0-224,0 0 64,0 0-160,0 0 32,0 0 33,0 0 95,0 0 64,0 0-96,0 0 0,0 27 193,20-27-129,-20 0-96,0 27 32,20-27-96,-20 25 0,20 2 32,-1-1 0,1-26 0,0 27 129,0 0-129,1 25 64,-3-26-64,22 1-96,-19 0 64,-1-1-32,19 1-32,-19-2 32,-20 2-32,20 1 0,0-3 64,-1-25-64,1 28 0,-20-28 0,20 26 0,-20-26 0,0 0-192,20 25-224,-20-25-33,0 0-127,0 0-289,0 0-512,0 0-930,0 0-6725</inkml:trace>
  <inkml:trace contextRef="#ctx0" brushRef="#br1" timeOffset="55227.1588">4902 8882 128,'-20'0'1025,"0"0"-129,20 0 450,0 0-97,0 0-96,-20 27-448,20-27 256,0 0 608,0 0-608,20 0-320,-20-27-1,0 27 33,0 0-225,0 0-320,20-28-96,-20 28 32,20 0 1,-20-25-33,20-1-32,-1-2 32,1 3-32,20-3 64,-1-24-64,1-1 0,1-1 0,-2 2 96,1-1 96,-1 26 0,1-26 96,-20 28-95,0-2-193,-1 27 0,-19 0-193,0 0-2081,-19 0-3075</inkml:trace>
  <inkml:trace contextRef="#ctx0" brushRef="#br0" timeOffset="59427.3989">10460 13361 3363,'0'-28'5285,"0"28"-5157,0 0 576,-20 0 578,1 0-353,-1 28-545,0-3 32,0 30 193,-20-3 32,21 1 287,19 1-383,-20 24 31,20-24-63,0 24-97,20-24-223,-20 26-97,19-27-32,21-28-32,-20 3-96,20-2-417,-21 0-512,21 1-416,-20-27-769,-20 0-2915</inkml:trace>
  <inkml:trace contextRef="#ctx0" brushRef="#br0" timeOffset="59695.4144">10620 13493 5829,'18'0'5701,"-18"-27"-5669,0 27 321,0 27 1120,0 0-544,0 26-192,21-1 96,-21 1-129,0 26-255,0 1-225,0-1-224,0-26-32,0 0-256,20-25-289,0-2-224,-20 0-224,20-26-512,-1 0-1987,-19-26-5604</inkml:trace>
  <inkml:trace contextRef="#ctx0" brushRef="#br0" timeOffset="59876.4245">10818 13837 12427,'19'0'289,"1"0"768,-20 27 896,20-27-960,0 0-833,19 0-160,-19 0 0,0-27-160,21 27-993,-23 0-2146,-18-27-7047</inkml:trace>
  <inkml:trace contextRef="#ctx0" brushRef="#br0" timeOffset="60156.4406">11096 13573 128,'20'0'12652,"-1"0"-12332,21 0 1217,-20 0 193,20 0-1121,-21 27-641,1-2 64,0-25-32,0 53-161,1-26-95,-21 0 0,0 25 64,-21-26 192,1 28 32,0-28 32,20 0 32,-20 2 32,20-28 0,0 25-64,0-25 0,20 0-32,0 0-224,21 0-1089,-23 0-1442,22 0-4580</inkml:trace>
  <inkml:trace contextRef="#ctx0" brushRef="#br0" timeOffset="60424.4561">11414 13466 10217,'20'0'192,"-2"27"1154,3 0 575,-1-1-799,0 1-258,0 25 257,-1 1-192,1 1-288,0-2-225,-20 1-384,0 0 128,0 1-160,0-1-128,-20 0-288,20-1-417,-20-25-448,20-27-449,-19 27-1889,-1-27-6887</inkml:trace>
  <inkml:trace contextRef="#ctx0" brushRef="#br0" timeOffset="60763.4755">11552 13254 9993,'20'-26'544,"0"26"97,0-27 2082,0 27-898,-1-27-1152,1 27-417,0 27-224,0 0 0,-20 26-64,0-26-96,0 26-128,0-28 160,0 30 96,0-30 0,0 2 0,20 0 64,-20-27-32,0 0 32,19 26 64,-19-26 0,40-26-64,-20 26-64,1 0-32,-3 0-352,2 0-1122,-20 0-1697,0 0-8358</inkml:trace>
  <inkml:trace contextRef="#ctx0" brushRef="#br0" timeOffset="63279.6192">7522 8378 1665,'0'0'769,"20"0"608,-20 0 577,0 0 128,0 0-352,0 0-225,0 0 64,0-25-287,0 25-129,-20 0-192,20 0-353,-20-27-384,20 27-127,-20 0-65,20 0-64,-19-27 0,-1 27-97,0 27 1,20-27-32,-20 27 0,0-2 32,20 2 96,0 26-64,0-26-32,0-1 96,20 0 0,20 0 32,-20-26 32,19 0 96,-19 0 0,21 0 0,-23-26-64,2 26 96,0-26 160,-20 0-63,0-1-1,0 0-128,0 1 96,-20-1-64,0 2-448,2-29 608,-3 28-576,1-1 64,-20 27 160,21 0-512,-1 0-1,0 0 225,0 27 95,20 26 97,-20-26 64,20-2-32,20 2 32,-20-1-32,20 1 32,0 0 0,0-1 64,-1-26-32,1 0 160,0 0 64,0 0 96,1-26 1,-21-1-97,18 0 0,-18 1 96,0-1-159,0 2-65,-18-2 32,-3 0-96,21 1-96,-20 26-97,-20 0-95,21 26 32,-1-26-64,0 27 159,20-27 33,0 27 0,0-2-32,0 2 160,0-27-96,20 26 96,0 1 0,-1-27-32,1 0 160,0 0-64,0 0 128,-20 0 32,21-27 65,-21 27-1,0-26 64,0-1-127,-21 2-225,1 25-32,0-27 0,0 27-1,1 0-63,-1 0 64,0 0-128,0 0-32,20 27-64,0-2 96,0 2-161,0-27 1,20 26 0,0-26-161,0 27 225,-1-27 64,1 0-32,-20 0-449,0 0-929,0 27-1216,0-27-4229</inkml:trace>
  <inkml:trace contextRef="#ctx0" brushRef="#br0" timeOffset="64752.7006">7780 6179 96,'0'0'5829,"0"0"-4772,0 0 2114,0 0-673,0 0-864,0 0-673,0 0-128,0 0-513,20 0-224,-20-26 64,20 26-96,20 0-64,-20 0-32,-1 0 64,21-26-64,-20 26-32,1 0-96,17-26-96,-17 26-32,-1 0-417,-20 0-288,0 0-288,20 0-1410,-20 0-3170</inkml:trace>
  <inkml:trace contextRef="#ctx0" brushRef="#br0" timeOffset="65126.722">7959 5942 6438,'21'0'2594,"-21"0"-2850,0 0 672,0 25 801,-21-25-1056,1 0-194,20 27 33,-40 0-64,21-1-160,-1 1 128,-20-27 96,20 27-64,0-1-64,1 0-96,-1-26 128,20 26 0,0-26 31,0 27 1,0-27 225,20 0 63,-20 27 320,19 1 65,1-28-257,0 25-128,20-25 1,-20 27-33,-1-2-160,1-25-160,0 27-1153,0-27-4037</inkml:trace>
  <inkml:trace contextRef="#ctx0" brushRef="#br0" timeOffset="66331.7917">12148 13810 6726,'0'0'2082,"0"0"-417,0 0 674,0 0-482,0 0-768,0 0-352,0 0-288,0 0-33,19 0-128,1 0 0,0 27-95,1-27-97,17 0 32,-18 0-96,21 0-32,-2 0-160,1 0-353,-20 0-480,0-27-576,-1 27-481,-19-26-2018</inkml:trace>
  <inkml:trace contextRef="#ctx0" brushRef="#br0" timeOffset="66518.8046">12327 13546 10954,'0'54'352,"0"-29"769,0 2 961,0 26-801,-20-1-832,20 1-321,0 1-128,0 26-224,0-27-961,0 0-1154,0-27-5476</inkml:trace>
  <inkml:trace contextRef="#ctx0" brushRef="#br0" timeOffset="68869.9391">12922 13466 7174,'0'-25'1057,"0"25"545,-20-28 512,20 28-769,0-27-160,0 27-128,0 0-288,0 0 0,0 0-129,0 0-223,0 0-353,0 0 32,-20 27-32,20 1 64,-19 24 160,-1 1-192,20 1 193,-20-2 127,0 28-288,20-28-64,0 1 96,0 26-128,0-26 97,20 0-129,-20 1-33,20-28 33,0 28 0,-1-54-64,1 26-64,0 1-288,-20-27-449,20 0-480,-20 0-577,0 0-769,0-27-4387</inkml:trace>
  <inkml:trace contextRef="#ctx0" brushRef="#br0" timeOffset="69136.9544">13100 13573 10698,'0'-27'1089,"-20"1"-769,20 26 1410,0 26-353,0 1-448,0 0 32,0 25-129,-18 1-287,18-1-225,0 1-224,0 1-32,0-2-160,0 1 64,18 0-320,-18-25-128,0-2-353,0 0-513,20 1-768,-20-27-2274</inkml:trace>
  <inkml:trace contextRef="#ctx0" brushRef="#br0" timeOffset="69281.9614">13260 13916 13708,'0'0'769,"0"28"-961,0-28 288,0 0-128,0 25-929,0 3-2274</inkml:trace>
  <inkml:trace contextRef="#ctx0" brushRef="#br0" timeOffset="69692.9857">13477 13678 13580,'0'0'449,"0"0"-513,0-26 768,0 26 65,20 0-769,0-27-32,1 27-128,-1 0 64,-2-25-192,2 25-193,-20 0-288,0 0 65,-20 25 608,2-25 128,-23 27 192,21-1 160,0 28-128,2-29-159,18 2-33,0 26-96,0-26 32,18-1-129,22 0-63,-19 27-128,17-25 96,3-3 160,-21 3 64,0-28 32,0 26 32,-20 0 640,-20-26 129,0 27 64,-21-27-128,3 0-385,18 27-320,-21-27-128,21 0-288,2 0-1346,18 0-1601,0 0-6983</inkml:trace>
  <inkml:trace contextRef="#ctx0" brushRef="#br0" timeOffset="69908.9956">13795 13944 13164,'0'0'1121,"20"0"-1025,-20 0 1954,0 0-641,20 0-864,0-28-417,19 28-96,-19 0-96,21-26-961,-21 26-1537,-2 0-2467</inkml:trace>
  <inkml:trace contextRef="#ctx0" brushRef="#br0" timeOffset="70313.0217">14034 13652 11370,'0'0'897,"0"0"-96,0 0 1729,20-27-1441,0 27-736,-1 0-289,21 0 0,-20 0 0,0 0-128,-1 27-32,1-1 64,-20-26-32,0 27-33,0 0 33,-20-2 32,20 28 32,0-26-64,-19 0-64,19-1-64,19 0 96,-19-26 32,20 28 0,0-3 64,0 3-64,0-3 32,-20-25-96,19 28-1,-19-2 97,0-26 97,0 26 31,-19-26 32,-21 27 32,20 0-96,-19-1 32,19-26-160,-20 27-288,20-27-385,1 25-1313,19-25-4196</inkml:trace>
  <inkml:trace contextRef="#ctx0" brushRef="#br0" timeOffset="70861.0527">14311 13466 10634,'0'0'1217,"0"0"-833,20 0 1762,-20 0-993,21 0-608,-1 0-129,-2 27 193,2 0 95,21 26-127,-21-26-129,-20 25 65,20 1-417,-20 26 0,19-26 0,-19 0 0,-19 26-160,19-26 64,0-25-224,0 24-128,-20-25-257,20 0-416,-20-1-384,0 1-289,20-27-640,0 0-4356</inkml:trace>
  <inkml:trace contextRef="#ctx0" brushRef="#br0" timeOffset="71188.0717">14451 13281 10505,'20'-27'1122,"-20"1"-1090,20 26 1633,-20 0-320,19 26-704,1 1-321,0 0 1,-20-2-1,0 3-224,20-3-32,-20 2-32,0 1 0,0-3 0,20-25 32,-20 27-32,0-27 32,0 0 0,19 0-64,1 0-480,-20 0-609,20 0-833,0 0-1601,-20 0-3940</inkml:trace>
  <inkml:trace contextRef="#ctx0" brushRef="#br0" timeOffset="71741.1033">14708 13148 11242,'-19'-26'-160,"19"26"672,0 0 1763,19-26-1507,1 26-255,0 0-1,1 0 33,-1 0-97,-2 0-320,2 0-128,1 0 129,-1 0-97,-20 0-97,20 26 65,-20-26 33,0 26-1,0-26 0,0 26-32,0 1 0,0 26 0,0-26 0,19 25 0,-19 1-32,0 2 64,0-3-32,0 28 0,20-28 0,-20 28-32,0-1-97,20-26 33,-20 26 64,0 2-96,20-28 32,-20-1 96,0 2 32,20-1-32,-20-28 96,0 29-32,0-28 193,0 1-65,0 0 0,0-2-32,0 2-64,0-1-96,0 1 32,-20 0 0,20-27 64,-20 0 128,0 0-191,20 0-1,-20 0-321,1 0 33,-21 0-449,19 0-480,-17 0-416,-23 0-1058,22 26-6533</inkml:trace>
  <inkml:trace contextRef="#ctx0" brushRef="#br0" timeOffset="73574.2081">1169 15480 11146,'0'0'448,"0"0"257,0 0 1185,0 0-705,0 0-448,0 26 31,20-26-95,0 0-353,0 0-223,1 0-194,-1 0-319,-2 27-993,2-27-705,1 0-1666</inkml:trace>
  <inkml:trace contextRef="#ctx0" brushRef="#br0" timeOffset="73732.2157">1229 15717 12171,'0'55'224,"0"-55"737,21 0 448,-1 0-832,-2 0-577,23-28-705,-21 1-1793,0 27-3299</inkml:trace>
  <inkml:trace contextRef="#ctx0" brushRef="#br0" timeOffset="74331.2514">2560 14817 5797,'-21'-27'2402,"21"27"-1857,-20 0-33,20 27 1,-20-27 384,2 27-257,18 26-63,-21-1-1,21 1 33,0-26-289,0 26-128,0-27-128,0 0-32,0 28-96,0-1-288,21-28-737,-21 3-1377,18-1-5510</inkml:trace>
  <inkml:trace contextRef="#ctx0" brushRef="#br0" timeOffset="74648.2694">2003 15453 13356,'-39'27'513,"19"-27"-1378,20 26 673,-20-26 512,20 27 224,20-27-31,0 0-193,19 0 129,1 0-97,19 0-96,2 0-64,18 0 1,20 0-161,20 0 64,-19-27 0,19 27-96,-20-26-128,0 26-481,1 0-192,-21-27-192,0 27 33,-39 0 31,19 0-481,-39 0-1056,0 0-481</inkml:trace>
  <inkml:trace contextRef="#ctx0" brushRef="#br0" timeOffset="75196.301">1964 15984 12203,'-20'25'513,"20"-25"-738,0 0 450,20 0 191,-1 0 160,1 0-159,20 0-289,-19 0-96,17 27-32,3-27 0,-21 26 64,0 1 0,-2 0 96,3 26 129,-21-1-65,0-25 64,-21 26-64,3-1-96,-22 3 289,19-30-1,1 2-160,2-1 129,-2 0-65,-1 2-256,21-2-288,0-26 96,0 0 320,0 0-96,21 26-32,-1-26 32,-2 0-128,2 0 0,1 28-256,-1-28-609,0 0-416,-2 25-513,3-25-1986,-1 0-5604</inkml:trace>
  <inkml:trace contextRef="#ctx0" brushRef="#br0" timeOffset="75529.32">2499 16116 1665,'0'26'11403,"0"-26"-11820,0 0 289,0 0 897,0 0 288,0 0-448,20 0-257,0 27 64,21-27-95,-23 25-225,3 2-32,19 0-64,-20-27 0,-1 26-224,21 1-257,-20 0-448,0-2-416,-20-25-1121,19 27-3044</inkml:trace>
  <inkml:trace contextRef="#ctx0" brushRef="#br0" timeOffset="75753.3319">2778 16062 13516,'0'0'-608,"0"0"287,0 0 770,-20 27 480,0 0-577,0-1-224,-19 26 192,19 2-159,0 26-225,0-28-993,20 1-1346,-21-26-4611</inkml:trace>
  <inkml:trace contextRef="#ctx0" brushRef="#br0" timeOffset="76228.36">2877 15876 13516,'0'0'-192,"21"-26"96,-21 26 1313,0 0-736,0 0-481,0 0 32,18-26-32,2 26 0,0 0-32,21-26-96,-23 26-193,3 26-191,-1-26 159,0 52 193,0-24 160,-20 25 32,0-1-32,0 1 0,0 1 32,-20-1-96,20-28 96,20 2-32,-1 26-96,1-26 96,0 0 64,0-2-64,0 2-64,-1 1 64,1-3 320,-20-25 97,0 27-33,-20-1 65,1 28-289,-21-28-128,0 0-384,1 2-1346,-1-3-4836</inkml:trace>
  <inkml:trace contextRef="#ctx0" brushRef="#br1" timeOffset="78666.4994">5160 14605 4804,'-21'0'2370,"21"0"-2178,0 25 1314,0-25 640,0 0-865,0 0-800,0 0-129,0 0 353,21 0-97,-21-25-31,20 25-65,0 0-224,19 25 1,1-25 95,0 28-128,-1-28-31,21 27-65,-1-27 32,2 0-96,-22 0 0,21 0-64,-1 0 0,-19 0-64,-21 0-32,1-27-641,0 27-928,-20 0-1442,0 27-6566</inkml:trace>
  <inkml:trace contextRef="#ctx0" brushRef="#br1" timeOffset="79696.5584">2898 17148 9577,'0'0'224,"0"0"545,0 0 1377,-21 0-1025,21 0-673,0 0-160,0 0 225,0 0-33,21 0-127,-21 0-161,18 0 32,22 0 96,-19-26-224,17 26-96,3 0 64,18 0 33,-19 0-65,0 0-97,-1 0-383,1 0-641,-20 0-1153,19 0-5317</inkml:trace>
  <inkml:trace contextRef="#ctx0" brushRef="#br0" timeOffset="83702.7874">4028 15162 7238,'0'-28'1057,"0"28"-929,0 0 609,0 0-320,-19 0-33,19 28-32,-20-2-31,20 0 127,-20 26 161,20 3-1,0 25 1,0 25-257,0-26 0,0 28-95,0-1-161,20 0-32,0-26-128,-20-2-385,39 2-864,-19-28-1313,0 2-2980</inkml:trace>
  <inkml:trace contextRef="#ctx0" brushRef="#br0" timeOffset="84352.8247">4465 15426 12619,'-20'0'865,"0"0"-737,20 0 641,-19 0 384,19-25-961,0 25-320,19 0 32,1 0-64,0 0 32,20 0 32,-21 0-353,1 0-255,0 0 415,0 0-191,1 0 192,-21 25 320,0 2-32,0 0 96,0 26 64,-21-28-192,21 29 64,0-1-96,0-26 96,0 25 0,21-24-32,-1-2 0,-2 0 32,2 0 0,-20 28-64,21-28 160,-21 1 353,0-27 127,-21 27 1,1-2-129,2 2-352,-23-27-32,21 26-384,-20-26-1409,21 0-1122,-21 0-7463</inkml:trace>
  <inkml:trace contextRef="#ctx0" brushRef="#br0" timeOffset="84553.8361">4922 15798 14253,'19'0'480,"1"26"-480,-20-26 801,0 0 192,0 26-865,0-26-224,0 0-512,0 0-578,0 26-1600,0-26-6919</inkml:trace>
  <inkml:trace contextRef="#ctx0" brushRef="#br0" timeOffset="84994.8614">5239 15453 12203,'20'0'384,"0"0"-320,0-27 769,0 27 192,-1-25-480,1 25-449,0 0-96,0-28 32,-20 28 32,20 0-128,-20 0-128,-20 0 64,0 0 64,-20 28 31,21-3-31,-21 29 32,20-28-96,0 26 32,1-25 64,19 0-64,0-1 64,19 28 0,21-29-32,0 2-32,-1 1-128,21-2 63,-21 0 33,-19 0-64,1 0 64,-1 2 224,-20-2 256,-20 1 129,-21 0 63,2-2-223,-1 2-289,-19-1-64,19 1-545,0-27-1313,1 27-3939</inkml:trace>
  <inkml:trace contextRef="#ctx0" brushRef="#br0" timeOffset="85354.8819">5597 15348 8872,'-20'-54'3876,"-1"26"-4101,21 28 610,0 0 1569,0-25-897,0 25-385,21 0-159,-1 0-1,0 25 1,19-25-257,-19 55 32,20-28-96,-1 51-96,1-24 1,-20 51-33,19-25 96,-19 27-224,-20-3-545,20 4 321,-20-3-289,0-25-384,-20-1 321,0 1 127,1-28-1248,-21 1-2788</inkml:trace>
  <inkml:trace contextRef="#ctx0" brushRef="#br0" timeOffset="86884.9694">6569 15850 3299,'-39'54'5733,"39"-54"-5605,-20 0 1282,20 26 1024,0-26-673,0 0-1056,0 0 352,0 0 128,20 0-512,0 0-417,19 0-224,-19-26-64,20 26 32,-21 0-256,21 0-673,1 26-672,-23-26-385,2 0-2242</inkml:trace>
  <inkml:trace contextRef="#ctx0" brushRef="#br0" timeOffset="87034.9781">6629 16089 14445,'0'53'-192,"0"-26"352,20-27 673,-1 0-353,1 0-384,0 0-1409,21 0-1794,-3 0-6149</inkml:trace>
  <inkml:trace contextRef="#ctx0" brushRef="#br0" timeOffset="87748.0187">7522 14870 13196,'-40'27'32,"21"-27"-160,19 0 320,0 0 353,0 0-353,19 0 0,1 0-64,20 0-128,-19 0 0,17 0-128,3 0-160,-21 27 31,-2-2 33,3 2-32,-1-1 96,-20 1 128,0 26 0,0-27 64,0 0-32,0 2-32,0-2-96,20 0-32,-20 1-65,20-2-31,-20 3 128,19 26 32,21-29 64,-40 3 32,20-3 160,-20-25 384,0 27 417,0 0 96,-20-1-192,-20 1-641,1-27-256,19 25-288,-21-25-641,23 0-672,-2 0-2659</inkml:trace>
  <inkml:trace contextRef="#ctx0" brushRef="#br0" timeOffset="87965.0313">8118 15241 14189,'0'25'1345,"0"-25"-1409,0 0 288,0 0-288,0 0-1377,0 0-705,20 0-1474</inkml:trace>
  <inkml:trace contextRef="#ctx0" brushRef="#br0" timeOffset="88354.0534">8336 14976 3971,'20'0'7880,"0"-27"-7784,-20 27 192,19-25 513,1 25-545,0-27-192,1 0 64,-1 27-64,-2-26 64,-18 26-128,0 0-32,-18 0-320,-2 26 32,-1 1 256,-19 25-225,1-25-287,19 26 160,0 0 223,0-27 129,20 0-192,0 2 32,0-2 160,20 0 64,0 1 64,20-2 0,-1 3-64,2-1 0,-21-27 0,18 27 224,-17-2 32,-21-25 353,0 28 64,-21-28-417,21 25-224,-38-25-32,18 27-96,-1 0-1282,-19-27-2529</inkml:trace>
  <inkml:trace contextRef="#ctx0" brushRef="#br0" timeOffset="88686.0724">7601 15850 13452,'-59'26'-160,"39"2"-192,20-28 768,20 0 609,1-28-641,17 28-319,23 0-33,-2-26 64,20 26 352,20 0-96,0-26-288,0 26 33,1 0-65,-20-26-32,19 26-129,-40-26-543,0 26-513,-18 0-417,-21 0-1409,0 0-3715</inkml:trace>
  <inkml:trace contextRef="#ctx0" brushRef="#br0" timeOffset="89118.0959">8039 16116 11114,'-21'26'416,"1"1"-1376,20-2 639,-18 2 545,-3 26 33,21 26 63,-20-24-352,20 23 160,20 2 224,1-26 97,-3-2-193,2 1-96,21-26 289,-3-1 447,3-26-31,-1 0 32,-21 0-224,1-26-33,0-1-159,-20 0-97,0 1-128,-40-1-95,21 2-322,-21-3-287,-19 2-225,19 0-480,-1 26-640,2 0-2307</inkml:trace>
  <inkml:trace contextRef="#ctx0" brushRef="#br0" timeOffset="89709.1311">9031 15744 13933,'20'0'384,"-20"28"-448,0-28 737,0 0 31,0 0-608,0-28 129,0 28 287,20 0-96,0-27-223,-1 2 63,-19-2-160,40-26-64,-20 26-64,-20-25-128,20 25-128,-1 1-1,-19-1-159,20 27 192,-20 27 192,0-1 0,0 26 31,20 2 33,-20-1-64,0-26 32,20 25 32,1-24 64,-21-28 193,18 26 223,2-26 1,1-26-1,-1-2 129,0 1-129,-2 2-128,-18-2-320,21 0-128,-21-26-544,20 26-802,-20 2-576,0 25-1185,0 0-3779</inkml:trace>
  <inkml:trace contextRef="#ctx0" brushRef="#br0" timeOffset="90084.1524">9249 16116 14413,'-59'78'417,"19"-78"-706,40 27 513,-20-27 97,20 0-193,0-27-256,20 2-257,0-2 353,0-26 32,19 26 96,1 1-63,-1 26 31,-19 0 32,1 0-64,-1 26 32,0 1-64,-20 0 0,18-1 0,-18 26 32,0-25 32,21 26 384,-21-26 257,0-27 288,20 0-224,-20 0-225,20 0 1,0-27-33,-20-26-352,20 26-192,-1-25-64,1 26-576,-20-1-994,20-26-672,-20 53-897,0-27-5157</inkml:trace>
  <inkml:trace contextRef="#ctx0" brushRef="#br0" timeOffset="91462.2311">10302 15665 8359,'0'27'545,"-20"-27"-1890,0 0 1217,0 25 928,-1 2-447,-17 27-353,17-2 256,1 2 769,0 26-64,20-28-193,0 28-319,0-27-257,20-1 224,0-25 449,21-1 96,-2-26-32,21 0-160,-21-26-161,1-1-63,0-25 160,-1-1-65,-19-1-159,-20 1-129,0 1-128,-20-1-160,-19 25-128,19 2 32,-20 0-96,0 26-128,1 0-289,-1 0-800,1 26-1089,19-26-1794</inkml:trace>
  <inkml:trace contextRef="#ctx0" brushRef="#br0" timeOffset="91643.2399">10758 15984 14445,'20'78'1057,"0"-78"-993,-20 27 577,0-27 320,20 27-929,-20-27-641,0 0-1473,0 0-1121,0 0-5669</inkml:trace>
  <inkml:trace contextRef="#ctx0" brushRef="#br0" timeOffset="92183.2724">11116 15744 7559,'19'-52'224,"-19"25"-192,20 0 512,-20 1 1186,0 26-289,0-27-320,0 27-288,0 0-288,0 27-33,0-27-320,-20 26-192,20 28 0,-19-2 32,19 28 1,-20 0-1,20 0-64,0-2-1,0-24 33,0-1-320,39 26 160,-19-53-32,20 28-32,0-29 224,-1-25 64,-19 0 96,21 0 128,-23-25 193,-18-2 191,0 27 97,0-27-289,-18 1-191,-3-1-289,-19-25-385,1 25-640,-1 27-384,0-26-481,20 26-2050</inkml:trace>
  <inkml:trace contextRef="#ctx0" brushRef="#br0" timeOffset="92688.3015">11651 15772 10634,'0'-80'-32,"-19"53"832,-1 0 1250,0 1-929,-20-1-576,21 27-321,-21 0-192,20 27-64,-1-1-64,21 1 64,0 0 0,0 25-64,21-24-64,19-2-33,-1 26-31,1-26 64,19 28-96,-19 0 96,0-2 0,-21-26-33,1 28-127,0-1 256,-20-1 128,-20-25 192,0 26 513,-19-26 288,-1-2 96,1 2-192,-1 1-96,0-28-513,1 0 33,19-28-225,0 1-224,20-25-161,0-1 1,40-26-224,-20 26-257,19-27-64,21 1 161,-21 26 288,21-1 223,-21 2 129,-19-2 0,0 2 65,-20 25 95,0 0-192,-20 27 64,-20 0-96,1 0-577,-1 0-2081,-19 27-7784</inkml:trace>
  <inkml:trace contextRef="#ctx0" brushRef="#br1" timeOffset="99488.6904">10221 16857 10249,'-38'27'513,"38"-27"-33,-21 0 641,21 0-32,0 0-512,21 0 63,-1 0-63,19 0-193,1-27-224,19 27-31,21 0 95,-1 0-32,21 0-96,-21 0 64,40 0-64,-20 27-64,21-27 0,-2 26-32,1-26 32,0 27 64,-19 0-63,-21-27-33,20 25-97,-39-25-31,-1 27-256,-19-27-353,-1 0-640,-19 0-2307</inkml:trace>
</inkml:ink>
</file>

<file path=ppt/ink/ink100.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20T20:07:30.557"/>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FF00"/>
    </inkml:brush>
  </inkml:definitions>
  <inkml:trace contextRef="#ctx0" brushRef="#br0">4584 5842 5605,'0'0'160,"21"0"224,-21 0 801,0-20 609,0 20 224,0 0-577,0 0-800,0 0-257,0 0-31,-21 0 127,21-19 161,0 19-97,-20 0-255,0-20 63,0 20 64,1 0-224,-1-21-127,-40 21 31,21-20-32,-22 20-32,3 0 0,-1 0-32,-2 0 32,2 0-32,-1 0 32,-19 0-64,20 20 0,-2 1 32,-18-1-64,20-1 32,-1 1-64,1-1-97,-20 2 97,18-1 64,3-1 0,-3 1 32,22 0-32,-21 0 0,1 0 0,0 19 0,19-19 32,-19 20-32,18 20 64,1-20-32,1 20-32,-1-21 64,20 21-64,-19-21 0,19 21 64,-20-1-32,20-19 32,1 21-32,-21-23 0,20 23-32,-1-22 64,-17 21-32,17-21-32,-19 21 64,22-1 0,-3 1 0,1 20 96,0-21-96,20 21-64,-20-21 64,20 20-64,0-19 96,0-1-64,20-18 32,0-1 64,0 19 1,1-19-1,17 0 128,-18 19-96,21-19 32,-23-1-64,23 1-32,-21 0 32,19-1 0,1 2-128,0-22 161,19 21-193,2-20 128,-3 0-64,1 0 0,2 0 64,-2-1-32,20-19 160,1 0-160,0 0 128,19 0 192,-20 0-127,20-19-129,0 19-32,-20-20-64,21 0 64,-20 0-32,19 0-128,-20 0 160,21-19-96,-21 19 32,0-20-32,0 0 128,-19 0 0,19 1-96,-18-1 0,-2 0 32,0-19 32,1 19-64,-1-20 0,-19-20 32,-1 21 64,1-40-64,1-1 0,-2 1-128,-19 0 224,0-1-160,0 21 0,-1 0 160,-19-20 321,0 19 127,-19-20-31,-1 21-65,-20-20-127,1 0-161,-22-1-160,2-20-96,-1 21 0,-19 19 64,20 2 0,-2 18 128,3 21-64,-1 18-160,18 21-193,-19 0-736,41 21-704,-21-2-1923</inkml:trace>
  <inkml:trace contextRef="#ctx0" brushRef="#br0" timeOffset="1061.0606">7820 6239 6630,'20'-20'1697,"-20"20"-255,20-19 95,-20 19 257,0-21 32,-20 21-449,0-19-608,0-1-289,0 20-160,-19-20-127,-22 20-161,2 0 32,-20 20-32,19 0-96,-39-1 32,20 21-129,-21-20 97,21 20-64,-20 0 64,20 20 0,-2-1 64,2 1-96,0-1 192,20 21-128,-1 0 64,21-1-32,19 0-32,0 20 0,0-19 64,20-1 0,20 21 96,20-21 97,-1 20-1,21-19-128,19-1-96,-20 1 0,41 0-64,-21-1-64,21-20-161,0 21-31,17-20-96,3-1-161,-21-19 353,20 0 160,-39-1 160,19 1 192,0 0 97,0-20 351,0 0-319,1 0-65,19-20 128,-20-20 129,21 0 64,19-20-97,-19 1 1,-3-1-33,-36-20-384,-2 0-224,-20-19 0,-19-1-96,-1 1-160,-19-20 256,-20-20 32,0-21-128,0 21 160,-20-20-64,-19 0 160,-1 20 96,-19 20 32,-20-1 128,-2 20 1,-36 1-193,-3 0-128,1 19-32,-1 1 32,1 18-128,0-18-481,19 19-159,21 20-129,0 1 160,39-2-1185,1 21-2946</inkml:trace>
  <inkml:trace contextRef="#ctx0" brushRef="#br0" timeOffset="2078.1185">7443 2960 928,'-20'-20'2883,"0"1"-128,-19 19-129,19-20-672,-20 20-609,1 0-544,-1 0-481,-19 0-224,-2 20-128,2-20 32,-21 19 32,1-19-32,0 20 0,-21 0 0,21 20-32,-20-1 32,-20 1-32,19 0 96,1 20-64,0 0-32,0-1 64,0 21-32,-1-1 33,1 0-33,0 1 32,20-1-32,-20 21 96,18-1 0,2 0 96,0 1-128,18 19 96,23 1-96,-3-21-32,3 20 0,38-20 0,-21 0 289,21-18-33,21-2 256,17 0-191,3-19-1,18 20-224,20-1 0,20-20 0,2 1 225,-2 0-321,19-20-224,1-1-257,0 1-31,1 0 159,-1-1 289,19-19 64,-18 0 64,-1 0 1,20-20 31,-21 0 64,22 0 0,-1-40 64,-1 1 225,2-21-1,-1-19 1,-1-1-33,-38 0-352,19-19-160,-20-20-64,0 0-352,-20-21 31,2 1-159,-22-20 704,-19-20-192,-1 20 96,1-19 32,-40-1 160,0 0 0,-20 40 577,-20 20-225,-19 39-352,-20 1 65,-20-1 63,-41 20-256,1 21 384,1-21-352,-41 40-63,40 0-33,-1 1-129,2 38-799,39 1-1891,-20 20-4292</inkml:trace>
  <inkml:trace contextRef="#ctx0" brushRef="#br0" timeOffset="27454.5701">9110 12776 13548,'0'20'417,"0"1"-417,0-21 576,0 0 33,20-21-33,0 21 65,0-20-289,0 1-95,19 19-33,1-20 64,-1 0-32,22 0-64,-23-20-95,23 21 63,-2-21-128,1 20-32,-1-19 0,-18 18-96,17 2-129,-17-1-223,-21 20-64,19-20-289,-39 20-480,20-21-1154,0 21-1472,-20 0-4293</inkml:trace>
  <inkml:trace contextRef="#ctx0" brushRef="#br0" timeOffset="27699.5843">9786 12319 7046,'-20'0'4260,"20"0"-3459,0 0-609,0 0 513,20 0 128,0-19-129,39 19-159,0-20-417,1 0-96,19 20-64,-38 0 160,-3 0 64,-18 20 257,-20 0 480,0-1-257,0 22-191,-20-22-65,0 40-288,-19-18-64,19 19-96,0-21-224,0 21-1025,1-21-2243,19 21-9160</inkml:trace>
  <inkml:trace contextRef="#ctx0" brushRef="#br0" timeOffset="41330.364">6947 2881 6085,'19'-20'961,"-19"0"160,0 20 289,20 0-193,-20 0 576,0 0-479,0-21-642,-20 21-255,20 0-1,0 0 0,0 0-191,-19 0-225,19 0 0,-20 0 32,0 0 0,0 0 32,-19 0-32,19 0-32,-41 21 0,22-1-32,-40 0 32,19 0 0,1 19 32,-40-19-64,20 40 64,-20-21-32,-2 1 32,2 0-32,19-1 0,-19 2 0,0-1 32,0-1-32,20 21 0,0-20 32,-21-1-32,1 21 0,0-21 32,18 21-32,2-20 32,-20 20 0,20-21-32,0 21 0,0-1 0,-2 1 0,22-20 0,-20 19 32,-1 1 0,1-1 0,0-19 32,-1 20 192,20-1 65,-19-19-65,20 20-96,-1-20-32,1 19 0,-20-19-128,18 20 32,2-20-32,19 19 0,-19 1-96,-1-1 96,1 1-32,0 0 160,-2-1-352,2 1 224,-1 0 0,1-1 0,19 1-64,-19 20 128,18-2-64,3-17 0,-23 18 0,22-19 32,-1 19-64,0 0 32,1 1 0,-1 0 0,1-21 32,-21 20-64,21 1 32,-2 0 96,-17-1-160,17 1 64,1-1-64,1 0-160,-1 1 480,1 0-288,-1-21 0,20 21 0,-19-1-32,-1-19 160,19 19-192,-17 1 96,38-21 0,-20-19 0,20 0 0,-21 19 0,1 1 0,20-1 0,-20 20 0,0-19 0,20 20 0,-19 0 0,19-21 0,0 20 0,0-19 0,0-1 0,19 21 0,-19-20 0,20-1 0,0 1 0,0 0 32,1-1 32,17 1-96,23-21 64,-23 2-32,3-22 32,18 1-64,-19 0 96,19-20-96,1 20 64,19-20 0,-20 0 0,2-20-32,18 20 0,-20-20 32,1 0-64,-1-19 32,22 18 32,-2 2-32,0-21 0,0 21 128,0-22-160,20 2 32,-18-1 32,-2 0-128,0 0 96,0-19-32,2 19 32,-22-19 0,20 18 0,0 2 32,1-21 64,-1 21-96,-20-1 0,20-20 32,2 21-96,-2-21 96,0 20-32,-18-19-32,18-1 160,0 0-256,-20 20 160,21-19-32,-21-1 0,20 21 32,-18-21 32,18 20 65,0-19-97,-20 19 0,21-20-96,0 21 128,-1-21-64,0 21 0,1-21 0,-21 20-64,20 0 96,0 0-64,2-19 96,-22 19-96,20 0 128,2 1-96,-2-1 0,20 0-64,-20-20 128,0 21-128,20-21-32,-20 21 32,20-21 31,-18 0 1,-2 20 64,0-19-32,20 19 0,-20 1 0,2-21 33,18 21-66,-40-22 98,20 3-65,0 17-65,2-18 162,-2-1-1,-20 0 0,1 1 160,-1-20-64,20 19 96,-18-20-95,-22 1-97,21 19 0,-21-19-32,1-1-32,0-19-288,-1 18 608,2-18-224,-3 20 0,-18-20 32,21 20-31,-21-21 63,19 20-96,-19-19-96,0 20 96,-20-21-96,20 21-32,-20-21 32,-20 1-160,20 19 96,-20-19 64,-20 20-32,1-1 64,-2 1-32,3 0 192,-23 18-64,2-18 64,-20 39-160,-1-19 0,1-2-32,-21 23-32,1-2 96,0 19-224,-20-18 64,-1 19-96,-18 20-64,-1 0-1,1 0-159,-22 20-97,20 40-415,-38-20-642,20 39-1889,-40 20-8681</inkml:trace>
  <inkml:trace contextRef="#ctx0" brushRef="#br1" timeOffset="63838.6512">8118 6458 4836,'-21'0'1217,"21"0"96,0 0-159,0-20 415,0 20 257,0 0-961,0-20-513,0 20-96,0 0 225,-18 0 127,18-20-255,-20 20 63,20 0 160,-20 0-31,-1 0-161,1-19-95,2 19-97,-3 0-64,1-20-32,0 20 0,-19 0-64,19 0 96,-20 0-128,0 0 160,-19 0-320,18 0 256,-18 20-192,19-20 128,-19 0 64,19 19-192,-19-19 160,0 20-64,-1 0 32,21-20-128,-22 20 224,23 0-160,-23 0-96,22-1 128,-1-19 0,0 20 0,20 0 0,-19 20-32,-1-19 0,1-2 0,-1 0 128,-1 2-160,2-2 32,-1 2 32,20-2 0,1 1 0,-21 0 0,20 0 0,0 0-32,20 0 32,-19 19 0,-1-19 0,20 0-32,0 0 0,0 0 32,0-1 32,0 1-64,0 0 64,0-20 0,0 20-32,20 0 32,-1 0 64,-19-20-96,20 19 32,0 2-32,0-21 64,0 19 0,-1 2 0,1-2-31,20-19 63,-1 20-64,2 0-32,-1-20 32,-1 20 0,1-20-64,-20 20 32,19-20 32,1 19-257,0 1 514,-1-20-289,22 0 0,-23 20-64,3-20 64,18 0-64,-19 0 0,-1 0 96,1 20-64,19-20-32,-19 0 224,1 20-256,17-20 96,-17 0 0,18 20 0,-19-20 32,19 0 32,1 0-64,-1 0 0,0 0-32,-18 0 64,17 0-32,-17 0 0,18 0-64,-19 19 96,19-19-32,-19 0 32,0 0-32,19 0 0,-18 0 32,-23 0 64,23 0-32,-1 0-64,-21 0 32,21 0 96,0 0-32,-20 0-32,19 0-32,-19 0 32,21 0 32,-23 0-96,22 0 96,-19 0 193,-1-19-129,-2 19 160,3 0-96,-1-20 1,0 20-225,0-20 32,-1 0 64,1 0-96,-20 0 32,0 1-64,20-21 96,-20 0-128,0 21 64,-20-21-64,20 0 96,0 0-32,-20 0 64,1 1 32,-1-1-64,0 20 96,0-20 128,-19 1-288,-2-1 64,-17 0-32,-3 0-64,-18 0-32,0 2 96,-2-3 64,2 1-32,0 20 32,0 1 64,0-1-32,19 20-64,-19 0-128,20 0-320,-2 0-417,22 20-832,-21-20-1987,20 19-10537</inkml:trace>
  <inkml:trace contextRef="#ctx0" brushRef="#br2" timeOffset="65792.7622">8217 7570 3843,'0'0'993,"0"0"-801,0 0 1506,0 0 608,0 0-512,0 0-673,0 0-384,0-19 31,0 19 225,0 0-64,0 0-224,-20 0-129,20-21 33,0 21-33,-19 0-159,-1-20-129,0 1-64,-21 19-128,3-20 0,-3 0 1,-18 0-97,-1 20 32,1-20-32,-1 0 0,21 1-32,-22-1 64,2 20-32,1-20 0,17 20 32,1 0 32,1 0 0,-1 0-192,1 0 192,19 20-96,0-20 32,0 20-64,-1-1 96,3-19-32,18 20-64,-20 0 32,20 0 64,0 0-32,0 0 32,0-1-64,0 1 32,0 20 0,0-19 32,0-2-96,20 0 96,-20-19 0,18 21-64,3-1 64,-1 0 32,0 0-128,0 19 32,-1-19-257,1 0 578,20 0-289,-20 0 0,19 0 32,22-1-32,-23 21-32,3-20 64,18 0-32,-19 0 0,19-1-32,1 2 96,-21-1-32,21-1-128,-1-19 128,2 0 32,-2 0 32,0 0 0,21-19 192,-21-1-128,0-1 161,2-18-65,-23 19 32,23-20 225,-22 20-1,1 1 1,-20-21-193,0 20-32,-20 0-160,0 0 96,0-19-127,-20 19-1,0-20 64,-20 19 32,1 2-160,-2-21 32,-17 0-64,-22 20 32,0-19 0,1 19-64,0 0 0,-20 0-96,19 0-705,1 20-832,-1 0-481,1 20-3011</inkml:trace>
  <inkml:trace contextRef="#ctx0" brushRef="#br1" timeOffset="74594.2659">23126 8386 3203,'0'0'-1218</inkml:trace>
  <inkml:trace contextRef="#ctx0" brushRef="#br1" timeOffset="75006.2899">23066 8425 8359,'0'0'2435,"0"0"-321,0 0 416,-20 0-416,20 0-544,0 0-385,0 0-256,-19-20-193,19 20-287,0 0-1,0 0-128,19 0-63,-19 0 31,20 0 96,20 0 1,19 0-193,-19 0 64,19 0-160,2 0 64,-22 0-128,21 0 32,-1 0-96,1 0 0,20 0 32,19 0-96,-20 0-256,0 0-161,-19 0 129,-1 0-160,-39 0-97,1 0 225,-21 0-161,0 0-96,0 20-159,-41-20-482,21 0-1408,0 0-4101</inkml:trace>
  <inkml:trace contextRef="#ctx0" brushRef="#br1" timeOffset="75546.321">23404 8186 11498,'0'-19'1634,"0"19"-1410,0 0 1282,0 0 511,0 0-1152,0 0-416,0 0-161,0 0 96,0 0-384,0 0 64,-40 19-32,19 2-128,-37-2 96,-1 1-96,-2 0 128,2 0-64,19 0 96,1 0-32,19-1-64,0 1 225,20-20-161,-20 21 128,20-2-32,20-19-32,0 20 64,0 0-64,-1-20-64,21 19 32,-20 2-32,19-1-64,-19-1 128,20 1-192,-19-20 32,-3 20-320,2 0-289,1 0-1056,-21-1-3364</inkml:trace>
  <inkml:trace contextRef="#ctx0" brushRef="#br0" timeOffset="86237.9319">2143 10333 16207,'-21'0'448,"1"0"-608,40 0 224,-20 0 833,21 0 576,19 0-448,-1 0-512,21 0-129,-1 0 97,40-20-129,-20 20-96,0 0-64,2-20-127,-2 20-33,-20 0 64,1-20-96,-21 20-193,-19 0-255,0-20-577,-20 20-224,0 0-609,-20 20-2306,0-20-8392</inkml:trace>
  <inkml:trace contextRef="#ctx0" brushRef="#br0" timeOffset="86583.9519">2679 10353 3651,'19'19'1217,"-19"2"289,0-2 191,20 21 257,0 0-481,-20 0-928,20-1-193,0 1-63,19 0 95,-19 0 321,-20-1 31,20-19 289,-20 0 417,0 0-129,0-20 224,-20 20-384,0-20-480,-19 0 0,-1 0-225,-19 0-96,19 0 65,-19 0-97,-2-20-352,2 20-352,19 20-449,1-20-1217,19 20-1153,20-1-6054</inkml:trace>
  <inkml:trace contextRef="#ctx0" brushRef="#br0" timeOffset="87586.0096">3493 10193 5861,'19'-39'2979,"1"19"-1858,-20 20 641,0-19 448,0 19-417,0-21-543,-20 21-674,20 21-416,-19-2 161,19 1 127,-20 19 32,0 21-159,20 0-129,-21-1-32,21 21-64,0-21-32,0 1-32,21-20 160,-1 0 225,0 0-481,19-20-32,-19-1 0,0 1-257,0-20-319,19 0-770,-39 0-2529</inkml:trace>
  <inkml:trace contextRef="#ctx0" brushRef="#br0" timeOffset="88120.0399">3870 10412 3619,'0'0'5061,"0"0"-5157,0 0 288,-21 0 1217,21 0 65,-20 20-834,2 0-320,-2 0 545,20 0 288,-21-1-448,21 2-289,0 18-127,0-18-65,21-21-96,-1 19 64,-2 1 0,2-20-96,21 0 1,-21 0-97,-1 0-737,1 0-1537,0 0-3780</inkml:trace>
  <inkml:trace contextRef="#ctx0" brushRef="#br0" timeOffset="88503.0619">4108 9955 6342,'-20'20'608,"20"-20"1314,0 20 1249,-20 0-1025,20 0-1185,0 19-417,0-19-127,0 1-161,20-2-64,-20 1-128,20 0 0,-1-1-32,-19-19-288,20 21-865,-20-21-1185,20 0-2146</inkml:trace>
  <inkml:trace contextRef="#ctx0" brushRef="#br0" timeOffset="88735.0754">4246 10055 10217,'21'0'1890,"-21"0"-2018,0 19 1665,0-19-31,20 20-898,-20 1-480,0-2-64,20 1-31,-20 0-130,18-20-447,-18 0-994,0 19-1152,21-19-930,-21 0-2593</inkml:trace>
  <inkml:trace contextRef="#ctx0" brushRef="#br0" timeOffset="88928.0864">4366 9935 11947,'40'20'1057,"-40"0"-288,19 0 384,1 0 224,-20 0-544,20 0-609,-20-1-128,20 1-32,-20 20-64,0-20-160,-20 19-1121,20 2-1890,-20-22-4068</inkml:trace>
  <inkml:trace contextRef="#ctx0" brushRef="#br0" timeOffset="89137.0981">4544 10571 15438,'0'0'-64,"0"0"224,0 0 1474,0 0-1282,0 0-993,0 0-1216,20 0-3300</inkml:trace>
  <inkml:trace contextRef="#ctx0" brushRef="#br0" timeOffset="89274.1061">4742 10532 14093,'0'0'32,"0"0"128,21-21 192,-21 21-1313,0 0-3459</inkml:trace>
  <inkml:trace contextRef="#ctx0" brushRef="#br0" timeOffset="89412.1141">4922 10492 14477,'0'0'192,"0"0"929,0 0 1058,0 0-1923,0 0-1089,0 0-1121,19 0-2338</inkml:trace>
  <inkml:trace contextRef="#ctx0" brushRef="#br0" timeOffset="89649.1276">5299 10511 18449,'20'0'1345,"-20"0"-160,19 0 1314,-19 0-1186,0 21-1217,-19-2-512,-1 1-866,-20 1-1152,20 18-1922</inkml:trace>
  <inkml:trace contextRef="#ctx0" brushRef="#br0" timeOffset="90183.1582">5894 10253 8295,'-20'-19'961,"0"19"-993,1 0 609,-1 0 800,0 0-32,0 0-480,0 19-480,20-19 383,-19 20 578,-1-20-193,20 20-545,-20 0-352,20 20-31,0-21 127,0 2-128,20-2-64,0 1-96,-1 0 33,1 0-65,20-20-225,-1 0-287,-19 0-449,0 0-961,1 0-2274</inkml:trace>
  <inkml:trace contextRef="#ctx0" brushRef="#br0" timeOffset="90702.1879">4445 10532 6886,'20'19'7976,"-40"1"-7848,20 1-96,-20-2-96,1 21-449,-1 0-2241</inkml:trace>
  <inkml:trace contextRef="#ctx0" brushRef="#br0" timeOffset="91165.2141">5973 9717 11274,'-20'20'2563,"2"-20"-2211,-2 20 609,20-1 192,-21 1-448,21 0-417,0 20-128,0-20-64,0 20-128,21-21 64,-1 1-224,-2-20-769,23 20-961,-21-20-1825,0 0-3684</inkml:trace>
  <inkml:trace contextRef="#ctx0" brushRef="#br0" timeOffset="91612.2399">6093 9856 11306,'20'39'1281,"-20"-18"-1056,20-2-129,-20 1 32,0-20 609,0 20-289,19-20-192,-19 0 321,0-20-193,0 20-352,0-20-128,0 1-288,0-2-129,0 2-31,0 19-97,0-20 257,0 20 288,20 0 128,-20 0 96,20 20-64,-20-20-64,20 19-32,-20 2-160,20-2-833,-20-19-64,0 0 576,21 0 385,-21 0 224,0 0 160,0-19 385,18-2 96,-18 2 288,20 19 320,-20-20-160,20 20-608,1 0-449,-1 0 32,-20 0-64,0 20 32,18-20-32,-18 19-64,0 2-160,0-2-320,0-19-417,0 20-2050,0-20-3523</inkml:trace>
  <inkml:trace contextRef="#ctx0" brushRef="#br0" timeOffset="91820.2517">6451 9717 2434,'19'0'13100,"-19"0"-12940,20 0 1218,-20 0-33,20 20-224,0 0-833,-20 19-160,20 1-96,-20 0-192,0 0-256,0-1-225,0 1-95,-20 0-193,0-1-256,0-19-1346,0 1-7142</inkml:trace>
  <inkml:trace contextRef="#ctx0" brushRef="#br0" timeOffset="91986.2611">6668 10273 18289,'20'40'1537,"-40"-20"-1473,20 0 161,-19 20-161,-21-1-353,20 1-1280,0-1-1858</inkml:trace>
  <inkml:trace contextRef="#ctx0" brushRef="#br0" timeOffset="92772.3061">6907 10909 12107,'0'20'96,"20"-20"513,0 0 1377,-1-40-193,1 0-544,20 1-608,-20-41 128,19 20-97,-19-18-127,0-3-193,1-18-256,-21 20-224,20 19-384,-20-20-161,-20 21-224,20-1 353,-21 21 319,21 39 322,0 0-161,0 20-97,0-1 386,0 41-33,21-20-128,-21 0 32,20-1-32,18 1-128,3-20 160,-21-20-32,-2 0 128,23-20 129,-41 0-161,20 0 32,-20 1-160,0-22 64,0 22 0,-20-21 96,20 21-288,0-2-32,0 1 64,0 1 64,0 19-96,0 0 96,0 19 224,20 1 0,0 20 225,-20 0-289,19 0-96,1-1-96,0-19-609,0 20-928,0-20-3524</inkml:trace>
  <inkml:trace contextRef="#ctx0" brushRef="#br0" timeOffset="92960.3167">7621 10253 12267,'21'0'5221,"-21"0"-5253,0 0 512,0 20 738,0-20-866,0 20-320,0 0 32,20 0-192,-20 0-256,0-1-673,0 2-1121,18-21-2435</inkml:trace>
  <inkml:trace contextRef="#ctx0" brushRef="#br0" timeOffset="93191.3301">7919 10273 9993,'0'20'4997,"-20"0"-4901,1 0 64,19 0 641,-20-1-769,20-19-1153,0 21-2114,0-21-3556</inkml:trace>
  <inkml:trace contextRef="#ctx0" brushRef="#br0" timeOffset="93357.3397">8018 10273 9833,'21'0'3427,"-21"0"-3395,0 0 641,0 0 320,0 0-929,0 20-128,0-20-737,0 0-705,20 0-1152,-20 0-1570</inkml:trace>
  <inkml:trace contextRef="#ctx0" brushRef="#br0" timeOffset="93465.3459">8138 10253 8776,'0'0'961,"20"0"-1314,-20 0 449,0 0-1281</inkml:trace>
  <inkml:trace contextRef="#ctx0" brushRef="#br0" timeOffset="93631.3554">8435 10214 20339,'0'-21'352,"0"21"353,0 0 672,0 0-1409,-20 0-1089,20 21-705,0-21-2338</inkml:trace>
  <inkml:trace contextRef="#ctx0" brushRef="#br0" timeOffset="93898.3707">8614 10193 4932,'0'0'10506,"0"0"-10186,0 0 962,0 21 159,-20 18-1025,20-19-255,-19 20-354,-1 0-1120,20 0-3652</inkml:trace>
  <inkml:trace contextRef="#ctx0" brushRef="#br0" timeOffset="94468.4024">8614 10849 8968,'40'0'3780,"-20"-19"-2595,0-1 128,-1-20-160,1 0 64,0-20-544,0 1-289,1-1-128,-3 1-288,-18-21 64,20 1-192,-20-1-640,0-19-994,0 19-1986,0 1 513,0 39 3299,0 20 288,0 1 481,0 19 1153,20 19 993,-20 21-1410,21 0-704,-1 19-545,-20-18-95,18 18-129,3-19-96,-1-20 32,0-1-129,0 1 1,-20-20 160,19-20 161,1 1-193,-20-1-32,20-1 64,-20-18 64,0 0-32,20-2-128,-20 2 64,0-21-513,20 20-512,-20 0 417,0 40 768,0-19 0,0 38 320,0 2 641,0 18-544,0 21 192,19-20-65,-19 20-159,20-21-193,0 0-224,-20 2-96,20-2-544,0-19-609,-1 0-1153,-19 0-4036</inkml:trace>
  <inkml:trace contextRef="#ctx0" brushRef="#br0" timeOffset="94756.4194">9328 10055 15470,'0'-20'513,"21"20"-577,-21 0 1665,0 0-512,0 20-544,0-1-449,-21 1-128,1 20-32,2-20-32,-3 19-193,21-18-223,0-1 63,0-1 257,21-19 128,-21 0-96,18 20 128,2-20 128,1 0 96,-1 0 32,0 0-288,-2 0-32,3 0-192,-1 0-1378,-20 0-1376,20 0-2500</inkml:trace>
  <inkml:trace contextRef="#ctx0" brushRef="#br0" timeOffset="95499.4619">9190 10055 3555,'0'0'3011,"19"0"-481,-19 0 417,0 0-513,0 0-992,0 0-610,0 19-63,0-19 96,0 20-160,0 1-97,20 18 65,-20-19-353,0 20-64,20-20-160,-20 19-64,20-19 0,-20 0-128,21 0-160,-21 0-352,18-1-417,-18-19-737,0 0-1761,0 0-9161</inkml:trace>
  <inkml:trace contextRef="#ctx0" brushRef="#br0" timeOffset="95889.4844">9349 9458 14381,'40'20'1153,"-1"-20"-480,1 20 1024,19-1 33,-19 22-64,0 18-930,-21 1-511,1 0-65,0 19-32,1 0 32,-21 21-32,0-21-64,0 1-128,0-20 64,-21-21-224,21 1-417,-20 0 65,0-1-289,-19-18-961,19-2-4131</inkml:trace>
  <inkml:trace contextRef="#ctx0" brushRef="#br0" timeOffset="127378.2856">19075 3536 15406,'-38'0'1281,"17"0"33,21 0-674,0 0-95,21 0 384,17 0 224,23 0-705,-2 20-256,40-20-128,0 0 353,41 0-1,-1 21 33,19-21-129,1 0-224,0 0-32,-1 19-64,-18-19 96,-41 0-96,0 0-224,-40 0 0,-18 0-33,-21 0 97,-20 0-96,0 0-128,-20 0-449,-1 0-576,-17-19-321,-3 19-704,-18 0-1987</inkml:trace>
  <inkml:trace contextRef="#ctx0" brushRef="#br0" timeOffset="127811.3104">19612 3278 11018,'20'-19'2915,"0"-1"-2531,19 20 865,-19-20-512,0 20-385,0 0 65,-20 0 351,0 0-800,-40 0-608,1 20 159,-41-20 545,1 39 225,0-19 63,-21 0-128,1 0 161,20 0 191,-2 0 321,2 0-96,20-1-353,19 1-288,40 0-32,0 20 129,40-1 95,-1 2-160,42 18-128,18 1-192,0-21 0,-20 21 32,21-20 0,-21 0-289,0-21-191,-39 1-1,0 0-63,-21-20-866,1 20-2177</inkml:trace>
</inkml:ink>
</file>

<file path=ppt/ink/ink101.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20T20:31:17.559"/>
    </inkml:context>
    <inkml:brush xml:id="br0">
      <inkml:brushProperty name="width" value="0.05292" units="cm"/>
      <inkml:brushProperty name="height" value="0.05292" units="cm"/>
      <inkml:brushProperty name="color" value="#00FF00"/>
    </inkml:brush>
  </inkml:definitions>
  <inkml:trace contextRef="#ctx0" brushRef="#br0">9905 3854 11594,'-20'0'-224,"20"-19"416,-20-1-192,20 20 0,-20-20 129,0 20 575,1-20 449,-1 20-224,-21 0-160,3 0-193,-3 0-223,1 0-225,-19 20-128,19 0 32,-19-20-128,-2 20-96,23 20 64,-41-21 31,18 21 65,2 0-32,-20-1 64,19 21-32,1 20 0,-2-1 0,2 20-64,1 1 96,-23-21-32,22 20 64,-1 0-32,1 1 32,0 0 0,-2-1 96,22 1-224,-21 19 96,21 0 160,-21 20-31,21 0-1,-1-20-96,20 21 128,-19-21 0,19 20 96,-21 20-32,21-20-63,2 0-97,-3 1-32,1 18 0,0-19-32,0 20-32,20 0 64,-19 0-32,19-21 32,-20 22 32,20-21 32,0 20-96,0-20 32,0 0-32,0 1 0,20 18 32,-20-18-32,19-2 0,21-18 0,-20 19 0,1-20-64,17 1 160,3-21-64,-3 20 32,3-19-64,-1 19 32,19-20-32,0 0-64,1-19-64,-1 0 0,20-21 128,-18 20 0,18-19 32,0-20 32,2 20 0,18-21-64,0 1 32,0 0-32,0-21 0,1-19 32,-1 0 0,20-19-32,-20-1 64,19-19-32,2-2-32,-1-18 0,21-21 32,-23 1-64,3-20 64,-1-1 32,1 1-64,-21-20 128,0-1 97,0 1 31,0 0-128,-20-21 64,1 1-64,-20-19 32,-1-1-128,1 0 129,-1 0-1,-18 0 32,-21 0-128,19 0-64,-19-21 128,0 2-160,0-2 32,-1 2 128,1-1 0,-20-19 97,0-1-33,20 20-96,-20 0 64,0-19-192,-20 19 64,0 20-32,-19 0 32,19-20 32,-21 20-32,-18 1 96,19-2-192,1 1 160,-21 1 0,1-2-672,-1 21 1248,-20 0-575,22 0-97,-22 20 64,0-1 128,1 21-128,0 19 0,0 1 96,-21 19-160,21 0-128,19 1-353,-19 19-1024,0-19-993,18 19-6407</inkml:trace>
  <inkml:trace contextRef="#ctx0" brushRef="#br0" timeOffset="1587.0905">17071 4352 8231,'-20'-40'64,"1"19"1474,19 2-353,-20-21 96,20 20-32,-20 0 65,0 0-321,-19-20-225,19 21-159,-21-1-225,1-19-288,-19 18 64,0 1-160,19 1 32,-39-1-128,18 20 128,-18-20-32,0 20 96,0 20-96,0 0 0,-20 19-64,-2 1 64,2 19-160,0 1 96,-1 0 32,-17 0 0,17-1 32,1 21 0,0-21-32,-2 21 0,2-1 32,0 1 32,0 0-96,19 19 32,1-20 96,0 21-224,19 0 160,-19-1 0,20 20-32,-2 0 0,3-20 32,17 20 64,-18 1-64,19 19 64,-19-20-64,19 1 0,1 18 32,-1-19-32,-1 20 0,3-19 0,17 19 0,1 0 64,0 0-32,2 0-32,18 0 64,-21-19-64,21 19 64,0-1-32,21-19 96,-3 1 65,2 19-129,0-20 0,21 21 0,-2-22-64,1 2 64,-1 19-64,1-20 64,0 1-96,-1-1 192,1 0-288,19 0 256,2-19-32,-23 19-96,23 0 32,18-19 32,-20-1-64,21-20 64,-21 20-64,20-39 32,1 20 64,19-20 65,-19-1-97,20 0-64,-21-19 64,20 1-64,-20 18-32,20-19-32,0-1 128,1 1-257,19-20 97,0-20 160,-19 20-64,19-20 0,-20-20 32,21 0 129,-21 0-33,0-19 0,19-2 32,1-18-128,1-1-32,-1-19 32,0 19-32,-19-19 64,19-20 0,-20-1-32,0 1 128,1-1-128,-21-19 129,0 20 63,0-40 64,-19 19 96,-1-19 1,2-20-257,-23 20-64,23-20 0,-2 0 64,-19 0-160,-1-20-32,1 21 64,-1-2-64,21-19 96,-21 21 0,1-1-96,-19-1 128,-1 2-128,19-21 160,-39 20-64,20 0 32,-20 0-64,0 0 96,-20 1-96,1-2-32,-1 21 96,-21-19-32,1-2-64,-19 21 0,19-20 96,-19 21 32,0-2-96,-1 21 128,1 0-256,-20 19 673,-21 1-321,1-1 0,0 21-256,-2-1 32,2 0 160,0 21-448,0-1 160,-1 1-192,1 19-1,0 21 129,0-2-256,-1 21-545,1 0-224,0 0-481,20 40-1505,20-20-9737</inkml:trace>
</inkml:ink>
</file>

<file path=ppt/ink/ink102.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20T20:33:03.442"/>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
  </inkml:definitions>
  <inkml:trace contextRef="#ctx0" brushRef="#br0">3214 5186 8071,'0'0'2883,"0"0"-2531,-19 0 1346,19 0 352,0 0-1346,-20-20-351,20 20 287,0 0 33,0 0-481,0 0-128,-20 0 160,20 0-192,0 0-96,0 20 32,-20 1-96,20-2-32,0-19 128,0 20-64,20 0-160,-20-20 0,20 0 63,-20 0 65,0 0 128,20 0 96,-20-20 0,19 0 0,-19 1 1,0-2-1,0 1 64,-19 1 0,19 19 0,0 0-32,-20 0-96,20 0-128,0 19-64,0-19 96,0 20 0,0 1-288,0-2-33,0-19-63,20 20 224,-20-20 160,19 0 128,-19 0 128,0-20 288,0 20-127,0-19-97,-19 19-96,19-21-160,0 21 0,0 0-64,0-20-256,0 20-801,0 0-3620</inkml:trace>
  <inkml:trace contextRef="#ctx0" brushRef="#br0" timeOffset="10914.6243">4287 6736 2146,'0'0'3907,"-20"0"-3234,20 0 256,0 0 320,0 0-480,-21 0-1,21 0-447,0 20-65,0-20-160,-20 20-64,20-20 192,0 20-192,0-20-32,20 20-32,-20-20-32,21 20-32,-21-20-96,20 0 96,-20 0 64,20-20 128,-20 20-64,18-20 0,-18 20-128,0-20 96,0 0 64,0 0-32,-18 20 32,18 0-32,-20-19 0,0 19 64,20 0-64,-21 19 160,21-19-160,-20 20 97,20 0-129,0 0 32,0 0-32,20 0-64,1-20-161,-1 19-223,0-19-33,-2 0 353,-18-19 353,21 19 95,-21-20 160,0 20-95,0-20-1,0 20 32,0-20-127,-21 20 95,3 0-224,-2 0-64,20 0-64,-20 0-160,20 0-128,0 0-257,0 0-351,0 20-129,20-20-64,0 0-1025,-2 0-2499</inkml:trace>
  <inkml:trace contextRef="#ctx0" brushRef="#br0" timeOffset="15716.8987">5418 8445 7527,'-20'19'544,"0"-19"-640,20 21-96,-20-21 192,20 20 288,0-1 225,0 1-321,0 0-192,0 0-64,0-20 32,20 20-64,0-20-417,-20 0-31,20 0 255,-20-20 193,21 0 32,-21 20 160,0-20 321,0 20 480,0-20 224,-21 20-128,21-19-129,-20 19-223,20 0-449,-20 0-96,20 0-64,0 0-160,0 0-128,0 0-64,0 19-1,20-19-31,-20 0-128,20 20-65,1-20 193,-21 0 31,18 0 193,-18-20 160,0 20 0,0 0 160,0 0 161,0-19 287,0 19-223,-18 0-33,18 0 65,-21-20-33,21 20 96,-20 0-447,20 20-130,0-20 1,0 0-96,0 0-32,20 19-160,-20-19-481,21-19-64,-21 19 545,18 0 320,-18-20 32,20 20 288,-20-21 385,0 21 288,-20 0-257,20 0-191,-18 0 127,18 0-159,-21 0-321,21 0-160,0 0-224,0 0-737,0 0-1922,21 0-6886</inkml:trace>
  <inkml:trace contextRef="#ctx0" brushRef="#br0" timeOffset="18618.0649">6629 8723 4356,'0'0'1121,"0"0"-160,-20 20 192,20-20 192,0 0-192,0 0-288,0 20-417,-20-20-256,20 20-63,0 0 31,0-20-96,0 19-64,20-19-96,-20 20-353,20-20-223,0 0 127,-20-20 193,19 20 256,-19-19 64,0-1 32,0 20-32,0-20 64,0 20 32,0-20 192,0 20 289,-19 0 95,19 0-159,-20 0-225,20 0-128,-20 0-160,20 20-128,0-20-225,0 0-319,20 0-33,-20 0 193,20 0 255,-20 0 193,19 0 64,-19 0 64,0-20 96,0 20 225,20 0 191,-20 0 481,-20 0-256,20 0-417,-19 0-96,19 0-224,0 0-64,-20 0-224,20 0-192,0 0-769,0 0-1442,0 0-5060</inkml:trace>
  <inkml:trace contextRef="#ctx0" brushRef="#br0" timeOffset="19410.1093">7761 8842 7783,'-20'0'224,"20"20"-192,0-20-64,-20 20-32,20 0 192,0-20 385,-20 20-193,20-1-320,0-19-32,20 0 0,-20 0-32,0 0 64,20 0 160,-20-19 192,20 19 289,-20-20-129,0 20-191,0-20-1,0 20-128,0 0 96,0 0-63,-20 0-161,20 0-128,-20 0-96,20 20 31,0-20 1,0 20 64,0-20-32,20 0 64,-20 0 160,20 0 193,-20 0-161,0 0-64,0 0-128,19 0-192,-19 0-1666</inkml:trace>
  <inkml:trace contextRef="#ctx0" brushRef="#br0" timeOffset="20731.1858">3175 5207 2017,'0'19'1986,"0"-19"-160,-20 0-417,20 0-416,0 0-736,0 0-225,0 0 192,0 0 96,0 0 193,20 20 63,-20-20-159,20 0-257,-1 20 96,1-1-224,0 2 96,20 18-32,-21 0 32,21 2-128,-19-2 64,17 21-64,3 0 64,-1-21-32,-1 22-64,1-22 0,-1 0 32,-19-18 32,20 18-96,-1-19 32,-19 20 0,20-20 32,-19 39 0,17-19 0,3-1-64,-21 1 128,19 0-64,1 19 0,0-19 0,-1 1-64,1 18-288,-20-19 160,19-20 160,-19 19 32,-20 1 32,20-20 32,1 19 160,-3 1-32,-18 0 128,20 0 97,-20-21-129,21 21 32,-1-19-159,0 18-129,-2-19 0,3 0-32,-1 0 32,0 0 32,0-1 32,-1 1 96,-19 0 192,20 0-95,-20 0-65,0 0-160,0-20-32,0 0-256,0 0-577,0 0-512,0 0 32,-20-20-1122,20 20-4836</inkml:trace>
  <inkml:trace contextRef="#ctx0" brushRef="#br0" timeOffset="21639.2377">4346 6796 1729,'0'0'1890,"0"0"128,-21 0-321,21 20-287,0-20-385,0 0-192,0 0-641,0 0-256,0 20 32,21-20 96,-21 19 0,20-19 0,0 20 64,0 0-64,-1 20 0,1-1-32,0 1 32,20 0-64,-21 20 0,21-1 0,-20 1 0,1-21 0,17 21 0,-18-20 0,1-1 0,-1 1 0,18 0 0,-17-1-64,19 1 64,-20 19-32,19-18 64,1-1-96,-1 19-96,-19-19-481,20 0-192,-19-1-191,17 1-66,-18 19-159,1-18 801,-1-2 544,19 1-128,-19 20 224,0-41 160,0 21 257,-1 0 288,-19-20-449,20 0-320,0 0-31,0-1 31,19 1-128,-19 1 32,0-2-32,0 21 32,0-21-64,1 22 96,-3-22-96,-18 1-160,0-20-65,20 20-479,-20-20-2179</inkml:trace>
  <inkml:trace contextRef="#ctx0" brushRef="#br0" timeOffset="22946.3121">5358 8564 9929,'0'20'256,"0"-20"-320,0 0 480,20 0 513,-20 0 64,20 0-640,0 0-225,19 0-32,-19 0 256,21 0 289,-21 0-161,19 20-256,-19-20-127,20 19-1,-1-19 32,1 21-64,-1-21-32,1 19 0,0-19-64,19 21 32,-18-2 0,-3-19-64,3 0-32,-2 20-32,1-20-65,0 20 97,19-20 64,-19 20 32,19 0 0,-18-20 32,18 20-32,1-20 64,-21 0-32,21 19-32,-21-19 0,1 0 0,-1 0 0,1 0 32,1 0 32,-23 20-31,23-20 127,-21 0-32,0 0-64,-2 0-32,3 20-32,-1-20-128,-20 0-1314,0 0-4419</inkml:trace>
  <inkml:trace contextRef="#ctx0" brushRef="#br0" timeOffset="23660.3531">6728 8783 8584,'0'0'352,"0"0"-256,0 0 865,21-20 705,-3 20-97,2 0-736,21 0-641,-3 0-160,-17 0-32,19 20 96,-1-20-32,1 20 32,20-1-96,-1 1 32,20 0 32,21 0-192,-21 0-96,20 0-417,-18-20 97,-2 19 416,0 2 160,0-2 64,-19 1 64,-1-20-128,2 20-32,-23-20 0,-17 0-1185,-1 20-5670</inkml:trace>
  <inkml:trace contextRef="#ctx0" brushRef="#br0" timeOffset="24828.4201">7780 8922 7847,'0'0'673,"0"0"-417,0 0 545,0 0 1056,20 0-287,0 0-801,0 0-385,0 0-256,19 0 96,1 0 417,19 19-225,-18-19-95,17 0-161,23 0-64,-22 21 32,20-21-64,-19 19-64,20-19 32,-42 20-64,23-20 64,-22 20-32,1 0 32,-20-20-32,20 20 0,-1-20 0,-19 0 32,21 0 0,-23 0-32,2 0 32,0 0 0,1 0-128,-21 20-288,0-20-833,0 0-1154,0 0-1056,0 0-4773</inkml:trace>
  <inkml:trace contextRef="#ctx0" brushRef="#br0" timeOffset="25997.487">8893 9021 4836,'0'0'2498,"18"0"-2498,3 0 129,-21 0 1088,20 0 993,-20 0-577,20 0-928,0 0-321,-1 0 33,1 0 287,20 20-479,-20-20-129,19 0 0,1 20-64,19-20 0,2 0 0,-2 0 32,-1 0-32,3 20 0,-2-20-32,1 0 32,-21 0-32,22 19-32,-23-19 32,3 0-32,18 21-96,-19-21 128,-20 0 0,19 19 32,1-19-32,-20 0 64,0 0 64,19 0 96,-19 0 193,21 0-193,-23 0-160,22 0 0,-19 0 0,-1 0-64,19 0 0,-19 0-32,0 20 64,19-20-32,-19 0 0,20 0 0,-20 20 64,0-20-32,19 0 64,-19 0-96,0 0 96,19 0-96,-19 0 0,1 0 0,-1 20 0,18-20-32,-17 0 96,19 0 0,-20 0-64,19 0 0,-19 0 65,0 0-65,19 0 0,-19 0 0,0 0 0,0 0 0,0 0 0,-1 0-65,1 0 65,21 0 0,-21 0 0,18 0 65,-17 0-33,-1 0-32,0 0 0,-1 0 0,1 0-32,0 0-33,0 0-127,0 0-64,0 20-64,-1-20 256,1 0-128,0 0 159,0 0 1,1 0 32,-3 0 32,2 0-32,-20 0 33,20 0-33,-20 0-641,0 0-3523</inkml:trace>
  <inkml:trace contextRef="#ctx0" brushRef="#br0" timeOffset="26726.5287">10183 9061 9416,'-21'-20'1121,"1"20"-704,20 0 896,0 0-192,-20 20-833,2-20-288,18 39-64,0-18-256,0-2 96,0 1 160,18-20 32,-18 20-256,20-20 127,0 0 257,21 0 225,-23 0 95,3 0-96,-21-20 193,20 0-65,-20 20-127,-20-19-161,20-2-64,-39 2 128,19 19-128,-21 0-224,3 0 128,-3 0-32,21 19 0,0 2 0,20-21-32,20 19 64,0 1 128,0 0 0,19-20-32,-19 0 161,21 0 383,-41 0 129,20 0 0,-20-20-257,-20 20-512,-1-20-737,-19 20-1152,22-19-5446</inkml:trace>
  <inkml:trace contextRef="#ctx0" brushRef="#br0" timeOffset="27241.5581">8972 8981 7879,'0'-19'1313,"0"19"-640,0-21 1569,-20 21-32,0 0-865,-1 0-896,3 21-385,-2-2-32,-21 1-64,21 0 0,20 0-64,0-20-193,20 20 1,0-20 160,1 20 128,17-20 64,-17 0 128,-1 0 257,0-20-33,0 0-128,-20 20 321,0-20-129,-20 0-63,0 20-97,0 0-160,-19 0-288,19 0 0,-21 0-64,21 20-385,20-20-352,0 20-96,0 0 97,20-20 127,0 0 160,1 20 193,-21-20-225,0 0-864,0 0-6215</inkml:trace>
  <inkml:trace contextRef="#ctx0" brushRef="#br0" timeOffset="28074.6058">7761 8882 8359,'19'-20'32,"-19"20"513,0 0 1921,0-20-352,0 20-736,-19 0-450,19 20-639,-20-20-129,20 20-32,0 0-32,-20 19-96,20-18-64,20-2 0,0 1-96,-1 0 96,1 0 0,0-20 32,20 20-96,-20-20 128,-1-20 0,-19 20 128,20-20 0,-20 0 96,0-19-64,0 18 32,0 2 33,-20-1-161,20 0-128,-19 0-353,-1 20 97,0 20 192,0-20 64,0 20-64,20 0 64,0 20 31,0-21 33,20 1 0,0-20 33,0 20 95,-20-20 160,20 0 160,-20-20-95,19 0-65,-19 1-128,0-2 32,0 2-96,-19-1 32,19 0-31,-20 0-194,0 20-319,0-20-32,20 20 63,-20 20 97,20 0 0,-20 0 160,20 0 0,0-1 128,0 2 0,20-2 0,0 1 64,0-20 0,0 0 64,19 0 160,-39-20 192,20 1 1,-20-2-161,0 2 1,-20-1-353,1 0-1,-1 20 1,0-20-320,-20 20-577,20 0-544,1 0-1538,-1 0-4997</inkml:trace>
  <inkml:trace contextRef="#ctx0" brushRef="#br0" timeOffset="28767.6454">6787 8743 1505,'-59'-20'1537,"39"20"-736,-20-20 801,21 20 512,-1 0-417,-20 0-832,40 20-64,-20-20 224,1 20-224,19-20-353,-20 20-320,20 0-128,0 0 0,20-1 0,-1 1-32,1-20 0,0 20 0,-20-20 128,20-20 128,0 20 65,-1-20 255,-19 1 97,0-1-225,0 0-128,-19-20-95,19 20-1,-20 1-96,0 19-32,0 0-96,0 0-96,1 0-64,-1 19 31,20 1 65,0 20-32,0-20-160,20 0-128,19-1-33,-19 1 321,20-20 96,-21 0 96,1 0 288,-20 0 257,20-20 224,-20 1-161,0-1-159,-20 20-65,0-20-159,1 0-257,-1 20-385,20 0-351,-20 0-1410,20 0-3812</inkml:trace>
  <inkml:trace contextRef="#ctx0" brushRef="#br0" timeOffset="29885.7091">11414 9240 2882,'20'-20'6695,"-20"0"-6439,0 20 1057,-20-20 737,-1 20-705,1-20-160,0 20-704,2 0-353,-23 0-96,1 20 0,21 0 0,-1 0-64,0 0 0,20 0-32,0-1-32,20-19-64,0 20 32,19-20 128,1 0 64,-19 0 64,17 0 32,-18-20 0,1 1 32,-1-1 64,-20 0 33,0 0-97,-20 0-96,-1 0-64,-19 0-96,1 20 32,-1 0-32,1 0 0,-1 20 64,20-20-64,0 20 32,0 0-32,40 0 64,0 0 64,0-20-32,20 20-64,-1-20 64,1 0 32,-1-20 32,1 20 32,-19-20-32,-21 0 128,0 0-31,0 0 31,0 0-192,-41 20 32,21-19-32,-19 19-64,19 0 32,-20 0-64,21 0 32,-1 19-64,0 1 32,20 0 0,0 0-1,0-20 98,20 20-1,19-20 32,-19 20 0,0-20-64,0-20 32,1 20 160,-21-20 96,0 0-128,0 0 129,0 0-33,-21 20-64,1-19-64,0-2 192,0 21-223,1 0-97,-1 0-97,20 0 65,-20 0-96,40 21-224,-20-2-1153,20 1-3620</inkml:trace>
  <inkml:trace contextRef="#ctx0" brushRef="#br1" timeOffset="36586.0922">5656 8107 2530,'0'40'9897,"0"-40"-9096,0 0-385,0-20 321,0 0 320,20-20-160,20 1-353,-1-41-383,1 0-33,19-19 224,2 0 225,18-1-97,0-19-192,0 0-95,1 0-193,-1-1 32,-20 41 0,-18 0-96,-1 39 32,-21 0-129,1 21 129,0 19-32,-20 0-96,20 0 96,0 19 96,-1 1-224,1 20-289,0 0 1,0 19 160,0-19 192,-20 20 128,19 19-32,1-39 32,0-1 0,0 1 32,19-40 192,-19 0 256,21 0 129,-21-20-161,19-19-224,21-1-31,-21-19 95,1 19 0,19-20 161,-19 20-129,1 0-256,-23 21-448,2-1-449,-20 20-769,0 0-2337</inkml:trace>
  <inkml:trace contextRef="#ctx0" brushRef="#br1" timeOffset="37105.1214">5617 7710 10441,'-20'0'3107,"20"0"-2754,0 0-385,0 0-64,0 0 31,0 0 33,0 20-64,0-20-128,20 39 64,-20-19 576,20 20 802,-20-1-65,19 21-321,1-20-127,0 0-192,0-1-257,0-19-96,-1 0 128,21 0 225,0-20-97,-1 0 65,2-20-97,-3 0-352,-18 20-416,1-20-994,-1 20-960,0 0-3075</inkml:trace>
  <inkml:trace contextRef="#ctx0" brushRef="#br1" timeOffset="38367.1942">7502 6200 1697,'0'-21'4933,"0"21"-3268,0 0 642,0 0-225,0 0-1282,0 21 161,0-2-96,0 1-545,20 20-224,-20 0-32,20-21-64,-20 2-256,21-1-801,-3-1-1345,-18-19-2595</inkml:trace>
  <inkml:trace contextRef="#ctx0" brushRef="#br1" timeOffset="38526.2028">7621 6179 14541,'0'40'513,"0"-20"-481,0 1 0,21-2 0,-1 21-192,-2-21-673,3 2-2498,-1-1-7494</inkml:trace>
  <inkml:trace contextRef="#ctx0" brushRef="#br1" timeOffset="39017.2308">7939 6260 12716,'0'0'192,"0"19"-160,0 1 0,0 19 256,-20 2 577,20 18-32,0-19-385,20-1-224,0 1-32,1 0 97,-3-19-33,23-2-32,-1 0-128,-1-19-32,1 0-96,-1 0-160,-19-19-448,0 19-1731,0-19-5412</inkml:trace>
  <inkml:trace contextRef="#ctx0" brushRef="#br1" timeOffset="39178.2406">8018 6557 17168,'0'0'320,"21"-20"-192,19 0 545,-22 20-289,23-19 33,-21-1-385,0 20-577,-1-20-2402,-19 20-4452</inkml:trace>
  <inkml:trace contextRef="#ctx0" brushRef="#br1" timeOffset="39319.2488">8039 6338 11723,'-21'0'4228,"21"0"-3972,0-19-64,21-1 0,-1 20 0,18-20 1,-17 1-418,19 19-1857,-1-21-4548</inkml:trace>
  <inkml:trace contextRef="#ctx0" brushRef="#br1" timeOffset="39659.2675">8415 6120 13292,'20'40'801,"-20"0"832,0-1-672,21 21-96,-21-21-192,0 2-321,20 18-224,-20-19-96,18-1-32,-18 1 96,20-20-352,1 0-352,-21-20-770,20 21-1408,-20-21-3044</inkml:trace>
  <inkml:trace contextRef="#ctx0" brushRef="#br1" timeOffset="40539.3188">8713 6179 12075,'-19'-19'352,"19"19"1282,0 0-801,0 19-577,19 2 64,-19 18-224,20 1-64,0 0-192,0 20 64,-20-21 64,21-19-224,-21 20 224,0-20 64,0-1 64,0-19 384,0 0 97,0 0-289,0-19-32,0 19-31,0-20-257,0 0-97,18 20 33,2 0 32,0 0 0,21 0 64,-23 20 0,3 0 64,-21-1 64,0 1 97,0 0 191,0 0-128,0-20 97,-21 20-97,3 1-224,-2-21-288,-1 0-737,21 0-1634,-20 0-3843</inkml:trace>
  <inkml:trace contextRef="#ctx0" brushRef="#br1" timeOffset="40820.3348">9031 6438 13196,'0'0'993,"0"0"-737,0 20 641,0 0-128,0 0 64,0-1-417,20-19-320,0 20-288,0 0-64,-1-20 224,21 0 32,-20 0 32,0-20 32,-1 0 256,-19 1 0,0-1 97,0 0-97,-19 0-32,-1 20-192,-20-20-128,20 20-192,1 0-320,-1 0-577,0 0-1154,20 0-2882</inkml:trace>
  <inkml:trace contextRef="#ctx0" brushRef="#br1" timeOffset="41216.3575">9308 6398 10153,'20'0'2146,"1"0"-1633,-21 0 704,0 0-96,0 20-224,0 0-449,0 0-352,20 0-64,-20-20-64,0 20 64,20-20 0,-2 0-32,-18 0 32,21 0 32,-1-20 129,-20 20 31,20-20 160,-20 20 193,0-20-97,0 20-160,0 0-320,0 0-160,0 0 0,0 20 64,20 0-96,0 0-32,-1-1 63,1-19 161,0 20 33,0-20 31,0 0 224,-20-20 449,19 20-1,-19-19 129,-19-1-288,19-20-321,-20 20-96,20 0-224,0 1-192,-20-1-609,20 20-448,0-21-1186,0 21-4227</inkml:trace>
  <inkml:trace contextRef="#ctx0" brushRef="#br1" timeOffset="41635.3815">9745 5822 17360,'0'0'961,"0"0"-801,0 20 993,0-1-224,0 2-705,0 18-160,0-19-480,0 0-1058,21 0-1504,-1-20-2660</inkml:trace>
  <inkml:trace contextRef="#ctx0" brushRef="#br1" timeOffset="41771.3892">9924 5842 15566,'0'0'1506,"0"0"-1218,-19 19 1025,19 2-480,0 18-673,0-19-256,0 20-1281,0-20-3716</inkml:trace>
  <inkml:trace contextRef="#ctx0" brushRef="#br1" timeOffset="48241.7592">2778 5365 2690,'0'19'224,"-20"-19"289,20 0-609,0 0 128,0 0 288,0 0 289,0 0-65,0 0-704,0 0-128,0 0-385,0 0-896,0 0-417</inkml:trace>
  <inkml:trace contextRef="#ctx0" brushRef="#br1" timeOffset="49633.8389">3532 4868 6950,'0'0'2530,"0"0"-223,0 0-610,0-19-223,20-1-33,20-1-448,-1 2-256,21-2-321,-1-18-32,2-1-223,-2 20-1,0 0-160,1-20-32,-1 21 0,-39 19-481,0 0-352,0-20-608,-20 20-673,-20 20-2114</inkml:trace>
  <inkml:trace contextRef="#ctx0" brushRef="#br1" timeOffset="49929.8559">3710 4550 11242,'0'0'224,"0"0"-63,0 0-258,-19 20 1,-1 0 96,0 20 0,0 19 193,0-19 127,1 20 32,19-20 321,0-1-161,0-19-127,19 0-321,1 0 704,0-20-447,20 20 223,-21-20-31,21 0-161,21 0-160,-2 20-64,-19-20-128,19 0-1313,-19 19-4356</inkml:trace>
  <inkml:trace contextRef="#ctx0" brushRef="#br1" timeOffset="50896.9112">4584 9240 11466,'-40'20'1378,"20"-1"-610,1-19-447,19 0-65,0 0 192,19-19 161,1-1 192,20 0-481,1 0-192,-3-20-96,3 1 32,-3 18 32,3-18-32,-1-1-32,-21 20-32,21-19-448,-20 18-1346,0 2-2177,-20-1-6535</inkml:trace>
  <inkml:trace contextRef="#ctx0" brushRef="#br1" timeOffset="51119.9235">4803 8862 14061,'0'0'192,"20"-20"-160,19 0-32,1 1 96,19-21 641,2 20 352,-23 0-929,3 20-224,-3 0 64,-17 0 0,-21 20 96,20 20 64,-20-1 160,-20 1 33,-1 20-193,21-20-128,-18-1-256,-2 21-577,20-40-1441,0 20-3556</inkml:trace>
  <inkml:trace contextRef="#ctx0" brushRef="#br1" timeOffset="52808.0202">11552 8842 11947,'0'0'1249,"-19"-20"32,19 20-224,0 0 0,0-19-64,0 19-320,-20 0-481,20 0-128,20 0-96,-20-20 64,19 20 32,21-20-32,0 0-32,19-20-32,0 21 160,1-21-160,20 19 128,-1 2 64,-19 19-160,19 0-64,-39 0 0,19 40-32,-38-21-256,-1 21 64,-20 0 63,-20-20 97,-1 20 96,-19-21 64,1 1-192,-21 0 705,21 0-129,-21 0-160,21-20-160,-1 0-64,-1 20 32,23-20-128,-3 0 128,21 0-160,0 0-256,0 0 160,21 19 128,17-19-64,-17 21 128,19-21-32,-1 19 64,-19 1-128,20-20 96,-20 40-32,-1-20 64,-19 0-32,0 20 32,0-1 0,-19-19-32,-1 0 32,0 0 64,0-20 192,-21 20-128,23-20 0,-22 0-96,19 0-64,1 0 32,20 0-384,0 0-32,20 0-321,1 0 577,19 20 32,-1-20 32,21 19-257,-1 1 33,1 0 128,-21 0 64,2 0 64,-21 0 32,-20-1 96,18 1 288,-36 1 289,18-2-225,-41 1-95,21 0 63,-19-1 33,-21-19-161,21 0 96,-1 0-224,-21 0-96,3 0 65,17 0-97,2 0 64,19 0-160,0 0 64,20 0-385,0 0-191,40 21 191,-19-21-31,17 20 160,3 0 96,-3-20 63,3 20 97,-41-1 0,20-19 289,-40 0 544,0 0-545,-39 0-96,-2 0-288,2 0 416,-20-19-512,19-1 128,1 0-288,0 0-321,19 20-608,20-21-1826,-1 2-6630</inkml:trace>
  <inkml:trace contextRef="#ctx0" brushRef="#br1" timeOffset="59300.3915">3453 9916 13100,'-21'19'641,"21"-19"63,21 0-640,-21 0 128,40 0 33,-1 0 95,21 0-32,-1 0-96,0 0 1,1 0 95,19 0 0,-18 0-128,-2 0-128,-19 0-32,-1 0-224,1 0-352,-20 0-161,-20 0-32,19-19-288,-19 19-833,0-21-2178</inkml:trace>
  <inkml:trace contextRef="#ctx0" brushRef="#br1" timeOffset="59522.4045">3949 9757 4452,'-20'0'4868,"20"0"-3843,20 0-1025,0 0 0,20 0 289,-1 0 832,1 0-64,-1 0-737,21 19-256,-21 1-32,2 20 0,-21-20 0,0 0 0,-20-1 256,0 21 481,0-40 224,-20 20-256,-21 0-513,21 0-160,-19-20-576,19 20-1346,0-20-2338</inkml:trace>
  <inkml:trace contextRef="#ctx0" brushRef="#br1" timeOffset="59877.4248">4724 9916 10281,'-40'19'897,"19"-38"-224,21 19 992,0 0 321,0 0-833,21 0-352,-1 0-224,18 0-449,3 0-32,-1 0-64,-1 0 0,21 0-32,-21 0-96,1 0-96,-1 0-33,1 0-63,-19 0-192,-21 0-129,20 0-384,-20 0-544,-20 0-2499,20 0-5157</inkml:trace>
  <inkml:trace contextRef="#ctx0" brushRef="#br1" timeOffset="60164.4412">5040 9796 9352,'-18'-20'1121,"18"20"-128,0 0 481,0 0-449,0 0-833,18 0-64,2 0-64,21 0-32,-3 20-32,3-20 32,-1 20-32,-1-20-32,-19 20 96,0 0-64,0-20 32,-1 20 32,-19-1 289,0-19 191,0 21 129,0-21-33,-19 19-31,-1-19-161,0 20-223,-20-20-129,21 20-96,-21 0 0,20 0-289,-1 0-1312,3 0-2659</inkml:trace>
  <inkml:trace contextRef="#ctx0" brushRef="#br0" timeOffset="67572.865">5577 8047 7527,'-21'-19'1249,"3"-1"865,18-1-385,-20 21-319,-21-19-65,3 19-256,-23 0-576,2 0-417,-1 19-96,-19 2 0,0 18-32,18 21 0,2 0-193,0-1 1,19 21 32,0 0-32,21-2 64,-1 2 96,40-1 64,19-18-32,1 18 64,39-20 0,0-19 128,21 0 64,-1-20-32,20-1 32,-20-19 193,1-19-65,-1-1 97,0-20 127,-20-19 129,-18-1-65,-3 1-95,-17-21-321,-21 0 0,-20 1-128,0-1-32,-20-19-96,-21 0-32,-17 19-32,-3 1 0,-38 19 192,0 20 0,20 20-64,-21 20 0,21 0-64,19 20-1153,1 20-961,19-1-3747</inkml:trace>
  <inkml:trace contextRef="#ctx0" brushRef="#br0" timeOffset="133519.6369">15720 6319 864,'0'0'1602,"0"0"-417,0 0-288,0 0-257,0 0-479,0 0-193,0 0 64,0 0 160,0 0 320,0 19 225,0-19 256,0 0-256,0 0-225,0 0-192,0 0-95,0 0-1,0 0 96,0 0-96,0 0 1,0 0-129,0 0 32,0 0 160,0 0 32,21 21 33,-21-21-65,0 0-128,0 0 64,0 0-96,20 20 33,-20-20 31,0 0 0,0 0 32,20 19-32,-20-19-96,0 0 0,0 20-128,20-20 64,-20 20-32,0-20 33,19 0-1,-19 20 96,20 0 0,-20-20 0,20 20 32,-20-1 0,20 1-128,-20 0 96,20 0-96,-1 0 0,1 1 0,-20-2 0,20 0-32,0 2 0,1-2 0,-3 21 0,22-20 33,1 0-1,-21 0 0,19 20-32,1-21 0,-1 21 0,1-20 32,0 20-32,-1-1 64,1-19-64,-19 20 0,17-1 0,3 1 32,-21-19 32,19 18 32,-19-19-64,20 20 0,-21-21 0,1 1 32,0 0-32,0 0 0,-20 0-64,20 0 64,-1-20 0,-19 19 0,20-19-128,-20 0-577,0 0-1377,0 0-3523</inkml:trace>
  <inkml:trace contextRef="#ctx0" brushRef="#br0" timeOffset="134861.7137">16813 7431 768,'-20'0'1313,"20"0"-352,0 0 64,0 20 0,0-20 128,20 0-256,-20 0 320,0 0-96,0 0-96,0 0-384,0 0-128,0 0-65,0 0 64,19 20 65,-19-20-65,0 0-95,0 0-33,0 20-31,20-20 95,-20 19-128,20-19 33,1 20-129,-1-20-128,0 21 0,-2-21 32,23 19-64,-21 2 0,19-21-32,1 19-32,0 0 32,-21 2-32,21-1 32,0 0-32,-1 0 0,2 0 32,-21 19-32,18-19 0,3 0 32,-21 20 129,19-21-65,21 21 64,-21-20 64,1 0-64,19 0-96,-19 20-32,-19-20-32,17-1 0,-17 1 32,19 0 32,-20-20-32,-1 20-64,-19-20-64,20 20 0,-20-20-256,0 0-545,0 0-1281,0 0-2979</inkml:trace>
  <inkml:trace contextRef="#ctx0" brushRef="#br0" timeOffset="135842.7698">17964 8127 6309,'0'0'641,"0"0"-449,0 0 1538,20 0 288,-20 0-417,0 20-576,20-20-192,0 0-128,0 20-33,19-20-63,-19 19-225,21 2 33,18-2-161,-19 1-32,39 20 96,-20-20 1,20 19-97,2-19 64,-2 20 1,-20-20-257,21 0 0,-21-1 96,0 2-192,1 18 64,-21-19 32,1 0 64,1 0-96,-2-20 32,-19 20 32,0-20-64,0 19 0,-1-19-32,-19 0-64,20 0-32,-20 0-65,0 0-319,0 0 32,0 0-545,20 0-1410,-20 0-3202</inkml:trace>
  <inkml:trace contextRef="#ctx0" brushRef="#br0" timeOffset="136787.8233">19274 8623 1953,'-19'0'577,"19"0"-513,0 0 1570,0 0 576,0 0-993,0 0-545,19 0 33,-19 0-32,0 0 224,0 0 128,0 0-161,0 0-255,0 0-65,0 0-127,0 0-1,0 0-160,20 0-127,-20 0-65,20 21 64,0-21 64,0 0 0,19 19-96,2-19-32,-1 21-32,-1-21 32,21 19-32,19-19-32,-20 20 0,1 0 0,20-20 0,-1 20 0,-20 0 0,21 0 0,-21-1 0,20 1 64,-18-20 97,-23 20-1,3 0-32,-1-20 32,-21 0 0,-19 0-32,20 0-96,-20 0-64,0 0 32,0 0-96,0 0-224,20 0-545,-20 0-1057,0 0-4196</inkml:trace>
  <inkml:trace contextRef="#ctx0" brushRef="#br0" timeOffset="137465.8623">20387 8862 8680,'0'0'192,"19"0"32,-19 0 1217,20 20 225,20-20-481,-1 0-704,1 0-257,19 20-32,1-20 0,20 20 96,-1-20-95,0 19-161,1-19 32,20 21-64,-42-21 64,22 19 0,-20-19 64,-21 20 128,1-20 0,-20 0-159,0 20-65,-1-20-32,-19 0-32,20 20-32,0-20-161,0 20-63,1-20-192,-3 0-449,2 20-705,0-20-1377,1 0-5413</inkml:trace>
  <inkml:trace contextRef="#ctx0" brushRef="#br0" timeOffset="138294.9101">21537 9021 5252,'0'0'1922,"0"0"-512,0 0 447,0 0-223,0 20-673,20-20-32,1 0-449,-1 0-160,19 0-127,1 20 31,19-20 32,1 0-128,19 20 0,0-20 97,21 19 191,-21-19 225,20 0 31,-39 0-287,-1 0-193,2 21-128,-43-21-64,23 0 32,-21 0-64,-20 0-128,20 0-129,-20 19 1,19-19-64,-19 0 96,20 0 95,-20 0 33,0 0-544,20 0-385,-20 0-769,0 0-2210</inkml:trace>
  <inkml:trace contextRef="#ctx0" brushRef="#br0" timeOffset="138908.9452">22629 9160 5060,'0'0'769,"0"0"128,0 0 1089,20 0-1121,0 0-609,0 0-160,21 0-96,-3 0 128,23 20 160,18-20 33,-20 0 415,20 0 513,1 0 289,-1 0-97,-20 0-352,2 0-64,-2 0-128,-19 20-448,-1-20-417,1 0-32,0 0-225,-21 0-639,1 0-578,-20 0-416,0 0-576,0 0-641,0 20-288</inkml:trace>
  <inkml:trace contextRef="#ctx0" brushRef="#br0" timeOffset="139780.9951">22590 9061 3683,'0'-20'-224,"0"20"-32,0 0 1985,0 0-95,-20 0-1154,20 20-288,0-20 161,0 0 768,0 20 224,0-1-352,0 2-449,0-2-287,0-19-225,0 20-64,20 0-64,0-20 192,-1 0 192,1 0 192,-20-20 97,20 20 96,-20-20-257,0 1 64,0-2-127,-20 2-97,0-1 96,20 0-159,-19 20-161,19 0-64,-20 20-65,20-20 33,0 39 32,0-18 32,20 18-96,-1-19-64,1 0 128,0 0 64,0-20 64,-20 0 289,0 0 608,-20 0-769,20-20-513,-40 0-671,1 0-2820</inkml:trace>
  <inkml:trace contextRef="#ctx0" brushRef="#br0" timeOffset="140200.019">21537 9001 10473,'0'-39'577,"0"39"0,-20-21-289,2 21-64,-3 21 385,1-2-545,0 1-128,20 20-385,0-20-63,20 0 95,0-1 193,1 2 224,-3-2 288,22-19 577,-19 0 352,-1-19-64,-2-2 65,3 2-129,-21-1-225,0-20-415,-21 20-257,3 0-416,-2 1 0,-21 19-481,3 0-576,-3 0-1025,21 0-1122,-19 19-1633</inkml:trace>
  <inkml:trace contextRef="#ctx0" brushRef="#br0" timeOffset="140633.0438">20247 8822 6534,'21'-19'4708,"-21"-1"-3939,20 20-417,-20 0 673,0-20 32,0 20-416,0 0-577,0 20-64,-20 0 0,20-1 32,0 1-32,0 0 32,0 20 0,20-40-32,-2 20 128,3-20 128,-1 0 481,0 0 32,0-20-161,-20-20 33,0 20-353,0-19-32,-20 19-224,0 0-224,0 0-352,-19 20-385,19 0-609,-21 0-1312,21 20-3044</inkml:trace>
  <inkml:trace contextRef="#ctx0" brushRef="#br0" timeOffset="141151.0733">19215 8524 10185,'0'0'3491,"0"0"-3715,0 0 64,0 20 320,-20 0 0,20 0 1,0 0-65,0 20 0,20-21-32,-20 2 0,20-21 192,-20 19 481,20-19 288,-1 0 224,-19-19-384,20-2-193,-20-19 1,0 1 32,0 19-385,0-20-352,-20 21-224,1-1-225,-1 20-63,0 0-353,0 0-416,0 20-929,1-20-2339</inkml:trace>
  <inkml:trace contextRef="#ctx0" brushRef="#br0" timeOffset="141678.1036">17964 8067 11370,'-39'0'353,"19"0"-482,0 20-31,-19 0 192,19 0 64,0 20-96,20 0-288,0-21-1121,20 1 576,0 0 737,-1-20 512,21 0 65,0 0 256,-21-20 416,21 20 320,-20-20-288,0-20-512,-20 21-97,0-1-319,-20 0-322,0 20-415,-20-20-64,21 20-1,-21 0-192,0 20-896,21-20-2723</inkml:trace>
  <inkml:trace contextRef="#ctx0" brushRef="#br0" timeOffset="142601.1563">16872 7372 1601,'-40'0'12684,"21"19"-12684,-1 1-416,0 20-513,20 0 160,0-1 737,0-18 32,0-2-192,20 2-673,0-2 417,-1-19 640,1 0 192,0 0-96,1-19 97,-1 19 351,0-40 161,-20 19 32,0 1-64,-20-19-128,0 19-545,-21 20-256,2 0-224,-1 0-65,20 20-319,-19-20-321,19 20-673,20-1-224,0 1 0,20-20 801,-1 0 801,1 0-416,0 0-1443</inkml:trace>
  <inkml:trace contextRef="#ctx0" brushRef="#br0" timeOffset="143186.1893">15741 6359 11562,'-21'-40'2563,"3"40"-1122,18 0-1056,-20 0-289,20 0-32,-20 19-64,-1 2 0,1-1-32,20-1-64,0 21 64,0-40-32,0 20-1,20-20 33,1 20 0,-1-20 32,-20-20 64,20 20 65,-2-20 223,-18 0 0,0 0-95,0 1-1,-18-1-160,-2 20-160,0 0-32,-21 0 32,2 0-385,-1 20-736,1 19-3299</inkml:trace>
  <inkml:trace contextRef="#ctx0" brushRef="#br0" timeOffset="150202.5909">20446 8882 448,'20'0'1025,"-20"-20"-32,20 20-256,-20 0 223,0 0 194,19 0 223,-19 0 32,0 0-576,-19-20-577,19 20 32,0 0 65,-20 0-97,20 0-192,0 0-64,0 0 64,20 0 224,-20 20 129,19-20-97,-19 0 65,20 0 191,-20 0-95,0 0-161,20 0-128,-20 20-32,20-20 0,19 20-64,-19-20-96,41 20 0,-23-1 0,23-19-32,-2 21-64,0-2 0,21-19 160,-21 20-32,20-20 96,-38 20 33,-1-20-161,-1 20 0,-19-20 0,0 20-32,0-20-161,-1 20-319,1-20-65,0 19 193,0-19 160,0 21 96,-1-21 128,1 0 64,0 0 128,-20 0 32,0-21-32,0 21-128,0 0-32,0 0-160,0 0-96,0 0-385,0 0-736,0 0-1217,0 0-1378</inkml:trace>
  <inkml:trace contextRef="#ctx0" brushRef="#br0" timeOffset="150628.6155">21537 9001 5637,'-20'0'576,"20"0"449,0 0 865,-18 0-673,18 0-384,-21 0-577,21 20-192,0 0 0,0-20-96,0 20 64,0-20-96,21 20 32,-21-20 128,18 0 65,-18 0 63,20 0-64,-20 0 32,0-20-64,0 20 0,0-20 129,0 20 127,0-20 96,0 20-191,0-20-225,-20 20-64,20 0-96,0 20 32,0-20-97,0 20-1184,0-20-1986</inkml:trace>
  <inkml:trace contextRef="#ctx0" brushRef="#br0" timeOffset="152135.7017">17945 8087 8231,'-20'0'353,"0"0"-770,0 0-159,20 20 576,-20-20 512,1 20-192,19 0-287,19 0 31,-19-1 0,40-19 128,-20 0 384,0 0 33,-1 0-225,21 0 97,-20 0-33,0-19-128,-20-1 129,0 0 95,0 0-31,-40 20 63,20-20-351,-19 20-1,19 0-160,-20 20-64,40-20-384,-20 20-33,20-20 161,20 20 32,-20-20 32,40 0 192,-20 0 96,-1 0 288,1 0 193,0 0 127,-20-20-31,20 0 32,-20 20-129,-20-20-320,20 20-192,-20 0-96,0 0 0,1 0 0,-1 0 0,0 0 0,20 0-32,0 0-32,-20 0-288,20 20-321,20-20-160,-20 20-96,0-20 257,20 0-642,-20 0-3234</inkml:trace>
  <inkml:trace contextRef="#ctx0" brushRef="#br0" timeOffset="162026.2674">23562 9240 672,'0'0'1474,"0"0"-578,0 0-127,20 0-32,-20 0-193,0 0-384,0 0-160,-20 0-32,20 0-96,0 0 0,0 0 96,0 0-64,0 0-64,0 0 160,-19-20 96,19 20 256,0 0 737,0 0 513,0 0-225,0 0-512,0 0-160,0 0 127,19 20-319,1-20-1,0 0-223,1 0-33,17 0-128,-18 0-32,21 0 64,-2 0-96,-19 0-64,0 0 32,0 0-64,-20 0 0,20 0-32,-20 0 32,19 0 96,-19 0 0,0 0-160,0 0-256,-19 0-545,19 0-704,0 0-1154,-20 20-2786</inkml:trace>
  <inkml:trace contextRef="#ctx0" brushRef="#br0" timeOffset="162567.2983">23959 9180 6021,'-39'0'3652,"39"0"-3652,-20 0 96,20 0 833,-20 20-65,20-20-575,-20 20-257,1-20 0,19 20-32,0 0 32,0-20 64,0 19-32,0-19 224,19 20 225,1-20-129,0 0-160,0 0-32,0-20-127,-20 20 31,19-19 0,-19 19 128,0-20-128,0 0 96,0 20-96,-19-20-96,-1 0 0,0 20-32,20 0-32,-20 0 64,0 20-96,20 0 0,0-20-96,20 20-193,0 0 65,0-1 224,0-19 128,19 20 96,-19-20 128,-20 0 225,20 0 95,1-20 1,-21 1-161,0 19 33,0-20-385,-21 0-224,-19 0-321,20 20-223,1 0-449,-1 0-1314,0 0-6693</inkml:trace>
</inkml:ink>
</file>

<file path=ppt/ink/ink103.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20T20:37:35.808"/>
    </inkml:context>
    <inkml:brush xml:id="br0">
      <inkml:brushProperty name="width" value="0.05292" units="cm"/>
      <inkml:brushProperty name="height" value="0.05292" units="cm"/>
      <inkml:brushProperty name="color" value="#0000FF"/>
    </inkml:brush>
  </inkml:definitions>
  <inkml:trace contextRef="#ctx0" brushRef="#br0">3730 4689 14093,'0'0'192,"0"0"0,20 0 481,-20 0-1,20 19 578,1 2-97,-21 18-320,20 1-513,-2 20-128,-18 0 32,20 19-288,-20-19 160,21-1-160,-21-19-160,0 1-160,20-2-449,-20-19-224,20-20-961,-20 0-673,19-20-2498</inkml:trace>
  <inkml:trace contextRef="#ctx0" brushRef="#br0" timeOffset="280.0158">4147 4829 14093,'0'0'1089,"0"0"-1185,-20 0 160,1 20-64,-21-1 192,0 1 385,1 0-353,-1 0-192,1 0 288,19 0 129,0-1-257,20 1-96,20 0 32,0 0 32,-1 0 32,21-20-32,0 20-192,19-20 32,-19 0-224,-21 0-64,21 0-737,1 0-577,-23 0-1120,2 0-3748</inkml:trace>
  <inkml:trace contextRef="#ctx0" brushRef="#br0" timeOffset="468.0264">4346 4928 14990,'20'0'768,"-20"0"-223,20 0 512,0 0-865,-1 0-160,21-20-96,-20 20-1057,0 0-1954,-1 0-6598</inkml:trace>
  <inkml:trace contextRef="#ctx0" brushRef="#br0" timeOffset="598.0339">4445 4987 160,'0'20'12780,"0"-20"-12908,20 0 704,0 0 225,0 0-321,-1 0-223,21 0-1058,-20-20-4068</inkml:trace>
  <inkml:trace contextRef="#ctx0" brushRef="#br0" timeOffset="1001.0569">4663 4749 10345,'21'0'4901,"-21"0"-4997,20-20 865,0 20-289,-2 0 161,3 0-129,-1 20-448,-20-20-96,0 19-192,0-19 224,0 21 0,0-2-96,0 2 0,0-21 96,0 20-96,20-1-64,-20 1-65,20 0 33,-1 0-481,1-20 289,0 20-192,0 0 223,0-20 289,-20 19 288,0 1 449,0 0 96,-20-20-289,0 20 1,0 0-65,-19-20-96,19 0-192,0 0-128,0 20-448,-1-20-833,3 0-2659</inkml:trace>
  <inkml:trace contextRef="#ctx0" brushRef="#br0" timeOffset="3072.1757">6966 4749 12523,'-79'-20'1089,"40"20"-864,-22 0-161,23 20-96,-3-1 64,1 2 512,21-2 1,-1 2-353,20-1 0,20-1 256,-1 21 225,21-20-609,1 0-32,18 19-32,-19-19-32,19 0 32,0 0-32,-39-20 0,20 20 32,-40 0 0,0 0 128,0-20 321,-40 19-1,1 2-288,-1-2 0,-1-19-352,3 20-32,-3-20-673,21 0-768,20 0-1154,0-20-1441</inkml:trace>
  <inkml:trace contextRef="#ctx0" brushRef="#br0" timeOffset="3678.2103">7423 4808 9577,'0'0'1665,"0"-19"-704,20 19 512,-20 19-736,0-19 769,0 21-161,20 18-576,-1-19-417,-19 20-64,20 0-288,0-1 0,0 1-32,-20-20 32,21 0-64,-21 0 64,18-20 0,-18 0-32,0-20-128,20 0 160,-20 0-160,0-20-32,0 1 31,0-1-191,0 0-289,0 20 161,0 1 768,0-1-160,20 20 97,-20 0 191,21 0-160,-1 20 129,-2-1-129,3 1-64,-1 0-416,0 0 416,0-20-576,-1 20 63,1-20 33,0 0 32,0-20 0,0 0-193,0 0-448,-20 0 0,19 1 705,-19 19 256,0-20 64,20 20 129,-20 0 415,20 20 225,0-1 64,-20 1-384,21 20-161,-3 0-480,2-21 0,1 21-128,-21 0-1154,20-20-1857,-20 0-6021</inkml:trace>
  <inkml:trace contextRef="#ctx0" brushRef="#br0" timeOffset="3953.2259">7204 5226 12651,'21'20'3204,"-21"-20"-3237,0 20-223,0-1-160,0 2-33,0-1 321,0-1-1922,0-19-5989</inkml:trace>
  <inkml:trace contextRef="#ctx0" brushRef="#br0" timeOffset="4298.2456">8277 5067 11210,'19'-20'641,"-19"20"1409,0 0-417,0 20-95,0 0-577,0 0-577,0-1-352,0 2 0,0-2-96,0 22 32,0-41-705,0 19-736,0-19-1250,0 0-2530</inkml:trace>
  <inkml:trace contextRef="#ctx0" brushRef="#br0" timeOffset="4572.2615">8514 4849 10537,'0'0'6246,"0"0"-6374,0 0 513,0 19 800,21 1-160,-21 0-96,20 0-769,-20 20-128,20-21-32,-20 21 32,19 0-96,1-20-96,0 0 128,20-1 0,19-19 96,-19 0-257,-1-19 193,22 19 129,-41 0-354,19-20-1152,-39 20-2274</inkml:trace>
  <inkml:trace contextRef="#ctx0" brushRef="#br0" timeOffset="6018.3442">16000 4689 928,'0'0'10602,"0"-20"-10217,0 20-1,0 20 513,18-1 640,-18 2-159,20 18-385,-20 1-289,20 20-159,-20 0 63,21-1-223,-21 1-257,0 0-64,0-1-128,0-18-256,0-22-257,20 1-448,-20-20-1185,20 0-2306</inkml:trace>
  <inkml:trace contextRef="#ctx0" brushRef="#br0" timeOffset="6307.3607">16336 4829 14765,'20'-21'417,"-20"21"-385,0 0 480,-20 0-416,1 21 161,-21-1 255,20-1-320,-19 1-31,-1 20-226,20-20 610,-1 0-289,3-1 33,18 1-193,0 0 128,18 0 128,3 0-160,-1-20 65,20 20-225,-21 0 32,21-20 160,0 0-288,-21 0-128,1 19-193,20-19-415,-40 0-1122,21 0-3331</inkml:trace>
  <inkml:trace contextRef="#ctx0" brushRef="#br0" timeOffset="6488.3711">16634 4948 15630,'0'0'641,"20"0"-577,-20 0 833,20 0-641,0 0-192,0 0-256,-1 0-1442,1 0-3330</inkml:trace>
  <inkml:trace contextRef="#ctx0" brushRef="#br0" timeOffset="6617.3782">16714 4987 10954,'-20'20'544,"20"-20"-800,0 0 993,20 20 224,-1-20-737,21 0-224,0 0-961,-21 0-2851</inkml:trace>
  <inkml:trace contextRef="#ctx0" brushRef="#br0" timeOffset="6993.3999">17170 4729 6566,'0'0'6662,"0"0"-5861,20-21 1441,0 21-705,0 0-640,19 0-96,2-19-545,-21 19-224,-2 0-352,2 0-289,-20 0-1184,0 0-3973</inkml:trace>
  <inkml:trace contextRef="#ctx0" brushRef="#br0" timeOffset="7310.4179">17190 4708 12299,'0'21'192,"-20"-1"705,20-1 673,0 2-706,0-2-287,0 2-321,20-1-128,-20-20-160,0 19 160,20 1 65,0-20-450,-1 20 706,1-20-417,21 20 128,-21 0-160,18 0 0,-17-1-32,-1 1-64,0 0-64,-20 0 128,0 0 64,-20 0 224,0-20 385,-21 20-161,3-20 97,-3 0-193,2 0-64,19-20-352,0 20-320,0 0-577,20-20-1537,0 20-5350</inkml:trace>
  <inkml:trace contextRef="#ctx0" brushRef="#br0" timeOffset="8982.5137">18818 4768 7206,'-20'0'961,"20"0"481,0 0 1024,0 0-64,0 0-480,0 0-513,0 0-448,0 0-320,0 0-161,0 0-95,20 21 95,0-2-95,0 2-129,19-1 32,1 19-448,19-19 608,-18 20-672,18-1 288,-19-19-96,-1 20 0,1-20-32,-20 0 0,0-20-64,-20 20-128,0-20-417,19 0-96,-19 0-256,0 0-256,-19 0-1281,19 0-3556</inkml:trace>
  <inkml:trace contextRef="#ctx0" brushRef="#br0" timeOffset="9272.5303">19175 4768 10634,'0'0'3235,"0"0"-2723,0 0 1,-19 0 31,19 21-63,-20-2 287,20 22-255,-40-22-257,19 41 128,-17-20 97,17 19-321,-19-19-160,22 0-192,-3 0-353,21-21-800,0 1-1378,0-20-4708</inkml:trace>
  <inkml:trace contextRef="#ctx0" brushRef="#br0" timeOffset="9769.5584">19691 4849 12043,'40'-20'1121,"-40"-1"-512,0 2 1376,0-2-383,-20 2-481,0-1-160,1 20-609,-21-21-256,20 21 0,0 21-64,-19-1-64,19-1-64,0 21 32,20-19-96,0 18 0,20-19-32,0 0-353,0 0 161,-1 0 256,21 0 128,-20-1-32,19 1 128,-19-20 64,0 0-96,0 20 32,-20-20-128,0 20 288,0-20 65,0 0-33,-20 20-160,0-20-96,0 20-96,20-20 32,-19 0-352,-1 0-353,0 20-576,20-20-2691</inkml:trace>
  <inkml:trace contextRef="#ctx0" brushRef="#br0" timeOffset="9957.5694">19989 5107 17520,'40'0'352,"-40"0"-352,0 19 737,0 2-320,-20-2-353,0 1 96,1 20-160,-21-20-1025,19 0-1057,-17-1-4452</inkml:trace>
  <inkml:trace contextRef="#ctx0" brushRef="#br0" timeOffset="10627.6077">20703 4868 11755,'0'-39'1441,"0"18"-1281,-18 2 673,-3-2-353,-19 21 33,20 0 352,-19 0-609,-1 21-160,1-2-128,-1 2 0,20-1 0,0-1 0,20 1-32,0 0-224,0 0 95,40 0-95,-20 19 224,19-19 32,1 0 32,0 0 32,-1-20 64,-19 20 64,0 0 193,-20-20 127,0 0 513,-20 20-256,0-20-545,0 0-192,1 0-256,-21 19-513,20-19-865,0 0-1953,1 21-6503</inkml:trace>
  <inkml:trace contextRef="#ctx0" brushRef="#br0" timeOffset="10808.6182">20883 5126 9769,'59'0'6662,"-39"0"-6566,-20 21 0,0-21 641,0 19-289,0 1-191,-20 1-129,0 18-256,0-19-225,1-20-255,-1 19-1923,0 2-10953</inkml:trace>
  <inkml:trace contextRef="#ctx0" brushRef="#br0" timeOffset="11593.663">21499 4749 12075,'0'19'32,"0"2"64,0-2 609,0 22 31,0-22-287,18 21 95,-18-20-416,0 20 65,0-21-1,0 1 96,-18 0-32,18-20 1,0 0 479,0 0 257,0 0-352,0 0-353,0-20-256,0 0-96,0-19-288,0 19-257,18 0 353,2 0 64,-20 0 448,0 20-352,20-19-64,1 19 96,-21 19 128,20-19 32,-20 20 0,18-20-96,-18 20 64,0-20-224,21 20 160,-21-20-64,20 0 32,-20 0-32,20 0 64,-20-20 32,20 0-160,-1 0 544,-19 1-352,20-1-32,0-1-96,0 2 32,0 19-32,-20-21 64,19 21 32,1 21 128,0-21 353,-20 19 159,20 22-63,0-22-225,-20 21-192,21-20-288,-3 0 192,2 0-96,1-1-320,-1 1-833,0-20-609,-20 0-3395</inkml:trace>
  <inkml:trace contextRef="#ctx0" brushRef="#br0" timeOffset="11789.6743">22351 4987 17296,'0'40'128,"0"-20"-256,-20 0 352,1 20-160,-1-21-352,20 2-1410,-20-2-7334</inkml:trace>
  <inkml:trace contextRef="#ctx0" brushRef="#br0" timeOffset="12741.7288">22649 4729 12491,'0'0'1217,"20"0"-1281,-20 20 321,0-1 992,0 2-609,-20 19-319,20-1-129,0 1-64,-20-20 192,20 20 321,0-21 0,0 21-353,0-20 96,20 0 129,0 0-97,20-20-128,-19 20-224,37-20-128,-17 0-448,-2 0-225,1 0-640,-20 0-833,-1 0-1346,-19 0-3138</inkml:trace>
  <inkml:trace contextRef="#ctx0" brushRef="#br0" timeOffset="12929.7395">23325 5087 19442,'0'0'-128,"0"20"64,0-20 864,-20 19-511,0 2-289,-1 18-321,1 1-1504,2-20-4261</inkml:trace>
  <inkml:trace contextRef="#ctx0" brushRef="#br0" timeOffset="13411.7668">23702 4888 12107,'-21'-20'929,"21"20"-673,-20 0 833,20 0 513,0 0-321,0 0-609,0 0 33,0 0-128,41 20 31,-1 0-95,-1 20-1,21-20-256,-21 19-223,1 1-33,19-20-33,-19 20-191,-19-21-384,17 2-321,-18-2-577,1-19-1793,-21 0-6598</inkml:trace>
  <inkml:trace contextRef="#ctx0" brushRef="#br0" timeOffset="13628.7795">24019 4808 17360,'21'0'-577,"-21"0"417,-21 21 609,21-1-65,-20-1-224,0 21-160,0 0 192,-19-1-64,19-19-31,0 20-97,0-20-321,1 20-704,-1-21-1249,20-19-2210</inkml:trace>
  <inkml:trace contextRef="#ctx0" brushRef="#br0" timeOffset="14089.8055">24356 4849 14285,'40'-20'1441,"-40"20"-1505,20 0 1089,-20 0 289,20 0-610,-20 0 65,0 20-257,0-1-191,0 1-97,0 0-192,0 20 64,-20-20 64,20 19-32,0 1-64,0-20 65,0 0 31,20 0-64,1-1 96,-3 2 0,23-21-64,17 0 0,-17 19-128,18-19 96,1 0-96,-21 0-544,1 0-961,-20 0-962,-20 20-9897</inkml:trace>
  <inkml:trace contextRef="#ctx0" brushRef="#br0" timeOffset="14681.8397">23841 5107 2882,'19'0'5862,"-19"0"-4517,0 0 1378,0 0-193,0 0-1281,0 0-224,0 19-256,-19 2-513,19-2-224,0 1-352,-20 1-1506,20-2-9833</inkml:trace>
  <inkml:trace contextRef="#ctx0" brushRef="#br0" timeOffset="30600.7501">5498 10293 4388,'0'0'160,"0"0"-224,0 0-32,0 0 64,0 0 320,0 0 192,0 0-159,0 0 287,-21 20 65,21-20 64,-20 0 63,20 0-319,-18 20-321,-3-20-96,-19 20-64,0-1 96,-19 2-96,19-2 0,-19 1 0,18 20 96,-18-1-64,1-18 32,17 18-32,-18 1-64,19 0 32,0 0 0,1-1-64,-1 1 64,1 0-32,-1-1 64,19-19-32,-17 0 32,18 20-96,-21-20 128,21 19-64,0-18-32,-19 18 32,19-18 32,0 18-32,-19-19 0,-1 20 32,20-1 289,-19-19 351,19 20 161,-21-1-160,21 1-385,2 0-224,-3 20-32,1-41-64,20 21 64,-20 0-64,20 0 64,0-20 32,0 20-64,0-1 64,0 1-64,0 0 0,0-1 0,0 1-32,0 0 32,0 0 0,0-2-32,0 3 32,0-1 160,0-1 0,20 1 161,-20-20-33,20 20-128,1-1-64,-3-39 64,-18 40 97,20-40 31,1 20 0,-1 0-128,0-1-64,-2 22-32,3-22-32,-1 1-32,20 19 32,-21-18 1,1-1 31,0-20 160,0 20 32,0-1-96,19 2 64,-19-21 1,0 19-97,1 1-64,17-20 128,3 20-64,-1-20 32,-1 20-32,1-20 0,-1 20-31,1-20-33,0 0-32,19 0 64,-18 0 0,-3 0 0,3 0-64,-3 0 64,3 0 0,-1 0 32,-1 0 0,21 0 1,-1-20-65,2 20-32,-2 0 0,-19-20-289,19 20 514,0-20-225,1 0-32,-1 20 0,1-19 96,-1-2-96,20 2 0,-18-1 32,18 0-64,-20-1 64,22 2-160,-23-1-65,1 0-63,2 1 96,-2-22 192,1 22-64,19-21 32,-20 20 32,-19 0 32,19-19-64,-38 19 0,19 0 0,-1 0-32,1 0-96,-1-19 32,1 19-96,0 0 32,-1-20 128,1 19 0,-19 2 0,17-21-65,3 21 33,-21-1-64,-20 0 128,20 0 0,-2 0 64,-18 20 0,21-20-32,-21 1 64,20 19-31,0-20-33,-20 0-32,20 0 96,-20 20-96,0-20 64,0 0 32,0 1 96,0 19 0,0-20 96,0 0-127,0 0-33,0-20-288,0 21 416,-20-2-192,20 2-64,-20-2 0,20 2 32,-20-2 128,-1-18-32,3 19 64,18 0 33,-20 0-129,0 0 64,-1 1-64,21-1-96,-20 0 0,2-20 96,18 21 0,-20-21-192,-1 20 192,1-20 64,0 0 161,-19 20-97,19-20 0,0 21 32,-20-1-128,1-20-32,19 20 1,-21-20 63,3 21-128,18-21 32,-1 20-96,-17-20 64,17 1-128,1 18 160,0-18 0,0 19-128,1 1 96,-21-22-96,0 22 32,1-2 32,-21-18 0,1 19 32,-20 0-64,0-19-64,18 18 192,-18 2-128,19-1 64,-20 0-64,22 0 64,17 0-32,-18 0 96,19 1-160,1 19 32,19-20-128,0 20-193,0-21-319,20 21-417,0 0-897,-20 0-2274</inkml:trace>
  <inkml:trace contextRef="#ctx0" brushRef="#br0" timeOffset="33781.9322">7741 7968 7431,'-40'0'224,"1"-20"320,19 20-480,-21-20 0,3 20 97,-23 0 864,2-20-65,-1 20-383,-19 0-193,0 0 33,0 0-225,-21 20-128,20 0-64,-20 0-96,1 20-32,0-20 0,20-1 32,0 21 64,0-20-1,-20 20 1,20-20 0,18 20 64,-18-1-32,19 1 32,1 0 1,18-1 63,-18-18-96,19 18 0,1 0 32,-1-18 64,20 18-64,1 1 96,-1 0-64,0 0 0,20 0-64,0-1-32,-20 1 64,20 0-32,0-1 32,0 1-32,0 0 32,0 0 32,0-1-32,0 1 32,0 0-64,0 0 96,0-1 353,0 21 159,20-40-255,-20 19-97,20 1-160,-20 0 0,20-1 32,-20 2-96,19-22 0,-19 21 96,20 0-64,-20-20 97,20 20 127,-20-21 0,20 21-64,0 0 33,-1-20-65,1 0 0,21 19-32,-21-19-96,18 0-32,-17 0 0,-1 20 32,19-21 0,-19 2 0,0-2 32,0 1 1,19 0-65,-19 20 32,0-20-32,0 0 0,21-1 0,-23 1 0,22 1 0,-19-2 0,-1 1-32,-2 0 32,3-20 32,-1 19-32,-20 2 32,20-1-64,0-20 0,-1 19 32,-19 1-32,20-20 0,0 20 32,0 0 0,0 0-64,19 0 64,-39-20-32,20 19 32,0 2-32,0-2 32,-1 1 0,-19-20 32,20 20-32,0 0 64,0 0-96,19-1 64,-19 2 65,21-2-97,-21 1 0,19 1-32,-19-2 32,20 1-32,-21 0 0,21-20 32,-20 19 0,20 2-32,-21-1-32,21-1 64,-19 1 0,17 20-64,3-20 0,-1 0 64,-1-20-96,1 19 160,-1 1-64,21 0-32,-40 0 64,19-20-64,1 20-96,-1 0 160,1-20-128,1 20-96,-2-20 128,1 0-65,-1 19 162,1-19-322,0 21 225,-1-21 0,1 0 0,1 0 0,-3 0 32,3 19-96,-3-19 32,23 0-32,-22 0 0,1 0 0,19 0 64,-19 0 0,0 0 32,-1-19 32,2 19 64,-3 0-64,3 0 32,-1-21-64,-1 21-32,-19-19 0,20 19-128,-1-20 0,1 0 95,1 20-31,-23-20 96,22 0-32,-19 20 32,-1-20 0,19 20-32,-19-20 0,0 1 32,0 19 0,-1-20 96,1 0 0,-20 0 129,20 0 63,-20 0 0,20-19-128,0 18-64,-20-18-96,19 0 33,-19-2-1,0 1-32,0 1 128,0-1-224,0 1 192,-19-1 0,19 0 64,0 0-64,-20 1 96,20-2 96,-20 2-127,20 0 95,0-2-192,0-18-64,0 19 0,0-19 0,0-1-64,0 20 128,0-19-64,0-21-288,0 20 544,0 1-224,-20-1 64,20 1-128,-20 18 160,20-18-128,-19 19 96,-1 1-96,20-1 0,-20-20 96,0 21-96,-1-1 0,3-20 64,18 20 64,-20 0 65,-1-19-33,-19 19 32,22-19-192,-3 19 96,-19 0-160,20 0 128,-19 0-64,19-19-64,-20 19 64,-19 1-64,18-1 192,-17 0-192,-3-20 32,-18 21 64,20-1-64,-20-19 32,-2 19 0,23 0-32,-22 20 96,20-20-96,1 1 0,-1 19 0,1-1-320,18-18-225,3 19-384,17 0-320,1 0-609,20 20-2978</inkml:trace>
  <inkml:trace contextRef="#ctx0" brushRef="#br0" timeOffset="35312.0195">10183 6776 7078,'-79'-20'1378,"38"0"-962,1 20-32,21-19-352,-21 19 96,20-21 705,0 21 160,-19-19-128,19-2-64,0 21-97,-19-19-159,-1 19-225,-1 0-320,3 0 0,-23 0 64,2 0-64,-20 19 32,19-19-32,-19 21 64,-21-2-32,21 2 161,0-2-33,-20 1-128,18 0-32,2 20 64,0-20 64,20 19 32,-1-19-128,1 20 0,19-20-32,-1 19 32,3 1 0,-3 0 0,21 0 0,1 19-32,-1-19 32,0 0-32,20 19 64,0-19-32,0-1-32,0 21 32,0-20 32,20-1-64,-20 1 33,20-19-1,-20 17 0,0 3 0,0-1 0,19-20-32,-19 19 64,0 1-32,20 0 64,0-1-32,-20 1 0,21 0-64,-1 0 0,-2-1 0,2 1 32,1 0-64,-1 0 64,0 0-32,-1-1 32,1 1 0,0 0-32,0-21 0,0 22 0,0-22 0,-1 21 32,1-21 0,0 2 0,0-1 160,1-1 0,-3 1-31,2 20-97,-20-20 0,20-1 32,1 21-64,-1-19-32,-2 18 0,3-19 0,-21 0 32,20 20-32,-20-21 0,20 21 0,-20-20 32,20 20-32,-1 0 0,-19-21 32,20 21-32,0-20 32,0 0-32,19 0 0,-19-1 0,0 2-32,0-2 32,-20 1 0,20 0 0,-1-20 32,-19 20 0,20-20 0,0 20-32,0-20 0,1 20-32,-3-20-32,2 20 32,21-20 32,-21 19 0,-2-19 64,23 0-32,-21 20 0,20-20 32,-21 0-64,21 0 32,0 0 32,-1 20-64,2-20 32,17 0-96,3 0-32,-2 0-96,0-20-128,1 20-97,-1 0-31,2 0 192,18-20 191,-20 1 33,20-1 32,1 0-64,-1 0 96,-20 0-64,22 0 32,-22 0 0,0 1 32,1-21 32,-1 20 161,1-20 319,-21 0-31,22 21-257,-23-21-64,3-20-160,-2 20 96,1-19 0,0-1 65,-20 1-1,-1-1-128,21 0 128,-40 0 64,20-18 97,1-2-97,-21 0 64,0-19-96,0 0-31,0-1 255,-21 1-320,-39 0 32,1-2 32,-1 23-31,-40-2 351,21 20-96,0 1-352,-20 19-64,20-19 33,-20 19 95,38 0-128,2 0 0,0 0 0,19 21 0,0-21 0,20 20-64,1-20-257,-1 40-800,20-19-640,-20 19-2307,20 19-10858</inkml:trace>
  <inkml:trace contextRef="#ctx0" brushRef="#br0" timeOffset="36083.0629">4325 9836 3171,'-18'-20'9545,"-22"20"-8168,19 0-608,1 0-609,-19 20-128,-1 0 0,20 0 0,1-1-96,-1 21-32,20-20 128,20 0 32,-1 20 0,21-20 32,1 0-96,18 19 0,-1-18 0,-17-2-32,18-19-32,-19 20 64,-20 0 32,-20-20 352,0 19 769,-20-19-384,-20 21-513,1-1-128,-22-1-256,23-19-192,-3 20-609,3-20-1441,17 0-5574</inkml:trace>
  <inkml:trace contextRef="#ctx0" brushRef="#br0" timeOffset="36870.1088">5795 7312 12908,'20'20'-192,"0"0"704,-1 19 97,1 21-257,0-20-64,21 20-224,-23-1 64,2-19-96,1 0 32,-21-20 1,0 0 63,0-20 288,0 0 897,0-20-928,-21-20-129,1-1-64,2 3 96,-2-2-224,20-1-224,-21 2-288,21 19 128,0 0 127,21 20 129,-1 20 96,-2 0-32,2 0-32,1-1 64,-1 1-64,0 1 64,-1-21 0,1 0 96,-20-21 97,20 1 95,-20 1-224,20-1-64,-20-20-64,0 0 64,20 21-32,-20-1 0,19 0 64,1 20 32,0 0 128,0 0 65,0 40-65,1-21 96,-3 21-128,22 0-63,-19-20-161,-1 19 64,-2-18-32,3-2-257,-21-19-960,20 21-3107</inkml:trace>
  <inkml:trace contextRef="#ctx0" brushRef="#br0" timeOffset="37540.1468">9389 6001 3363,'18'-40'12556,"-18"20"-11980,21 0 769,-1 1-352,-20 19-384,0 0-193,0 0-320,0 19 33,0 21-33,0 20 0,0-21-96,0 21 64,0-20-32,20 0 64,0-1-32,0-18 448,-1-2 33,21-19-65,0 0-127,19 0-161,-18 0-32,-3-19-224,3 19-416,-2 0-1154,-39 19-1569,0-19-13613</inkml:trace>
  <inkml:trace contextRef="#ctx0" brushRef="#br0" timeOffset="44122.5228">16575 11048 6117,'0'0'577,"0"0"576,0 0 1922,0 0-801,0 0-769,0 0-384,-20-20-192,20 20 64,0 0-160,0 0-160,-21-19-289,3-2 161,18 21-193,-20-19 64,-1-1-31,-19 0-129,22 0-128,-23-20-64,21 20 32,-19 1-96,-1-1 96,0 0-64,1 0-64,-22 20 96,23-20-64,-23 0 0,23 20 0,-3-19 96,21-1-192,-19-1 96,-1 2 0,0 19 32,1-20-64,19 0-32,-39 1 160,19 19-128,-19-21 0,18 21 0,1 0 32,-19 0 64,19 0-160,1 0 64,-1 0-96,1 0 32,-1-20 96,-1 20-64,3 0-64,-3 0 128,1 0 0,-19 20-32,19-20-32,1 21-32,-1-2 32,1-19-289,-1 20 225,-1 0-96,3-1 96,-3 2 192,2-1-160,19-1 0,-20 1 96,20 0-128,1 20 31,-21-20 33,20-1 64,0 21-32,1-20 64,-1 20 0,0-1-64,0 1 0,-1 1-32,21 18 192,-20-19-256,2 19 128,18 1 0,-20-1 0,-1-19 0,21 20 0,0-1 0,0-19 0,0 20-32,0-20 32,0-1 32,0 21-32,21-21-96,-21 21 128,20-20-64,-2 0 32,2 19 0,21-19 32,-1 0-128,-21-1 192,21 21-128,0-1 64,-1-19 64,1 0 0,-1-1 225,1 1-193,1-20-32,-3 0-64,3-1 128,-2-19-160,1 21 0,19-1 0,21 0 0,-21-1 32,20 2 0,-18-2-96,-2 1 32,1 0-32,-1 0 128,0-20-128,-19 0 0,19 0 64,2 0-32,-2 0 128,1-20-224,-1 20-32,20-20-64,-18 0-33,18 20 193,-21-19-32,23-2 64,-22 2 128,-19-1 64,19 0-224,0-1 160,22-18-64,-42 0 33,21-21-65,-21 40 32,-19-20 64,20 0-64,-21 21 160,1-21-256,0 0 224,0 1 0,-20-1 0,20-21-64,-1 2-192,1 0 128,0-20 321,-20-1-385,21 21 128,-21-1 0,0 0-96,-21 1 160,1-1 64,-19 20 0,19 0-128,-20 1 225,-19-1-321,19 1 64,-19-1-64,19 20-64,1-20-225,-2 0-223,1 20-225,22 1-320,-3-2-1281,1 21-5637</inkml:trace>
  <inkml:trace contextRef="#ctx0" brushRef="#br0" timeOffset="44692.5562">14252 10074 8616,'-40'0'5541,"20"0"-4965,20 0 33,0 0 544,0 20-64,20 1-544,20-2-193,-1 1-160,-19 0-96,21-1-32,-3 2-32,3-1-512,-21-20-385,0 19-384,0-19-769,-1 0-2178</inkml:trace>
  <inkml:trace contextRef="#ctx0" brushRef="#br0" timeOffset="44884.5669">14491 10035 7751,'-20'39'5157,"0"-19"-4773,0 1 705,-1-2 256,1 21-448,2-21-448,-2 2-289,-1-1-128,21-1-128,-20 1-801,20-20-2658,20 20-8873</inkml:trace>
  <inkml:trace contextRef="#ctx0" brushRef="#br0" timeOffset="45238.5875">14769 10074 14381,'38'-19'1858,"-38"-1"-1474,0 0 257,-18 20-449,-2 0 0,-21 0-128,21 0-128,-19 20 128,19 0-64,0-1 0,0 1 0,20 1 0,20-2 32,-20 1-32,40 0 96,-20-1-64,-1 2-32,21-1 0,-19-1 32,-21-19-32,0 20 32,0 0 129,0-20 127,-21 20 32,-19-20-64,21 20 1,-21-20-129,0 0-128,1 0-224,19 0-513,0 0-961,0 0-4708</inkml:trace>
  <inkml:trace contextRef="#ctx0" brushRef="#br0" timeOffset="47063.691">16872 9677 10217,'0'0'2306,"0"0"-1921,0-20 640,-20 20 192,20 0-320,-20-19-513,1 19-64,-1-21-192,0 2 1,-20-1 95,1 0 0,-1 0-160,-19-1-96,-2-18 32,2 19-32,1 1 32,-23-2 0,22 1 32,-20 1-64,18-1 32,3 20 0,-3 0 0,2 0 0,0 0-32,19 0 32,0 0-32,1 20 32,19-20 0,-21 0-32,23 19 32,-2-19 0,20 20 0,-20-20-64,-1 21 32,21-21 32,-20 19 0,20 1 0,-18 0 0,18-1 32,0 22 0,0-21 0,0 19-32,0 1 0,0-20 32,0 20 0,18 0-32,-18-21 32,20 21 64,1-20-128,-21 20 64,20-21-64,0 21 64,-2-20 0,3 20 0,-1 0 32,0-20 96,0 19-64,-1 1 97,1-20-65,0 19-64,0-18-64,0 18 64,-1-19-64,-19 20 0,20-20 224,0 19-128,0-18 64,19 18-64,-19 1-31,21-20 31,-21 20 0,18-1-32,-17 1 32,19 0 96,-1 0-32,-19-1-128,20 1 0,-1-20-32,-19 20 32,20-1-32,-1 1 0,1-20 64,1 20 32,18 0-96,-19-1 97,-1 1-33,21-20-32,-21 20 96,21 0-288,-1-21 256,2 21-96,-2-20 64,0 19-64,1-19 96,-1 20 0,1-20 96,-1 0-128,20-1-32,1 2 32,-20-2 0,19-19-64,0 21 32,0-21 0,2 0-128,-2 0 160,-20 0 32,21-21-96,-21 2 32,-18-2 129,-3 2-1,3-1-160,-21-20 96,-2 20 0,3-19-32,-21-1 64,0 20-96,0-19 64,-21-1-64,21 0-32,-18 1 96,-2-2-128,20 1 64,-20 1 0,-1-1-128,21 0 192,-20 1-128,20-1 32,-18 0 32,-3 1 32,21-2-32,-20 2 65,-20 0 63,21-2-160,-1 1 32,-20 21-32,20-21 0,-19 0-32,19 0 32,-20 1 0,21-1 0,-21 0 0,-1 21 32,3-22-32,-23 2 160,22 19-64,-21-20-32,1 1 32,-1-1-32,1 20-32,0-20 64,18 1-32,-18-1-160,-21 0 64,21 20 96,0-20-160,-22 1 160,23 19-128,17 0 64,-18-20-64,19 21-416,1-2-321,-1 2-608,20-1-33,0 20-736,1 0-2883</inkml:trace>
  <inkml:trace contextRef="#ctx0" brushRef="#br0" timeOffset="48008.7455">15384 8803 4612,'-20'-20'8904,"0"20"-8135,0-20 192,1 20-641,-1 0 1,-21 0-65,1 0-128,1 20-160,19-20 0,-20 20 64,21-1 0,-1 1-32,20 0 32,20 20-32,-1-20 32,21-1-32,19 2-32,-19-2-96,1 1 32,-2 0 0,-19 0 160,0 0-128,-20-20 448,-20 20 193,0-20-65,-39 19-64,18-19-95,-18 0-321,-1 0-64,21 0-609,-1 0-1056,20 0-3140</inkml:trace>
  <inkml:trace contextRef="#ctx0" brushRef="#br0" timeOffset="50236.8732">17488 7749 7847,'-40'-19'769,"21"-1"-65,-1 0 321,-21 20 385,3-20 319,-3 0-512,-18-1-608,-1 21-289,1-19-95,-20 19-1,-2 19-192,2-19-32,-20 21 0,20-1 0,0 20 0,-2-20 0,22-1 0,-20 1 0,19 0 64,1 20-64,0-20 32,19 19-32,-19-19-32,19 20 64,-1-20-32,21 20 0,-19-1 0,19-19 0,0 20 0,20 0 0,-20-1-32,1 1 32,19-20 0,0 20 32,0 0-32,19-1 32,-19-18 64,0 18-32,20 0-64,-20-18 32,20 18 0,-20-19 0,0 20 0,20-20 32,1 20-32,-21-21 0,18 21 0,-18-20-32,20 20-32,0-20 64,1 0-32,-1 19 0,-20-19 0,20 0 0,-2 20 32,-18-21 0,21 2-32,-1-2 0,0 1 64,0 0 33,-1 0-33,1 0-32,0 0-32,0 20 32,0-21-64,-20 1 64,39 0-64,-19 0 0,0 0 32,1 0 0,17 0 32,-18-1-64,21 1 32,-23 0 64,3-20-32,-1 20 96,20 0-128,-21 0 64,21-1-64,-20 1 0,0 1 0,-1-2 32,1 1-32,20 0 32,-20-1-64,-1 2 32,1-1 32,21 0-32,-21 0 0,0 20 32,19-21-32,-19 1 0,20 20 32,-1-20-32,-19 0 64,20 19 0,-21-19 64,21 20-64,0-20-64,-1 20 128,2-21-128,-3 21 0,3-20 0,-1 20 32,19-20 97,-19-1-258,-1 22 161,1-22 0,-1 21 1,21-21-33,-21 22 32,22-22 0,-2 21-32,-19-20 0,19 20 96,1-21 0,-1 21-32,2-20-32,-2 20 32,-1-1 32,-17-18-64,18 18 96,1 1-160,-1-20 192,2 19-160,-3-18 0,3 18 32,-2-19-32,0 20 96,1-20-32,-21 0 97,21 19 31,-1-19-96,-18 0 32,18 0 64,-19-20-128,-1 20-64,21 0-32,-21-20 256,1 0-224,0 19 64,-1-19-31,2 0-33,-1-19 128,-1 19-96,-19-20 192,20 0-32,-21 0 64,1 0-31,-20-20-161,20 21 32,-20-21-96,0 0 160,0 1-224,0-21 128,0 20 0,0 0-96,-20-20 128,20 21-96,-20-21 64,20 20-128,0-19 64,-19 19 0,19 1-96,0-21 0,0 20 128,0 0-64,0-19 32,0 19 0,0 0 0,0 1 0,0-1 0,0 0 32,0 0-64,0 1 0,0 19 32,0-20-64,0 20 64,0-19 32,0 18-32,0 2 32,0-21-96,0 20 64,0-1 32,0 2-64,0-1 32,19-19 0,-19 18-32,0 1 32,0 1 32,0-1-32,0 20 32,0-20-64,0 0 0,0 0 32,-19 0-32,19-19 96,-20 19-128,0 0 160,0 0-96,-1 0 32,3-19-96,-2 18 128,0-18-64,-1 19-32,1 0 96,-19-20-64,19 21-32,0-2 160,-20-18-224,21 19 96,-21 0 32,20 0 32,-19-19-64,-1 19 0,-1 0 0,-18-20 32,19 20-288,-19 1 448,19-2-64,1-19-192,-21 21 64,21-1-32,-1-20 96,1 20-96,-22-19 32,21 18-32,-19-18 64,19 19-32,1-20 0,-1 1 32,1-1-96,-21 0 160,21 1-192,19-1 192,-41 0-160,22 0 64,-21 20 0,1-19 0,0-2-32,-1 22 0,-19-21 96,18 20-128,2-20 96,0 1-32,-1 19-64,1-20 96,-1 20-96,1 1 160,0-21-256,18 20-193,1 20-223,1-20-161,-1 20-544,20-21-1025,-19 21-2627</inkml:trace>
  <inkml:trace contextRef="#ctx0" brushRef="#br0" timeOffset="50951.9142">15621 7154 13869,'0'-21'576,"0"21"513,0 21-897,20-2 353,1 21-97,-1 19-288,0 1-127,-2-1-33,3-19 32,-1 20 32,-20-41-32,20 1 32,-20-20 128,20 0 320,-20 0-191,0-39-257,0-1-353,0 0 546,0-19-193,19-1-64,-19 21-64,0-1-225,0 0 129,0 21 192,0 19-64,20 0-224,-20 0-32,0 0 192,0 19 64,0 1 32,0 0 0,20-20 32,0 0 0,0-20 64,-1 0 0,1 1-64,0-2 0,0-19 0,1 21-64,-3-1 0,2 0-32,0 20-32,1 0 0,-1 20 0,0 0 128,-20 20 128,18 0 128,3-1-128,-1 21-128,-20-21-32,20 1-224,0-20-1858,-1 19-7591</inkml:trace>
  <inkml:trace contextRef="#ctx0" brushRef="#br0" timeOffset="52921.0266">19790 7749 3235,'0'0'2178,"0"0"-481,-19 0 1058,19 0-449,-20-19-512,0 19-545,20 0-544,-20-20-129,0 20-159,-19-20 127,19 0-64,-20 0-95,1-1-129,-22-17 0,3 17-160,-3 2 33,-18-2-1,0 1 96,0 1 0,18-1-192,-18 0 0,0 20-32,20 0-32,-21 0 64,21 0 0,0 0-32,-2 0 0,21-20 0,1 20 64,-1 0-128,20 0 64,1 0 0,-1 20-64,0-20 64,0 20-32,0-20 32,20 20 0,-19-1-64,19-19 32,0 20 32,0 1 0,-20-2 0,20-19 0,0 21 0,0-2 0,-20 0 0,20-19 0,0 21 0,0-1 0,20 0 0,-20 0 0,0-20 0,0 20 64,0-1-64,0 1 128,0 20-128,20-20 64,-20 0-32,19 19-64,1-19 32,-20 20 32,20-20-64,0 20 64,0-1-64,-1-19 32,21 20 32,-20 0 32,1-20-32,-3 20 0,2-21 0,21 21-32,-1 0-32,-21-1 96,21-19-160,0 20 192,-1 0-96,1-21 32,-1 2 1,1 18-33,1-19 64,17 0-64,1 20 64,2-21 0,-2 21-32,-19-19-64,19 18 32,-19 1 0,19 0-289,-18-1 578,-1 1-321,19 0 32,-19 0-64,19-21 32,0 21-32,-19 0-65,0-1 33,19 1 96,-18-20-64,18 20 32,-19-20-32,19 0-32,0 0 96,1 19-160,-1-39 0,2 20-32,-2 0 160,-19-20-129,19 0 97,-19 0 32,-1 0 32,-19 0-32,20 0 32,-20-20 0,19 20 32,-19-20 32,0 0-64,1 1 0,-21-1 32,18 0-64,2 0 193,-20 0-33,21 0-32,-1 0 0,-20-20 64,20 21-96,-20-21 0,0 20 32,0-20-64,0 0 0,0 21 0,0-21 32,0 0 129,-20 20-33,20 1 0,-20-21-128,-1 20 64,1-20-96,2 21 0,-3-2 128,1-19-64,0 1-32,0 19-32,1-20 96,-1 21-96,0-22-32,0 2 64,0 19-32,1 1-32,-1-22 224,0 22-63,0 19-33,20-20-96,-20 0 32,20 0-64,-19 20 32,-1-20 96,20 0-224,-20 1 96,20-2-33,-20 2-63,-1-1 32,21 0 64,-38 0-160,17 0 64,1-20-160,-20 1 224,1-1 64,-21 0-64,21 0 288,-1 1 0,-19 19-128,-2 0-384,23 0 576,-23 0-288,2 0 0,0 20-128,19 0-353,0 0-928,21 0-769,-21 0-1537,20 0-6215</inkml:trace>
  <inkml:trace contextRef="#ctx0" brushRef="#br0" timeOffset="53435.0563">17786 6796 8423,'20'0'1346,"-20"0"1120,20-20-993,-20 20-800,0 0 64,20 20-257,-1-20-256,-19 20-95,0 19-33,0-19 32,0 20 64,0 0 128,0-21 161,-19 21 159,19 0-319,0-20-1,19-1 64,1 21-63,20-19-97,-1-2-32,41 1-64,-1 0-96,-20-20-96,20 20-673,-18 0-672,-2-20-2242</inkml:trace>
  <inkml:trace contextRef="#ctx0" brushRef="#br0" timeOffset="54832.1362">20387 6816 8680,'59'0'64,"-39"0"64,-20-20 929,0 20 961,0-20 96,0 0-769,0 20-544,-20-20-257,0 1 33,-19-2-193,-1 2-160,-1-2-159,-18-17-1,-20 17 0,-1 1-160,-19 0 96,-1 20-32,1-20 0,20 20 32,0 20 0,0-20-33,0 20 1,18 0 32,2 1 32,-1-2-64,21-19 32,-1 19 0,20-19 32,-19 21-64,19-21 0,0 19 64,0 2-64,-1-2 32,21-19-64,-18 20 96,18 0-64,0 0 32,0-20 32,0 20-32,0 0 0,0-1 0,-20 1 96,20 0 33,0 0-33,0 0 32,20-20 32,-20 20-32,18 19-32,3-19 0,-1 0-96,0 0 64,0 0-32,19-1-32,-19 2 32,20 19 32,-21-21-64,21 1 129,-20 0-161,0 0 160,19 19 32,-19-19-32,21 0-96,-3 20 0,3-20-32,-1 19 0,-1-19 128,21 20-160,-21-20 32,1-1 0,-1 1 0,1 20 0,1-19 0,-3-2 0,3 0 32,-2 22-64,1-21 128,0 20-96,-1-1 64,21 1-96,-1 0 128,-18-1 225,18 1-97,1 19-96,-1-18 0,0-2 96,1 21-96,-1-20-96,2 19 97,-2 1-161,-1-20 32,23 20 0,-2-1 160,-20-19-256,22 19 96,-2-19 32,-20-1 32,1 1 0,-1 0-32,0-20 0,1 0 32,-1 0-96,2 0 128,-2-20-64,0 0 32,-19 0 32,19-20 32,-19 20-32,0-40-32,-19 20 64,17-20-63,-17 0 159,19-19-256,-22 19 64,-18-20-32,0 1 32,0-1 64,0-19-192,-18 20 192,-2-1-64,0-20-64,-21 21 0,23-1 0,-3 0-32,-19-19-96,20 19 96,-19-19-33,-1 19 33,0 1 128,1-1-64,-1 0 0,-19 1 0,-2-1-64,2 1 32,0 19 32,-1-19 0,-19 19 0,20-20-64,-22 0 128,2 21-64,0-21 0,-20 20 96,20 1-96,-20-1 97,18 0-1,2 21-64,20-21-128,-1 19 64,1 21-193,18-19-479,23 19-578,18 0-703,18 0-1186,3 19-961</inkml:trace>
  <inkml:trace contextRef="#ctx0" brushRef="#br0" timeOffset="55294.1623">21280 6478 13164,'0'0'1313,"0"0"-96,0 0 65,20 0 159,19 20-128,1-1-320,-1 21-416,21 0-161,-1 0-224,2 0-96,-2 0-64,0-1-192,1 21-160,-21-40-385,1 19-96,-20-19-191,0 0-866,1-20-2626</inkml:trace>
  <inkml:trace contextRef="#ctx0" brushRef="#br0" timeOffset="55503.1745">21776 6557 17104,'0'0'320,"0"0"-416,-20 0 993,20 20-353,-20 21-127,0-22-161,-19 21-192,19 0 0,-21-1-32,3 1-96,17-20-416,1 19-545,20-19-1057,0 0-2275</inkml:trace>
  <inkml:trace contextRef="#ctx0" brushRef="#br0" timeOffset="55972.2009">22193 6637 14541,'20'0'673,"-20"-19"896,0 19 225,0 0-929,0 19-513,0 0 513,0 2-545,-20 19-95,20-21-33,-20 21 0,20 0-96,-20-1 0,20-19 0,20 20 160,-20-20 129,40 0 63,-21-1-127,21 1-97,0-20-128,19 20-32,-18-20-32,-3 0-224,-17 20-257,19-20-223,-40 20-930,0 0-1249,0-20-11050</inkml:trace>
</inkml:ink>
</file>

<file path=ppt/ink/ink11.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2:02:05.776"/>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definitions>
  <inkml:trace contextRef="#ctx0" brushRef="#br0">11135 14739 3427,'0'0'1217,"0"0"160,-19 0 929,19 0-384,0 0-609,0 0-352,-20 0-256,20 0-160,0 0-225,0 0-160,0 0-32,-20-27-64,20 27-32,0 0 128,0 0-32,0 27 193,0-27 127,20-27-160,-20 27-127,20-53-161,19 25 64,1 2-64,0-26 32,-1 26 0,1-29-32,19 30 0,2-29-32,-22 1 0,1 26-32,-20 27-97,-20 0 1,0 27 32,-20 0 96,-20 53 32,1 0 0,-22 24 32,2-23 128,-1 24 193,1-25 191,19 26-159,1-53-161,19-1-160,20-25 128,0-27-96,39-27-128,21-25 64,-1-1-192,22-26 128,18-28 32,-20 2 0,-20 24 0,1 3-96,-1 24 64,-39 27-128,0 27 160,-20 27 0,0 1 0,-20 24 96,-20 0 64,20 29 96,-19-2 257,-1 1-289,1-27-224,19-1 32,0 1-32,0-26 32,40-27 64,0-27-96,19 1 32,1-28-96,19 2 0,1-28 64,-21 27-96,1-26 64,1 25-96,-23 28-65,2 0 290,-20 26-1,-20 52 64,2 2 32,-3 0-32,1 24-96,0-24 0,0-1-96,20-1 0,0-25 32,0-1 64,0-26-704,0 27-1,0-27-1057,0 0-960,0 0-1858</inkml:trace>
  <inkml:trace contextRef="#ctx0" brushRef="#br0" timeOffset="586.0335">12266 14553 11979,'-38'0'705,"17"0"-193,21 0 609,-20 0 0,20 0-160,0 0-577,20-26-95,1 26-193,-1 0-96,-2 0 0,2 0-32,1 0-192,-1 0-577,19 0-256,-39 0-160,20 0-97,-20 0-31,0 0-449,0 26-384,-20-26-1217,1 0-288</inkml:trace>
  <inkml:trace contextRef="#ctx0" brushRef="#br0" timeOffset="901.0507">12286 14579 1345,'-58'0'2082,"37"26"224,1-26 417,0 0-994,1 26-704,19-26-224,-20 28-161,20-2-63,0 1-32,0-27-33,0 27-32,-20-27-63,20 25 31,0 2-95,0-1-97,20 1-96,-20 26-128,39-26 32,-19-2-64,21 2-64,-3 0 0,3-1-32,-1 1 32,-21 0 0,21-2 64,-40 2 64,20 1 32,-20-28 0,-20 25 0,-20 2 96,21-1 65,-21-26-1,-1 26-96,3-26-160,-3 0-64,2 0-449,19 0-448,20 0-608,0-26-577,20 26-2659</inkml:trace>
  <inkml:trace contextRef="#ctx0" brushRef="#br0" timeOffset="1406.0797">12663 14659 6149,'-18'-54'2339,"-3"28"-1955,1 26 545,0 0 224,0 0-256,-19 0-609,19 26-288,20 0 0,-20-26 256,20 28 97,20-2 63,0 1-64,0 0-95,19-2 63,1 2-192,-1-1-32,1 28-32,1-28 0,-23 26-32,3-25 192,-21 26 193,0-26 223,-21 25 1,3-25-161,-2 1-95,-21-3-193,3 2-160,-3-27 0,21 0 32,0 0-96,20-27-64,0 2-192,20-30 32,0 3 31,21-28-63,-3 28 96,3-28 96,-3 0 96,3 28 96,-21-1 0,-20-1 0,-20 28-64,0 0 32,-1 0-160,-17 26-384,-3 0-1698,-18 0-1986</inkml:trace>
  <inkml:trace contextRef="#ctx0" brushRef="#br1" timeOffset="4524.2586">18063 7717 960,'-19'0'609,"19"0"1569,0 0 96,0 0-448,-20 0-705,20 0-288,0 0 0,0 0-97,0 0-127,0 0 96,0 0-97,0 0 65,0 0-1,0 0-255,0 0 95,-20 0-95,20 0-65,0 0 96,0 0 1,0 0-65,0 0-128,0 0-192,0 0 449,0 0-385,0 0 64,0 0 65,0 0-65,20 0 32,-20 0-64,0 26 32,20-26-64,-1 0 33,1 26-65,0-26 96,0 26-64,1-26-96,-3 27-32,23 0 160,-21-1-96,0-26-64,19 27 160,-19-2-224,0 2 160,0 0-96,-1-1 96,21 1-288,-20-27 577,0 27-449,-1-2 480,1-25-320,0 28-32,0-1 0,1-27 0,-3 0-32,2 25 0,-20-25 0,0 0 64,20 0-96,-20 0 32,0 0 0,0 0 0,0 0 33,0 0 31,0 0-224,0 0 63,0 0-319,0 0-321,0 0-416,0-25-897,0 25-288,0-27-1922</inkml:trace>
  <inkml:trace contextRef="#ctx0" brushRef="#br1" timeOffset="5729.3276">18103 8219 1345,'0'0'128,"-20"0"352,20 0 2083,0 0-1410,20 0-577,-20 0 545,0 0 385,0 0-65,0 0-384,0 0-352,0 0 32,0 0 63,0 0-255,0 0-161,0 0 33,0 0-33,0 0 32,0-26-31,20 26 63,-20 0-63,0-27-33,21 27-160,-3-25 0,-18-2 32,20 27-191,1-28 31,19 3 0,-22-2 64,3-26 0,19 26 0,-1 0 64,-19 2 32,20-2 1,-20 1 31,19-1-64,1 0-32,-19 1-32,17 0 64,-18 26-95,1-26-65,-1 26 64,0-27-160,-20 27 128,0 0 0,0 0-128,0 0-321,0 0-736,0 0-1057,0 0-1153,0 27-5029</inkml:trace>
  <inkml:trace contextRef="#ctx0" brushRef="#br1" timeOffset="13093.7489">16654 13678 4804,'0'0'2338,"20"-26"-736,-20-1 576,0 0-416,0 1-257,20-1-128,-20 2-192,0-2-416,0 27-32,-20-27-97,20 27-415,-20-26 159,0 26-736,1 0 448,-1 26-128,-20 1-289,19 25 97,-17 1 32,17 1 192,1 24 0,20-24-64,0 25 64,0 1 0,0-27-32,20 0 0,1 1 32,-1-29 0,19-25 32,1 28 0,19-3 32,1-25 32,-1 0-32,20-25-32,-18-28-32,-2-1 64,-19-52-32,-20 52 32,-20-25-128,-20-1 32,0 2-96,-21 24-32,-17 1 96,-3 28-192,-18-2 96,20 27 288,-1 0 0,1 52-224,0-25 32,39 26 32,-1 0-65,21-27 130,21 27-66,-1-26 130,19-1-1,21 1-96,-21-1 256,21-26-96,-21 26-96,1-26-96,-1 0 64,1 0-320,1 0-897,-21 0-993,-2 0-737,3 0-2851</inkml:trace>
  <inkml:trace contextRef="#ctx0" brushRef="#br1" timeOffset="13361.7643">17330 13969 12908,'0'0'576,"0"27"-608,0-2 1762,0 3-97,0-1-896,0 0-256,18-2-129,-18 3-224,0-3-32,0 29-128,20-28-224,-20 26-545,0-25-832,0 0-1058,21-1-3395</inkml:trace>
  <inkml:trace contextRef="#ctx0" brushRef="#br1" timeOffset="13714.7844">17686 13757 11787,'-20'0'2882,"20"0"-2305,0 0 1121,0 0-1,20-27-928,0 27-289,19 0-223,2 0-129,-1 27-160,-1-27-32,1 27-577,0-27-864,-1 0-1346,1 0-2306</inkml:trace>
  <inkml:trace contextRef="#ctx0" brushRef="#br1" timeOffset="13879.7939">17826 13917 10473,'0'26'481,"0"0"1313,0-26 672,20 0-576,19 27-1090,1-27-319,-20 0-289,19 0-192,1 0-480,-20 0-1795,-20 0-3074</inkml:trace>
  <inkml:trace contextRef="#ctx0" brushRef="#br1" timeOffset="14543.8317">18719 13625 4612,'0'-53'5733,"0"53"-4708,0-27 993,-20 27-416,0 0-545,1 0-641,-1 0-352,0 27-96,-1-1-32,1 1 32,0 26-64,20-1 96,0 2 0,20-1 0,-20-1 0,41 2 32,-21-28 0,0 26 0,19-52 96,-19 28 289,0-28 351,19 0-31,21-28-128,-21-24-257,1 0-64,-20 24-96,-20-24-64,-20-1-96,-20-1-32,1 28-64,19 0 64,-20 0-128,1 26-672,19 0-834,0 0-1057,0 26-1729</inkml:trace>
  <inkml:trace contextRef="#ctx0" brushRef="#br1" timeOffset="14954.8544">19195 13306 13965,'-20'28'736,"20"-56"97,20 3 1249,0 25-929,0-27-768,19 27-289,-19-26-64,20 26 0,-20 26-160,19 1 64,-39-2 32,20 29 0,-20-29 32,-20 3 128,20 25-160,-20-26 128,1 25 320,-1-25-96,0-1-31,20 1-65,0 0-64,0-27-32,20 26-64,0 0-64,19-26-160,2 26-705,-21 1-1313,18 0-2530</inkml:trace>
  <inkml:trace contextRef="#ctx0" brushRef="#br1" timeOffset="15085.8597">19513 14076 14765,'0'27'289,"20"-2"383,-20-25 578,0 0-1090,20 28-929,-20-28-3395</inkml:trace>
  <inkml:trace contextRef="#ctx0" brushRef="#br1" timeOffset="15878.9074">16455 15135 11082,'-59'-27'577,"39"2"-161,0 25 513,0-27 640,1 27-416,19 0-704,0 0-193,0 0 0,19 0-192,1 0-64,20 0 64,-1 0 0,1 0-64,1 0 0,-2 0-96,1-27-288,-20 27-128,-20 0-545,0 0-545,-20 0 481,0 0 448,0 27 385,-1 0 192,3-2 64,-2 30 64,-1-3 160,21 0 0,0 2 1,21 25-129,-1-26-64,-2 1 64,3-1 256,-1-28 192,-20 2 225,20 0 384,-20-1 32,0-26-256,-20 27-513,0 0-319,-19-2-65,-2-25-161,21 27-415,-18-27-417,17 0-577,1 0-704,0 0-1537</inkml:trace>
  <inkml:trace contextRef="#ctx0" brushRef="#br1" timeOffset="16173.9248">17091 15215 7815,'20'-52'1537,"0"24"65,-20 1 31,-20 27-864,20 0-417,-20 27-31,0 1 95,0 24 161,1 0-225,19 28 0,-20 0 1,20-27-225,-20 0-32,20-1-64,20 2-32,-20-28-64,20 28-481,-1-29-704,1 2-737,0-27-2146</inkml:trace>
  <inkml:trace contextRef="#ctx0" brushRef="#br1" timeOffset="16649.9523">17587 15295 11370,'20'-28'705,"-20"2"-641,0 26 897,0-26-128,-20 26-321,0 0-512,0 26 0,1-26 64,-1 54 64,0-28 0,0 28-31,0-29 95,20 28-64,-19 27-96,19-28 96,0-25-96,19 26-32,1-26-32,0 0 0,20-2 32,-1 2 32,1-27 64,-1 0 0,1 0 0,1 0 96,-3-27 97,3 2 159,-21-29 65,0 28 31,-20-28-224,0 2-127,0-1 191,-20 0 193,-20 1-289,-1 24-224,2 2-256,-1 26 0,1 0-1218,-1 0-928,0 26-1025,21 2-7303</inkml:trace>
  <inkml:trace contextRef="#ctx0" brushRef="#br1" timeOffset="17219.9849">18044 14976 10089,'-20'-52'833,"0"52"-353,20 0 1122,0-27-417,0 27-897,0 0 417,20 0-32,0 27-1,-1-2-95,21 29-161,1-1-192,-3-1 33,3 28-33,-21-27-96,-2 27 64,3-1-96,-21-26 32,0 27-64,0-28-32,-21 2-32,3-1-64,-2-1-352,0-25-289,-21 26-832,23-53-1410,-3 27-4164</inkml:trace>
  <inkml:trace contextRef="#ctx0" brushRef="#br1" timeOffset="17539.0031">18579 15347 11370,'-20'-26'1378,"2"26"-161,18 0 865,-21 0-96,21 0-1122,0 0-223,21 0 0,17 0-449,-18 0-96,21 0 0,-2 0-192,1 0-96,0 0-737,-1 0-1089,-19 0-1345,0 0-5093</inkml:trace>
  <inkml:trace contextRef="#ctx0" brushRef="#br1" timeOffset="17682.0108">18660 15347 11979,'-61'53'833,"61"-26"-289,0-1 1442,0-26-160,41 27-961,-21-27-769,19 0-128,1 0-545,-1 0-1185,-19-27-2434</inkml:trace>
  <inkml:trace contextRef="#ctx0" brushRef="#br1" timeOffset="18064.0331">18996 14897 9833,'-20'-53'224,"20"53"673,0-27 1825,40 27-1152,1 0-705,-2 27-545,1-27-160,19 27-160,-19-1 0,-1 1 0,-19-2-64,-20 2 64,0 26 96,0-26 64,-20 0 33,1-2 191,-1 2 0,-20 1 97,20-3-289,20 2 0,0-27 128,0 26-63,0-26-97,20 26-128,20-26 0,-20 28-64,-1-28-288,1 0-481,0 26-1057,0-26-1345,0 26-3844</inkml:trace>
  <inkml:trace contextRef="#ctx0" brushRef="#br1" timeOffset="18303.0469">19294 15665 14061,'-20'54'704,"20"-29"1122,0 2 288,20-27-1569,0 0-449,-20 28-769,20-28-1665,-20 0-5285</inkml:trace>
</inkml:ink>
</file>

<file path=ppt/ink/ink12.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2:02:53.909"/>
    </inkml:context>
    <inkml:brush xml:id="br0">
      <inkml:brushProperty name="width" value="0.05292" units="cm"/>
      <inkml:brushProperty name="height" value="0.05292" units="cm"/>
      <inkml:brushProperty name="color" value="#FF0000"/>
    </inkml:brush>
  </inkml:definitions>
  <inkml:trace contextRef="#ctx0" brushRef="#br0">19533 8875 960,'-20'-27'1442,"20"27"-577,-21 0-513,21 0-96,0 0 0,0-25 161,0 25 63,0 0 225,0-27-64,0 27 416,0 0-129,0-26-127,0 26-96,0 0-33,-18 0-191,18 0-65,0 0 193,0 0-1,0 0-95,0 0 64,0-27-1,0 27-128,0 0-95,-20 0 63,20 0 97,0 0-97,0 0 65,0 0 63,0 0-128,0 0 1,0 0-161,0 0-32,0 0-64,0 0-63,0 0-1,0 0 64,0 0 0,0 0 32,0 27-32,0-27 0,0 0-160,0 0 32,0 0 33,0 0-33,0 26 64,0-26-96,0 0 64,0 0-64,20 0 32,-20 27-64,0-27 224,0 0-160,0 0 32,18 0-64,-18 0-32,0 25 160,0-25-96,0 0 96,21 0-32,-21 27 129,0-27-161,20 0 64,0 27-96,0-27 96,-1 26-224,1 1 96,0-27 0,0 27 0,19-2 32,-19 3 0,0-3-64,20 2 128,-21 0-224,1-1 160,0 1 0,21 0-96,-23-2 64,2 3 0,1-3 0,19 2 0,-21 0-32,21-1 64,-20-26 0,0 27-32,-20-27-32,19 0 128,-19 27-96,0-27-96,20 0 160,-20 0-32,0 0 32,0 0 32,0 0-64,0 0 0,0 0-64,0 0 32,-20-27 0,20 27-192,0 0 128,-19-27 0,19 27-64,-20 0-33,0-26 97,0 26-96,0-27 96,1 27 0,-1-27-96,0 2 128,-1 25 64,1-28-32,-18 28 96,17-25-192,-19-2 96,21 0 32,-21 1-32,0-1 64,1 0-32,19 2 0,-20-3 0,21 3 64,19-2-64,-20 0 128,0 1-224,0-1 96,-1 27 0,3-27 0,18 2 97,-20 25-193,20-27 64,-20 27 0,20 0 0,0 0 32,0 0-161,20 0 97,-20 0 64,20 27 0,-2-27-32,-18 0 0,21 25-32,-1 2 32,0-27 129,19 27-258,-19-1 129,0 1-32,20 25 64,-21-24-32,21-3 32,0 29-96,-1-28 64,2 28 0,-3-29-32,-18 3 64,21-3-128,-2 2 160,-19 0-128,20-1 160,-20-26-224,-1 0 96,-19 27 32,20-27 0,-20 0-96,0 0 96,0 0-192,0 0-96,0 0-737,0 0-769,-20-27-897,20 27-3330</inkml:trace>
  <inkml:trace contextRef="#ctx0" brushRef="#br0" timeOffset="1">20069 8743 4868,'0'0'513,"0"0"-161,0 0 1762,0 0-352,0 0-930,-20 0-287,20 27 63,-20-27-63,20 26-161,0-26-95,-20 27-97,0-2-32,1-25 64,-1 27 129,0 26-1,-21-26-64,23 25 0,-23 1 1,1-26-225,21 26 32,-21-26-64,20 25 0,0-24 0,1-3 160,-1 2-32,20 0 64,-20-27-127,20 26-65,0-26 0,0 0-32,0 0 32,0 0-32,0 0 0,0 0-64,0 0 0,0 0-1,0 0 1,0 0 64,0 0-128,0 0-32,0 0-32,0-26 160,20 26 32,0-27-32,-20 0-32,19 27-32,1-25-64,0-3 63,0-24 97,19 25 0,-19 1-32,21-28 0,-21 29 0,18-28 64,3 26 0,-2-26-64,1 26 32,0 0-32,-1 2 32,-19-2 32,0 1-32,0 26 0,-20-27 32,0 27 0,0 0 65,0 0 31,0 0-64,-20 0-96,20 27 0,-20-27 32,0 26-32,0 1 0,-19-2 32,-1 2 0,1 0 32,-1-1-32,-19 28 32,18-1 128,-18-1 128,-1 1 0,21-26-63,-21 25 95,21-24-128,19 24-64,0-25 0,0-1-96,-1 1-32,21-27 32,0 27-64,-18-27 32,18 0 32,0 26 0,0-26 32,0 0-64,-20 0 0,20 0-96,0 0 96,-20 26 0,20-26-32,0 0-32,0 0-32,0-26-96,20 26 64,-20-26 32,20-1 32,-2 0-64,3 1 96,19-28-97,-1 29 33,1-28 64,0-1 32,-1 1-64,21 1 64,-21-28 0,2 53 0,-3-26 64,3 26-32,-21 2-32,0-2 32,-1 27 32,-19-26 1,20 26-33,-20 0 32,0 0-96,0 0-32,-20 0-65,1 26 97,19-26-32,-40 27 64,19-2-32,-17 2 32,18 0 0,-21 26 0,2-1 0,-1-24 0,0 24-32,1-25 64,-1 26-32,1-26-32,19 26-128,0-28-801,0 2-416,20 0-1602</inkml:trace>
</inkml:ink>
</file>

<file path=ppt/ink/ink13.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2:02:53.914"/>
    </inkml:context>
    <inkml:brush xml:id="br0">
      <inkml:brushProperty name="width" value="0.05292" units="cm"/>
      <inkml:brushProperty name="height" value="0.05292" units="cm"/>
      <inkml:brushProperty name="color" value="#FF0000"/>
    </inkml:brush>
  </inkml:definitions>
  <inkml:trace contextRef="#ctx0" brushRef="#br0">18063 7717 960,'-19'0'609,"19"0"1569,0 0 96,0 0-448,-20 0-705,20 0-288,0 0 0,0 0-97,0 0-127,0 0 96,0 0-97,0 0 65,0 0-1,0 0-255,0 0 95,-20 0-95,20 0-65,0 0 96,0 0 1,0 0-65,0 0-128,0 0-192,0 0 449,0 0-385,0 0 64,0 0 65,0 0-65,20 0 32,-20 0-64,0 26 32,20-26-64,-1 0 33,1 26-65,0-26 96,0 26-64,1-26-96,-3 27-32,23 0 160,-21-1-96,0-26-64,19 27 160,-19-2-224,0 2 160,0 0-96,-1 0 96,21-1-288,-20-26 577,0 27-449,-1-2 480,1-25-320,0 28-32,0-1 0,1-27 0,-3 0-32,2 25 0,-20-25 0,0 0 64,20 0-96,-20 0 32,0 0 0,0 0 0,0 0 33,0 0 31,0 0-224,0 0 63,0 0-319,0 0-321,0 0-416,0-25-897,0 25-288,0-27-1922</inkml:trace>
  <inkml:trace contextRef="#ctx0" brushRef="#br0" timeOffset="1">18103 8220 1345,'0'0'128,"-20"0"352,20 0 2083,0 0-1410,20 0-577,-20 0 545,0 0 385,0 0-65,0 0-384,0 0-352,0 0 32,0 0 63,0 0-255,0 0-161,0 0 33,0 0-33,0 0 32,0-27-31,20 27 63,-20 0-63,0-27-33,21 27-160,-3-25 0,-18-2 32,20 27-191,1-28 31,19 3 0,-22-2 64,3-26 0,19 26 0,-1 0 64,-19 2 32,20-2 1,-20 1 31,19-1-64,1 0-32,-19 1-32,17 0 64,-18 26-95,1-26-65,-1 26 64,0-27-160,-20 27 128,0 0 0,0 0-128,0 0-321,0 0-736,0 0-1057,0 0-1153,0 27-5029</inkml:trace>
</inkml:ink>
</file>

<file path=ppt/ink/ink14.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21-05-11T03:45:51.698"/>
    </inkml:context>
    <inkml:brush xml:id="br0">
      <inkml:brushProperty name="width" value="0.05292" units="cm"/>
      <inkml:brushProperty name="height" value="0.05292" units="cm"/>
      <inkml:brushProperty name="color" value="#FF0000"/>
    </inkml:brush>
  </inkml:definitions>
  <inkml:trace contextRef="#ctx0" brushRef="#br0">18063 7717 960,'-19'0'609,"19"0"1569,0 0 96,0 0-448,-20 0-705,20 0-288,0 0 0,0 0-97,0 0-127,0 0 96,0 0-97,0 0 65,0 0-1,0 0-255,0 0 95,-20 0-95,20 0-65,0 0 96,0 0 1,0 0-65,0 0-128,0 0-192,0 0 449,0 0-385,0 0 64,0 0 65,0 0-65,20 0 32,-20 0-64,0 26 32,20-26-64,-1 0 33,1 26-65,0-26 96,0 26-64,1-26-96,-3 27-32,23 0 160,-21-1-96,0-26-64,19 27 160,-19-2-224,0 2 160,0 0-96,-1 0 96,21-1-288,-20-26 577,0 27-449,-1-2 480,1-25-320,0 28-32,0-1 0,1-27 0,-3 0-32,2 25 0,-20-25 0,0 0 64,20 0-96,-20 0 32,0 0 0,0 0 0,0 0 33,0 0 31,0 0-224,0 0 63,0 0-319,0 0-321,0 0-416,0-25-897,0 25-288,0-27-1922</inkml:trace>
  <inkml:trace contextRef="#ctx0" brushRef="#br0" timeOffset="1">18103 8220 1345,'0'0'128,"-20"0"352,20 0 2083,0 0-1410,20 0-577,-20 0 545,0 0 385,0 0-65,0 0-384,0 0-352,0 0 32,0 0 63,0 0-255,0 0-161,0 0 33,0 0-33,0 0 32,0-27-31,20 27 63,-20 0-63,0-27-33,21 27-160,-3-25 0,-18-2 32,20 27-191,1-28 31,19 3 0,-22-2 64,3-26 0,19 26 0,-1 0 64,-19 2 32,20-2 1,-20 1 31,19-1-64,1 0-32,-19 1-32,17 0 64,-18 26-95,1-26-65,-1 26 64,0-27-160,-20 27 128,0 0 0,0 0-128,0 0-321,0 0-736,0 0-1057,0 0-1153,0 27-5029</inkml:trace>
</inkml:ink>
</file>

<file path=ppt/ink/ink15.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2:02:53.909"/>
    </inkml:context>
    <inkml:brush xml:id="br0">
      <inkml:brushProperty name="width" value="0.05292" units="cm"/>
      <inkml:brushProperty name="height" value="0.05292" units="cm"/>
      <inkml:brushProperty name="color" value="#FF0000"/>
    </inkml:brush>
  </inkml:definitions>
  <inkml:trace contextRef="#ctx0" brushRef="#br0">19533 8875 960,'-20'-27'1442,"20"27"-577,-21 0-513,21 0-96,0 0 0,0-25 161,0 25 63,0 0 225,0-27-64,0 27 416,0 0-129,0-26-127,0 26-96,0 0-33,-18 0-191,18 0-65,0 0 193,0 0-1,0 0-95,0 0 64,0-27-1,0 27-128,0 0-95,-20 0 63,20 0 97,0 0-97,0 0 65,0 0 63,0 0-128,0 0 1,0 0-161,0 0-32,0 0-64,0 0-63,0 0-1,0 0 64,0 0 0,0 0 32,0 27-32,0-27 0,0 0-160,0 0 32,0 0 33,0 0-33,0 26 64,0-26-96,0 0 64,0 0-64,20 0 32,-20 27-64,0-27 224,0 0-160,0 0 32,18 0-64,-18 0-32,0 25 160,0-25-96,0 0 96,21 0-32,-21 27 129,0-27-161,20 0 64,0 27-96,0-27 96,-1 26-224,1 1 96,0-27 0,0 27 0,19-2 32,-19 3 0,0-3-64,20 2 128,-21 0-224,1-1 160,0 1 0,21 0-96,-23-2 64,2 3 0,1-3 0,19 2 0,-21 0-32,21-1 64,-20-26 0,0 27-32,-20-27-32,19 0 128,-19 27-96,0-27-96,20 0 160,-20 0-32,0 0 32,0 0 32,0 0-64,0 0 0,0 0-64,0 0 32,-20-27 0,20 27-192,0 0 128,-19-27 0,19 27-64,-20 0-33,0-26 97,0 26-96,0-27 96,1 27 0,-1-27-96,0 2 128,-1 25 64,1-28-32,-18 28 96,17-25-192,-19-2 96,21 0 32,-21 1-32,0-1 64,1 0-32,19 2 0,-20-3 0,21 3 64,19-2-64,-20 0 128,0 1-224,0-1 96,-1 27 0,3-27 0,18 2 97,-20 25-193,20-27 64,-20 27 0,20 0 0,0 0 32,0 0-161,20 0 97,-20 0 64,20 27 0,-2-27-32,-18 0 0,21 25-32,-1 2 32,0-27 129,19 27-258,-19-1 129,0 1-32,20 25 64,-21-24-32,21-3 32,0 29-96,-1-28 64,2 28 0,-3-29-32,-18 3 64,21-3-128,-2 2 160,-19 0-128,20-1 160,-20-26-224,-1 0 96,-19 27 32,20-27 0,-20 0-96,0 0 96,0 0-192,0 0-96,0 0-737,0 0-769,-20-27-897,20 27-3330</inkml:trace>
  <inkml:trace contextRef="#ctx0" brushRef="#br0" timeOffset="1">20069 8743 4868,'0'0'513,"0"0"-161,0 0 1762,0 0-352,0 0-930,-20 0-287,20 27 63,-20-27-63,20 26-161,0-26-95,-20 27-97,0-2-32,1-25 64,-1 27 129,0 26-1,-21-26-64,23 25 0,-23 1 1,1-26-225,21 26 32,-21-26-64,20 25 0,0-24 0,1-3 160,-1 2-32,20 0 64,-20-27-127,20 26-65,0-26 0,0 0-32,0 0 32,0 0-32,0 0 0,0 0-64,0 0 0,0 0-1,0 0 1,0 0 64,0 0-128,0 0-32,0 0-32,0-26 160,20 26 32,0-27-32,-20 0-32,19 27-32,1-25-64,0-3 63,0-24 97,19 25 0,-19 1-32,21-28 0,-21 29 0,18-28 64,3 26 0,-2-26-64,1 26 32,0 0-32,-1 2 32,-19-2 32,0 1-32,0 26 0,-20-27 32,0 27 0,0 0 65,0 0 31,0 0-64,-20 0-96,20 27 0,-20-27 32,0 26-32,0 1 0,-19-2 32,-1 2 0,1 0 32,-1-1-32,-19 28 32,18-1 128,-18-1 128,-1 1 0,21-26-63,-21 25 95,21-24-128,19 24-64,0-25 0,0-1-96,-1 1-32,21-27 32,0 27-64,-18-27 32,18 0 32,0 26 0,0-26 32,0 0-64,-20 0 0,20 0-96,0 0 96,-20 26 0,20-26-32,0 0-32,0 0-32,0-26-96,20 26 64,-20-26 32,20-1 32,-2 0-64,3 1 96,19-28-97,-1 29 33,1-28 64,0-1 32,-1 1-64,21 1 64,-21-28 0,2 53 0,-3-26 64,3 26-32,-21 2-32,0-2 32,-1 27 32,-19-26 1,20 26-33,-20 0 32,0 0-96,0 0-32,-20 0-65,1 26 97,19-26-32,-40 27 64,19-2-32,-17 2 32,18 0 0,-21 26 0,2-1 0,-1-24 0,0 24-32,1-25 64,-1 26-32,1-26-32,19 26-128,0-28-801,0 2-416,20 0-1602</inkml:trace>
</inkml:ink>
</file>

<file path=ppt/ink/ink16.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2:02:53.914"/>
    </inkml:context>
    <inkml:brush xml:id="br0">
      <inkml:brushProperty name="width" value="0.05292" units="cm"/>
      <inkml:brushProperty name="height" value="0.05292" units="cm"/>
      <inkml:brushProperty name="color" value="#FF0000"/>
    </inkml:brush>
  </inkml:definitions>
  <inkml:trace contextRef="#ctx0" brushRef="#br0">18063 7717 960,'-19'0'609,"19"0"1569,0 0 96,0 0-448,-20 0-705,20 0-288,0 0 0,0 0-97,0 0-127,0 0 96,0 0-97,0 0 65,0 0-1,0 0-255,0 0 95,-20 0-95,20 0-65,0 0 96,0 0 1,0 0-65,0 0-128,0 0-192,0 0 449,0 0-385,0 0 64,0 0 65,0 0-65,20 0 32,-20 0-64,0 26 32,20-26-64,-1 0 33,1 26-65,0-26 96,0 26-64,1-26-96,-3 27-32,23 0 160,-21-1-96,0-26-64,19 27 160,-19-2-224,0 2 160,0 0-96,-1 0 96,21-1-288,-20-26 577,0 27-449,-1-2 480,1-25-320,0 28-32,0-1 0,1-27 0,-3 0-32,2 25 0,-20-25 0,0 0 64,20 0-96,-20 0 32,0 0 0,0 0 0,0 0 33,0 0 31,0 0-224,0 0 63,0 0-319,0 0-321,0 0-416,0-25-897,0 25-288,0-27-1922</inkml:trace>
  <inkml:trace contextRef="#ctx0" brushRef="#br0" timeOffset="1">18103 8220 1345,'0'0'128,"-20"0"352,20 0 2083,0 0-1410,20 0-577,-20 0 545,0 0 385,0 0-65,0 0-384,0 0-352,0 0 32,0 0 63,0 0-255,0 0-161,0 0 33,0 0-33,0 0 32,0-27-31,20 27 63,-20 0-63,0-27-33,21 27-160,-3-25 0,-18-2 32,20 27-191,1-28 31,19 3 0,-22-2 64,3-26 0,19 26 0,-1 0 64,-19 2 32,20-2 1,-20 1 31,19-1-64,1 0-32,-19 1-32,17 0 64,-18 26-95,1-26-65,-1 26 64,0-27-160,-20 27 128,0 0 0,0 0-128,0 0-321,0 0-736,0 0-1057,0 0-1153,0 27-5029</inkml:trace>
</inkml:ink>
</file>

<file path=ppt/ink/ink17.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21-05-11T03:45:51.698"/>
    </inkml:context>
    <inkml:brush xml:id="br0">
      <inkml:brushProperty name="width" value="0.05292" units="cm"/>
      <inkml:brushProperty name="height" value="0.05292" units="cm"/>
      <inkml:brushProperty name="color" value="#FF0000"/>
    </inkml:brush>
  </inkml:definitions>
  <inkml:trace contextRef="#ctx0" brushRef="#br0">18063 7717 960,'-19'0'609,"19"0"1569,0 0 96,0 0-448,-20 0-705,20 0-288,0 0 0,0 0-97,0 0-127,0 0 96,0 0-97,0 0 65,0 0-1,0 0-255,0 0 95,-20 0-95,20 0-65,0 0 96,0 0 1,0 0-65,0 0-128,0 0-192,0 0 449,0 0-385,0 0 64,0 0 65,0 0-65,20 0 32,-20 0-64,0 26 32,20-26-64,-1 0 33,1 26-65,0-26 96,0 26-64,1-26-96,-3 27-32,23 0 160,-21-1-96,0-26-64,19 27 160,-19-2-224,0 2 160,0 0-96,-1 0 96,21-1-288,-20-26 577,0 27-449,-1-2 480,1-25-320,0 28-32,0-1 0,1-27 0,-3 0-32,2 25 0,-20-25 0,0 0 64,20 0-96,-20 0 32,0 0 0,0 0 0,0 0 33,0 0 31,0 0-224,0 0 63,0 0-319,0 0-321,0 0-416,0-25-897,0 25-288,0-27-1922</inkml:trace>
  <inkml:trace contextRef="#ctx0" brushRef="#br0" timeOffset="1">18103 8220 1345,'0'0'128,"-20"0"352,20 0 2083,0 0-1410,20 0-577,-20 0 545,0 0 385,0 0-65,0 0-384,0 0-352,0 0 32,0 0 63,0 0-255,0 0-161,0 0 33,0 0-33,0 0 32,0-27-31,20 27 63,-20 0-63,0-27-33,21 27-160,-3-25 0,-18-2 32,20 27-191,1-28 31,19 3 0,-22-2 64,3-26 0,19 26 0,-1 0 64,-19 2 32,20-2 1,-20 1 31,19-1-64,1 0-32,-19 1-32,17 0 64,-18 26-95,1-26-65,-1 26 64,0-27-160,-20 27 128,0 0 0,0 0-128,0 0-321,0 0-736,0 0-1057,0 0-1153,0 27-5029</inkml:trace>
</inkml:ink>
</file>

<file path=ppt/ink/ink18.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21-05-11T03:58:54.146"/>
    </inkml:context>
    <inkml:brush xml:id="br0">
      <inkml:brushProperty name="width" value="0.05292" units="cm"/>
      <inkml:brushProperty name="height" value="0.05292" units="cm"/>
      <inkml:brushProperty name="color" value="#FF0000"/>
    </inkml:brush>
  </inkml:definitions>
  <inkml:trace contextRef="#ctx0" brushRef="#br0">19533 8875 960,'-20'-27'1442,"20"27"-577,-21 0-513,21 0-96,0 0 0,0-25 161,0 25 63,0 0 225,0-27-64,0 27 416,0 0-129,0-26-127,0 26-96,0 0-33,-18 0-191,18 0-65,0 0 193,0 0-1,0 0-95,0 0 64,0-27-1,0 27-128,0 0-95,-20 0 63,20 0 97,0 0-97,0 0 65,0 0 63,0 0-128,0 0 1,0 0-161,0 0-32,0 0-64,0 0-63,0 0-1,0 0 64,0 0 0,0 0 32,0 27-32,0-27 0,0 0-160,0 0 32,0 0 33,0 0-33,0 26 64,0-26-96,0 0 64,0 0-64,20 0 32,-20 27-64,0-27 224,0 0-160,0 0 32,18 0-64,-18 0-32,0 25 160,0-25-96,0 0 96,21 0-32,-21 27 129,0-27-161,20 0 64,0 27-96,0-27 96,-1 26-224,1 1 96,0-27 0,0 27 0,19-2 32,-19 3 0,0-3-64,20 2 128,-21 0-224,1-1 160,0 1 0,21 0-96,-23-2 64,2 3 0,1-3 0,19 2 0,-21 0-32,21-1 64,-20-26 0,0 27-32,-20-27-32,19 0 128,-19 27-96,0-27-96,20 0 160,-20 0-32,0 0 32,0 0 32,0 0-64,0 0 0,0 0-64,0 0 32,-20-27 0,20 27-192,0 0 128,-19-27 0,19 27-64,-20 0-33,0-26 97,0 26-96,0-27 96,1 27 0,-1-27-96,0 2 128,-1 25 64,1-28-32,-18 28 96,17-25-192,-19-2 96,21 0 32,-21 1-32,0-1 64,1 0-32,19 2 0,-20-3 0,21 3 64,19-2-64,-20 0 128,0 1-224,0-1 96,-1 27 0,3-27 0,18 2 97,-20 25-193,20-27 64,-20 27 0,20 0 0,0 0 32,0 0-161,20 0 97,-20 0 64,20 27 0,-2-27-32,-18 0 0,21 25-32,-1 2 32,0-27 129,19 27-258,-19-1 129,0 1-32,20 25 64,-21-24-32,21-3 32,0 29-96,-1-28 64,2 28 0,-3-29-32,-18 3 64,21-3-128,-2 2 160,-19 0-128,20-1 160,-20-26-224,-1 0 96,-19 27 32,20-27 0,-20 0-96,0 0 96,0 0-192,0 0-96,0 0-737,0 0-769,-20-27-897,20 27-3330</inkml:trace>
  <inkml:trace contextRef="#ctx0" brushRef="#br0" timeOffset="1">20069 8743 4868,'0'0'513,"0"0"-161,0 0 1762,0 0-352,0 0-930,-20 0-287,20 27 63,-20-27-63,20 26-161,0-26-95,-20 27-97,0-2-32,1-25 64,-1 27 129,0 26-1,-21-26-64,23 25 0,-23 1 1,1-26-225,21 26 32,-21-26-64,20 25 0,0-24 0,1-3 160,-1 2-32,20 0 64,-20-27-127,20 26-65,0-26 0,0 0-32,0 0 32,0 0-32,0 0 0,0 0-64,0 0 0,0 0-1,0 0 1,0 0 64,0 0-128,0 0-32,0 0-32,0-26 160,20 26 32,0-27-32,-20 0-32,19 27-32,1-25-64,0-3 63,0-24 97,19 25 0,-19 1-32,21-28 0,-21 29 0,18-28 64,3 26 0,-2-26-64,1 26 32,0 0-32,-1 2 32,-19-2 32,0 1-32,0 26 0,-20-27 32,0 27 0,0 0 65,0 0 31,0 0-64,-20 0-96,20 27 0,-20-27 32,0 26-32,0 1 0,-19-2 32,-1 2 0,1 0 32,-1-1-32,-19 28 32,18-1 128,-18-1 128,-1 1 0,21-26-63,-21 25 95,21-24-128,19 24-64,0-25 0,0-1-96,-1 1-32,21-27 32,0 27-64,-18-27 32,18 0 32,0 26 0,0-26 32,0 0-64,-20 0 0,20 0-96,0 0 96,-20 26 0,20-26-32,0 0-32,0 0-32,0-26-96,20 26 64,-20-26 32,20-1 32,-2 0-64,3 1 96,19-28-97,-1 29 33,1-28 64,0-1 32,-1 1-64,21 1 64,-21-28 0,2 53 0,-3-26 64,3 26-32,-21 2-32,0-2 32,-1 27 32,-19-26 1,20 26-33,-20 0 32,0 0-96,0 0-32,-20 0-65,1 26 97,19-26-32,-40 27 64,19-2-32,-17 2 32,18 0 0,-21 26 0,2-1 0,-1-24 0,0 24-32,1-25 64,-1 26-32,1-26-32,19 26-128,0-28-801,0 2-416,20 0-1602</inkml:trace>
</inkml:ink>
</file>

<file path=ppt/ink/ink19.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21-05-11T03:58:59.149"/>
    </inkml:context>
    <inkml:brush xml:id="br0">
      <inkml:brushProperty name="width" value="0.05292" units="cm"/>
      <inkml:brushProperty name="height" value="0.05292" units="cm"/>
      <inkml:brushProperty name="color" value="#FF0000"/>
    </inkml:brush>
  </inkml:definitions>
  <inkml:trace contextRef="#ctx0" brushRef="#br0">18063 7717 960,'-19'0'609,"19"0"1569,0 0 96,0 0-448,-20 0-705,20 0-288,0 0 0,0 0-97,0 0-127,0 0 96,0 0-97,0 0 65,0 0-1,0 0-255,0 0 95,-20 0-95,20 0-65,0 0 96,0 0 1,0 0-65,0 0-128,0 0-192,0 0 449,0 0-385,0 0 64,0 0 65,0 0-65,20 0 32,-20 0-64,0 26 32,20-26-64,-1 0 33,1 26-65,0-26 96,0 26-64,1-26-96,-3 27-32,23 0 160,-21-1-96,0-26-64,19 27 160,-19-2-224,0 2 160,0 0-96,-1 0 96,21-1-288,-20-26 577,0 27-449,-1-2 480,1-25-320,0 28-32,0-1 0,1-27 0,-3 0-32,2 25 0,-20-25 0,0 0 64,20 0-96,-20 0 32,0 0 0,0 0 0,0 0 33,0 0 31,0 0-224,0 0 63,0 0-319,0 0-321,0 0-416,0-25-897,0 25-288,0-27-1922</inkml:trace>
  <inkml:trace contextRef="#ctx0" brushRef="#br0" timeOffset="1">18103 8220 1345,'0'0'128,"-20"0"352,20 0 2083,0 0-1410,20 0-577,-20 0 545,0 0 385,0 0-65,0 0-384,0 0-352,0 0 32,0 0 63,0 0-255,0 0-161,0 0 33,0 0-33,0 0 32,0-27-31,20 27 63,-20 0-63,0-27-33,21 27-160,-3-25 0,-18-2 32,20 27-191,1-28 31,19 3 0,-22-2 64,3-26 0,19 26 0,-1 0 64,-19 2 32,20-2 1,-20 1 31,19-1-64,1 0-32,-19 1-32,17 0 64,-18 26-95,1-26-65,-1 26 64,0-27-160,-20 27 128,0 0 0,0 0-128,0 0-321,0 0-736,0 0-1057,0 0-1153,0 27-5029</inkml:trace>
</inkml:ink>
</file>

<file path=ppt/ink/ink2.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23T00:36:23.645"/>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FF00FF"/>
    </inkml:brush>
    <inkml:brush xml:id="br3">
      <inkml:brushProperty name="width" value="0.05292" units="cm"/>
      <inkml:brushProperty name="height" value="0.05292" units="cm"/>
    </inkml:brush>
  </inkml:definitions>
  <inkml:trace contextRef="#ctx0" brushRef="#br0">4783 8781 7879,'0'0'1601,"0"-25"-127,0 25-33,0 0 129,0 0-385,-20 0-609,20 0-576,-21 25-192,3 2-128,-22 26-321,19 1-480,1 26 32,2 0 288,18-2 257,0 2-33,0-28 417,18 28 160,2-53 224,21 26 385,-3-53 224,3 27 256,18-54-160,-19-1 0,0 3 32,19-28-225,-39-1-255,1 2 31,-3-1 65,-36-27-33,18 55-159,-41-29-353,1 28-449,1-29-255,-1 30-193,1 25-673,19-26-2049,0-2-8232</inkml:trace>
  <inkml:trace contextRef="#ctx0" brushRef="#br0" timeOffset="628.0357">4724 7325 9673,'-61'0'384,"23"27"-192,18 0-192,-21-1-32,21 26 32,0 2-32,20-28 0,0 29 32,0-4 64,20 2 160,20-25 65,1 24 351,-3-25 193,23-27 192,-22 26 96,1-26-64,19-26-160,-39-1-32,0 0-129,0 2-63,-20-28-64,-20 25-257,0-23-160,-20 23-96,1-25-128,19 53-32,-21-27-384,23 27-609,-2 0-1346,0 27-3234</inkml:trace>
  <inkml:trace contextRef="#ctx0" brushRef="#br0" timeOffset="1263.0715">6192 9657 13452,'-20'0'513,"0"0"-353,-19 26-96,19 2 96,-20-3-96,1 28 0,-2 27-96,21 0 0,20-28 32,0 28 0,0-28 0,20 2 0,21-1 256,-2-28 1,1-25 255,19 28 289,-19-56-128,21 3-225,-3-28-96,-17-1 33,-23 2 127,-18-28-95,0 0-257,-38 28-32,-3-28-673,3 27-31,-23 28-449,2-3-1089,19 2-2370</inkml:trace>
  <inkml:trace contextRef="#ctx0" brushRef="#br0" timeOffset="1803.1012">6172 8491 384,'0'-27'9769,"0"2"-8231,-20-2-193,1 27-288,-1 0-769,-20 0-224,20 0-64,-19 27-32,-2-2-32,21 2 32,2-1 0,18 28-64,0-28 96,0 26 0,18-25 64,23 0 224,-1-1 257,-1-26 256,1 0 95,19 0-95,-39-26-64,20 26-161,-19-27-31,-3 0-1,-18-25-63,0 26-193,-18-1-32,-3-26-127,-19 26-129,0 2-97,1 25-223,-1 0-865,1 0-673,19 25-1633,-21 2-6118</inkml:trace>
  <inkml:trace contextRef="#ctx0" brushRef="#br0" timeOffset="2388.1363">3710 10664 16719,'20'-27'96,"-20"27"-160,0-26 0,0 26-32,0-27-32,0 27 224,0-27-96,-20 27-128,1 27-96,19 0-32,-20-1 127,20 26 1,0 2-352,20-1-65,19-26 161,1 26 224,1-28 160,18-25 160,0 28 288,21-28 257,-21-28 64,-19 3-64,19-2-33,-39 1 161,1-28 96,-21 2-289,-21-1-223,-19 0 127,1 26-255,-21-26-321,1 27-417,19 26-288,-19 0-448,18 0-1089,21 26-4068</inkml:trace>
  <inkml:trace contextRef="#ctx0" brushRef="#br0" timeOffset="2864.1637">7006 11140 8488,'-99'27'2658,"58"-1"-2242,23 28-448,-22-2-64,19 2-96,21-2-480,21 0-193,-1 3 224,39-2 609,-19-27 1057,19 2 577,21-28-97,-21 0-256,0-28-64,-18-24 0,-1 25-128,-22-28-256,-18 3-256,0 0-97,-38-2-416,-3 2-737,-17 25-640,17 0-1441,-18 1-4389</inkml:trace>
  <inkml:trace contextRef="#ctx0" brushRef="#br0" timeOffset="3412.1952">7919 9180 12908,'0'-27'897,"0"27"-737,0 0-32,-20 0-192,-19 0 0,19 27-32,-20 0 96,20 25 0,20 1 96,0 0 32,0-1-32,40 3-96,0-30 64,-1 2 224,21 0 641,-1-27 224,2-27 64,-2 0-288,0 2-128,1-30-256,-40 3-97,-20-28-192,0 28 65,-40-1-225,-19 0-257,-1 26-127,-19 2-513,-1 25-736,1 0-2018,-1 25-10282</inkml:trace>
  <inkml:trace contextRef="#ctx0" brushRef="#br0" timeOffset="3937.2237">5418 10479 11242,'-40'0'769,"20"26"-385,0 0 385,1-26-192,19 53-353,-20-26-128,20-1-64,20 26 96,-1 2 192,21-28 289,0 1-33,-1 0 1,22-27 224,-23 0-1,3-27-127,-1 0-128,-21-25 63,1-1-63,-20 0-161,0-27 32,-20 1-384,1 26-192,-21 1-448,20-2-289,-19 26-416,-1 3-1090,-1-2-3650</inkml:trace>
  <inkml:trace contextRef="#ctx0" brushRef="#br0" timeOffset="4602.2632">5935 7115 7879,'0'-55'2242,"0"30"-1089,0 25 609,0-28 64,0 2-705,0 0-609,-20 26-480,-1 0-128,-19 0-32,21 26-32,-21 0 0,20 27 96,0 2-65,20 23 33,0-24-160,20-2 64,0 1 160,20 0 64,-1-26 96,22-2 256,-23-25 481,23 0 96,-22-52-128,21 26 64,-41-28-128,1 2-289,-20-28 97,0 27-225,-39 0-32,-1 1-288,-19 24-128,-2 2-288,3 26-513,-3 0-1249,2 26-2979</inkml:trace>
  <inkml:trace contextRef="#ctx0" brushRef="#br1" timeOffset="6601.3769">8138 4411 12908,'20'26'576,"-20"1"-127,0-2 1056,20 57-224,-20-4-384,0 2-448,19 26-321,-19-28-32,20 29 0,0-2-160,0-23-224,0-4-257,-20-24-288,19-1-256,-19-1-769,0-25-1313,-19-1-4099</inkml:trace>
  <inkml:trace contextRef="#ctx0" brushRef="#br1" timeOffset="6738.3855">7998 5417 14381,'-18'-25'1345,"36"-2"-928,2 1 352,41-28 352,-2 28-833,40-26 160,-20-2-384,20 1-96,-20-2-833,-18 30-3555</inkml:trace>
  <inkml:trace contextRef="#ctx0" brushRef="#br1" timeOffset="7143.4069">9190 5577 14285,'19'26'480,"-19"2"-63,20-3 992,-20 30-64,20-3-448,21 0-288,-23 28-289,2-28-320,21 29 96,-3-29-64,-17 1-224,19 1-224,0-28-481,-21 26-32,-19-52-801,0 27-2049,-19-27-3396</inkml:trace>
  <inkml:trace contextRef="#ctx0" brushRef="#br1" timeOffset="7279.4164">9209 6187 15726,'-19'0'1410,"38"-27"-1378,21 27 897,19-27-129,22 1-479,-2-1-193,0-25-128,-19 25-545,-1 27-1601,-38 0-4676</inkml:trace>
  <inkml:trace contextRef="#ctx0" brushRef="#br1" timeOffset="7639.4362">7919 6769 16591,'20'27'545,"0"-2"-289,1 2 481,-3 26 192,2-26-545,21 26-352,-21 1-416,19 26-353,-19-28-32,20 0-896,-21-24-1346,21 24-2979</inkml:trace>
  <inkml:trace contextRef="#ctx0" brushRef="#br1" timeOffset="7799.4461">7998 7167 19250,'20'-52'1121,"21"24"-1089,-3 1 96,23-26 288,18 1-63,0-2-353,0 28-96,-18-1-1762,-3 0-1377,-37 27-7047</inkml:trace>
  <inkml:trace contextRef="#ctx0" brushRef="#br1" timeOffset="8238.4704">6787 9153 13676,'-20'0'897,"20"0"-1313,0 27 480,0 0 1025,20 25 192,1 1-320,-1 27-544,0-27-65,-2 26-32,23-26-384,-1 1-448,-21-2-770,1-24-1120,0-3-1506,0 2-3683</inkml:trace>
  <inkml:trace contextRef="#ctx0" brushRef="#br1" timeOffset="8382.4756">6767 9657 16047,'-39'-26'2498,"39"26"-1761,0 0-353,21-27 769,17 0-512,41-26-609,2 1-160,18-28-641,1 0-1697,-1 27-5318</inkml:trace>
  <inkml:trace contextRef="#ctx0" brushRef="#br1" timeOffset="8772.5018">10341 6637 10537,'0'0'1954,"-20"26"-1153,20 0 1281,-19 28-192,19-1-993,0 26-225,19-26-255,1 26-129,0 1-96,20-27-192,-1 26 64,-19-51-961,20 24-448,-19-26-1217,-21 1-3300</inkml:trace>
  <inkml:trace contextRef="#ctx0" brushRef="#br1" timeOffset="8931.5108">10142 7273 17808,'-20'0'1057,"20"-26"-768,20 26 575,21-28 258,18-24-898,20 25-192,1-26-160,19 1-97,-19-28-1344,-22 26-2435,3 1-8103</inkml:trace>
  <inkml:trace contextRef="#ctx0" brushRef="#br1" timeOffset="9262.5277">10063 4649 9961,'20'0'5669,"-20"27"-5957,0 0 640,21 51 449,-3-24-128,-18 24-481,20 29-128,0-27-320,21-1-161,-23 1 257,23 0 64,-1-27-288,-21-1-833,1-25-1634,-20-1-4260</inkml:trace>
  <inkml:trace contextRef="#ctx0" brushRef="#br1" timeOffset="9421.5378">10122 5365 15022,'-18'-26'2626,"36"-1"-2113,22 27 63,19-27 449,2 1-384,18 0-289,20 0-192,-20-2-192,2 2-352,-22-2-929,-19 3-1506,-40 25-4964</inkml:trace>
  <inkml:trace contextRef="#ctx0" brushRef="#br1" timeOffset="9855.5635">6609 5259 11210,'20'-80'417,"0"80"672,-20-26 672,19 26-416,1 26-384,0 2-192,0-2-192,19 26-321,-19 2-192,21 24 32,-21-24-801,19 26-896,1 0-2179,-20-28-5348</inkml:trace>
  <inkml:trace contextRef="#ctx0" brushRef="#br1" timeOffset="10013.5725">6787 5789 16111,'21'-26'1793,"-21"26"-1761,40-27 193,-1 2 511,21-30-287,-1 30-257,20-29-96,2 28-801,-22-28-1697,20 28-4452</inkml:trace>
  <inkml:trace contextRef="#ctx0" brushRef="#br1" timeOffset="10468.5985">9567 7724 13805,'-20'-53'1537,"20"25"-896,0 28-33,0 0 705,0 0-352,0 0-768,0 28-193,20-3 352,0 28 64,0 1-352,-1-1 96,21-1-127,-19 1-194,17 1-95,-18-28-545,1 26-448,-21-25-1281,0-27-3460</inkml:trace>
  <inkml:trace contextRef="#ctx0" brushRef="#br1" timeOffset="10619.6074">9389 8173 18705,'-40'0'1121,"40"0"-608,40 0 448,-22-26 32,43-1-673,18-26-320,-19 27-160,20-27-353,-1 0-1377,-39 26-1761,19 2-11179</inkml:trace>
  <inkml:trace contextRef="#ctx0" brushRef="#br1" timeOffset="11131.6367">10321 8756 12555,'20'-27'2499,"0"27"-1666,-20 0-1,0 0 321,20 0-256,0 27-512,0 25-193,-1 1-160,-19 1-64,20-1 64,0 0-352,0 1-353,1-2-64,-21 1-128,18 0-544,-18-27-2338,-18 0-6920</inkml:trace>
  <inkml:trace contextRef="#ctx0" brushRef="#br1" timeOffset="11268.6445">10282 9207 8968,'-40'-27'7687,"19"0"-6373,21 1-450,21 26 321,19-52-128,19 25-736,1-26-321,19-2-256,0 4-801,0-2-737,-18-27-3811</inkml:trace>
  <inkml:trace contextRef="#ctx0" brushRef="#br1" timeOffset="11658.6664">10521 5843 64,'0'52'16687,"0"-26"-16687,0 28 128,18-1 385,23-1-65,-21 28-352,18-27-128,3 26-416,-1-24-225,-1-30-159,1 27-802,-20-25-2626</inkml:trace>
  <inkml:trace contextRef="#ctx0" brushRef="#br1" timeOffset="11816.6754">10500 6239 18289,'0'0'192,"21"-26"-256,-3 0 288,43-1 96,-23-26-384,23-1-32,18 2-416,-39-2-833,-1 2-5446</inkml:trace>
  <inkml:trace contextRef="#ctx0" brushRef="#br1" timeOffset="12205.6982">9170 3696 224,'0'79'10185,"0"-26"-8167,0 0-320,20 1 96,-1 24-705,1-24-545,0-2-416,21 28-96,-23-27-32,23 0-448,-1-1-289,-1 2-384,-19-28-1249,0 1-1602,-20-2-5091</inkml:trace>
  <inkml:trace contextRef="#ctx0" brushRef="#br1" timeOffset="12357.7067">9130 4331 15887,'0'-26'1281,"40"-2"-1057,-1 3 481,21-2-65,20-25-448,-1 24-160,20 2-96,-39-26-160,19 52-1153,-38-27-2979</inkml:trace>
  <inkml:trace contextRef="#ctx0" brushRef="#br1" timeOffset="12956.7411">8794 7511 11883,'0'-27'1409,"0"27"-512,0 0 961,0 0-353,0 0-1024,0 27-65,18-1 257,2 1-65,0 26-223,1 1-97,17-1-256,-17-1 0,19 1-128,-20-26-96,19 25-449,-19-25-64,0 26-127,0-53-738,-20 27-2242,0-1-6437</inkml:trace>
  <inkml:trace contextRef="#ctx0" brushRef="#br1" timeOffset="13121.7505">8753 8015 16431,'-20'-27'1025,"20"27"-929,40-27 449,-1-26 544,22 1-737,-2 25-352,20-26 128,1 1-64,-1 24-256,-40-25-961,1 53-2146,-20 0-9449</inkml:trace>
  <inkml:trace contextRef="#ctx0" brushRef="#br0" timeOffset="14860.8497">8197 10796 12940,'-19'0'512,"19"-27"-608,-20 27 256,0 0 737,0 0-64,-1 27-545,3 0-160,-2-1 193,0 26 63,-1 2-96,21 26-256,0-27 64,21-1-64,-1-25 129,18-1 191,23 1 256,-22-27 97,21-27-128,-1 1-97,-19-1-288,-1-25 129,1-1-65,-40-1-160,0 2 96,-20-1 96,-19 0-95,-1 26-193,-19-26 0,-1 27-96,21 26-225,-1-28-480,-1 28-544,23-25-1281,-2 25-4293</inkml:trace>
  <inkml:trace contextRef="#ctx0" brushRef="#br0" timeOffset="15674.895">9051 6743 10281,'-20'0'449,"0"0"-577,20 0 352,-39 26 448,19-26-447,0 52-225,-1-25 192,21 26 128,0 1 193,21-2-161,-1-24 64,0 24 289,39-24 416,-19-28-64,19 0 0,-19 0-224,19-28-32,-19 1 31,-1 2-383,-19-29-1,-20 1-224,-20 26-95,2-26 63,-23 26-192,1 2-128,-19-2-65,0 1-447,19 26-994,-19 0-2273</inkml:trace>
  <inkml:trace contextRef="#ctx0" brushRef="#br0" timeOffset="16431.9398">6986 8253 10986,'-20'-28'2530,"1"3"-2305,-1-2 95,0 27 577,0 0-257,-19 0-640,19 0-128,0 27 64,-1-2 0,1 29 64,20-26-32,20 24 64,1 1-32,19-1 96,-1-25 160,1-1 225,19-26 416,1 0 32,-21 0-97,22-26-95,-41-1-32,18 2 31,-38-29-223,0 28-65,0-26 1,-38-2-225,-3 1 0,1 26-320,-19-26-96,19 26-321,1 27-736,-1 0-544,20 0-1443,-1 0-6821</inkml:trace>
  <inkml:trace contextRef="#ctx0" brushRef="#br1" timeOffset="17948.0262">7780 5763 12235,'-19'0'1153,"-1"0"-416,20 0-161,0 26 610,0 28 191,0-2-416,20 28-385,-1-27 1,21 26-65,0 1-31,-20-28-97,39 1-128,-18 2-95,-3-3 31,3-27-288,-21 2-321,-2-27-832,3 28-1089,-1-28-2210</inkml:trace>
  <inkml:trace contextRef="#ctx0" brushRef="#br1" timeOffset="18134.0371">7662 6479 8456,'-61'26'9000,"61"-26"-8423,0-26-738,41-2 514,-3-24 383,23 0-479,-2-3-161,21 2 0,-1 1 64,-20 25-96,2-26-352,-22 26-801,-19 0-1025,-20 27-2659</inkml:trace>
  <inkml:trace contextRef="#ctx0" brushRef="#br1" timeOffset="18955.0842">6887 5603 3171,'0'0'2274,"-21"0"-865,21 0 128,0 0 225,0 0-481,0 0-416,0 0-192,0 0 160,0 0 127,0 0-511,0 0-225,0 28-32,0-28 257,21 25-33,-21-25-96,20 27-63,0 26-97,19-26-96,-19-1-64,0 28 32,0-28 0,0 0 32,0 0-64,-1-26-64,-19 26-160,0-26-513,0 28-672,0-28-1922,0 0-6279</inkml:trace>
  <inkml:trace contextRef="#ctx0" brushRef="#br2" timeOffset="32839.8773">6291 7935 6149,'0'-27'2883,"0"2"-1506,-20 25 1026,20-27-1,-18 27-1217,18-27-608,-21 27-417,1 0-32,0 27-64,0-27-64,0 27-32,20-2 0,0 2 32,0-1 0,20 1 0,0 0 0,0-27 96,21 26 32,-23-26 0,22-26 96,-19 26 33,-1-27-1,-20 0-32,0 1 64,-20-1-63,-1 2-1,1-2 0,0 27-32,-19 0-288,19 0-96,0 0 32,0 0 128,20 27-128,0-27-65,0 25 161,20 2 32,0-27 32,0 26-64,19 1 96,1-27 32,-19 0 0,-1 0 97,-2-27 31,3 27 128,-21 0-32,-21-26-224,3-1 32,-2 27-128,-1-25 32,-19 25-96,22-27 32,-23 27-192,21 0 64,0 0-32,20 0 63,-20 0-31,40 27 96,-20-27 32,20 25 32,20-25-64,-19 27 64,17-27 0,3 0 192,-21 0-192,-2-27 224,-18 27 0,0-25 33,0-2-161,-18 27-32,-2-27-32,-21 1 32,3 26-192,17 0-1,-19 0-63,20 0 64,0 26 32,20 1 64,0 0 32,0-2-32,20 2 128,0-1 64,20 1-224,-1 0 128,-19-27 32,21 26 128,-21-26 96,-2 0-31,3-26-33,-1-1 0,-20 0-64,0 27-32,0-53-64,0 28-96,-20-2-96,-19 27-160,19-27 96,-21 27 128,21 0-192,2 0 31,-3 0 161,1 27-96,20 0 128,20-2-32,-20 2 32,39-27 64,1 26 0,1 1-64,-2-27 0,-19 0 224,20 0-64,-21-27 129,-19 27 31,0-26 32,0-1-160,-19 2-160,-21-2 96,-1 27-32,-18-27 0,19 27-64,1 0-160,-1 27 160,20-27-96,20 27-288,0-2-737,20 28-993,20-26-5381</inkml:trace>
  <inkml:trace contextRef="#ctx0" brushRef="#br3" timeOffset="51305.9326">4684 4781 11755,'0'0'896,"0"0"-383,0 0-353,0 0 128,0 0-63,20 0-129,-20 27-64,20-27 96,-20 0 224,18 0 225,-18 0 127,0 27-127,21-27-97,-21 0-31,0 26-193,20-26-128,0 27 0,-20-27-32,20 25 97,-1-25-193,-19 28 32,20-28 32,0 26-64,0 0 32,0 1-32,-1-2 0,1-25 64,0 28 32,21-1 32,-23-2 0,2 3-64,0-2-128,1 2 128,17 24-64,-17-26 128,-1 1-32,20 0-96,-21 26 0,21-28 193,-20 2-386,19 26 289,1-26 1,0 0-258,-1 25 354,-19-24-225,21 24 64,-3-24 32,3 24-32,-1 0 32,-21-24 32,21 24-96,0-26 32,-1 28-64,-19-28 32,20 26 32,-1 2 0,2-28-96,-3 28 96,3-28-32,-1 26 64,-1-25-96,1 28 64,-1-3-32,21-27 32,-19 30 32,17-3-32,-17 0 32,18-24-64,-19 24 0,19 1 32,-19-26 0,-1 26 0,21-1-64,-21-25 64,1 26 0,-1 0 0,22-27-64,-23 27 96,3 2-128,18-3 0,-19-26 128,20 28-32,-21-2 0,22-26-32,-2 28-32,-19-1 64,19-1-32,-19-25 0,19 26-32,-19 0 32,-1 1 32,1-29 32,-1 28 0,1 1-64,1-1 32,18-26 0,-19 25-64,19 1 96,-19 0-64,-1-27 0,1 27 33,1 0-1,-3-26 160,3 26-160,-3 1 96,3-29-32,-1 28 0,-1-26 0,1 25-64,-1 1 32,21-26-64,-21 0 96,1 25-96,1-26 0,-3 28 0,3-28 0,-2 26 0,21 3 64,-20-30-32,-1 29-32,22-29 0,-23 30 32,23-29-32,-22 28 0,1-29 0,-1 28 0,21 1 32,-21-2 1,21-26-1,-21 28-97,21-1 98,-1 0-33,2-1 0,-22 2 0,21-1 0,-1 0 0,-19 1 0,19 24-33,2-24 66,-23-2-33,23 2 32,-2 25-32,-19-26 0,19-1-32,0 2 96,-19-1-32,19 0 0,2 26-64,-2-26 96,1 1-32,-1 24-32,1-24 32,-21-1 64,22 0 32,-2-1-32,-19 2 64,19-1-64,-19 0 0,19-1 32,-19 2-63,-1-1-33,21-26 0,-21-2-32,-19 2 0,21-1-64,-23 1 128,2 0-64,1-27-64,-1 26-257,-20-26-832,-20 0-1057,-21 0-5157</inkml:trace>
  <inkml:trace contextRef="#ctx0" brushRef="#br2" timeOffset="59717.4156">6391 7829 5220,'0'-26'3748,"0"26"-2275,0-27 161,0 27-1,-21 0-511,21-27-290,-18 27-319,-2 0-257,-1 0-288,1 0-64,0 0-64,-19 27 64,19 26-193,0-26-31,0 0 64,20 25 160,0-26 32,0 28 0,20-28 0,0 0 32,0 0 0,19-26 64,-19 27 64,21-27 160,-3-27 160,-17 27-95,-1-26 31,0 0 32,-20-27-63,0 26-65,0 1-32,0-26-160,-40 25 0,19-26 32,-17 26 32,-3 0-128,3 27-128,-23 0 32,21 0-192,1 0 0,19 27 127,0 26-31,0-26 0,20 25-32,20-25 32,0 26-97,20 0-31,-1-27 192,1 0 96,19 1 160,-19-27 160,1 0 225,-2 0 31,-19 0 1,0-27-161,0-25 129,-20 26-161,0-1-160,0-26-192,-40 1 96,20 25-192,-19 0-160,-2 1-32,21-1-33,-18 27 65,-23 0-32,41 27 96,-19 26 64,19-1 0,0 1-1,20 1 129,20-2-192,19 1 64,-19-26 64,40-1 96,-21 1 64,1-27 160,1 0 161,-2-27-97,-19 1-96,0-1 65,0 0-97,-20 1-192,-20-26-609,0 25-960,0 0-2499,-19 27-7910</inkml:trace>
  <inkml:trace contextRef="#ctx0" brushRef="#br2" timeOffset="61617.5228">5398 8332 6021,'20'0'1217,"-20"0"-1217,0 0 225,0 0 1472,0 0-608,0 0-640,0 27 159,0-27 225,21 0-64,-3 0-385,2 0-160,21 0-64,-3-27-63,3 27-97,18-25-225,1-3-191,-21 2-97,1-2 1,0 28-513,-21-25-2178</inkml:trace>
  <inkml:trace contextRef="#ctx0" brushRef="#br2" timeOffset="61892.5388">5617 8093 7783,'0'0'1185,"0"-26"-865,0 26 129,20 0 1376,-1 0-543,1 0-802,20 0-128,-1 0 33,1 0-257,0 26-128,-21-26 0,1 27 0,0 0 0,1-1 0,-21 26 0,-21-24 64,21-2-32,-20 27 64,0-26 96,1-1 0,-1 28-192,0-29-288,20 2-2274,-20-1-6311</inkml:trace>
  <inkml:trace contextRef="#ctx0" brushRef="#br2" timeOffset="88552.0647">15066 4729 480,'0'0'1666,"-20"0"-962,20 0-640,0-26-192,-20 26-288,20 0-994</inkml:trace>
</inkml:ink>
</file>

<file path=ppt/ink/ink20.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21-05-11T03:59:04.035"/>
    </inkml:context>
    <inkml:brush xml:id="br0">
      <inkml:brushProperty name="width" value="0.05292" units="cm"/>
      <inkml:brushProperty name="height" value="0.05292" units="cm"/>
      <inkml:brushProperty name="color" value="#FF0000"/>
    </inkml:brush>
  </inkml:definitions>
  <inkml:trace contextRef="#ctx0" brushRef="#br0">18063 7717 960,'-19'0'609,"19"0"1569,0 0 96,0 0-448,-20 0-705,20 0-288,0 0 0,0 0-97,0 0-127,0 0 96,0 0-97,0 0 65,0 0-1,0 0-255,0 0 95,-20 0-95,20 0-65,0 0 96,0 0 1,0 0-65,0 0-128,0 0-192,0 0 449,0 0-385,0 0 64,0 0 65,0 0-65,20 0 32,-20 0-64,0 26 32,20-26-64,-1 0 33,1 26-65,0-26 96,0 26-64,1-26-96,-3 27-32,23 0 160,-21-1-96,0-26-64,19 27 160,-19-2-224,0 2 160,0 0-96,-1 0 96,21-1-288,-20-26 577,0 27-449,-1-2 480,1-25-320,0 28-32,0-1 0,1-27 0,-3 0-32,2 25 0,-20-25 0,0 0 64,20 0-96,-20 0 32,0 0 0,0 0 0,0 0 33,0 0 31,0 0-224,0 0 63,0 0-319,0 0-321,0 0-416,0-25-897,0 25-288,0-27-1922</inkml:trace>
  <inkml:trace contextRef="#ctx0" brushRef="#br0" timeOffset="1">18103 8220 1345,'0'0'128,"-20"0"352,20 0 2083,0 0-1410,20 0-577,-20 0 545,0 0 385,0 0-65,0 0-384,0 0-352,0 0 32,0 0 63,0 0-255,0 0-161,0 0 33,0 0-33,0 0 32,0-27-31,20 27 63,-20 0-63,0-27-33,21 27-160,-3-25 0,-18-2 32,20 27-191,1-28 31,19 3 0,-22-2 64,3-26 0,19 26 0,-1 0 64,-19 2 32,20-2 1,-20 1 31,19-1-64,1 0-32,-19 1-32,17 0 64,-18 26-95,1-26-65,-1 26 64,0-27-160,-20 27 128,0 0 0,0 0-128,0 0-321,0 0-736,0 0-1057,0 0-1153,0 27-5029</inkml:trace>
</inkml:ink>
</file>

<file path=ppt/ink/ink21.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21-05-11T03:59:08.961"/>
    </inkml:context>
    <inkml:brush xml:id="br0">
      <inkml:brushProperty name="width" value="0.05292" units="cm"/>
      <inkml:brushProperty name="height" value="0.05292" units="cm"/>
      <inkml:brushProperty name="color" value="#FF0000"/>
    </inkml:brush>
  </inkml:definitions>
  <inkml:trace contextRef="#ctx0" brushRef="#br0">18063 7717 960,'-19'0'609,"19"0"1569,0 0 96,0 0-448,-20 0-705,20 0-288,0 0 0,0 0-97,0 0-127,0 0 96,0 0-97,0 0 65,0 0-1,0 0-255,0 0 95,-20 0-95,20 0-65,0 0 96,0 0 1,0 0-65,0 0-128,0 0-192,0 0 449,0 0-385,0 0 64,0 0 65,0 0-65,20 0 32,-20 0-64,0 26 32,20-26-64,-1 0 33,1 26-65,0-26 96,0 26-64,1-26-96,-3 27-32,23 0 160,-21-1-96,0-26-64,19 27 160,-19-2-224,0 2 160,0 0-96,-1 0 96,21-1-288,-20-26 577,0 27-449,-1-2 480,1-25-320,0 28-32,0-1 0,1-27 0,-3 0-32,2 25 0,-20-25 0,0 0 64,20 0-96,-20 0 32,0 0 0,0 0 0,0 0 33,0 0 31,0 0-224,0 0 63,0 0-319,0 0-321,0 0-416,0-25-897,0 25-288,0-27-1922</inkml:trace>
  <inkml:trace contextRef="#ctx0" brushRef="#br0" timeOffset="1">18103 8220 1345,'0'0'128,"-20"0"352,20 0 2083,0 0-1410,20 0-577,-20 0 545,0 0 385,0 0-65,0 0-384,0 0-352,0 0 32,0 0 63,0 0-255,0 0-161,0 0 33,0 0-33,0 0 32,0-27-31,20 27 63,-20 0-63,0-27-33,21 27-160,-3-25 0,-18-2 32,20 27-191,1-28 31,19 3 0,-22-2 64,3-26 0,19 26 0,-1 0 64,-19 2 32,20-2 1,-20 1 31,19-1-64,1 0-32,-19 1-32,17 0 64,-18 26-95,1-26-65,-1 26 64,0-27-160,-20 27 128,0 0 0,0 0-128,0 0-321,0 0-736,0 0-1057,0 0-1153,0 27-5029</inkml:trace>
</inkml:ink>
</file>

<file path=ppt/ink/ink22.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2:02:53.909"/>
    </inkml:context>
    <inkml:brush xml:id="br0">
      <inkml:brushProperty name="width" value="0.05292" units="cm"/>
      <inkml:brushProperty name="height" value="0.05292" units="cm"/>
      <inkml:brushProperty name="color" value="#FF0000"/>
    </inkml:brush>
  </inkml:definitions>
  <inkml:trace contextRef="#ctx0" brushRef="#br0">19533 8875 960,'-20'-27'1442,"20"27"-577,-21 0-513,21 0-96,0 0 0,0-25 161,0 25 63,0 0 225,0-27-64,0 27 416,0 0-129,0-26-127,0 26-96,0 0-33,-18 0-191,18 0-65,0 0 193,0 0-1,0 0-95,0 0 64,0-27-1,0 27-128,0 0-95,-20 0 63,20 0 97,0 0-97,0 0 65,0 0 63,0 0-128,0 0 1,0 0-161,0 0-32,0 0-64,0 0-63,0 0-1,0 0 64,0 0 0,0 0 32,0 27-32,0-27 0,0 0-160,0 0 32,0 0 33,0 0-33,0 26 64,0-26-96,0 0 64,0 0-64,20 0 32,-20 27-64,0-27 224,0 0-160,0 0 32,18 0-64,-18 0-32,0 25 160,0-25-96,0 0 96,21 0-32,-21 27 129,0-27-161,20 0 64,0 27-96,0-27 96,-1 26-224,1 1 96,0-27 0,0 27 0,19-2 32,-19 3 0,0-3-64,20 2 128,-21 0-224,1-1 160,0 1 0,21 0-96,-23-2 64,2 3 0,1-3 0,19 2 0,-21 0-32,21-1 64,-20-26 0,0 27-32,-20-27-32,19 0 128,-19 27-96,0-27-96,20 0 160,-20 0-32,0 0 32,0 0 32,0 0-64,0 0 0,0 0-64,0 0 32,-20-27 0,20 27-192,0 0 128,-19-27 0,19 27-64,-20 0-33,0-26 97,0 26-96,0-27 96,1 27 0,-1-27-96,0 2 128,-1 25 64,1-28-32,-18 28 96,17-25-192,-19-2 96,21 0 32,-21 1-32,0-1 64,1 0-32,19 2 0,-20-3 0,21 3 64,19-2-64,-20 0 128,0 1-224,0-1 96,-1 27 0,3-27 0,18 2 97,-20 25-193,20-27 64,-20 27 0,20 0 0,0 0 32,0 0-161,20 0 97,-20 0 64,20 27 0,-2-27-32,-18 0 0,21 25-32,-1 2 32,0-27 129,19 27-258,-19-1 129,0 1-32,20 25 64,-21-24-32,21-3 32,0 29-96,-1-28 64,2 28 0,-3-29-32,-18 3 64,21-3-128,-2 2 160,-19 0-128,20-1 160,-20-26-224,-1 0 96,-19 27 32,20-27 0,-20 0-96,0 0 96,0 0-192,0 0-96,0 0-737,0 0-769,-20-27-897,20 27-3330</inkml:trace>
  <inkml:trace contextRef="#ctx0" brushRef="#br0" timeOffset="1">20069 8743 4868,'0'0'513,"0"0"-161,0 0 1762,0 0-352,0 0-930,-20 0-287,20 27 63,-20-27-63,20 26-161,0-26-95,-20 27-97,0-2-32,1-25 64,-1 27 129,0 26-1,-21-26-64,23 25 0,-23 1 1,1-26-225,21 26 32,-21-26-64,20 25 0,0-24 0,1-3 160,-1 2-32,20 0 64,-20-27-127,20 26-65,0-26 0,0 0-32,0 0 32,0 0-32,0 0 0,0 0-64,0 0 0,0 0-1,0 0 1,0 0 64,0 0-128,0 0-32,0 0-32,0-26 160,20 26 32,0-27-32,-20 0-32,19 27-32,1-25-64,0-3 63,0-24 97,19 25 0,-19 1-32,21-28 0,-21 29 0,18-28 64,3 26 0,-2-26-64,1 26 32,0 0-32,-1 2 32,-19-2 32,0 1-32,0 26 0,-20-27 32,0 27 0,0 0 65,0 0 31,0 0-64,-20 0-96,20 27 0,-20-27 32,0 26-32,0 1 0,-19-2 32,-1 2 0,1 0 32,-1-1-32,-19 28 32,18-1 128,-18-1 128,-1 1 0,21-26-63,-21 25 95,21-24-128,19 24-64,0-25 0,0-1-96,-1 1-32,21-27 32,0 27-64,-18-27 32,18 0 32,0 26 0,0-26 32,0 0-64,-20 0 0,20 0-96,0 0 96,-20 26 0,20-26-32,0 0-32,0 0-32,0-26-96,20 26 64,-20-26 32,20-1 32,-2 0-64,3 1 96,19-28-97,-1 29 33,1-28 64,0-1 32,-1 1-64,21 1 64,-21-28 0,2 53 0,-3-26 64,3 26-32,-21 2-32,0-2 32,-1 27 32,-19-26 1,20 26-33,-20 0 32,0 0-96,0 0-32,-20 0-65,1 26 97,19-26-32,-40 27 64,19-2-32,-17 2 32,18 0 0,-21 26 0,2-1 0,-1-24 0,0 24-32,1-25 64,-1 26-32,1-26-32,19 26-128,0-28-801,0 2-416,20 0-1602</inkml:trace>
</inkml:ink>
</file>

<file path=ppt/ink/ink23.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2:02:53.914"/>
    </inkml:context>
    <inkml:brush xml:id="br0">
      <inkml:brushProperty name="width" value="0.05292" units="cm"/>
      <inkml:brushProperty name="height" value="0.05292" units="cm"/>
      <inkml:brushProperty name="color" value="#FF0000"/>
    </inkml:brush>
  </inkml:definitions>
  <inkml:trace contextRef="#ctx0" brushRef="#br0">18063 7717 960,'-19'0'609,"19"0"1569,0 0 96,0 0-448,-20 0-705,20 0-288,0 0 0,0 0-97,0 0-127,0 0 96,0 0-97,0 0 65,0 0-1,0 0-255,0 0 95,-20 0-95,20 0-65,0 0 96,0 0 1,0 0-65,0 0-128,0 0-192,0 0 449,0 0-385,0 0 64,0 0 65,0 0-65,20 0 32,-20 0-64,0 26 32,20-26-64,-1 0 33,1 26-65,0-26 96,0 26-64,1-26-96,-3 27-32,23 0 160,-21-1-96,0-26-64,19 27 160,-19-2-224,0 2 160,0 0-96,-1 0 96,21-1-288,-20-26 577,0 27-449,-1-2 480,1-25-320,0 28-32,0-1 0,1-27 0,-3 0-32,2 25 0,-20-25 0,0 0 64,20 0-96,-20 0 32,0 0 0,0 0 0,0 0 33,0 0 31,0 0-224,0 0 63,0 0-319,0 0-321,0 0-416,0-25-897,0 25-288,0-27-1922</inkml:trace>
  <inkml:trace contextRef="#ctx0" brushRef="#br0" timeOffset="1">18103 8220 1345,'0'0'128,"-20"0"352,20 0 2083,0 0-1410,20 0-577,-20 0 545,0 0 385,0 0-65,0 0-384,0 0-352,0 0 32,0 0 63,0 0-255,0 0-161,0 0 33,0 0-33,0 0 32,0-27-31,20 27 63,-20 0-63,0-27-33,21 27-160,-3-25 0,-18-2 32,20 27-191,1-28 31,19 3 0,-22-2 64,3-26 0,19 26 0,-1 0 64,-19 2 32,20-2 1,-20 1 31,19-1-64,1 0-32,-19 1-32,17 0 64,-18 26-95,1-26-65,-1 26 64,0-27-160,-20 27 128,0 0 0,0 0-128,0 0-321,0 0-736,0 0-1057,0 0-1153,0 27-5029</inkml:trace>
</inkml:ink>
</file>

<file path=ppt/ink/ink24.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2:03:50.594"/>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FF00"/>
    </inkml:brush>
    <inkml:brush xml:id="br3">
      <inkml:brushProperty name="width" value="0.05292" units="cm"/>
      <inkml:brushProperty name="height" value="0.05292" units="cm"/>
    </inkml:brush>
    <inkml:brush xml:id="br4">
      <inkml:brushProperty name="width" value="0.05292" units="cm"/>
      <inkml:brushProperty name="height" value="0.05292" units="cm"/>
      <inkml:brushProperty name="color" value="#00FFFF"/>
    </inkml:brush>
    <inkml:brush xml:id="br5">
      <inkml:brushProperty name="width" value="0.05292" units="cm"/>
      <inkml:brushProperty name="height" value="0.05292" units="cm"/>
      <inkml:brushProperty name="color" value="#FF00FF"/>
    </inkml:brush>
  </inkml:definitions>
  <inkml:trace contextRef="#ctx0" brushRef="#br0">5001 9949 5925,'0'-55'1441,"0"30"-1088,0-2 512,21 27-65,-21-27-63,18 27-160,-18-26-225,0 26 0,0 0 193,20 26 127,-20 1-191,0 0-97,0 25-95,0 29-33,20-2 0,-20 27-64,0 0 0,0 26-96,0 28-31,0-28-65,0 26 32,0-26-32,0 2 0,0-29-32,0-25-33,0 0-31,0-1 64,0-26 64,0-26 0,0-1 32,0 1 65,-20-2-33,20-25 32,-20 0-64,20 0-320,0-25-225,0-28 97,-18-1 64,18 2-225,0-29-160,18 2 257,-18 1 128,0-56-33,-18 29-287,18-28 159,0-26 289,0 27-32,0-1 192,0 1 480,0 52 545,0 1 352,0 52-256,0 1-96,0 26-416,0 0-641,0 53 64,18 0 64,-18 26 0,20 53 0,-20 0 32,0 28 64,0 25-96,0 2-32,0-28 97,0-2 319,0-24-96,-20-53-352,20-1-32,20 1-32,-20-53-448,20-2-705,1-25-1890,-1 0-8488</inkml:trace>
  <inkml:trace contextRef="#ctx0" brushRef="#br0" timeOffset="995.0557">7324 7644 4964,'20'-26'1057,"0"0"-865,-20 26 161,19-28 640,-19 28 288,0 0-544,0 28 159,0-2-63,0 0 32,20 26-96,-20 28-321,0 26-256,20 0-128,-20 26-32,0 28 0,20-2-64,-20 28 32,0-1 0,20 2 32,-20-3-64,0 28 97,-20-27-1,20 27 96,-20-27 384,0 2 353,0-29-192,1 28 256,-21-1-513,20 0-96,-1 2 161,21-28-1,-18-2-287,18 3-65,-20-1-128,20-1-32,0-51-64,0-2 64,0-25-64,20 0 0,-20-54-129,18 0-159,3-26-609,-1-26-192,0 0 32,0 0-32,-1-54-64,-19 26 0,0-24-65,0-29 578,0 2 608,-19-2 384,19-25 288,-20 25 514,20-25-33,0-1-193,0 1-319,0 0 95,0-27 65,20-26-96,-1 25-33,-19-51-223,0 26-289,0-55-449,0 29-223,-19-27 383,-1 53 258,20-1 31,-20 53 0,20 1 128,0 25-160,0 29 0,-20-2-64,20 28-32,0-2 0,0 1 64,-21 28-32,21-3-32,0 28-129,0 0-1728,0 28-161,0-3-2627</inkml:trace>
  <inkml:trace contextRef="#ctx0" brushRef="#br0" timeOffset="1890.1077">9666 5153 5381,'0'27'4260,"0"-27"-4324,21 26 416,-21 0 321,20-26-257,-2 54-352,-18-28-64,20 0 64,-20 26 0,21 2-32,-21 26 577,0-2-257,0 4-288,0-4 160,-21 28 33,21 27-65,-20-1-64,2 1-128,18-1 0,0 0 32,0 2-128,0 26 0,0-2 160,0 26 480,0-24-255,0 26 575,0-2-191,0 29 32,18-28 608,-18 1-1281,0 26 32,20-27-32,-20 0 0,0 1-32,21-1 0,-21 2 32,0 23 32,0-25 32,0 2 96,0-2-31,-21-26 63,21 25-64,0 3 128,0-29 33,0 1-225,0 1 96,0-1-96,0-27 0,0 1 96,21-28-128,-21 2-32,20-2 128,0-26-128,-20 1 33,19-27-65,1 1 0,0-2 64,-20-26-193,0-26 1,0 27 0,20-27 96,-20 0-128,-20-27-224,20 1-161,0 0-224,-20-27-800,20 0-513,0-1-192,-20 1-2114</inkml:trace>
  <inkml:trace contextRef="#ctx0" brushRef="#br0" timeOffset="3030.1731">1329 14745 13965,'-59'26'961,"39"-26"-449,20 0 33,0 0-321,0 0 128,20 0-96,-2 0-192,23 0-31,18-26 31,1 26-32,-1-27-96,20 27-481,-19-27-128,-21 27-191,2 0 191,-21 0 449,-20 0 288,0 0-128,0 27 64,-41 0 128,21 26-96,-19-1-32,19 1 0,0-1-32,0 2 0,20-1-64,20-1 0,-20 1 96,20 1 0,0-26 32,1-3 128,-21 2 256,18-1 417,-18-26-513,-18 27-128,-23-27-63,1 0-129,1 0-321,-1 0-992,-19 27-1025,39-27-4805</inkml:trace>
  <inkml:trace contextRef="#ctx0" brushRef="#br0" timeOffset="3268.1857">2122 14665 15662,'0'-26'1089,"0"52"-1569,-20 0 352,2 1 1153,18 0 64,-20 26-865,-1-28-32,21 55-192,-20-1-96,0 1-224,20-28-289,0 29-63,20-27-482,-20-2-191,41-26-481,-21 1-2145</inkml:trace>
  <inkml:trace contextRef="#ctx0" brushRef="#br0" timeOffset="3513.201">2341 14982 13901,'-20'27'-321,"0"-1"-191,20 28 640,-19-1 160,19 0-256,0 1 0,19-29 0,21 2 96,0-1 385,-1-26 31,22 0 129,-23 0 224,3-26 32,-3-1-128,-38 2-97,0-3-255,0 2-289,-38-27-288,-3 25-801,3-24-513,-23 25-543,22 27-2564</inkml:trace>
  <inkml:trace contextRef="#ctx0" brushRef="#br0" timeOffset="3823.2181">2580 14559 10890,'59'0'160,"-39"0"865,0 26 0,19 0 448,-19 28-448,20 26-352,-21-2 96,21 2 127,-20 26-543,-20-1-161,20-24-128,-20 25-32,0-53 64,0 0 0,0 26 0,-20-26-64,20-26-672,-20 25-1026,0-25-2017,0-27-8072</inkml:trace>
  <inkml:trace contextRef="#ctx0" brushRef="#br0" timeOffset="4242.2426">3374 14877 13132,'0'0'929,"0"0"-577,0 0 1666,0 0-288,0 0-609,38 26-288,-18-26-481,21 0-256,-21 0 32,19 0-352,1 0-929,-1 0-1121,-19 0-2082</inkml:trace>
  <inkml:trace contextRef="#ctx0" brushRef="#br0" timeOffset="4393.2512">3412 15114 14894,'0'28'-32,"20"-28"224,1 25 1057,19-25 160,-1 0-1024,-19 0-546,20-25-1280,-21 25-1153,1 0-5254</inkml:trace>
  <inkml:trace contextRef="#ctx0" brushRef="#br0" timeOffset="4899.2786">4267 14373 11530,'0'0'353,"0"-27"287,0 27 1795,0 27-1538,-21-1-833,21 1 448,0 26 1,0 27-481,0-28 0,21 2-161,-21-1-447,20 0-705,0-26-737,-2-2-2114</inkml:trace>
  <inkml:trace contextRef="#ctx0" brushRef="#br0" timeOffset="5093.2912">4068 14850 15182,'0'27'160,"20"-27"-448,0 0 1056,19 0 770,22 0-609,18-27-769,20 27-128,-20-27 0,0 27-32,-18 0-320,-3 0-897,-17 0-641,-3 0-1537,-17 0-4357</inkml:trace>
  <inkml:trace contextRef="#ctx0" brushRef="#br0" timeOffset="5397.3086">4088 15167 10602,'59'0'64,"-39"-25"320,21 25 417,-23 0 576,2 25-512,1 3-769,-1-28 160,-20 26 0,0 27 97,0-26-1,-20-1 161,-1 1 255,1 0-95,20-1-481,-18 0-224,36 0-96,-18-26 96,20 27-449,21-27-640,-3 0-800,3-27-1859,18 1-5477</inkml:trace>
  <inkml:trace contextRef="#ctx0" brushRef="#br0" timeOffset="5829.3329">4584 15167 12491,'-20'82'-320,"0"-57"576,20 28 1794,-20-26-993,20 0-1121,0 25 0,0-52 96,0 26 32,0-26-64,20-26 128,-20 26 0,20-52-192,0 25 0,-20-26 64,21 26 0,-1 2-128,-2-3 64,2 28 160,-20 0 0,21 0 0,-1 0 0,-20 28-31,20-3-33,-20-25 32,18 27-64,-18-1 0,21-26 0,-21 0 0,0 0-128,0 0-33,20 0-159,-20-26-577,20-1-64,0 2 385,19-3 448,-19 28 512,0 0 865,0 0 161,-20 28-97,0-3-352,19 2-385,-19 26-384,0-26-192,0-1-160,0 0-865,0 0-2050,0 1-5413</inkml:trace>
  <inkml:trace contextRef="#ctx0" brushRef="#br0" timeOffset="6442.3684">5656 14798 12075,'0'0'1153,"0"0"-1473,0 25 1024,0-25 1186,20 27-705,-20 26-480,20-1-289,-20 2 1,20 26-417,-20-27-96,20 0-97,-20-27-255,19 2-545,-19-3-384,20 2-449,-20-27-672,20-27-2627</inkml:trace>
  <inkml:trace contextRef="#ctx0" brushRef="#br0" timeOffset="6773.3872">5973 14559 13708,'21'-28'385,"-1"28"-449,-20 0 512,20 0 417,-20 0 288,19 28-672,-19 24-353,20-24 0,-20-2-96,0 27-32,0-26-96,0-1 64,0-26 64,0 27 64,0-27 32,0 0-128,0 25-64,0-25 96,20 0 32,0 27-32,0-27-128,19 0-673,-19 0-576,20 0-1346,-19 0-7783</inkml:trace>
  <inkml:trace contextRef="#ctx0" brushRef="#br0" timeOffset="7185.411">6589 14877 13869,'0'0'896,"0"0"-1280,20 0 672,0 26 577,19-26 192,1 0-416,19 0-417,2-26-128,-23 26-128,3-27-320,-1 27-1250,-21 0-864,1 0-2723</inkml:trace>
  <inkml:trace contextRef="#ctx0" brushRef="#br0" timeOffset="7364.4212">6749 14771 11402,'0'52'449,"18"2"95,-18-1 609,0 26 225,20-26-1154,-20-1-256,0 1-417,21-25-415,-21-2-418,20 2-1184,0-28-2947</inkml:trace>
  <inkml:trace contextRef="#ctx0" brushRef="#br0" timeOffset="7682.4381">7125 14506 15598,'21'0'-160,"-1"0"192,-2 0 96,2 0 193,1 25 63,-1-25-352,0 28-128,-2-28-96,3 26 128,-21 28-97,0-28-159,-21 0 64,21 1 352,-18 0 160,18-27 97,-20 0-225,20 26 0,20-26 0,-20 0 96,18 0 0,23 0-192,-21-26-576,19 26-641,-19 0-1282,20 0-5188</inkml:trace>
  <inkml:trace contextRef="#ctx0" brushRef="#br0" timeOffset="8922.5102">7066 15062 5829,'0'-27'1602,"0"27"-161,-20 0 705,20 0 32,-20 0-320,20 0-449,-20-26-320,20 26-128,0 0-224,-20 0-321,20 0-288,0 0-96,0 0-32,0 0-288,20 0 192,-20 0 128,40 26-32,-20-26 0,19 0 64,2 27-128,-3-27 96,3 27 0,-21-2-128,0 3 0,-20-3 0,0 3 192,0-2 0,-40 2 0,19-3 160,-17 2-224,18-1 128,-1-26-96,1 27 65,20-27-258,20 0 65,1 0 193,17 0-97,23 0-32,-2 0-417,1 0-223,-21-27-610,21 27-607,-21 0-1699,22-26-5989</inkml:trace>
  <inkml:trace contextRef="#ctx0" brushRef="#br0" timeOffset="9211.5267">8039 14982 16559,'0'0'-192,"0"0"416,40 0 897,-1-27-192,21 27-480,-1-25-385,-19 25-160,19-27-481,-19 27-384,-1-26-1505,-19 26-1986,-20 0-6149</inkml:trace>
  <inkml:trace contextRef="#ctx0" brushRef="#br0" timeOffset="9376.5362">8257 14718 6342,'0'53'4964,"20"-26"-4868,-20 25 449,0 1 1697,0-1-512,0-25-1410,0 26-384,0 1-353,0-1-864,19-28-1409,-19 3-5542</inkml:trace>
  <inkml:trace contextRef="#ctx0" brushRef="#br0" timeOffset="9889.5648">8674 14745 12908,'0'0'384,"0"-27"-384,20 27 513,-1-27 544,21 27-609,1-26-448,-3 26-160,3 0-225,-3 26 289,-17 1-384,-1 26-193,-20-26 225,0-2 384,-20 29 96,20-28 32,-21 26-64,21-25-96,-18 0-289,18-1 33,18 1 32,3 0 0,19 26 287,-20-28 33,-1 3-32,1-28 32,-20 26 129,0 2 607,-20-28 289,-19 25-288,-1-25-385,-19 0-480,-2 0-512,22 0-321,-1-25-1634</inkml:trace>
  <inkml:trace contextRef="#ctx0" brushRef="#br0" timeOffset="10250.5845">9110 14479 7334,'-19'-26'7720,"38"26"-7944,-19 0 256,20 0 192,0 0-96,0 0-96,0 26-96,-1-26-64,1 27-96,0 26 127,-20-27 1,0 0 128,0 2 32,-20 24 289,0-52 287,20 27-31,-19 0-129,19-27-287,0 26-225,0-26-129,19 0 97,21 0-416,19 0-1218,-18 0-1441,-1-26-7527</inkml:trace>
  <inkml:trace contextRef="#ctx0" brushRef="#br0" timeOffset="10545.6014">9626 14214 2370,'20'27'9769,"0"-1"-9801,21 1 160,-3 25 1217,3 1 321,-2 1-577,1-1-673,-20 26 65,19 1 127,-39 0-287,20-2-289,-20 2 0,-20-28-128,-19 28-289,19-1-287,-39 2-738,19-27-736,-19-2-1057,-2 1-3555</inkml:trace>
  <inkml:trace contextRef="#ctx0" brushRef="#br0" timeOffset="11101.635">5398 14373 10762,'20'-52'865,"1"52"-898,-21-27 546,0 27 896,0 0-896,-21 27-257,1 25 257,20 1-65,-20 52 32,0 3-255,0 24 31,1 0-160,-1-26-64,20 27-32,0-54-96,0 27 64,20-52-288,-1 24-97,1-51-288,0 26-832,0-26-2178</inkml:trace>
  <inkml:trace contextRef="#ctx0" brushRef="#br0" timeOffset="11714.67">3671 16465 11466,'-20'0'1506,"20"0"-994,0 0 1474,0 0 256,0 0-1057,20 28-224,-20-28-256,20 0-417,-1 0-160,1 0-128,20 0-224,-19 0-705,17 0-608,-18 0-962,1 0-896,-1 0-3715</inkml:trace>
  <inkml:trace contextRef="#ctx0" brushRef="#br0" timeOffset="11880.6792">3791 16571 14477,'-41'54'385,"21"-54"-738,20 26 994,-20-26 512,40 0-160,-20 27-449,20-27-95,21 0-321,-3 0-224,3-27-801,-21 27-1473,19 0-1954,1 0-6405</inkml:trace>
  <inkml:trace contextRef="#ctx0" brushRef="#br0" timeOffset="14362.8212">4941 15937 12139,'0'0'64,"-19"52"-224,-1-26 320,20 28 481,0 24-353,-20-24-224,20 26-128,0-55-641,0 30-352,0-30-1057,20 28-3363</inkml:trace>
  <inkml:trace contextRef="#ctx0" brushRef="#br0" timeOffset="14541.8317">4704 16571 12619,'-61'0'993,"61"0"-1249,0 0 608,0 0 353,41 28 128,-1-28-481,-1 0-352,21-28-128,19 28-128,0-25-577,-20 25-2178,2 0-6630</inkml:trace>
  <inkml:trace contextRef="#ctx0" brushRef="#br0" timeOffset="14858.8497">4862 16810 10570,'-20'53'96,"20"-1"-192,-19 3 160,19-3 544,-20 0 129,20 3-321,0 23-288,20-24 161,-1-1 95,1 0-64,20-27-128,-20 0-31,19-26 63,1-26-96,-19 26 128,-3-52 321,2 25 95,-20 0 33,0-26-321,-20 26-127,2 2 63,-23-28-384,1 53-352,21-27-513,-21 27-993,20 0-2146</inkml:trace>
  <inkml:trace contextRef="#ctx0" brushRef="#br0" timeOffset="15024.8577">5498 16731 17680,'0'26'160,"0"0"-480,-21-26 320,1 27-160,2-27-1794,-3 27-3875</inkml:trace>
  <inkml:trace contextRef="#ctx0" brushRef="#br0" timeOffset="15400.8804">5854 16306 13004,'-39'-25'1249,"39"25"-1281,0 0 865,0 25 288,20 2-64,-20 1-320,0 24-289,19 0-96,-19 29-63,0-28-482,20 26 386,-20-26-322,0-1-543,20-25-641,-20 0-769,21-1-1057,-21-26-4581</inkml:trace>
  <inkml:trace contextRef="#ctx0" brushRef="#br0" timeOffset="15595.8917">6073 16361 16751,'40'-55'-192,"-40"55"224,0 27 449,0 1 319,0-3-319,20 2-353,-20 25-32,19-24-96,1 25 0,20-28 96,1-25-256,-3 28-384,23-28-610,-22 0-1120,1-28-1730</inkml:trace>
  <inkml:trace contextRef="#ctx0" brushRef="#br0" timeOffset="15767.9017">6370 16333 12651,'-18'28'1186,"18"-3"-1250,0 2 448,0 25 1249,0 2-223,0-2-1282,0 2-384,0-1-994,0 0-799,0-1-1411</inkml:trace>
  <inkml:trace contextRef="#ctx0" brushRef="#br0" timeOffset="16323.9337">6986 16519 9480,'40'0'1442,"-40"0"-481,0-26 929,0 26-609,20 0-897,-20-28-96,0 28-95,20-26-129,-20-27-64,19 28 64,1-3-128,0 1-32,1 2-65,-1 25-127,-20 25-64,0-25 320,0 27 192,0 1-128,18-3 64,-18 2 0,0-1 0,20 0 0,-20 2 225,21-2 479,-21-26 129,20 0-224,0 0-225,-2-26-191,3-2-225,-1 2-128,0-27-32,0 28-801,-20-30-577,19 55-800,-19 0-1666,0 0-5252</inkml:trace>
  <inkml:trace contextRef="#ctx0" brushRef="#br0" timeOffset="16669.9534">7225 16705 12780,'-41'52'1697,"23"-26"-1985,-2-26 512,20 0 225,-21 0 351,21 0-928,0 0 64,0-26 0,21 0 32,-1 0-32,-2 26 0,-18-27-32,20 27-64,1 0 32,-21 0 96,20 0 96,-20 27-64,0-1 0,20 0-32,-20 0 32,18-26 0,3 27 96,-1-27 160,0 0 256,0 0 65,-1-27 32,1 27-129,20-26-64,-40-26-255,20 25-514,-20 0-544,0 1-800,0 0-1666,0-2-6182</inkml:trace>
  <inkml:trace contextRef="#ctx0" brushRef="#br0" timeOffset="17108.9771">7959 16361 10217,'-79'-55'5958,"59"3"-5478,0 25-191,0 27-65,20-26 320,20 26-448,-20 0-288,40 0 224,-1 26-32,1 1 32,-1 0 0,-19-2-128,1 30 128,-1-30 32,0-25 64,-20 53 65,0-27 287,18 2 193,-18 25-97,-18-28-352,18 3-127,-20-2-97,20 0-97,0-26 1,0 0 32,0 27-576,20-27-161,-2 0-608,3 27-673,-1-27-1410,20 0-6213</inkml:trace>
  <inkml:trace contextRef="#ctx0" brushRef="#br0" timeOffset="17253.9869">8435 16439 14862,'21'-26'1537,"-21"26"-1633,0 0 288,0 0-64,-21 26-416,21-26-993,0 0-673,21 0-1505,-1 0-5350</inkml:trace>
  <inkml:trace contextRef="#ctx0" brushRef="#br0" timeOffset="17608.007">8694 16227 9545,'-20'-53'2978,"20"53"-3298,0-27 672,20 27 1474,-20 0-577,19 0-640,1 0-513,20 27-128,-40-27 0,21 27-64,-3-1-321,-18 1-127,20 0 95,-20-2 161,0 2 96,0-27-128,0 28 128,20-3-193,-20 2-576,0-1 481,21 0 416,-1 2-32,-20-2 160,18 1 0,-18 26 256,21-27 64,-21 0-223,0 1 63,0 0 288,0-27 33,0 0-161,0 26-288,0-26-96,-21 26 0,3-26-352,-2 0-1442,-1 0-4996</inkml:trace>
  <inkml:trace contextRef="#ctx0" brushRef="#br1" timeOffset="24591.4065">16913 6372 8423,'-20'-26'737,"20"26"1697,-21-26-320,1 26-672,20 0-449,-20 0-160,20 0 31,0-28-95,-19 28-224,19 0-65,0 0-192,0 0-31,0 0-161,19 28 192,1-28 160,0 26-223,21 0-65,-3 0-32,3 1-64,-1 26-32,19-26-32,-19-2 96,19 2-288,-19-27 128,-21 27-64,21-1 32,-19-26 128,-21 0-128,0 0 160,0 0 32,0 0 32,-21-26-256,1 26-64,0-27-97,1 0 97,-21 2-224,0-2-97,1 1 513,-21-1-64,21 0 32,-22 27 32,23-26 160,-3 26-224,21 0 128,20-26 32,-20 26 0,20 0 33,0 0-97,0 0 0,20 0 64,0 0 0,1 0-64,-1 26 0,0-26-32,19 0-64,-19 26 128,20-26-32,-1 27-32,1 0 32,-1-1 32,1 1-64,0-2-96,-21-25 0,21 27 256,-19 0-224,-1-27-32,-2 26 0,2-26-32,-20 0-1,0 0-159,0 0-128,0 0 160,0 0-577,0 0-609,-20 0-800,20-26-865,-18 26-6726</inkml:trace>
  <inkml:trace contextRef="#ctx0" brushRef="#br1" timeOffset="24902.4243">16933 6716 13773,'-20'0'544,"20"0"321,0 0 1793,0 0-1344,20-26-1442,19 0 192,1-1-96,19-26 64,1-1 0,-1 2 0,0-1-128,2 0 576,-23 27-416,-18 0 0,1-2-96,-1 28-320,-20 0-833,0 0-1410,-20 0-2177</inkml:trace>
  <inkml:trace contextRef="#ctx0" brushRef="#br2" timeOffset="39598.2613">11116 14771 10986,'0'0'160,"0"0"-512,0 0 384,0 27 576,0 25 257,0 28-416,0-1-289,0 1-64,0 26-64,0 0 32,0 0-64,0-27 32,0-26 32,0-26 96,0-2 257,0-25 287,0 0 129,0-25-641,0-28-160,19-1 0,1 2-32,0-1-32,0 0 0,0 26-64,19 2 64,-19 25 0,20 0 32,-19 0-32,-3 52-32,-18-26 64,20 28-32,0-2 0,-20 1-96,0 0-385,21-26-352,-21-2-95,0 2-322,0 0-960,20-27-2947</inkml:trace>
  <inkml:trace contextRef="#ctx0" brushRef="#br2" timeOffset="39830.2782">11592 14982 12171,'0'0'769,"-20"27"-673,0 26 801,20-1 832,-19 29-415,19-2-898,-20 1-352,20-1-32,20 1-64,-1-27-128,1-1-449,0-25-191,20-1-257,-1-26-289,-19 0-383,20 0-770,-21-53-2818</inkml:trace>
  <inkml:trace contextRef="#ctx0" brushRef="#br2" timeOffset="39988.2868">11750 15249 10281,'20'25'1346,"-20"2"-994,20-1 481,0 1 256,19 0-513,-19-1-416,21 26-320,-3-52-416,-17 27-321,19-27-480,-20 0-1346,0 0-2818</inkml:trace>
  <inkml:trace contextRef="#ctx0" brushRef="#br2" timeOffset="40132.2933">11969 15301 7142,'-39'26'1794,"19"1"-673,0 26 833,-21-27-192,23 27-513,-3 27-1025,21-28-448,0-25-1250,0-1-447,0 1-482,21-27-2754</inkml:trace>
  <inkml:trace contextRef="#ctx0" brushRef="#br2" timeOffset="40356.3083">12009 14903 13484,'40'0'801,"-21"27"-705,1-2 481,0 29 1216,0-1-415,-20-1-1058,20 29-96,-20-2-224,-20 1 0,20-1-64,-20 1-224,0-27-673,20-1-160,0-25-320,0-1-962,0-26-2978</inkml:trace>
  <inkml:trace contextRef="#ctx0" brushRef="#br2" timeOffset="40515.3173">12307 15195 12651,'20'26'449,"0"-26"-449,-1 0 865,1 0 512,0 0-1025,0 0-576,0 0-2050,-1 0-1826</inkml:trace>
  <inkml:trace contextRef="#ctx0" brushRef="#br2" timeOffset="40650.3248">12347 15381 13965,'0'26'160,"19"-26"1409,1 0 770,0 0-962,20 0-1121,-21 0-288,21 0-416,-20 0-1122,0 0-2498</inkml:trace>
  <inkml:trace contextRef="#ctx0" brushRef="#br2" timeOffset="41439.3702">13161 15249 4580,'-20'25'5829,"20"-25"-5348,0 0 1152,-20 0 609,20 0-768,0 0-962,20 0-63,-20 0 352,20 0-225,-2 0-288,3 0-256,-1 0-32,20 0-32,-21 27-448,1-27-673,0 0-449,20 0-512,-21 0-1569,-19 0-4004</inkml:trace>
  <inkml:trace contextRef="#ctx0" brushRef="#br2" timeOffset="41820.3908">13617 15114 13741,'-21'0'288,"21"0"-352,-20 0 1057,-18 28-289,17-3-640,1 3-96,20 26-32,0-2 0,0 1-160,0 0-128,20-27 127,21 27-31,-3-26-96,3-1 288,-1-26 128,-1 0 0,1-26 128,-20 26 64,-1-27-31,1-26-65,-20 27 32,0 0 128,0-1-64,-20 0-223,1 1 95,-21-1 96,20 2-224,0 25-224,1-28-417,-1 28-480,20 0-256,0 0-897,0 0-865,20 0-2243</inkml:trace>
  <inkml:trace contextRef="#ctx0" brushRef="#br2" timeOffset="41964.4002">14014 15354 704,'20'27'4292,"-20"-27"-6150,20 0-1279</inkml:trace>
  <inkml:trace contextRef="#ctx0" brushRef="#br2" timeOffset="42407.4248">14173 15114 10345,'19'0'353,"1"0"-706,-20-25 674,40 25 543,-20 0-191,-1 0-641,-19 0-64,0-27 32,0 27-352,0 27-289,-19-27 97,-21 25 159,20-25 161,0 28 96,1-3 128,19 3 64,0 26 96,0-29 128,0 2-192,19-1 33,1 1-65,20 26 128,-20-27-160,-1 0-32,1 1 32,0 0 192,1-1 609,-21 1-192,-21-2 191,1 2 97,0 0 64,1-27-352,-21 26-353,20-26-160,-19 0-64,19 0-64,0 0-64,0 27-929,0-27-1890,20 0-4195</inkml:trace>
  <inkml:trace contextRef="#ctx0" brushRef="#br2" timeOffset="42773.4465">14014 15433 11947,'0'0'1729,"-21"0"-1600,21 0 1664,0 0 161,-18 0-1185,18-26-513,0 26-352,0 0-384,0 0-2659,0 0-4517</inkml:trace>
  <inkml:trace contextRef="#ctx0" brushRef="#br2" timeOffset="43327.4782">14530 15486 8231,'0'0'4068,"0"0"-3619,0-27 1248,0 27 257,0 0-1089,20 27-193,0-27-127,0 27-65,-1-1-31,1 1-97,20-2-64,-1 2-288,-19 0-64,21-1 32,-21 1-288,-2-27-256,2 27-513,1-27-321,-21 25-640,0-25-768,20-25-1763</inkml:trace>
  <inkml:trace contextRef="#ctx0" brushRef="#br2" timeOffset="43501.488">14868 15407 11723,'-20'26'576,"-1"0"353,1 1 1986,-18 26-865,-3-1-1121,2 2-385,-1-1-384,0-1-128,1 1-192,-1 1-1602,40-28-2273,-20 1-7752</inkml:trace>
  <inkml:trace contextRef="#ctx0" brushRef="#br2" timeOffset="46238.6445">11910 16493 6918,'0'-80'1153,"0"28"-64,0 52-96,0-28-64,0 28 32,0 0-353,0 0-319,0 0-225,0 0 128,0 28 353,0-3-1,0 28-288,0-27 97,0 28-97,20 26 96,-20 26-32,0 26-159,0 28 31,-20-2 32,20 28 64,0-1-192,0-26 0,0-26-96,0-1 0,20-53-96,-20 1-32,18-2-320,-18-51-417,21 1-1185,-21-3-1569,0-25-5510</inkml:trace>
  <inkml:trace contextRef="#ctx0" brushRef="#br2" timeOffset="46724.6722">11274 17551 7559,'-39'0'3331,"19"0"-2210,0 0-320,0 0 832,20-25-256,-20 25-800,20 0-385,0 0 321,0 0-65,20 0-96,0 0-159,20 0 31,-1 0-64,1 0-128,19 0 32,2 0-32,18-27-64,20 27 64,0 0 32,21 27-64,18-27 64,1 0 0,19 0-64,2 0-32,-2 0 64,20 0-32,-18 0 0,-2 0-32,-18 0 32,-1 0-288,-21 0-64,1 0 352,-19 0-193,-20 0-127,-1 0-96,-40 0-737,1 0-513,-19 0-672,-21 25-3556</inkml:trace>
  <inkml:trace contextRef="#ctx0" brushRef="#br2" timeOffset="48410.767">11414 17049 3138,'-21'0'2627,"21"0"-193,-20-27-224,20 27-576,0 0-481,0 0-64,0 0-416,0 0-257,0 0 129,0 0 159,0 0-191,0 0-97,0 0 1,0 27 31,20-27-64,-20 25-63,21-25-1,-1 28-96,-2-28 0,3 27-128,-1-27 129,20 26 31,-21 1-224,21-27 160,-20 25-160,19 2 32,1 0 0,-20-1-32,19 1 96,1 0-96,1-27 65,-23 26-97,23-26 64,-1 26-32,-1-26-32,-19 26 32,20 1-64,-20 0 64,19-27 0,-19 26-32,20 1 96,-21-2-128,21 2 64,-19 26-64,17-26 64,-18 0-32,1-2 0,-1 3 32,19-1 64,-19-27-192,0 25 128,20 3-32,-21-3 0,1 2 0,20-27 32,-20 27 0,-1-1-96,21-26 96,-20 27 64,19-27-256,-19 27 224,21-1-32,-21-26-32,-2 26 32,23 0-32,-21-26 128,20 27-224,-21 0 96,21-27 64,0 26 0,-1 1-64,1-2 128,-1-25 0,2 27-128,17 1 96,-17-3-96,-1 2 0,19 0 64,-19-27-64,-1 25 129,1-25-193,-1 28 64,-19-28 0,21 0 0,-21 27 0,-2-27-97,2 0-31,-20 0 96,21 25-192,-21-25 64,0 0 32,0 28 96,-21-28-32,21 0-64,0 0 64,-20 25-33,20-25-31,0 0 0,0 0 32,0 0 0,0 0 32,20 0 64,-20 0-32,21 0 32,-21 0-32,0 0 128,0 0-96,20 0 32,-20 0 64,0 0-128,0 0 64,0 27-64,20-27-32,-20 0 128,0 27-32,20-27-32,-20 0 0,19 0 0,-19 0 32,20 26 0,-20-26-32,20 0 64,-20 0-288,20 27 160,-20-27-96,20 0-161,-20 0-287,19 0-513,-19 0-705,0 27-1601,0-27-7079</inkml:trace>
  <inkml:trace contextRef="#ctx0" brushRef="#br2" timeOffset="49031.8045">13776 18267 11691,'0'0'1793,"0"0"-768,0 0 385,0 0-257,19-25-417,1-3-223,0 1-257,21 27-96,17-25 0,-17-2-96,18 1 1,20-1-1,-19 0-128,-21 1-33,1 0-447,-1 0-513,-19 26-609,0 0-255,-20 0-930,0 0-2434</inkml:trace>
  <inkml:trace contextRef="#ctx0" brushRef="#br2" timeOffset="49369.8228">13835 18109 10345,'0'0'1153,"-20"0"-800,20 0 512,0-27-193,-20 27-448,1 0-95,19 0 63,-20 27 192,0-1-128,0 1 129,0 25-129,1-24-128,-1 24-64,20 0 0,-20-24 288,20 24 321,-20-52 96,40 28 0,-20-3-225,40-25-256,-21 0-192,41 0-96,-21-25-160,21 25-512,-1 0-898,-18-28-1056,-3 28-3236</inkml:trace>
  <inkml:trace contextRef="#ctx0" brushRef="#br2" timeOffset="49989.859">14649 17499 9352,'0'0'481,"0"27"-449,0-2 801,0 2 544,0 53-544,-20 0-545,20 0-224,0-1-64,0 27-32,-20-27 96,20 1-32,0-28 96,0-24 64,0-3 353,20-25 256,-20 0-545,0 0-160,20-53-32,-20 26-64,20 2-64,-20-28 32,20 26 32,-1 0-96,1 1 96,-20 26 224,20 0 128,1 0-63,-21 26-65,0 1-32,0 26-160,0-26-64,20 25-64,-20-24-224,0-3-385,18 2-704,-18-27-705,20 27-3524</inkml:trace>
  <inkml:trace contextRef="#ctx0" brushRef="#br2" timeOffset="50214.872">15046 17606 12203,'0'-28'320,"0"56"97,0-3 832,0 29-288,-20-1-353,0 27-319,1-28-225,-1 28-64,20-1-32,-20 1-96,40-27-769,-20-28-416,20 2-289,19 1-1601,1-28-4004</inkml:trace>
  <inkml:trace contextRef="#ctx0" brushRef="#br2" timeOffset="50537.8902">15204 17923 12812,'-18'-26'1377,"18"26"-1409,0 0 608,18 26 513,-18 1-576,20 0-353,0-1-192,1 26-128,19-25-224,-21 0-65,21-1-256,0-26-512,-21 0-801,1 0-832,0 0-1667,0 0 1763,0-26 2626,-20-1 192,0 0 0,0 1 192,-20 0 128,20 0 1410,-20-1 96,0 27 384,0 0-288,1 27-705,-1-1-576,0 0-33,0 27-159,0 0-417,1-26-608,-1-2-1827,20 2-1632,0 1-1507</inkml:trace>
  <inkml:trace contextRef="#ctx0" brushRef="#br2" timeOffset="50776.9042">15503 17446 11242,'39'-27'1666,"1"27"-737,-19 27 672,17 26 161,-17-1-481,19 3-544,-22 24-577,3 1-96,-1-27 32,-20 26 32,0 1-160,0-2-256,-20-24-417,-1-1-1153,3-1-1761,-22 1-7496</inkml:trace>
  <inkml:trace contextRef="#ctx0" brushRef="#br1" timeOffset="58807.3629">15463 412 3106,'20'0'2787,"-20"-28"-160,0 28-513,0 0-449,-20 0-256,20 0-448,0-27 64,0 27 64,-20 0-128,20 0-192,0 0-545,0 0 65,20 27 159,0 1-224,0-3-224,19 28 32,1 1 0,19 24-32,-18-24-160,-3 24 96,3 2-192,-1-26 64,-21-2-417,21-24 225,-40-3-1058,20 2-992,-20-27-1858</inkml:trace>
  <inkml:trace contextRef="#ctx0" brushRef="#br1" timeOffset="58995.3738">15562 968 13965,'-40'25'512,"21"-25"-448,19 0 1538,0 0-449,19 0-705,1-25-191,20-3-129,-1-24 128,2-2-256,17-26-32,-17 28-96,-21-28-609,0 28-864,-1 26-1570,-19-28-6727</inkml:trace>
  <inkml:trace contextRef="#ctx0" brushRef="#br1" timeOffset="59464.3989">14331 1656 14958,'-20'0'480,"20"0"577,0 28 577,0-28-1090,20-28-256,1 28-95,17-54 95,3 28-160,38-26 32,-19-28-192,19 26 0,0-24-224,0 24-673,-18-24 0,-2 23-801,-19 3-800,-1 27-1698</inkml:trace>
  <inkml:trace contextRef="#ctx0" brushRef="#br1" timeOffset="59694.4125">14987 993 4356,'-40'0'4388,"40"0"-3075,-20 0 1057,20 0-992,0-25-802,20 25-192,0 0-127,0-28-161,39 2-96,-19 0-64,-1 26 64,22-27-32,-23 27-32,-18 0-32,21 0 64,-41 27 160,20-1 160,-40 28 192,20-29-127,-20 30-33,-21-30-32,21 27-384,2 3-1313,-3-29-1378,1 26-5380</inkml:trace>
  <inkml:trace contextRef="#ctx0" brushRef="#br1" timeOffset="62059.5495">13398 2080 8071,'20'26'4837,"0"-52"-4805,1 26 640,-3-27 161,2 0-513,0 1-255,-20 0-33,21 0 64,-1 26 64,-20-28-128,0 28-417,0 0 1,-20 0 192,20 28 160,-41-2-32,21 0 64,2 0-64,-3 28-64,1-1-65,0-28-223,20 29 32,20-28 63,0 1 129,1 1 192,17-3-32,3 1 32,-21 2-64,18-3 128,-17 3 160,-21-1 289,0-27 128,0 25 95,-41-25-351,3 27-225,-3-1-160,3-26-353,17 0-800,1 0-1826,20 0-7557</inkml:trace>
  <inkml:trace contextRef="#ctx0" brushRef="#br1" timeOffset="62201.5576">13815 2293 13580,'40'0'-96,"-19"0"0,-21 25-288,0-25-2018,0 0-5478</inkml:trace>
  <inkml:trace contextRef="#ctx0" brushRef="#br1" timeOffset="62427.5705">13934 2026 4644,'21'0'7655,"-21"0"-7911,0 0 352,20 0-96,-2 0-32,-18 0-128,21 0-64,-1 27 128,0 0 63,-20-1 33,0 26 65,0-25-1,0 26 64,0-26-64,-20 26-64,20-27-64,-20-26-257,20 28-479,20-28-1218,0 0-4645</inkml:trace>
  <inkml:trace contextRef="#ctx0" brushRef="#br1" timeOffset="62766.5898">14291 2106 11242,'20'-26'-192,"-20"26"1153,20-27-224,1 0-705,-21-25 0,20 26-64,-2-2-32,-18 28-97,0 0-159,0 0 448,-18 28-128,-2-2 64,-1 0 32,-19 0-96,21 28 0,19-28 128,0 26 33,0-25 31,39 0 64,-19-1 64,21 1-95,-3 1-1,23-28-96,-22 25-96,-19-25-128,0 26 192,-20-26 480,0 28-319,-20-28-193,-19 25-385,-1-25-671,-1 28-1795,3-28-6150</inkml:trace>
  <inkml:trace contextRef="#ctx0" brushRef="#br1" timeOffset="67222.8447">20644 10213 8391,'-20'-26'481,"20"26"704,0 0 1281,0 0-800,0 0-705,0 0-192,0 0 191,0 0-191,20 0 64,-20 0 0,20 0-417,1 26-31,-3-26-33,23 26 64,-1 1-95,-1 0-97,21-1-96,-1 26-32,0-25-128,1 0 96,-1-1-64,-18 1 0,-1 0 0,-1-2 0,-19 3-64,0-28-32,0 0-96,-20 0-33,0 27-287,0-27-225,0-27-736,0 27-1570,-20 0-2722</inkml:trace>
  <inkml:trace contextRef="#ctx0" brushRef="#br1" timeOffset="67490.8601">20883 10585 14830,'-60'25'992,"39"-25"-767,21 0 2049,0 0-416,21-25-1282,-1 25-448,20-55 32,19 3 1,20-1-161,-18-1 64,-3 2-32,3-1 64,-42 26-224,21 1-193,-20 26-543,-20-26-994,0 26-1890,0 26-4452</inkml:trace>
  <inkml:trace contextRef="#ctx0" brushRef="#br1" timeOffset="68688.9281">21975 6716 13612,'-21'0'673,"21"0"192,0 0 1441,0 28-1505,21-28-257,19 25 225,-1 2-96,1 26 31,-1-26-319,21-1-289,-1 0 64,1 2-128,-1-28-96,-18 26-128,-3-26-257,-17 26-319,-1-26-770,0 0-448,-20 0-1089,0 0-5253</inkml:trace>
  <inkml:trace contextRef="#ctx0" brushRef="#br1" timeOffset="68897.9397">22033 7141 15214,'-38'0'1505,"38"-27"-1473,20 1 1346,19-2-97,1-24-1057,19 0-128,1-2 64,-21 1 193,21 0-193,-21 26-32,2 2-192,-3-3-320,-38 2-641,20 0-1378,-20 26-1344,-20 0-4933</inkml:trace>
  <inkml:trace contextRef="#ctx0" brushRef="#br1" timeOffset="69906.9965">23364 754 8872,'0'0'608,"0"-25"1923,0 25-33,0 0-1185,0 0-864,0 0 256,0 0 416,20 0-289,0 25-127,19 3-289,1-2-191,0 0-65,-1 1-224,22 26 64,-23-27-288,3 27-769,-1-26-993,-1 26-513,1-26-1505,-40-27-5605</inkml:trace>
  <inkml:trace contextRef="#ctx0" brushRef="#br1" timeOffset="70073.0077">23463 1180 11851,'-39'0'1825,"39"-28"-1857,0 1 1474,19-25-577,21-1-673,0 1-128,-1-2-64,1 1 64,1 0-416,-3-1-1794,3 29-5318</inkml:trace>
  <inkml:trace contextRef="#ctx0" brushRef="#br1" timeOffset="71090.0641">20426 11166 2754,'0'-25'5349,"0"25"-4612,0 0 2146,0 0-225,0-27-640,0 27-288,0 0-481,20 27-352,-20-27 128,20 0-257,0 25-287,19 3-193,-19-28-192,20 27-32,-1-27-160,1 25-32,-1-25-320,2 27-513,-21-27-353,0 0-639,-2 26-802,-18-26-1409,0 0-5349</inkml:trace>
  <inkml:trace contextRef="#ctx0" brushRef="#br1" timeOffset="71263.0759">20723 10955 15438,'-38'27'417,"-3"-2"896,1 2 416,1 26-832,-1 1-608,20-1-354,-19-26-159,19 25-160,20-26-513,-20 1-801,20 0-1152,-20-2-2435</inkml:trace>
  <inkml:trace contextRef="#ctx0" brushRef="#br1" timeOffset="71805.107">18877 11166 5733,'0'-25'5541,"-19"25"-4131,19 0 1120,0 0-224,0-27-768,0 27-193,0 0-352,0 0-577,19 27 289,1-27-193,20 25-287,-1-25-97,1 28-128,1-1-128,18-2-289,-19-25-191,-21 27-449,21-27-609,-20 0-1313,0 0-3043</inkml:trace>
  <inkml:trace contextRef="#ctx0" brushRef="#br1" timeOffset="71955.1156">19116 11007 16367,'-79'55'384,"38"-30"353,3 29 640,-23 26-672,22-28-641,19-26-1025,0 1-929,20 0-1185,0-2-5028</inkml:trace>
  <inkml:trace contextRef="#ctx0" brushRef="#br1" timeOffset="72547.1494">17508 8677 12203,'-20'0'192,"0"0"865,20 0 641,0 28-513,0-28-769,0 25 1,20 1 127,0-26 1,0 28-225,-1-3-224,21 3-96,0-3 0,-1 2 0,-19 0-576,21-27-289,-23 0-512,2 26-802,1-26-1920</inkml:trace>
  <inkml:trace contextRef="#ctx0" brushRef="#br1" timeOffset="72698.1581">17745 8677 8295,'-59'28'6086,"19"-3"-6022,21 1 1313,-21 27 417,0-25-929,21 24-673,-1 1-352,0-26-2114,20 25-2050</inkml:trace>
  <inkml:trace contextRef="#ctx0" brushRef="#br1" timeOffset="73246.1895">21478 8730 11402,'-20'0'1730,"20"26"-929,-20-26 1665,40 0-480,-20 28-705,20-3-736,19 3-289,1-28-160,1 25 0,18 2-96,-19-27-256,19 27-705,-19-27-769,-21 0-1569,21 26-2947</inkml:trace>
  <inkml:trace contextRef="#ctx0" brushRef="#br1" timeOffset="73412.1989">21736 8650 17232,'-39'27'128,"19"1"224,-20 23 1762,1-23-1057,19 25-833,-21 26-288,21-53-961,20 28-1185,0-29-1729,0 2-6215</inkml:trace>
  <inkml:trace contextRef="#ctx0" brushRef="#br1" timeOffset="74429.2559">22947 4332 8776,'-39'0'4612,"39"0"-4388,0 0 1762,0-27-608,20 27-898,-1 0-224,21 0 33,0 0 63,-1 0-224,1 0-160,-1 0-192,-19 0-1122,20 0-1088,-19 0-705,-3 0-3811</inkml:trace>
  <inkml:trace contextRef="#ctx0" brushRef="#br1" timeOffset="74574.2621">23145 4118 13708,'-59'28'769,"39"-1"-673,0 0 1890,-19 25-416,19-26-1378,-20 28-577,21-1-1825,-1-1-3299</inkml:trace>
  <inkml:trace contextRef="#ctx0" brushRef="#br1" timeOffset="75273.3053">16317 3484 13773,'0'0'-32,"-20"0"1665,20 0-256,20 0-864,-20 25 448,19 3-481,21-1-256,-20-1-95,19 0-514,1-26-1024,1 25-897,-2-25-641,-19 0-2883</inkml:trace>
  <inkml:trace contextRef="#ctx0" brushRef="#br1" timeOffset="75409.3119">16575 3430 16303,'-79'79'737,"38"-24"1377,3 22-993,-3 4-993,1-2-1185,40-26-4709</inkml:trace>
  <inkml:trace contextRef="#ctx0" brushRef="#br1" timeOffset="80271.5913">15801 729 352,'0'0'1153,"0"0"-96,0 25-32,0-25-64,0 0 256,0 28 160,0-28-256,19 26-352,-19 0-288,0 1 63,0 0-64,0-1 1,0 0-129,20 2-224,-20-28 33,20 25-33,-20 2-64,0 1 32,20-3 0,-20 27 0,20-25 128,-20 1-32,0 24 65,19 0-65,-19-24-96,20 25 0,-20-1 0,0-25 0,20 26 32,-20 26-96,0-26 0,20 2 0,1-3-32,-21-27 0,18 30 32,-18-3 32,20 0-96,-20 2 64,20-2 33,-20 2-65,0-1 0,21-1 0,-21 1 0,20 2 0,-20-30 0,20 1 0,-20 2 64,18 25-32,-18-26 64,21-2 128,-21 28 0,20-26-64,-20 26 129,0-27-129,0 27-32,20 0-128,-20-26 0,0 25 0,20-25 0,-20-1-32,0 29 96,0-30-32,19 1-32,-19 2 160,0-3 128,0 3 33,0-3-161,20 2-128,-20 0-32,0-1 0,0 0 32,0 0-32,20 1 32,-20 0 160,20 26 192,-20-28-63,20 2-129,-1 1-64,-19 24-64,20-25 32,0 26-128,-20-26 160,20-1-32,-20 25-96,21-23 64,-21 25 0,18-26 225,2 25-257,0-25 0,-20 26 0,21-26 32,-1 25-32,-2 1-64,-18-25 160,21 24-160,-1 1 64,0-26 32,-20 26 128,20-1 0,-1-25-63,1 26-161,-20 1 160,20-2-160,0-26 96,0 28-128,-20-2 192,19 2 0,1-2 96,-20 0 32,20 3 1,0-3-97,0-25-96,-20 26 32,19 0-64,1-27-32,-20 27 0,20 0 32,1 1-32,-1-28 0,-20 26 0,20 2 128,-2-28-32,3 26 0,-21 2-160,20-28 64,0 1-64,-20 26 224,20-26-192,-1 26 32,-19-27 0,20 2 64,-20 24 0,20-26 97,-20 1-129,0 26-32,0-27 0,20 0 64,-20 28-160,0-28 192,0 1-64,20-2-96,-20 29 160,0-28-160,0 26 32,0-24 64,19 24 0,-19 2 96,0-26-224,0 24 128,20-26-64,-20 28 32,0-28-257,0 1 610,0 25-513,20-25 160,-20-1 0,0 1 96,0 26-64,0-27 192,0 27-320,20-26 192,-20 26-128,0-26 64,0-1-32,0 28 0,0-28 96,0 26-224,0-26 192,0 2-32,20 25-32,-20-28 32,0 2 0,0 26-32,0-26 96,19 0-192,-19 25 64,0-26 64,0 1 64,0 28-192,20-30 128,-20 2 0,0 25 0,0-24 32,0-2-64,0 26 0,0-26 64,20 2-96,-20-2 0,0 0 32,0 27 0,21-26 32,-21-1-64,0 1 32,20-2 32,-20 2 32,0 0 0,0 26-128,0-26 96,18-1 0,-18 28-32,0-29 32,20 2-64,-20 26 32,0-26-32,21-1 64,-21 0-64,0 28 128,20-28-192,-20 0 128,0 1 0,20 0 64,-20 26-192,0-28 64,19 2 96,-19 0 33,20-1-162,-20 1 33,20 1 64,-20-3-96,20 1 128,-20 2 1,20-3-130,-20 3 130,0-3-65,19 2 0,1 0 32,-20-1-32,20 1 0,-20 0-65,20-2 162,-20 2-129,0-27 32,20 26 0,-20 1 64,19 0 32,-19 25-192,0-26 128,20-26-64,-20 27 0,20 0 32,-20-1 0,20 1 0,-20-2 0,21 3 0,-21-2 64,18 2-128,-18-28 128,20 25-96,-20 1 64,21 1-64,-21 0 64,20-1-32,-20-26 0,20 26 0,0 0 0,-20 1 0,19 0-32,-19-1 64,20 1 0,-20-27-64,20 25-161,0 2 482,-20 0-289,20-1 0,-20 1-32,19 0 32,1-2 32,-20 2-32,20 1 0,-20-3-64,20 3 160,0-3-64,-20 1 64,19 2-64,1-2 32,-20 1-32,20-27 0,0 27 0,-20-1-64,21 0 64,-3 0 0,2 1-64,1 0-224,-21-1 544,20 1-320,0-2 32,-20-25 32,18 27-64,3 0-224,-1-1-129,-20-26-255,20 27-449,0 0-929,-20-27-1281,0 25-4421</inkml:trace>
  <inkml:trace contextRef="#ctx0" brushRef="#br1" timeOffset="81519.6624">18162 10187 2049,'-18'0'97,"18"-26"95,0 26 576,0-27 289,0 27-288,0 0 128,0 0 705,-21-27 287,21 27-383,0 0-289,0 0-416,0 0-289,0 27-256,0-27-192,0 0 1,0 0-1,0 0 64,21 27 224,-21-27 385,0 0-65,18 26-191,-18-26-65,0 26-95,0 0-129,20 1-96,-20 0 0,21-1-32,-21 1 32,20 25 0,0-25 256,-20-1-63,18 1-33,3 25-64,-1-24-32,-20-1 97,20 25-161,0-26 0,-20 28-288,19-28 480,1 1-192,0-2-32,-20 3 0,20-2 32,0 0-32,-1 1-128,-19 0 160,20-27-64,0 26 0,0-26-96,1 27 128,-3-2-96,2 2 160,0-27-160,1 28 32,-1-3 64,-20-25 0,20 27-96,-1 0 64,-19-2 33,20-25-98,0 28 33,0-1 0,-20-27 33,20 25-33,-1 2 0,1-1 0,0 1 160,0 0-32,19-27 32,-19 25-96,0 3 128,0-28-224,-20 25 64,21 3-32,-3-28 0,2 26 0,0-26 64,1 26-160,-1-26 192,-2 27-96,3-27 0,-1 27 32,0-1 64,0-26-128,-1 27 32,1-2 0,-20-25 0,20 0 0,0 27 96,-20-27-192,20 0 192,-20 27 1,19-27-65,-19 26-32,20-26-32,0 0 64,0 27-64,0-27 64,-1 27-64,1-2 64,0-25-64,1 28-1,19-28 66,-22 0-33,3 0-161,-1 0-159,0 0-385,0 0-95,-1-28-450,-19 28-607,0 0-1506,20 0-7400</inkml:trace>
  <inkml:trace contextRef="#ctx0" brushRef="#br1" timeOffset="82004.6901">18818 10955 2530,'-20'-53'2402,"0"53"-320,1 0-737,19 0-224,0 0-288,-20 0 0,20 0-385,0 0 1,0 27-65,20-27-95,-20 0-193,0 26 0,0-26-288,0 0-577,-20 27-705,20-27-1184,-20 0-1410</inkml:trace>
  <inkml:trace contextRef="#ctx0" brushRef="#br1" timeOffset="84966.8598">18441 10849 9480,'-20'-26'1057,"20"26"-640,0 0-1,0 0 705,20 0 0,-1 26-384,21 0-224,-20 1-161,19 0 64,22-1 1,-21 26-33,19 3 161,-19-3-417,-1 0-64,21-24 96,-21 24-128,1 1 64,-1-26 0,-19 0-32,21 26 256,-21-28-159,19 3 95,-19-2-32,0 0 64,0 1 65,19 0-33,-19-27-192,-20 26 32,40 1 0,-40-27 33,39 25-161,-19-25 0,0 27 0,-20-27-32,20 0 32,-1 27 0,-19-27 0,20 0-32,-20 26 0,20-26 0,1 0 0,-21 27 64,20-27-64,-20 0 32,20 0 64,-2 27 32,3-27 32,-1 0 0,0 0-64,0 0-160,-1 0 96,1 0 33,0 0-162,0 0 65,0 0 64,-1 0-32,1-27-32,20 27 96,-20 0-64,-1 0 32,1 0-32,0 0 0,1 0-32,-1-27-192,18 27 448,-17 0-192,-1 0-32,19 0-32,-19 0 97,0 0-65,20-26 32,-21 26 0,1-27 32,20 27-128,-20 0 96,-1-27-64,1 27 32,0-25 32,0 25-32,1 0 0,-1-27 32,-2 27-64,3 0 32,-1-26 0,0 26-64,0-27 32,-1 27-65,1-27-63,0 1 32,0 0 96,19-2-32,-39 28 128,20-25-64,0-3 32,0 28-96,0-25 128,-1-2-96,-19 0 32,20 1 0,0-1-32,-20 2-128,20 25 192,-20-27 0,21-1-96,-3 28 192,-18-25-32,20-2-128,-20 27 0,21-27 64,-1 2-32,0 25 32,-2-28-32,-18 1 32,21 2-32,-1-2-64,0 1 96,-20-1-32,20 27-32,-20-27 128,19 27-64,-19-26 32,20 26 64,-20-26-128,0 26 0,20-28 64,0 3-31,-20 25-98,20-27 226,-1 27-257,-19-26 96,20-1 96,-20 27-96,20-27 64,-20 1-64,20 26 0,-20-27 32,0 2-32,21 25 32,-21-27 32,20-1-192,-20 3 64,0-2 160,18 27-160,-18-27 64,20 1-32,-20-1 96,21 0-64,-21 2-32,0-2 64,20 1-32,-20-1 32,20 0-64,-20 1-32,19 0 64,-19 0-96,20-1 96,-20-26 0,20 25 32,-20 2 96,20 1-160,0-28 0,-20 25 96,19 1 0,1-25 32,0 25-160,-20-26 64,20 26 0,0-25 32,-20 26 0,19-28-32,-19 28 0,20 0 96,-20 0-64,0-1-32,0 0 0,0 1 0,20 1 0,-20-3 0,0 2 0,0-2-32,0 3 32,0 25 0,20-27 0,-20 1 64,0-1-96,21 0 128,-21 27-96,0-26 0,18 0 0,-18 26 32,0-26 0,0-1 0,0 0-128,20 27 192,0-26-96,-20-1 0,21 2 0,-1-2 32,-2 0 32,-18 27-64,21-26 0,-1-1 0,0 0-64,0 2 96,-1-28-64,1 25 96,0 2-64,0-27 64,0 26-64,-1-26 32,-19 26-32,20 2 0,-20-28 0,20 26-32,-20 0-32,20 1 96,-20-26-64,20 24 32,-20 2 64,0 0-32,21-1-32,-21 2 0,0-3 0,18 1 0,-18 2-224,0-3 448,0 2-192,0 26-32,20-26 0,-20-1-32,21 27 32,-21-27-32,20 1 0,-20-1 32,20 0 32,-2 27 0,-18-25-32,21-2 0,-21 1 0,20-1 64,-20 0-128,20 1 96,-20 26-64,20-26 64,-1 0-64,1-2 64,0 2-64,-20-26 96,20 26-64,0-2 32,-20-24-32,19 25 64,-19 2-96,0-3 64,0 1-32,20 0 0,-20 1 0,0 0 0,0 0 32,0-1 1,20 0-33,-20 1 32,0-1-32,0 0 0,0 2 0,20-2-65,-20 1 65,20-2-32,-20 2 64,19 0 33,-19 0-65,0-28 32,20 28 0,-20 0-64,20-1 128,-20-26-64,21 26-32,-21 2-160,20-29 160,-2 28-32,-18-28 160,20 1-224,-20 1 192,21 25-385,-21-26 834,0 0-513,20 1-32,-20-2 64,0 1-128,20-2 0,-20 30-32,0-28 64,19-1 128,-19 2-128,0-1 0,20 0 96,-20 1-64,20-2 0,-20 1 0,20 0 0,-20-1-64,20 2 64,-20-1-32,19 0 64,-19-1 0,0 2-96,20 0 96,-20-2 0,20 2-96,-20-28 64,20 28-64,-20-2 32,20 1 32,1 0-32,-21-1 64,18 2-32,2-1-64,-20 0 224,20-1-288,-20 2 64,21 26 64,-1-28 32,-20 1-96,18 1 31,-18 25-31,21 1 128,-21-28-96,20 28 32,-20-26 97,20 25-194,-20 0 65,20-1 64,-20 3-128,19-27 96,-19 24 32,20 1-32,-20-25-32,20 26 64,-20-1 64,0 0-192,20-26 96,-20 28-32,20-2 0,-20-26-64,19-2 160,-19 30-64,20-27 64,-20 25-128,20-26 96,-20-1 64,20 1-32,-20 1-128,20-1 32,-20 26 32,19-26-64,-19 1 64,20-2 64,-20 1-192,20 0 128,0-26 32,1 26-64,-3-26 224,2-1-192,-20 27 32,21-26-32,-21 26-32,20 1 64,-20 25-64,20-26 64,-20-1 1,18 1-33,-18-27 32,21 1-64,-21-1-1,20 2 33,-20-2 0,20 28-32,-20-28 64,20 0 33,-20 0-65,19 1 160,-19-1-32,0 1 32,20 25-192,-20-24 0,0 24 32,0 2-32,-20 25-128,20-26 0,0 26 31,0 2-159,0-3-513,0 2-1152,0 26-2628,-19 0-7654</inkml:trace>
  <inkml:trace contextRef="#ctx0" brushRef="#br1" timeOffset="89758.1339">18302 2000 10537,'-79'53'1314,"59"-26"-1026,-1-1 641,1-26 448,20 27-576,20-27-321,21-27-287,-3 27-161,43-26 128,18-1 352,39 27-63,2 0-65,18-27-96,22 27 33,-2 0-129,21 0-128,-21 0 32,0 0 0,-18-26 64,-22 26-736,-39 0-1314,-39-26-2178</inkml:trace>
  <inkml:trace contextRef="#ctx0" brushRef="#br3" timeOffset="117088.6971">2539 12121 64,'0'0'8039,"0"0"-7943,-20 0-192,20 0 609,0 0 384,0 0-641,0 0-192,0 0-64,20 0 352,-20 0 481,0 0-224,0 0-289,21 0-256,-21 0 32,20 0 160,-2-27 129,-18 27-1,21-27 64,19 2-127,-20-28-33,19 26-288,1-26 0,19-1-32,1 1-32,-21 1 32,42-1 0,-22-1-32,20-24 64,0 24 96,1-26-64,0 2-32,-1-2 32,0 1 0,-19 26-32,19-26 32,0-1-32,0 0 0,-18 1 0,18-1 96,0 0 0,20 2-32,-20-2-32,2 0-32,18 1 32,-20-28 0,0 29 160,20-2 33,-20-27 31,2 27 160,-2-25-224,20 26-127,-20-1-65,1-25-65,19 25 65,0 1-96,-18-1-96,-2 0 0,0 2 96,0-2 64,0 1 32,1-1 32,20 0-32,-21 1 96,0-1-32,0 0-32,20 28-32,-18-28 0,18 2 0,-20-2-32,0 0 64,0 28 0,20-28 32,-20 0-64,21 1 0,-20-1 32,20 1-32,-1-1 32,0 2 0,0-2 64,0-27 33,1 28-33,-1-1 32,0 0-32,0-26-32,21 2-64,-1-3 64,-1 2-64,21-2-64,-19 0 128,-1-25-224,1 26 512,-3 0-160,23-26 33,-21 26-65,1 0 128,18-27-32,1 1 64,-19 25-31,18-25-129,-19 0 192,0 26 1,1-26-129,-21 52-96,0-26-160,-20 26 64,-18 28-256,-2-28-929,-1 54-1282,-17-28-1152,-21 54-6631</inkml:trace>
  <inkml:trace contextRef="#ctx0" brushRef="#br0" timeOffset="123432.0595">17646 16147 11274,'-19'0'1089,"19"27"-801,19-27 129,21 0 608,1-27-192,18 27-65,20-25-223,1 25-321,19 0-192,-20 0-32,-20 0-256,2 0-577,-22 0-480,-19 0-257,0 0-287,-20 0 383,0 0-384,-20 0-480,-21 0 1730,3 0 608,-23 0 64,2 25 128,0-25 897,-1 27 352,40 0-608,-19-1-320,39 1 736,0 25 160,20 3-384,-1-3 160,1-26-288,20 28-384,-20-28-1,19 1-288,-19-2 0,21 29 161,-23-28-161,2 28 0,1-28 321,-21 26 159,0-25 129,-21 0-160,-17-1-289,-3-26 161,-18 27-289,-21-27-288,21 25-64,0-25-289,-1 27-704,19-27-640,2 0-738,39 0-1248,0 0-5093</inkml:trace>
  <inkml:trace contextRef="#ctx0" brushRef="#br0" timeOffset="123937.0884">18778 16042 8904,'20'-27'1537,"-20"1"-512,0 26 64,-20 26-704,20 1 191,0 26 417,-19 26 192,19 28-480,-20-2-128,20 2-161,0-29-320,0 2-32,0-26-64,0 24 64,20 2-96,-1-1-64,1-24-513,20-3-415,-1-27-1443,-19 3-3490</inkml:trace>
  <inkml:trace contextRef="#ctx0" brushRef="#br0" timeOffset="124384.1144">19255 16439 13773,'19'-78'2530,"-19"23"-2050,-19 55-448,-1-25 321,0 50-33,0 2-288,-19 26-96,19 0 64,0 1 0,20 24 64,-20-24-32,20 26-32,0 25-32,20-25 64,20-28 64,-1 3-32,21-3 96,-1-52 65,0 0-1,2 0 64,-3-52-288,3-3 128,-22 3-64,1-28 161,-20 27-290,-20-26-95,0 26 0,-40-26-96,-19-2 160,-2 2-64,-18 54 224,20 25-96,-1 0 128,1 52 32,19-26 64,1 0-192,19 2 64,20-2 0,0 1 32,20 26 64,-1-27-63,21 0-97,0 1 32,19-27-353,0 27-1056,-19-1-1474,21 0-1857</inkml:trace>
  <inkml:trace contextRef="#ctx0" brushRef="#br0" timeOffset="124580.1255">19889 16757 3683,'20'53'9481,"-20"0"-8937,0-26 738,0 25 607,-20-24-767,20 24-802,0-25-320,0-2-32,20 3-353,-20-28-864,21 27-897,-1-27-1729</inkml:trace>
  <inkml:trace contextRef="#ctx0" brushRef="#br0" timeOffset="125243.1634">20108 15989 768,'-20'0'12492,"20"26"-12460,0-26 128,20 27 1442,20-27-129,-1 27-704,1-1-161,21 26 289,-2 28-192,-19-1-161,-1 1-319,1-27 63,-20 27-192,-20-28 96,0 2-160,0 26-32,0-2 64,-20 2-480,20-1-577,-20-24-737,-20 22-736,21-22-1794</inkml:trace>
  <inkml:trace contextRef="#ctx0" brushRef="#br4" timeOffset="132298.5671">19393 11697 6213,'-20'-27'1762,"1"27"96,19 0 96,-20-27-225,20 27-447,0 0-450,0-25 1,0 25 0,0-27-96,0 27-129,0 0-95,0 0-161,0 0-224,20 0-32,-1 27 64,21-2 65,-19 29-65,19-28 96,19 28-96,0 24-192,1-24 192,-1-1-96,1-1 0,20 1 0,-22 1 65,3-28-162,-22 1 1,1 0 97,-20-27-33,-1 26-32,-19-26 32,0 0 160,0-26-64,-19 26-192,-1-27 96,0 0-128,-20-26 32,-19 26-32,18-26-65,-18 1-31,0-1 256,-1 26-32,1-25-128,-1 24 160,1 3-32,18-29 0,3 28 32,-3-1-96,21 0 32,0 27 32,20-25-32,-19-2 0,19 27 65,0 0-65,0 0-193,19 0 193,1 0 32,0 27 32,21 25 97,-3-25-65,3 53-32,18-27-32,21-1 32,-21 28-32,20-28-32,0 1 64,2-26-64,-22 26-128,0-26 64,-19-27 32,-20 27-353,0-27-95,-20 0-33,0 0 97,0 0-833,-20-27-321,-20 27-223,20-27-193,-19 1-1025,19-28-4516</inkml:trace>
  <inkml:trace contextRef="#ctx0" brushRef="#br4" timeOffset="132838.5975">20049 11643 9096,'39'-78'481,"-39"51"992,20 27 577,-20-27-385,0 27-447,0 0-770,0 27-192,-20 0 65,-19 26 95,-1 26-224,-19 1 0,-20 25 129,-2-25 31,2 25 225,20-25-97,-1-26-192,1-2-128,18-26-31,23 1-194,-2 0 1,20-27 0,38-27-32,-17 0 64,19-25-416,19-1 31,1 0 193,19-26 32,-20 26-192,20-27 159,-18 26 33,-2 1 128,-19-26 96,-20 53 0,-20-28 64,0 54 32,-20-25 161,-20 25-257,1 25 32,-22 29-32,3-1 192,-22 27 128,40-1-127,-19 1 63,-1-2 32,21 2-96,19-26-127,0-28-162,20 0 33,20-26 129,19 0 63,1-26-128,19-27-321,-19 0 33,19-1-32,-19-24 96,1 51 0,-23-26 192,-18 53 64,0 0 160,-18 0-320,-2 26 96,-21 1 32,2 53-160,-21-28-1378,21 1-3491</inkml:trace>
  <inkml:trace contextRef="#ctx0" brushRef="#br4" timeOffset="135092.7269">2718 12067 9577,'-20'0'864,"20"0"129,0 0 577,0 0-193,0-25-1089,0 25-192,20 0 193,0-28-33,0 28 160,0-25 129,-1-2-129,21 0-95,0-26 63,-1 26-32,1-26 97,19 1-225,2-1-64,-22-1-32,21 29-96,-21-28 96,21-1-320,-21 2 577,22-1-417,-3 0 64,3-1-32,-22 1 0,21 1-32,-21 24 64,21-24-32,-21 0-97,1-3 194,19 3-65,-18-1-64,-1 26 64,19-25-32,-19-1 32,19 0-64,-19 26 96,19-26-64,0 1-64,-18-3 32,-1 30 96,19-29 64,-19 28-224,-1-1 96,1-25 0,-1 25 0,1 1 0,1-28 32,-3 28 96,-18 0-128,21-27 128,-3 26-64,3-27-32,-1 28 64,-1-27-160,1 28 192,-1-30-192,1 3 160,1 25-192,-3-26 96,3 26-64,-3-25 96,3 26-64,-21-1 0,19 0 0,1-25 64,0 26-32,-1-1 0,1-26-32,1 28 96,-3-3-96,3-26 32,-21 29-64,19-2 32,1-26 96,-1 26-224,1 1 160,0 0 0,-1-27 0,1 26-96,-1 1 96,1-1 0,1 2 0,-23-2 32,23 0-32,-1-26 0,-21 26 32,21 2 0,0-3-160,-21 3 160,21-3-32,0 2 0,-1-27 32,1 26 0,1 1 0,-23-1-96,23-25 96,-1 25-64,-21 1 32,21-1 32,0 0-32,-1-25 0,1 26 0,-20-28-64,19 28-32,1-26 96,-1-3 0,2 30 0,-1-29 0,-1 1 160,1 26-128,-1-26-128,-19 1 96,20 25-32,0-26 0,-1 0 32,2 27-32,-3-28 96,3 2-32,-21 26-32,18-28 0,3 27 0,-1-25-64,-1-1 32,1 26 64,-1-26-32,1 27-32,1-27 64,-3 26-128,3 1 96,-3-28-32,3 29 96,-1-2-96,19-27 32,-19 28 96,-1 0-128,1-26 96,1 24 32,-3-24-160,3 25 192,-3 2-96,-17-3 192,19-24-128,-1 24-96,1 2 128,0 0 0,-1-1-31,1 0 63,-1-26-192,1 26 96,1 2-160,-3-28 96,3 26 672,-2-26-576,1 27 225,0-28-97,-1 28 160,1-27-96,1 26-31,-3-26-33,3 26-96,-3 1-96,3-28 64,-1 2-128,-1 26 160,1-28-64,-1 28-64,1-26 0,0-2 0,-1 28 0,1-26 0,-1-2 0,22 26 32,-23-24-32,3-1 161,19 0-161,-21-1 64,21 2 0,-21 0-32,22-2 0,-23 2-32,23-2 64,-22-24-64,21 24 32,-21 1 32,21 0-64,-21-1 224,1 2-96,-19-1-32,17 26-32,3-25-64,-3 24 0,3-24 0,-1 26-32,-21-1 0,1 27 64,0-27 0,-20 27-416,0 0-833,0 0-2883,-20 0-5445</inkml:trace>
  <inkml:trace contextRef="#ctx0" brushRef="#br5" timeOffset="141241.0785">18203 10425 3331,'-59'-27'800,"38"27"-223,1-27 1857,-20 2 481,21 25-1538,-1-27 193,0 1 95,0 26-447,0-27-129,20 27-64,-19-27-161,19 27-319,0 0-353,0 0-224,19 27 320,21 0 161,0-27-97,-1 53-64,22-28-95,18 2-33,-20 26-32,20-26-64,1 0-64,-1-2 160,0 3-224,-18-1 32,-22-2 64,1-25-32,-20 0-32,-20 0 0,0 0 256,-20 0-160,0-25-288,-20 25 224,1-27-192,-42-26 32,22 26 64,-20 0-1,-20 1-63,20-28 192,-20 29-64,18-2 0,2 27 32,20-26 32,19 26 0,20-27 32,20 27-160,20 0-96,0 0 160,20 0 32,-1 0 96,21 27-96,-1-1 160,0 1-128,22-2 161,-22 29-322,0-28 193,1 28-32,-1-29 1,2 3-33,-23-1 0,-18-2-65,1-25 97,-21 0 33,-21 0 95,1 0-256,0-25 64,-39 25 0,0-27-97,-1-1 33,-19-24-128,0 25 160,0-26 128,-2 26-224,22 2 256,0-2-64,19 1 160,20 26 65,20 0-161,0 0-160,40 0 192,19 0 64,1 26 32,19 1-192,1-2 192,19 2-160,-20 26-32,20-26-32,-20 25-224,2-24 416,-22-1-192,1-2-128,-21 2 0,-19-27-192,0 0 128,-20 0 96,-20 0-609,-20 0-608,21-27-193,-21 27-736,0-25-3235</inkml:trace>
  <inkml:trace contextRef="#ctx0" brushRef="#br5" timeOffset="141927.1178">18660 10134 14445,'39'-53'96,"-39"53"353,0 0 2145,0 0-1857,-20 26-769,-19 1 0,-2 26 96,1 26-96,-39-26 160,0 26-128,0 1 160,0 0 32,-2-1-64,22-26 65,0 0-193,19-26 0,20-2-32,20-25-129,20 0-255,0-25 416,39-2-352,-19-26-161,19 0 193,2 1 192,18-28 32,-20 26 32,20-26 96,2 28 160,-23-1 448,3 0 33,-22 27-353,-19 0-224,0 26 289,-20-27-97,-20 27-384,0 27-64,-19-1 32,-22 0 32,3 54 96,-23-27 32,2 26-64,0 1 224,0 0 160,18-2-256,22-24-64,-1-28-64,40-26 64,0 0-32,20 0 64,21-26 64,-3-1-128,41-53 0,-18 28-32,18-28 32,-20 27 0,22-26 32,-23 26 33,-17-1 31,-2 28 64,-19 0 0,-20 26 64,-20 0-256,-19 0-128,-2 52 160,-38 2-32,0 24 96,-1 2 32,1 27 0,0-28 160,20-26-63,-2 0-161,41-26-32,1-2-64,19-25-225,39 0 65,-19 0-673,21-25-1537,-3-2-2178</inkml:trace>
  <inkml:trace contextRef="#ctx0" brushRef="#br5" timeOffset="144256.2509">2381 12147 2562,'0'0'192,"0"0"-256,0 0 480,0 0 1827,0 0 191,-20 0-1057,20 0-576,0 0 32,0 0 32,0 0-129,0 0-319,20-26-193,-20 26 256,0 0-31,19 0-33,1 0-96,0-27-95,0 27-1,1-27 64,17 27-128,3-25-96,-3-3 0,3 3 32,-1-2-63,19 0 31,-19 1-32,-1-1 0,1 0 32,19 2-64,-19-3-64,19 3 64,2-2 0,-2 0 0,-19 1 128,19-1-32,-19 0 32,19 27 32,-18-25-64,17-2-32,-17 1 0,18-1-32,-19 0 32,19 1 0,1 26-31,-21-26-33,22-2 0,-3 3 64,3-3-64,-2 3 32,-19-2 0,19 27-32,0-27 32,1 1 0,-1-1 0,2 2-32,-2-2 64,0 27 96,1-28 0,-1 3-64,-19-2-64,19 0 128,-18 2-224,-1-3 128,-1 1-32,1 27-32,19-25 32,-19-2 32,-1 1-96,1 26 64,1-27-32,17 0 33,1 1 31,2 0 32,-2-27-96,1 26 96,-1 1-32,2-1-64,-2 0 0,-19 1 32,19-26-32,0 25-32,1-1 32,19-24 64,-20 25-32,2-26-32,-3 26 32,3 2 32,-2-2 128,0-26-160,1 26 64,-1 1-128,2 0 160,-2 0-160,1-1 128,-1 0 1,0 1-129,1-28 128,-1 29-128,2-3 64,-23 3 0,23-30 128,-2 30-128,-19-2 96,-1 0 32,21 1 32,-21-1-160,1 0 32,1 2 0,18-2-96,-19 27-32,-1-26 160,21-1-128,-21 0 64,-19 1-64,20 26 32,-1-26 32,22 0-32,-23-1 0,23 0 64,-2 1-128,20-27 64,1 27 0,-21-2 32,20-24 0,-18 26-64,18-1 0,-20-26 96,20 27-64,1 0 0,-21-1 33,20-26-66,21 26 33,-20-25 33,20 25-66,-1-26 33,0 26-32,19-26 32,1 28-32,-20-3 64,21-23 0,-1 23-32,21-25 0,-22 26 65,1-25-65,20-1 32,-1-1 0,2 2 0,-1-2 32,-1 2 64,2 0-192,-21-3 32,1 2 128,-2 1-64,-18 25 0,0-26-64,-21-1 64,-20 29-160,1-2-385,-21 1-768,-39-1-833,0 27-1794,-20 27-8327</inkml:trace>
  <inkml:trace contextRef="#ctx0" brushRef="#br0" timeOffset="151245.6508">16992 6530 640,'0'-25'897,"-20"25"352,20 0 32,-21 0-864,3-27-257,18 27 641,-20-26 352,0 26 224,-1-27 353,1 27 63,0-27-287,1 27-193,-1 0-288,0-26 32,20 26-64,-20 0-288,20 0-225,0 0-352,0 0-352,20 0 192,0 26 192,39 1 64,2 0-96,-2-1 65,20 1-129,1-2 160,-1 2-416,-20 0 160,20-1 96,-18 1-32,-22 0 0,1-1 32,-20-26-96,0 0 160,-20 0-64,0 0 641,-20 0-513,0 0-320,-20-26 64,1 26-32,-22-27 32,2 0-1,-20 1-127,0-1 128,-1 0 64,1 2-96,20-2-96,-2 1 480,22-1-192,19 0-96,0 27 96,0-26-32,20 26-128,20 0-224,0 26 352,0-26 32,19 27-64,2-27 0,17 27 0,3-1 0,-2 1 0,1-27 129,-1 25-290,-19 2 97,19 0 32,-18-1 0,-3-26-32,-17 27-64,-1-27 96,-20 27-64,0-27-416,0 0-193,0 0-384,0 0-160,0 0-1025,0-27-2595</inkml:trace>
  <inkml:trace contextRef="#ctx0" brushRef="#br0" timeOffset="151699.6767">17468 6292 12940,'20'0'1537,"-20"0"-1216,-20 0 992,0 0-1217,-19 28-192,-2 24 64,-17 28 64,-22-2 0,-19 2 128,19 0 64,-20-26 161,42 26-257,-3-55-96,22 28 32,19-53-64,0 26-257,20-26-543,20-26-193,20 0 769,-1-1-417,22-26-256,18 1 289,-20-2 191,21 1-31,-21 0 191,0-1 290,2 2 383,-3-1 801,-17 0-96,-21 27-288,-20 26-96,0-26-1,-20 26-768,-21 0-224,3 26 96,-23 26 224,-18 2-32,0 24 288,0-24 161,-2 26 223,23-54-575,17 28-194,21-29-95,20 2-192,0-27-673,0 28-1025,20-3-2690</inkml:trace>
  <inkml:trace contextRef="#ctx0" brushRef="#br0" timeOffset="153961.8059">2560 12174 9961,'-21'0'96,"21"0"-64,0 0 320,-20 0 609,20 0 449,0 0-546,0 0-671,0 0-1,0 0 224,20 0 257,1 0-97,-1 0-255,19 0-97,1 0-160,-1 0 0,1 27-32,19-27 32,-19 0-32,39 0 64,-18 0 0,18 26 0,0-26 33,0 0-97,20 0 64,0 0 0,-18 0 0,18 0 320,0 26-384,1-26 96,19 0-32,-1 26 33,1-26-129,21 0 160,-2 0-160,21 0-32,-19 0 160,18-26-64,-18 26 32,18 0 96,-19 0 257,19 0-417,2 0-32,-22 0 64,22 0-32,-2-26 0,20 26-32,-18 0-224,-2 0 512,20 0-288,-18-26 32,-2 26 64,2 0-128,-2 0 64,2 0-32,-2 0 64,1 0-32,0 0 32,-1 0-64,1 0 128,-1-27-224,2 27 96,-2 0 32,-18 0 0,18 0 64,2 0-128,-2 0 32,-19-27 32,-1 27 0,2 0 0,-1 0 0,-1-26 32,-18 26-64,-21 0 0,0 0 0,-20 0 0,-18 0-32,-2 0 64,-19 0-64,-1 0 0,-39 0 0,0 0 32,0 0 128,-19 0 33,-21 0-322,-1 0 226,-17 0-98,-22 0-31,1 0 32,-21 0 32,0 0-32,-17 0 32,-3 0-64,-19 0 96,1-27-128,-2 27 0,1 0-64,-20 0-32,0-27-64,-19 27 31,19 0 33,-20 0 32,0-25 160,21 25 0,-20 0 0,-2 0 32,2-28 0,-1 28-32,1-25 64,-2 25-128,2-27 0,20 27 64,-22 0 32,2 0-64,-1-27-32,1 27 0,18 0-32,-18 0 128,20 0-160,-22 0-32,22 0 224,-2 0 0,2-26-160,0 26-33,-2 0 129,21 0 0,-19 0 0,18 26 0,2-26 65,-1 0-130,19 0 65,-18 0 33,19 0-66,0 27 1,-1-27-32,1 0 32,20 0 64,-1 27-32,21-27 0,0 0 64,19 0 1,21 0 31,-1 0 128,20 0 32,1 0-96,19 0-128,0 0-352,0 0 96,19-27 224,21 27-96,0 0 64,19 0-97,-19 0 129,39 0 0,1 0 0,19 0 0,0 0 33,20 0 31,1 27-96,-1-27 64,19 0 0,2 0 32,18 0-64,1 0 0,20 0 0,-21 0 0,22-27 0,-2 27 0,0 0 96,21 0-192,-1 0 256,1 0-128,-1 27-128,1-27 64,1 0 96,17 0-32,1 0 64,-19 0-96,19 25 96,1-25 32,-1 0-32,1 0 0,0 0 0,-2 0-32,1 0 1,1 0-130,-1 0 162,21-25-1,-22 25-64,2-27 32,-1 27 192,21-27-96,-20 1 0,-1-1-64,-19 0 161,-1 2-289,-19-3 416,-21 28-352,1-25 0,-39 25 128,-41-27-256,0 27 32,-39 0-320,-1 0-737,-39 0-865,-20 27-641,-19-2-2914</inkml:trace>
  <inkml:trace contextRef="#ctx0" brushRef="#br0" timeOffset="173538.9253">14927 16361 9256,'0'-28'1474,"0"28"-802,0-27 642,20 27 63,-20 0-512,20 27-1,0 26 1,-1 0-192,-19 1-97,20-1-159,-20 0-289,0-1-32,0 2-32,20-2-32,-20-26-32,0 1 288,0 0 193,0-27-385,0-27-128,0-26 0,0-26 96,0 0-512,20-27-65,-20 26 1,20 28 416,-1 24-129,1 28 97,0 0 160,0 28 64,1 24 129,-21 0-97,0-24-64,18 25 0,-18-28-64,0 3 32,0-28 32,20 26 32,-20-26 256,20 0-288,-20 0-32,21-26-32,-1-27 0,0 0-160,-1 25 64,1-24 96,-20 52-96,20 0 64,-20 0-32,20 26 288,-20 0-96,0 28 32,0-27-224,0-2 128,20 29-160,-20-28-512,0 1-417,19 26-577,1-27-1088,0-26-2147</inkml:trace>
  <inkml:trace contextRef="#ctx0" brushRef="#br0" timeOffset="173697.9339">15603 16546 13901,'0'0'64,"0"25"256,0 3 1314,0-28-1154,18 52-512,-18-25-513,0 0-736,20 25-32,1-26-961,-1 1-1762,-20-27-1954</inkml:trace>
  <inkml:trace contextRef="#ctx0" brushRef="#br0" timeOffset="173815.9413">15603 16201 11114,'18'-27'-2755,"-18"0"-5188</inkml:trace>
  <inkml:trace contextRef="#ctx0" brushRef="#br0" timeOffset="174086.9559">15801 16651 6149,'0'80'1378,"19"-80"159,-19 26 705,0-52-1121,0 26-544,0-53-289,20 0-128,-20-1-224,20 2 64,-20-28-32,20 54 32,0-1 32,-1 27 353,-19 27 479,20-1-287,0 0-193,-20 2-256,0 25-96,0-28-64,20 3-448,-20-2-801,21 27-673,-3-26-1858,-18-27-3266</inkml:trace>
  <inkml:trace contextRef="#ctx0" brushRef="#br0" timeOffset="174246.9663">16158 16413 9737,'20'26'1153,"-20"0"-993,0 2 929,0 25 545,0-28-962,0 3-672,0-2-704,20 0-289,-20 28-769,20-28-2690</inkml:trace>
  <inkml:trace contextRef="#ctx0" brushRef="#br0" timeOffset="174390.9743">16218 16147 11370,'-20'-25'1730,"40"25"-4805,-20 25 2018,19-25 897,-19 27-1730</inkml:trace>
  <inkml:trace contextRef="#ctx0" brushRef="#br0" timeOffset="174815.9989">16336 16678 8744,'0'53'224,"0"-27"673,0-26 1345,0 0-1345,0-26-737,20 0-96,0-1-32,-20-26-64,20-1-32,1 2-160,-21 26 96,18-2 128,-18 28 224,0 0 128,0 28 33,0-2-129,0 1-128,0-2-96,0 3 0,0-2-64,20 0 32,-20 1 0,0-27 64,0 0 0,0 0-96,20 0-192,-20-27 32,0 1 128,21 0 32,-21-2 32,20 3 0,-2-2 160,-18 1 288,21 26 225,-21 0 63,20 26-31,-20-26-224,0 27-193,0-27-160,20 25-160,-20 29-320,0-28-962,0 1-832,20 0-1633,-20-1-5574</inkml:trace>
  <inkml:trace contextRef="#ctx0" brushRef="#br0" timeOffset="174968.0075">16733 16519 13837,'20'0'256,"-20"0"384,0 27 1987,0-2-1666,0 3-993,0 24-64,0-25-929,0 0-449,20-1-1376,-20 0-4870</inkml:trace>
  <inkml:trace contextRef="#ctx0" brushRef="#br0" timeOffset="175119.0162">16753 16254 15566,'0'0'-833,"20"0"-800,-20 0 1697,20 0-673,0 0-3747</inkml:trace>
  <inkml:trace contextRef="#ctx0" brushRef="#br0" timeOffset="175393.0313">16852 16413 11947,'20'26'801,"-20"-26"-1570,0 0 1281,0 0 513,21 0-256,19 0-577,-22 26-160,23-26 160,-21 28-63,-20-28-129,20 26 32,-20 1-32,-20-27 0,20 25 96,-20 3-32,0-2 64,-1 27 32,3-26 0,18-1-128,-20 0-160,20-26-705,0 26-1569,20-26-4613</inkml:trace>
  <inkml:trace contextRef="#ctx0" brushRef="#br0" timeOffset="175739.0509">17150 16651 8071,'0'-26'5798,"0"26"-6535,20 0 737,-20 0 1153,0 0-705,20 0-416,0 0-32,0-26 161,-1 26-65,21 0 32,-19-28 64,-1 28 160,-2-52-224,2 26-128,-20-2-224,-20 2 64,2 0 64,-23 26 64,21 0 96,-19 26 160,19 0-128,0 2 129,0-2 287,20 1 1,0-2 95,0 3-127,20-2-225,0 0-64,0 1-96,-1 0-32,21-1-96,-19-26 0,17 0-352,-38 0-1218,20 26-2818</inkml:trace>
  <inkml:trace contextRef="#ctx0" brushRef="#br0" timeOffset="176424.0909">16277 17287 9128,'0'-26'64,"-20"26"160,0 0 930,1 0-1058,-1 0-96,0 0 0,0 26 0,-1 28 32,3-2 32,-2 1 544,20 0 129,20-1-160,-2 3-289,3-3-160,19-25-64,-1-2 32,21 3 224,-21-28 129,21 0-1,-21 0-160,1-53-63,-19 26-33,-1-25-32,-20-3-64,0 3-160,-20-1 0,-1 0-32,1 1 128,-18 25 128,-3 0-256,21 27 0,-19 0 96,-1 0 128,20 27-64,0 0 32,20-1 32,0 0 97,0 0 31,40 28-32,-20-28 32,19-26-160,1 27-224,1-2-993,-23-25-1473,22 27-4613</inkml:trace>
  <inkml:trace contextRef="#ctx0" brushRef="#br0" timeOffset="176590.1003">16773 17526 13612,'20'52'257,"-20"-24"-97,0 24 1345,20-25-544,-20 26-993,0-1-1473,0 1-2627</inkml:trace>
  <inkml:trace contextRef="#ctx0" brushRef="#br0" timeOffset="188416.7765">20187 9233 9577,'0'-27'928,"0"1"-511,0 0 1184,20 26-159,-20-26-289,0 26-577,0-27-159,0 27 127,0 0-95,0 0-353,0 27-32,0-27 160,0 52-32,0-26 64,-20 54 65,1 0 31,-1-1 97,0 27-97,-20 0-128,21 26-32,-1-27-32,-20 3 1,20-29-33,-19 27 0,19 0 0,-21-28-96,23 29 160,-23-27-160,21 25 64,0-51-96,20 24 32,-19-50 32,19 24-96,0-25 32,-20-27-96,20 27-224,0-27-128,0 0-257,0 0-384,0-27-321,0 27-383,-20 0-97,20 0-480,0 0-673,0 0-1602</inkml:trace>
  <inkml:trace contextRef="#ctx0" brushRef="#br0" timeOffset="188748.7955">19612 10451 13196,'0'0'1345,"0"0"-1505,0 0 448,0 0 481,20 0-288,-20 54-97,20-1-288,0-1 96,-20 28 449,0 25-33,0-25-319,0 0-97,0-1 64,19-26 128,-19 1 289,20-29 0,0 3-129,0-28 65,19 0-193,1 0-160,19-53-95,-18 26-161,18-25-193,-19-3-511,0 30-481,-21-2-1474,1 1-2530</inkml:trace>
  <inkml:trace contextRef="#ctx0" brushRef="#br0" timeOffset="189519.8389">19830 7300 11594,'-20'-27'321,"20"27"-193,-20 0 673,1 0-353,-1 0-224,-20 53-192,20-1 0,1 2 257,-1 51 415,0-24-319,20 25-193,0-1 0,20-25-160,19-28 32,1 28 32,19-53 96,2-1 513,-3-26 192,22 0-385,-20-53 449,-21 0-448,1-1-193,-20-24-160,0-2 32,-20 28-31,-20-28 127,-20 0-320,1 28 192,-21 0-192,1 24 160,-2 28-128,-18 0 0,20 28 32,19-3 0,1 27-32,39-25 0,0 27 32,19-28 64,21 26 0,0-24-32,19-2-32,20 0 97,-18-26-194,18 26 65,-20-26-384,-19 0-609,-1 0-1505,1 0-1474,-20 27-5925</inkml:trace>
  <inkml:trace contextRef="#ctx0" brushRef="#br0" timeOffset="189729.8499">20466 7856 1505,'20'53'10442,"-20"-53"-9866,0 25 1570,0 29 257,0-28-1378,0 28-673,-20-28-288,20 28 64,0-29-128,0 2 0,20-27-256,-20 28-545,0-28-961,0-28-1601,0 28-7079</inkml:trace>
  <inkml:trace contextRef="#ctx0" brushRef="#br0" timeOffset="189937.8629">20664 7644 17552,'0'0'737,"0"0"-801,0 0 1761,21-26-1088,-3 26-577,23 0-128,-1 0-96,-22 0-865,3 0-1378,-1 0-1697,0 26-8359</inkml:trace>
  <inkml:trace contextRef="#ctx0" brushRef="#br0" timeOffset="190074.8709">20723 7856 11947,'61'26'96,"-22"-26"384,1 0 834,-1 0-770,1 0-576,0 0-993,-21-26-1858,1 26-7557</inkml:trace>
  <inkml:trace contextRef="#ctx0" brushRef="#br0" timeOffset="190319.8839">21220 7326 11851,'0'0'512,"-19"26"-63,19 27 2465,0 27-1184,-20-28-705,20 55-256,0-27 31,0-2-287,20 2-513,-1-1 0,1-26-641,0 1-1409,0-2-2338</inkml:trace>
  <inkml:trace contextRef="#ctx0" brushRef="#br4" timeOffset="196545.2418">2916 11935 3235,'-18'0'384,"18"0"-448,-21 0 1057,21 27 1825,0-27 257,-20 0-1057,20 0-448,0 0-449,0-27-192,0 27-32,0 0-353,0 0-192,20 0 1,-20-26-33,21-1-192,-3 0 0,2 2 97,21-3-161,-21-24-193,19 25 418,-19 1-225,20-28-32,-1 2 32,1 26 0,-1-28-32,1 2 32,0-1 32,19 0-192,-18-1 96,-3 28-32,23-26 0,-22-3 128,21 3-224,-21 0 96,1 24 96,-1-24-32,21-1-32,-19-1-32,-3 28 64,3-28-32,-2 29 0,1-2-32,0-26 32,-1 26-64,21-26 64,-21 28 32,22-30 0,-23 30 0,23-29 0,-22 28-64,21-28 128,-21 2-128,1 26 96,-1-28 0,1 2-96,1 26 64,-3-28-128,3 28 192,-1-28-96,-1 29-32,1-28 0,-1 25 64,1-24 0,0 25-96,-1-26 128,1 26-192,-1-25 160,22 25-32,-23-26 96,3 26-192,-1-25 160,-1 26-96,1-1 96,-20 0-128,19 1 96,1 1-128,-20-3 96,19 2 32,-19-2-32,21 3 0,-3-2 0,-17 1-32,19-1 64,-1 0-32,-19-25 32,20 26-64,-1-1 32,1-26 32,0 26 0,-1-25-64,2 25 64,-3 1-64,3-28 32,-1 29-32,-21-3 32,21-25 0,0 27 0,-1 1 32,1-30-64,1 29 32,-3-28 32,3 29 0,18-28-64,-19 26 0,-1-26 64,1 27-32,0-28 32,-1 28-64,1 0 0,-1-26 32,1 24 0,1 1 0,-3-26 0,3 27 0,-3-27 0,3 26-64,18 1 64,-19-28 64,0 29-64,-1-28 0,-19 26 32,21 0-32,-3 1 0,3-26 0,-1 24 0,-1 2-32,1 0 32,-1-26-64,-19 24 128,20 1-64,-1-25 0,1 27 0,1-3 0,-3-26 32,3 28 0,-3 0-96,3-27 96,-21 26 0,19 1-32,1-1-64,0 0 32,-1 2 96,1-28-96,1 25 224,-3 2-224,-17-26 128,19 26-192,-1-28 192,1 28-160,-20-26 128,19 24-64,21-24 128,-21 24-352,1-24 545,-1 25-321,1-26-32,1-1 64,-3 29 0,3-28-289,-2-1 738,1 28-449,0-26 0,-1-2 0,1 1-32,1-2 256,-3 30-128,23-28 64,-22-1-63,21 2 31,-21-1-128,21 0 64,-21 1 32,21-2-192,-21 1 128,22 0-64,-2 27 0,-19-27 96,19 0 32,-19-1-32,19 2 32,1 24-128,-1-24 64,0 0 65,-18-2-226,18 28 97,-19-27 32,19 26-32,-19-26 33,0 28-33,-1-29 32,1 28-32,-1-1 0,1-26 32,1 26-64,-2 0 32,1 2 0,-1-30 0,1 30-97,0-2 97,-1 1-64,1 0 128,1-2-64,-23 2 0,23 0 0,-1 0 32,-22-1 1,3 27-1,-1-27 0,0 27 32,-20-26-160,0 26-833,0 0-2146,-20 0-3748</inkml:trace>
  <inkml:trace contextRef="#ctx0" brushRef="#br4" timeOffset="198318.3432">10262 6106 8872,'0'-52'192,"0"24"0,0 28 1346,0 0-449,0-25-801,-20 25-256,-1 25-64,3 3 64,-2-2 192,-1 27-32,1 27-63,0-27-33,20 27 0,0-1 0,0 1-128,40-28 128,-19 1-96,38-26 0,-19 0 256,19-27 161,1 0 287,-21-27-223,21 0-129,-21-26-160,2 1-64,-21-1-128,-20 26 513,0-26-417,-20 1-32,-1 24-224,-38-26-32,19 29 96,-19 25 128,-1-27 32,1 27-32,19 0-32,19 27 64,3-2-64,18 3 64,0-2-64,39 2 96,1-2 32,19 0 0,-19 0-96,19-26 0,1 27-64,-21-27-480,2 0-673,-1 27-994,-22-27-3266</inkml:trace>
  <inkml:trace contextRef="#ctx0" brushRef="#br4" timeOffset="198498.3503">10877 6478 10954,'20'52'769,"0"-52"736,-1 27 257,-19 0-930,20-1-223,-20 1-449,0 0-160,20-1-288,-20-26-353,21 0-640,-1 0-993,-2 0-3684</inkml:trace>
  <inkml:trace contextRef="#ctx0" brushRef="#br4" timeOffset="198670.3603">11135 6292 13869,'0'-26'-96,"40"26"416,-20-28 833,20 3-865,-21 25-448,1 0-1377,0 0-1730,0 0-3140</inkml:trace>
  <inkml:trace contextRef="#ctx0" brushRef="#br4" timeOffset="198808.3709">11215 6505 11242,'20'25'256,"-1"-25"545,21 0 512,-20 0-864,19 0-417,1-25-897,1 25-1377,-2-27-3716</inkml:trace>
  <inkml:trace contextRef="#ctx0" brushRef="#br4" timeOffset="198990.3803">11691 6106 12011,'20'0'416,"-20"0"-224,-20 27 2083,20-2-674,0 30-576,0-30-512,-20 29-417,20 0-96,0 25-513,0-26-1377,20-1-1409,-20-25-4997</inkml:trace>
  <inkml:trace contextRef="#ctx0" brushRef="#br4" timeOffset="200388.4609">11096 6610 128,'-20'0'2050,"-1"0"-481,21 0-1217,0 0-448,0 0 160,0-26 32,0 26-31,0 0 543,0-27 930,-20 27 319,20 0-543,-18-27-225,18 27 256,-20 0-384,20-25-160,-21 25-65,21 0 674,-20-27-802,20 27 129,-20 0-609,20 0-192,0 0-160,-19 0-641,19 0-160,0 0-288,0 27 544,0-27-640,0 0 768,0 0-192,19 0 673,-19 0 64,0 0 224,0 0 673,0 0-193,0 0 385,0 0-384,0 0 512,0 0-577,0 0 417,0 0-704,20 0 543,-20 0-704,0 0 481,0 0-769,0 0 576,0 0-480,0 25 545,0 2-321,0 0 224,0-1 0,0 28-127,0-2-129,0-24-96,0-3-32,20 30 160,-20-30-128,0-25 32,0 27-64,0-27 96,0 0 64,0 0 64,0-27-288,0 2-96,0-3 0,0 1 96,0-26-65,0 27-31,0-27 64,0 26 0,0-26-96,0 26 544,0 27-160,0 0 321,0 0-257,0 0-160,-20 27 0,20 0 160,0 26-96,0-26-128,0 25 0,0-24 64,20 24-256,-20-24-833,21-3-1281,-1 2-1377,-20-1-7496</inkml:trace>
</inkml:ink>
</file>

<file path=ppt/ink/ink25.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2:41:14.668"/>
    </inkml:context>
    <inkml:brush xml:id="br0">
      <inkml:brushProperty name="width" value="0.05292" units="cm"/>
      <inkml:brushProperty name="height" value="0.05292" units="cm"/>
      <inkml:brushProperty name="color" value="#0000FF"/>
    </inkml:brush>
  </inkml:definitions>
  <inkml:trace contextRef="#ctx0" brushRef="#br0">16595 15771 6566,'20'0'800,"-20"0"546,0 0 640,0 0-65,0-26-575,-20 26-257,20 0-96,0 0-64,0 0-161,0-27-95,0 27-321,0 0-224,0 0 129,20 0 31,-1 0-96,21 0-32,0-27 0,39 27-192,0 0 32,41 0 161,-21-26-161,20 26 32,-19 0 96,19-27-160,-20 27-32,0-25 192,-20 25-609,-20-27 1,2 27-385,-41 0-512,-1 0-1570,-19 0-2787</inkml:trace>
  <inkml:trace contextRef="#ctx0" brushRef="#br0" timeOffset="411.0228">16933 15453 6950,'0'0'769,"0"-26"672,0 26 513,-20 0-769,20 0-672,-20 0-385,-1 26-64,-19 0 32,1 0 96,-1 2 160,-19-2 257,19 1 96,-19 25 224,19-25-289,1 26-127,19-26-33,-1-1 161,21 1-129,21-2-224,17 2-31,3 0-161,18-1-32,1 1 0,19 0-32,-20-2-32,2 2-352,-21 1-385,-1-3-672,-19 2-1442,-20-1-4548</inkml:trace>
  <inkml:trace contextRef="#ctx0" brushRef="#br0" timeOffset="1147.0656">6649 15903 8456,'-20'54'768,"0"-54"-223,20 0 384,0 0 992,0 0-992,0 0 0,0 0 0,20 0-160,19 25-193,-19-25 193,41 0-256,-2 0-193,-1 0-128,23 0-160,-22-25 96,1 25-96,20 0-32,-22 0-96,3-27-256,-22 27-449,1 0-608,-20-27-994,-20 27-1600</inkml:trace>
  <inkml:trace contextRef="#ctx0" brushRef="#br0" timeOffset="1428.0815">7166 15718 8231,'0'0'-320,"0"0"416,18 0 993,2 0 128,1 0-384,19 0-128,-1 0 63,1 0 65,19 27-96,-19-27-161,19 26-351,-19-26 95,-1 27-96,-19-2-32,0 2 65,-20 0 127,0-1 32,-20 28-127,-18-29-193,-23 30-96,22-3-545,-41 0-960,21 2-2307,0 0-6566</inkml:trace>
  <inkml:trace contextRef="#ctx0" brushRef="#br0" timeOffset="7588.4326">19294 14419 10249,'-39'27'1057,"39"-27"-64,0 0 384,0 0 1,19 0-385,1 0-353,20 0-127,-1 0-97,22-27 33,-3 27-97,23 0-256,-22-25 0,20 25-96,-19 0-32,-1-27-160,-18 27-321,-3 0-223,-17 0-481,-21 0-769,0 0-577,-21 0 321,1 27-384,-18-27 416,-3 25 864,2-25 1250,-1 27 96,20-27 0,-19 0 32,19 27 32,0-27 449,20 0 672,0 26 641,20 1-321,-20 0-608,20 25-256,19 1-193,-19 0-128,0-1 1,0 28 127,-1-28 32,1 3 65,-20-3-65,0-24 65,0-3 288,0 2 352,-20 0 96,1-1-96,-21 1-160,0-27-192,1 0-513,-21 0-224,21 0-160,-1 0-192,1-27-481,-1 27-608,19 0-1153,21-26-2691</inkml:trace>
  <inkml:trace contextRef="#ctx0" brushRef="#br0" timeOffset="8072.4616">20406 14259 11851,'0'-25'288,"0"25"-288,-19 0 448,19 25 513,-20 30-64,0-2-128,0 26-96,20 1-257,-21 25-64,3 1-95,-2 0-97,20-54-64,-21 3-32,21-3-32,0 1 0,21 1 0,-1-28-96,-2 26-321,3-25-543,-1 0-930,20-27-1890,-21 0-3362</inkml:trace>
  <inkml:trace contextRef="#ctx0" brushRef="#br0" timeOffset="8496.4848">20703 14685 13196,'0'-27'416,"0"27"-127,0 0-289,-18 0 160,-3 27 96,1 25-192,20 28 32,0-27-128,0 0 64,0 1-64,0-29-32,20 28-32,1-26 0,17 26 128,3-26 192,-3-27 321,3 0-97,-1 0 1,-1-27 63,1-26-32,-1 26 97,-19-51-161,-20 24-95,0-26-225,-20 0-256,-19 28-129,-21-28 33,21 54 32,-22-1 64,23 27 96,-3 0-32,3 0 64,17 27 0,21 26 96,0-26 0,0-1-64,21 26 64,17-24 32,3-2 32,-3 0-32,23 1-32,-22-27-64,-19 25-288,0-25-737,20 0-1249,-21 0-2659</inkml:trace>
  <inkml:trace contextRef="#ctx0" brushRef="#br0" timeOffset="8915.5097">21319 14923 3715,'0'0'3651,"0"27"-3490,0-27 800,0 0 576,-19 27-864,19-2-545,-20-25-32,20 28-32,0 24 32,0-52 0,20 27 160,-1-1 417,1-26 32,0 0-193,20 0 33,-21 0 127,21-26 129,-20-1-224,1-25-1,-21 24 129,0 3-321,-21-2-320,1 0-96,0 27-64,-19-28-160,19 28-481,0 0-896,0 28-1378,20-28-1922</inkml:trace>
  <inkml:trace contextRef="#ctx0" brushRef="#br0" timeOffset="9103.5207">21776 15055 12587,'20'27'1025,"-20"0"-832,0-1 575,-20 1 321,0 25-929,0-25-256,0-1-160,-19 1 32,19 0-673,0 25-2818</inkml:trace>
  <inkml:trace contextRef="#ctx0" brushRef="#br0" timeOffset="9939.5684">22331 14446 9865,'0'-27'576,"0"2"-127,0 25 864,-19 0-128,19-27-608,-20 27-321,20 0-256,-20 27 0,0-2 0,-19 29-32,19-1 32,-20-1 0,20 28 0,1-27 32,19 27 0,0-28 32,0 0-32,19-24-32,1 26-32,20-29 96,-1 3-32,21-3 64,-1 2 160,2-27-63,-2-27 95,-19 27-192,-1-53-64,1 28 32,-20-29-32,-1 1 0,1-54-64,-40 29-96,1-2-64,-1 28 96,-40-2 0,21 54 160,-22-26 128,2 26 128,0 26 65,-1 1-161,40 0-128,1 25-32,19 1-96,19-26 0,1 25 64,20-26-32,19 2 0,-18-2-32,-3 0 64,3 1-64,-21-27-417,0 25-351,19-25-962,-19 0-1986,0 0-5731</inkml:trace>
  <inkml:trace contextRef="#ctx0" brushRef="#br0" timeOffset="10142.5797">22908 14895 13676,'20'28'289,"-1"-1"800,-19-27 833,0 27-1186,-19-2-736,19 3-288,0 24-673,0-25-288,0-1-673,19 1-961,-19-2-992</inkml:trace>
  <inkml:trace contextRef="#ctx0" brushRef="#br0" timeOffset="10444.5974">23285 14209 8648,'40'25'1185,"-22"0"705,23 3 31,-41-1-735,20 0-386,0 51-191,-1 2-97,1-1-31,-20 1-289,0 25-192,-20-25-641,1 27-800,-1-27-2114,-20-1-2980</inkml:trace>
  <inkml:trace contextRef="#ctx0" brushRef="#br0" timeOffset="11875.6792">17190 9968 4099,'0'-26'1025,"0"26"225,0 0 960,0 0-321,0 0-832,0 0-384,0 26 224,0-26-256,0 27-225,0 0-192,0-1 64,0 0-63,0 27 63,20 27 64,-20-1-64,0 1 65,-20 52-161,20 1-64,-20 26-96,20 0-64,-20 26 128,1 2-32,19-29 64,-20 1-32,0 1 33,20-28 287,-20 0 0,0-25-223,20-29-161,0 1 0,-19 1-96,19 0 32,0-28-321,0 3 161,19-3-192,-19-26-321,0 1-320,0-27-576,0 0-1090,0 0-4260</inkml:trace>
  <inkml:trace contextRef="#ctx0" brushRef="#br0" timeOffset="12430.711">16992 10286 8167,'0'53'1313,"-20"-26"-448,20-1 192,-21 1 64,21-2 32,0-25-64,0 0-224,0-25-96,21-2-385,-1 1 1,0-28-257,0 2-64,-1-28 32,1 27-96,0 0 0,0 1-32,-20-2 32,20 1-64,-20 28 64,19 25-96,-19 0-96,20 0 64,-20 25-33,20 2 161,20 26 0,-21-26-32,1 25 64,0 1-64,21 0 64,-23 27-64,2-28-320,21 2-993,-21-1-1954,-1-28-3075</inkml:trace>
  <inkml:trace contextRef="#ctx0" brushRef="#br0" timeOffset="13065.7473">16852 12221 9160,'0'26'929,"0"-26"-801,0 54 385,0-29 800,20 3-352,-20 24-224,21 1 63,-1-26 65,-20 25 32,20 3 32,-2-3-481,3-26 129,-1-26 256,20 27 31,-21-27-351,21-27-65,0-26-191,19 1 63,-19-1-128,19-1-96,-18 1-128,-23 1-865,2 24-384,-20 28-1410,0 0-5572</inkml:trace>
  <inkml:trace contextRef="#ctx0" brushRef="#br0" timeOffset="17997.0289">5060 5120 6085,'0'0'160,"0"0"-320,0 0 641,0 0 319,0 0 65,0 0-512,20-26-257,-20 26 128,0 0 737,0 0 160,-20 0-577,0-27-351,2 27-193,-23 27-193,-18-27-31,-21 26 96,21 0-96,-20 2-193,18-3 161,-18 2-96,0 1 128,0-3 160,19 2 0,-19-1-33,20 0 33,-2 2 128,22-2 33,-1-26 31,0 26 0,40 0 0,-19-26-128,19 0-96,0 26 160,0-26 0,0 28 96,19-28-64,1 26-128,-20-26 64,20 27-32,-20 25 32,0 1 32,0 1 0,0 24-64,-20 29 32,20 0-32,0-3 32,-20 29-32,20-1 32,-19 1-32,19 26 32,-20-26-64,20 26 64,0 1-64,0-3 32,0-23-32,0 24 64,0-26-64,0 2 32,0-2 32,0 26 0,0-26 1,0 0-33,0 2 64,0-2 224,0-26-96,20-27 128,-20 26 129,0-50-385,0-3-32,19 1 32,-19-26 32,20 0-96,-20-1 0,20 0-32,-20 2 128,20-28-64,19 25-64,-19-25-32,20 0 32,-1 0 32,22-25 64,-2 25-128,1-28-96,-1 28-64,20-26 95,-18 26-223,18 0-160,0-26-417,0 26 96,1 0 321,-1 0 287,-20 0 161,20-27 96,-18 27-64,-22-27 32,21 27 32,-21 0 32,1-26 32,-20-1-96,0 27 97,1 0 159,-21-27 96,18 27-160,-18 0-32,0 0-63,0 0 159,0-25 96,0 25 0,0 0-288,0-27-64,0-1 97,0 3 63,0-28 32,0-1-224,0 2 0,0-1-64,0-27-64,0 1-1,20-27-127,-20-1-64,0-25 320,0-27 32,0 27 32,0 0 32,0-28-160,21 2 96,-21-1-32,20-25 192,-20 24 128,20-25-96,-20-27-160,18 52 32,-18-26 33,0 28 63,21 26 96,-21-2 0,0 29-160,20 25-64,-20 1 161,0-1 191,0 2 0,0 24-160,-20 1 129,20 28-129,-21-30-64,21 30 0,0 25 32,-18-28-63,18 28-129,0 0-129,0 0-31,-20 0-64,20 0 96,0 0 160,0 0 0,0 0 32,0 0 96,0 0-64,-20 0-64,20 0-192,-21 0 0,1 0 64,-19-26-96,-1 26 96,-19 0 128,-21 0-64,1 0 96,-21 0 32,1 0 32,0 0-64,0 26-128,-1-26-865,1 28-1729,20-3-5382</inkml:trace>
</inkml:ink>
</file>

<file path=ppt/ink/ink26.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2:47:05.258"/>
    </inkml:context>
    <inkml:brush xml:id="br0">
      <inkml:brushProperty name="width" value="0.05292" units="cm"/>
      <inkml:brushProperty name="height" value="0.05292" units="cm"/>
      <inkml:brushProperty name="color" value="#00FF00"/>
    </inkml:brush>
  </inkml:definitions>
  <inkml:trace contextRef="#ctx0" brushRef="#br0">18182 10803 9160,'-38'0'769,"17"0"768,1 0-352,0-27 65,0 27 63,1 0-416,19 0-193,0 0-191,-20 0-193,20 0-128,0 0 1,20 0-225,-20 0 192,39 27-32,-19 0-32,21-1 0,-3 1 32,23 25-32,-2 3-32,0-3 96,21 0-160,-1 2 32,21-2 65,-21 2-97,0-2 96,-19-24-160,-1-3 64,2 3-353,-23-3 1,-18-25 32,1 0-353,-21 0-608,0 0-929,0 0-2627</inkml:trace>
  <inkml:trace contextRef="#ctx0" brushRef="#br0" timeOffset="469.0258">18024 11412 11370,'-20'27'257,"0"-27"127,20 27-128,0-27 769,0 0 64,0 0-288,0-27-385,0 27-192,20-27 33,-20-26-97,0 28 0,-20-29-64,20 1 0,-20-26 0,20 25-32,-19 2-32,19-28-64,-20 28-32,20-2 64,0 1 0,-20 26 0,20 27 32,0 0-32,20 0-96,-20 0 32,39 0 96,1 0 0,19 27-32,1 0 32,-1-27 0,20 26 0,2-26 32,-22 0-96,0 27-64,1-27-576,-1 0-994,-39 0-2658</inkml:trace>
  <inkml:trace contextRef="#ctx0" brushRef="#br0" timeOffset="4046.2314">18500 895 3555,'20'-28'1858,"1"2"-1570,-3 0 2274,-18-1-31,0 0-770,0 1-159,20 0-129,-20-2-127,0 3-321,-20 25-449,20-27-288,-18 27-288,-23 0-96,1 0 0,-19 27 0,0 26 64,-1 26-64,1-26 64,-2 26 64,22 1-128,-1-1 192,20 1-96,20 0 32,0-2 32,20-24 0,20-1 0,-1 0 32,22-27-64,18 0 32,-20 1 0,1-27-384,-1 27-865,2-27-1506,-23-27-3106</inkml:trace>
  <inkml:trace contextRef="#ctx0" brushRef="#br0" timeOffset="4383.2506">18739 1317 6566,'39'-25'32,"-19"25"1121,-20 0 1633,0 0-1825,0 0-704,0 0 383,0 25-31,0 29-1,0-28-319,0 28-97,20-28 0,0 26 96,0-25 353,19 0 192,1-27 96,19 0-225,-18-27-31,-3 0-353,3-25-128,-1-1-96,-40-27 97,19 28-321,-19-1 31,-19-1-191,-1 2 0,-20 26 128,1 26-481,19-28-704,-21 56-897,21-28-1570,2 26-2210</inkml:trace>
  <inkml:trace contextRef="#ctx0" brushRef="#br0" timeOffset="4715.2696">19235 1397 6982,'20'80'-288,"-20"-54"288,0 0 352,0 1-256,0 0 513,19 1 2914,-19-28-288,0 0-1922,0-28-352,0 1-384,0-26-257,0-26-160,20 26-96,0-26-96,0 26 96,0-1 225,-1 28-129,1 0 288,0 0-127,21 26-65,-21 0 192,-2 26-320,3 0 1,-21 0-129,20 28 64,0-1-160,-20-1-353,20 1-288,-20 1-448,19-2-672,-19-26-2115,0-26-4324</inkml:trace>
  <inkml:trace contextRef="#ctx0" brushRef="#br0" timeOffset="4911.2806">19632 1185 15310,'0'-26'-512,"0"26"1953,20 0 160,-20 0-1216,20 0-65,19 0-96,1 0 193,-1 0-65,1-26-256,1 26-128,-3 0-224,-17 0-481,-1 0-960,-20 0-1026,0-26-3043</inkml:trace>
  <inkml:trace contextRef="#ctx0" brushRef="#br0" timeOffset="5134.2932">19771 629 13516,'0'0'0,"0"0"-128,0 27 1634,0-2-289,0 3-352,0 24-225,19 28 1,-19-1-33,20 1-159,-20-1-321,0 1-96,20 26 0,-20-54-448,0 28-449,21-26-609,-21-2-1889,0-26-3011</inkml:trace>
  <inkml:trace contextRef="#ctx0" brushRef="#br0" timeOffset="5510.3151">19057 1107 8295,'-41'26'193,"1"-26"2689,22 26-928,-23-26-1121,1 26-417,1 0-416,19 2-96,0-2-737,0 1-1761,20-2-2275</inkml:trace>
  <inkml:trace contextRef="#ctx0" brushRef="#br0" timeOffset="6216.3555">20148 1292 9384,'0'-27'-32,"-20"27"0,20-26 1922,-20 26-1153,20-28-673,-20 28-96,1 0 96,19 0 0,-20 28 64,0-2 0,20 26-32,0-25-32,0 26 32,0-26 97,20 26-1,0-27 0,19 0 96,1 1 65,-1-27 223,1 0 33,-20 0-1,21-27 65,-23 1-161,-18 0 1,21 0-33,-21-28-223,-21 28-33,3-28 64,-2 29-160,-21-2-192,21 1 0,-19 26-32,19-28-449,0 28-800,20 0-1538,0 28-1665,0-28-3908</inkml:trace>
  <inkml:trace contextRef="#ctx0" brushRef="#br0" timeOffset="6656.3806">20466 1265 13196,'39'-26'833,"-39"26"-64,0 0 896,0 0-1537,0 0-416,0 0 64,-19 26-97,19-26-191,0 52-161,0-25-127,0 0 127,19 26 128,1-26 225,0-1 352,20 0 128,-21-26-128,1 0 0,0 0-96,0 0-96,-20-26 160,21 26 0,-21-26-32,0 26-64,0 0-160,0-27-193,0 27 321,0 0 96,18 27 0,2-27 0,-20 0 32,21 26 192,-1-26 705,0 0 609,-2 0 127,3-26-288,-1-1-127,-20 0-161,0 1-289,20-1-287,-20 0-1,0 2-160,20-2-223,-20 1-129,19 26-97,1-28-511,0 28-673,0 0-1026,0 28-2978</inkml:trace>
  <inkml:trace contextRef="#ctx0" brushRef="#br0" timeOffset="7391.4227">21954 1317 12844,'-20'0'-160,"20"27"384,20 0 256,-20 26-192,21 26-256,-1 1 33,0 0 31,-20 0-96,18-2 96,-18-24 192,21-2 417,-21 1 448,0-53 576,0 0-1344,-21 0-129,3-27-192,-22 1 128,19-26-128,-17-28-192,17 0-320,21-24 31,0 22 193,21-23 64,-3 25 0,23 28 160,17-1 64,-17 25-128,18 2 64,1 52-64,-40 2 32,19-2 32,-39 1 128,0 25 96,0-25 0,-39 26 33,19-26-129,-40-1-224,21 0-257,19 0-544,-21-26-1345,23 27-1665,18-27-2980</inkml:trace>
  <inkml:trace contextRef="#ctx0" brushRef="#br0" timeOffset="7658.4362">22471 656 13580,'-21'-53'225,"21"26"383,-20 27 417,20 0-737,0 0 289,0 27-193,0 26-31,20 0 63,-20 26-160,0 28-128,0-27-128,0 24 0,0-24-320,0 26-641,21-54-929,-21 28-1889,20-26-5478</inkml:trace>
  <inkml:trace contextRef="#ctx0" brushRef="#br0" timeOffset="7941.4542">22709 1292 15534,'0'0'-1569,"0"0"1761,-20 0-32,20 25-224,0 2-160,0-27-161,0 27 65,0-1 384,20 1 128,1 0 1,17-27 159,-18 0-32,21 0 0,-23 0 97,3-27 31,-1 0 65,-20 1 95,-20-1-127,-1 0-353,3 2-128,-2-2-32,-1 1-224,1 26-897,0-28-1730,20 28-4933</inkml:trace>
  <inkml:trace contextRef="#ctx0" brushRef="#br0" timeOffset="8150.4661">23007 1185 14541,'20'0'321,"-1"0"1536,1 0 161,20-26-1217,-20 26-353,19-26-319,1 26-65,19-26-96,-18 26-417,-21-28-640,-2 28-448,3 0-193,-21-27-1985,0 27-1122,0-25-1537</inkml:trace>
  <inkml:trace contextRef="#ctx0" brushRef="#br0" timeOffset="8322.4747">23165 681 11402,'-20'0'321,"20"28"2689,0-2-864,20 27-736,-20 26-481,20 29-513,-20-31-256,0 30-224,0-1 0,20 0-416,-20-26-321,21-28-288,-21 28-1153,18-52-3235</inkml:trace>
  <inkml:trace contextRef="#ctx0" brushRef="#br0" timeOffset="8632.4937">23623 1265 17616,'58'-80'0,"-58"80"897,0-26 384,0 0-1249,-20 26-128,20 0 0,-18 0-32,-2 26 64,-1 0-128,21 0 160,0 28 32,0-27 32,0 25-32,41-25 96,-23-1-32,2 1-32,1 0-32,-21-1 32,20-26 32,-20 26 224,0-26-128,-20 0-224,-1 0-192,-37 26-961,17 1-2082,-18 0-8232</inkml:trace>
  <inkml:trace contextRef="#ctx0" brushRef="#br0" timeOffset="9744.5547">20505 1211 4644,'0'0'737,"0"0"1409,0 0-417,0-26-1120,0 26-353,-19 0-128,19 0-32,0 0 129,0-26 511,0 26 97,0 0 64,0 0-96,0 0-161,0 0-31,0 0-193,0 0-256,0 0-160,-20 0-96,20 0-32,0 0 96,0 26 0,0 0 64,0 2-32,0-2 32,0 26-32,20-25 32,-20 26 32,19 1-32,1-28 128,0 0 65,0 0 223,0 1-64,-1-27-31,1 0 31,0 0-192,0-27-64,-20 1-64,21 0-32,-21 0-32,0-28-96,0 28-32,0-28 0,0 29 32,0-28 0,-21 25 96,21 2 32,0 26 32,-20-26 0,20 26 0,0 0-128,0 0-128,0 0 288,0 0-32,0 26-32,0 0 32,0 28 32,20-27-96,-20 25 96,0 1-64,21-26 0,-21 26-32,0-27 0,18 27-32,-18-26 32,0 1-320,0-28-993,0 25-1730,0-25-3812</inkml:trace>
  <inkml:trace contextRef="#ctx0" brushRef="#br0" timeOffset="11678.6674">18699 2881 6053,'-39'-80'7335,"19"54"-6566,0-1-193,-1 27-63,-19 0-353,22 27-224,-23 26 64,1 26-96,1-26 192,19 54 96,0-29-96,20 29-32,0-27-32,40-1-128,-1 1-320,1-28 64,19-27 159,22-25-31,-22 0-32,-19-25-257,-1-1-63,1 0-33,-20-29-127,0 30 31,-20-2 609,0-25 224,0 52 96,-20-28-224,0 28-128,0 28 64,-19-3 0,39 29 64,-20-1 0,20 0 64,20-27 32,19 27-64,1-26 160,-1-27 65,21 0 447,-1 0 1,-18-27-32,-3-1 95,-17 3 33,-1-1-96,-20-27 127,0 25-223,-41-24-449,23 25-160,-23 2-64,1-3-64,-19 28-96,39 0-417,-19 28-448,39-28-737,0 25-800,19-25-481,1 27-2082</inkml:trace>
  <inkml:trace contextRef="#ctx0" brushRef="#br0" timeOffset="11974.6849">19255 3436 864,'19'81'6855,"-19"-55"-6759,0-1 160,0 3 737,0-1-577,0-27-63,0 26 1088,0-26 1762,0-26-1954,0-1-768,0-1-257,0-23-96,0-2-96,0 0-32,0 26-32,20 0 32,-20 2-64,20-3 64,0 28 0,0 0 64,-1 28-32,1-3 0,0 2 32,1 25-64,-21 3-96,20-29-576,0 25-706,-2-23-736,-18-28-1121,21 27-1986</inkml:trace>
  <inkml:trace contextRef="#ctx0" brushRef="#br0" timeOffset="12155.6952">19454 3332 13901,'20'-28'672,"-20"28"-608,18 0 1506,23 0-898,-21-27-447,39 27-65,-19 0 0,-1 0-160,1-25-96,0 25-609,-21 0-512,-19 0-673,0-27-1153,0 27-4003</inkml:trace>
  <inkml:trace contextRef="#ctx0" brushRef="#br0" timeOffset="12350.7064">19632 2881 9064,'20'54'513,"0"-29"736,-20 28 705,19 27-961,-19-1-673,0 1-128,0 25-96,0-26-96,0 2-96,20-30-609,-20 4-896,20-29-1506,0 1-4420</inkml:trace>
  <inkml:trace contextRef="#ctx0" brushRef="#br0" timeOffset="12638.7229">19970 3384 5637,'0'27'8872,"-20"-27"-9608,0 25 928,20 3 32,0-1-320,0 25-256,20-27 95,0-25 161,-1 28 96,21-28 128,0 0-32,-21 0 97,21-28 159,-20 3 224,-20-1 225,0-27-64,0 25-193,-20 3-223,0-2-257,0 0-160,-19 2-32,19 25-161,-20 0-608,21 0-1152,19 0-1731,0 25-3715</inkml:trace>
  <inkml:trace contextRef="#ctx0" brushRef="#br0" timeOffset="12884.7368">20306 3304 11883,'21'0'2210,"-21"0"-2018,0 0 1345,0 0-1408,0 28-193,-21 24 32,21-25 32,0 26 0,0-26 32,21-1 0,-1 0 0,-20-1 0,40-25 96,-40 0-32,39 0-96,-39 0-128,20-25-257,0-1-159,-20 0-481,20-1-1922,-20-1-2690</inkml:trace>
  <inkml:trace contextRef="#ctx0" brushRef="#br0" timeOffset="13020.7447">20466 3332 1,'0'25'5284,"0"2"-3267,0 0 258,20-2-1315,-20 3-319,19-1-192,1-1-129,0 0-128,0-26-96,0 0-224,-1 0-256,1 0-1859,-20 0-5091</inkml:trace>
  <inkml:trace contextRef="#ctx0" brushRef="#br0" timeOffset="13828.7908">20784 3384 9737,'0'52'384,"0"-24"1154,0-1 319,0-1-1536,0 0-225,18-26 0,-18 25 32,0-25 128,0 0 577,21 0 320,-21-25-737,0-27-127,0-3 95,0 3-32,0 0 33,0-3 159,0 30 129,0-28-97,0 53-223,20-27-193,0 27-128,0 0-32,39 0 0,-19 0-96,-1 27-32,1-27-385,-19 26-544,-1-26-1025,-20 27-3235</inkml:trace>
  <inkml:trace contextRef="#ctx0" brushRef="#br0" timeOffset="14607.8348">22173 2828 10698,'-40'-80'-32,"21"28"736,-1 52-159,0-27-609,-21 27-128,23 27-33,-2-2 97,20 29 96,0-1 128,0 26-32,20 2 225,-2 24 127,-18 1-256,21-1-32,-1-25-32,-20-28-32,0 3 65,0-29 415,-20-26 705,-1 0-416,-17 0-449,-3-26-191,3-1-65,-23-1 0,41-24 224,-19 25 97,19-26-1,20 26-128,0 2-192,20-2-352,19 27 96,21-26 128,-1 26 0,2 0 32,18 0 32,-20 0-64,1 0 0,-21 0 0,1 0-32,-1 0 0,-39 0-256,20 26-161,-20-26 129,0 27 256,-20-2 64,1 2 64,19 1-64,-20-3 0,0 29 0,20-29-96,0 3-64,20-1-993,-20-27-1249,20 26-1090,-1-26-2369</inkml:trace>
  <inkml:trace contextRef="#ctx0" brushRef="#br0" timeOffset="14744.8433">22312 3013 16207,'-20'-25'0,"20"-3"544,0 28 33,0 0-801,20 0-1634,-1 0-1665,1 0-2275</inkml:trace>
  <inkml:trace contextRef="#ctx0" brushRef="#br0" timeOffset="15169.8647">22669 3145 10826,'-20'0'3587,"0"0"-3523,1 0 1762,-21 27-1153,20-27-609,0 27-64,1-1-32,-1 1 0,20-2-161,20 2 1,-1-27 96,1 28 128,0-28 32,20 0-64,-21-28 0,21 28 0,-20 0-96,0-27-96,-20 27-353,21 0-255,-21 0-33,0 0-384,0 27 576,0 1 577,0 24 64,18 28 32,-18-1 32,20-26-64,0 27 0,-20-1 96,21-26 128,-21 0 545,0-27 608,0 0 417,0-26-352,-41 0-193,21 0-513,-19 0-447,-1 0-193,20-26-64,-19 0-320,-1-27-385,0 26-480,21 1-481,-1-26-1184,20 25-1186,0 0-5573</inkml:trace>
  <inkml:trace contextRef="#ctx0" brushRef="#br0" timeOffset="15423.8822">22967 3067 13580,'0'26'-640,"-20"0"1056,20 0 417,0 28-641,0-28-96,20 26-32,0-25-64,0 1-96,19-3-288,-19 2-577,20-27-128,-20-27-288,-1 27-545,1-25-320,0-30 608,-20 30 225,0-28-865</inkml:trace>
  <inkml:trace contextRef="#ctx0" brushRef="#br0" timeOffset="15660.8948">23185 3119 3427,'-20'-26'961,"20"26"-321,-20 0 802,20 52-289,0-25-256,0 26 192,20-26-449,0 25-319,0 1-161,1-26 0,-3 0 64,2-2 513,-20-25 512,21 0 288,-21-25-352,0 25-736,0-54-129,0 29-128,0-30-160,0 3-96,0-1 64,0 26-32,0 1 0,0 0 96,0 26 64,20-26-128,-20 26-128,20 0-32,-20 0-1281,18 26-3107</inkml:trace>
  <inkml:trace contextRef="#ctx0" brushRef="#br0" timeOffset="15970.9135">23503 3304 9064,'0'0'4132,"20"0"-4420,0 0 2498,-1-27-1345,1 2-545,0 25-64,21-27 64,-23 1-31,2-1-1,-20 0-384,0 1-224,0 0 31,-20 26 97,2 0 32,-23 0 128,21 0 64,0 26 32,1 0 64,-1 1 160,20 0 65,0-1-33,0 26-192,20-25 0,19 26-288,-19-26-288,21 0-353,-3-2-1185,-17-25-3907</inkml:trace>
  <inkml:trace contextRef="#ctx0" brushRef="#br0" timeOffset="16309.9328">24040 3067 11370,'0'-54'-1025,"0"54"897,0 0 1185,-21 0-801,1-25-63,0 25 703,0 25 161,1-25-352,19 27-321,-20 0-95,20-1-129,0 26-224,0-25-288,20 26-161,-1-26-224,21-2-384,-20 2-64,1 26 352,-3-53 577,2 27 32,0 0 512,-20-27 865,-20 25-384,20-25-417,-38 0-224,17 28-96,-19-28-128,20 0-416,1 0-385,-1 0-160,0 0-1601</inkml:trace>
  <inkml:trace contextRef="#ctx0" brushRef="#br0" timeOffset="16756.9584">24536 3332 5637,'119'-28'15695,"-80"28"-16272,-39 0 737,0-27-512,0 27-2755,-20 0-13196</inkml:trace>
</inkml:ink>
</file>

<file path=ppt/ink/ink27.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2:47:32.595"/>
    </inkml:context>
    <inkml:brush xml:id="br0">
      <inkml:brushProperty name="width" value="0.05292" units="cm"/>
      <inkml:brushProperty name="height" value="0.05292" units="cm"/>
      <inkml:brushProperty name="color" value="#00FF00"/>
    </inkml:brush>
    <inkml:brush xml:id="br1">
      <inkml:brushProperty name="width" value="0.05292" units="cm"/>
      <inkml:brushProperty name="height" value="0.05292" units="cm"/>
      <inkml:brushProperty name="color" value="#FF00FF"/>
    </inkml:brush>
    <inkml:brush xml:id="br2">
      <inkml:brushProperty name="width" value="0.05292" units="cm"/>
      <inkml:brushProperty name="height" value="0.05292" units="cm"/>
      <inkml:brushProperty name="color" value="#0000FF"/>
    </inkml:brush>
    <inkml:brush xml:id="br3">
      <inkml:brushProperty name="width" value="0.05292" units="cm"/>
      <inkml:brushProperty name="height" value="0.05292" units="cm"/>
      <inkml:brushProperty name="color" value="#FF0000"/>
    </inkml:brush>
  </inkml:definitions>
  <inkml:trace contextRef="#ctx0" brushRef="#br0">18778 14825 2914,'0'0'1442,"0"0"-674,0 0 385,-19 0 513,19 0-32,0-27-449,0 27-96,0 0 32,0 0 96,0 0-192,0 0-160,0 0-225,0 0-191,0 0-65,0 0-128,0 0-128,0 0 129,0 0-321,0 0 160,0 0 0,19 0 160,-19 0 32,40 0-95,-20 27-1,19-27-192,1 0 128,19 0-128,2 0-32,-23 0 192,23 0-224,-22 0-32,21 0 96,-21 25-192,-19-25-1,0 0-223,0 0-193,-20 0-448,0 27-672,-20-27-609,20 0-641,-20 0-1986</inkml:trace>
  <inkml:trace contextRef="#ctx0" brushRef="#br0" timeOffset="1810.1007">13021 8889 800,'-20'0'5702,"20"0"-5606,0 0 769,0 0 832,0 0-320,-20 0-768,20 0-225,0 0 65,20 0 288,-20 0-129,20 0-320,0 0-63,1 26 159,17-26-96,3 0-32,18 0-159,1 0 31,-1 0-96,0 0 0,1 0-32,-1 27 32,2-27-32,-23 0 0,3 0-32,-1 0 0,-21-27-128,1 27-481,-20 0-864,0 0-1250,0 0-6502</inkml:trace>
  <inkml:trace contextRef="#ctx0" brushRef="#br1" timeOffset="18072.0334">19573 5311 2882,'0'-26'961,"0"26"-576,0 0 1312,0 0-320,0 0-896,0 0-289,0 0 545,-20 0 352,20 0-160,0 0-225,0 0-95,0 0-225,0 0-160,-20 0-127,20 0-97,0 0 32,-20 0 128,20 0 192,0 0 64,0 0 65,-21 0 63,21 0-63,0 0 31,0 0-63,0 0-33,0 0-128,0 0-159,0 0-65,21 0 32,-21 0 64,20 26 32,0 1 0,0-27 97,-1 27-65,21-1-96,0 1 0,-1-2-96,-19 3 0,20-2 32,-21-26 0,1 26-64,0-26 0,-20 0 0,21 0-544,-21 0-129,0 0-320,-21 0-1377,21 0-1089,-20-26-289</inkml:trace>
  <inkml:trace contextRef="#ctx0" brushRef="#br1" timeOffset="18353.0498">19711 5233 6374,'0'-27'928,"0"0"1571,0 27-1,0 0-928,0 0-1154,-20 27-288,20 0 224,-19-1 33,19 26-193,-20-25 0,0 26-64,20-1-96,-20 2 0,0-28-64,20 1-32,0-2-352,-19 3-737,19-1-1794,0-27-2850</inkml:trace>
  <inkml:trace contextRef="#ctx0" brushRef="#br1" timeOffset="19277.1021">20306 6505 480,'0'0'1858,"0"0"384,0 0-352,0 0-289,0 0-159,0 0-418,0 0 98,0 0-65,0 0-129,21 0-127,-1 0-160,-20 0-33,20 26-95,0-26-97,-1 27-95,21-27-129,-20 25-160,19-25-32,1 27 0,-20-27-96,0 0-225,-1 0-127,1 27-225,-20-27-544,0 0-929,0 0-801,0-27-4035</inkml:trace>
  <inkml:trace contextRef="#ctx0" brushRef="#br1" timeOffset="19463.1097">20545 6399 10057,'-20'0'0,"20"0"1313,-20 26 385,20 0-897,-19 0-321,-1 28-64,0-2-223,0 2-129,20-1-224,-20-26-1602,20 25-3683</inkml:trace>
  <inkml:trace contextRef="#ctx0" brushRef="#br1" timeOffset="20251.1581">21021 7617 576,'-20'0'9833,"20"0"-9512,0 0 1761,0 0-577,0 0-1057,20 0 1,0 0 192,0 0 95,21 28-31,-23-28-449,23 25 321,-1 2-481,-1-27-32,1 0 0,-1 26-160,1-26-32,-20 0-545,0 0-576,-20 0-737,0 0-2050</inkml:trace>
  <inkml:trace contextRef="#ctx0" brushRef="#br1" timeOffset="20444.1689">21280 7458 11274,'20'0'1121,"-20"0"-352,-20 27 993,-20-1-577,20 28-609,-19-2-127,-2 28-193,21-28-256,2 2-224,-2-28-1346,20 0-2562</inkml:trace>
  <inkml:trace contextRef="#ctx0" brushRef="#br1" timeOffset="21303.2184">20823 6345 3010,'0'0'1378,"0"0"1376,0 0-31,0 0-865,0 0-353,0 0 32,0 0-319,0 0-257,0 0-481,20-26-384,0 0-64,0-1-32,39 2 0,0-30 0,22 2 64,-2-26-64,20-1 96,0 1 128,20-1-320,-19-26 641,19 27-353,-20-1-160,0 27-96,-19-1-32,-40 2-96,-1 26-353,-19-1-159,-20 27 159,0-27-288,-20 1-512,-1 26-1057,-17 0-833,-3 0-3267</inkml:trace>
  <inkml:trace contextRef="#ctx0" brushRef="#br1" timeOffset="21945.2551">20128 5418 11018,'-40'0'1025,"40"0"-256,0 0 512,0 0-384,20-27-769,0 27-32,39 0-96,1 0 0,20 0 96,19 0-64,20 0 0,0 0 0,19 0 0,22-26 64,-20 26 0,-22-27 0,1 0 33,-20 27-1,-20-26-128,-18 0 96,-2 26-192,-39 0-193,0-26-95,-20 26 192,0 0-545,-20 0-480,-21 0-385,23 0-992,-43 0-2947</inkml:trace>
  <inkml:trace contextRef="#ctx0" brushRef="#br1" timeOffset="22552.2898">20268 5259 160,'20'-26'1089,"-2"26"128,-18 0-256,0 0-128,21 0-161,-21 0 449,0 0 192,0 0-576,0 0-160,-21 0-321,21 0-128,0-27-288,0 27-224,-18 0 191,18 0 129,-20 27-32,20-27 96,-21 0 289,1 26 415,0 0-448,0 0-192,1 1 1,-1 0-33,20-1-32,-20 1 0,0-2 96,20 3-32,-20-28 192,20 0 96,0 26 33,0-26 191,0 0 161,0 0-161,20 0 97,-20 26-32,20-26-289,0 0-256,19 27-64,1-27-32,-20 25-544,21 3-1026,-2-28-800,-19 27-1378</inkml:trace>
  <inkml:trace contextRef="#ctx0" brushRef="#br1" timeOffset="23027.3171">20883 6107 12363,'19'-26'929,"-19"26"-705,20 0 1218,-20 0-610,0 0-671,0 0-193,0 0 32,-20 0 0,20 26 0,-39 0-32,19 2 0,0-3 64,-1 30-32,3-30 32,-2 2 160,20-1-96,0 0-64,0 2 128,38-28 32,-17 26-32,19-26-32,19 0-288,-19 0-384,-1 0-641,1 0-2050,-20 0-4965</inkml:trace>
  <inkml:trace contextRef="#ctx0" brushRef="#br1" timeOffset="23943.3689">22033 5815 128,'21'-26'320,"-21"26"192,20-26 1731,-20 26-97,0-26-865,20 26 0,-20 0-64,0 0 96,20-28-160,-20 28-320,0 0-192,0 0 64,0 0-1,0 0-127,0 0-129,0 0-95,0 28 31,0-28-32,-20 52-64,0 1-191,0 0-1,-1-1-96,-17 28-128,-3 0 96,3-1 96,-3 28-64,1-1 32,1 0 32,-1-28-64,0 29-64,21-28 64,-21 29-32,20-31 96,-1 4-64,3-29 32,-2 2-32,20-2 0,-21 1 0,21-26-96,0-1 32,0 1-97,-20-2 129,20 2 0,0-27 32,0 0 32,0 0-64,0 27 32,0-27 64,-20 0-128,20 0 64,0 26 0,-18-26 0,-3 27 64,21-27-96,0 0 0,0 27 0,0-27-96,0 0-352,0 0-321,0 0-352,21 0-513,-21-27-159,0 27-1,0 0 449,0 0 768,0-27-512,0 27-2563</inkml:trace>
  <inkml:trace contextRef="#ctx0" brushRef="#br1" timeOffset="24267.388">21499 7141 8584,'18'0'288,"-18"0"0,0 0 2435,0 0-1218,0 26-1281,-18 0 65,18 27 511,-21 0-159,1-26-385,20 25-32,0 1-63,-20-26 127,40 0-160,0-1 64,1-26 129,-3 26-129,22-26 64,1-26-224,-2 0 0,1 26-192,-20-27-417,19 27-288,-39 0-1345,20 0-3043</inkml:trace>
  <inkml:trace contextRef="#ctx0" brushRef="#br1" timeOffset="25696.4698">22094 4675 12299,'-20'0'545,"20"0"-193,0 0 417,20 0 128,0 0-449,19-26-416,21 26 160,-1-26 225,0 0-161,2-1-256,-23 0-32,3 27-321,-21-26-832,0 26-1345,-20 0-1346,0 0-3555</inkml:trace>
  <inkml:trace contextRef="#ctx0" brushRef="#br1" timeOffset="25963.4851">22312 4597 4548,'19'26'288,"1"0"225,0-26 640,21 26-513,-23 2-576,23-2-32,-21 0 161,0 26 543,-20 2-255,19-1-193,-19 0 353,0-26 576,-19-2 288,19 3 97,-20-2-257,-21 2-192,21-3-448,-18-25-545,17 0-64,-19 0-192,21 0-192,-1 0-289,20-25-224,-20 25-704,20-28-1762,20 28-2499</inkml:trace>
  <inkml:trace contextRef="#ctx0" brushRef="#br1" timeOffset="26244.5011">22730 4465 12203,'0'0'-512,"0"0"544,0 25 993,0 2-257,0 26-511,0 0-1,0-1 577,0 2-1,18-1-415,-18 26-257,20-26-128,0-26-128,1 26-545,-1-28-1249,-2 29-1601,23-54-2434</inkml:trace>
  <inkml:trace contextRef="#ctx0" brushRef="#br1" timeOffset="26713.528">23066 4729 13292,'0'-54'481,"0"28"-289,-20 26 1377,20 0-1184,-19 0-578,19 0-191,0 26 256,-20 2 64,20 24 64,0 0 32,20 2-64,-1-1 64,21-26 32,-20 26-64,0-28-32,-1 3 160,21-28 0,1 0 32,-3 0 129,-17 0-225,-1-28-64,0 3 128,-20 25-160,0-27 0,0-26-32,0 0-97,-40-26 65,-1 26-64,2-1 224,-1 2-64,1 52 64,-1-26-32,0 26 64,21 26 1,-21-26-194,40 26 1,0 0 32,0 2 160,20-2 129,19 0 63,1 1-160,0-2-32,-1 3-128,1-2-128,-1-26-32,-19 26-481,1-26-1121,-1 0-1313,0 0-5349</inkml:trace>
  <inkml:trace contextRef="#ctx0" brushRef="#br1" timeOffset="27088.5491">23543 4887 12523,'0'0'-1473,"0"0"2338,0 0 64,-20 0-961,20 0 32,-20 27 32,20 0 32,0-1-32,0 1-64,0-2-257,20 3 193,0-2 128,19-26 129,-19 28 319,1-28 129,-1-28-33,-2 28-127,-18-26-33,0-2-224,0 3 0,-18-2-96,-2 1-96,-1-1-96,1 0-320,0 1-993,1 26-2083,-1-26-4707</inkml:trace>
  <inkml:trace contextRef="#ctx0" brushRef="#br1" timeOffset="27571.577">23959 4994 13965,'0'0'672,"0"0"-896,0 0 865,0 25 63,0-25-672,0 28 0,0-2-192,0 2-192,0-3-225,-19 28-800,19-26-833,-20 0-2402</inkml:trace>
  <inkml:trace contextRef="#ctx0" brushRef="#br1" timeOffset="28046.6041">24238 4465 14477,'19'-80'-801,"-19"53"417,-19 0 1057,19 27-417,-20 0-608,20 0 191,-20 27 161,0 0 33,20 25 31,-21 28 0,21 0-96,0-28-161,21 28 1,-1-27-352,0 0 95,0-27 257,19 27 288,1-53 257,-1 27 31,1-54 160,0 27 33,-19-27-353,-3 1-32,2-28-96,-20 2-64,0 26-256,0-28-256,-20 2 224,-19-1 224,-1 26 128,0 1 0,1-1 128,-21 27-64,21 0-128,19 27-64,0-27 0,-1 26 64,21 1 96,0 26-160,21-27-32,-1 0-128,0 28-385,19-28-992,1 1-2115</inkml:trace>
  <inkml:trace contextRef="#ctx0" brushRef="#br1" timeOffset="28263.6134">24635 4755 13933,'39'0'-160,"-39"0"608,20 27 1250,-20-2-962,0 3-640,20-2-160,-20 0-288,0 28-385,20-28-576,-20 1-1442,20-27-3523</inkml:trace>
  <inkml:trace contextRef="#ctx0" brushRef="#br1" timeOffset="28544.6298">24694 4278 6950,'20'-27'8392,"0"27"-9897,-20 0 2594,20 0-32,-20 0-417,19 0-287,21 27 383,-20 26 193,19 1-288,-19-2-193,0 28-384,1 0-32,-1-2-320,-20-24-289,0 24-512,0 2-448,-20-26-1442,-1-1-1697,1 0-3748</inkml:trace>
  <inkml:trace contextRef="#ctx0" brushRef="#br2" timeOffset="81054.6361">20069 9311 1889,'19'0'993,"-19"0"96,0 0 673,0-25-32,0 25-289,0 0-416,0 0 0,0 0 0,0-27-96,0 27 0,0 0-225,0 0-159,0-26-225,-19 26-32,19-27-95,0 27-97,-20-27-32,20 27-64,-20-26 0,-20 26 0,21-26-64,-42 26 0,23 0 0,-23 0 31,2 26-63,-1 0-96,1 1-32,0 0-32,-1-1 0,21 26 191,-22-25 33,21 27 0,1-1 32,19 0 0,0 1 0,-19-1 0,39 26 0,-20 1 0,20-28 0,20 28 32,-1-28 32,21 28 33,19-27-33,2 0-64,-3 1 32,23-29 32,-2 3 0,0-28 32,20 0 128,1 0 96,-21-28-63,20-24-129,-20-1 32,2-27 0,-22 0 32,1 1-64,-21-1 33,-19 1-161,0-26 32,-20 25 32,-20 0 320,-20 27 257,-19-1-33,0 2-191,-22 25-353,22 1-128,-20 26-1025,19 0-833,21 26-4292</inkml:trace>
  <inkml:trace contextRef="#ctx0" brushRef="#br2" timeOffset="84265.8197">19851 10081 1217,'0'0'1345,"0"0"-224,0 0-224,20 0-353,-20 0-416,0 0-320,0 0-801,0 0-1729</inkml:trace>
  <inkml:trace contextRef="#ctx0" brushRef="#br2" timeOffset="84460.8309">19909 10480 448,'0'25'1217,"0"-25"-480,0 0 32,0 27-129,0-27 33,0 0-257,0 26-384,0-26-192,-20 26-1057,20-26-1826</inkml:trace>
  <inkml:trace contextRef="#ctx0" brushRef="#br2" timeOffset="84581.8377">19851 10770 2146,'0'54'1025,"0"-29"-1,0-25-447,0 28-481,0-28-769,0 25-2241</inkml:trace>
  <inkml:trace contextRef="#ctx0" brushRef="#br2" timeOffset="84727.8459">19871 11114 2402,'0'27'0,"0"0"64,0-27 96,0 26-32,0-26-736</inkml:trace>
  <inkml:trace contextRef="#ctx0" brushRef="#br2" timeOffset="85073.8659">19930 11724 352,'20'0'96</inkml:trace>
  <inkml:trace contextRef="#ctx0" brushRef="#br2" timeOffset="85686.8999">19989 12413 64,'0'27'-63</inkml:trace>
  <inkml:trace contextRef="#ctx0" brushRef="#br2" timeOffset="86141.9271">19950 12810 832,'0'27'1538,"0"-27"63,0 27-512,0-27-192,0 25-545,0-25-127,0 28 415,0-28-95,0 0-353,0 27-192,0-27 32,0 25-352,0-25-1378,0 0-2338</inkml:trace>
  <inkml:trace contextRef="#ctx0" brushRef="#br2" timeOffset="86284.9351">19930 13156 4548,'0'25'2146,"0"-25"-2146,0 27 32,0-27 0,0 26-224,20-26-673,-20 0-801,0 0-992</inkml:trace>
  <inkml:trace contextRef="#ctx0" brushRef="#br2" timeOffset="86435.9403">20029 13261 3010,'0'0'1826,"0"0"-1442,0 27 417,0-27-192,0 0-673,0 25-2467</inkml:trace>
  <inkml:trace contextRef="#ctx0" brushRef="#br2" timeOffset="86882.9694">20029 13156 8199,'0'0'481,"-20"-28"-193,20 28 1314,0 0-33,-20 0-896,20 0-513,0 0 160,20 0 577,-20 28-256,0-3-257,20-25-64,-20 27 33,20-1 95,-20 28-96,0-29 1,0 28-1,0 2-32,0 24 161,-20-26-321,20-1 0,0 1-96,-20 1-32,20-2-64,0-26-32,20 1-416,-20-27-97,0 27-512,0-27-1602,0 0-2818</inkml:trace>
  <inkml:trace contextRef="#ctx0" brushRef="#br2" timeOffset="87713.0157">20049 14241 3843,'-20'0'1890,"0"0"-1410,20 0 1378,-20 0 833,1-25-545,19 25-1185,-20 25-353,0-25 65,20 0-161,-21 27-319,21-1-129,0-26-64,21 54 0,-21-29 0,40 2-32,-21 26 64,1 0-32,0 1 0,0-1 0,-20-28 0,20 3 0,-20-2 64,0-26 128,-20 0-32,0 0 0,-20 0 0,1 0-96,19-26-96,-1-2 0,1 3-96,20-28-192,0 25-97,20-24-127,1 25-33,19-26-191,-21 26 159,21 2 1,-20-29 319,0 28 257,-1-1 32,-19 27 160,0 0 129,-19 0-161,-1 0-352,0 27-1,-20-27-255,21 26-833,-1 1-1122,0-27-2561</inkml:trace>
  <inkml:trace contextRef="#ctx0" brushRef="#br2" timeOffset="88045.0359">20227 14373 14413,'-20'27'1089,"0"-1"-961,1-26 929,19 27 257,-20 0-1026,20-1-256,0 0-64,20 2-288,-1-3-289,21 3-320,-20-28-96,21 0 96,-23 0 385,3 0 287,-1 0 193,0 0 160,-20-28 129,0 3 287,0-3 193,-20 2-321,0 0-96,-1-1-159,3 27-33,-2-27-160,-1 1-129,21 26-511,-20 0-930,20 0-1409,0 0-2114</inkml:trace>
  <inkml:trace contextRef="#ctx0" brushRef="#br2" timeOffset="88283.0494">20406 14453 6309,'20'27'1922,"-20"-1"-192,0 0 576,0 2-961,0-3-704,0 3-417,0-3-256,20 3 32,0-2 0,0-26 0,19 26 32,-19-26 128,20-26 129,-21 0-1,1-2 96,0-25-127,0 0 191,-40 1-32,0-2-320,0 1-224,-19 1-576,-21-1-642,21 1-3138</inkml:trace>
  <inkml:trace contextRef="#ctx0" brushRef="#br2" timeOffset="89070.0944">19810 9842 11851,'-39'0'768,"39"0"-1024,-20 0 384,0 0-96,0 0-288,0 0-961,1 0-353,-1 0 65,0 0-3139</inkml:trace>
  <inkml:trace contextRef="#ctx0" brushRef="#br2" timeOffset="89452.1159">17727 9948 6566,'-41'0'993,"21"0"-1186,0 0-799,1 0 351,-1 0-544</inkml:trace>
  <inkml:trace contextRef="#ctx0" brushRef="#br2" timeOffset="89662.1284">17012 9922 2722,'-61'0'384,"43"0"-287,-2 26 703,0-26-832,-1 0-2114</inkml:trace>
  <inkml:trace contextRef="#ctx0" brushRef="#br2" timeOffset="90403.1708">15066 9842 2081,'0'0'-320</inkml:trace>
  <inkml:trace contextRef="#ctx0" brushRef="#br2" timeOffset="90613.1827">14927 9842 5349,'-20'0'-97,"1"0"-383,-1 0 96,20 0 448,-20 0-64,20 27-705,0-27-1473</inkml:trace>
  <inkml:trace contextRef="#ctx0" brushRef="#br2" timeOffset="90953.2019">14431 9764 960,'-41'0'97,"41"-27"-194,0 27-191,-18 0 0,18 0-64</inkml:trace>
  <inkml:trace contextRef="#ctx0" brushRef="#br2" timeOffset="91883.2554">14093 9816 4260,'0'0'1569,"0"0"-256,0 0 417,0 0 448,20 0-929,0-27-576,20 27-257,-1-25-160,1 25-224,-1 0 0,1 0-64,-19 0 0,17 0-224,-18 0-320,1 0-193,-21 0-192,0 0-128,0 0 64,-21 0 0,21 0-288,-20 25-225,2-25-992</inkml:trace>
  <inkml:trace contextRef="#ctx0" brushRef="#br2" timeOffset="92560.2917">13100 10108 2370,'21'-27'1281,"-1"27"-1089,0 0 1602,-20 0 480,18 0-1313,3-27-641,-1 27-160,20 0-32,-21 0-63,1-26-65,20 26-257,-20-26-608,19 26-672,-19-26-1089,-20 26-1633</inkml:trace>
  <inkml:trace contextRef="#ctx0" brushRef="#br2" timeOffset="92979.3181">13576 9976 10281,'-18'26'1506,"18"-26"-2051,0 0 449,0 0 352,18 0-288,-18 0-1249,0 0-1890,20 0-3203</inkml:trace>
  <inkml:trace contextRef="#ctx0" brushRef="#br2" timeOffset="93202.3309">13677 9764 2306,'0'0'6822,"19"25"-6854,-19-25 192,20 27 705,-20 26-96,20-26-513,-20 25-128,20-24-128,-20 24-32,20-26-160,-1 28-993,-19-28-673,20-26-1025</inkml:trace>
  <inkml:trace contextRef="#ctx0" brushRef="#br2" timeOffset="93592.3531">13914 9816 7815,'0'0'512,"0"-27"-416,20 27 1890,-20-25-865,0 25-1024,0 0-97,0 0-33,0 0-191,-20 0-32,0 25-128,2 2 127,18-1-63,-21 1 128,21 0 64,0-1 96,21 28 0,-3-28-385,2 0-63,0-26 31,1 26 321,17 1 96,-17 0 192,-1-27 193,0 26-1,-20-26 385,0 27 224,-20 0 64,0-2 32,-1 3-96,-17-28 0,17 25-449,1-25-480,0 0-320,2 0-1186,18 0-2465,-21 0-4485</inkml:trace>
  <inkml:trace contextRef="#ctx0" brushRef="#br2" timeOffset="94963.4314">19771 9657 1153</inkml:trace>
  <inkml:trace contextRef="#ctx0" brushRef="#br2" timeOffset="98461.6317">15443 15406 11498,'-20'-25'1057,"1"-28"-224,19 26 256,-20 27-32,0-27-608,0-1-1,0 28-288,1 0-128,-1 0-64,-21 28 32,21-1-96,0 26 96,2 26-64,18-26 0,-21 1 64,42 24 32,-21 2-32,38-28 0,-18 2 0,41-1 64,-22-28-32,21 3 64,-1-28 64,20-28-32,-18 28 33,-2-52-65,-19 26 0,-22-28-32,3 2 0,-1-28 0,-40 27-32,20 1 0,-39-1-160,-1-1-256,-19 29-129,-22-2 161,22 1 480,-20 26-128,19 26 96,21 1-192,-2-2 64,1 2 32,40 0-32,0-1-32,20 1 96,21 0 32,-1-27-64,19 25 0,-19-25-96,19 0-160,0 27-641,-19-27-1826,1 0-2498</inkml:trace>
  <inkml:trace contextRef="#ctx0" brushRef="#br2" timeOffset="98864.6548">15959 15804 768,'-20'0'8841,"0"0"-8329,20 0-160,-19 26 705,-1-26-448,20 27-673,0-2 0,0 3 0,0-1 64,0 0 0,0-27 0,20 25-32,-1-25 96,1 0 32,0 0 96,21 0 192,-23 0 225,2-25-32,0-29-97,-20 26-96,0-24 65,-20 26-129,0 0-288,2 26-96,-23-28-160,21 28-96,0 0-1026,1 0-2081,-1 28-4548</inkml:trace>
  <inkml:trace contextRef="#ctx0" brushRef="#br2" timeOffset="99478.6899">16455 15910 9192,'0'0'1890,"0"0"-1313,0 0 1120,0 0-191,0 0-1058,0 27-384,0-27 0,-20 27-32,20-2-32,0 3-224,-18-3-128,18 2-577,-21 26-833,21-26-928,-20-2-1442</inkml:trace>
  <inkml:trace contextRef="#ctx0" brushRef="#br2" timeOffset="99990.7191">16813 15381 12139,'19'-80'897,"-19"80"-545,-19-27 193,-1 27-193,0 0-96,-20 27-224,21 0-192,-1-1-480,0 26 255,20 2 161,0-1-128,0 26-1,0 1-383,0-2 223,20-24 321,19-1 128,-19 0 96,20-26 32,-20 0 128,-1-27 545,21 0 128,1 0-161,18-27-63,1 0 32,-21-26-33,-19 0-223,0-1-65,-20-24-96,0 24-96,-40 1-160,1 1-96,-1 25-192,-19-26-32,-2 53 159,2-27 161,19 27 97,-19 27-97,19 0 0,20-1-32,0 1-33,20 0 65,0-2-32,40 28 97,-20-53-33,39 27 0,-19 0-32,19-1-385,2 0-768,-23-26-1217,3 26-2499</inkml:trace>
  <inkml:trace contextRef="#ctx0" brushRef="#br2" timeOffset="100185.7301">17389 15698 10441,'20'52'3716,"-20"2"-3043,0-1 63,-20 0 289,20 1-1217,0-29-1442,0 3-2369,0 24-6439</inkml:trace>
  <inkml:trace contextRef="#ctx0" brushRef="#br2" timeOffset="102787.8792">14807 15698 2370,'20'0'3651,"-20"0"-3587,0 0 1089,0 0 705,0 0-224,0 0-481,0 0-224,0 0 0,0 0-129,0 0 1,0 0-321,0 0-191,-20 0-97,20 0-160,0 0 32,-18 26-64,18-26 96,-20 0-96,-21 0 32,21 0-64,-19 26 64,-21-26-64,21 0-64,-21 28 0,1-28 0,-2 0-64,2 26 64,0-26 96,-1 0-32,-19 0 32,20-26 0,-1 26 64,-20-28-96,22 2 0,-3 0 160,-18 0-192,20-1 192,-22-26 96,2 26-64,21-25-64,-23-1 64,2-1-32,0 2 1,0-1-161,-21-27 192,21 1-128,19-1 0,-19 2 32,18-2 0,-18 1-32,20-28 0,-20 27 32,19-26 0,1 0 32,-1-26 0,1 27 96,-20-27-160,18-1-32,2-1 65,0 2-65,-1 27 0,1-27 0,-2-1-32,23 1-33,-23-2 97,2 1-96,-1 29 128,1-29-384,19 1 512,1-2-96,-1 29-128,-19-27 129,38 25-1,-19 1 128,1-1-96,-21 2-64,21 26-160,-1-28 288,-19 29-224,19-2-32,-1 0 64,3 0-64,-3 28 128,2-28-32,-1 28-128,20-2 224,-19 1-160,19 26 96,0 2-128,0-3 32,0 3-32,1 25 96,19 0-96,0 0 0,0 0 32,0-28-32,0 28-128,0 0 63,0 28 33,0-28 0,0 0-64,0 0-64,0 0-64,0 0 31,0 0 161,0 0 192,0 0-128,0 0 64,0-28-32,0 28-32,0-26 64,-20 26 0,20-26-32,0 26 0,-20 0-32,20-27 0,0 27 64,0-27-32,0 27-32,0-26 32,0 26 64,0-26 0,0 0 1,0 26-33,0-28 64,20 2 0,-20 0 32,0-1-64,-20-26 64,20 26 0,0 2-128,0-29 64,-20 1-96,20 26 32,0 2 0,-21-28 32,21 26-96,0 0 64,-18 1 0,18 26 0,0 0-96,0-27 0,0 27-96,0 0 32,0 0-33,0 0 1,0 0-128,0 0-321,0 27-320,0-27-832,0 26-2051,0-26-4836</inkml:trace>
  <inkml:trace contextRef="#ctx0" brushRef="#br2" timeOffset="103184.9017">10361 10612 8199,'-20'26'993,"20"-26"128,0 0 96,0 0 161,0 0-33,20-26-865,0-2-255,0 2-97,0-27-32,-1 0 64,21 1 32,-20-28 32,1 26-63,-3 1-161,2 1 32,1 25 64,-21 1-32,0-1-32,0 0-64,20 27 32,-20 0-32,0 0-64,0 0-129,0 0 193,20 27 225,-20 0-129,39-1 64,-19 1-96,0 25 32,19-24-64,1-3 0,-20 2-288,19 26-930,-19-26-2978</inkml:trace>
  <inkml:trace contextRef="#ctx0" brushRef="#br2" timeOffset="107738.1621">2639 2981 320,'-100'-107'640,"42"80"161,-3-26 288,22 1-288,-1-1-641,20-1-96,-19 28-352,19-26 128,0 25 384,0-25 256,-1 24 417,3 3 256,-2-3-384,-21 2 288,21 1-416,20-3-353,-18 1-128,18 1-128,-20-1 0,20 27-32,-21-27 96,1 2 385,20-2-65,0 27-416,-20-26 0,20 26 0,0-27-64,0 27-160,0 0 32,0 0-353,-20 0 33,20 0 319,0 0 129,0 0-128,0 0-865,0 0-833,0 0-352,0 0 192</inkml:trace>
  <inkml:trace contextRef="#ctx0" brushRef="#br2" timeOffset="108971.2317">2084 2238 2914,'18'-27'1153,"-18"27"417,0 0-161,0-25-480,-18 25-384,18 0-193,-20 0-352,20 0-96,0 25-64,-21-25-129,21 27-63,0-27-257,21 27-127,-1-1 31,-2 1 257,23-27 320,-1 0 448,-22 0 192,3-27 257,-1 1 160,-20-1-64,0 27-64,-20-27-97,-1 2-480,-17-2-127,18 27-33,-21 0 64,23 0-96,-2 0-128,20 0-65,-21 0-319,1 27-161,20-2-31,0 2 191,0 0 97,20-1 224,21 1 32,-3 1 96,3-3 448,-21-25 353,-2 0 128,3 26 32,-21-26 576,0-26-768,-21 26-609,3-25 64,-2-3 0,-21 28-128,21 0 128,2 0-224,18 0 0,0 0-96,-20 0-32,20 0-96,0 0-129,0 0 97,0 28 192,0-28 96,0 25 0,0-25 0,20 0 96,-2 26 64,-18-26 129,20 0 159,-20 0 321,0 0 31,0-26-415,0 26-193,-20-25-96,20 25-32,0 0-96,-18 0-128,18 0 64,0 0 0,0 0-192,0 0-97,0 0 65,0 0 224,0 0 32,0 0 160,0 0-128,18 0 192,-18-28-128,0 28 64,0 0-32,0 0 32,0 0-160,0 0-96,0 28-64,0-28 96,-18 0 0,18 0-33,0 25 97,0-25 32,0 26-32,0-26-32,18 28 32,-18-28 128,20 0 96,-20 0 65,0 0 223,0 0-192,0-28-160,0 28 0,0-26-64,-20 1-224,20 25-32,-18-28-160,-2 28 31,20 0-31,-21 0 64,1 28-33,0-3 65,0-25 160,20 26 32,-19 2 0,19-3 128,0-25 96,19 0 160,1 0 193,-20 0 63,20 0-95,0 0-193,-20-25-192,0 25-64,0 0-929,0-28-3587</inkml:trace>
  <inkml:trace contextRef="#ctx0" brushRef="#br2" timeOffset="117972.7451">9626 6769 11594,'0'26'-352,"0"28"192,0-1 160,20-1 160,-20 29 160,20-3-31,-20 2 63,0 0 353,0-2 63,0 2 33,0 0-320,-20-26-225,20-2-96,0-52 96,0 28 193,0-28 95,0 0-95,0-28-225,0 1-256,0 2-64,0-29-96,0 1-97,20 0 1,1-1-64,-1 29 192,-2-2 95,2 27 130,21 27 95,-21-2 160,-1 29 64,-19-1-95,20 26-65,-20-26-160,20 2 64,-20 23-96,0-52-64,0 28-256,0-54-513,0 26-1313,0-26-3395</inkml:trace>
  <inkml:trace contextRef="#ctx0" brushRef="#br2" timeOffset="118341.7687">10162 6849 9128,'0'0'1185,"0"0"-480,0 0 864,0 28-351,-20-3-258,20 2-351,-20 53-32,20-28 63,-18 54-159,18-27-193,0 1-192,0-1-64,18-26 0,2 0 64,0 26-256,1-52-160,17 1-577,-17-3-128,19-25-1057,-20 0-2530</inkml:trace>
  <inkml:trace contextRef="#ctx0" brushRef="#br2" timeOffset="118557.7811">10302 7246 12235,'19'0'961,"1"27"-128,0-1 864,20 1-351,-20-2-706,19 2-383,1 0-290,-1 26 130,2-26-290,-21-27-63,18 26-384,-17 0-610,-1-26-1312,0 0-929,0 0-225</inkml:trace>
  <inkml:trace contextRef="#ctx0" brushRef="#br2" timeOffset="118723.7899">10620 7246 10473,'-40'27'1538,"19"-1"-1442,-17 1 1185,17 25 577,-19 1-961,20 1-737,1-2-128,-1-24-545,20 24-351,20-24-738,-20-28-1601,19 25-1826</inkml:trace>
  <inkml:trace contextRef="#ctx0" brushRef="#br2" timeOffset="118983.8055">10600 6822 14541,'38'0'160,"-17"27"385,19 1 704,-20 24-32,19 0-672,-19 2-513,0-2 0,0 28-64,-1-1 32,-19-26 64,0 26-128,0-26-256,-19 1 63,-1-2-63,0-24-417,0-3-448,0 2-1345,1 1-3940</inkml:trace>
  <inkml:trace contextRef="#ctx0" brushRef="#br2" timeOffset="119971.8619">15423 16520 544,'-39'0'-416</inkml:trace>
  <inkml:trace contextRef="#ctx0" brushRef="#br2" timeOffset="120381.8855">15384 16388 2626,'-20'0'2306,"20"0"-256,0 0 0,-20 0-160,20 0-289,-20 0-416,20 0-352,0 0-32,0 0-96,0 0-289,0 0-128,0 0 65,20-28-33,0 28-160,20 0-32,-1-27 0,21 27-96,19 0 32,1 0-64,19 0 65,40 0 63,-1-25 0,22 25 160,-2 0-64,2-27-64,18 27-128,-20 0-64,-18 0 32,-1 0-128,-40 0-256,-19 0-97,-1 0 1,-39 27 192,-21-27-97,1 25-95,-20-25-97,0 0-608,0 0-1089,-20 0-3139</inkml:trace>
  <inkml:trace contextRef="#ctx0" brushRef="#br3" timeOffset="127847.3119">19672 9605 544,'0'0'1345,"0"0"97,0 0-225,0 0-545,0 0-159,0-27-33,0 27 1,0 0 191,0 0 129,0 0-32,0-26 32,0 26-225,0 0-127,0 0-1,0 0-256,0-27-64,-20 27-64,20 0 65,0 0 191,0 0 160,0 0 161,0 0 160,0 0-289,0 0-224,0 0 97,0 0-33,0 27-64,20-27-31,-1 0-97,-19 26 32,40-26-32,-20 27-32,0-2-64,-1-25 64,21 27-63,-19 0 31,17 26 32,3-26-32,-21-2-32,19 2 0,1-1-32,-20 1 0,19 0 64,-19-1-96,0 0-32,-20-26 128,20 0-96,-20 28 32,20-28 32,-20 0-64,0 0-32,0 0-32,0 0-128,0 0-192,-20 0-65,20 0-512,0 0-704,-20-28-1795,20 28-1440</inkml:trace>
  <inkml:trace contextRef="#ctx0" brushRef="#br3" timeOffset="128316.3393">20029 9445 2498,'0'-25'2082,"0"25"-545,-20 0-95,20 25 191,-20-25-512,20 0-704,-19 25-1,19-25 129,-20 28-97,0-1-64,-1 0-159,1-1-65,2 1 224,-23 25 0,1 1-191,21-26-97,-21 25 96,0 1 64,21-26-32,-1 26 33,-20-27 31,20 2 64,1-2-64,-1 0-191,20-26-97,0 26 32,-20-26-64,20 0-417,0 0-736,20 0-1089,-20 0-1954</inkml:trace>
  <inkml:trace contextRef="#ctx0" brushRef="#br3" timeOffset="130654.4719">17547 7141 3843,'0'-28'1217,"0"28"481,0 0 576,0 0-736,0-26 31,0 26-512,0 0 0,0 0-96,0 0-353,0 0-127,0 0-225,0 0-224,-19 0-128,19 0 32,0 0 0,0 26 0,0-26 32,19 28-32,-19-28 64,0 0-64,20 0 32,-20 0 0,20 0 0,-20 0-32,20 0 64,-20 0 96,0 0-64,0-28 0,0 28 0,-20-26 0,20 26-32,-20-26 0,0 26-64,20 0-32,-19 0-32,-1 0 31,20 0 1,-20 0-32,20 26 64,0-26-32,20 0 32,-20 26 96,20-26-32,-1 0 32,1 0-32,-20 0 64,20 0-64,-20 0 0,0 0 96,0 0-160,-20 0-96,0 0 32,20 0 32,-19 0-32,-1 0-64,20 0-545,0 0-640,0 0-1506,0 0 352,20 0-2497</inkml:trace>
</inkml:ink>
</file>

<file path=ppt/ink/ink28.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2:49:57.160"/>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
    <inkml:brush xml:id="br2">
      <inkml:brushProperty name="width" value="0.05292" units="cm"/>
      <inkml:brushProperty name="height" value="0.05292" units="cm"/>
      <inkml:brushProperty name="color" value="#0000FF"/>
    </inkml:brush>
  </inkml:definitions>
  <inkml:trace contextRef="#ctx0" brushRef="#br0">18203 7306 1665,'0'0'1538,"0"0"-161,20-28-224,-20 28-224,0 0-32,0 0-129,0 0-255,0 0-225,0 0-192,0 0-64,0 0 192,0 0 257,0-25 31,0 25-31,0 0 31,0 0 1,0 0-97,0 0-63,0 0-1,0 0-64,0 0-64,0 0 1,0 0 127,0 0 0,0 0 65,0 0-129,0 0-128,0 0-32,0 0-96,0 0 32,0 0 64,0 0 65,0 0 31,20 25-96,-20-25-32,0 0 0,0 0 0,18 28-32,-18-28 64,0 0-128,21 26 96,-21-26-31,0 28-33,20-28 64,-20 25-96,20-25 32,-20 27 0,20-27-32,-1 26-32,-19-26 64,20 27 0,-20 0-64,20-1 32,0 0 32,-20-26-32,20 26 0,-1 1 32,-19 0-32,20-1 0,0 1 0,0-2 32,1 2-32,-3 0 32,2-1-96,-20 1 96,20-27-32,1 27-32,-21-2 32,20 3 32,-20-28-32,20 25 32,-20 3-32,19-28 0,1 26 0,-20 0 0,20-26-64,-20 0-64,0 27-32,20-27-65,-20 0-159,0 0-32,0 0-33,0 0-95,0 0-545,0 0-673,-20-27-1697,20 27-4261</inkml:trace>
  <inkml:trace contextRef="#ctx0" brushRef="#br0" timeOffset="887.0507">18182 7729 864,'-20'0'609,"20"0"-353,0 0-160,0 27 225,0-27 127,0 0-192,0 0-96,0 0 65,0 0 63,0 0-192,0 0 448,0 0-63,0 0 224,0 0 191,0 0-31,0 0-320,0 0-1,0 0-127,0 0 159,0 0 33,0 0 160,0 0 191,0 0-31,0 0-160,0 0-224,0 0-257,20 0-64,-20 0-64,21-27-96,-21 27-32,20-27 0,0 27 64,19-25-96,-19-2 96,20 1-63,-21-1 159,21-26 160,0 27 128,-1 0-63,22-1-97,-23-26 0,3 26-127,-1 2-129,-21-29 32,21 26-64,-20 3 32,0 25-64,-20-25 32,0 25 0,0 0 32,0 0-96,0 0-32,19 0-64,-19 0-192,0 0-802,0 0-1280,0 0-1634,0 0-4452</inkml:trace>
  <inkml:trace contextRef="#ctx0" brushRef="#br0" timeOffset="3058.1747">18441 7570 32,'0'-26'448,"0"26"1346,0 0-673,0 0-256,0-26 512,0 26 128,0 0-384,0 0-512,0 0-225,-20 0 33,20 0-321,0 0-128,0 0 32,0 0 32,0 0-128,0 0 96,0 26 0,-20-26-32,20 26-32,0-26-33,0 27 33,0-27-128,0 0 0,20 27 32,-20-27 160,20 0 64,-20 0 160,19-27 225,-19 27 159,20-27 65,-20 1-257,0 0-256,0 0 1,0 26-65,-20-27 32,1 0-224,-1 27 32,0 0-65,-20 0 65,21 0-128,19 0 64,-20 27-448,20-27-1,0 27 257,20-1 95,-20-26-127,19 26 320,21-26 32,-20 26 64,0-26 32,19 0 32,-19 0 129,0 0-129,1 0 32,-21 0 192,0-26 1,0 26-97,-21 0 0,1-26-32,0 26-64,0 0-128,1-26-64,-1 26 0,0 0-32,0 0 0,0 26 0,1-26 32,19 0-32,0 26-64,0-26 64,19 26 96,1-26-128,20 27-32,-20-27 192,-1 0 0,1 0 96,0 0 32,0 0 129,1 0-1,-21-27-64,-21 27-32,21-26-32,-20 26-192,-20-26-64,21 26-32,-1 0 32,-20 0-32,20 26 96,1-26-32,19 0 32,0 26-64,0-26 64,0 27 0,19-27 0,21 0 0,-20 0 0,0 0 0,-1 0 32,1 0-32,0 0 64,-20 0-64,0-27 0,0 27-128,-20-26-192,20 26-353,-20 0-256,1-26-352,19 26-1378</inkml:trace>
  <inkml:trace contextRef="#ctx0" brushRef="#br1" timeOffset="8549.4884">18480 7729 1665,'0'0'1954,"0"0"-353,0 0-544,20 0-160,-20 0-96,0 27 64,0-27-449,0 0-95,20 26-321,-20-26-97,0 27-1728,0-27-2307</inkml:trace>
  <inkml:trace contextRef="#ctx0" brushRef="#br1" timeOffset="8742.5">18500 8180 1377,'0'26'1025,"20"-26"-289,-20 27-255,0-27-449,21 25-1217</inkml:trace>
  <inkml:trace contextRef="#ctx0" brushRef="#br1" timeOffset="8871.5074">18599 8444 1633,'0'28'32,"0"-28"-1696</inkml:trace>
  <inkml:trace contextRef="#ctx0" brushRef="#br1" timeOffset="9067.5185">18520 8894 2434,'0'27'-32,"0"0"64,0-27-320</inkml:trace>
  <inkml:trace contextRef="#ctx0" brushRef="#br1" timeOffset="9327.5335">18500 9293 736,'0'25'353,"0"3"-129,0-28 96,0 0 0,0 26-127,0-26 575,0 26 770,20-26-225,-20 0-897,0 27-448,0-27-192,0 27-449,0-27-960,0 26-1058</inkml:trace>
  <inkml:trace contextRef="#ctx0" brushRef="#br1" timeOffset="9759.5548">18520 9530 1473,'0'55'1794,"0"-55"-609,0 25-96,0 2-160,0 0-673,0-27-256,0 25-160,0 3-385,0-28 289,0 27 128,0-27-128,0 25 224,0-25 224,0 27 320,0-1 161,-20-26 128,20 27-609,0 0-128,-20-2-128,20 3-224,0-28-385,0 25 0,-20 3-95,20-2 255,0 0-160,0-26 1,0 27 159,0 0-384,0-1-288,0 1 737,0-27 416,0 25 320,-19 2 1474,19 0 672,-20 26-576,20-26-417,0-2-63,-20 3-289,20-3-417,0 2-544,0 0-128,0-1-64,0 1-160,0-27 160,0 27 0,0-2 0,0 3 64,0-28 0,-20 25 32,20 2-64,0 0-224,0-27-1186,0 26-640,0-26-1345</inkml:trace>
  <inkml:trace contextRef="#ctx0" brushRef="#br1" timeOffset="9918.5648">18381 10802 3299,'0'27'2434,"0"-27"-1441,0 27 288,0-27 289,0 26-610,0-26-831,0 0-65,0 27-32,0-27 160,0 25-96,0-25-96,20 0-641,-20 27-1409,0-27-1185</inkml:trace>
  <inkml:trace contextRef="#ctx0" brushRef="#br1" timeOffset="10047.5747">18401 11093 7559,'0'28'544,"0"-1"-63,0-27 512,0 26-705,0-26-224,0 27-1121,20-27-2274</inkml:trace>
  <inkml:trace contextRef="#ctx0" brushRef="#br1" timeOffset="10185.5825">18441 11360 7366,'0'26'33,"19"1"-642,-19-27 385,0 25-65,0-25-3170</inkml:trace>
  <inkml:trace contextRef="#ctx0" brushRef="#br1" timeOffset="10394.5945">18559 11890 12748,'0'79'192,"0"-54"0,0 3-64,0 24-288,0-52-1474,0 27-2049,0-27 63</inkml:trace>
  <inkml:trace contextRef="#ctx0" brushRef="#br1" timeOffset="10732.6139">18500 12313 2626,'0'0'2498,"0"0"-1889,0 27-97,0-27 706,0 26-706,0-26-608,0 0 0,0 27 64,0-27 32,0 0 64,0 0 384,0 25 449,0-25-384,0 0-129,0 0-192,-20 28-288,20-28-1185,0 0-1378,0 0-2914</inkml:trace>
  <inkml:trace contextRef="#ctx0" brushRef="#br1" timeOffset="11872.679">18460 12261 3523,'0'-28'1922,"0"28"-513,0 0 577,0 0-481,0 0-576,0 0-352,0 0-129,0 0-31,0 0-33,0 0 257,0 0 31,0 28-31,20-3-1,-20 2-255,0 26-161,0-26-128,0 26 0,0 27 32,0-28-64,20-25-32,-20 26 32,0-1-64,20-25-32,-20 0-64,0-1-320,0-26-97,21 0-448,-21 0-1505,0 0-1858</inkml:trace>
  <inkml:trace contextRef="#ctx0" brushRef="#br1" timeOffset="14000.8004">18103 12869 8872,'-40'27'1377,"21"-27"-352,-1 0 929,0 0-224,0 0-577,20 0-513,0 0-191,0 0-257,20 0-160,0 0-32,19 0-96,1 0-64,-20 0-193,19 0-95,-19 26-64,1-26 95,-21 27 97,0 0 224,0-1 128,-21 1 64,1-2 160,2 3 64,-3-2 1,1 0-257,0 2-128,20-2-32,0 0-193,20-26-287,0 27-193,1-27-64,-3 0 289,23 0-193,-41 27 385,20-27 224,-20 0 288,0 0 512,-20 26-31,-1-26 128,1 0 128,-19 27-449,19-27-320,-20 25-96,21-25-64,-1 0-512,20 27-834,0-27-2145,0 0-1954</inkml:trace>
  <inkml:trace contextRef="#ctx0" brushRef="#br1" timeOffset="14361.8214">18361 12976 8872,'-19'0'448,"-1"26"-544,0 1 449,20-2 1120,-20 29-800,20 0-545,-21-2-96,21 2-32,0-1-32,21-1-128,-1-25-417,0-1-64,0 1 353,-1-2 320,1-25 160,-20 27 129,20-27 255,-20 0-159,0-27-161,0 27-128,0-25 192,-20 25-31,0-27-33,1 27-32,-1-26-224,0 26-96,-21 0-256,41 0-737,-18 0-1474,18 26-2466</inkml:trace>
  <inkml:trace contextRef="#ctx0" brushRef="#br1" timeOffset="14672.8392">18559 13214 11466,'-59'54'96,"39"-28"-192,0 1 545,1-2 320,19 2-673,0 0-353,19 26-383,1-53 63,20 25-384,-1-25-160,1 0 513,-19 0 608,19-25 480,-21-2 257,1 1 0,-20-1 63,0 0 33,-20 2-128,1-28-33,-21 26-223,-21 0-225,22-25-288,-21 52-288,21-28-449,19 2-865,-20 26-2273</inkml:trace>
  <inkml:trace contextRef="#ctx0" brushRef="#br1" timeOffset="15898.9094">17964 7624 2402</inkml:trace>
  <inkml:trace contextRef="#ctx0" brushRef="#br1" timeOffset="16019.9148">17806 7597 3363,'-20'0'-257,"-1"0"-223,1 0-161</inkml:trace>
  <inkml:trace contextRef="#ctx0" brushRef="#br1" timeOffset="16107.9212">17528 7624 4548,'-60'0'737,"40"0"-3044,-19 0-639</inkml:trace>
  <inkml:trace contextRef="#ctx0" brushRef="#br1" timeOffset="16221.9277">17170 7677 1345,'-79'0'320,"39"0"-993</inkml:trace>
  <inkml:trace contextRef="#ctx0" brushRef="#br1" timeOffset="16481.9427">16516 7677 7110,'-61'0'673,"41"0"-609,2 0-32,-3 0 256,1 0 385,0 0-225,0 0-448,1 0 64,-1 0-64,20 0-64,-20 0-256,0 0-833,0 0-1345,20 0-2115</inkml:trace>
  <inkml:trace contextRef="#ctx0" brushRef="#br1" timeOffset="16640.9518">16099 7677 3587,'-61'0'2883,"41"0"-1154,2 0-864,-3 0-449,1 0-223,0 0-65,20 0-96,-20 0-128,1 0-32,19 0 96,-20 0-65,0 0-319,20 0-673,-40 0-544,21 0-449,-1 0-1634</inkml:trace>
  <inkml:trace contextRef="#ctx0" brushRef="#br1" timeOffset="16784.96">15562 7729 512,'-40'0'32,"21"0"577,-1 0 1697,20 0-96,-20 0-320,20 0-481,0-27-608,-20 27-705,20 0-897,-20-25-1537</inkml:trace>
  <inkml:trace contextRef="#ctx0" brushRef="#br1" timeOffset="16914.9675">15125 7677 4548,'-39'-27'96,"19"1"-1121,20 26-2242</inkml:trace>
  <inkml:trace contextRef="#ctx0" brushRef="#br1" timeOffset="16987.9716">14927 7570 928,'-39'0'-864</inkml:trace>
  <inkml:trace contextRef="#ctx0" brushRef="#br1" timeOffset="17152.9811">14649 7544 3363,'-59'0'-96,"39"0"-449,0 0-192,-20 0 801,21 0-160,-1 0-929,0 0 98,0 0 1054,-1 0 1762,1 0-1024,2 0-993,-2 0-545,20 0-1184</inkml:trace>
  <inkml:trace contextRef="#ctx0" brushRef="#br1" timeOffset="17303.9897">14252 7597 1825,'0'0'865,"-20"-27"865,20 27 320,0 0-257,-20 0-928,20-26-737,0 26-64,0 0 96,0-26-63,-20 26-97,20 0-897,0 0-929,-19 0-1281</inkml:trace>
  <inkml:trace contextRef="#ctx0" brushRef="#br1" timeOffset="17737.0144">14113 7492 672,'-20'0'2434,"20"0"545,-19 0-448,-1-27-545,20 27-513,0 0-224,0 0-288,0 0-481,0 0-127,0 0-257,20 0-96,-1 0 32,21-27-32,0 27 0,-1 0-32,21 0 0,-21 0-96,2 0-513,17 0-160,-37 0 97,-1 0 191,0 0-159,-20 0-642,0 0-415,0 0-33,-20 27-4324</inkml:trace>
  <inkml:trace contextRef="#ctx0" brushRef="#br1" timeOffset="18718.0704">13716 7360 2306,'0'-28'1569,"0"28"257,-20 0-417,20-26-416,0 26-512,0 0-577,0 26-97,-19-26 65,19 28 0,-20-3 64,20 28 64,0 1 0,0-2 32,0-26 0,20 28-32,-1-28 32,1 1 0,20-2 192,-20-25 609,19 0 352,-19-25-160,0 25-192,1-27-96,-3-26-321,-18 26-192,0-25-96,0-1-31,-18 26-33,-23 1-32,1-1-64,1 2-129,-1-3-159,20 28-256,-19 28-674,19-28-2081</inkml:trace>
  <inkml:trace contextRef="#ctx0" brushRef="#br2" timeOffset="20947.1981">15542 14565 11082,'20'-79'192,"-20"26"449,0 0 448,-20 25 352,20-23-352,-20 23 128,1 28-448,-1-25-577,0 25-192,0 25-160,0 3-128,-19 23-97,19 3-63,-20 26 128,21-1 128,-1 1 128,20-1 64,0 1 0,20 0-33,19-28 66,1 0-1,-1-24 0,1-2 96,19-26-64,1 0 96,20-26 32,-22-28-64,3 1 64,-22 0-63,-19 1-33,-20-2 32,0-26-32,-39 28-96,-1-1-96,-19 26-96,-2 1-129,2 0 129,-1 26 128,1 0 0,0 0-32,39 26 0,0 0 32,20 1-64,20 0 128,0-1 32,19 1-32,21-2 96,-21 2-160,22 0 32,-2-27-161,-1 0-223,-17 0-1025,-1 26-1218,-21-26-2466</inkml:trace>
  <inkml:trace contextRef="#ctx0" brushRef="#br2" timeOffset="21293.2178">16198 14909 8584,'0'0'1377,"0"27"-1922,-20-27 385,20 26 128,-20 0 0,20 2-320,0-2-897,0 1 192,0-2 768,20-25-31,0 28 160,0-2 192,-1-26 513,21 0 319,-20 0 1,19-26 544,-19-2 353,-20 3-224,0-2-353,-39 1-96,-1-28-705,0 54-320,-19-26-160,18 26-609,3 0-800,-3 0-1410,41 0-2498</inkml:trace>
  <inkml:trace contextRef="#ctx0" brushRef="#br2" timeOffset="21849.2497">16555 14565 10057,'-21'0'513,"21"0"351,0 0 1090,0 0-769,21 0-608,-21-27-1,20 27-31,-20 0-33,20 0-31,19 0-257,-19 0-96,20-26-128,-1 26 0,-19 0 0,20 0-160,-1 0-224,-19-26-577,-20 26-769,20 26-1761,1-26-3043</inkml:trace>
  <inkml:trace contextRef="#ctx0" brushRef="#br2" timeOffset="22036.2604">16674 14697 9865,'0'27'1794,"20"-27"-1794,-20 0 1313,20 0 160,-1 0-864,21-27-513,-20 27-192,19 0-769,-19 0-1217,21 0-2370</inkml:trace>
  <inkml:trace contextRef="#ctx0" brushRef="#br2" timeOffset="22866.3078">17131 14433 7334,'-40'-53'1378,"40"53"864,-20-28-192,20 2-545,20 1-480,0-3-704,0 3-129,19-2-128,1 27-96,-20-27-64,19 27 64,-19 0-129,1 27-287,-1 0 64,-20 26-129,0-28 353,-20 29 128,-1-28 0,1 28-32,0-28 0,20 26-160,0-25-385,0 0-224,20 26 129,0-28 191,21 2 129,-3 0 288,-17-1 64,19 1 160,-21 0 192,1-27 289,-20 0 352,0 0 672,-39 25-928,19-25-225,-21 0-352,3 27-128,-3-27-256,21 28-513,-19-28-416,19 25-640,0 2-1475,20-27-5026</inkml:trace>
  <inkml:trace contextRef="#ctx0" brushRef="#br2" timeOffset="23211.3276">17745 14352 3555,'-18'0'-128,"-3"54"864,1-27 1026,0 26-288,0 26-417,20-26-737,0 26-256,0-26 0,40 26-32,-20-24 0,19-30-96,2 2 64,-1-1 384,-1-26 673,1 0 32,-20 0-128,-20-26-160,0-1-160,0 2-1,-40-3-63,1-24-193,-21 25-512,19 0-128,-18 27-65,19-26-319,21 26-866,-1 0-2113,20 0-4068</inkml:trace>
  <inkml:trace contextRef="#ctx0" brushRef="#br2" timeOffset="23528.3457">18261 14486 12459,'-18'-26'-224,"-2"26"256,-21 0 513,21 0 31,2 26-352,-3 0-224,21 27 0,0 0 0,21-26-32,-3 25-32,23-25-352,-1 26-321,19-26 33,0-27 415,-19 0 225,19 0 609,-19-27 320,-20 0 320,1 1 160,-21-28-192,0 2-288,-21-1-417,1 0-191,-20 1-257,-19-2-225,0 28-223,-1-2 128,1 28-1122,-20 0-2946</inkml:trace>
  <inkml:trace contextRef="#ctx0" brushRef="#br2" timeOffset="24336.3918">15522 15837 12395,'0'-27'32,"-19"1"-1281,-1 26 576,0 0 738,0 0 31,0 53-64,1-26-64,-21 25 384,40 28 257,-20-27-129,20 52-480,0-26 32,20 1-32,20 0 64,-1 0 0,21-53 192,-1-27 705,20 0 32,0-27-32,-18-26-416,-2-1-129,1-24-320,-21 23 0,-19-24-32,-20-1-64,-20 2-96,0-2-608,-19 28-257,-21-2 224,1 1 417,-20 53 384,18-27 256,-18 54-96,20 0 513,19-1 0,20 28-481,1-2-128,19 1-96,19-26 32,21 26-64,19-28-96,1 2-96,20 1-97,-1-3-447,0-25-1058,-19 27-3267</inkml:trace>
  <inkml:trace contextRef="#ctx0" brushRef="#br2" timeOffset="24504.4016">16218 16049 13388,'0'52'641,"0"1"-385,0-26 353,0 25-65,0 3-416,0-30-288,0 28-801,0 1-320,19-1-1570,1-26-3491</inkml:trace>
  <inkml:trace contextRef="#ctx0" brushRef="#br2" timeOffset="24929.4259">16654 15837 12395,'-20'27'1185,"20"-27"-800,0 0 1472,0 0-383,20 0-898,0 0-415,0 0-97,19-27-321,1 0 386,0 27-1315,19-26-1504,-38 26-3556</inkml:trace>
  <inkml:trace contextRef="#ctx0" brushRef="#br2" timeOffset="25092.4351">16793 15942 2146,'-20'54'9481,"20"-28"-9257,0 1 1089,0-27 737,20 0-769,0 0-800,19 0-385,-19 0-224,21 0-833,-3 0-2018,3 0-7079</inkml:trace>
  <inkml:trace contextRef="#ctx0" brushRef="#br2" timeOffset="25613.465">17646 15837 4868,'0'-27'1602,"0"27"255,0-26-447,0 26-321,-19-27-256,-1 27-353,0 27 32,0-1 129,0 1-160,1 0-161,-1 25-64,20 1-64,0 27-32,0-28-96,20 1-31,19 1 31,1-1 32,19-26 96,2-27 480,18 0 161,-20 0-160,1-27-97,-1-1 1,-19-24 32,-20-28-225,-1 28-192,-38-28-96,-21 27-416,-19 1-225,-1-2-127,-19 1-417,0 53-1762,-2 0-8007</inkml:trace>
  <inkml:trace contextRef="#ctx0" brushRef="#br2" timeOffset="27157.5531">15344 14089 3042,'-20'-27'1730,"1"1"-385,-1-1-31,0 27 319,-21-27-448,3 27-544,-3 0-161,1 0-320,1 0 161,19-26-65,-20 26 64,21 0-31,-21 0-225,20 26-96,-19-26 96,19 27-64,-21 0 0,21 26 0,-18-1 160,17 1 32,-19 1-160,21 24 160,-1 2-192,0 0 96,20-1-224,-20 1 160,20 25-128,-20-26 96,20 28 0,0-1 0,-19-26 0,19-1-32,0-26 96,0 26-32,0 26 0,-20 2 64,20-27-32,0 25 32,0-25 65,0 0 191,0-1-192,0 1-32,20-28-32,-20 28 32,0 0-128,0 0-32,0-28-64,19 1 32,-19 1 64,20-2-32,0-26 128,0 1 32,19-27 65,-19 27 63,21-27-160,-3 0 32,-18 0-128,21 0-480,-2 0-930,-19 0-2241</inkml:trace>
  <inkml:trace contextRef="#ctx0" brushRef="#br2" timeOffset="28802.6474">14550 15254 2434,'20'26'320,"0"-26"-512,-20 0-385,19 0-255,-19 0 447,0 0 289,0 0 96,0 26 64,0-26 929,0 0 833,0 0-32,0 0-97,0 0-255,0 0 127,0 0-32,0 0-191,0 0-321,0 0-417,0 0-223,0 0-385,0 0 0,0 0 0,0 0 0,0 0 64,0 0 0,0 0 32,-19 27 32,19-27 64,-20 0 32,-20 0 33,20 27-65,-19-27-128,19 0-32,-21 0 64,3-27-32,-3 27 288,-18-27-159,19 1 159,-19 0-160,-1 0 0,1-28-64,-20 28 1,18-53-162,-38-2 66,20-23-1,0 24-32,-2-27-65,2 28-159,20-27 64,-1 0 64,-19 1-32,0-2 256,0-25-32,0 26-64,-2 0 96,22-26 0,-20-1 65,19 1-97,1 0-160,-20-27 224,18 26-224,2-27 64,-20 1-32,19 1 32,1-1-64,-2-1 32,-18 1 32,20 1 0,-20 26-32,19-27 0,1 26 96,19 1-96,-19-2-33,-2 1 65,2 1 0,-1 27 97,1-27-194,0 25 194,-1-25-129,1 25 0,-20 2 32,18-2-33,-18 29 33,19-28 33,-20 25-66,22 2 33,-22 1 65,20-2-130,1 1 130,-1 24-226,1 3 257,18-1-192,3 0-96,-3-1 288,3 2 0,17-1-96,1 26 64,0-26-32,20 28-64,-20-2 64,20-26-96,0 26 128,0 0-160,-19 1 96,19-1 96,0 27-31,-20-27 127,0 2-64,0 25 160,0-27 32,20 27-223,-20 0-162,1-26 1,-1 26-128,20 0-288,0 0 191,0 0 33,0 0 128,0-27 128,0 0 0,0 27 0,0-26 0,0 0 64,0 26-32,-20-26 32,0-1 32,-1 0 0,3 1 33,-2-2-33,-1 28 32,1-51 0,0 23-224,-19 3 96,19-30 64,0 30-160,-19-29 128,19 28-32,0-28 0,0 29-64,0-2 32,-19 1-32,19-1 32,0 0-32,0 1 64,1 0 32,-1 0-161,0-1 33,-1 0 96,1 1-160,-18 0 128,38 26 96,-21-28-224,1 28-64,20 0-225,0 0-95,0 0 64,0-25 159,0 25 97,0 0 96,0 0 0,0 0-64,0 0-1,0 25-703,0-25-1603,0 28-2658</inkml:trace>
  <inkml:trace contextRef="#ctx0" brushRef="#br2" timeOffset="29211.6689">9508 8630 8872,'0'27'288,"0"-27"-256,0 0 993,19-27 0,1 1-480,0-28-385,0 1-128,0-27 96,-1-25 288,-19 26 257,20-1-385,-20 1-160,0-1-32,0 28-63,0-1 31,-20 0-32,20 26-64,-19 0 96,19 1 32,0 26-224,0 0-193,19 26 193,21 1 128,1 0 0,-3-2 64,23 3-64,18-3 0,-20 3 64,20-28 0,-19 26-64,-1-26 32,-18 0-704,-3 26-2403</inkml:trace>
  <inkml:trace contextRef="#ctx0" brushRef="#br2" timeOffset="32891.8813">7680 5822 6854,'0'52'192,"21"2"1025,-21 26 193,20-2-642,-20 29-479,20-2-193,-20-25-96,20-1 128,-20-26-32,19 1 224,-19-54 97,0 26 95,0-26 385,0 0 352,0-26-1057,0-28-288,0 28 96,0-26-32,0-2-32,20 1-32,0 26 0,0-25 0,0 52 32,19-28 64,-19 28 32,0 28-64,0-28-32,1 27 0,-3 25-257,2-25-223,-20-1-257,0 28-256,21-29-416,-21 2 160,0-1-834,0 1-3298</inkml:trace>
  <inkml:trace contextRef="#ctx0" brushRef="#br2" timeOffset="33137.8948">8079 5796 13388,'0'53'-128,"0"-28"160,0 55 160,0-26 32,18 24-224,3 2-416,-1 0-673,20-1 320,-21-26 225,21-26 256,0 0-65,-21-2-576,21-25-320,-20 0-352,0-25-2051</inkml:trace>
  <inkml:trace contextRef="#ctx0" brushRef="#br2" timeOffset="33303.9049">8395 6034 11530,'0'26'577,"20"-26"-513,-20 26 513,20 2 127,1-1-255,17-2-193,-18-25-160,21 27-64,-2-27-352,-19 0-673,20 0-1474,-20 0-2177</inkml:trace>
  <inkml:trace contextRef="#ctx0" brushRef="#br2" timeOffset="33461.9138">8575 5954 9609,'-40'54'160,"19"-28"32,1 26 577,2 3-129,-2 22-640,20-49-480,0 24-897,0-25-577,20 0-192,-2-27-1922</inkml:trace>
  <inkml:trace contextRef="#ctx0" brushRef="#br2" timeOffset="33713.9282">8535 5530 12780,'40'0'224,"-1"27"641,-19-2 416,20 3-480,-1 26-225,-19-2-512,20 28 0,-19-2-32,-3 30-128,-18-30-288,0 3-33,20-29-319,-20 1-513,-20-26-161,20-27-512,0 25-1217</inkml:trace>
  <inkml:trace contextRef="#ctx0" brushRef="#br2" timeOffset="33879.9375">8952 5796 12075,'20'-27'-160,"0"27"384,-1-27 897,1 27-993,0 0-224,0 0-1473,-20 0-4325</inkml:trace>
  <inkml:trace contextRef="#ctx0" brushRef="#br2" timeOffset="34023.946">8952 5982 12043,'0'52'769,"20"-52"-641,-20 0 1057,39 26 545,-19-26-802,0-26-799,20 26-354,-21 0-1024,21-26-2178</inkml:trace>
  <inkml:trace contextRef="#ctx0" brushRef="#br2" timeOffset="34680.9835">9448 5398 11530,'-41'0'1282,"41"0"-738,0 0 289,0-26-353,21 26-351,19 0-65,0-26-64,-1 26-97,1 0 1,-1 0-160,-19 26-320,0-26-129,-20 26 353,0 1 288,0 26 32,-20-1 64,0-25-32,1 26 64,19 1-128,0-29-1,19 2-63,1-1-224,0 1-128,21 0 159,-3-1 97,3 1 32,-21-2 128,-1 2 192,-19-27-160,0 27 352,-19-1 353,-21 2 160,19-28-545,-17 26-288,-3-26-32,1 26-897,1-26-1057,19 0-3107</inkml:trace>
  <inkml:trace contextRef="#ctx0" brushRef="#br2" timeOffset="35013.0025">10023 5372 11659,'0'-26'1729,"-19"26"-2914,19 26 865,-20 0 384,0 26-128,20 3-128,0 22-353,20 5-31,-20-30 319,39 28-383,-19-54-353,20 26-128,-1-25 896,1 0 290,-19-27 447,-1 0 545,-2 0 545,-18-27 31,0 27-704,-18-27-449,-23-25-223,1 52-225,1-26 416,-1-1-512,20 27-641,-19 0-608,19 0-1345,20 0-4165</inkml:trace>
  <inkml:trace contextRef="#ctx0" brushRef="#br2" timeOffset="35352.0198">10421 5425 9769,'-40'-27'256,"20"27"-448,0 27 704,0-2 129,1 30-545,19-30-128,0 27 160,19 3-224,21-3 160,-20-25-64,20 26 0,-1-26 0,1-27 96,-1 0 321,2 0 575,-21 0 65,-20 0 97,20-27-194,-20-26-415,-20 26-193,0-25-288,-21 25 513,2-1-481,-1 3-128,20-2-32,-19 2-128,19 25-641,0 0-1185,0 25-2498,40-25-4581</inkml:trace>
  <inkml:trace contextRef="#ctx0" brushRef="#br2" timeOffset="35597.036">10798 5557 8712,'39'-27'256,"-19"27"961,20-25 897,-1 25-737,1-27-384,1-1-544,-3 28-353,-17 0-64,-1-25-128,0 25-1281,-20 0-1923,0-27-3106</inkml:trace>
  <inkml:trace contextRef="#ctx0" brushRef="#br2" timeOffset="35770.0455">10936 5266 9064,'20'80'929,"-20"-28"1345,20 0-160,-20 3-961,21-3-929,-21 1-192,20 1-448,-2-2-929,-18-26-3844</inkml:trace>
  <inkml:trace contextRef="#ctx0" brushRef="#br2" timeOffset="36412.0826">11711 5080 6790,'-20'-27'2979,"0"27"-2819,0 0 609,1 27 127,-1-27-479,20 53-417,-20-26 0,20 26 32,0 0 64,0-1 128,20 2-160,0-1 64,19 0-64,1-1 1,-1-52 31,1 27 64,1-27 288,18-27 65,-19 2 63,-22-30 33,23 3-225,-41 0 1,20-2 95,-40 0-256,0 29-96,-39-28 0,18 26 449,-18 27-353,-1-27-160,21 27-96,-1 0-416,20 27-1026,1-27-1440,19 27-3556</inkml:trace>
  <inkml:trace contextRef="#ctx0" brushRef="#br2" timeOffset="36650.0928">12228 5160 13228,'20'0'-128,"-20"26"128,0-26 64,0 0-416,0 0-2851,0 0-5542</inkml:trace>
  <inkml:trace contextRef="#ctx0" brushRef="#br2" timeOffset="36917.1108">12406 5080 10025,'-20'0'1409,"20"0"-448,0 0 1313,20 0-960,-20 0-129,40 0-1057,-21 0 32,21 26 64,0-26-192,-1 27-32,1-27 32,-1 27-64,1-27-128,-19 0-96,-1 0-417,-2 0-736,-18 0-1025,0 0-3044</inkml:trace>
  <inkml:trace contextRef="#ctx0" brushRef="#br2" timeOffset="37112.1198">12724 4789 10602,'-41'80'416,"21"-55"-384,2 29 1890,-23 26-321,1-28-1024,21 28-673,-1-27 0,0 0-961,0 27-3716</inkml:trace>
  <inkml:trace contextRef="#ctx0" brushRef="#br0" timeOffset="43637.4948">18322 7385 256,'0'0'1793,"0"-25"97,-20 25-480,20 0-385,0 0-161,-20 0 65,20-28-256,0 28-225,0 0-95,0 0-225,0 0-128,0 0 0,0 0 0,0 0 0,-21 0 0,21 0-32,0-26 96,0 26-64,0 0 128,-18 0 0,18 0-32,0 0 160,0 0 1,-20 0-97,20 0 64,0 0-32,0-28 96,0 28 225,0 0-33,-20 0 33,20 0 31,0 0-63,0 0-129,0 0-288,0 0 0,20 0 64,-20 0 33,20 0 95,-2 28 64,-18-2-32,41 2 65,-21-3-97,0 28-96,19 1-64,-19-28-32,20 26 0,-21 2 32,21-1-128,1-28 64,-3 29 64,-18-28-96,1 1 65,-1 0-65,0-2 32,-20-25-32,19 28-64,-19-28-161,0 0-191,0 0-129,0 0 65,-19 0-545,19-28-993,-20 28-1505,20-25-3332</inkml:trace>
  <inkml:trace contextRef="#ctx0" brushRef="#br0" timeOffset="44301.5328">18798 7173 6566,'20'27'192,"-20"-27"-224,0 0 160,0 0 32,0 0-32,0 0 64,0 0 257,0 0 736,20 0-288,-20 0-449,0 0-31,0 0-1,0 0-256,0 0-192,0 0 0,20 0-224,-20 0-737,19 0-352,-19 0-65,0 0-191,0 0 640,0 0 833,0 0 192,0 0 160,0 0 545,-19 0 64,19 28 63,-20-28 33,0 25-320,0-25-225,0 25-224,-19 3-96,19-2-31,-20 2-1,1 24 0,-22-26 96,23 28 352,-3-2 257,-18-26-289,19 28-127,0-28 31,1 1 128,19 25-159,-21-25-161,23-27-160,-2 26 96,20 1-96,-20 0 64,20-27-64,0 25 0,-21 3 32,21-28-32,0 0 32,0 0 32,0 0-64,0 0-96,0 0-256,0 0-513,0 0-833,0 0-544,0-28-1602</inkml:trace>
  <inkml:trace contextRef="#ctx0" brushRef="#br0" timeOffset="44985.5728">18243 7253 1,'-20'0'1312,"0"0"642,20 0-641,0 0-769,0 0-127,0 0 384,0 0 256,0 0-65,20 25-255,-20-25-32,20 0-289,-20 0 1,18 28 191,-18-2 161,21 2 128,-1-3-321,20 2-319,-21 26-129,21-26-96,0 25-64,-1-26 96,1 28-64,-19-1 0,17-28 64,-18 2-64,1 26 32,-21-53 0,20 27-32,-20 0 96,0-27-96,0 0-64,0 0-545,-20 0-928,20 0-2179,-21 0-4546</inkml:trace>
  <inkml:trace contextRef="#ctx0" brushRef="#br0" timeOffset="45491.6008">18421 7438 2274,'0'0'0,"0"0"640,0 27 1090,-20-27-1025,20 27-385,0-27 256,0 26 129,20-26-128,-20 26-225,20-26-256,-1 26-96,1-26 32,0 0-32,-20 0-128,20-26 32,1 26-64,-21 0 192,0-26-64,0 0 64,0 26-160,0-27-225,-21 27 193,1 0 0,0-27 0,20 27 96,-20 27-32,1-27 128,19 27-96,0-27-129,0 26-255,19-26-641,1 0-1217</inkml:trace>
  <inkml:trace contextRef="#ctx0" brushRef="#br0" timeOffset="45816.6198">18541 7544 2626,'0'0'2979,"0"0"-8296</inkml:trace>
  <inkml:trace contextRef="#ctx0" brushRef="#br0" timeOffset="45980.6268">18541 7544 2722,'18'26'-897,"-18"-52"865,0 26-1760</inkml:trace>
  <inkml:trace contextRef="#ctx0" brushRef="#br0" timeOffset="46270.6465">18480 7570 1697,'0'0'4548,"0"0"-4740,0 0-96,0 0-4132</inkml:trace>
</inkml:ink>
</file>

<file path=ppt/ink/ink29.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2:50:52.529"/>
    </inkml:context>
    <inkml:brush xml:id="br0">
      <inkml:brushProperty name="width" value="0.05292" units="cm"/>
      <inkml:brushProperty name="height" value="0.05292" units="cm"/>
      <inkml:brushProperty name="color" value="#00FF00"/>
    </inkml:brush>
  </inkml:definitions>
  <inkml:trace contextRef="#ctx0" brushRef="#br0">18838 7564 1569,'0'0'1441,"0"0"-1537,0 0 961,0 26-64,20-26-64,-20 27-385,19-27-288,-19 27 0,0-2 352,20 2 225,-20-1-64,0 1-129,20 0 64,-20-1-223,0 26-97,0 2-96,0-26 0,0 22-32,0-22-32,0 26-32,20-1 0,-20-1 160,0 1 0,0 1 33,0 24-33,0-24 64,0 26 32,0-28-96,0 28 33,0-27 63,0 27-32,0-28 160,0 1 33,21 26-161,-21-24-96,0-3-64,0 28 0,0-28 65,0 1 63,0 26-32,-21-26 256,21 27 65,0-27-161,-20 26 65,20 1-97,0-1-32,0 1 0,0 0-127,0 0-129,0-2 64,0 2 64,0-1-32,0 1 0,0-28-96,0 28 128,0-1-64,-20 2-32,20-1 65,0-1-33,0 1 0,0-2 32,-20 2-32,20-1-96,0 1 64,0-27-32,0 26-32,0 1 64,0-28-64,0 28 64,0-27 64,-19 1 161,19-2-193,0 1 0,0 0-96,0-26 64,0 25-96,0-24 32,0 24 64,0-24-64,0-3-160,0-25 64,0 27-1,0-27-127,0 27-64,0-27-64,0 0-1,0 0 97,0 0 96,0 0 0,0 0-769,0 0-1185,0-27-1409,0 27-2083</inkml:trace>
  <inkml:trace contextRef="#ctx0" brushRef="#br0" timeOffset="1212.0688">18858 7485 704,'0'0'385,"0"0"575,0 0 514,0 0-1154,0 0-160,0 0 353,0 0-65,0 0-288,0 0 65,0 0-161,0 0-64,0 0-64,0 0 32,0 0 0,0 0 64,0 0 128,0 0-160,0 0 64,0 0-128,0 0 96,0 0-96,0 0-161,0 0-63,0 0-673,0 0-64,0 0 160,-20 0 513,20 0-224,0 25-289,0-25 578,0 0 287,0 0 0,0 0 0,0 0 0,0 0 0,0 0 0,0 0 0,0 0 0,0 0 0,0 0 0,20 0 0,-20 0 0,0 0 0</inkml:trace>
  <inkml:trace contextRef="#ctx0" brushRef="#br0" timeOffset="2157.1233">18858 7485 224,'0'52'704,"0"-52"-511,0 0-225,-20 0-129,20 0 129,0 0 0,0 27 96,0-27 353,0 0 512,0 0 32,0 0 32,0 0 320,0 0-320,0 0-481,0-27-448,0 27-128,0 0 64,-20 0 32,20 0 0,-20 0 0,20 0 32,-20 0 129,20 0 191,-19 0 96,-1 0-127,0 0-289,0 0-64,20 0 0,-39 0-160,19 0 31,0 0 97,-21 0 32,21 0 32,-19 0 0,19 0 33,-20 27-33,1-27 32,19 0-64,-20 0 0,1 0 0,-22 0 0,23 0 32,-3 0 0,-18 0-96,19 0 96,-39-27-32,20 27 0,-1 0-160,-19 0-97,18 0 129,-18-27 128,0 27-96,0-25 128,19 25-32,-20 0 64,22-27 256,-22 27-63,0-26-33,21 26-32,-20-27 0,0 27-96,-2 0-96,2-27 0,0 27 0,0 0 32,-2-25-32,-18 25 193,20 0 63,0 0-32,0-28-128,0 28 0,-2 0 0,2 0 32,0-25-128,0 25 0,-2 0 0,2 0 32,0-28 33,20 28-98,-21 0 98,1-26-33,20 26 32,-22 0-96,22-26 0,-20 26 64,19 0 0,-19 0-32,20 0 96,-2 0-64,2 0 64,0 0-32,-1 0 0,21 26-32,-21-26 64,21 0-32,19 0 128,-20 0 289,19 0-193,-17 0-128,18 0-128,-1 0 0,1 0-32,-19 0 0,19 0 0,-20 0 96,20 0 193,-19 0-1,-1 0-224,1 26-64,-1-26 32,-1 0-32,23 28 0,-23-28 0,21 0-32,0 0-513,20 0-1120,0 0-1378,0 0-1409</inkml:trace>
  <inkml:trace contextRef="#ctx0" brushRef="#br0" timeOffset="5676.3247">9190 6689 3747,'19'133'2082,"-19"-53"-1794,0 26 65,0-26 31,-19-2 481,19 2-321,0-26-287,19-29 63,-19 3 192,0-28 770,0-28-642,20 3-640,-20-29-288,0-26 128,20 27 224,-20 1-128,0 25 32,20-26-32,1 53 256,-3 0 128,23 0 321,-21 0 127,0 53-31,-2-26-32,3 25-321,-21-25-160,20 26-160,0 0-31,0-27-66,-20 27 1,0-25-320,20-3-577,-20-25-1281,0 27-1986</inkml:trace>
  <inkml:trace contextRef="#ctx0" brushRef="#br0" timeOffset="6182.3536">9666 6717 10153,'0'0'1089,"0"0"-1089,-20 25 128,20-25 673,0 28 384,-20 24-512,20 2-129,0-1-31,-19-1-65,19 28-63,19-28-193,-19 1-128,20 1 32,-20-2-96,20 1 0,1-25-64,-1-3-32,18 2-449,-17-27-1088,-1 0-1698,0 0-2051</inkml:trace>
  <inkml:trace contextRef="#ctx0" brushRef="#br0" timeOffset="6441.3685">9865 7008 7559,'0'0'1089,"20"26"-192,-20 1 1345,20 0-417,-1-2-607,21 2-514,-20-1-544,19 1-128,-19 0 32,20-1-160,-1 0-608,-19-26-706,0 0-1536,1 0-2564</inkml:trace>
  <inkml:trace contextRef="#ctx0" brushRef="#br0" timeOffset="6636.3796">10142 6929 8872,'-38'25'2370,"17"2"-2370,-19 26 1217,20 1 513,-19-2-481,-1 1-865,20 26-351,-19-26-194,39 0-575,0 1-770,0-28-1793,0-26-2691</inkml:trace>
  <inkml:trace contextRef="#ctx0" brushRef="#br0" timeOffset="6887.394">10122 6557 14541,'0'0'417,"0"27"-610,20-27 962,0 54 416,21-28-288,-2 27-544,1 26-161,-1-26-224,1 27 32,-20-1 96,20 1 0,-40-28-224,19 28-32,-38 0-385,-1-27-736,-20 26-1954,0-1-5093</inkml:trace>
</inkml:ink>
</file>

<file path=ppt/ink/ink3.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23T01:06:31.561"/>
    </inkml:context>
    <inkml:brush xml:id="br0">
      <inkml:brushProperty name="width" value="0.05292" units="cm"/>
      <inkml:brushProperty name="height" value="0.05292" units="cm"/>
      <inkml:brushProperty name="color" value="#FF0000"/>
    </inkml:brush>
  </inkml:definitions>
  <inkml:trace contextRef="#ctx0" brushRef="#br0">15204 3834 8167,'-18'-26'353,"18"26"415,-21-27-319,21 27 287,0-25-255,-20 25-385,20 0-96,-20-27 0,0-1-32,20 28 64,-19-25 128,-1-2 128,0 27 129,0-27-97,0 2-32,1 25 33,-1-28 31,-20 1-64,20 27-31,-19 0-33,-2-25-96,3 25-96,-3 0 32,1 25-64,1-25 0,19 0 0,-39 27 0,39 1 0,-20-3 0,-19 2-32,19 0 0,-1-2 32,3 3 0,17 24-32,-19 1 32,1-26 0,-1 26-32,1-1 32,-1 2 32,0-1-32,1 27-32,-1-28 64,1 28-32,19-28 0,-21 28 0,3-27 0,17 26-32,-19 2 32,1-2 0,-1 1 0,20-1 0,-19 1 0,-1-2 0,-1 1 0,3 1 0,18 28 32,-21-29-96,21 1 128,-19-2 0,19 2-192,20 0 64,-20 0 64,20-1-32,-20 1 0,20-3 0,0 5 32,0-4-32,20 2 0,-20-1 32,0 2 32,20-29-32,-20 28 32,0-1-32,20 1 0,-20-1 0,21-26-32,-21 26 0,18 1 0,-18-2 32,20 2 32,-20-26-32,20 24 0,-20 2 32,21 0-32,-21-1 32,0 1 128,20-25 0,-20 23-64,18 1 0,2-26-32,-20 27-32,21-28-32,-1 28 0,0-28-32,0 29 0,-1-28 64,21 0 0,-20 1-32,0 24-32,19-51 128,-19 25-96,21 1 96,-3 1-96,3-28 96,-3 26-31,3-25 31,-1 0 32,-1 26-32,1-28-64,19 2 32,-19 1-32,-1-28 32,22 25-32,-23 3 0,23-2 0,-2-26-32,1 0 32,-21 25-32,21-25 32,-1 0-32,2 0 64,-2 0-32,0 0 32,1 0-32,19 0 32,-20 0 0,1 0 1,19-25-1,-18 25 0,18-26 0,-20-2 0,20 28-32,2-25 32,-2-30-64,0 30 96,0-2-64,20-26 32,-20 0-32,2 1 96,18-2-32,-20 1 0,0-26 32,0 26-31,2-26 63,-2-27-32,0 25 64,0 3-128,-19-28 64,20 0-32,-22 0 96,3 0-192,-2-1 0,-19-25 0,19 0 97,-19-1-65,-20 1-32,19 0 96,-19-2 0,-20-23-32,21 24 256,-21-1-96,0-24-63,0 24-33,0 2-64,-21-26 96,1 26-96,0 0-64,1-2-224,-21 1 512,0 1-352,-19 27 64,19-2 64,-19 2 64,0-1-32,-22 0 0,22 26 0,-20 1 32,19-1 97,-19 0-225,0 1 64,0-1 32,-21 28-32,20-1 32,1 0 0,0-1-32,0 28-96,-2-1-160,22 2-160,0-2-161,-1 27-192,-19-28 65,38 28-33,-18 0-544,0 28-641,-1 24-1345,1-25-8166</inkml:trace>
  <inkml:trace contextRef="#ctx0" brushRef="#br0" timeOffset="1768.1005">10262 8153 9160,'0'0'2082,"0"0"-1025,0 0-352,-20-27-161,20 27 1,-21 0-97,21 0 1,-18-25-97,-23 25-32,21-27 97,-18 27 63,-3 0-224,1-26 33,1 26-33,-21 0-160,21 0-32,-21 0 0,1 0 0,0 26 160,-22 1-127,22-2-33,-20 2-32,-2 27-32,2-1 0,0 0-32,0 1 0,19-2-33,-19 1-31,20-1 96,-2 1 32,2 1-64,-20 24 64,39-24-32,-19 24-32,-1-23 64,21 24 32,-1 1-160,-1 0 96,23-2-128,-23 2 160,21-1-64,0 1-32,1 25-32,-1-25 64,0 0 0,20-1 0,-20 28 64,0-29-32,1 29 0,19-27 32,-20 25 0,0-25-32,20-1 0,-20 28 32,20-29 0,0 2 32,0 0-32,20-1 0,0 1 32,0 25 32,-1-25-160,1-1 32,0 1-32,0-1 32,0 1 32,19-2 96,-19-23-64,21 24-128,-3 1 160,3 0-32,18-2 32,1-24-128,-1 24 160,2-24-96,-3-1 0,1 27 0,2-28 0,18 3 0,-20-3-32,21 0 64,-1 2-32,1-2 97,-1-25-129,1 26-257,-1-26 610,0 26-257,0-27-32,21 0 0,-21 1 0,1-27 0,-1 27 0,-20-1 0,20-26-64,2 26 64,-22-26-32,1 0 0,19 0 64,-20 0-64,2 0-64,-2 0 0,0-26 32,-19 0 64,19-1-64,-19 0 32,19 1 32,-19 0-64,19-27 64,-18 0-32,-1 26 0,19-26 32,-19 1 32,-1-2-64,1-24 0,1 23 224,-3-24-288,3 26 160,-3-26-160,-17-1 64,19 0-32,-20 2 96,-1-2-64,1 0 32,0 1 64,0-1-128,-20 1 160,20-1-96,-20 0-64,19-25 64,-19 25-32,20 1-128,0-1 192,-20-26 32,0 27-192,20-28 128,-20 29-32,0-2 0,20-26 0,-20 26 96,0 0-160,-20-25 128,20 26-96,0-1 0,-20-26 64,0 26-32,0-26 32,20 26-32,-39-25 64,19 25-64,0 1 32,-19-1 97,-1 2-1,20-2-64,-39 0 32,18 1-32,3-1 0,-23 0 32,2 1-32,-1 26 64,1 0 32,-20-26-96,-2 52 33,2-26-33,-20 28-64,0-3-96,-1 2-97,1-2-31,0 28 96,-20 0-32,19 0 32,-19 0-481,20 0-320,-19 28-993,19-2-2914</inkml:trace>
</inkml:ink>
</file>

<file path=ppt/ink/ink30.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2:51:18.009"/>
    </inkml:context>
    <inkml:brush xml:id="br0">
      <inkml:brushProperty name="width" value="0.05292" units="cm"/>
      <inkml:brushProperty name="height" value="0.05292" units="cm"/>
      <inkml:brushProperty name="color" value="#0000FF"/>
    </inkml:brush>
  </inkml:definitions>
  <inkml:trace contextRef="#ctx0" brushRef="#br0">17607 6399 3267,'0'0'1761,"0"0"-960,0-27 224,0 27 320,20 0-416,-20 0-352,0 0-225,0 0 128,0 0-63,0 27-129,0-27 64,0 0-95,0 26-161,0-26 0,19 26-32,-19 0-32,0 1 128,0 0-32,0-1-64,0 28-32,0-29-32,0 28 0,0-26 0,0 26-32,0-26 32,0 25 0,0-24 32,0 24-32,0 1 32,0-26 0,20 26 0,-20-1-32,0-25 32,0 26-32,0 1 33,0-29-33,0 28-33,0-25 33,0-2 0,20 27 0,-20-26 0,0-1 0,0 1 33,0-2-33,0 29 0,0-28 32,0-26-32,0 27-32,20 0-33,-20-2 65,0 2 32,0-1-32,0 1-32,0 0-32,0-1 64,0-26-64,0 26 0,-20 2 64,20-3-64,0-25 0,-20 28 64,20-3 96,0-25-96,0 27 32,0-27-32,0 27 32,0-27 0,0 26-64,0 1 64,0-27-32,0 25-32,0-25 0,0 27 64,0-27-32,0 27 0,0-27 0,0 26 32,0-26-64,0 27 32,0-27 32,0 27-32,0-2 0,0 2 0,0-1 32,0 1 0,0 26 32,0-27-64,0 28 0,0-28 0,0 27 0,0-28 97,20 30-33,-20-28 96,0 26 0,0-28-32,0 29-64,0-1 0,0-26-32,0 25-32,-20 1 64,20 0-32,0 1-32,0-2 0,0 1 32,0 0-32,0-26 32,0 25 0,0 1-32,0 1-32,0-1 96,20-1-64,-20 3 32,0-3 32,0 0 33,0 2-1,0-2 64,0 2-96,0-2-32,0 1-32,0 0 32,0 1-32,0-1-32,0-1 64,0 1-32,0 1 0,0-2 64,0 1 0,0 0 0,0 1-32,0 26-64,0-28 32,20 1 32,-20 0 0,0-1-32,21 2 192,-21-1-160,0-1 32,18 3 1,-18-30-33,0 28 0,20 1 0,-20-28-32,21 28 32,-21-29 0,0 28 64,20-26-96,-20 0 96,0 26-96,0-26 64,20-2-96,-20 2 32,0-1 32,0 1 0,0 0-64,20-1 32,-20 0 32,0 2-32,0-3 0,0 2 96,0-1-96,0-26 64,0 27-64,19 0 64,-19-1-64,0-26 32,20 27 32,-20-27-96,0 25 128,20 2 32,-20-27 33,0 28 31,0-28 0,20 25-64,-20-25-64,0 27-64,0 0 0,0-27 0,20 0 0,-20 25 0,0-25 32,0 0 0,0 0 0,0 28-32,0-28 0,19 27 0,-19-27 0,0 25 0,0 2 0,20-1 0,-20-26-32,20 27 64,-20 0-64,20-27 32,-20 26 32,20-26-32,-20 26 0,0-26 32,0 28-32,19-28-32,-19 25 64,0-25-32,20 0-32,-20 27 32,0-27-128,0 0-32,0 0-96,0 0 128,0 0 64,0 0 31,0 0 33,0 0 0,0 0-96,-20 0 0,20 26-224,0-26-96,0 0-97,20 0-63,-20 0-33,0 0-224,0 0 0,0 0 353,0 0 96,0 0 223,0 0-191,0 0-449,0 27 161,-20-27-962,20 0-2818</inkml:trace>
  <inkml:trace contextRef="#ctx0" brushRef="#br0" timeOffset="433.0248">18004 12201 5381,'0'-26'2338,"0"26"-897,0 0 449,0 0-256,0 0-545,0 0-481,0 0-352,0 0 161,0 0 63,0 26-192,20-26 129,-20 26-33,20 2-128,-20 24-31,19 1 127,-19-1 32,20 1-159,-20 27-33,0-1-64,0 1-128,0-27 128,0 1-64,20-2-32,-20-26-32,0 1 32,0-27-64,0 27-32,0-27-192,0-27-161,0 27-383,0-27-738,0 1-544,0 0-2082,-20 0-4868</inkml:trace>
  <inkml:trace contextRef="#ctx0" brushRef="#br0" timeOffset="2453.1403">17587 6267 3171,'0'0'1857,"0"0"-1697,0 0 1346,0 0 1056,0 0-1697,0 0-641,0 0 385,0 0 96,0 0-321,0 0-320,-20 0 128,20 0 0,0 0-128,0 0-64,-20 0-32,20 0-64,-19 0-224,-1 0-289,0 0 193,0 0 384,0-27-256,-19 27-289,-2 0 449,3 0 160,-3 0-160,1 0 0,1 0 32,-1 0-64,1 0 96,-21 0 64,1 0 0,19 0 0,-19 0-97,-2 0 65,2 0-32,-1 0 0,1 0 64,0 27-32,19-27 96,-19 0-128,18 0 64,-17 0-128,17 0-32,1 0-32,1 0 64,-1 0 96,1 0 32,-1 0 160,-1 0 64,3 0-32,-23 0-96,23 0 32,-3 0 1,-18 0-162,19 0 33,0 0 129,-19 0-33,18 0-64,3 0 0,-3 0 0,3 0-32,-3 0-32,1 0 0,1 0 64,-1 0 32,20 0-64,-19 0 96,-1 0 288,20 0-127,-19 0-193,-2 0 128,-17 0 32,17 0-128,1-27 192,-19 27 225,19 0-65,-19 0 65,19 0-129,1 0-64,-2 0-31,21 0 31,-18-28-96,-3 28-128,2 0 225,-1 0-193,20 0-32,-19 0-32,19 0 0,0 0-64,0 0 0,0 0 0,1 0 0,-21 0 0,20 0 0,-1 0 32,1 0-64,2 0 32,-2 0 32,-21 0-64,21 28-32,20-28 64,-19 0-64,19 0 0,-20 0-96,20 0-33,0 0 65,-20 0 64,20 0-128,-20 27 160,20-27-32,-20 0-417,20 0-255,-19 0-353,19 0-865,0 0-1249</inkml:trace>
  <inkml:trace contextRef="#ctx0" brushRef="#br0" timeOffset="2822.1613">13955 6240 6534,'0'0'2306,"20"0"-2370,-2 0 1858,23 0 352,18-28-1154,1 28-831,-1-25-65,1 25-96,-1 0 0,0 0-64,-18 0-257,19 25-1376,-21-25-1058,1 0 257,-20 28-577,-20-28-448</inkml:trace>
  <inkml:trace contextRef="#ctx0" brushRef="#br0" timeOffset="3781.2163">9091 6135 10057,'0'25'-384,"0"27"352,19 28 352,-19 0 256,20 25-191,0 29-353,0-1 32,0-29-32,-1 3 32,1-54 96,0 0 96,-20-27 1,0-26 415,0 0 1378,0-26-1633,0-27-385,-20-27-32,20 28-64,-20-28 0,20 28-321,20-3 193,-20 2 32,20 28 32,21-2 128,-23 27 224,2 27 224,21-27 65,-21 53-65,-2-28-127,3 30-65,-1-30-128,0 29-64,0-1-96,0-26-320,-20-2-641,0 2-1025,19-1-1762,-19-26-4323</inkml:trace>
  <inkml:trace contextRef="#ctx0" brushRef="#br0" timeOffset="4025.2303">9607 6053 14509,'-20'27'256,"20"1"-223,-20 24 927,20 28 226,0-1-706,0 27-288,0 0 32,0-1-160,20 3-96,0-29 0,19-26-64,2-1-192,-3-25-289,3-27-255,-1 0-706,19-27-1441,-39 2-3299</inkml:trace>
  <inkml:trace contextRef="#ctx0" brushRef="#br0" timeOffset="4198.2402">9865 6425 13516,'-20'26'673,"40"-26"-705,-20 26 1025,20 1 352,0 0-608,19-27-513,1 26-256,-1 1-160,1 0-64,1-27-865,-3 25-1410,-18-25-2978</inkml:trace>
  <inkml:trace contextRef="#ctx0" brushRef="#br0" timeOffset="4386.2509">10023 6212 2017,'-19'80'10122,"-1"-27"-10058,0 1 833,0 24 865,0 2-994,-19-1-672,39 1-192,-20-27-544,20 1-994,20-29-1249,0 3-2754</inkml:trace>
  <inkml:trace contextRef="#ctx0" brushRef="#br0" timeOffset="4595.2629">10104 5895 15310,'58'53'641,"-17"0"-353,-2-26-32,21 53 32,-21-1 1,-19 1-33,20 25-512,-40 27-897,20 0-705,-20-24-3427</inkml:trace>
  <inkml:trace contextRef="#ctx0" brushRef="#br0" timeOffset="16279.9312">8138 4915 1249,'20'-27'1217,"-20"27"128,0 0 289,0 0-353,0 0-576,0 0-65,0 0 161,0 0-160,0 0-225,0 0-128,0 0-224,0 0-96,0 0 96,0 0 64,0 27 257,0-1 159,0-26-159,0 27-33,0 26 32,0-27-448,0 27 160,20 0 161,-20 1 159,0 24 64,0 29 1,0-27-161,0-1-128,0 27-160,0-27 32,19 1 1,-19-28-33,0 28 64,0-27-64,0-1 32,0 3-64,0-28 32,20 25 0,-20-27-64,0 3 0,0-28 0,0 0-321,0 0-447,0 0-930,0 0-1441,0-28-4164</inkml:trace>
  <inkml:trace contextRef="#ctx0" brushRef="#br0" timeOffset="16618.9506">8079 5921 6245,'0'27'97,"0"-27"-97,0 28 576,18-3 673,3 2-256,-1-2-224,0 30-64,0-28 352,-1-2-225,1 2-415,0-2-161,20 3-96,-21-28-64,1 0 32,0 0 0,0-28 33,-20 3-257,20-2-33,-1 2-223,-19-30-641,0 3-2082,0 0-4996</inkml:trace>
  <inkml:trace contextRef="#ctx0" brushRef="#br0" timeOffset="17073.9766">7998 4995 2498,'20'0'3427,"-20"0"-2850,0-27 480,0 27 929,0-27-705,-20 1-865,20 26-288,0-27 225,0 27 351,0-25-319,20 25-257,-20 0-160,21-27 64,-21 27-64,20-28 32,0 28 0,-2 0-96,3 0-97,-21 0 1,0 0 64,20 28 192,-20-1 64,0 25-128,20-26-224,-20 1-673,20-27-1409,-1 0-6502</inkml:trace>
  <inkml:trace contextRef="#ctx0" brushRef="#br0" timeOffset="17911.0244">7245 5392 3747,'-41'0'1281,"21"-27"417,20 27-641,-18 0-32,18 0 128,0 0-480,0 0-545,0 0-64,0 0 352,18 0-31,-18 0-161,20 27-96,-20-27 192,21 52 449,-21 3-225,20 22-191,-20 30 31,20-1-160,-20 26-96,0 0-64,0 2-64,0-29 65,0-25-97,18 25-1,-18-25-63,0-1-128,21-26-96,-21 2-193,20-30-351,-20 2-514,0 0-287,0-2 63,0-25-832,0 0-2883</inkml:trace>
  <inkml:trace contextRef="#ctx0" brushRef="#br0" timeOffset="18128.0368">7204 6584 8904,'41'80'32,"-21"-55"-32,-2 30 192,3-30-96,-1 2-64,0 0 64,0-2 289,-20-25 512,19 0 96,1-25-193,-20-2-672,0-25-704,0 24-1154,0-24-1153,0-1-4323</inkml:trace>
  <inkml:trace contextRef="#ctx0" brushRef="#br0" timeOffset="18531.0588">6887 5843 2466,'20'52'576,"-20"-26"-576,20 1 96,-20 26 961,20-1 97,-20 3-33,0 24-353,19 1-95,-19 25-64,0 0-353,0-25-224,0-1 0,20-26 0,-20 2-32,0-3 32,0-25-64,0-2-352,0 3-449,0-28-192,0 27-320,0-27-1602</inkml:trace>
  <inkml:trace contextRef="#ctx0" brushRef="#br0" timeOffset="18741.072">6927 6689 480,'39'55'160,"-39"-55"-128,20 0 513,-20 25 448,20-25 416,0 0-576,-20 0-33,20-25 418,-20-3-610,20 1-800,-20 2-2338</inkml:trace>
  <inkml:trace contextRef="#ctx0" brushRef="#br0" timeOffset="19223.0989">6451 6028 672,'0'25'2242,"0"2"-576,19 28-1,-19 22-704,20 3-160,0 27-128,-20 25-513,0-27 32,20 28 32,-20-26 257,20-28-161,-20-26-128,19 0 0,-19-1-96,0-52-128,0 27-448,20-27-1346,-20 0-896</inkml:trace>
  <inkml:trace contextRef="#ctx0" brushRef="#br0" timeOffset="19621.1221">6053 6769 4868,'0'0'737,"0"0"-833,0 0 1281,0 0 609,0 0-1026,0 27-255,0 0-129,0-2 33,0 30-225,20-30-192,-20 28-225,0 1-1088,20-2-737,-20 1-576,0 0-1186</inkml:trace>
  <inkml:trace contextRef="#ctx0" brushRef="#br0" timeOffset="20414.1676">6986 7035 3619,'0'0'2018,"0"0"-128,0 0 352,0 0-1025,0 0-1057,0 0 96,0 26 641,20 26-192,-20 2-97,0 0-255,20 25 63,-20-26-64,0 26 1,0 1-129,20-28-160,-20 28-32,0-28 0,0 1-64,0 1-64,0-28-481,20-26-672,-20 26-1313,0-26-929</inkml:trace>
  <inkml:trace contextRef="#ctx0" brushRef="#br0" timeOffset="20760.1874">7304 6744 7783,'-21'0'801,"21"25"-865,-18-25 512,18 27 929,0 25-448,0 3-288,0-3 192,18 28 160,-18-2-65,0 56-543,0-28-257,0 26-96,0-26 0,0-1 32,0 2-128,0-2-32,21-52 0,-21 27-225,0-53-287,20 25-161,-20-25-320,20-27-1121,-20 0-1089</inkml:trace>
</inkml:ink>
</file>

<file path=ppt/ink/ink31.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2:59:19.264"/>
    </inkml:context>
    <inkml:brush xml:id="br0">
      <inkml:brushProperty name="width" value="0.05292" units="cm"/>
      <inkml:brushProperty name="height" value="0.05292" units="cm"/>
      <inkml:brushProperty name="color" value="#00FF00"/>
    </inkml:brush>
    <inkml:brush xml:id="br1">
      <inkml:brushProperty name="width" value="0.05292" units="cm"/>
      <inkml:brushProperty name="height" value="0.05292" units="cm"/>
      <inkml:brushProperty name="color" value="#0000FF"/>
    </inkml:brush>
  </inkml:definitions>
  <inkml:trace contextRef="#ctx0" brushRef="#br0">11175 3219 5637,'0'27'544,"0"-27"-255,0 0 1184,0-27 161,0 27-994,20 0-320,-20 0 33,0 0-129,20 0 32,-20 0-160,20 0-32,-20 0 97,19 0 31,-19 0 32,20 0 64,0 0 33,0 0-97,1 0 0,17 0-32,23 0-64,-2-27-96,0 27-64,40 0 64,0 0-32,20 0 32,1 0 32,19 0 193,19 0 95,2 0 0,-22 0 225,22 0 31,-2-28-95,2 28-193,-22-25 1,1-2-65,-19 27-32,17 0-96,-37 0-32,-1 0-96,-18-26-224,-43 26-673,3 0-352,-21 26-1506,-20-26-3491</inkml:trace>
  <inkml:trace contextRef="#ctx0" brushRef="#br0" timeOffset="3613.2055">5716 6292 5252,'0'27'3588,"0"-54"-3492,0 27 32,0 0 673,0 0 768,0 0-896,0 0-353,0 0-31,20 0 159,-20 0-32,0 0-191,0 0-1,19 0 32,-19 0 0,20 0 97,-20 0-1,20 27-64,0-27-96,19 0 1,1 0-65,1 0-64,18-27 32,0 27-96,21 0 64,-1 0-64,20-26-32,1 26 32,-1 0 0,20 0 0,-20 0 0,21 0 0,18 0-32,22 0 32,-2 0 0,1 0 0,-1 0 0,21 0 0,1 0 32,-2 0 0,0 0-32,41 0 0,-21-27 32,41 27-32,-22 0 0,2 0 64,-1 0-32,1-27 64,-1 27 64,-39 0 0,19 0 257,-38 0-33,-2 0-31,0 0-225,-18 0-32,-41-26-128,-20 26 96,-19 0-128,-39 0-577,-21-26-896,-21 26-1795,1 0-4739</inkml:trace>
  <inkml:trace contextRef="#ctx0" brushRef="#br1" timeOffset="13950.7978">16178 1575 2081,'-41'28'2883,"23"-28"-1217,-2 27 672,0-27-576,-1 0-449,21 0-160,-20-27-160,20 27-128,0 0-129,0 0-95,0 0-257,0 0 65,20 0-97,1 0-128,19 0-63,-1-28-33,21 28-64,-1 0 0,0-25 0,1-2-128,-1 27 96,2 0-160,-2-27 64,-19 2-513,19 25-224,-39 0-448,19-28-577,-39 28-544,20 0-1057,-20 0-4260</inkml:trace>
  <inkml:trace contextRef="#ctx0" brushRef="#br1" timeOffset="14238.8144">16475 1523 4580,'-40'52'288,"22"-24"96,-3-1 898,21-2 63,0 2-160,21-1-416,-21 1 32,18 0-193,2-1-223,0 26-97,21-25-160,-23 26-64,3 1 96,-21-29-32,20 28 0,-20 2 257,0-3 351,0 1 65,-41 1 96,23-29-32,-23 2-193,1-1-287,-19-26-129,19 27-160,1-27-96,-1 27-32,20-27-192,1 0-353,-1 26-672,20-52-1185,0 26-3492</inkml:trace>
  <inkml:trace contextRef="#ctx0" brushRef="#br1" timeOffset="15796.9035">17310 1523 3875,'0'0'2467,"0"0"-2564,-21 0 802,1 27 801,0 26-161,1-1-64,-1 1 160,0 27 129,0 26-705,0-1-289,20 3-191,0 24-97,0-53-128,40 1-128,-20-28 64,0 1-96,-1-26-160,1-1-481,0 2-672,1-28-1698,-1 0-5829</inkml:trace>
  <inkml:trace contextRef="#ctx0" brushRef="#br1" timeOffset="16474.9423">17706 1894 12075,'21'0'-160,"-21"-27"864,0 27 1154,-21 0-1570,1 0-320,20 0 64,-40 27 33,21-1 95,-1 2-96,0 23 0,0 2 32,20 27 32,0 0-96,20-26 64,0 24-64,19-24 96,21-28-64,-21 0 32,22-26 33,-2 0 127,-19 0-32,19-26-32,-19 0 0,0-28-192,-21 1 129,1 1-1,-20 25-96,-20-26-32,20 26 32,-19 2-32,-21-2-32,20-1 32,-39 3 32,19-3 0,-19 3-32,-2-1-64,2 26 32,19 0-129,1 0-31,19 26-32,0-1-128,20 3-33,20-3 161,19 30-64,21-30 192,-1 2-64,2 0 32,-2-27-289,-19 26-480,-20-26-1185,19 0-2210</inkml:trace>
  <inkml:trace contextRef="#ctx0" brushRef="#br1" timeOffset="17376.9939">18401 2318 576,'0'0'769,"0"0"1057,0-27 608,0 27-737,0 0-159,0 0-97,-20 0-128,20 0-320,-20 0-576,20 0-353,-19 0-96,19 27-32,0-1 64,0 1-32,0 0 64,19 25-64,-19-26 0,20 28 64,0-28-32,20 2-128,-21-2 32,21-26 160,1 0 160,-23-26 384,2-2 193,0 2-128,-20-1-33,0-26-159,-20 27-161,0 0-128,2-1-96,-3 0-96,-19 27-32,20 0-256,1 0-545,-1 0-928,20 0-2051,0 27-6276</inkml:trace>
  <inkml:trace contextRef="#ctx0" brushRef="#br1" timeOffset="17601.0067">18858 2530 13260,'19'26'32,"-19"2"705,0-2 800,0-1-1024,0 3-481,-19 25-353,-1-1-255,-20-25-193,20 25-960,1-25-1955</inkml:trace>
  <inkml:trace contextRef="#ctx0" brushRef="#br1" timeOffset="18314.0475">19513 1735 11691,'-21'-27'256,"3"27"-288,-2 0 544,-21 0-159,1 27-321,21 0-64,-21-1 32,0 26-32,21 2 96,-1 26 32,20-2 128,0 29 96,39-27-64,1-1-159,0-26 31,19 0-96,20-27 160,-18 0 0,-2-26 160,1 0 129,-21-26-33,1 0-95,-1-27 31,-19 0-160,-20-26-32,0 26-63,-20-26-129,1 24-161,-21 30 97,20-28 32,-39 27 64,19-28 32,-39 27-64,20 27 128,-2 0-31,21 0-97,1 0-64,19 27 31,20-1 66,0 28 63,20-29 32,0 3-32,39 25 32,20-26-32,-18-2-160,-2 2-256,1-27-449,-41 27-1057,1-27-2466</inkml:trace>
  <inkml:trace contextRef="#ctx0" brushRef="#br1" timeOffset="19115.0933">20069 2476 11242,'0'0'-192,"0"27"1089,0-27 1313,0 27-929,0-1-512,0 28-225,0-29-159,19 3-161,-19-3-128,0 3-64,0-2-64,0 0-384,0-26-1250,20 0-2017,-20 0-5702</inkml:trace>
  <inkml:trace contextRef="#ctx0" brushRef="#br1" timeOffset="19534.1141">20585 2476 12203,'-20'27'-128,"20"-27"865,0 27 1249,0-27-1538,0 26-352,0 28-128,-20-29-320,20 3-641,0-3-705,0 29-1441,-20-54-3843</inkml:trace>
  <inkml:trace contextRef="#ctx0" brushRef="#br1" timeOffset="20024.1453">21001 1999 15246,'60'-79'1249,"-39"53"-1954,-21-1 1346,0 0-289,-21 1-448,21 0-192,-40 26-64,20 0 160,1 26 127,-21 0 1,20 28 0,0 0 32,1 25 32,19 1-128,19-1-32,41 1 128,-21-28-32,21-26 160,-19 1 0,18-27 128,-19 0 161,-1-27-129,1 1-64,-20-1-96,-1-25-64,1-1-128,-20-1-256,0 2-193,0-1 65,-20 25 480,1-23 96,-1 23 0,-40-25 0,21 26 128,-22 27-64,2 0-95,19 0-33,1 27-32,19 0 32,0 27 64,20-28-160,20 27 64,19 0-64,21-26-353,19 25-608,-18-25-1505,-2-27-5222</inkml:trace>
  <inkml:trace contextRef="#ctx0" brushRef="#br1" timeOffset="20327.1627">21478 2239 14926,'39'27'-128,"-19"-27"832,0 25 289,21-25-673,-23 0-320,-18 27-288,21-27-32,-21 26 288,-21 1-96,21 0-97,-18-1 225,-2 0 0,20-26-96,0 26 32,0 1 64,0-27 64,0 27-64,20-27 0,-2 0-192,3 26-384,-1-26-866,0 0-1729,-20 0-4804</inkml:trace>
  <inkml:trace contextRef="#ctx0" brushRef="#br1" timeOffset="20550.1754">21995 2424 14862,'0'52'192,"-41"-25"96,21 0 1634,2-1-1217,-23 2-738,21-2-191,20-1 0,-20-25-673,0 28-1185,20-28-2242,0 0-5860</inkml:trace>
  <inkml:trace contextRef="#ctx0" brushRef="#br1" timeOffset="20723.1853">22213 2450 16976,'19'0'480,"-19"26"-1057,0-26 1058,0 0-449,0 0-1730,20 0-2337,-20 0-5735</inkml:trace>
  <inkml:trace contextRef="#ctx0" brushRef="#br1" timeOffset="20882.1944">22450 2530 12011,'21'26'-1313,"-1"-52"1249,-20 26 1153,0 0-1378,20-27-3074</inkml:trace>
  <inkml:trace contextRef="#ctx0" brushRef="#br1" timeOffset="21019.2021">22649 2530 9064,'0'0'4677,"0"0"-5062,0 0 994,0 0-641,0 0-2883,20 0-7559</inkml:trace>
  <inkml:trace contextRef="#ctx0" brushRef="#br1" timeOffset="21178.2111">22928 2556 18001,'59'28'32,"-59"-28"1249,0 26 480,0-26-800,-20 25-897,-19 3-864,-21-3-1410,1 29-3428</inkml:trace>
  <inkml:trace contextRef="#ctx0" brushRef="#br1" timeOffset="21947.2553">23523 2027 11274,'-20'-28'160,"20"28"673,-20-25 769,20-1-930,0-2-351,-20 28 31,20 0-352,-20 0 128,1 0-32,-1 0-96,0 28-32,-21 23 0,3 2 0,18 54 0,-1 0-32,21-29-32,41 2-96,-21-28 128,19-25 96,1 0 0,-1-1 32,1-26 96,20 28 64,20-56 0,-22 28 1,22-53 127,-20 0-96,-21 1-128,1-2 160,-20-24-63,-20 24-65,-20-26-64,-20 0-96,1 2 96,-21 24-128,1 1-32,-20 26 64,18 27-64,2 0 0,19 27 0,1 0-32,19 27 64,20-3-32,20 2 0,-1 2-97,41-30 129,-20 29 0,19-28 0,0 1-160,2 0-481,-2-2-736,-19-25-2146,-1 0-7047</inkml:trace>
  <inkml:trace contextRef="#ctx0" brushRef="#br1" timeOffset="22351.2784">24157 2424 6277,'0'52'2851,"0"2"-2563,0-28 1826,0 2-1121,-18 23-800,18-51-97,0 28 160,0-3 769,0-25-353,0-25-511,0 25-65,18-28-64,-18-23-64,21 23-160,-1 2-97,0-28 161,0 28 0,-20 0 64,0 0 64,19 26 256,1 0 257,0 26 31,0 0-127,-20 0-129,20 1-256,-20 0-96,0 27-417,19-28-480,-19-1-800,20 3-513,0-3-1890</inkml:trace>
  <inkml:trace contextRef="#ctx0" brushRef="#br1" timeOffset="23057.3188">24475 1523 12940,'-39'-80'0,"19"53"128,0 27 1569,20-25-575,0 25-962,0 0 0,20 0 448,0 52 161,19-24-64,2 51-97,17 1-159,3-2-65,-2 28-64,-19 0-127,-1 26-65,-19-25-160,0 25-32,0-25 64,-20-2-160,0-24 95,-20-2-127,0-26-32,-19 26-449,19-27-480,-20 1-448,-19 1-1826,19-2-8937</inkml:trace>
  <inkml:trace contextRef="#ctx0" brushRef="#br1" timeOffset="24163.3821">14153 4331 13292,'20'0'-288,"-20"27"192,0-1 640,0 28 289,19 24-417,-19 2-255,0-1-1,0 1 64,0 0 128,0-28-31,0 3-129,0-55-32,0 25 224,0-25 385,-19-25-545,19-30-192,0 3 0,19-1 0,-19-1-64,20-24-32,0 24 32,0 1-64,0 0 96,-1 53 0,1 0 0,0 0-32,1 26 64,-1 28-32,-2-1 64,2-1-32,1 1 0,-21 1 32,20-28 64,-20 1-160,20-27 64,0 0 32,-20 0-32,19 0-128,1-27 96,-20-26-32,20 26 32,0 2 32,-20-3 0,20 3-96,-1-2 128,-19 27 129,20 0 63,-20 0 0,20 27-64,-20-2-64,0 3-160,20-3 96,-20 29-288,0-28-96,20 1-32,-20-27-161,19 27-320,-19-27-416,20 0-288,0-27-930,1 0-704,-1 1 0,-20-1-961</inkml:trace>
  <inkml:trace contextRef="#ctx0" brushRef="#br1" timeOffset="24301.3898">14848 4623 4932,'20'0'3139,"-20"0"-608,20 27-834,-20-27-864,19 25-481,-19 3-224,20-3-128,-20 2-224,20 0-224,-20-1-641,20-26-833,-20 0-865,20 0-192,-20-26-1024</inkml:trace>
  <inkml:trace contextRef="#ctx0" brushRef="#br1" timeOffset="24417.3966">14907 4251 11242,'0'-25'-672,"0"25"287,0 0 33,0 0-4677</inkml:trace>
  <inkml:trace contextRef="#ctx0" brushRef="#br1" timeOffset="24718.4138">15204 4782 9801,'20'53'320,"-20"-53"673,0 0 865,20 0-385,-20 0-128,0-27-928,0 1-289,0-1-64,0-25-64,21 24-96,-21 3-64,20-2 0,0 0 32,-1 27 95,1 0 258,20 0 31,-20 27 128,19 25 97,-19-24-289,0 24-128,0-25-96,-1 26-673,-19-1-1505,0-25-2787</inkml:trace>
  <inkml:trace contextRef="#ctx0" brushRef="#br1" timeOffset="25686.4691">13418 5523 9480,'-20'-25'673,"20"25"-224,-20-27 1216,1 27-191,19-27-930,-20 27-544,-20 27-128,20 0 64,1-2 64,-21 28 32,40 27 0,-20-1 0,20 0-64,0 1 64,20-27-128,20 27 96,-1-53 0,1-1 64,-1 1 160,21-27 225,-1-27 191,-18 1-159,17-1-193,-37-25-32,19-1-64,-40-1-64,0-26 97,0 27-129,-20 0 32,-21 1-128,3-2 0,-3 1-96,-17 53 0,17-25 0,-18 25-65,19 25 97,20 2-96,0-1 160,1 1-32,19 26 96,19-27 0,1 27 0,20 0 64,19-27-128,-19 2-64,-1-2-160,1-26-512,1 26-1090,-3-26-2626</inkml:trace>
  <inkml:trace contextRef="#ctx0" brushRef="#br1" timeOffset="25995.4869">13855 5975 9865,'-20'27'192,"20"-27"-192,-20 25 545,0 2 447,20-1-447,0 28-577,0-28 224,20 0 96,0-26 33,0 26-33,1-26 96,17 0-95,-18-26-1,21 26-64,-23-26-128,-18-27 673,21 26-481,-21 1 481,-21 26-449,3-27-224,-2 2-128,-21 25-192,21 0-609,2 0-672,-3 0-1058,21 0-2497</inkml:trace>
  <inkml:trace contextRef="#ctx0" brushRef="#br1" timeOffset="26422.5108">14252 5922 15406,'0'0'865,"0"0"-1025,0 0 288,0 0-128,0 0-1057,20 0-2498,-20 0-7080</inkml:trace>
  <inkml:trace contextRef="#ctx0" brushRef="#br1" timeOffset="26565.5188">14451 5922 10537,'20'0'1090,"-20"0"-1699,0 0 289,0 0-2595</inkml:trace>
  <inkml:trace contextRef="#ctx0" brushRef="#br1" timeOffset="26695.5269">14649 5922 9769,'20'0'-2370,"-20"0"-1634,0 0 2370</inkml:trace>
  <inkml:trace contextRef="#ctx0" brushRef="#br1" timeOffset="26832.5347">14827 5894 11498,'0'0'-128,"0"0"0,0 0 160,0 0-1665,21 0-6087</inkml:trace>
  <inkml:trace contextRef="#ctx0" brushRef="#br1" timeOffset="27568.5768">15384 5630 10409,'0'-27'3043,"0"0"-3587,-20 1 1505,20 26 416,0 0-1185,-20 0-384,0 26-96,1 1 192,-1 26 32,0 1-33,-1-2-127,21 28 160,0-28-256,0 1-65,21 2-127,19-3-161,-1-26 449,1 1 320,-1-27 64,21 0 1,-21-27 63,21 1 96,-21-26 449,-19-3-65,1 2 65,-1 1-192,-20-2 95,-20 1-255,-1 28-161,-17-29 160,-3 54-223,-18-26-65,-1 26-192,1 0 0,-1 0-33,21 0-31,19 26-64,-1 0 32,21 2 64,21 24 64,-1-26 0,19 0 64,1 2 0,0-2-128,19 0-96,-19 2-193,19-28-191,-18 0-609,-3 0-1986,-17 0-4741</inkml:trace>
  <inkml:trace contextRef="#ctx0" brushRef="#br1" timeOffset="29299.6758">15919 6027 12075,'0'0'-32,"0"0"608,0 0 1346,0 0-1730,0 27-192,-19-1 225,19 1-129,0 0 0,0 25 64,0-26-256,0-26 128,0 27 96,0-27 96,0 0 225,0 0 127,0-27-223,0 27-289,0-52-64,0 26-161,19-1 354,1 0-257,0 1 32,0-1 32,1 27 32,-3 0 128,-18 0 128,20 0 0,0 27 33,1 26-129,-1-26 32,-20-1-192,20 26-320,-20-25-289,18 0-672,-18-27-1794,0 26-4004</inkml:trace>
  <inkml:trace contextRef="#ctx0" brushRef="#br1" timeOffset="30496.7443">16455 4384 13676,'-59'0'225,"59"0"-289,-20 0 320,40 0 0,1 26 257,17-26-257,3 0-256,18 0-64,1 0 0,-1-26-161,0 26-799,-19-26-1026,-20 26-225,0-27-383,-20 27 416,0 0 1281,-40 0 833,20 27 1313,-19-1 448,-1 28-351,20-2-353,0 1-225,20 27-384,0 0-223,0-28-1,20 28-192,20-28 64,-20 3 64,19-3-32,-39-26 192,20 0 544,-20 2 418,0-28-65,0 25 352,-20-25-929,-19 0-383,-1 0-97,0 27-96,1-27-193,-1 0-223,19 0-641,3 26-801,-2-26-2883</inkml:trace>
  <inkml:trace contextRef="#ctx0" brushRef="#br1" timeOffset="30734.7579">17210 4384 13933,'-20'26'-257,"0"2"193,0 24 833,-19 1 160,19 27-513,0 0-287,-19-1-1,39 26-128,-20-25 0,40-1-289,-1-26-479,1 0-642,40 1-736,-21-28-2178</inkml:trace>
  <inkml:trace contextRef="#ctx0" brushRef="#br1" timeOffset="31174.7831">17528 4703 15598,'-20'0'-448,"20"0"288,-20 0 224,0 52-128,0 1 32,1 1 0,19 26 64,0-2 64,19-24-160,21-2-449,0 1-256,-1-26 289,21-1 448,-1-26 192,-18 0 192,-3-26 129,3-28 95,-21 28-95,19-26 128,-39-28-1,0 28-192,0-28-480,-19 0-64,-1 1 64,-20 26 128,-19 26-32,-2 0 321,2 27-33,-1 27-160,1 0-64,19 26-32,21-28-32,-1 29 160,20-1 65,20-1 127,19 3-160,1-30-64,19 28-160,-19-27-192,19 2-480,2-28-1058,-2 25-2370,-19-25-7399</inkml:trace>
  <inkml:trace contextRef="#ctx0" brushRef="#br1" timeOffset="31499.8014">18083 5074 9705,'-20'25'2562,"20"-25"-3459,-19 27 1570,-1 26 768,20-26-1313,0-1-64,0 28-224,20-29 160,19 3-32,-19-28-64,21 25 192,-3-25 96,-17-25 97,19-3 447,-22 3 97,-18-3-64,21-24-321,-21 25-31,-21 0-257,21 1-160,-38-1-64,18 2-32,-1 25-193,-17 0-607,17 0-898,1 25-1697,20-25-4453</inkml:trace>
  <inkml:trace contextRef="#ctx0" brushRef="#br1" timeOffset="31687.8094">18480 5179 15983,'40'27'96,"-19"-1"288,-21 0 993,-21 2-576,1-3-577,-20 28-320,21-26 96,-21 0-160,20-1-993,0 1-2274,1-27-5830</inkml:trace>
  <inkml:trace contextRef="#ctx0" brushRef="#br1" timeOffset="31953.8277">19057 5179 17520,'39'27'-224,"-19"-27"192,-20 0 480,20 0-640,-20 0-993,0-27-2595,20 27-5380</inkml:trace>
  <inkml:trace contextRef="#ctx0" brushRef="#br1" timeOffset="32105.8364">19354 5206 12363,'19'0'641,"1"0"-481,-20 0 2114,20 0-2178,1 0-1249,-21 0-1762,20-27-4836</inkml:trace>
  <inkml:trace contextRef="#ctx0" brushRef="#br1" timeOffset="32228.8434">19632 5206 14733,'20'26'-512,"-20"-26"1024,0-26 481,0 26-2146,0 0-3683</inkml:trace>
  <inkml:trace contextRef="#ctx0" brushRef="#br1" timeOffset="32408.8531">19970 5206 17520,'19'0'-192,"-19"26"1345,0-26 224,-19 26-736,-1 2-865,0 25-353,-21-28-672,3 29-2146,-3-28-10090</inkml:trace>
  <inkml:trace contextRef="#ctx0" brushRef="#br1" timeOffset="33093.8928">20764 4623 10666,'0'-53'160,"-41"53"64,21-27 1249,-19 27-223,-1 0-1122,-19 27-128,-1-1 0,21 28 0,-21-1 192,21 26-64,19 1 32,20 0 32,20-2 33,19 1-129,21-26-32,19 1-32,0-2 160,0-52 256,2 28 161,-2-56-65,0 2-255,-20-27-65,1 0 0,-19 1-64,-23-2 64,-18 1-224,-18-27 32,-23 28-160,-19-1 32,-19-1 64,0 29 64,0 25 96,18 0-32,-18 25 1,40 2 127,-1 0-160,20-1-96,20 28 224,0-29 64,20 30 65,20-3-257,19-26-128,0 28-417,2-54-224,-2 25-512,20-25-1505,-19 27-3396</inkml:trace>
  <inkml:trace contextRef="#ctx0" brushRef="#br1" timeOffset="33381.9092">21260 5206 14189,'0'80'-96,"0"-55"160,0 3 448,0-28-63,0 25-321,0-25 160,0 0 481,0 0-64,20-25-449,-20-3-160,20-25-96,-1 27-32,1 0-96,0-28-32,0 28 32,0 26 95,-1 0-31,-19 0 64,20 0 97,0 26-1,-20 1 0,20 0-128,1-1-289,-3 28-575,2-29-610,-20 3-896,20-28-1570</inkml:trace>
  <inkml:trace contextRef="#ctx0" brushRef="#br1" timeOffset="33641.9242">21637 4384 14765,'60'106'577,"-21"-53"-193,1 54 641,19-29 257,-19 29-802,19-28-416,-18 27-96,-21-27 160,0 28-192,-40-27-192,0 25-161,-21-25-319,2-1-609,-21 1-1570,1 0-6214</inkml:trace>
  <inkml:trace contextRef="#ctx0" brushRef="#br1" timeOffset="36188.0688">13339 6715 9352,'-20'0'801,"20"0"833,0 0 287,0 0-607,0 0-610,0 0-191,0 0-353,20 0-64,-20 0 32,39 0-64,-19 0-64,20 0-64,-1 0-160,22 0-64,-3 0 160,3-25 192,18 25-32,20 0-32,0-27 32,1 27-32,19 0 0,0-25 0,-1 25 0,22 0-32,-1-27 64,-1 27-64,22-28 32,-22 28-32,22 0 64,-2 0-64,-19 0 32,19 0 0,2 0 0,-2 0-64,2 28 128,-2-28-128,2 0 128,18 0-32,0 0-32,1 0 0,0 0 32,0 0-32,19 0-32,-19 0 32,19 0 32,0 0-32,21 0 0,-21 27 0,21-27 32,-21 25-32,21-25-32,0 27 32,-21-27 32,1 25 32,-1-25 32,21 0 32,-21 28 160,-20-28-31,21 0-97,-21 0-64,2 0-64,-22 0-32,-39 0-192,1 0-321,-41 27-352,0-27-1249,-39 26-2978</inkml:trace>
  <inkml:trace contextRef="#ctx0" brushRef="#br1" timeOffset="40396.3105">9150 5523 6918,'-40'0'1281,"40"0"1282,-19 0-225,-1 0-512,20 0-481,0 0-544,20 0-417,-1 0 64,1 0 97,20 0-97,19 0-95,2 0 31,-2 0-256,-1 0 0,-17 0 32,19 0-160,-21 0 0,1 0 0,-20 0-224,-1 27-641,-19-27-736,0 0-994,-19 0-3042</inkml:trace>
  <inkml:trace contextRef="#ctx0" brushRef="#br1" timeOffset="43265.4746">10500 5418 4772,'-20'0'705,"20"0"1569,-20 0 160,20 0-256,-20 0-448,20 0-513,0 0-96,0 0-96,0 0-352,0 0-321,0 0-256,20 0 96,20 0-32,-1 0 1,22 0-65,-2 0-32,1 0 32,-1 26-96,-19-26-96,-1 0 32,1 0-64,-1 0-513,-19 0-416,-20 0-673,20 0-736,-20 0-3364</inkml:trace>
  <inkml:trace contextRef="#ctx0" brushRef="#br1" timeOffset="44498.5452">9170 5603 5957,'-20'0'288,"0"0"705,20 0 1185,0 0-288,0 0-769,0 0-352,0 0-289,20-27 129,20 27-161,-21 0-223,41 0 63,-21 0-96,42 0-64,-2 0-64,0 0 32,20 0 0,0-26-31,1 26-33,19 0-32,0 0-32,1-27 0,-2 27-1,-18 0 1,0 0 32,-21 0 0,-20 0 32,1 0-96,-21 0 64,-19 0-192,0 0-32,0 0-96,-20 0-129,0-25-608,-20 25-1473,20 0-3556</inkml:trace>
  <inkml:trace contextRef="#ctx0" brushRef="#br1" timeOffset="53762.0748">11572 11618 3042,'0'0'289,"0"0"1152,0 0 321,0 0-417,0 0-416,0 0 256,0 0-288,0 0-481,0 0-63,0 0-161,0 0-64,0 0 0,0 0 64,0 0 193,0 0 31,0 0 160,0 0-95,0 0-161,0 0-96,20 0 33,-20 0-65,0 0 0,20 0 0,-20 0-32,20 0 1,-1 0-65,1 0 0,20 0-160,-1 0 160,21-27-96,-1 27 0,2 0 0,-2 0 32,1 0-32,39 0-32,-19 0 32,-1 0 0,0 0 32,0 27-32,1-27-32,-1 0 64,0 26 32,21-26 64,-1 0 0,0 0-32,0 0 0,-20 0-64,21 0 64,-1 26-96,-39-26 32,19 0-32,-38 0 0,18 28 0,-19-28 0,-20 0-96,19 0-288,-39 25-513,20-25-1313,-40 0-3427</inkml:trace>
  <inkml:trace contextRef="#ctx0" brushRef="#br1" timeOffset="57860.3093">15463 9683 10473,'0'-53'1474,"-20"27"-449,20-2 160,-20 2 288,20 26-704,-19 0-449,-1 0-256,0 0-64,0 26 129,0 28 31,1-1 0,-1 27 0,0 0-32,-1-1 64,1 26 129,20 2-33,0-1-32,0 0 0,20-1 65,1-25-161,19 0-64,-1-1 64,1-26-64,-1 0-128,1 1 32,0-28 0,-21 0-160,1 0-449,0-26-384,0 0-736,-20 27-1859,0-27-7910</inkml:trace>
  <inkml:trace contextRef="#ctx0" brushRef="#br1" timeOffset="58955.3721">16356 10134 10570,'0'-54'736,"-20"54"-415,1-26 1024,-1-1 128,0 27-736,-20-25-417,1 25-224,-1 25 32,1 2 33,-1-1-65,-1 1-32,3 26-64,17 1-64,21-2 0,21-26 64,-3 28 32,22-1 64,21-26-96,-2-2 32,0 3 0,1-3 32,-1 2-32,-19 0 32,-19-1-64,-3-26 128,-18 27 160,0 0 129,-18-27-161,-3 25-192,-19 2-128,1-27-128,-1 28-417,0-28-800,21 25-1122,-1-25-1120,20 0-3972</inkml:trace>
  <inkml:trace contextRef="#ctx0" brushRef="#br1" timeOffset="59352.3948">16852 10319 10249,'0'-27'705,"0"27"-929,-39 27 1345,19 0-256,-20-1-129,1 1-351,19 25-33,0 1 96,20 1-255,0-1-129,0-26 32,40-2-32,-21 2-32,21-27-64,0 0 96,19-27-160,-18 2 0,-3-29-32,3 28-129,-21-28 225,-20 1 64,0 1-32,0-1 96,-20-1 225,20 54 223,-20-26 33,-1 26-65,3 26-224,18 1-63,0 0-33,-20 26 0,20-1-128,20 1-64,-2 1-160,3-1-577,19-26-480,-1-2-480,1 2-514,0-27-735,-21 0-994</inkml:trace>
  <inkml:trace contextRef="#ctx0" brushRef="#br1" timeOffset="59777.419">17210 10426 8167,'0'0'1602,"-20"0"-1378,20 0 801,-20 25 96,20 3-641,0-3-351,20 2-97,-20 26-96,40-26-193,-21 0-415,1-27 95,21 25 321,-21-25 256,-2-25 96,2-2 384,1 0 289,-1 1 128,-20-1-320,0 0-161,0 2-224,0-3-128,0 3 0,0 25-96,0 25 0,0 3 32,0-3 0,20 55 0,-20-26 32,19 26 64,1-2 0,0 2-128,-20-28 32,20 28 32,-20-26 32,0-1 641,0-1 352,-20-25 64,-20-1-128,1 1 32,-22-27-416,2 27-257,0-27-96,-1-27-256,-19 27-32,0-27-288,18 27-353,23 0-576,-3-26-801,21 26-2018,0 0-7655</inkml:trace>
  <inkml:trace contextRef="#ctx0" brushRef="#br1" timeOffset="60592.4648">18838 9708 8167,'0'-50'4004,"0"22"-3620,0 2 353,0-2 736,-20 28-800,0 0-513,0 0-224,-19 0-64,19 28 32,-20 26 0,-19-4 128,18 32 32,3-4-32,17 2 64,1 26-96,0-26 32,40 0 96,0-2 32,19-24-63,22-1-33,-2-1 128,21-52 160,-1 28 64,0-56-95,0 3-161,-18-2-32,-2-26-64,-19-27-64,-1 28-32,-19-28 96,-20 0-32,0 1 0,-20-1-64,-19 1-64,-21 26 32,-20-2 96,1 30-128,0 0 32,19 25 64,-19 25 0,39 28-64,1 1 64,19-1 0,20-1 32,40 1 32,-1 1 128,21-2-128,-1 1 128,20-26 1,0-1-129,-18 0-289,-2-26 482,1 0-674,-41 0-576,1 28-1313,-20-28-3555</inkml:trace>
  <inkml:trace contextRef="#ctx0" brushRef="#br1" timeOffset="61207.5008">19454 10292 11787,'-20'-26'832,"-1"26"-1216,1 26 512,0-26 32,1 54 225,19-28-353,-20 28-64,20-29 96,20 28 224,-1 1 225,1-28-97,21 1 64,-1 0-31,-1-27 159,1 0 1,-1-27 32,1 0-33,0-26-127,-21 26 223,-19-26-63,0 28-129,-19-29-223,-1 28-353,-20 26-129,1-27-127,-1 27-577,-1 0-192,3 27-704,18-27-1443,-1 0-4131</inkml:trace>
  <inkml:trace contextRef="#ctx0" brushRef="#br1" timeOffset="61769.5328">19950 10027 8456,'-20'0'4708,"-1"0"-3939,21 0 1409,0-25-320,0 25-577,21 0-737,-1 0 33,0 0-97,19 0-191,1 0-257,-1 0 64,1 0-64,0 0 0,-1 0-224,1 0-385,-19 0-448,-1 0-673,-2 0-1601,-18 25-4196</inkml:trace>
  <inkml:trace contextRef="#ctx0" brushRef="#br1" timeOffset="61927.542">19989 10186 11947,'-19'28'769,"38"-2"-129,1-26 1314,0 0-192,20 0-898,19 0-671,-19 0-193,19 0-385,2-26-928,-22 26-2370,1 0-9033</inkml:trace>
  <inkml:trace contextRef="#ctx0" brushRef="#br1" timeOffset="62315.5642">20823 10027 15438,'60'-79'897,"-60"79"-961,0-26 1057,0 26-160,-20 0-801,-20 0-96,19 26 0,3 1-1,-2 25 1,0-25-64,20 26 128,20 0-64,0-27-224,-2 28 64,23-28 224,-1 0 64,-1-26-64,21 0 96,-21 0 32,1 0 32,19-26 128,-39-26 161,1 24 31,-1-24-95,0-2-161,-20 1-128,-20 1 0,-21 25 64,21-26-128,-39 26 0,19 2-64,1 25-96,19 0-897,0 0-384,0 25-1057,20 2-1795,0 0-5284</inkml:trace>
  <inkml:trace contextRef="#ctx0" brushRef="#br1" timeOffset="62505.5748">21399 10292 14958,'39'54'768,"-39"-28"-415,0 28 1697,-20-29-577,-19 28-1249,-1 27-352,-19-26-865,19-2-704,1 1-2115,-1 0-7206</inkml:trace>
  <inkml:trace contextRef="#ctx0" brushRef="#br1" timeOffset="63420.6245">22153 9816 12780,'-20'-26'-225,"20"-1"33,-19 27 641,-1 0-161,-20 0-256,19 27-96,-17-1 0,-3 26 64,3 2 0,17 26 0,1-2 0,20 2-64,0 0 64,41-28-224,-3 28-33,3-26 193,38-29 96,-20 3 128,21-3 289,-1-25 191,0-25-63,-20-3 128,2-24-97,-22-1 33,-19-1-97,0 2 65,-20-28-225,-20 0-192,0 2-192,-19-2-96,-2 1-128,-38 26 160,20 26 0,-21 0 64,1 27 64,20 27-64,-2 0-64,23 26 32,-3-28-32,41 29 32,0-1 32,41-1 96,-3-25 96,3 26 64,18-26 65,1 25 31,-1-52-64,20 28-95,-18-2-161,-23-26-225,3 0-639,-1 26-802,-21-26-1857,1 0-6695</inkml:trace>
  <inkml:trace contextRef="#ctx0" brushRef="#br1" timeOffset="63731.6448">22847 10319 16751,'0'27'161,"0"-1"287,0 1 1538,0 0-1089,0-2-737,0 3-192,0 24 0,21-25-224,-21 26-161,20-26-608,-20-2-320,20-25-929,-20 27-1698,20-27-5989</inkml:trace>
  <inkml:trace contextRef="#ctx0" brushRef="#br1" timeOffset="64014.6598">23165 10134 13901,'20'0'-96,"0"0"1056,1 0 1443,17 0-1250,3 0-513,-3 0-223,-17-27-129,19 27-224,-1 0-544,1 0-1250,0 0-1409,-20 0-4708</inkml:trace>
  <inkml:trace contextRef="#ctx0" brushRef="#br1" timeOffset="64163.6682">23285 10266 11242,'20'53'1153,"-20"-53"1890,38 27-1505,-17-27-1090,-1 0-448,0 0-673,19 0-1056,1 0-1987,20 0-7589</inkml:trace>
  <inkml:trace contextRef="#ctx0" brushRef="#br1" timeOffset="64495.6889">23900 10214 14958,'59'-54'224,"-39"54"-480,-20-26 2017,0 26-928,0-27-801,-20 27-96,1 27 64,-21-1-32,20 0 0,0 28 0,1-28-32,19 27 32,0 0-64,19 1 64,1-29 96,20 3 0,-1-3 0,21 2 32,-1-27-64,-18 0 0,-3-27 288,3 2 65,-1-3-225,-21-24-32,-19-1 32,0-1 289,-19 28-129,-21-26-160,-1-2-256,3 28-320,-3-28-962,3 28-1312,-3 26-2467</inkml:trace>
  <inkml:trace contextRef="#ctx0" brushRef="#br1" timeOffset="64798.7062">24098 9868 11050,'21'-52'2050,"-21"26"-2050,20-1 1858,-2 27 352,3-27-865,19 27-256,-1 0-320,1 27 0,0 0-193,-1 26-95,1 26-161,1-26-96,-3 26-96,-17 27-64,-1-26-64,18 26 0,-17-26-64,-21 25-192,20-25-257,-20-28-255,-20 28-674,-1-27-479,-17 1-1475,-3-28-8071</inkml:trace>
  <inkml:trace contextRef="#ctx0" brushRef="#br1" timeOffset="70114.0099">11076 14002 10409,'0'0'673,"-21"-26"448,21 26 417,0 0-353,0-26-417,21 26-383,-1 0-257,0 0-64,39 0-32,-19 0 0,39 26-64,-20-26 64,22 0 0,-2 0-32,-20 0-192,20 0-353,-39-26-416,0 26-800,-1 0-1987</inkml:trace>
  <inkml:trace contextRef="#ctx0" brushRef="#br1" timeOffset="70568.0359">12465 13976 11370,'-19'0'513,"19"0"-673,19 0 960,21 0 321,19 0-640,1 0-353,19 0-96,1 26-32,0-26-833,-1 0-4868</inkml:trace>
  <inkml:trace contextRef="#ctx0" brushRef="#br1" timeOffset="73528.2056">18203 14055 1537,'0'0'224,"-21"0"577,21 0 768,0 0 353,21 0-64,-21 0-545,20 0-224,0 0-96,-2 0-96,3 0-192,-1-27-225,0 27-95,19 0-65,1 0-128,0 0-96,19 0-96,0 0 0,22 0 32,-2 0-32,20 0 0,0 0 64,21 0 32,18 0 289,1 0-97,1 0 32,18 0-96,1 0-95,20 0-1,-1 0-96,0 27-32,2-27-96,-2 27-161,1-27-351,-1 0-65,-18 26 321,-22-26 96,-19 0 192,0 0 64,-60-26 0,2 26-865,-41 0-993,-20 0-3555</inkml:trace>
  <inkml:trace contextRef="#ctx0" brushRef="#br1" timeOffset="77396.4259">16773 16307 11050,'0'27'-32,"20"-27"320,-20 0 1122,20 0-514,-1 0-287,1 0-129,0 0-31,1 0 31,37-27-63,-17 27-161,18 0-32,21-27-64,19 27-128,1 0 32,18 0-64,41 0 0,-1-25 96,22 25-96,-2 0 33,41 0-33,-2 0-33,2 0 33,19-28-64,-19 28-128,20-25-192,-22 25-225,1-27-159,-39 0 191,1 27-768,-42-28-705,-19 28 737,-40 0-193,-39-25-1184</inkml:trace>
</inkml:ink>
</file>

<file path=ppt/ink/ink32.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3:03:25.685"/>
    </inkml:context>
    <inkml:brush xml:id="br0">
      <inkml:brushProperty name="width" value="0.05292" units="cm"/>
      <inkml:brushProperty name="height" value="0.05292" units="cm"/>
      <inkml:brushProperty name="color" value="#FF0000"/>
    </inkml:brush>
  </inkml:definitions>
  <inkml:trace contextRef="#ctx0" brushRef="#br0">17646 9552 8359,'0'0'289,"0"0"-65,-19 0 1153,19 0 257,0-28-193,0 28-384,0 0-256,0 0 0,0 0-161,0 0-223,0 0-289,19 0-128,1 0 96,0 28 0,21-2-96,18 26 96,1-25-96,-1 51 96,20-24-96,0 26 0,2 0 0,-2-2-96,0-24 64,-20 24 32,21-24-64,-21-28 0,-18 1-64,-3 0-161,3-1-319,-41-26-193,20 0-352,-20 0-64,0 0-1634,-20-26-1985</inkml:trace>
  <inkml:trace contextRef="#ctx0" brushRef="#br0" timeOffset="491.0278">18282 9524 3203,'20'0'1249,"-20"0"-320,0 0 864,0 0-95,-20 0-865,-1 0 192,-17 0-128,-23 0-289,2 0-127,-20 0-193,19 28 0,-19-28 128,20 0-159,-2 0-161,2 26-32,19-26 64,20 0 32,1 0-96,-1 0-64,20 25-32,0-25 160,20 0 257,-1 27-97,1-27-64,0 27 128,0-1-63,19 1 63,-19 26-96,1 1-192,19-29-64,-1 28 0,-19 1-128,0-2-224,20-26-321,-21 28-480,1-28-1601,-20 1-4677</inkml:trace>
  <inkml:trace contextRef="#ctx0" brushRef="#br0" timeOffset="2688.1537">10956 5762 352,'0'0'993,"0"0"-128,0 0 256,0 0-224,0 0-33,0 0 97,0 0 32,0 0 128,0 0-96,0 0 32,0 0-256,0 0-192,0-26-97,0 26-64,0 0-159,0-27-97,0 27 0,-20 0-96,20-25 32,-19 25-96,-1 0 32,0 0 0,0-27-32,0 27-32,-19 0 0,-1 0-32,1 0 0,-1 0 0,-1 27 32,3-2-64,-3-25 64,21 27-32,-19-1 0,19 29-64,0-30 96,0 2 0,1 25 0,19 3 0,0-30 0,19 27 64,1 3 0,0-3 32,0 1-64,19-26-64,2 25 96,-1-26-32,19 1 33,-19 0 63,19-1 96,-19-26 32,-1 0-96,21-26-32,-21 26-32,2-27 33,-3 0 31,3 1 32,-1-26 32,-21 25 96,1 0 97,0-26-129,-20 28-32,0-30 97,-20 30-129,0-27-128,1-3-64,-21 3-32,-1 25 0,3-26 0,-3 26 0,2 1 32,-1 26-32,0-27-32,21 27 0,-1 0-32,0 0-192,0 0-1026,20 27-1536,-20 26-3684</inkml:trace>
  <inkml:trace contextRef="#ctx0" brushRef="#br0" timeOffset="3930.2237">11434 11379 4260,'18'-26'1473,"-18"26"-288,0 0 833,0 0 352,0 0-768,0 0-641,0 0-545,-18 0-256,18 0 321,0 26 31,-20-26-160,20 27-95,-21 26-65,1-1 0,-18 2 64,-3 26-160,-18 25 97,-1 2-1,-19 25-96,-20 26 0,-1 28 0,1 0-32,20 25-32,-20-24 32,18-29-64,2 1 96,20-27 0,-1-27-96,21 2-64,-21-54 32,39 27-64,-17-26-448,38-29-673,0 2-1186,0-27-2369</inkml:trace>
  <inkml:trace contextRef="#ctx0" brushRef="#br0" timeOffset="4450.2545">10857 11459 8680,'-39'26'833,"39"0"-385,0-26 545,0 0 448,0 0-160,19 0-288,21-26-416,19 26-193,2-54-95,18 29-33,20-2-32,-20 1-128,-19-1-96,-1 27 32,2-27-32,-43 27 0,3 0-96,-1 27 128,-20 0 32,0-1 64,-20 26 0,20 2 1,-21 26-33,21 0-64,0-28-64,0 28-321,0 0-1248,21-2-2435</inkml:trace>
  <inkml:trace contextRef="#ctx0" brushRef="#br0" timeOffset="6714.384">11612 5392 1345,'20'0'704,"-20"-27"-607,0 27 1344,0 0 865,0 0-352,0 0-929,-20-25-160,20 25 64,0 0-161,-20 0-159,20 0-97,-20-27 1,0 27-129,1 0-128,-1 0 1,-20-28 63,19 28-64,-17 0-256,-3 0 0,3 28 32,-3-1 32,1-2-32,21 2-32,-21 26 0,20 0-32,0-27-32,0 54 32,20-27 32,0-1 0,20 28 0,20-27 32,0-1-32,-1 30 0,22-57 96,-3 27-96,1-24 64,2-28 65,-2 0 95,1 0 128,-1-28-64,0-24-159,-19 0 63,1-3-256,-3 3 160,-17-28-64,-21 2-32,0 24 0,-21-26 0,-17 28 0,-3-1 32,-18 25 32,-1 3-64,1 25-96,-1 0-993,1 0-2210</inkml:trace>
  <inkml:trace contextRef="#ctx0" brushRef="#br0" timeOffset="9141.5228">17765 9630 1281,'0'0'865,"0"0"576,0 0 32,0 0-512,0 0-608,-20 0-161,20 0 192,0-27 97,0 27 159,0 0-31,0 0-129,0 0 97,0 0-129,-18 0-63,18 0 127,0 0-160,-21-25 1,21 25-33,0 0 192,0 0 33,0 0-33,-20 0 1,20 0-161,0 0-31,0 0-97,0 0-160,0 0 0,0 0 128,20 25-64,-20-25 64,21 27-63,17-27-1,3 27-128,-1 26 96,19-28-64,0 29-64,1-1 0,19 0-32,-20 1 128,2 24-128,-2-24 0,1 24 32,-1-24 0,-19-1 64,19 0 0,0-26-32,-39-2 0,21-25 32,-21 0-32,-20 0-32,0 0-129,0 0-255,0-25-545,-20 25-608,-1-27-1570,1 1-3908</inkml:trace>
  <inkml:trace contextRef="#ctx0" brushRef="#br0" timeOffset="9661.5524">18261 9552 2914,'21'0'1986,"-1"0"-1954,0 0 897,0 0 769,-1 0-321,-19 0-768,20 0-289,-20 0 64,0 0 33,0 0 640,-20 0-417,1 0-448,-21 26-31,-1-26 223,-17 0 64,-1 25-63,-22-25-129,2 0-160,0 0 32,20 0-96,-1 0 32,19 0-32,2 0 64,19 0-64,20 0 32,-20 0-96,20 27 0,0-27 128,20 0 225,0 27 31,1-1 32,-3 26 1,23-24-65,-1 26-96,-20-2 33,19 1-193,1 0-64,-1-1 0,-19 2-64,20-1-353,-20-28-448,-20 29-672,19-28-1025,-19 1-2980</inkml:trace>
</inkml:ink>
</file>

<file path=ppt/ink/ink33.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3:13:31.370"/>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FF00FF"/>
    </inkml:brush>
  </inkml:definitions>
  <inkml:trace contextRef="#ctx0" brushRef="#br0">2698 2337 1377,'-19'0'416,"19"-25"-192,0 25-160,0 0 33,0 0-65,0-26-32,0 26 0,0 0-32,0 0 0,0 0-161,0 0-255,0 0-385,0 0 321,0 0 480,0 0 544,0 0 1026,0 0 31,0 0-288,0 0-160,0 0-160,0-28-224,0 28-257,0 0 129,19 0 192,-19 28-193,0-28-31,0 0-193,0 0 33,0 0-225,0 0-128,20 0 32,-20 0-32,0 0 96,0 26 160,0-26 97,20 25 63,-20-25-223,0 28 63,20-28-32,-20 25 0,0-25-95,0 28-1,20-28-32,-20 27 0,0-2 0,19-25 64,-19 27 65,20 0-225,-20-27 32,0 26 96,20 1-32,-20 0-96,0 25 0,20-26 0,-20-26-32,20 54-64,-20-54 64,21 52-32,-21-26 96,18 1 1,-18 0-33,20-1 0,-20 28 32,20-29-32,-20 3-64,21 25 32,-1-27 0,-2 0-32,-18 28 0,21-29 0,-1 28 32,0-26-32,0 26 0,-1-1 32,1 2-32,0-28 32,0 26 0,0 3 0,-1 22 0,1-22 0,20-2-64,-20 26 64,19-26-64,-19 1 32,21-2 64,-23 28-64,23-28 0,-21 2 32,19 25-32,-19-26 32,20 27 32,-20-28-64,-1 28 32,21-1-32,-20 1 64,19-27-64,-19 27 32,20-1-32,-19-26 32,17 26-64,3-26 32,-21 27 32,19-26-64,1 26 64,-20-28 32,19 28-96,1-28 193,-20 1-33,19 0-192,-19 1 96,20-1-96,-19 26 32,17-26 64,-17-26-64,-1 25 160,18 1-224,-17 0 96,19 1 32,-20-29-32,-1 28 32,21 1 0,-20-28 0,0 28-64,-1-29 64,21 3 96,-40 24-192,41-25 96,-21-1-96,-2 1 128,2 0 0,1-1-64,-1 0-288,0 0 576,-2 1-384,3 0 96,-1-27-64,-20 26 64,20 1 0,0 0-32,-1-27 96,1 25-32,0-25-32,-20 28-64,20-3 96,0-25 32,-1 27-128,1-27 192,0 28-224,0-28 128,1 25-64,-3-25 128,2 27-64,0-27-64,1 27 32,17-27 32,-17 0 0,-1 0 96,20 25-224,-21-25 128,21 0 0,-20 0-64,19 28 0,1-28 64,-20 0-64,21 27 64,-23-27 0,2 0-32,21 0 32,-21 25-128,-2-25 192,3 0-192,19 0 64,-20 27 32,-1-27 128,1 0-192,20 25 64,-20-25 64,19 0-160,-19 0 192,0 0-96,19 0 32,-19 28-32,0-28 0,21 0-32,-23 0 160,23 0-192,-21 0 32,0 0 96,19 0-64,-19 0 96,20 0-160,-21 0 64,21 0 0,-20-28-64,21 28 160,-3 0-160,-18-25 128,21 25-32,-2-27-96,1 2 128,-1 25-64,1-27 0,0-1-64,-1 3 96,1 25-96,-20-27 96,19 0-64,1 2 32,-1-30-64,2 30 128,-1 25 32,-1-28-160,1 3 96,-1-2-64,1 0 0,0 1 32,-1-1 0,1 0 0,1 1 32,-3-26-160,3 25 320,-3 0-128,3 1-96,-1-1 32,-1-25 32,1 24-32,-20 3 128,19-3-160,1 2 64,-1-28-32,-19 28 97,21 0-97,-3-26 0,3-2 0,-1 28 32,-1-28-32,1 1 0,0 28 96,-21-29-128,21 1 32,1 1 0,-3-1 64,3-1-96,-3 1 64,-17 0-32,19 1-32,-1-2 0,21 1 96,-21 0-128,1-26 0,0 26 96,-1-1-32,-19 1 32,21 1-32,-3-1 0,3-27 0,-21 28-32,19-2 96,-19 1 0,20-27-64,-1 28 0,1-28 32,-20 28-64,19-28 64,1 27-64,1 1 32,-2-28 32,1 26-64,-20-26 0,19 27 32,1-26 0,-1 26 32,1-26-64,-20-1 96,19 27-64,1-26-64,1 26 96,-23-26-64,23-1 160,-21 27-128,0 0-32,-2 1 64,3-2 0,-21 28 128,20-28-320,0 1 128,0 2 32,0 23 0,-20-25 160,19 0-128,1 1 96,0-2-224,20 1 96,-21 1 32,1 25-256,0 1 480,-20-1-224,0 0-64,21 27 32,-21 0-32,0 0-320,0-25-865,20 25-994,-20 0-2465,0-27-6469</inkml:trace>
  <inkml:trace contextRef="#ctx0" brushRef="#br0" timeOffset="816.0457">9786 1252 2850,'-20'0'4773,"-1"0"-4005,1 0 1411,20 0 63,0-27-545,0 27-864,0 0-449,0 0 193,20 0-97,1 0-223,19 0-129,19-25-32,0 25-64,1-27-64,-21-1-256,21 28-289,-21-27-384,-19 27-961,0-25-1537,-20 25-2435</inkml:trace>
  <inkml:trace contextRef="#ctx0" brushRef="#br0" timeOffset="1031.0588">10043 1145 3331,'-39'28'448,"39"-1"1218,0 25-481,0-27-256,0 3-321,19 25-191,1-27-129,20 27 96,-19-26 289,-3 26-353,2-26 161,-20-2 800,0 28 224,0-26-480,-20 1-224,-19-3-353,-1 2-287,1-2-65,-1-25-96,0 27-385,1 1-896,19-28-1570,0 0-4612</inkml:trace>
  <inkml:trace contextRef="#ctx0" brushRef="#br0" timeOffset="1356.0775">10381 1277 7879,'20'-52'-32,"-20"52"769,0-25 1088,0 25-1472,-20 0-674,20 0 161,0 25 224,0 2 353,0-2 287,0 30 353,-20 23-64,20 2-320,0-1-225,0 1-320,20-27 1,0 26-33,0-26-32,-1-26-801,1 25-2050,0-24-6918</inkml:trace>
  <inkml:trace contextRef="#ctx0" brushRef="#br0" timeOffset="1826.1012">10719 1490 13773,'19'-26'1377,"-19"-1"-1762,0 0 994,0 27-385,-19-26-608,19 26 160,-20 26 192,0 1 0,20 26 32,-20 1-32,20 24 64,0-23-32,20-3 32,0 0-32,19 1 96,-19-26-32,20 0 160,-1-2 256,-19-25 97,20 0-64,-1 0-65,-19-25-224,0-29-96,1 29 0,-1-30-128,-20 3 0,0-28-448,0 27-65,-20 1 193,-1-28 160,-19 53 64,1-25 256,-1 52-32,20-26-160,-19 26 0,19 26 64,0 0 32,0 0 32,20 1 129,0 26-1,20-26 0,0 25-96,20-25-128,-1-1 0,-19 1-352,20 1-737,-1-3-1506,-19-25-4035</inkml:trace>
  <inkml:trace contextRef="#ctx0" brushRef="#br0" timeOffset="2006.1118">11175 1622 11434,'20'55'417,"-20"-55"1569,20 25-257,-20-25-1024,20 27-545,-20-2-96,0 2-96,19 1-576,-19-3-1058,0 2-1986,20 0-2818</inkml:trace>
  <inkml:trace contextRef="#ctx0" brushRef="#br0" timeOffset="2279.1303">11373 1041 12491,'20'-28'-288,"1"1"1089,-1 27 672,-2 27-512,3 1-256,19-3-193,-20 27-63,19 30-1,1-30-288,-20 28-128,-1-2 160,1 2-224,0-1-160,-20 1 0,0 0-128,-20 0-193,0-1-736,1-26-2595</inkml:trace>
  <inkml:trace contextRef="#ctx0" brushRef="#br0" timeOffset="5700.326">13576 961 12940,'-38'-53'-192,"-3"26"95,21 27 354,2-27-65,-3 27-256,1 0-32,-20 0 64,21 27 160,-21 25 320,20 1-127,0 27 31,1-1-96,19 1-128,19-28 64,1 29-31,0-29-1,20 2 128,19-28 0,-18-26-96,17 0 33,1 0-161,-18-26-32,19-1-32,-21 0 64,-19-25 32,0-1 0,-20 0-320,0 1 96,-20-3 32,0 3 64,-19 0 96,-21 24 32,1 1 32,18 2-64,-17 25-64,17 0-32,21 0 32,0 25 32,1 2 96,19 1 64,19 24-32,21-27 33,1 2-129,-3 28-96,23-30-321,-23-25-832,23 27-1890,-22-27-1954</inkml:trace>
  <inkml:trace contextRef="#ctx0" brushRef="#br0" timeOffset="5866.3355">13955 1252 12459,'20'25'225,"-20"3"191,18-1 1346,-18-1-1090,21 0-480,-21 0-96,0 1-63,20 0-1,-20-1-353,20 1-1472,-20 0-3044</inkml:trace>
  <inkml:trace contextRef="#ctx0" brushRef="#br0" timeOffset="6271.3586">14510 1093 3171,'20'-52'9833,"-20"52"-9929,0-28 1217,0 28-769,-20 0-480,1 0 64,-1 0 32,-20 28 64,19 24-32,1-27 256,20 2-32,0 28-31,0-30-97,20 27 96,21-24 0,-21-1-32,19-27-64,1 26-96,-20-26-288,19 0-865,-19 0-1858,0 0-5701</inkml:trace>
  <inkml:trace contextRef="#ctx0" brushRef="#br0" timeOffset="6415.3669">14410 1225 13869,'0'0'-481,"21"0"1570,-1 0 96,0 0-928,19 0-257,1 0-481,0 0-1601,-1-25-2402</inkml:trace>
  <inkml:trace contextRef="#ctx0" brushRef="#br0" timeOffset="6668.3814">14848 748 14029,'0'0'-417,"20"0"1859,-20 0 223,0 28-928,20 24-449,-20 1 1,0-1-129,19 28-96,-19 0-96,0-28-192,20 28-257,-20-28-416,0 3-352,20-3-513,-20-26-1120,0 1-2083</inkml:trace>
  <inkml:trace contextRef="#ctx0" brushRef="#br0" timeOffset="6898.3945">15006 776 14541,'0'0'-384,"20"0"704,-20 25 1186,20 28-481,-20-26-449,20 53-224,-20-28-95,20 28-193,-20 0-128,19-1-449,-19-26-384,20 26-352,0-26-769,-20-26-993,0-1-2562</inkml:trace>
  <inkml:trace contextRef="#ctx0" brushRef="#br0" timeOffset="7193.4112">14927 748 14765,'-20'-52'-800,"40"25"127,0 27 1089,0-27-448,19 27 64,21 0-32,-21 27 0,21-27-32,-21 27-96,1-1-769,-19 28-256,-21-29 128,-21 28 865,1 1 449,0-1 415,-19-1 481,19-24-288,-20 24-416,40-27 127,0 30-127,20-28-193,0-2-64,21-25-256,-3 27-192,3-27-1025,-1 25-2371</inkml:trace>
  <inkml:trace contextRef="#ctx0" brushRef="#br0" timeOffset="7777.4429">13041 509 10954,'0'-52'160,"0"25"1153,-20 27-128,20 0-1313,-20 0-64,20 27 192,-20 0 160,1 53 225,-1-2 255,0 28-31,20 27-353,-20-1-128,20 0-64,20-25-64,0 25-192,19-26-769,21 0-1057,20-25-1377</inkml:trace>
  <inkml:trace contextRef="#ctx0" brushRef="#br0" timeOffset="8305.4747">15503 457 11306,'-20'-52'128,"20"52"737,0-28 480,0 28-127,0 28-354,20-3-351,-1 2 224,21 25-33,1 3-95,18-3-193,-19 28-160,-1 25 33,1-25-161,-1 25 32,-19 2-192,-20 0 32,0-30-416,0 30-609,-20-27-641,-19 0-2114,-1-2-7686</inkml:trace>
  <inkml:trace contextRef="#ctx0" brushRef="#br0" timeOffset="12884.7368">8911 7876 2114,'0'-27'2017,"0"27"-863,21 0 607,-21 0-223,0 0-353,0 0-224,0 0 256,0 0 32,0 0-32,0 0-256,0 0-128,0 0-96,0 0-321,0 0-160,0 0-224,0 0 160,0 27-96,0-1 65,0 0-1,0 27 160,0 0-64,0 1-63,0-1 95,0-1-256,0 1 0,0 1 32,0-29 0,0 3-32,0 24-32,20-25-64,-20-27-64,0 26-641,20-26-288,-20 0-641,0 0-1024,0 0-1186,0 0-4067</inkml:trace>
  <inkml:trace contextRef="#ctx0" brushRef="#br0" timeOffset="13908.7955">8873 8936 5797,'0'-27'1986,"0"27"-1954,0 0 1890,0-27 768,0 27-1152,0 0-577,0-26 64,0 26-193,-21 0-255,21 0-289,0 0-224,-20 0-192,0 0-64,2 0-64,-3 26 64,1 1 31,0 0 129,0-1-32,1 1 64,19 25-32,0 1 64,0 1-64,19-29 0,1 28 0,20-26-96,19 0 64,-18-27-64,18 0 64,-19 0 96,19 0 32,-19-27-96,-20 0 32,-1 1 32,1-26 0,-20 25 32,0-26 0,-20 26-32,1-25-32,-21 25 32,0-26 0,1 26 96,-22 27 97,23-26-193,-23 26 0,22 26-129,-1 1 33,1 0 0,39-27 0,0 26 96,0 1 128,19 25 129,21-52-1,1 27-160,-3-1 32,23-26-160,-22 0 160,1 27-352,-1-27 0,-19 0-256,0 0-449,0 0-769,0 0-1409,-1 0-1729</inkml:trace>
  <inkml:trace contextRef="#ctx0" brushRef="#br0" timeOffset="14263.8148">9328 9148 3971,'0'0'9001,"0"0"-8873,0 0 801,0 0 736,0 0-1312,0 25-289,0-25 224,0 27-32,21-1-128,-21 1-96,0 0 32,20 25-64,-20-24-128,0-3-416,0 3-898,20-3-1825,-20 2-4836</inkml:trace>
  <inkml:trace contextRef="#ctx0" brushRef="#br0" timeOffset="17039.9746">9011 3980 7591,'0'0'480,"-19"0"-672,19-27 897,-20 27-321,0 0-128,0 27-352,-1-27 128,3 26 192,-2 2 385,20-2 224,0 26 0,0-24-449,20-2-128,-2 1-256,3 0-96,19-27 128,-1 0 128,-19 0 129,20 0 127,-1-27 160,-19 0 193,0-27-160,-20 28-257,0-26-128,0 24-128,-20 2-32,-19-26-128,19 25-32,-20 27 0,1-27-64,-1 54-128,-1-27 64,3 27-129,17 25-351,21-26 63,-20 2 385,40-2 64,1 26-161,-1-24 161,-2-2-128,23-26 96,-1 27 127,-1-27 97,-19 0 32,20-27 161,-21 27 191,-19-26-64,0 26 225,0-28-33,0 2-255,-19 0-65,-1 0-32,-20-2-128,20 2-32,1 26-32,-21 0 32,20 0-64,-1 0-128,3 26 31,18 2 65,0-2-128,0 0-96,18 0-97,3-26 161,-1 28-96,20-28-97,-1 26 385,-19-26 96,0-26 0,0 26 65,-1-28 191,-19 28 32,0-26 0,-19 0 1,19 0-97,-40-2-256,20 2 32,-19-1-32,19 27-128,-20 0 64,1 27-32,19-27 31,-1 54-63,21-28 64,0 0 0,21 0 0,-1 2 96,-2-28-32,23 26 32,-1-26 64,-21 0 96,21 0 193,-40-26 223,20 26 1,0-28-129,-20 2-256,-20 0 193,0 0-193,0-2-160,0 28-64,-19-26-64,19 26 96,0 26-128,-1 2-33,3-2 33,18 0 32,0 0-640,0 2-706,39-28 673,-19 26-63,20-26-321,-1 0 384,-19-26 673,0 26 128,0-28 128,-20 28 32,0-26 96,0 26-320,-20 0-832,0 0-6311</inkml:trace>
  <inkml:trace contextRef="#ctx0" brushRef="#br0" timeOffset="18310.0472">8992 4112 10441,'-20'0'64,"20"0"-160,0 28 321,0-28 191,-20 26-448,20 1 32,20-27 96,-20 0 160,20 0 97,-20 0-97,19 0-256,1-27-128,-20 1-993,0-2-3043</inkml:trace>
  <inkml:trace contextRef="#ctx0" brushRef="#br0" timeOffset="25846.4783">12406 4325 3587,'0'-27'2466,"0"1"-1953,-20 26 1216,20-27 33,0 27-160,0 0-417,-20-25 0,20-2-160,0 27-257,-19-27-383,-1 27-353,0 0-288,-21 27 31,3-27-95,-3 52 0,-18 1 64,19 1 63,1-1 33,-1-1 128,20 28 32,20-1 0,0-26-64,0 26 64,40-25 32,-1-2-96,1 2 0,19-28 32,22 1 128,-22-27 0,0 0 128,1 0 1,-1-27 63,1-26-96,-21 26-128,1-25 32,-19-28-32,-3 27 32,-18 0-32,-18-26-96,-3 26-96,-19-1 32,-19 2 0,-1 26 32,-19-1 32,0 27 64,20 0-64,-22 27-64,42-1-32,-1 1-32,20-2 64,20 2 32,0 26 224,40-26 224,0 25-32,19-25-63,0 1-193,2-3 0,-2 2 0,1-27-64,-21 26-32,21-26-160,-21 0-353,-19 0-992,0 0-2499</inkml:trace>
  <inkml:trace contextRef="#ctx0" brushRef="#br0" timeOffset="26098.4927">12843 4854 6534,'20'54'2306,"-20"-28"-1890,0 1 1634,0 0-448,0-2-1250,0 3-288,0-3-32,0 2-192,0 0-737,0-27-1057,0 26-544,19-26-3011</inkml:trace>
  <inkml:trace contextRef="#ctx0" brushRef="#br0" timeOffset="26307.5047">13080 4537 13292,'20'0'352,"-20"0"-640,0 0 512,0 0-448,0 0-1505,0 27-2724</inkml:trace>
  <inkml:trace contextRef="#ctx0" brushRef="#br0" timeOffset="26450.5128">13141 4854 13004,'0'27'-288,"0"-27"608,0 0 1281,0 0-1344,0 0-802,20 0-1313,-20 0-2882</inkml:trace>
  <inkml:trace contextRef="#ctx0" brushRef="#br0" timeOffset="26682.5261">13378 4589 13196,'20'-25'1505,"-20"25"-1729,20 0 2498,0 0-1345,1 0-769,-3 0-64,2 0-160,21 0 0,-21 0-544,-2 0-1154,-18 0-1985,20 0-2595</inkml:trace>
  <inkml:trace contextRef="#ctx0" brushRef="#br0" timeOffset="26819.5338">13438 4748 8808,'0'28'224,"21"-2"1570,-3-26 288,2 0-1025,0 0-705,1 0-768,17 0-1698,-18 0-4901</inkml:trace>
  <inkml:trace contextRef="#ctx0" brushRef="#br0" timeOffset="27584.5777">14113 4378 10570,'20'-26'576,"-20"-1"-576,-20 27 1602,20-27-513,-20 27-1089,20 0-257,-19 0-127,-1 0 224,-20 27 96,19 0 32,3 26 32,-2-1 64,-1 1-32,1 26 32,20-24-32,20-3 96,21 28 0,-23-28 64,43-26-160,-2 1-32,1 0 0,-21-27 32,21 0 65,-1 0 31,-18-27 64,-3 0-32,3-25 96,-1-2 32,-40 2-191,0 0-1,0-3-160,-20 3-321,-20-28-63,-1 53 192,-18-25 320,0 26 288,-1 26 64,-19 0-223,20 0-161,-1 26 0,39 1-128,3-2 63,18 29 130,18-28 383,23 28-64,18-29-63,1 2-225,-1 1-160,20-3-64,-18-25-385,-23 0-640,23 27-1345,-21-27-3011</inkml:trace>
  <inkml:trace contextRef="#ctx0" brushRef="#br0" timeOffset="27808.5904">14728 4748 5701,'20'54'8712,"-20"-28"-8167,21 0 800,-21 28-192,0-28-993,0 28-160,-21-1-352,21-28-993,0 2-1186,0 0-3971</inkml:trace>
  <inkml:trace contextRef="#ctx0" brushRef="#br0" timeOffset="28247.6124">15186 4696 3427,'0'26'8712,"0"-26"-8904,18 0 1761,2 0 481,0-26-1153,1 26-320,19 0-257,-1 0-256,-19 0-256,20 0-737,-1 0-1601,-19 0-2884</inkml:trace>
  <inkml:trace contextRef="#ctx0" brushRef="#br0" timeOffset="28766.6453">16058 4245 8167,'41'0'-96,"-41"0"2178,20 27 192,-20-1-1185,0 28-576,0-1-129,0-1-32,-20 1-159,-21 26-97,1 1-513,1-27 1,-1 1 160,1-2 256,-1-52 0,0 26 0,21-26-96,-1-26-417,0 26-800,20-52-193,-20 24 514,20-24-97,20 25 448,0 2 609,0-3 352,19 28 513,-19-27 865,39 27-33,-19 27-288,1 1-191,17-3-418,-17 2-127,18-1-225,-19 0-416,-20 2-64,-1-2-640,1 26-1410,0-25-2531</inkml:trace>
  <inkml:trace contextRef="#ctx0" brushRef="#br0" timeOffset="30678.7547">17468 3953 8231,'-20'-25'1762,"20"-2"-2114,-19 0 1120,19 1-479,-20 26-321,0-27-32,-1 27 32,-17-27 64,18 27 416,-21 27-128,21-27 33,-19 27 127,19 26-256,-20-26-160,40 25-64,0-26 32,0 2 0,20-2 225,0-26-1,20 0 64,-21 0 97,21 0-129,1-26-96,-3-28-96,3 27 0,-21 2 64,-1-29-32,-19 1-31,0 1-1,0-1 0,-19-29-160,-1 32-128,0-32-129,-1 30 129,1 0 320,2 24-128,18 28-32,-20 0-64,-1 0 32,1 54 128,0-28 32,20 54 32,0-26 0,20 24-32,0-24 1,1-1-65,17 26 64,3-26-160,-21-1-129,19 1-31,1-25-160,-20-2-609,0 0-737,-1 0-1152,1-26-5318</inkml:trace>
  <inkml:trace contextRef="#ctx0" brushRef="#br0" timeOffset="31189.7839">16793 4378 128,'0'0'32,"0"0"-64,0 0 832,0 0 450,0 0-65,0 0 32,0 0 256,0 0-95,0 0-129,0 0-320,0 0-1,0 0-223,0 0-224,0 0 191,0 0 65,20 0 0,-20 27 31,19-27-63,21 0-225,21 0-255,-2 0-129,40 0-32,-20 0 0,40 0-32,-19 0-32,-1 0-64,20 0-128,-20 0-449,1 0-480,-21 0 32,-19 0-256,-21 0-673,1 0-160,-20 0-1666</inkml:trace>
  <inkml:trace contextRef="#ctx0" brushRef="#br0" timeOffset="31761.8161">17051 4934 11370,'-59'0'-416,"39"0"768,-1 27 705,21-27-704,-18 27-225,-2-2-64,0 28 64,20-26 32,0 26-64,0 1-160,0-29 64,20 30-32,-20-30-64,20-25 128,-2 27 224,23-27 129,-21-27-33,0 27-128,-1-53-160,1 26-160,0-52-32,0 26-224,-20 1-97,0-28 1,0 0-449,-20 1-224,20 25 961,-20-25 416,0 54 513,1-3 160,-1 28-449,20 0-160,-20 0-192,20 28 257,-20-3 319,20 28-95,0 1-96,20 24-1,-20-24-224,20-1-64,19-1 1,1 1-65,-20 1-96,19-1-32,-19-26-320,0-2-161,0 2-416,0 1-832,-1-28-1282,-19 0-1313</inkml:trace>
  <inkml:trace contextRef="#ctx0" brushRef="#br0" timeOffset="32307.8479">17468 4908 4772,'0'-27'4100,"0"27"-4516,0-27 1793,0 27 513,0-26-1122,-20 26-319,20 0-257,-19 0-160,19 0 0,-20 0 64,0 26 96,20 28 97,-21-28 63,21 28-32,0-1-64,0-1 1,21 1-65,-1-26-128,19 0-96,1-2-96,0 2-96,-1-27-97,1 0 161,-1-27 32,-19 27 128,20-25-64,-19-29 0,-21 28-64,0-28 64,0 1-64,-21 1-97,1-1-127,-20 26-160,1-26 415,-21 27 226,21 26 191,-1 0 160,1 0-191,-1 0-65,19 52-64,21-25 192,0 0 65,0-1 31,21 28 1,19-29-161,-1 3-192,1-3-224,-1 2-225,1-27-832,0 27-2690</inkml:trace>
  <inkml:trace contextRef="#ctx0" brushRef="#br0" timeOffset="32497.8587">17945 5120 15983,'19'53'224,"-19"-26"448,0-2 962,0 30-1186,0-30-512,0 2-640,0 25-577,0-24-1666,0-28-5701</inkml:trace>
  <inkml:trace contextRef="#ctx0" brushRef="#br0" timeOffset="33202.8989">18559 4112 11723,'0'0'256,"0"0"384,0 0 1282,40 28-961,1-28-673,-2 0-159,21 26 63,-1-26 0,1 0-96,-21 0-160,1 0-320,-19 0-257,-3 0-704,2 0-1250,-20 0 257,-20 0 544,2 0 161,-23 0 1280,21 27 353,-19 0 801,19-2 993,0 2-705,0 26-288,20 0-33,0-26-95,0 25-224,20 1-129,0 1 0,0-29-96,-1 2-128,1 26-64,-20-26 65,0-27 479,-20 26 609,1-26-224,-21 26-512,0-26-225,1 28-160,-21-28-32,21 0-128,-2 0-96,21 26-673,0-26-1538,20 0-2017</inkml:trace>
  <inkml:trace contextRef="#ctx0" brushRef="#br0" timeOffset="33656.9248">19354 4193 6790,'19'-27'-224,"-19"1"704,20 26 1794,-20 0-992,0-28-257,0 28-193,0 28 193,0-2-128,0 1-352,-20 25-97,20 1-32,-19 27-223,-1-1 95,0 1-128,20-1-32,0-26-128,0 26 32,0-25-64,20-2-480,0-25-1154,19 0-928,-19-1-1794</inkml:trace>
  <inkml:trace contextRef="#ctx0" brushRef="#br0" timeOffset="34118.9515">19771 4457 11787,'19'-52'2018,"-19"25"-3172,0 1 1859,-19 26-577,-1 0-480,0 26 160,0 1 160,0 25 64,1 1 32,19 26 96,0-24-32,0 23-128,39-24-96,-19-2-96,20-26 96,-1 28-32,2-54 96,17 26 32,-17-26 96,-2 0 64,1-26 128,0-1 96,-21-26-191,-19 27 31,0-28-96,0 2-448,-19-28-449,-1 28 160,-20-2 353,1 1 160,-22 26 320,3 2 289,17 25-65,-18 0-31,19 25-33,20 2-96,20 26 193,0-26 95,0 25-95,40-25-1,0 26-224,-1-26-224,22-1-128,-2 0-224,20 2-449,-19-28-1793,-21 0-3908</inkml:trace>
  <inkml:trace contextRef="#ctx0" brushRef="#br0" timeOffset="34357.9648">20387 4776 11979,'0'52'1729,"0"-26"-1600,0 1 1440,0 0-224,0 26-1088,0-26-161,0-2-64,0 3-353,0-3-768,19 2-1057,1 0-2498</inkml:trace>
  <inkml:trace contextRef="#ctx0" brushRef="#br0" timeOffset="34702.9849">20466 4140 11787,'39'0'-64,"-19"26"1793,20 28-127,-1-29-353,1 28-256,1 27-192,18-28-33,-1 28 1,-17-26-449,-1 26-256,-1-28 1,-19 28-65,0-28 0,-20 28-33,-20-27-191,-20-1-256,1 28-481,-1-27-1377,1 1-3940</inkml:trace>
  <inkml:trace contextRef="#ctx0" brushRef="#br1" timeOffset="41887.3948">16634 3318 1153,'0'0'608,"0"0"994,0 0 287,20 0-351,-20 0-481,0 0-224,20 0-97,0 0-95,-20 0-128,20 0-161,-1 0-64,-19 0-64,20 0 1,-20 0-33,0 0-96,0 0-96,0 0 0,0 0 0,0 0 0,0 0 160,0 0-64,0 0 0,0 0 32,0 0 129,0 0-1,0 0 64,0 0 0,0 0 1,0 0 95,0 0-192,0 0 0,20 0-127,-20 0-1,0 0-64,0-26 32,0 26-64,20 0-32,0 0 64,-1 0-32,21 0-32,1 0 0,-3 0 32,23 0-32,-2 0 32,1-27-32,19 27 0,-20 27-32,20-27 32,2 0 32,-22 0 0,40 26 32,-20-26 0,0 0-32,22 26 0,-22-26-32,0 26 32,0-26 0,-18 28 0,-2-28 32,-19 0 0,-1 26-64,-19-26 64,0 0-32,-20 0 32,0 0 32,0 0-224,0 0-705,-20 0-1089,0 0-2146</inkml:trace>
  <inkml:trace contextRef="#ctx0" brushRef="#br1" timeOffset="42378.4228">16733 3370 512,'0'-26'416,"0"26"1698,0 0 193,0 0-674,0 0-320,0 0 97,0 0-161,0 0-544,0 0-129,0 26 129,0 2-353,0-2-256,0 27-32,-19-28-64,19 30-64,0-28-128,0 23-705,19-22-1377,1-1-1506</inkml:trace>
  <inkml:trace contextRef="#ctx0" brushRef="#br1" timeOffset="42775.4466">18144 3424 672,'18'0'9801,"-18"26"-9993,0-26 1538,0 27 127,0-2-961,20 3-383,-20-1-65,0 25 288,0-27-224,21 3-128,-21-1 0,0 0-96,0-1-256,0-26-1186,0 27-1505,0-27-4132</inkml:trace>
  <inkml:trace contextRef="#ctx0" brushRef="#br1" timeOffset="43236.4729">17666 3265 4804,'-20'0'1409,"20"0"321,0 27 544,0-27-288,0 0-384,0-27-738,20 27-159,20-27-257,-1 1-191,42-1-161,18-25 32,0-1 192,21-26 129,-3 26-1,3-1 225,-1 1-417,-20 0 0,-19 27-192,-20 0-192,-21-1-801,-19 0-640,-20 27-2980</inkml:trace>
  <inkml:trace contextRef="#ctx0" brushRef="#br1" timeOffset="45601.6082">19513 1569 8391,'-21'-25'673,"3"-2"-449,18 0 801,0 1-32,0-1-640,18 0-161,3 27 480,19-26 578,-1 26-450,21 0-415,-1 0-289,1 0-96,-21 53-32,2 0-32,-3 1-257,3 24-31,-41 2 192,0 27 224,0-28-64,0 1 128,-41-28 64,23 1 64,-23-26-31,21-27-65,-19 26 0,-1-26-32,20-26-128,0-1 64,1 0-128,-1-26 96,20 28-64,0-2-96,0-1 64,39 3 64,-19 25 64,20-27-64,-1 27 0,1 0-64,19 27-224,-18-2-705,-1-25-769,-1 28-224,-19-1 225,0-2-930,0 2-2946</inkml:trace>
  <inkml:trace contextRef="#ctx0" brushRef="#br1" timeOffset="45920.6229">19235 2390 12908,'-40'28'-385,"40"-28"898,20 0 416,-20 0-257,40 0-511,-1 0-129,40 0 192,2-28 256,-2 28-352,40 0 32,0 0 65,-1-25-1,2 25-32,-21 0-384,-20 0-449,2 0-159,-43 0-2179,3 0-2274</inkml:trace>
  <inkml:trace contextRef="#ctx0" brushRef="#br1" timeOffset="46374.6523">19413 2709 12908,'0'0'-865,"0"0"865,21 0 1089,-1 27-833,0-1-160,19 0-64,-19 0 96,0 28-96,19 0 0,-19-3-64,-20 30-64,0-29 64,0-25 64,-20 25 193,-19-25 415,-1-27-31,19 0-129,-17 0-192,-3 0-127,21-27-97,0 2-192,20-2 31,0-26-127,0 53-128,40-26 160,-19-2 64,37 28 96,-17 0 64,-1 0-64,19 28 32,-19-28-32,-21 26-737,21-26-1249,-20 26-1730</inkml:trace>
  <inkml:trace contextRef="#ctx0" brushRef="#br1" timeOffset="46892.682">20009 2894 11947,'0'-53'2114,"0"53"-2787,-20-27 1570,1 27-769,-1 0-416,0 0-193,-1 27 1,1 0 320,2 27 64,18-28-32,0 27 160,18 0 64,2-27-32,1 27 64,19-26-96,-1-2 64,1 2 0,-1-1 128,1-26 1,0 0 63,-1 0-96,-19-26-32,0-1-32,1 2-32,-21-29-96,0 28-160,-21-28-192,1 1-481,-20 28-160,1-29 737,-1 28 288,-19-1 128,-1 27 321,1 0 95,18 0-160,23 27-255,-2-1 127,20-26 32,20 54-32,-2-29 1,23 3-1,-1-28-96,-1 25-128,1 3-128,19-28-224,-19 26-128,-1-26-1026,-19 0-1601,0 0-1633</inkml:trace>
  <inkml:trace contextRef="#ctx0" brushRef="#br1" timeOffset="47730.7265">20466 3238 11755,'20'0'896,"-20"27"-607,0-27 2113,0 27-1121,0-1-992,0 0-225,0-26-128,0 26-545,19 2-993,-19-2-1793,0-26-1986</inkml:trace>
  <inkml:trace contextRef="#ctx0" brushRef="#br1" timeOffset="47889.736">20505 3026 14285,'20'0'-5317,"-20"-25"4228,0 25 1121</inkml:trace>
  <inkml:trace contextRef="#ctx0" brushRef="#br1" timeOffset="48450.7682">20466 3080 1825,'0'-26'-96,"0"26"1313,0 0-800,0 0-97,20 0 865,-20 0 417,0 0-97,0 0-608,0 0 0,0 0 384,0 26-32,0-26 0,0 26-256,0 1-96,0 0-224,19-2-129,-19 2-320,0 26-127,20-26-65,-20-1 0,0 0 0,20 0-32,-20 2-96,0-2-193,0 0-415,0 1-417,0-27-1538,0 0-4996</inkml:trace>
  <inkml:trace contextRef="#ctx0" brushRef="#br1" timeOffset="56727.2445">20545 1913 2562,'0'0'1666,"0"0"640,0 0-801,0 0-672,0 0-417,0 0 1,0 0 63,0 0-128,0 0-191,0 0-97,0 0 96,0 0 64,0 0 160,0 0 289,0 0-32,20 0-129,-20 0-192,20 0-127,-1 0-1,21-25-160,-20-2 0,19 27 0,22-27 0,-23 2-32,23-3 0,-22 28 0,21-27 0,-21 27-96,1 0-321,-20 0-896,1-25-993,-21 25-1409</inkml:trace>
  <inkml:trace contextRef="#ctx0" brushRef="#br1" timeOffset="57131.2646">20664 1622 4868,'21'0'3299,"-21"-26"-3299,18 26 1602,-18 0-545,0 0-833,0-27-769,0 27 33,-18 27 480,-3-1 32,-19 1 0,20 26 0,-19-1 0,19 3 0,-20-3 0,40 0 0,-19-24 0,19 24 128,0-25 320,19-1 161,1 1 32,0 0-65,20-1-320,-21 0-352,21-26-1153,1 26-1634,-3 1-5156</inkml:trace>
  <inkml:trace contextRef="#ctx0" brushRef="#br1" timeOffset="58328.3362">16158 3212 3331,'-21'0'640,"21"0"-480,0 0 513,0 0 192,0 0-385,0 0-384,0 0 385,0 0 416,0 0-32,0 0 63,0 0 129,0 0-256,0 0 32,21 26-224,-21-26-65,20 27-96,0-27 1,0 27 31,-1-1-95,1 0-161,20 28-128,-20-28 0,-1 27-64,1-28-64,0 3 128,0-1-96,1 0-96,-3-27-224,-18 25-257,20-25-384,-20 0-1089,0 0-864,0 0-3877</inkml:trace>
  <inkml:trace contextRef="#ctx0" brushRef="#br1" timeOffset="58682.3564">16297 3557 3171,'0'0'544,"0"0"769,20 27 225,-20-27-225,19 0-608,-19 25-129,20 0 353,-20 3-64,20-28-128,-20 27-129,20-27 97,-20 0-97,21 27-31,-21-27-129,0 0 1,0 0-33,18 0-128,-18-27-159,20 0-1,-20 27-96,0-28-64,20 3-321,-20 0-287,0-29-1346,0 26-3748</inkml:trace>
  <inkml:trace contextRef="#ctx0" brushRef="#br1" timeOffset="86478.9427">16773 5782 640,'0'0'481,"0"0"608,0 0 160,0 0-641,0 0-544,0 0-96,0 0 64,0 0 0,0 0-64,0 0 64,0 0 257,0 0 255,0 0-31,0 0 223,0 0 418,0 0-97,0 0-161,0 0-31,0 0-256,0 0-257,-20 0-128,20 0 65,0 0 31,0 0-32,0 0 32,0 0 1,0 0-161,20 0 96,-20 0 0,0 0-95,20 0 31,-20 0 64,20 0-96,-1 0-64,1 0 96,21 0-31,-21 0-1,18 0-64,3 0 0,18 0-64,-19-26 0,0 26 64,-1 0-96,21 0 0,-21 0 0,2 0 0,-3 0-32,3 0 32,-1 0-64,-1 0 128,1 0-64,19 0 32,-19 0 0,-1 26-32,21-26-32,-21 0 64,2 0-32,19 0 0,-1 0 32,0 0 0,21 0-32,-21 0 0,20 0 32,0 0-64,-18 0 32,-2 0-96,20 0 96,2 0 0,-2 0 0,0 0 0,20 0 0,0 0 32,0 0 0,21 0 0,-1 27 0,-20-27-64,21 0 128,-1 0-96,-1 0 0,21 0 32,1 27 0,-2-27 0,-19 0 64,21 0 33,-21 25 191,-1-25-32,-19 27-256,-18-27-96,-22 0 0,0 26-96,-19-26-321,0 0-159,-1 0-65,-19 0-384,0 27-1089,-20-27-3267</inkml:trace>
  <inkml:trace contextRef="#ctx0" brushRef="#br1" timeOffset="92142.2701">9071 4006 672,'0'0'2146,"0"0"-96,0 0-352,0-26-161,0 26-63,0 0-129,-20 0-384,20 0-160,-20 0-97,0 0-416,1 0-256,-1 0-32,0 0-32,20 26-128,-20 2 32,20-2 32,-21-26 32,21 26 0,21 0 96,-1 2 0,-20-2 64,20 1-32,0-27 32,-1 0 32,1 0 33,0 0 159,0 0-32,-20 0 96,20-27 1,-20 1-97,0-2-128,0 2-64,0 0-64,-20 0-160,0-2-64,0 28 0,0 0-32,-19 0-1,19 28 97,0-2-32,-1 0 128,21 0-32,0 2 0,0-28 32,21 26 160,-1 1-32,0-27 64,0 0 1,-1 0 31,1 0-32,-20 0 96,20-27 0,-20 27 33,0 0-65,0-26-128,-20 26-224,0 0-64,1-28 31,-1 28-63,20 28 64,-20-28 32,20 0 0,-20 26-64,20-26-65,0 0 97,20 0 32,-20 27 96,20-27 0,-20 0 32,0 0 0,0 0 0,0 0 64,0 0-32,0 0-64,0 0-480,0 0-417,0 0-481,0 0-319,0 0-2819</inkml:trace>
  <inkml:trace contextRef="#ctx0" brushRef="#br1" timeOffset="94320.3947">9825 2762 544,'0'0'609,"0"0"832,0-26 577,0 26-865,0 26-320,0-26 128,0 0 128,0 0-192,0 0-289,0 0-127,0 0 127,0 0-63,0 0-129,0 0-224,0 26-64,0-26-96,0 0-32,-19 0 64,19 0-64,0 0 0,0 26-32,0-26-32,-20 27-64,20 0-64,-20-1 32,20 2-32,0-28-32,-21 26 95,21-1 33,-20-25-160,20 28 128,0-28 96,-18 25 0,18-25-160,-20 28 128,20-28 32,-21 26 32,1 0 0,20-26 0,-20 27 32,20 0 0,-19-27-32,-1 25 0,20 2 0,-20-1 0,20-26-32,-20 27 0,20-27 32,0 27 32,-20-1 32,20-26 128,-19 26 64,19-26-64,-20 26-64,20 2-31,-20-28-33,20 26-64,-20 0 0,20 1 0,-20-27 32,20 25-32,-21 3 32,21-1-32,-18 0 96,18-2-160,-20-25 32,20 25 32,-20 3-32,20-28 32,0 27-64,-21-27 32,21 27 32,0-27-193,-20 26-95,20-26 160,-18 27 64,18-2 64,-21-25 0,1 27 0,20 0 0,-20-1 0,0 1 0,20 0-32,-19-2 64,19-25-64,0 27 32,-20-1-32,20-26 96,0 28-64,-20-28 0,20 26 64,0-26-32,-20 26 0,20 0 0,-20-26 0,20 0-32,-19 28 0,19-28 0,0 26 0,0-26 0,-20 0 0,20 0-32,0 27-64,-20-27-160,20 27-65,0-27-63,0 0 256,0 0 64,-20 25 128,20-25-32,0 0-32,0 0 32,0 27-64,-20-27 32,20 0 0,0 0-32,0 0-32,0 0-64,0 0-257,0 0 65,0 0 96,0 0 160,0 26-64,0-26-289,0 0-1440,0 0-4325</inkml:trace>
  <inkml:trace contextRef="#ctx0" brushRef="#br1" timeOffset="96961.5457">9825 2788 1921,'0'0'1057,"0"0"641,0 0-129,0 0-768,0 0-320,0 0 351,-19 26-287,19-26-481,-20 0 0,20 27 0,0-27 0,-20 27-96,-1-1 160,21 2 32,-20-2-31,2-1-65,-2 3 32,20-3-32,-21 3-32,1-2 0,0 0-32,1 1 32,-1 0-32,0-2 0,0 28 64,0-26-128,1 0 160,-1 25-64,20-26 192,-20 2-32,0-2-128,20 0 65,-20 1 31,-1-2 32,21 3-128,-18-1 0,18-27 0,-20 27 64,20-2 32,-20 0-96,-1 3-32,1-28-32,20 27 64,-18 0-31,-3-1 63,21 1-32,-20-27 0,0 25 32,20 2-32,-20 0-32,20-27 0,-19 26 0,19 1 0,-20-27-32,20 27 64,-20-2 32,20-25 0,-20 27-64,20-27-32,-20 26 0,20-26-32,-19 28 64,-1-28-32,20 26 0,0 0 0,-20-26 0,20 26-32,-20-26-64,20 0 96,0 28 0,-20-28 0,20 26 0,0-26 0,-19 27 64,19-27-64,0 27-64,-20-27-64,20 0 0,0 25-64,-20-25-32,20 0 127,0 0 1,0 27 96,-20-27 0,20 0 32,0 0-32,0 26-32,-21-26 32,21 0 32,0 27-64,0-27 0,-18 0-64,18 0 160,0 27-64,0-27-64,0 0 128,0 0 0,-20 26 0,20-26 32,0 0 193,0 0-97,-21 27-64,21-27-32,0 25-96,0-25 0,0 0 0,-20 0 0,20 0 64,0 27 0,0-27-32,0 0 0,-20 27-32,20-27-32,0 26 0,-18-26 32,18 27-64,0 0 96,-21-2 0,21-25-32,-20 27 0,20-27 32,0 28-32,-20-28 0,20 25-64,0-25 32,-20 27-32,20-1 32,-19-26 32,19 26-32,0-26 0,-20 28-32,20-28-192,0 26 64,-20 0 95,20-26 97,-20 26-32,20-26 32,-20 27 0,20 0 32,-20-27-64,20 26 0,0-26 32,-19 27 0,19-27 0,0 27 0,-20-27 0,20 25 0,0-25 32,-20 28-32,20-28-32,-21 25 0,21 2 0,0-27 0,-20 27-96,20-1 32,0-26-32,-18 27 0,18-27-128,-20 27 63,20-2 97,-21-25 32,21 27 128,-20-27-32,20 28 64,-20-28-96,20 25 33,0-25-66,0 0 33,-19 27 33,19-27-33,0 26-33,-20-26 33,20 0 33,-20 26-66,20 2 98,-20-28 63,0 25 128,20 2-32,-19-27-32,-1 26-128,20-26 0,-20 27-32,0 0 129,20-27-33,-20 26-64,20-26 32,-19 26-32,19 2-64,-20-28 0,20 25 0,-20-25-32,20 28 32,0-28 0,0 25 0,-20-25 0,20 0 32,0 27 0,-21-27-32,21 27 192,0-27 0,0 26-128,-18-26 0,18 0-32,0 27 1,-20-27-33,20 27-33,-20-27 1,20 25 0,0-25 32,-21 27 32,21-27-64,0 26 64,-20 1-32,20-27 0,-18 27-96,18-27 64,-21 26-32,21-26 64,-20 26 0,20-26-32,0 28 32,-20-28 0,20 25-32,0 2 64,-20-27 0,20 26-32,0-26 0,-19 26 32,19-26-32,0 28 32,-20-28-32,20 26 0,-20-26 32,20 26-32,-20-26 0,20 28-32,0-28-32,-20 25 96,20-25-64,0 0 32,-20 28 32,20-28-32,0 0 64,-19 27-32,19-27-64,0 0-192,0 25-96,0-25-513,0 0-640,0 0-1346</inkml:trace>
  <inkml:trace contextRef="#ctx0" brushRef="#br1" timeOffset="97904.5997">9707 3001 1089,'0'0'1601,"0"0"-544,18 0-737,-18 0 161,0 0 768,0 0-480,0 0-225,20 0-31,-20-28 255,21 28-95,-21-25-160,20-1-129,-20-2 160,20-25-127,-1 26 31,21-25 257,-20-1 0,19 0 191,1 1-95,0 25-96,-21-26-289,21 26-384,-20 27-128,-20-27-320,21 27-994,-21 0-1696,0 0-2179</inkml:trace>
  <inkml:trace contextRef="#ctx0" brushRef="#br1" timeOffset="99081.6671">9011 4034 6502,'-19'0'-353,"-1"0"-31,0 0 384,0 26 192,-1 0-192,3 0-32,18 2 224,0-2 417,0 1-385,18 0-416,3-2-32,-1 2 224,20-27 0,-1 0 32,-19 0 256,20-27 32,-21 27-31,1-25 287,0-2 481,-20 0 64,0 1-288,0-2-256,-20 2-545,-19 0-257,-1 0 1,0-2 96,1 2 192,-1 26 96,19 0-32,3 0-320,-2 0 0,-1 0-64,21 26-225,0-26 161,0 28 320,21-2 160,-1 0 96,-2 0-320,3 2 32,-1-2-64,20-26-32,-21 27 64,1-27 64,0 0 320,-20 0 289,20-27 320,-20 27-96,0-26-289,0-2-224,0 2-224,0 0-31,-20-28-33,0 28-32,0-1-65,1 2-127,-1-2 128,0 27-192,-21 27 0,23-2 32,-2 2-65,20-1 97,0 28 160,0-28 32,20 28 96,-2-28-128,3 1-192,19 0-321,-1-2 193,-19-25 320,0 0 224,0 0 129,0 0 63,-20-25-160,0-2-64,0 0-64,-20 1-128,20 26 32,-40-28 0,20-24 0,-19 52-96,-1-26 32,19-2 32,-17 28 64,17 0-64,21 28 32,0-2 96,0 0 64,0 0 129,21-26 95,-1 28 32,-2-2-352,23-26-128,-21 0 0,0 0 32,-1 0 96,1 0-288,-20 0-128,0 0-1122,0 0-3971</inkml:trace>
  <inkml:trace contextRef="#ctx0" brushRef="#br1" timeOffset="103262.9057">7919 6180 3235,'0'0'-64,"0"0"320,-20 0 1153,20 26-640,0-26-705,0 0-32,0 0 288,0 0 353,0 0 416,0 0-160,0 0-385,0 0 129,0 0-65,0 0-191,0 0-1,0 0-320,-19 26-96,19-26 32,-20 28 32,0-3 65,0 3 31,0 24 96,0-25-160,-19 26 128,19-26-32,0 25-224,-19-26-32,19 28 64,20-28 0,-21-26 0,1 27-384,20 0-1410,-20-27-1633</inkml:trace>
  <inkml:trace contextRef="#ctx0" brushRef="#br2" timeOffset="110029.2917">16714 3265 7655,'0'-27'256,"0"1"897,-20 26 385,20 0-834,0 0-576,0 0-96,0 0-128,0 0 192,0 0 321,0 26-1,20-26 97,-20 27 63,0 0-31,0-1-33,0 0 33,0 28-193,0-2-160,0 0-96,0 30-32,0-32 64,0 32-31,0-4 287,0 2-192,0 26 0,0-26-96,0 0 33,0 25-33,0 2-32,-20-2 32,20 27 32,0-25-32,0-1 64,0-27 128,-20 28-63,20-29-65,0 2 0,0-1 0,-20-24 32,20 23-64,0 1-64,0-26-96,-20 27 193,20-1-129,0-26-32,0-26 0,0 26-32,20-26 32,-20 0 32,0-27-64,0 0 64,0 0-32,0 25 64,0-25-64,0 0 32,0 0 0,0 0 0,0 0-32,0 0 0,0 27 0,0-27-96,0 0 160,0 0 96,20 0-32,-20 0 32,0 0-32,20 0-96,-20 0-32,20 0 64,-20 26-128,0-26 96,19 0-32,1 0 32,0 0 128,0 0-127,0 0 31,-1 0 64,1 0-192,0 0 128,1 0-64,-1-26 32,0 26 0,-2 0-64,23 0 96,-21-27-64,0 27-32,-1 0 0,1 0 160,0 0-192,0-25-32,19 25 96,-19 0 0,20 0-32,-1 0 0,1-27 32,1 27-161,-3 0 129,23-27-96,-2 27 128,-19 0 96,19 0-160,20 0 96,-18 0-32,-2 0 32,1 27-32,19-27 64,-20 27-128,20-27 64,2 0 0,18 25 0,-20-25 32,0 27-64,0-27 129,0 26-162,22-26 130,-22 27-98,0-27 1,0 27 97,0-27-98,20 26 98,-18-26-194,-2 26 129,0-26-128,0 28 0,20-28-32,-18 25 32,18-25-32,-20 0 64,0 0-32,21 0 160,-1 27-32,-20-27 0,20 0 32,-18 0-32,-2 0 32,-20 0-128,20 0 128,-19 0-32,19 26 0,-20-26-32,2 0 0,-2 0-129,20 0 33,-19 0 32,-1 0 32,2 0 32,-3 0 96,-17 0-128,-2 0 192,21 0-32,-40 0-64,19 0 0,-19 0 32,0 0 0,0 0-96,-20 0 32,19 0-64,-19 0 64,0 0 0,0 0 0,0 0-96,0 0 128,0 0 32,0 0-64,20 0-64,-20 0 96,0 0 64,0 0 65,0 0-33,0 0 96,0-26-128,0-1 0,0 2-32,0-29 128,20 1-96,-20 0-64,0-26 33,0-1-65,0-25-97,-20 25 129,20-52 33,0 25-65,0 2 0,0-29-65,0 2-63,0 0-128,0 26 192,0-26-32,0-2-32,0 29-32,0 0 192,0 25-32,0 0 0,0 0-32,0 1-64,0-1-129,0 28 225,0-1-160,0-1 128,0 1-32,0 28 96,0-2 32,0 0-64,0 27 64,-20-28-32,20 28 96,0-25-256,0 25 128,-19-27 32,19 27-32,0 0 0,0 0-32,-20-26 32,0 26-32,0 0 0,0 0-64,-19 0 64,19 0 0,-20 0 128,1 0-256,-22 0 224,2 0-64,-1 0-64,-19-26 64,0 26 64,0 0-96,0 0 0,-2-28-32,-18 28 64,20 0-64,-20 0 32,19 0-96,-19-26 160,20 26-96,-20 0 32,0-26 128,18 26-224,-18 0 160,20 0-32,0 0-64,-20 0 96,-1 0-32,21 0-32,-20 0 160,-20 0-224,19 0 128,-19 0-96,20 0 160,-21 26-32,21-26 128,0 0 32,-20 26-224,-1-26 64,21 28-32,-19-28 32,19 26-192,-2-26 96,2 26 32,0-26 32,20 0 0,20 0 0,-20 0-32,18-26 96,22 26-64,-21 0-32,21 0 32,-1-26 0,20 52-288,-19-26-160,-1 26-225,20-26-128,-1 27 161,3-2 256,-2 3 255,0-28-95,20 27-480,0 0-610,0-2-2337</inkml:trace>
  <inkml:trace contextRef="#ctx0" brushRef="#br1" timeOffset="116599.6691">9646 3185 960,'0'-25'1922,"0"25"160,0 0-96,0 0-128,0 0-321,0 0-223,0 0-65,0 0-384,0 0-449,0 0-416,0 0-224,0 0 64,0 0 31,0 25-31,0 2-416,0-1-257,0 1-448,0 26-257,-20-27-384,20 28-1216</inkml:trace>
  <inkml:trace contextRef="#ctx0" brushRef="#br1" timeOffset="116728.6765">9607 3634 128,'19'28'416,"-19"-28"97,0 27 383,0-27-287,0 27-545,0-27-1185</inkml:trace>
  <inkml:trace contextRef="#ctx0" brushRef="#br1" timeOffset="116851.6834">9547 4086 2754,'20'54'96</inkml:trace>
  <inkml:trace contextRef="#ctx0" brushRef="#br1" timeOffset="117045.6946">9587 4325 1409,'0'0'1633,"0"27"-2465,-20-27 832,20 0-321</inkml:trace>
  <inkml:trace contextRef="#ctx0" brushRef="#br1" timeOffset="117176.7019">9587 4564 3427,'0'25'224,"0"2"192,0 1-320,0-28-1537</inkml:trace>
  <inkml:trace contextRef="#ctx0" brushRef="#br1" timeOffset="117319.7099">9587 4828 8359,'0'53'289,"0"-53"-834,0 27 513,0-27 32,0 0-1345,0 26-3203</inkml:trace>
  <inkml:trace contextRef="#ctx0" brushRef="#br1" timeOffset="117493.7201">9607 5041 96,'19'25'1217,"-19"2"-481,0-27-31,0 27-673,0-27-288,0 26-481,0 1-640,0-27 1025,0 27 352,0-27-32</inkml:trace>
  <inkml:trace contextRef="#ctx0" brushRef="#br1" timeOffset="117630.7281">9646 5225 256,'0'0'1761,"0"27"642,0-27-898,0 28-800,0-28-193,20 25-95,-20-25-97,0 27-224,0-27-192,21 0-641,-21 0-448,0 0-384,0 0-321,0 0-607</inkml:trace>
  <inkml:trace contextRef="#ctx0" brushRef="#br1" timeOffset="117763.7357">9646 5437 1345,'0'27'1922,"0"-27"-321,0 0-672,20 0-673,-20 0-288,0 0-1025,0 26-2658</inkml:trace>
  <inkml:trace contextRef="#ctx0" brushRef="#br1" timeOffset="117894.7403">9646 5570 7302,'20'26'129,"-20"2"511,0-28 769,21 0-896,-21 0-897,20 25-1378,-20-25-2434</inkml:trace>
  <inkml:trace contextRef="#ctx0" brushRef="#br1" timeOffset="118030.7507">9687 5624 4804,'0'25'3972,"0"-25"-3940,0 0 32,0 28-64,20-28-513,-20 0-2113</inkml:trace>
  <inkml:trace contextRef="#ctx0" brushRef="#br1" timeOffset="118156.7581">9666 5756 6502,'0'0'3331,"0"0"-3171,0 0 1025,0 0-672,0 0-1634,0 0-2979</inkml:trace>
  <inkml:trace contextRef="#ctx0" brushRef="#br1" timeOffset="118712.7899">8237 5809 8648,'0'0'865,"0"0"704,0 0 737,0 0-1025,0 0-1249,0 0-96,20 0-128,0 0-673,19 0-1056,-19 0-482,0 0-1248</inkml:trace>
  <inkml:trace contextRef="#ctx0" brushRef="#br1" timeOffset="118906.801">8594 5836 9064,'40'0'769,"-40"0"-193,20 0 97,0 0-481,0 0-160,-20 0-192,19 0-416,-19 0-129,20 0 192,-20 0-480,20 0-640,0 0-833,-20 0-641</inkml:trace>
  <inkml:trace contextRef="#ctx0" brushRef="#br1" timeOffset="119031.8081">8893 5809 960,'18'0'1089,"3"27"-512,-1-27-481,-20 0-64,20 0-1217</inkml:trace>
  <inkml:trace contextRef="#ctx0" brushRef="#br1" timeOffset="119230.8196">9389 5756 8199,'18'0'128,"-18"-27"-704,21 27 256,-21 0-769,0 0-4325</inkml:trace>
  <inkml:trace contextRef="#ctx0" brushRef="#br1" timeOffset="119363.8271">9607 5756 6277,'19'0'-576,"-19"0"-4837</inkml:trace>
  <inkml:trace contextRef="#ctx0" brushRef="#br1" timeOffset="120717.9017">8952 5914 12363,'0'0'673,"0"0"-769,0 0 640,0 0 225,0 0-577,0 0-352,20 0-1121,-20 0-2178,20 0-6085</inkml:trace>
  <inkml:trace contextRef="#ctx0" brushRef="#br1" timeOffset="120860.9098">9209 5914 10986,'40'0'96,"-40"0"-224,20 0 64,-20 0-1089,21-26-2691</inkml:trace>
  <inkml:trace contextRef="#ctx0" brushRef="#br1" timeOffset="120983.9164">9448 5914 14189,'20'0'-1634,"-20"0"-1344,0 27-3813</inkml:trace>
  <inkml:trace contextRef="#ctx0" brushRef="#br1" timeOffset="127418.2877">19037 6285 1057,'-21'0'2594,"21"0"-352,-20 0-224,0 0-96,20-25 96,-18 25-289,18 0-319,-21 0-225,21 0-224,0 0-257,-20 0-319,20 0-225,0 0-160,20 25 0,1-25 96,-3 28-96,2-1 128,21-2-32,-3 2-64,23-1 64,-22-26-96,1 27 32,19 0 64,-19-27-224,0 0 256,-1 26-608,-19-26 864,1 0-704,-1 0 608,-20 0-544,0 0 192,-20 0 32,-1 0 0,1 26 0,0-26-160,-19 26 416,-1 1-288,1-27 160,-1 27-96,-19-1-64,19 1 32,-1-27 96,3 27-128,17-2-128,1-25-289,0 0-512,20 28-704,0-28-513,0 0-129,0 25-575,0-25-4005</inkml:trace>
  <inkml:trace contextRef="#ctx0" brushRef="#br1" timeOffset="127693.3034">19513 6737 8488,'0'0'1089,"0"0"-865,-21 0 2242,3 25-1441,-2-25-512,-21 27 63,-18 1-95,19-3-161,-19 29-160,-1-29-96,21 3-96,-1-1-320,20-27-929,20 25-1730,0-25-1506</inkml:trace>
  <inkml:trace contextRef="#ctx0" brushRef="#br1" timeOffset="128118.3279">19830 6709 10057,'21'-25'-769,"-21"25"961,0 0 289,-21 0-513,1 25-64,0-25 352,1 53 449,-1-26 192,0 26-289,0-26-320,20 25-159,0 3-65,20-3 64,0-27 0,19 3 160,22-1 353,-23-27 95,23 0-95,-2-27 128,1-1-161,-21 3-63,-19-27-97,0-3 33,-20 30-97,0-29 0,-40 1-255,1 1-129,-1 24 0,-19 3-193,-2-2-95,23 0-929,-23 27-1121,22 0-4036</inkml:trace>
  <inkml:trace contextRef="#ctx0" brushRef="#br0" timeOffset="132994.6068">12266 7585 5252,'20'-28'897,"-20"1"0,0 27 673,0-25-225,21-2 64,-21 27-352,-21-25-320,21 25-32,0-28-193,-20 28-384,2 0-192,-2 28 64,-21-28-64,2 25-128,-1 2 64,0 25 32,1 3 96,19-3-64,0 1 32,0-1 32,20 28 0,0-27-64,0 26 32,20-26 32,20 1 0,19-29 0,-19 3 32,19-3 64,2-25 96,-2 0 160,0-25 129,1-3-97,-21 3-128,1-29-32,-20 28-63,0-28-33,-20-24-96,0 24 32,0 1-64,-40 1-128,20-1 0,-19 1-65,-21-3 1,21 28 32,-42 27 128,22 0 32,19 0 0,1 27 0,-1 1 0,40 24 0,0-25 0,20-2 64,20 30 32,-1-30-64,22 2 0,-2-1-32,0 1 64,-19-27-160,19 27-96,-19-27-352,0 26-546,-21-26-671,1 0-866,0 0-2530</inkml:trace>
  <inkml:trace contextRef="#ctx0" brushRef="#br0" timeOffset="133304.6239">12823 8061 9513,'0'0'1185,"0"0"-1057,0 0 1858,0 0-673,0 27-416,20-2-481,-20 3-224,0-3-96,20 30 0,-20-30-96,0 2 65,19 0-65,-19-2-225,0 3-672,0-28-1665,20 0-2627</inkml:trace>
  <inkml:trace contextRef="#ctx0" brushRef="#br0" timeOffset="133629.6431">13240 7717 7078,'0'27'6310,"20"-27"-6758,-20 0 736,0 0 192,0 0-480,0 0-448,0 0-1538,0 25-2146</inkml:trace>
  <inkml:trace contextRef="#ctx0" brushRef="#br0" timeOffset="133779.6509">13260 7981 8520,'0'27'1089,"0"-1"-897,0-26 1281,0 0-352,19 27-800,-19-27-321,0 0-961,0 0-1634,0 0-4355</inkml:trace>
  <inkml:trace contextRef="#ctx0" brushRef="#br0" timeOffset="134076.6687">13538 7796 11787,'0'0'2402,"0"0"-2274,0 0 1602,20 0-129,-2 0-992,2 0-385,21 0-160,-21 0-32,19 0-64,-19 0-64,0 0-737,0 0-1089,0 0-1921,-20 26-3524</inkml:trace>
  <inkml:trace contextRef="#ctx0" brushRef="#br0" timeOffset="134248.6786">13558 8008 9833,'-20'26'512,"40"1"257,-20-27 1601,38 0-512,-17 27-897,19-27-673,-20 0-288,19 0-128,-19-27-1217,0 27-2467,0 0-7493</inkml:trace>
  <inkml:trace contextRef="#ctx0" brushRef="#br0" timeOffset="135092.7268">14530 7769 2690,'20'-52'6246,"-20"52"-5862,0-28 1858,0 3-448,-20 25-1089,0-27-385,1 27-288,-21 0-160,20 27 32,-21-27 32,3 53 0,-3-26-64,21 25 64,1 1 64,-1 26-32,20 1 96,0 0-32,20-27-64,-1 27 0,21-28 128,1-25-32,18-2 96,1-25 64,-1 0 289,0 0-289,1-52 64,-1 25-96,-18-26-96,-3 1-128,-18-1 0,1-27 0,-1 26-32,-20-24-256,-20 24 96,-1 1 128,-37 1-65,-3 24 65,-18 28 0,20 0 96,-20 0-32,19 28 32,19-1-64,3-2 0,17 2-64,21-1 128,0 1 224,21 0 417,17 25-97,23-26-191,-2 1-193,1 0-64,-1-27-32,1 26 0,-1-26-32,-18 0-288,-3 0-321,-17 0-1088,-1 0-2339</inkml:trace>
  <inkml:trace contextRef="#ctx0" brushRef="#br0" timeOffset="135324.7401">15086 8088 4163,'19'53'6374,"-19"-28"-6117,0 30 1633,0-30-97,0 2-1120,0 25-417,0-24-224,0-1-64,0-2-673,20 2-1569,-20-1-2402</inkml:trace>
  <inkml:trace contextRef="#ctx0" brushRef="#br0" timeOffset="135620.757">15423 8088 13100,'0'25'1698,"20"-25"-2723,0 0 2754,0 0-640,0 0-801,19 0-191,1 0-97,-1 0-225,-19 0-639,1 0-1475,-1 28-2850</inkml:trace>
  <inkml:trace contextRef="#ctx0" brushRef="#br0" timeOffset="136348.7987">16753 7928 7591,'20'-26'768,"0"26"-607,-20 0 1376,0 26 33,0 0-674,-20 28-607,0-1-289,0 27 128,1 0-160,-21-1-225,0 1-159,1-28 288,-22 1 64,23-26 96,17-1 32,-19 0-64,1-26 64,19 0-64,0-26-160,0 0 192,20-1 0,0-26-32,20 26-64,0 2 160,21-2-96,-3 27 288,23-28 449,-22 28 64,21 28-33,-21-1-287,1-2-129,-1 2-256,-19-1-64,20 1-96,-20 0-320,-1-1-321,-19-26-352,20 26-1473,-20-26-1954</inkml:trace>
  <inkml:trace contextRef="#ctx0" brushRef="#br0" timeOffset="137019.8371">17249 8325 8776,'0'0'3972,"-19"0"-3620,19 0 1570,0 0-193,0 0-1312,0 0-417,0 0-224,0 0-385,0 0-736,19 0-1602,-19 0-3267</inkml:trace>
  <inkml:trace contextRef="#ctx0" brushRef="#br0" timeOffset="137595.8689">17706 7849 7238,'0'-27'1442,"0"27"-1058,0 0 1794,0-26-512,0 26-962,-20 0-351,20 0-129,-20 26-64,0 1 128,1 0 97,-1 25 31,20 1-128,-20 0-127,20 26-1,-20 1-128,20-27 0,20 26 0,-20-24-256,20 23-801,19-24-1153,1-28-1762</inkml:trace>
  <inkml:trace contextRef="#ctx0" brushRef="#br0" timeOffset="137992.8923">17984 8353 10025,'0'52'-801,"0"-25"-32,0-1 1026,0 28 31,20-2-256,-20-26-929,0 28-224,20 0 1153,-20-28 64,0-26 224,20 25 513,-20-25 736,0-25-608,-20-1 64,20-28-32,-20 0 96,0 2-353,20-1-543,-20-27-226,20 0-255,20 1-449,0 26 801,20 1 128,-1 24-160,1 28 193,-1 0 159,-19 0-224,21 0-96,-41 28-32,0 24 160,0-24 64,0-3-32,-41 2 1,21 0-1,2-2-160,-23-25-449,21 28-1024,0-28-1826,20 0-4196</inkml:trace>
  <inkml:trace contextRef="#ctx0" brushRef="#br0" timeOffset="138259.9079">18322 8221 11018,'20'25'609,"-20"-25"-674,-20 27 610,20 0 160,0-2-513,0 3-192,20 24 96,-1-25-128,1-27 224,0 26 64,0-26 1,19 0 95,-19-26-32,20-1 65,-19 27 127,-21-52-96,0 24-63,0 3-65,0-2-288,-21 0-288,1 27-161,-20 0-576,40 0-1345,-19 0-1730</inkml:trace>
  <inkml:trace contextRef="#ctx0" brushRef="#br0" timeOffset="138569.9253">18798 8193 10730,'0'-52'2498,"0"52"-3235,-20-28 1730,1 28-32,-21 0-833,20 0-192,0 28 64,1-3-64,19 2 0,0 1-96,19-28-160,1 25-65,20 2 129,-20 0 128,19-2 128,-19 3 0,0-1 0,-20-2 96,0-25 64,0 27 160,-20-27-63,0 0-33,0 0-320,-19 0-737,19 0-288,0 0-801,20 0-288,-20-27-4869</inkml:trace>
  <inkml:trace contextRef="#ctx0" brushRef="#br0" timeOffset="138714.9339">18917 8273 10089,'20'27'320,"-20"-2"737,0 3 801,0-1-1441,0-2-417,21 2-449,-21-27-1537,18 26-4548</inkml:trace>
  <inkml:trace contextRef="#ctx0" brushRef="#br0" timeOffset="138857.9422">19037 8061 14541,'-21'0'-96,"21"-27"-4356,0 27 2818,0 0-5188</inkml:trace>
  <inkml:trace contextRef="#ctx0" brushRef="#br0" timeOffset="139038.9523">19096 8221 11370,'40'0'673,"-20"0"192,19 0 1089,1-28-1058,-20 28-255,19 0-449,-19-27-352,0 27-1057,0 0-1378,-20 0-4932</inkml:trace>
  <inkml:trace contextRef="#ctx0" brushRef="#br0" timeOffset="139240.9639">19215 7981 7046,'20'53'417,"-20"-26"2529,0 0-159,0 26-1153,0-1-674,0-24-543,0 51-257,0-54-128,0 30-32,0-3-416,0-26-1090,20 1-1537,-1 0-3010</inkml:trace>
  <inkml:trace contextRef="#ctx0" brushRef="#br0" timeOffset="139406.9733">19413 8273 11851,'21'0'0,"-21"27"993,0-27 128,0 25-1217,0 3-1538,0 24-1088,0-25-2435</inkml:trace>
  <inkml:trace contextRef="#ctx0" brushRef="#br0" timeOffset="139571.9829">19434 8008 11274,'0'-54'-737,"0"54"-4035,20 0 2049</inkml:trace>
  <inkml:trace contextRef="#ctx0" brushRef="#br0" timeOffset="139983.0063">19553 8432 6886,'20'53'1922,"-20"-26"-1250,0-27 1763,0 0-1026,0 0-704,19 0-289,-19 0-160,20-27-159,0 0-130,0 1-223,-20 26-128,20-27-257,-1 27 161,-19-25 384,20 25 384,-20 0 160,20 0-63,-20 0 31,0 0-96,20 0-223,-20-27 63,0 27-128,0 0-224,-20-28-193,20 28-223,-20 0 415,0 28 225,1-28 1,-1 27 31,20-2 32,0 2 64,20-1 128,-1 1 32,1 0 1,20-27 31,-1 26-320,1-26-160,19 0-96,-39 0-321,21 0-416,-41 0-2498</inkml:trace>
  <inkml:trace contextRef="#ctx0" brushRef="#br0" timeOffset="140575.0403">20723 8246 10281,'21'107'1089,"-21"-55"-544,0 1 832,20 1-320,-20-28-544,0-26-161,0 26 128,0-26 257,0-26 192,0 0-705,20-1-96,-20-26-128,18 1 32,-18-3-64,21 3 32,-21 25-96,20 2-64,0-3 32,0 28 64,-1 0 32,1 0 64,0 28-32,-20 24 0,0-25-32,20 26 0,-20-26 0,0 25-513,20-26-1216,-20 1-1795,0 0-704</inkml:trace>
  <inkml:trace contextRef="#ctx0" brushRef="#br0" timeOffset="141397.0873">21140 8273 12555,'21'-27'-32,"-21"27"32,0 27 801,-21 0-320,21-2-193,0 30-160,0-3-32,0 1-32,21 0-64,-1-27 0,0 0-96,19 1 32,-19 0 32,20-27 32,-21-27-96,1 27-96,20-27-1,-20 1-127,-1-26 32,-19 25 160,20-26-32,-20 26-33,0-25 161,0 24 513,0 3 256,0-2-225,0 27 33,0 0-65,-20 0-416,20 0 96,0 27 193,0 26 127,0-26-64,0-2 1,20 28-289,-20-26-96,40 0-64,-19-1-64,-3 0-192,2-26-161,0 26 33,1-26-161,-21 0-288,20-26 353,-20 0 320,0 0 192,0 26 0,0-27-64,0 0 32,0 1 32,18 26 0,-18 0-32,0 0 96,0 0 160,0 26-128,0 1-32,0 0 0,0-1-32,21 0 32,-21-26-32,0 26 32,20-26 64,-20 0 97,0 0 31,0-26-160,0 26-96,0-26 0,20 0-64,0-1 32,-1 27-128,1-27-65,0 27 161,0 0 96,0 0 0,-1 0 257,1 0 159,0 27-224,-20 0-128,20-27-96,-20 26-32,0-26 64,0 26-32,0-26 0,0 0 0,20 0 65,-20 0-33,0 0-96,0 0-65,0 0-63,21 0-32,-21 0-160,0 0 159,0 0 97,0 26 96,18-26-32,-18 27-64,0-27-737,20 0-2017,-20 27-2243</inkml:trace>
  <inkml:trace contextRef="#ctx0" brushRef="#br0" timeOffset="141795.1102">22114 7981 960,'0'-53'7944,"0"53"-7784,0 0 545,0 26 1473,-20 28-897,20 26-736,0-2-33,0 2-128,0-1-320,20 1-32,-20-27-64,0 1 0,0-28 96,19 0-31,-19-26 127,0 0 192,0 0-192,20-26-192,20 0-256,-20-1 96,-1 0-65,1 27 33,0 0 192,0 0 256,0 0 193,-20 27 31,0 0-192,0-1-127,0 0-1,-20 0-192,0 1 0,0-27-417,0 27-320,1-27-320,19 0-1281,-20 0-2178</inkml:trace>
  <inkml:trace contextRef="#ctx0" brushRef="#br0" timeOffset="142205.1336">22331 8538 5669,'40'0'5637,"-19"-26"-5701,-1 26 2050,18-27 32,-17 0-1377,19 27-225,-21-26-224,-19 26-192,0-27-160,0 27-288,-19 0-898,-21 0-95,19 0 128,-17 27 928,18-27 289,-1 26 96,1 1 64,0 26 32,20-27 65,20 0 255,0 1-96,1 0 161,-1-27-129,18 26-32,-17-26 33,-1 0 159,0 0-128,-1-26-63,1 26-65,-20-27-128,20 0-64,-20 1-64,20 26 0,0-26 0,19 0 0,-19 26 96,0-27-32,0 27-32,1 0-32,-3 0-32,2 0-160,0 0-641,1 0-928,-21-27-1474,0 27-5478</inkml:trace>
  <inkml:trace contextRef="#ctx0" brushRef="#br0" timeOffset="142443.1473">22788 7744 14381,'59'0'-256,"-18"0"672,18 0 1378,1 25-737,-21 28-192,21 1-32,-1 24 127,-19 2-95,-1-1-448,-19 1-385,1 0 64,-21 0-128,0-28-224,0 28-641,-41-27-801,23-1-992,-3-25-2083,-19 26-3779</inkml:trace>
  <inkml:trace contextRef="#ctx0" brushRef="#br0" timeOffset="143338.1983">16376 8962 3267,'-20'0'4292,"20"0"-4100,-20 0 1698,20 0 512,-19 0-640,19 0-513,0 0-256,0 0-321,19 0-31,-19 0-65,20 0-127,20 0-65,-1 0-63,42 0-193,-22 0-32,20 27 0,0-27-256,1 25-385,-21-25-640,2 0-1794,-22 27-3395</inkml:trace>
  <inkml:trace contextRef="#ctx0" brushRef="#br0" timeOffset="151229.6498">8456 9173 2530,'0'0'1121,"0"0"-96,0 0-256,0-25-321,0 25-288,0 0-96,20 0 64,-20 0 129,0 0 191,0 0-160,0 0 225,0 0 31,0 0 33,0 0 31,0 0 65,0 0 0,0 0-33,0 0-159,0 0-257,0 0-160,0 0 0,0 0 64,0 0 64,0 0 161,0 0 287,0 0-31,0 0-161,0 0-255,0 0-33,-20 0-128,-1 0 32,21 0-64,-20 0-32,0 25-32,-19-25 64,-1 0 64,1 0 0,-21 0-96,21 0 96,-21 0 192,1 0-32,18 0-64,-18 0 1,19 0-97,20 0-128,-19 0 64,19 0 0,0 0 0,20 0 0,-20 0-161,20 0 97,0 0-32,0 0-128,0 0-192,0 0-193,0 0-416,0 0-961,0 0-640,0 0-1987</inkml:trace>
  <inkml:trace contextRef="#ctx0" brushRef="#br0" timeOffset="151676.6754">7998 8936 4932,'0'0'1794,"0"0"-1890,0 0 640,0 0 1186,0 0-289,0 0-1024,0 26-225,-18-26-96,-3 0 0,1 27-96,0-2-32,-19-25-32,-1 27 32,0 0 0,1-1 32,19 1 0,0 0 32,0-2 0,20-25 32,0 27 192,0-1 97,20-26 223,0 27 129,0 0-33,19-1-63,1 0-225,0-26-63,-1 28-129,-19-3-224,21 3-449,-23-28-1184,-18 25-2371</inkml:trace>
  <inkml:trace contextRef="#ctx0" brushRef="#br0" timeOffset="157063.9829">8932 4140 768,'0'0'1153,"0"0"481,0 0-641,0 0-256,0 0 31,0-28-31,0 28-64,0 0-161,0 0-256,0 0 161,20 0 95,-20 0 65,0 0 127,0 0 161,0 0 96,0 0-256,0 0-161,0 0-191,0 0 31,0 0-192,0 0-96,0 0 64,0 0-31,0 28 31,-20-28-64,20 26-64,-21 1-128,3 0-64,-23-2 63,1 28-31,22 1-64,-23-1 224,1-1-32,1 1 0,-1 26-32,0-24 64,-19-3 32,18 28-64,3-28 0,-3 28 0,2 0 96,-21-2-96,21-24 32,-21 26-32,21-28 0,19 1 0,-20 0 0,19 1 0,3-29 0,-2 2 0,0 26 0,20-26 0,-21-27 0,1 26 0,20 0-32,-18 2 32,18-28-96,0 25 96,0-25-96,0 0 96,0 0-32,0 0-32,0 0-256,0 0-33,0 0-319,0 0-898,0 0-1537</inkml:trace>
  <inkml:trace contextRef="#ctx0" brushRef="#br0" timeOffset="157461.0062">7998 5252 11851,'0'0'-224,"0"28"31,0-28 706,-18 52-97,18-26-416,-21 53 0,1-26 64,-20 27 32,21-26 0,-1-1-96,0-1 32,20 1-64,0-26 32,0 0 321,20-2 447,19-25 193,1 0-256,19 0-417,2 0-192,-2 0-96,-19 0-64,19 0-640,-19 0-1122,-1 0-1377,-19 0-2306</inkml:trace>
  <inkml:trace contextRef="#ctx0" brushRef="#br0" timeOffset="158586.0706">7840 5861 544,'-20'0'4260,"20"0"-4132,0 0-32,-20 0 1025,20 0-224,0 27-320,0-27-257,0 0 257,0 0 63,0 26-127,20-26-225,-20 0-192,20 0-32,-20 0-32,20 0-32,-20 0 96,20 0 128,-20 0 193,0-26 63,0 26-191,-20-27 127,20 27-288,-20 0-64,0 0 128,-20 0 33,40 0 31,-19 27-192,19-1-64,0 1 96,0-27-32,19 27-64,21-27 0,-20 0 64,20 0 96,-21-27-32,1 27-64,-20 0 64,20-27 129,-40 27 95,20-26-288,-20 26 0,-19-27-96,19 27 96,-20 0 0,20 0 160,1 27-63,19-27-129,0 0-64,0 26 96,0 1 192,19-27-160,21 0-96,-20 0 96,0 0-96,0 0-32,-20 0-160,19 0-224,-19-27-65,0 27 257,0-26-161,-19 26 225,-1 0 0,0 0 96,0 0 192,-20 26-32,21-26 64,19 27-127,-20 0-1,20-1-32,20-26-32,-1 26 32,1-26 32,20 0-97,-20-26-351,19 26-64,-19-26 191,-20-1 193,20 0 96,-20 1-64,-20-1 0,0 2 192,1 25-160,-21-27 0,20 27 353,-20 0 95,21 0-352,-1 27-224,0-2 96,20-25 32,0 27-32,0-1 128,0 1-64,20 0 32,0-27-32,-1 0 32,1 0-64,0 0 32,0 0 0,-20 0 160,0-27-160,0 27-577,-20 0-1825,20 0-6214</inkml:trace>
  <inkml:trace contextRef="#ctx0" brushRef="#br0" timeOffset="161118.2154">5795 5384 10345,'0'0'737,"0"0"-609,0 0-96,0 0 128,0 28 449,20-3-65,-20 2-95,0 26 31,0 26-31,0 27-65,0 28-160,0-29-96,0 27-32,0 1-63,0-54-1,0 28 0,0-54-32,0 0 0,0-27 0,0 0-449,0 1-672,0 0-1505,0-27-2019</inkml:trace>
  <inkml:trace contextRef="#ctx0" brushRef="#br0" timeOffset="161415.2324">5637 6260 11242,'0'25'-288,"0"3"224,19-1 192,1-2 288,0 28-159,-20 1-97,20-2 32,0 1-128,-1 0 224,1 1 129,0-1-225,20-28 0,-21 2 385,1 1 512,0-28 96,1-28-192,17 1-321,-18-26-351,21 1-193,-2-1-160,1-1 0,-20 2-257,19-1-896,-19 26-769,0 27-2978</inkml:trace>
  <inkml:trace contextRef="#ctx0" brushRef="#br0" timeOffset="171955.8353">2857 11293 5124,'0'-27'1602,"0"27"-289,0 0 353,0 0-129,0 0-768,0 0-417,0 0-96,0 0-63,0 0-1,0 0 416,20 27 33,-20-27-129,0 0-95,0 0 31,0 0-31,0 0-193,0 27-64,21-27 0,-21 0 0,0 26 33,0 0-65,18-26-32,-18 28 0,20-3 0,-20-25-64,0 28 32,20-3 0,-20 2-32,21 0 32,-21-1-64,20 1 96,-20 0-96,18 25 96,3-26-64,-1 28 32,-20-28-32,20 28-32,0-29 65,-20 2-65,19 26 32,1 0 64,0-27-160,-20 27 128,20 0-64,0 1 64,-20-28-64,19 26 0,1 2 32,0-1-96,-20-1 288,40 28-128,-21-27 96,1 1-32,21 26-96,-21-27-96,18-1 193,-17 28-129,19-28 0,-21 28 0,21-27 32,-20 26-32,19-26 0,-19 27-32,20-28 64,-20 28-96,19-26 96,-19-1-64,21 26 0,-21-26 96,18 0 0,-17 26-32,19-26 64,-1 26-64,1 1-64,-20-27-32,19 26 96,1-24 0,-1 23-96,-19-24 32,20 24-64,-1-24 128,2 26 0,-1-27 0,-1 27-128,1-28 32,-1 28 160,1-28-224,19 1 160,-19 1-64,1-2 64,-3 1-31,3 0 95,-1 1-32,-1-29-128,1 28 32,-1-25 64,1-2 0,0 27-96,-1-26-32,22-1 64,-23 1 64,3-2-64,-3 2 0,3 0-288,-1-1 576,19 1-288,-19 0-32,-1-27-32,21 25 128,-21-25-96,2 27 128,-1-27-192,-1 26 128,1-26-32,-1 0-32,1 0 64,0 0-32,-1 0 0,1 0-32,-1 27 32,1-27-257,1 0 514,-3 0-257,3 0 0,-2 0-32,1-27 0,19 27 128,-19 0-160,0-26 160,19 26-160,2-27 64,-22 27-32,21-25 64,-21-2 32,21 0-128,-21 1 32,1-1 64,19 0 32,-19 2-128,-1-2 64,2 1 32,17-1-96,-17-26 256,-1 27-288,19-2 96,-19-25 64,19 0-96,-18 27 64,17-27-96,3 0 128,-2 1-32,0-2-32,1 1-64,-1 1 128,2-1-64,-23-1-32,23 1 64,18-27-32,-20 28 0,1-28 32,-1 27-64,2-26 96,-2-1-96,-1 28 32,-17-28 0,38 0 0,-19 0 32,-1 1 0,-19 1-64,19-2 32,-18 0 32,-3 1-64,3-1 32,-2 0-32,1 1 128,0-1-128,-1 2-32,1-2 128,1 0-64,-3-26 0,23 26-32,-22 2 64,1-2-128,-1-27 96,1 27 32,0 1-64,-1-1 32,1 2 0,-1-2 32,21 0 0,-21-26-96,2 28 128,-1 24-32,-22-26 128,3 27 64,19 1-31,-20-1-33,0-1-160,-20 1 64,19 28-96,1-29 96,-20 1-32,20 26-96,-20 1 96,20 0 0,-20 0-64,20 26-32,-20 0 32,0-28 0,0 28-193,0 0-479,0 0-609,0 0-1122,0 0-3010</inkml:trace>
  <inkml:trace contextRef="#ctx0" brushRef="#br0" timeOffset="172827.8822">9905 10737 10185,'0'0'1890,"0"0"-1858,0 0 512,19 0 898,1 27-481,0-27-673,20 0-96,-1 0-128,1-27 32,-1 27 0,1-27-31,-19 27-65,-1 0-97,-2-26-223,-18 26 32,0 0-577,-18 0 192,-23 26 65,21-26 255,0 27-223,-19 0 192,39-2 287,-20 3 33,20-3 128,0 2 33,20 26 63,1 1-128,-3-29 32,2 30-64,0-3 0,1-26 0,-1 0 224,-2 2 0,-18-2 417,-18-26 288,-2 26-225,-1-26-287,-19 0 63,22 26-256,-23-26-192,1 0-64,21 0-224,19 0-641,-20 0-1377,20 0-1826</inkml:trace>
  <inkml:trace contextRef="#ctx0" brushRef="#br0" timeOffset="173103.9009">10440 10789 8584,'0'-25'1025,"0"25"64,0 0 832,0 0-928,-19 25-320,19 28 64,-20 1 128,20-1-321,-20 26-192,20 1-191,0 0-129,0-2-32,0-24-97,20-2-127,0 1-384,-1-25-417,21-28-929,-20 0-1505,19 0-5190</inkml:trace>
  <inkml:trace contextRef="#ctx0" brushRef="#br0" timeOffset="173527.9229">10679 11028 12972,'0'-27'224,"-20"27"-160,20 27 737,0 1-417,-21-3-352,21 28-64,0-27-192,21 28-321,-1-2-544,0 2 32,19-28-160,1 0 513,-20-26 575,19 0 129,1 0 97,0-26 31,-21 0 352,1-1 609,0-26 353,1 27-33,-21-28-480,0 2-449,-21 0-320,1-3-128,-19 3 225,19 25 63,-20 1-256,1-1-32,-21 27-32,21 0-32,-1 0-32,20 27 0,-1-1-64,21 28 0,21-29 192,-1 2-128,20 1 64,-1-3 0,1 2 0,-1-1 64,1-26-64,0 26-385,-1-26-544,-19 0-1665,1 0-2467</inkml:trace>
  <inkml:trace contextRef="#ctx0" brushRef="#br0" timeOffset="173737.9372">11195 11134 11146,'20'54'2979,"0"-2"-2659,-1-26 801,-19 1 353,0 26-802,0-27-640,0 2-224,0-3-128,20 3-769,-20-3-1249,0-25-1987,0 0-5154</inkml:trace>
  <inkml:trace contextRef="#ctx0" brushRef="#br0" timeOffset="173996.9499">11335 10630 13228,'18'27'0,"2"0"833,21-1 961,-21 28-257,19-1-896,-19 26-289,20 1 160,-21 25 33,1-26-353,-20 27-96,20-26-32,-20-1-96,0 1-224,-20 0-449,0-28-608,1 28-1153,-1-53-2595</inkml:trace>
  <inkml:trace contextRef="#ctx0" brushRef="#br0" timeOffset="176288.0829">3473 16645 8359,'20'0'1186,"-20"-27"-578,0 27 1186,-20 0 0,20 0-994,0 0-287,0 0 95,0 0-63,0 0-257,0 0-192,0 0 192,0 0 97,0 27-129,0 0 64,0 26 1,0-1-257,0 1 384,0 26-384,20 2 0,-20-3-96,0-24-64,19 25 96,-19-52-288,0 26-481,0-26-704,20-1-1378,-20 1-2114</inkml:trace>
  <inkml:trace contextRef="#ctx0" brushRef="#br0" timeOffset="177320.1421">3432 17812 9737,'0'0'224,"-20"0"-96,20-28 1666,0 2-65,0 26-800,-18-26-96,18 26 0,0-28-257,-20 28-351,-1 0-257,1 0-193,0 0-191,1 28 64,-21-2-97,20 0 33,0 27 288,1 0 96,-1 1 0,20-1 0,-20 26 0,20-26 0,0-1-33,20 3-63,0-3-320,-1 0 224,21-24 224,0-2 128,19 0 32,-18-26 256,18-26 33,-19 26-33,-1-26-95,-19-2 127,20 2 128,-21 0-95,-19-26-97,0 24 129,0-24-33,0-2-256,-19 1-127,-1 26-1,-20-25-224,20 26-1,-19-28 97,-2 54-64,-17-26-96,17 26 32,-18 26 128,19-26-32,1 54-64,19-28 64,0 1-129,0 25 193,20-25 0,0-1 97,20 1 127,20 0 0,-1-27-32,1 25-128,19-25-64,-18 27 128,17-27-224,-17 0-96,-2 0-160,1 0-577,-20 0-1922,0 0-3491</inkml:trace>
  <inkml:trace contextRef="#ctx0" brushRef="#br0" timeOffset="177790.1689">3929 18261 15534,'0'27'224,"0"-27"225,0 0 608,0 26-481,-19 0-480,19 2-128,-20 24-256,20 1-545,0 0-1185,0 1-3395</inkml:trace>
  <inkml:trace contextRef="#ctx0" brushRef="#br0" timeOffset="180647.3323">3592 12936 7046,'0'-27'1121,"-20"27"-1185,0 0 545,0 0 896,0 0-288,1 27-897,-1-27 32,0 26 449,-1-26-32,1 54-129,20-28 129,-18 0-33,18 2-255,18-3-33,2 2-96,1-1 64,-1 1-31,19-27-1,-19 27 0,20-27 32,-20-27 129,19 0-97,-19 1-32,0-1 129,-20-26-161,0 27 32,0-27-192,0 26-128,-20 1-96,0-1 0,0 2-160,-19-2-161,19 27 161,-20 0 64,21 0 0,-21 27 32,19-2 63,1 28 33,20-26 0,0 26-32,20-27-32,1 2-192,-1-3 63,19-25 65,-19 0 32,20 27 192,-20-54 64,19 27 0,-19 0 32,-20-25 32,20-3 96,-20 2 33,0 0-97,-20-1 32,20 0-224,-20 1-64,-19-1-96,19 27-97,-20-25 1,20 25 0,-19 25 32,19-25-33,-1 27 33,1 26 192,20-26 32,0-1 128,0 0-32,41 2 96,-21-3-160,19-25-32,1 0-128,0 0 128,-21 0 32,21-25 128,-20-3 129,-20 2 63,0 0-32,0-1-192,0 0 128,-20 1-160,0-1-288,0 2 32,1 25-64,-21 0-32,20 0-65,0 25-31,1 2 128,-1 26 128,20-26 95,0-1-63,20 0-128,-1 2 0,1-3 64,0-25 96,0 0 192,0-25-32,-1 25 64,1-28 64,-20 2 97,0 0 95,0 26 161,0-27-225,-20 0-160,1 27-160,-1 0-96,0 0 0,0 27-64,0 0-32,20-27-193,0 26-1248,20 0-2275</inkml:trace>
  <inkml:trace contextRef="#ctx0" brushRef="#br0" timeOffset="184043.5259">15582 11453 4644,'0'-28'6054,"0"3"-5862,0-3 288,0 2 1058,0 26-161,-20-26-512,0-1-609,0 27-192,1 0-32,-21 0-32,0 27-32,1-1-64,-1 28 160,20-1-96,-19-1 64,19 1-32,20 1-64,0-29 32,0 28-64,20-53 64,19 27 160,-19-27 32,20-27-32,19 1 64,-19-26-127,-1-2 31,-19 1-96,20 1 64,-19-29 0,-21 29-64,18-28-64,-36 0 160,18 1-128,-41-1 0,21-25-289,-19 51-287,19-24 288,-20 51 255,20 0 33,1 27-64,-1 27-96,0 25 256,0 1 96,20 27 193,0 26-65,0-26-64,20 26 64,20-27-127,-1 28-97,1-54-32,19 26 32,-19-26-160,19-26-32,-18-2 31,-3 2 65,3-1-256,-21-26-160,0 27-833,-20-27-2435,0 0-6340</inkml:trace>
  <inkml:trace contextRef="#ctx0" brushRef="#br0" timeOffset="184397.5469">14769 12168 14189,'0'0'-32,"20"0"-417,-2 0 706,23 0 287,18 0-95,21 0-321,-1 0-32,20 0 128,1 0 225,-1 0-97,20 0-192,1-27-64,-21 27 0,19-27-32,-38 27-224,-21 0-448,0-26-321,-39 26-1954,0 0-3972</inkml:trace>
  <inkml:trace contextRef="#ctx0" brushRef="#br0" timeOffset="184923.577">15086 12672 14669,'-80'53'-384,"41"-1"-64,-1-25 384,20 26 128,-19 26-96,19-26 0,20-26-353,0 25 225,0-24 160,20-3 0,0 2-96,19-1 96,-19-26 160,20-26 256,-1-1-159,1-26-33,-20 27 0,-1-54-96,1 27 257,-20 1-321,20-28 0,-20 0-64,-20 1-96,0-1-385,1 27 385,-1 0 32,0 26 96,0 2-32,0 25 0,1 25 128,-1 2 160,20 26-31,0 0 95,0 27 257,20-1 63,-1-26-127,21 27-257,0-26-192,-1 24-96,1-51-160,19 26-352,-18-27-770,-1 2-640,-21-3-1473,21-25-3523</inkml:trace>
  <inkml:trace contextRef="#ctx0" brushRef="#br0" timeOffset="185400.6043">15483 12725 10441,'0'-53'257,"0"26"-482,0 27 1635,-20-27-193,0 27-801,20 0-416,-20 0-64,1 27 96,-1 0 128,20 26 1,0-1 127,0 1 0,0 26-96,0-26 0,20 1-31,19-28-129,1 28 64,-1-54-64,1 25-32,1-25 160,-3 0 32,3-25 96,-21-3-95,-2 2-129,3 0 64,-21-28-128,0 1 96,0 28-64,-21-29-192,-17 1 64,-3 26 64,3 2 32,-23-3 32,22 28 32,-1 0-128,20 28 128,-19-28-128,39 25 64,0 2 64,0 0 128,19-1 0,1 28 32,20-29 0,-1-25-127,1 27-129,1-27-321,-3 26-608,3-26-1665,-21 0-3940</inkml:trace>
  <inkml:trace contextRef="#ctx0" brushRef="#br0" timeOffset="185580.6146">15959 12962 15246,'20'54'1441,"-20"-28"-1345,0 28 1250,0-2 63,0 1-1185,0 0-736,0-26-1154,0-2-1153,0 2-6277</inkml:trace>
  <inkml:trace contextRef="#ctx0" brushRef="#br0" timeOffset="186150.6472">16496 11690 7078,'-21'0'8296,"1"0"-8232,20 0-160,20 0 673,21 27 255,-2-27-319,1 0-449,19 27 0,1-27-32,-21 0-96,1 0-481,-1 0-672,1 0-1121,-19 0-1153,-21 0-961</inkml:trace>
  <inkml:trace contextRef="#ctx0" brushRef="#br0" timeOffset="186372.6589">16753 11770 5381,'-59'26'3042,"39"2"-928,0 24-256,20 1-384,0 0-417,20 1-737,0 24-32,0-24-192,-1-28-32,1 26 225,0-25 31,-20 26-192,0-53 224,0 27 257,-20 0-289,-19-27-192,-1 25 33,-19-25-161,19 0-161,-1 0-287,23 0-257,-2 0-544,-1 0-1377,42-25-1602,-1 25-2050</inkml:trace>
  <inkml:trace contextRef="#ctx0" brushRef="#br0" timeOffset="186604.6731">17131 11796 6342,'-40'28'4324,"20"-3"-4196,0 28 1121,20 1 961,-19-2-737,19 1-608,-20 27-96,20 0-513,0-28-160,20 1-64,-20 1-224,39-2-384,1-24-994,-20-3-1313,19-25-3106</inkml:trace>
  <inkml:trace contextRef="#ctx0" brushRef="#br0" timeOffset="187050.6987">17429 12036 12043,'-20'25'-1313,"0"2"1120,-1 26 1379,21 0-97,0-1-801,0 2-288,21 26-128,-1-55-128,19 30-321,1-30-128,19-25 289,-19 0 512,0 0 320,-1-25 193,1 25 320,-19-55 288,-3 30-288,2-29-513,-20 28-95,0-28-225,-20 2-96,2-1-321,-23 26-95,-18-26 160,-1 53 288,1-25-32,19 50 64,-19-25 288,39 27-96,-21 26-95,41-26 127,0 26 96,20-28-192,1 2 1,19 0-97,-1-1-128,21 1-193,-21 0-287,21-27-673,-41 25-1410,21-25-3811</inkml:trace>
  <inkml:trace contextRef="#ctx0" brushRef="#br0" timeOffset="187253.7103">18004 12353 14221,'20'27'1666,"-20"-2"-1859,0 2 482,0 1 1280,0-3-1088,0 28-481,0-27-64,0 2-353,20-2-512,-20-26-1793,0 0-3332</inkml:trace>
  <inkml:trace contextRef="#ctx0" brushRef="#br0" timeOffset="187512.7251">18162 11849 1473,'61'53'14574,"-23"-26"-14478,-17 26 32,19 1 1313,-1-2-352,-19 28-832,0-27-257,-20 26 32,0-26-257,0 26-31,0-26-160,0 0-353,-20 1 321,0-1 31,1-1 97,-1-24-289,-20 24-2370,1-25-1601</inkml:trace>
  <inkml:trace contextRef="#ctx0" brushRef="#br1" timeOffset="190828.9143">2837 11796 896,'0'0'673,"0"0"320,0 0 0,0 0-417,20 0-31,-20 0-257,0 28-128,0-28-32,0 0-160,20 0 32,-20 25 32,0-25-64,21 27 64,-21-27-32,0 26 0,0 1 0,18-27 33,-18 27-33,20-1-33,-20-26-95,20 26-416,1 2-193,-1-28 417,-20 25 192,18 2 160,-18-27-64,21 26 96,-21-26 0,0 27-32,20-27-32,-20 27-96,0-27 160,20 26-256,-20 1-1154</inkml:trace>
  <inkml:trace contextRef="#ctx0" brushRef="#br1" timeOffset="192812.0282">2877 11876 768,'0'0'545,"0"0"-257,0 0 545,0 0 192,-20 0-321,20-27-575,0 27 31,0 0 512,0 0 449,0 0-32,0 0-192,0 0-320,0 0-321,0 0-32,0 0 289,0 27 31,0-27-159,20 26-65,-20-26-160,21 27-96,-21 0 128,18-27 225,-18 26-193,20 0-32,-20 2 64,20-3 129,-20-25-225,21 27-32,-21-1 320,20 1-319,-2 0-33,-18-1 96,21-26 64,-1 27-128,-20-2-96,20 2 32,-20 0 32,20-27-96,-1 26 96,-19 1 97,20 0-1,0-27-128,-20 25 64,20 2-64,0 1-32,-1-3 0,-19 2 32,20-27-32,0 26 0,0 0 0,-20 2 0,20-2 0,-1 1 0,-19 0 32,20-2-32,0 3-32,-20-3 65,21-25-33,-1 27 32,-20 0 0,18-1-128,2 1 64,-20-27 0,21 27 64,-21-2-64,20-25 32,-20 27 0,20-1-32,-20-26 32,19 27-32,-19 0 0,20-27 32,-20 26-32,0 0 32,0-26-32,20 28 32,-20-3 0,0 2 0,0-1 0,0 1-32,20-27 32,-20 27 0,0-1-32,20-26 0,-20 27 0,0-2 0,0-25 0,19 27 32,-19 1-32,0-28 64,20 25-64,-20 2 0,0-27 32,0 27-32,20-27 64,-20 25-64,0 3 32,0-28 0,0 27-32,20-27 32,-20 25-32,0-25 0,20 27 0,-20-1-32,0-26 32,19 27 0,-19-27 32,0 27-32,0-27 64,20 26-32,-20-26-32,0 26 0,20 2-32,-20-28 32,0 25 0,20-25 0,-20 27 0,0-27 0,21 26 0,-21-26 0,20 27 32,-20-27 0,0 27-32,18-2 0,-18-25 64,20 28-64,-20-28-64,21 25 64,-1 2 0,-20-27 0,20 28 0,-1-28 0,-19 25 64,20 2-64,0-27 0,-20 27 0,20-27 0,-20 25 0,20-25 0,-20 28 0,19-1 0,-19-27 0,20 25 0,-20-25 0,20 27 0,-20-1 0,20-26 0,-20 27 0,20 0 0,-20-27 0,19 26 0,-19 0-96,20-26 96,-20 26 0,20 1 0,-20-27 0,20 27 0,-20-1-32,21 1 32,-21 0 64,0-27 0,18 25 33,-18 3 223,20-3-64,1-25-224,-21 27-32,20 1 0,0-3-32,-20 2 32,18-27-64,3 27 64,-21-1-32,20 1 32,0 0 32,-20-2 32,20-25-64,-20 27-32,19-27 32,-19 26 32,20 1-32,-20-27 32,20 27 0,-20-2 32,20-25 128,-20 0-160,20 27 0,-20-27-96,0 26 128,19-26 33,-19 27-161,0-27 64,20 27-33,-20-27 66,0 0-33,0 26 32,20-26-97,-20 26 98,0-26-66,0 0-63,20 28 96,-20-28 32,0 25-32,0-25 32,21 0 0,-21 28-64,0-28 32,0 0 32,0 0-128,0 0-192,20 0 32,-20 0 32,0 0 128,0 0-1,0 0-95,18 0-96,-18 25-160,0-25-545,0 0-1826,0 0-2530</inkml:trace>
  <inkml:trace contextRef="#ctx0" brushRef="#br1" timeOffset="193132.0463">4584 15029 6886,'21'27'480,"-21"-1"417,0-26 2082,20 26-705,-20 2-1313,18-3-64,-18-25 224,20 28-576,1-3-289,-21-25-320,20 28-128,-20-28-449,20 0-224,-2 26-384,-18-26-96,0 0-161,21 0-287,-21 0-1378,0 0-3267</inkml:trace>
  <inkml:trace contextRef="#ctx0" brushRef="#br1" timeOffset="194140.1039">2916 11982 2754,'20'0'-64,"-20"0"96,0 0 609,0 0 288,20 0-257,-20 0 129,0 0 96,0 0-160,0 0-257,0 0-64,0 0 257,0 0 96,0 0-33,0 0-319,0 26-97,-20-26-224,20 0 128,0 0 1,0 0 159,-20 0 96,20-26 97,-18 26 96,18-26-257,-21-1-256,1-26 353,-20 1-225,20-2-64,-19 1-96,-1-27 64,-19 1 1,19 26-193,1 1 0,-2-1 256,21-1 96,0 28-224,2-1-64,-3 0-96,21 1 32,-20 26-64,20 0-384,0-26-961,20 26-994,1 0-608,-21 0-3523</inkml:trace>
  <inkml:trace contextRef="#ctx0" brushRef="#br1" timeOffset="195229.1663">14888 13704 9993,'-20'-26'1313,"0"26"-512,-1 0 993,21 0-225,0 0-448,0 0-416,0-26-481,21 26 96,19 0-95,19 0-65,20 0-160,20-27 32,0 27 32,41 0-160,18 0 160,22 0-32,18 0-64,21 0 32,-21 0 32,19 0 32,-18 27-128,1-27 64,-42 0-385,-19 26-31,-1-26 416,-38 0-224,-1 26-193,-20-26 225,-19 0-352,-21 0-289,-19 0 192,-20 28-640,0-28-448,0 0 864,-20 0-1025,-19 0-2722</inkml:trace>
  <inkml:trace contextRef="#ctx0" brushRef="#br1" timeOffset="196946.2643">2481 11320 6726,'-21'-27'416,"21"27"-320,0 0 32,-20 0 577,20 0-545,20 0-192,-20 0 0,0 0 321,0 0 447,0 0 33,0 0-64,0 0-97,21 0-288,-21 27-31,18-27-33,2 26-128,0 0 64,1 2-128,-1-3 0,-2 3-32,23 24 0,-21-25 33,0-1-1,-1 28 96,1-2 192,20-26 64,-20 28-159,-1-2-33,1 28-64,20-27-64,-20 0-32,19 1-32,1-2-64,1 1 0,-2 27 96,-19-28-64,20 1 0,-1 1 96,1 26-96,-1-28 0,1 0 32,0 2-64,-1 0-352,2-1-609,-3-1-512,-18-25-417,1 26-577,-1-26-2721</inkml:trace>
  <inkml:trace contextRef="#ctx0" brushRef="#br1" timeOffset="198251.3389">3432 12857 160,'21'27'1025,"-21"-2"-961,20-25-64,-20 27-96,20-1-353,-20-26 193,19 27 224,-19 0 96,20-27 545,-20 26 416,20-26-289,-20 26-159,0 2-353,20-28-288,-20 25 192,20 2-64,-20-1 128,19 1 193,-19 0 287,20-1-191,0 1 255,-20-2 257,20 2-64,-20 1-384,20-3-353,-1-25 32,-19 27 128,20 0-159,-20-2-33,20-25 64,0 28-160,-20-1 0,21-27 0,-21 25 32,0 2 32,20-1 33,-20 1 479,0 0 33,18-1-449,-18 0-32,20 2-32,-20-3-160,21 2 32,-21-27-32,20 26 64,-20 1-64,20 0 65,-1-2 31,-19 28 32,20-26 64,-20 1-64,20 24-64,-20-25-64,20-2 32,-20 30 32,20-30 32,-20 2-64,19 26-32,1-26 64,-20-1 32,20 26-96,0-25 32,-20 26-32,20-26-64,-1 25 0,1-24 32,0 24 64,0-24 0,1 24-32,-3-25 96,2 26 321,-20-26-65,21 25-160,-1-26-192,0 28 32,-2-29 0,3 28-96,19-26-64,-20 0 32,-1-1-256,1 0-609,0-26-224,0 28-705,-20-28-2050</inkml:trace>
  <inkml:trace contextRef="#ctx0" brushRef="#br1" timeOffset="200595.4733">3036 11770 5605,'-21'26'1954,"21"-26"-641,0 0 352,0 0 417,0 0-192,0 0-865,21 0-512,-1-26 159,20 0-287,-1-1-33,21 0-64,-1-26 1,40 1-65,-20-1-192,21-26 0,-1 26 96,0-1-192,-38 1 64,-3 26-32,-37 1-481,-1 26-544,-20 0-1377,0 0-1474,-20 0-896</inkml:trace>
  <inkml:trace contextRef="#ctx0" brushRef="#br1" timeOffset="200934.4928">3135 11425 8327,'20'-25'801,"0"25"-577,-20-28-96,0 28 161,0 28 832,0-3-609,-20 3-384,0 51-96,0-26 129,-19-1 63,19 1 128,0-26 65,-1 26 127,21-27 1,0-26-257,0 28 256,21-28 161,19 25 0,-20-25-257,19 0-256,1 27-64,19-27-64,-19 0-64,-1 0 33,22 0-258,-3 0-960,-17 0-1569,18-27-3044</inkml:trace>
  <inkml:trace contextRef="#ctx0" brushRef="#br1" timeOffset="201540.5273">4267 10684 8680,'0'-27'1057,"-21"27"-1057,21 27-257,0-1 770,21 28 320,-1 24-257,-20 2-287,20 26-97,-2-26-128,3 0 32,-21-28 64,20-26 96,-20 1-31,0-27 159,0 0 1089,0-27-95,0 1-1090,0 0-192,0-28-32,20-25-128,-20 26 0,20-26 0,-1 26 0,1-1 32,0 29-64,0-3 0,0 28 64,-20 0 128,19 28 96,1-3-32,-20 29-64,20-1-64,-20-1-192,20 3-641,1-3-608,-21 0-1474,20-24-832</inkml:trace>
  <inkml:trace contextRef="#ctx0" brushRef="#br1" timeOffset="202262.5687">4704 11001 10345,'20'0'-576,"-2"0"159,3 0 545,-1 0 673,20 0 320,-21-25-160,21-2 352,0 0-31,-21 1-610,-19-1-415,20 0-33,-20 2-64,-20-3-256,20 28-321,-39 0-287,19 0 95,-20 28 353,21-3 160,-1 29 96,0-1 32,20-26 96,0 25-64,20 1-32,0 0-128,39-27-384,-19 2-321,39-28-288,-20 0 704,-18 0 321,18-28 64,-19 2 0,-1-27 32,-19 28 129,0-30 287,0 3 96,-20 25 129,0-26-353,0 26-480,-20 27 32,0-25-96,0 50-96,-19-25 256,19 54 96,0-1 32,-1-26-32,21 25 32,0 1-64,21 0 32,19-27-128,-20 2-32,19-28 63,1 0 162,-1-28 63,1 2 0,-20 0-64,0-26 0,-20 24 128,0 1-128,0 2-288,0-2-545,-20 0 33,20 27-97,-20 0-929,20 54 994,20-29 640,0 55 160,1-27 160,-3 27 128,2 26 129,1-26-353,-1-2 801,-20-24 608,0-1-544,0-1 609,0-25 95,-20-1-448,-1-26-320,-17 0-480,-3-26-385,1-1-96,1 2-64,-1-2-577,0-26-864,1-1-2019,19 29-1665</inkml:trace>
  <inkml:trace contextRef="#ctx0" brushRef="#br1" timeOffset="202651.5909">5617 10922 9737,'20'-26'2979,"-40"26"-2339,20 0 545,-20 0-480,0 26-481,-1 28-160,3-2-64,-2 1 0,20 0 32,0 1-64,20-28-64,-2 0 64,23-26-128,-21 0-32,19 0 192,-19 0-64,20-26-32,-40 0 32,20-28 96,-20 28-32,-20-1-97,20-26 1,-20 26 160,0 2 65,20 25 319,-20 0-128,20 0-31,0 0-225,0 25 224,0 2 32,0-27-128,20 28-160,20-3-32,-20 2-320,19-27-353,-19 0-672,20 26-993,-21-52-1698,1 26-4066</inkml:trace>
  <inkml:trace contextRef="#ctx0" brushRef="#br1" timeOffset="202822.6008">5795 10896 11370,'20'0'641,"0"0"864,-1 0 513,1 0-865,21 0-864,-21 0-193,18 0-64,3 0-96,-21 0-609,-1 0-1345,-19 0-2658,20-27-4645</inkml:trace>
  <inkml:trace contextRef="#ctx0" brushRef="#br1" timeOffset="202982.6099">5953 10498 10345,'0'26'321,"0"28"159,0-2 2179,20 28-321,-20-1-1089,0 28-897,0-2-160,0-25-768,21 27-449,-1-55-512,0-26-2467,19 1-1538</inkml:trace>
  <inkml:trace contextRef="#ctx0" brushRef="#br1" timeOffset="203163.6203">6232 10922 10345,'0'54'3299,"0"-29"-3235,21 30 97,-21-30 63,0 2-32,18-1-576,2 0-801,-20 2-385,20-28-224,-20 0-3266</inkml:trace>
  <inkml:trace contextRef="#ctx0" brushRef="#br1" timeOffset="203300.6281">6232 10498 10057,'0'-80'2242,"0"80"-3427,-20 0-192,20-26 1409,20 26-705,-20 26-3779</inkml:trace>
  <inkml:trace contextRef="#ctx0" brushRef="#br1" timeOffset="203726.6523">6431 11108 5413,'20'52'512,"-20"-24"-160,19-28 1634,1 0-320,0-28-1250,0 28-608,0-52-160,-1 25-33,-19 2-159,20-3 352,-20 1 288,0 2 608,20 25 866,-20 0-193,0 0-512,0 25-288,0-25-321,20 0-96,0 0 64,-1 0 32,21 0-191,1-25-1,-23-2 96,2 0 288,1 1-128,-21-28-287,0 29-674,-21-3-96,1 3-64,2-2 417,-3 27 480,1 27 32,20-2-160,0 3 385,0 24 191,20 1-31,19-26-161,2 25-128,-1-25-128,-1-27-128,1 28-160,-1-3-288,-19-25-1314,0 0-3523</inkml:trace>
  <inkml:trace contextRef="#ctx0" brushRef="#br1" timeOffset="204259.6829">4922 11982 832,'-20'-26'13325,"0"26"-13325,-20 0-481,1 26 449,19 0 577,0 27-161,-1-26-320,21-1-160,0 28 224,21-28 225,19 26-33,-1-25-128,1 0-160,-20-1 0,19 1 96,-19 0 129,0-27 95,-20 25 225,0-25 351,-20 27-351,0-27-449,-19 28-352,19-28-353,-20 0-736,1 0-2050,19-28-3203</inkml:trace>
  <inkml:trace contextRef="#ctx0" brushRef="#br1" timeOffset="204447.6937">5080 11664 14221,'21'0'288,"-21"0"-256,20 53 641,-20 0 192,18 26-225,-18 1-480,0 27-95,0-2-1154,21 0-385,-1-25-608,0-53-2786</inkml:trace>
  <inkml:trace contextRef="#ctx0" brushRef="#br1" timeOffset="204706.7085">5378 12246 11851,'0'0'96,"0"27"-320,0-27 800,0 27 257,0-1-865,0 1 32,20 0-384,0-2-577,19 2 512,2-27 257,-1 0 224,-22-27 384,23 2 513,-21-2 288,-20 0 417,0 1-481,-20-1-480,0 0-385,-19 2-256,-1-2-224,-1 27-481,2 0-896,-1 27-3684</inkml:trace>
  <inkml:trace contextRef="#ctx0" brushRef="#br1" timeOffset="205082.73">5815 12380 15214,'20'132'288,"-1"-80"-1345,-19 29 801,0-29 256,20 1-481,-20 1-31,20-54 448,-20 0 576,0 0 289,0-27-577,-20-25-95,20-1 127,-20-27 512,1 26-255,-1-24-449,0-2-160,20 0-128,0 1-225,20-1 417,0 53 256,19 1-63,2 26-161,-21 0 0,18 0 160,-17 53-32,-21-26 32,20 26-64,-40-28 128,-1 29 193,1-28-65,2 1-256,-23 0-160,1-27-448,21 25-1314,-1-25-2562,0 0-6310</inkml:trace>
  <inkml:trace contextRef="#ctx0" brushRef="#br1" timeOffset="205421.7494">6093 12246 14541,'40'0'-64,"-21"0"256,1 0 1346,20-25 95,-20 25-1088,19-27-449,-19 27 96,0-26-192,-20 26-96,0-27-256,0 0-385,0 27-224,-20-26 64,-18 26-352,17-27 512,-19 27 545,20 27 192,0-1 289,1 1 351,-1 0 129,20 26-97,20-1 289,-1 1-192,21-26-160,0 0-225,19-27-224,2 0 96,-2 0-384,-19 0-128,-1 0-705,-19-27-1601,-20 27-6439</inkml:trace>
  <inkml:trace contextRef="#ctx0" brushRef="#br1" timeOffset="207801.8823">3592 13016 2274,'19'-27'480,"-19"0"1570,0 1 192,0-1-192,0 27 0,0-25-609,-19 25-512,-1-27-160,0 27-353,0 0-352,0 0-160,-19 27-32,19-2 32,-1 28 0,1-26 32,20 0-32,0-1 0,0 28-32,20-29 0,1-25-65,19 27-159,-21-27 224,21 0 224,-20 0 128,19 0-32,-19-27 97,0 2-33,0-3 32,-20 2 97,0 0 63,0-1-256,-20-26-192,0 26-96,0 27 0,-19-25-32,-1 25 224,20 0-64,-19 25-64,19 2-32,-1-27 0,1 26 0,20 1 32,20 0 96,1-1-64,-1 0 96,19-26 0,-19 28-96,20-28 0,-20 25-128,19-25 128,-19 0 0,-20 0 32,20-25 32,-20 25 32,0-28-32,-20 2-96,0 0-32,0 26-64,-19-27-192,19 27-161,-20 0 289,1 0-32,19 27-32,20-1 159,-21-26 1,21 26 64,21 2 0,-1-28 0,0 25 64,-1-25 64,21 0-64,-20 0 32,19 0 1,-19-25 31,0 25 0,0-28 32,-20 28 160,0-26 0,0 26 65,-20 0-289,20 0-192,-20 0-161,0 0 1,20 26-897,0-26-1954,0 28-3171</inkml:trace>
  <inkml:trace contextRef="#ctx0" brushRef="#br1" timeOffset="211439.0933">16475 13997 7879,'21'0'416,"-21"0"-191,20 0 1792,-2 0-415,3 0-705,-21-28-289,20 28-63,-20 0-193,0 0 1,0 0-225,0 0 0,-20 28-128,-1-28-128,-17 25-64,-3 2-97,3 0 129,-23-2 0,22-25 224,-1 28-32,0-1 128,21-27 64,-21 25-63,40-25-33,-20 27-64,20-27 32,20 26 192,0 1 96,0-27 97,19 27-33,1-1-127,-1 0-33,1 0-128,1 1-64,-3-27-96,-18 27 0,1-1-128,-1-26-384,-2 27-545,-18-27-1346,0 0-1376,-18 27-2371</inkml:trace>
  <inkml:trace contextRef="#ctx0" brushRef="#br1" timeOffset="211626.1043">16198 14525 1953,'0'28'7015,"20"-3"-6727,-1-25 1090,1 27 992,0-27-929,0 28-864,19-28-289,-19 25 32,0-25-128,0 27-192,1-27-352,-3 27-1185,-18-1-2531</inkml:trace>
  <inkml:trace contextRef="#ctx0" brushRef="#br1" timeOffset="212023.127">16992 14261 9032,'0'-27'-224,"0"27"-289,-20 0 1795,-19 27-322,19 0-767,0-1 319,-21 26 161,41-25-161,0 26-255,0 1-1,0-1 0,20-28-64,21 2 32,-3 1-160,3-3 33,18-25 63,-19 0 96,19 0 0,-19-25 161,0-3 672,-21-24-257,1 24-255,-20 3-385,0-29-128,-39 1-64,19 26-96,-20 1-64,-19 0-417,19 0-960,-19 26-3172</inkml:trace>
  <inkml:trace contextRef="#ctx0" brushRef="#br0" timeOffset="216537.3823">12762 15002 9545,'-38'-26'1281,"17"26"-1345,-19 0-96,22 0 95,-23 26 98,1 1 31,1 0-64,-1 25 320,20 1 673,1 28-32,19-2-289,0-26-479,0 26-129,19 1 0,21-28-32,0 1 0,-1-26 64,22 0 0,-3-1 32,-17-26 32,18 0 160,-19-26 65,19-28-97,-39 1 0,20 1 161,-40-1-1,19-26 1,-19 26-97,-19-1-224,-1-26-64,-20 27-64,1 0-64,-1 1 64,-21 25-96,2 27 0,1 0 0,-3 0 0,2 53 32,39-27 32,0 27 0,20 0 0,0 1 64,40-1 32,-1-26 0,1 26 32,39-28-96,-18 2 64,-2 0-64,1-1-32,-21-26-288,21 0-673,-41 27-1025,1-27-1602,0 0-3554</inkml:trace>
  <inkml:trace contextRef="#ctx0" brushRef="#br0" timeOffset="216797.3989">13240 15612 8968,'0'53'865,"0"-26"832,20-1 898,-20 28-930,0-29-896,0 0-577,0 30-160,19-28-32,-19-1-256,20-26-609,-20 27-640,20-27-3300</inkml:trace>
  <inkml:trace contextRef="#ctx0" brushRef="#br0" timeOffset="217092.4169">13558 15321 12363,'-20'0'1153,"20"0"-1121,0 0 1121,0 0 673,0 0-1057,20 0-673,-20 0-160,0 0-449,18 27-1312,-18-27-2531</inkml:trace>
  <inkml:trace contextRef="#ctx0" brushRef="#br0" timeOffset="217279.4273">13637 15665 10441,'0'0'1538,"0"0"-1314,0 0 2082,0 0-896,0 0-1090,0 0-480,0 0-1634,0 0-3427</inkml:trace>
  <inkml:trace contextRef="#ctx0" brushRef="#br0" timeOffset="217691.4499">13934 15401 14285,'-20'0'1249,"20"0"-1249,0 0 609,0 25 768,41-25-416,-21 0-513,39 0-319,-19 0-129,-1 0-225,1 0-607,-1 0-1635,-19 27-3843</inkml:trace>
  <inkml:trace contextRef="#ctx0" brushRef="#br0" timeOffset="217881.4621">13975 15638 14958,'0'27'608,"0"-27"-544,18 0 96,23 0 1,-1 0-161,19 0-1570,-19 0-2850,19 0-5540</inkml:trace>
  <inkml:trace contextRef="#ctx0" brushRef="#br0" timeOffset="218282.4829">14748 15321 13228,'-20'-27'-288,"0"27"-385,-19 27 1250,19-27-481,-20 53-96,1-26 32,19 25-32,0 1 0,0 1-32,20 24 96,20-24 32,20-2-64,-1 1-64,1-28 0,19 3-96,2-1-64,-3-27 160,-17-27 96,18-1-96,-19 3 192,-1-28 32,-19 1-96,-20 25-32,0-26-32,-20 1-224,1-2-64,-21 1 96,-19 1 95,-2 25 194,3 27 511,-3-26 417,2 52-32,19-26-576,1 27 95,39 25-95,0-25-193,20 26-160,19-26-96,21 25-96,-1-26-737,0 1-352,2 0-321,-22-1-1889,21-26-5926</inkml:trace>
  <inkml:trace contextRef="#ctx0" brushRef="#br0" timeOffset="218455.4939">15244 15718 13805,'21'54'352,"-1"-29"-224,-20 28 481,0-26-385,0 26-480,0-26-2307,0-2-1825</inkml:trace>
  <inkml:trace contextRef="#ctx0" brushRef="#br0" timeOffset="218895.5199">15720 15585 13356,'0'0'1121,"0"0"-800,0 0 1120,21 0-224,19 27-801,-1-27-191,1 0-193,19-27-128,1 27-129,-1 0-704,2 0-2081,-2 0-3236</inkml:trace>
  <inkml:trace contextRef="#ctx0" brushRef="#br0" timeOffset="219364.5469">16852 15321 7783,'20'-27'3747,"-20"54"-3907,0-27 641,0 53 800,-20-1-737,20 2-447,-20 26-65,1-28-96,-21 28-385,20 0 97,-19-30 352,19 5 96,-20-28 320,1-1-95,-1-26 223,20 0-96,-1-26-255,3-28 95,18 26 288,0-22-415,0-4-33,18 28-64,23-28-32,-1 54 288,-1-26 353,21 26-161,-21 26-191,21 1-33,-21 0-128,2 25 32,-1-24 0,-1-3-576,1 0 192,-20 3-32,-20-1-1122,19 0-1600,-19-1-3300</inkml:trace>
  <inkml:trace contextRef="#ctx0" brushRef="#br0" timeOffset="219877.5762">17865 15056 13164,'-59'0'961,"39"0"-897,-21 26 64,2 0 609,19 27-33,-20 28-319,21-2-225,-1 26-160,20 2 64,0-28 0,20 27 32,-1-27 32,21-26 0,1 1-32,-3-28-160,3 1-128,-1-27-1377,-21 0-2948</inkml:trace>
  <inkml:trace contextRef="#ctx0" brushRef="#br0" timeOffset="220417.6071">18401 15453 6309,'0'107'993,"0"-29"-128,0 2 224,0-26-288,-20 24-128,20-51 288,0 0-257,0-1 353,0-26 353,0 0-289,20-26-769,-20-28-256,20 1-128,0-26 320,-1 26-192,1 0-128,20-26-64,-19 52-96,-3-26 32,2 53 64,-20 0 0,20 27 32,-20 26 0,0-1 32,0 1 32,0 27-32,0-26-129,0 24-1056,21-24-1025,-1-28-961,0 1-5221</inkml:trace>
  <inkml:trace contextRef="#ctx0" brushRef="#br0" timeOffset="221146.6488">18759 15744 12812,'0'-26'128,"0"26"-961,19 0 1217,1-26-63,20 26-97,-1-27-64,21 0-64,-21 1 128,1-1 97,1 2 127,-23-2-320,-18 0-256,0 1-481,-18 26-63,-2 0 223,-21 0 321,3 26 160,-3 1 128,1 25-31,21 1 95,-1-26 0,20 26-32,20 1-128,-1-4-32,21-22-160,19-28-128,2 27-64,18-27 256,-20-27-33,1 27-31,-21-28 256,1-22-128,-20 22 0,0 2 32,-20 0 33,0-1-226,-20 0-223,0 1 160,0 26 64,0 0 96,1 26 128,-21 1 0,20 26 96,20-27-32,0 27-160,0-28 32,20 30 96,20-28-192,-21-27 32,21 0 32,0 0 192,-1 0-32,-19-27 96,1 0 97,-1-1 319,-20 3-512,0 0-192,0-3-448,-20 2-33,20 26 193,0 0 256,-21 26 32,21 27 64,0 0 0,0 1 96,0-1-64,0 26-32,21-26 32,-21 26 0,0 1 192,0-28-96,0 2-128,0-2 96,-21 0 289,1-24 319,20-28-127,-20 27 128,1-27 31,-21 27-287,20-27-161,-39-27-160,19 0-96,-19-26-64,19 0-224,19-1-865,21 2-1377,0-1-577,41 0-2274</inkml:trace>
  <inkml:trace contextRef="#ctx0" brushRef="#br0" timeOffset="221512.6698">19790 15585 11755,'-39'-25'864,"-1"50"-864,1 2 1346,-1 26-65,0 0-672,21 1-33,-1-4-256,20 5-192,0-28-224,39-1 0,1 1-96,0-27-128,-1 0-129,1 0-63,-1-27 256,-19 1 160,0-1-385,-20 0 353,21-26 352,-21 0-160,-21 27 257,1 0 351,20-1-287,-20 0 191,1 27-31,19 0-257,0 27-160,0 0-96,19-1 0,1 0-32,21 2 32,-3-3-192,-18 0-320,21 3-481,-21-1-641,-1-27-1345,-19 0-1409</inkml:trace>
  <inkml:trace contextRef="#ctx0" brushRef="#br0" timeOffset="221685.6797">19950 15718 3235,'0'-53'4420,"20"26"-2050,-20 1-320,39 26 0,-19-27-737,20 27-384,-1-25-128,21 25-257,-21 0-223,1-27-225,1 27-289,-23 0-1344,-18 0-1346,-18 0-3202</inkml:trace>
  <inkml:trace contextRef="#ctx0" brushRef="#br0" timeOffset="221882.6909">20108 15214 8007,'20'0'1217,"0"54"289,-20-1 1088,20 0-480,-20 26-833,0-26-544,0 26-353,0 1-191,19-27-129,-19 1-96,0-4-321,20-22-768,-20-1-1089,0 0-2018,20-1-4965</inkml:trace>
  <inkml:trace contextRef="#ctx0" brushRef="#br0" timeOffset="222069.7016">20446 15612 13068,'0'53'96,"0"-26"-32,20-1 673,-20 28-385,0-29-480,0 28-417,20-26-191,-20 0-129,19-27-929,-19 0 193,0 0-3236</inkml:trace>
  <inkml:trace contextRef="#ctx0" brushRef="#br0" timeOffset="222221.7103">20486 15744 1793,'0'-132'-1249</inkml:trace>
  <inkml:trace contextRef="#ctx0" brushRef="#br0" timeOffset="222230.7108">20486 15506 128,'-20'-80'3203,"20"55"-2050,0 25-577,0 0-384,0 0-1665</inkml:trace>
  <inkml:trace contextRef="#ctx0" brushRef="#br0" timeOffset="222559.7293">20545 15877 5092,'0'53'4485,"20"-26"-4870,-20-2 385,20-25 1313,-1 0-736,1 0-769,20-25-353,-19 25 513,17-27-128,-17 1 192,-1-28-64,0 26 0,-2-22 160,-18 22-128,0 2 256,0 0 609,-18 26 192,-2 0-256,20 0-321,-20 0-127,-1 26 127,1 0 1,20 2-161,0-3 257,0 28-97,20-26-128,1 0-320,-1-1-32,18 1 96,3-27-192,-21 25-96,19-25 160,1 0-96,0 0-256,-21 0-129,1 0-384,20-25-3010</inkml:trace>
  <inkml:trace contextRef="#ctx0" brushRef="#br0" timeOffset="223446.7803">21776 15533 11691,'0'-27'736,"0"27"-1120,0 54 192,0-2 288,-20 1 0,20 26-96,-20-1 0,20 4 64,0-29 224,0-1 609,0-25 32,0-1-96,0-26 0,20 0-65,0-26-319,-20-1-193,0-25-32,20-1 0,-20 26-128,19-28-128,1 5-320,0-4 96,0 28-225,0-1 225,1 27 128,-3 0 64,-18 27 32,0-1 32,0 0-32,0 27 0,0-28 0,-18 30-353,18-28-351,0-1-1058,18 26-864,-18-25-417</inkml:trace>
  <inkml:trace contextRef="#ctx0" brushRef="#br0" timeOffset="224218.8213">22094 15744 3267,'0'-52'7431,"-20"52"-6502,20 0 192,-20 0-225,20 26 161,0 28-128,0-4-448,0-22-161,20 26-256,0-28 0,19 26-32,1-25 0,19-27 64,-19 0-64,0 0 96,-21 0-31,1-27 31,0 2-32,1-28 32,-21 26-96,-21 0 64,21-26-288,-20 28 288,0-3-224,1 2-225,19 26 65,-20 0-96,20 0 96,0 26 63,20 2 97,-1-3-224,1-25-97,0 25 97,1 3 32,-1-28 320,-2 27-32,2-27 64,1 0 96,-1 0 32,-20 0-64,20 0-64,-20 0 128,0 0-256,0 0 64,-20 0-32,20 27-128,-20-1 0,20-26 64,0 27 128,-21-27 64,21 25 64,0-25 0,21 0 32,-21-25 32,20 25-31,0-27-1,-20 1-64,19-1 0,-19 0-96,20 27-64,-20-28 32,20 28-64,0 0 384,-20 0 288,0 0-415,20 0 127,-20 28-96,0-1 160,0 0-159,0-1-129,0-26-32,19 27-32,-19-2 0,0-25-32,20 0-64,-20 0-65,0 0 33,0 0 32,0 0-32,0-25 64,20 25 64,-20-27 0,0 27 0,0 0-64,20 0-32,-20 0 64,20 0 0,1 0-32,-3 0 0,2 0-64,0 0-257,1 0-1088,-1 0-2243,-20 0-3202</inkml:trace>
  <inkml:trace contextRef="#ctx0" brushRef="#br0" timeOffset="224587.8457">22967 15214 9737,'0'28'320,"-20"-2"513,1 27 1089,19 27-481,0-1-608,0 1-577,0-2-192,0 2-128,0-26-384,19-4 127,-19 5 225,20-55 160,0 27 32,-20-27 32,20-27-31,0 27-33,-1-27-32,1 27-64,0 0-32,0 0-65,-20 0 33,20 27 32,-20 0 64,0-1 0,0 1-32,0-2 32,-20-25-256,0 27-256,0-27-866,0 0-1376,-19 0-642,19 0-1792</inkml:trace>
  <inkml:trace contextRef="#ctx0" brushRef="#br0" timeOffset="224932.8653">23145 15930 7975,'40'0'96,"1"0"256,-23 0 1698,23-26-736,-21 26-450,0-27-127,-20 0-449,0 27-352,-20-28-32,0 28-801,-1 0 289,-17 0 384,17 0 448,1 28-320,20-1 64,-20 0 32,40-1 32,0 1 0,1 25 0,17-25 0,-17-1-64,19-26 0,-22 27-64,3-27-193,19 0 129,-20-27 801,-1 27 416,1-26-224,0-1-289,0 0-480,0 2-128,-20-2-192,0 1-865,0-1-833,0 0-1121,0 27-4644</inkml:trace>
  <inkml:trace contextRef="#ctx0" brushRef="#br0" timeOffset="225184.8793">23543 15161 13164,'-20'-53'-641,"20"27"-736,20 26 2242,19 0 1409,2 26-1025,17 2-352,3 25 512,-2 26-191,20 1-514,-19-2-159,-1 29-97,0-2 33,-19 1-129,-19-28-512,-21 30-64,-21-29-737,-19 1-705,1-28-1473,-40 28-4068</inkml:trace>
  <inkml:trace contextRef="#ctx0" brushRef="#br0" timeOffset="226624.9622">14649 16354 5349,'0'0'1601,"0"-28"353,0 28 512,0 0-640,0 0-705,0 0-480,20 0 159,0 0-159,-1 0-96,21 0-225,1 0 32,18 0-128,0 0-160,1 0-128,-1 0 225,-19 28-354,-1-28 97,1 0-448,-20 0-513,-20 0-737,0 0-1217,0 0-1057</inkml:trace>
  <inkml:trace contextRef="#ctx0" brushRef="#br0" timeOffset="232634.3059">15840 16486 2754,'0'0'2210,"0"0"-256,0 0 64,0 0-64,0 0-289,0 0-447,0 0-290,0 0-319,0 0-97,0 0 1,0 0-161,0 0 97,0 0-33,20 0-128,0 0 33,-20 0-97,20 0-96,-1 0-64,1 0 0,-20 0-128,20 27 192,-20-27-160,20 0 96,-20 0-32,0 0 64,0 0-96,0 0 0,0 0 96,0 0 33,0 0-290,0 0-127,0 0 32,0 0 96,-20 0-32,20 0-1,0 0 225,0 0-64,-20 0 96,20 0-64,0-27-32,-20 27-128,20 0 0,0 0 128,0-28-32,0 28 0,0 0 64,0 0 32,0-25-32,0 25 0,0 0 32,0 0 64,0 0-32,0-27 160,0 27-31,0 0-1,0 0-64,0 27 0,-19-27 64,19 53-96,0-26 0,0 0 0,0-2-128,0 28 161,0 1-226,0 24 194,19-24-129,-19 26-33,20 0 65,-20-28-32,20-26 32,-20 0-96,20 2-128,-20-28-224,21 0-545,-21-28-961,0 28-1762,0-26-2049</inkml:trace>
  <inkml:trace contextRef="#ctx0" brushRef="#br0" timeOffset="232959.3213">15781 16750 10409,'-40'0'2499,"19"27"-1699,3-27 450,18 0 319,0 0-288,-20 0-608,20 0-449,20-27-64,-20 2-64,18-2 97,3 1-193,19-1 160,-20-25-256,-1 24 128,21-24-32,-20 25 96,0-1-96,-20 3 64,0 25-64,19 25 32,-19-25-64,20 28 32,0-1 64,-20-27-96,20 27 96,19-2-32,-19 3-64,41-3-32,-23 2 64,-17 0-481,19-1-447,-20 1-1347,19-2-3234</inkml:trace>
  <inkml:trace contextRef="#ctx0" brushRef="#br0" timeOffset="233587.3603">18719 16618 11434,'-20'0'609,"0"-25"448,20 25 224,0 0-416,0 0-128,0 25-33,0 29-127,0-1-193,20-1-96,-20 28-191,0-28-65,0 29 64,20-3-32,-20-24-128,20 0-289,0-2-95,-20-26-609,19 1-801,-19-27-1121,0 27-1793</inkml:trace>
  <inkml:trace contextRef="#ctx0" brushRef="#br0" timeOffset="233889.3777">18460 16804 13516,'-39'0'769,"39"0"-513,0-27-128,20 27 545,-1-27-128,21 2-97,-20-2-192,19-26-192,1 26 0,1 2-32,-2-3 96,1-24-31,-20 52-65,0-27 192,-1 27-32,1 0-96,0 27-64,-20 0 0,0-2 0,0 28-160,0-26-256,0 26-225,20-26-256,-20 25-544,20-25-1185,-1-1-3108</inkml:trace>
  <inkml:trace contextRef="#ctx0" brushRef="#br0" timeOffset="237409.5789">4246 18076 5605,'-20'26'1345,"20"-26"-320,0 0 961,-18 0 256,18 0-544,0 0-577,0-26-417,0 26-31,0 0 32,0 0-257,0 0-64,18 0-319,2-27 319,1 27-128,-1 0-160,0 0 32,19 0 33,21 0-129,-21 27 64,40-27 96,-19 0-96,19 0-160,-18 26 64,18-26 32,0 0-64,0-26 0,-18 26 224,-3 0-320,1 0 160,-18 0-256,-21-27-225,0 27 65,-20 0-705,0 0-865,0 0-160,-20 0-512,20 0-1058</inkml:trace>
  <inkml:trace contextRef="#ctx0" brushRef="#br0" timeOffset="237791.6009">5001 17758 6694,'0'26'4388,"0"2"-4228,0-28 64,0 25 961,21 2 385,-3-27-641,22 26-449,1 1-63,-2-27-1,21 27-64,19-27-127,-20 26-161,1-26 0,-21 27-64,22-2 64,-41-25 32,-2 27 128,3-27 193,-21 27 31,0-27-288,-21 26-64,3 1-96,-22 0 64,-1 25-128,2 1-480,-21 0-1186,21 1-2018,-1 26-3939</inkml:trace>
  <inkml:trace contextRef="#ctx0" brushRef="#br0" timeOffset="239818.7168">3611 13121 5733,'-19'-25'5926,"-1"25"-5478,20-28-448,-20 28 32,0 0 0,20 0-96,-20 0-64,20 28 0,0-28 64,-19 25 32,19 2 0,0-1 32,19 1 0,-19 0 0,20-27-32,0 26 64,0-26 320,0 0 224,-1 0-127,1-26-97,0-1-96,-20 0 65,0 1 31,0-1 32,0 2-127,0-3-129,0 2-32,-20 26-128,20-26-256,-20 26-161,1 0-255,-1 26 415,20 0 97,0 2 128,0-3 32,0 2 0,0-27 64,20 26 64,-1-26 224,1 0-159,0 0 127,-20 0-96,20 0-256,-20 0-1089,0 0-1570,0 0-1761</inkml:trace>
  <inkml:trace contextRef="#ctx0" brushRef="#br0" timeOffset="240488.7551">3671 13228 6534,'-20'-27'1633,"0"27"-1505,20-27 65,0 27 960,0 0 640,0 0-1024,0 0-769,0-26-32,0 26 256,20 26 193,0 1-33,0 0-96,-1 26-160,21-1-64,-20 1 129,21 26 95,-23-24-64,23 23-96,-1 2 0,-1-26-64,-19 24 0,20-24 33,-1-29-97,-19 28 0,0-26 0,0 26 0,-1-53-32,-19 27-385,20-27-800,-20 27-769,0-27-448,0 0-3204</inkml:trace>
  <inkml:trace contextRef="#ctx0" brushRef="#br0" timeOffset="240865.7767">3791 13784 12107,'0'0'641,"-21"0"-770,21 26-127,21-26 641,-1 27 383,-20 0-159,38-2-257,3 28 33,-21-26-97,19 26 256,1-26-191,-1 0-33,-19-2 0,20-25 129,-20 0 319,19 0-127,-19 0 32,0-52-161,19 25-224,-19-26-191,1 1-33,-21-28 0,20 27-192,-20 26-257,20-26-480,-20 27-64,0 26-608,0 0-2082,0 0-6695</inkml:trace>
  <inkml:trace contextRef="#ctx0" brushRef="#br0" timeOffset="241967.8389">4167 14129 5829,'0'-28'897,"0"28"-577,-20 0 1090,20 0 575,-20-25-703,20 25-482,-19 0-223,-1 0-161,20 0-159,-20 0-257,0 25-32,0 3-1,1-1 33,19 25-32,0 1-32,19 0 64,1-27-64,0 0-160,20 1-192,-1-27 256,1 0 224,-1-27 128,2 1 0,-21 0 192,0 0 65,-2-28-1,-18 28-160,0-26 1,0 25-129,-18-1 192,-22-24-63,19 25-161,-17 27 0,17-25-320,-19 25-33,20 25 65,1 2-32,-1 0 96,20 26 0,0-1 64,0-25-64,20-1 0,-1 1 32,21 0-129,-20-27 193,19 0 64,-19-27 97,1 27-1,-1-27-64,-20 1-32,0-1 192,0 2-96,-20 25 32,-1-27 33,1-1 351,2 28-448,-3 0-160,21 0-96,-20 0 0,20 28-32,0-28 32,0 27 32,20-2-161,1-25-543,-3 27-706,2-1-2337</inkml:trace>
  <inkml:trace contextRef="#ctx0" brushRef="#br0" timeOffset="244828.0033">5874 13969 12043,'0'28'1089,"0"-3"-1185,0 29 96,0-1 256,0 26 929,0 27-352,0 0-353,-20 27-159,20 26-33,0-27-160,0-27-64,0 2 0,0-55-64,20 1 0,0-25-64,-20-3-576,21-25-578,-21 0-1216,0 0-1506</inkml:trace>
  <inkml:trace contextRef="#ctx0" brushRef="#br0" timeOffset="245109.0193">5617 14817 14157,'20'53'160,"-20"1"-192,19-2 128,21 1 737,-20 0 160,0 1-417,-1-1-287,21 0-97,0-27 64,-21 0 64,21 1 97,1-27-225,-3-27 160,3 1-63,-2 0-193,1-27-32,0 0-64,-1-1 0,1 1-481,1 0-960,-23 1-1346,22 25-2914</inkml:trace>
  <inkml:trace contextRef="#ctx0" brushRef="#br1" timeOffset="256080.6469">16317 4193 7879,'0'-53'1601,"0"25"289,-20-24-256,0 26-257,20-28-416,-40 27-384,21-25-193,-21 52-320,-19 0-192,-22 0-64,2 27 32,-20 25-1,20 28 97,0 26 32,-2 0-32,2 0 64,40 0-32,-21-1 96,40 28-96,1-1 0,38 2 64,1-29-64,40-25 32,19-1-160,1-26-128,19-26 256,20-1 128,-20-26 192,21 0 257,-21-26 63,0-26-223,-20-3-161,-20-24-32,2-26-96,-23-2-64,-17 1 0,-21-53-64,0 27-64,-21-27-32,-17 26 128,-23 28 256,-18 25 96,0 54-255,0-2-226,-20 28 65,18 28-1922,2-2-4099</inkml:trace>
</inkml:ink>
</file>

<file path=ppt/ink/ink34.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3:17:58.149"/>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00FF"/>
    </inkml:brush>
  </inkml:definitions>
  <inkml:trace contextRef="#ctx0" brushRef="#br0">1766 2569 7238,'-20'-52'353,"20"25"992,0 1 289,0-1-353,0 27-224,-20 0-1025,20-27-192,0 27 320,0 27-32,0-27-64,20 27 0,-20 26-32,0-26-32,20 25 32,-20 28-64,0-27 32,18 26 32,-18 1 0,0 25 0,0 2 32,0-2-64,0 2 64,0-3 0,0-23-64,-18 24 32,-2 2 0,0 0-32,20-2 0,-21-25 32,21 25-32,-20-25 64,20 26-96,0-28 96,0 2-96,0-1 32,0 1 0,0-27 32,-18 27-32,18-28-32,0-24 64,0 24 33,0-25-33,0 26 32,18-26 32,-18-2-96,20 30 64,1-29-128,-21 0 64,20 1-96,0-2-65,-2 3-191,23-2 96,-21 0 160,0 1 96,-1 0 64,1-27 0,-20 26 32,20-26 64,0 27 64,0-27 33,-1 0 31,21 25-224,1-25-64,-3 28 0,3-28 0,-1 26-32,-1-26 32,21 0 0,-21 28 0,21-28 0,-1 0 0,0 25 32,22-25-64,-22 0 32,0 0 0,1 0 0,-1 0 32,1 0-32,-1 0 0,2 0 0,-2 27 32,20-27-32,-19 0 32,19 0-32,-20 0 0,20 0 0,2 0 0,-2 0 0,0 26 32,0-26 32,2 0-64,-2 0 0,0 0-32,0-26 32,0 26-32,2 0 0,-2 0 32,20 0 32,-20 0-64,0 0 64,20 26 0,-18-26-64,-2 0 0,20-26-64,-20 26 64,20 0-160,-19 0 128,-1 0 32,1 0 64,19 26-32,-19-26 32,-1 0 0,0 0-32,1 0 0,-1 0 0,0 0 0,0 27-32,1-27 64,0 0-64,-1 0 0,0 0 32,0 0 0,2 27 0,-2-27 32,0 0 0,0 0-64,20 0 64,-20 0-32,2 0 0,-2 0 0,0 0 0,0 0 0,20 0 0,-18 0 0,-2 0 0,0 0 0,20 0 0,-19 0 0,-1 0 0,21 0-96,-21-27 64,21 27 32,-1-27 32,-20 27 0,20 0 96,0-26-32,1 26-32,-21 0 0,20-27-96,0 27 32,0-25-32,1 25 32,-20-28-64,19 28 64,1 0 32,-1-26 0,-20 26-32,0 0 0,0 0 0,20 0-32,-38 0 32,18 0 0,0 0-32,-19 0 0,-1 0 96,-18 0-64,17 0 0,-17 0-32,-2 0 96,1 0-64,-20 0 0,19 0 64,-19-28-96,0 28-32,0-25-128,0-2 192,-20 1 0,19-28 96,-19 28-64,20-28 0,-20-24 0,0 24-32,0-51-32,0 25 0,0-26-96,0 0 0,0-1 32,0-25-33,0 0 129,-20 27 0,20-29 0,0 29 0,-19 0-96,19-2 96,0-26-128,0 27 128,0 1 0,0-2 0,0 1 0,19 0 0,-19 1 0,20 25-32,-20 1 32,20 1-32,-20-4-32,0 4 160,0 24-64,20 1-32,-20 1 0,0 25 0,-20 1-64,0-1-128,0 27-96,1-27 63,-1 27 33,0-26 128,-20 26-96,1 0 64,-1 0-32,-19 0 96,-40-26-64,18 26 0,-18 0 32,-19 0-97,-1 0-63,-1 26 32,-19-26-192,-20 0 159,0 0 129,1 0 128,0 0-32,-2 0 0,-18 0 0,-1 0-96,-1 26 64,-18-26-96,-120 0 96,2 0 128,17 27 225,-38-27 159,139 0-96,-1 0-95,-19 0 31,19 0-256,21 0-32,-20 0-64,18 0 64,-19 0-32,1 0 0,-1 0 288,1 0 97,20 0-65,-21 0 160,1 0-351,18 0-65,2 0 32,20 0 96,-21-27 160,20 27-224,0 0 97,0 0-129,21 0-32,-22 0-160,41 27-257,1-27-351,19 0-385,38 0-513,2 0 257,-1 0-545,-19 0-3459</inkml:trace>
  <inkml:trace contextRef="#ctx0" brushRef="#br1" timeOffset="8179.4672">11691 6941 8263,'-20'0'1794,"20"0"-1217,0 0 191,0 0 353,20 0 257,20-25-546,-1-2-351,22-27-161,38-24 1,0-2-129,20 2 32,-1-2-32,42-27 32,-2 0-96,20 2-160,22-28 513,-1 27-417,-1-26-32,19-1-32,-37 1 0,-2-1 32,-19 27 0,-20 26 0,-60 0-64,0 28-64,-59 26-353,1 26-191,-21-26-385,0 26-577,-21 0-223,1 26-578,2-26-2081</inkml:trace>
  <inkml:trace contextRef="#ctx0" brushRef="#br1" timeOffset="8446.483">13993 5061 13196,'0'-28'0,"21"28"-416,19-27 576,39 2 224,-20-2 481,21 1 0,0-1-64,-1 27-65,0 0-63,-19 27-385,-21-1-288,-39 53 0,0 1 0,-19 0-64,-21 26-192,-19-28 96,19 29 64,-1-27-353,21-1-544,2 1-768,-2-27-962,-1 0-1761</inkml:trace>
  <inkml:trace contextRef="#ctx0" brushRef="#br1" timeOffset="14136.8055">16753 2013 5509,'0'0'-64,"0"0"96,0 27 160,0-27 192,0 0-63,0 0-161,0 28 416,0-28 257,0 0-32,0 0 32,20 25 160,-20-25-257,0 25-95,0-25-193,0 0-63,0 0-65,0 28-32,0-28 0,0 0 1,0 26-1,0-26-64,0 28 0,0-2 33,0 0-65,0-26 0,0 26-32,0 28-96,0-28 0,20 1-32,-20-2 32,0 2 32,0 0-31,0 26 95,0-26-96,0 25 64,0-26-64,20 28-32,-20-1 32,19-28-160,-19 29 128,20-26 32,-20-3-64,0 28 64,20-26 0,-20 25 0,21 1 0,-21 1-32,20-2 32,0 1-32,-2 0 0,-18 27 32,21-28 33,-1 2-33,0-1 0,0 0 0,-1-1 0,1 2 0,0-1 32,0-1 0,0 3-32,-1-3 0,1 1 0,0 0-128,0-1 192,0 2-32,19 26-96,-19-28 96,1 1-160,-1 27 96,18-28 0,-17 1 65,-1 1-97,19-1 96,-19 26 64,20-26-160,-1 0 96,-19-1-96,20 2 192,-1 26-224,-19-27 32,20-1 32,-1 2-32,2-1 0,-1 0 128,-1-1-160,1 2 32,0 24 32,-1-24 32,21-1-96,-21 0 32,1-26-32,-1 26 96,2-1-32,-1 2-64,-1-1 64,1 0 32,-1-1-32,1 28 32,0-53-64,-1 26 129,22 1-161,-23-2 64,3 1-32,-1 0 0,-1-26 256,1 25-512,-1-25 320,1 26-96,0-26 64,19-1 32,-18 28 0,-3-29 0,3 30-64,-3-30 160,3 28-160,-1-27 160,-1 2-96,1 24-96,-1-26 64,1 0 0,0 2 0,-1-2-32,2 1 0,-1-2 32,19 2-32,-19 0 32,-1-1 0,21 1-32,-21 0 32,1-1-32,-1 0 32,22 0-32,-23 1 0,3 0 0,18 1-64,-19-3 160,0 2-96,-1-2 0,1 2 0,-1 1 0,1-28 64,1 26-96,-3 0 32,3 0-32,-1 0 129,19 2-162,-19-28 130,-1 26-65,1 0 64,19-26-32,-19 26 32,-1-26-32,22 27-32,-23-27 0,23 0 0,-22 27 96,21-27-160,-1 0 64,-19 0 32,19 26-32,-18-26 32,18 0-96,1 0 64,-21 0-32,21 0-32,-21 0-32,21 0 128,-1 0 0,-18 0-96,-3-26 128,23 26-64,-22 0 32,21 0-32,-21 0 32,21-27 0,19 27-32,-18-27-128,-2 27 160,0-26-128,1 26 192,-1-26-225,1 0 194,-1-2-130,-18 2 98,18 0-33,-19 0 0,19 0 0,-19-2 0,-1 1 96,21-25-192,-1 27-129,2-30 450,-2 2-322,0 27 1,1-27 128,-1 0-96,-19-1 64,-1 2 0,1-2 32,1 2-32,-3 0-32,3-2 0,-3 28 192,-17-1-256,-1-26 96,20 1 0,-1-2 0,21-26-64,-21 27-32,1-26 320,1-1-95,-3 2-129,3 24 32,-2-26-64,1 0 96,0 0-96,-21 2 32,1-28 64,20 26-96,-20 2-32,19-4 64,1-23-65,-19 26 33,-3-1 129,22-27-162,-19 29 65,-1-2 32,19-26-32,-19 26-64,0-25 32,19 25 64,-19-27-32,20 29 0,-20-2 64,19-26-128,-19 26 128,0 2-128,0-29 96,1 27-64,17 1 0,-17-1 0,-1-25 64,0 24-96,19 3 96,-39-2-64,20 2 128,0-2-32,0 0 65,-20 1-1,19 26-64,1 1-64,-20-2-64,0 1 64,20 0-64,-20 26 192,0-26-128,20 26 0,-20-25 64,0 25-128,0 1 0,0-1 32,0 0-417,0 2-544,0 25-1217,0-27-3811</inkml:trace>
  <inkml:trace contextRef="#ctx0" brushRef="#br1" timeOffset="14858.8497">23880 1086 13708,'-79'-28'737,"39"28"288,21-25 641,-1 25-994,20 0-768,20 0 64,-1 0 64,21 0-32,19 0 0,-19 0-96,19 0-64,-19 0-64,1 0-32,-23 0-33,2 0-31,-20 0-257,0 0-191,0 0 191,-20 25 449,20-25 32,-18 28 32,-3-1 32,1 25 32,20 1-32,0 1 64,0-1-32,0 26-32,20-25 96,1-2-32,-3 0 32,2 2 64,-20-28 128,0-26 321,0 27 96,-20-27-481,-19 0-64,19-27-64,-20 27-64,21 0-96,-21 0-160,20 0-962,-19 0-1889,39 0-2434</inkml:trace>
  <inkml:trace contextRef="#ctx0" brushRef="#br1" timeOffset="15132.8647">24337 1165 11498,'0'-52'96,"0"25"353,0 27 127,-20 0-576,0 27 97,0 0 287,0 25 321,20 1 31,-19 27-319,19 25-225,0-25 0,19 26-96,-19-28 0,20 2-96,0-26-416,0-1-513,0-26-801,19-2-736,-19 2-1282</inkml:trace>
  <inkml:trace contextRef="#ctx0" brushRef="#br1" timeOffset="15550.8894">24536 1325 9352,'-20'0'609,"20"0"-769,-21 25 832,21 2-95,-20 0-449,20 27-352,0 24 64,0-24-129,20-2-95,1 28 96,19-28 160,-22 2 576,23-28 513,-21 1-64,39-27 192,-19 0-288,-1-27-257,1 1 65,-20-28-65,1 2-448,-21-1-224,0-26-96,-21-1 32,1 0 192,-20 0 256,1 28-128,-21 26 32,1-1 129,0 27-97,19 0-128,-1 27-32,23-1 64,18 26 64,18 2 64,2 0-63,21-2-1,18 0 32,-19 2-128,19-28-192,-19 1-257,19 26-672,-19-53-1793,-19 27-4101</inkml:trace>
  <inkml:trace contextRef="#ctx0" brushRef="#br1" timeOffset="15768.9017">25052 1722 8840,'0'52'544,"19"-25"1506,-19 26-961,0-26-961,0 0-160,0-2-128,0 2-352,20-1-417,-20 1-512,0 0-2211</inkml:trace>
  <inkml:trace contextRef="#ctx0" brushRef="#br1" timeOffset="16057.9184">25052 1033 12363,'59'0'577,"-19"25"-449,19 3 993,-19 26-641,-1-2-416,1 1-64,-19 27 65,17 25 95,-17-25 128,-21 52 0,0-25-160,0-28 32,0 26-160,0-25-32,-39 0-512,19-27-994,-41 27-992,22-28-1346</inkml:trace>
  <inkml:trace contextRef="#ctx0" brushRef="#br1" timeOffset="17513.0017">16913 2808 8295,'0'0'417,"0"-26"1537,0 26 864,0 0-1088,0-28-321,0 28-480,0 0-352,-20 0-385,20 0-224,-21 0 32,1 28-224,0-2 192,1 2-65,19-3 97,0 28 0,0-26-96,0 25-64,19-25 32,1-27-32,0 26 96,1-26-32,19 0 128,-22-26 160,3-1-32,19 0 128,-40 2-63,20-2 31,-20-26-160,-20 28 160,0-3-160,0 2-96,-19-2-32,-1 28 0,19 0 0,-19 0-32,21 28 0,-1-2-32,0 2 96,20-3-32,0 2-96,20-1 128,19 1 0,-19-2-32,21 2 32,-1-27 128,-22 0-96,3 0 128,-1 0-32,0 0 32,-20-27 161,0 27-289,-20-25 32,20-2-160,-20 1 192,-1 26-320,3 0 160,-22 0-161,19 0 129,21 26 0,-20 1 32,20-27 32,0 25 0,0 2-96,20-27 128,1 27 64,-1-27 160,0 0-256,-2-27 128,3 27 32,-21 0 129,20-27-193,-20 27 64,0-25 32,0-2-160,-20 27-32,-1-26-128,3 26 32,-2 0 32,0 0-97,-1 26 97,21 1-64,-20-27 128,20 25-64,20 2 0,1-27-96,-1 27 64,0-27-129,-2 0 193,3 0 0,-1-27 64,-20 27 32,0 0 96,0 0 33,-20-27-33,20 27-32,-21-25-160,3 25-161,18 0-928,-20 0-2722,20 0-9032</inkml:trace>
  <inkml:trace contextRef="#ctx0" brushRef="#br1" timeOffset="19120.0936">5001 6571 5925,'-20'0'1313,"0"0"-992,20 0 992,0 0 481,-20 0-193,20 0-576,0 0-416,0 0 63,-19 0 97,19 0-289,0 0-255,19 0 31,-19 28 192,20-28 65,20 0-129,19 0 97,2 0-129,18 0-160,20-28-32,20 28-128,-19 0 129,19 0-129,-1 0 64,-19 0 0,0 0-96,-18 0 128,-22 0-96,-19 0-96,-21 0-321,-19 0-672,-19 28-768,-21-3-5382</inkml:trace>
  <inkml:trace contextRef="#ctx0" brushRef="#br1" timeOffset="22271.2738">6451 3416 576,'0'-26'1730,"0"26"-577,0 0 160,0 0 192,0 0-63,-20 0-962,20 0-223,0 0-193,0-25 32,0 25 64,0 0 288,0 0 65,-20 0-1,20 0 1,-20-27-193,-1 27-288,3 0-128,-23 0 32,1 27 0,1-27-64,-1 25 96,0 1 0,1 28 0,-1-27-32,1 26-1,-1-1 98,19 2-66,1 24 1,2 4 0,18-5 32,0-22-64,18 23 0,2 2 128,21-26-64,18-2 64,1 1 0,-1-26 129,2-1 95,-3 1 128,22-27 289,-40 0 256,19-27-192,-19 1-257,19-28-160,-19 2-127,-1-28-33,-19 27 192,0-26 225,-20-2-289,0 4-160,-20-5 0,0 4-64,-19-2 97,-1 1-65,1 26-160,-1 25-257,0 2-735,-19 26-1315,18 0-1472,3 26-4966</inkml:trace>
  <inkml:trace contextRef="#ctx0" brushRef="#br1" timeOffset="25486.4577">16913 3020 4580,'0'0'288,"0"0"-160,0 0 1025,0 0-384,0 0-673,0-27-64,0 27 160,0 0 353,0 0-33,0 0 225,0 0 160,0 0 96,0 0-64,0 0-481,0 0-160,0 0 33,0 0 63,0 0 32,0 0-255,0 0 63,0 0-64,0 0-64,0 0-64,0 0-32,0 0 32,0 27 0,0-27 224,0 26 65,0 1 127,0 0-96,20-2-191,-20 30-1,0-3-96,18-26-32,-18 28-32,21-1 32,-1-28 0,-20 1 0,20 28 0,-20-27 0,20-27-32,-20 27 0,19-27 32,-19 0-32,0 0-32,0 0-96,0 0-64,0 0-161,0 0-736,-19 0-480,19-27-257,-20 27-544,20-27-2915</inkml:trace>
  <inkml:trace contextRef="#ctx0" brushRef="#br1" timeOffset="26207.4989">16872 3338 384,'0'0'448,"21"0"545,-21 0 1025,0 0-865,0 0-224,0 0 480,0 0-544,0 0-448,0 0-97,0 0-224,0 0-224,0 0-417,0 0 1,-21 0 95,21 0 33,0 0 320,0-26 160,0 26 32,-20 0-96,20 0 128,0 0 257,0 0-129,0-28 128,0 28 417,0 0 288,0 0-96,0 0-96,0 0-385,0 0-127,0 0-65,0 0-192,0 0-128,0 0 0,0 0 160,20 0 96,-20 28-31,0-28 95,0 0-128,21 26 32,-21-26 65,20 27 63,0-2 64,-2 1-159,3 2-65,-1-2-64,0 1-32,0 0-64,-1-27 32,1 26 0,0-26 0,0 0 64,-20 0 129,0 0-1,0 0 32,20 0 193,-20 0-97,0-26-128,0-1-128,19 0-64,-19 1-64,20-28-64,0 2 32,0 26-32,0-28-64,-1 28-64,1-1-321,0 27-576,-20 0-1121,21 0-1826,-21 0-4355</inkml:trace>
  <inkml:trace contextRef="#ctx0" brushRef="#br1" timeOffset="28573.6313">16852 3390 864,'-20'0'513,"20"0"1537,0 0-449,0 0-608,0-25-416,0 25-193,0 0-288,0-27-64,0 27 32,0 0 128,-19 0 417,19-26 160,0 26-481,0 0-224,-20 0 32,20 0 64,0 0-128,0 0 0,0 0 97,0 0 63,0 0-64,0 0 192,0 0 32,0 0-159,0 0-33,0 0 64,0 0 192,0 0 65,0 0-193,0 0 32,0 0 65,0 0-1,0 0-64,0 0 65,-20 0-97,20 0-160,0 26-64,0-26-64,0 0-32,20 0-64,-20 0 96,0 0-64,0 0 0,0 0 32,0 0 0,0 0 64,0 0-32,0 0 0,0 0-32,0 0 32,-20 0-32,20-26 0,-20 26-32,20 0-160,-20 0 31,20 0 97,0 0 64,-19 0 32,19 0 32,0 0 32,0 0-64,0 0 0,0 0 0,0 0 97,19 0-1,-19 0-32,0 0-32,0 0 64,20 0-64,-20 0 32,20 26 0,0 1 0,19-2-32,-19 1 0,21 2 0,-1-2-32,-1 1 32,1 0-32,-20-27 0,19 26 0,-19 0 32,20 0 0,-40-26-32,19 0-32,-19 0 96,0 27 0,0-27 225,0 0 191,0 0-320,0-27-96,-19 27 32,19 0-32,0 0 0,0-26-32,0 26 1,0-26-162,0 0 1,19-1-32,1-26 128,0-1 32,0 2 0,0 26-32,19-28 0,-19 28 32,-20-26-192,21 52-289,-21-28-704,0 28-1569,0 0-2948</inkml:trace>
  <inkml:trace contextRef="#ctx0" brushRef="#br1" timeOffset="30124.723">17210 3656 7110,'-20'-54'1378,"20"28"-1346,0 26 1473,-20-26 193,20 0-866,0 26-383,-20-27 95,20 27 33,-19 0-225,-1 0-384,0 0-32,0 0-64,-19 27-32,19-1 0,0 0 0,0 0 63,20 28 33,0-28 32,0 1-32,20-2 32,0 2-64,0 0 96,19-27 64,-19 28 96,20-28-64,-21 0 65,-19-28 159,20 28 32,-20-27 1,0 0-161,0 27-32,0-25-160,-20-2 0,1 1 0,-1-1-96,-20 27-32,20 0 32,-19 0-65,19 0-159,-21 27 192,41-1 64,-18 1 0,18-2-32,0 2-32,18 0-96,3 1-33,19-28 289,-1 0 0,-19 0 96,20 0-31,-20-28 287,-20 28 128,19-27-127,-19 0 63,-19 2-192,-1-2-192,0 27-160,-20-26 96,1 26 0,19 0-128,0 0-160,-1 26-929,21-26-1249,0 27-1698</inkml:trace>
  <inkml:trace contextRef="#ctx0" brushRef="#br1" timeOffset="31377.7947">17150 3709 3363,'-19'0'1089,"19"-27"-289,-20 27 1122,20 0 64,0 0-416,-20-26-898,20 26-319,0 0 31,0 26 64,0-26-127,0 27 63,0-27-160,0 25-128,0-25 0,20 0 257,0 27 63,-20-27-192,19 0 129,1 0 63,-20-27 33,0 27-65,0 0-192,0-25-64,-20 25-352,1 0-128,-1 0-33,0 25-191,0 2-225,20-27-416,0 27-1378,0-27-5060</inkml:trace>
  <inkml:trace contextRef="#ctx0" brushRef="#br1" timeOffset="33165.8968">17111 3921 1345,'-20'0'2402,"20"0"-2306,0 0-96,0 0 0,0-28-32,0 28-480,0 0-65,0 0 609,20 0-64,-20 0 64,0 0 96,0 0-192,0 0 0,0 0 64,0 0-448,0 0 288,0 0 224,0 0 0,0 0 64,0 0 416,0-25 481,0 25 128,0 0-416,0-27-128,0 27 63,0 0 257,0-25-32,0 25 192,0 0-416,20 0-449,-20 0-384,0 0-32,0 25 160,19-25 32,-19 0 0,20 27-33,-20-2 1,20 3 64,0-1 161,0 26 31,-1-28-64,1 29-32,-20-1-96,20-26 64,1 25-96,-21-26 64,20 1-64,-20 0 32,0-27-32,18 26 0,-18-26-256,0 0-865,0 27-737,0-27-1825</inkml:trace>
  <inkml:trace contextRef="#ctx0" brushRef="#br1" timeOffset="33656.9248">17111 4186 4131,'0'0'1154,"0"0"-354,0 0 65,20 0-160,-20 0-97,19 0-191,-19 26 31,20-26 673,0 26-288,0-26-288,0 0-129,-1 27-64,1-27-63,0 0 191,1 0 321,-1 0 32,-2 0-97,2-27-63,-20 1-161,21 0-127,-1-27-193,0 26-128,-20 1-128,19-28 64,1 29-64,-20-2-96,20 27-289,-20-26-832,0 26-1858,0 0-2082</inkml:trace>
  <inkml:trace contextRef="#ctx0" brushRef="#br1" timeOffset="34198.956">17368 4318 64,'0'0'-63</inkml:trace>
  <inkml:trace contextRef="#ctx0" brushRef="#br1" timeOffset="34435.9688">17368 4318 2370,'-20'-26'2434,"20"26"-608,0 0-513,0 0-993,0 0-416,20 26 32,-20-26 64,0 27 64,21-27 32,-21 25 97,20 30 255,0-30-32,-20 2 65,19 25-129,1-24-256,0-1 0,-20-2-32,20 2-128,-20-1-64,0-26-320,0 0-545,0 0-609,0 0-2017</inkml:trace>
  <inkml:trace contextRef="#ctx0" brushRef="#br1" timeOffset="34817.9902">17348 4529 992,'0'28'2435,"0"-28"-353,0 27-417,20-2-480,-20-25-512,21 27-321,-21-27 1,20 26 127,0-26 1,-1 0-33,1 0 97,0 0-1,0 0 65,-20 0-97,20 0-95,-20 0-1,19 0-160,-19-26 97,20 26-33,-20-27-32,20 2-160,-20-2-96,20-26-32,0 26-64,-1 0-192,-19 2-289,20-3-383,-20 28-578,0 0-608,20 0-897</inkml:trace>
  <inkml:trace contextRef="#ctx0" brushRef="#br1" timeOffset="37746.1589">17348 4238 9673,'0'0'-96,"-18"-26"288,18 26 288,0 0-544,0 0-128,-20 26 32,20-26 256,0 27 32,0 0 224,0-1-191,0-26 63,0 0 96,20 27 225,-20-27 255,18 0-191,-18 0-1,20-27-63,-20 1-257,21 26-32,-21-27-127,0 0-258,0 1-415,-21 26-1,1-26-127,2 26-225,-2 26 673,-1-26 192,1 26 32,0-26-96,20 27 64,0-27 160,20 27 64,-20-27 64,20 0 129,1 26 31,-1-26-128,-2 0-224,-18 0-416,0 0-1506,0 0-4516</inkml:trace>
  <inkml:trace contextRef="#ctx0" brushRef="#br1" timeOffset="38266.1886">17587 4742 12491,'0'-26'961,"-20"26"-1922,20-27 1282,-20 27-225,1 0-385,-1 27-479,0-1 223,20 1 481,-20-2 64,20 3-32,20-2 32,-20-26-64,20 26 32,0-26 96,-1 0 0,1-26 256,0 26 193,0-26-65,0-2-63,-20 3 31,0-2 353,-20 1-321,20 26-320,-20-27-288,-20 27-160,21 0 0,-1 0 127,0 27 129,0-27 32,20 0 0,0 0 0,0 0-576,20 0-1698,-20 0-4101</inkml:trace>
  <inkml:trace contextRef="#ctx0" brushRef="#br1" timeOffset="38864.2198">17666 4901 1825,'0'-27'5574,"0"27"-5318,0 0 1441,0 0 33,-20 0-737,20 0-96,0 0-96,0 0-129,0 0-95,0 0-417,0 0-192,0 0 32,0 0 96,0 27 64,20 0-96,-20-1 0,20 26-64,-20 3 0,20-29-64,1 0-192,-3 1-32,2-2-65,1 3 33,-21-28-225,20 0-736,-20 26-1153,-20-26-3684</inkml:trace>
  <inkml:trace contextRef="#ctx0" brushRef="#br1" timeOffset="39167.2402">17508 5140 4868,'0'0'9513,"0"0"-10089,20 0 672,-20 0 865,19 0-769,1 0-96,0 0-96,20 0 96,-1 25 0,1-25-96,-1 0 64,2 0-32,-1 0 128,-20 0 64,-1 0 129,1 0 63,0-25 161,0-2-193,-20 1-96,20 0-256,-20-2-64,0 1-320,0 27-321,0-25-223,0 25-610,0 0-1024,-20 25-1378</inkml:trace>
  <inkml:trace contextRef="#ctx0" brushRef="#br1" timeOffset="39773.272">17826 5245 1985,'0'-26'5029,"-20"0"-5189,20 26 512,-20 0 33,20 0-385,-21 0-32,21 0 96,-20 26 512,20 0 97,0 1-129,0 0 33,0-27-65,20 26-191,1-26-161,19 0 128,-20 0 129,19 0-161,-19-26 64,0-1 193,-20 27-33,0-27-192,0 1-224,0 0-192,-20 26-224,0-28 32,0 28-33,-19 0 97,-1 0 192,19 0-32,1 0 96,2 28-64,18-28-64,0 26 0,18-26 96,2 26 0,1-26 64,-1 0 0,20 0 0,-21 0-32,1-26 96,0 26 0,-20-26 96,0 26 192,0-28 97,-20 3-193,0 25-128,-19-27-32,19 27-128,0 0-96,-1 0-96,1 27-160,20-27-737,20 25-897,1-25-1377</inkml:trace>
  <inkml:trace contextRef="#ctx0" brushRef="#br1" timeOffset="40314.3058">17865 5299 7334,'0'0'865,"0"0"352,0 0 513,0 0-865,20 0 256,0 26-160,0 1-224,0-27 31,19 25-383,1 3-161,-20-2-192,19 2-64,1-3-128,-19 2-161,-3-1-351,2-26-257,1 27-448,-21-27-641,0 0 256,-21 0-1793</inkml:trace>
  <inkml:trace contextRef="#ctx0" brushRef="#br1" timeOffset="40595.3208">18083 5405 7463,'20'0'2274,"-20"0"-2274,20 0 1025,-20 26 384,21-26-993,-3 28-287,2-3-97,1 2 0,-1-1 0,0 1-32,-2 0-32,-18-1 64,0 0 192,0-26 416,-18 26 129,-2-26-160,-21 27-193,3-27-160,-3 27-63,1-27-161,1 26-64,19-26-257,0 0-864,20 0-2338,0 0-3940</inkml:trace>
  <inkml:trace contextRef="#ctx0" brushRef="#br1" timeOffset="41072.3492">18282 5617 15214,'-21'-26'-769,"-17"-1"737,18 27 96,-1 27-288,21-27-256,-20 26 159,20 0 161,0 0 96,0 1 96,20 0-96,1-1 0,-1 1 32,0-27 32,-2 0 64,3 0 0,-1-27 96,0 27 160,0-26-159,-20-1 63,0 0-128,0 1-64,-20 0-96,0 0-320,0 26 191,-1 0-95,-17 0 128,18 26 32,20 0-96,-21-26-417,21 26 193,21 1 319,-1 0 194,0-27-65,-2 0 96,3 0 128,19 0-32,-40 0 224,20 0 225,-20 0 128,0-27-65,-20 27-415,0-27-129,0 27-288,-1 0-385,3 0 65,-22 0-641,40 27-1890,-21-27-5509</inkml:trace>
  <inkml:trace contextRef="#ctx0" brushRef="#br1" timeOffset="41771.3892">18302 5591 7238,'0'0'417,"-20"0"384,20 0 2241,0 0-1472,0-27-1026,0 27-255,0 0 63,0 27-384,0-27 96,20 26 32,0 0-32,0 0-32,-1 28 32,1-1 32,20 0-96,-20-1 0,19 0 0,-19 3-96,21-30 0,-23 29-32,2-26-32,0-2-32,1-26 96,-21 26 0,0-26 96,0 0 320,0 0 256,-21 0-447,21 0-1,-20 0 32,-18 0 0,17-26-64,-19 26-128,1 0 64,-1 0-32,20 0-96,-19 0 96,19 0-96,20 0-32,-20 0 64,20 0-32,0 0-289,0 0-1152,20 0 159,-20 26-1696</inkml:trace>
  <inkml:trace contextRef="#ctx0" brushRef="#br1" timeOffset="42038.4043">18302 5776 3331,'0'0'736,"0"0"-383,0 0-802,0 0-1793</inkml:trace>
  <inkml:trace contextRef="#ctx0" brushRef="#br1" timeOffset="42427.4265">18559 5749 7238,'0'0'705,"0"27"-993,0-27 1729,0 25 289,20 3-1410,0-2-192,-20 27 449,21-28-225,-1 30-128,-20-2-128,0 1 65,20-28-129,-20 0-32,19 0-32,-19 1-161,0 0-607,0-27-770,20 0-192,-20 0-4195</inkml:trace>
  <inkml:trace contextRef="#ctx0" brushRef="#br1" timeOffset="42970.4576">18640 6200 9609,'-20'-27'2434,"-1"27"-2466,1-26 1409,0 26-256,20 0-865,-18 26-320,18-26-96,0 0-32,0 27-128,0 0-33,18-27 33,2 0 288,0 26-64,21-26 64,-21-26 128,-1 26 128,-19-27-32,20 0 129,-20 27-33,0-26 64,-20 0-223,1 26-97,-1 0-97,0 0 1,-1 0 32,-19 0 96,22 26 1,18-26-65,0 26-33,0 1 130,18-27-97,2 0 0,0 27 96,1-27 96,-1 0 192,0 0 65,-20 0-33,0 0-128,0 0 1,0 0-225,0 0-513,-20 0-255,0 0-129,-1 26-609,1 1-1857,0-27-6438</inkml:trace>
  <inkml:trace contextRef="#ctx0" brushRef="#br1" timeOffset="43445.4849">18679 6280 160,'-19'-27'1217,"19"27"801,0 0 1089,0 0-1506,0 0-384,0 0 193,0 0 159,0 27-576,0-27-320,0 25 320,19 2-321,1 0-127,20-1-33,-1 1-287,1 0-161,0-1-96,-21-26-225,21 0-351,-20 26-481,1-26-1282,-21 0-1440,0 0-4293</inkml:trace>
  <inkml:trace contextRef="#ctx0" brushRef="#br1" timeOffset="43718.5005">18838 6305 10025,'20'-25'-737,"-1"25"962,-19 0 1280,20 0-576,0 25-321,0 2 33,1 0 32,-3-1-161,2 1-224,-20 0-95,20-1-65,-20 0 32,0 2-96,0-3 32,0 2-64,-20 1 32,0-3 0,2 2 0,18-27 32,-21 26-96,1-26-32,0 26-224,20-26-705,-20 0-1217,20 0-1569</inkml:trace>
  <inkml:trace contextRef="#ctx0" brushRef="#br1" timeOffset="44065.5198">19057 6519 11306,'-41'-28'481,"21"28"-321,0 0 1377,2 0-640,-23 28-769,41-3-128,-20 2 32,20-27 96,0 28-32,0-3-63,20-25-33,0 0-33,1 0-63,-3 0-32,22 0 64,-40-25 64,21 25-32,-21-28 128,0 28 32,0-27-64,-21 27 65,1-25 95,0 25-64,2 0-64,-3 0-32,21 0-128,0 0-128,0 0-737,0 25-1377,0-25-1986</inkml:trace>
  <inkml:trace contextRef="#ctx0" brushRef="#br1" timeOffset="44527.5468">19037 6677 10153,'0'0'1474,"0"0"-1667,0 0 2083,20 0 128,-20 0-1634,18 0-223,3 0 383,-1 0-96,20 26-159,-21 2-97,21-2-160,0-26-32,-21 26-32,21 0-192,-20 0-257,0-26-416,-1 28-704,-19-28-609,0 0-385,0 0-1889</inkml:trace>
  <inkml:trace contextRef="#ctx0" brushRef="#br1" timeOffset="44822.5625">19274 6599 11594,'0'0'513,"0"0"-577,0 0 1153,20 0-192,0 25-641,0-25-64,0 27 193,19-1 223,-19 0-159,1 2 31,-1-2-384,0 0 64,-20 0-64,0 28-32,0-28 97,0 1 63,-20 25 32,0-25-160,-21-1 0,21 1-32,1 0-96,19-1-128,-20-26-96,20 26-321,0-26-352,0 0-448,0 0-256,0 0-610,0 0-1024</inkml:trace>
  <inkml:trace contextRef="#ctx0" brushRef="#br1" timeOffset="45277.5895">19393 6835 13580,'-20'0'385,"20"0"-65,-19 0 929,19 0-640,0 28-545,0-28-64,0 26 64,19 1-32,-19-2-64,20-25-32,0 0 32,1 0 0,-1 0 0,0 0 32,-20 0 32,0-25 32,0-2-64,0 27 0,-20-26 0,0 26-64,-1 0 32,1 0 0,0 0 64,1 26-32,-1-26-64,20 27 64,0-2-96,0-25 96,0 27-32,20-27 0,-1 0 0,1 0 64,0 0 0,1 0 96,-21 0-64,20 0 160,-20 0 224,-20-27-191,-1 27-225,1 0-128,0 27-1,1-27-319,-1 0-865,20 27-2339,0-27-5188</inkml:trace>
  <inkml:trace contextRef="#ctx0" brushRef="#br1" timeOffset="45775.6182">19434 6941 6085,'-21'0'1346,"21"0"896,0 0 640,0 0-1248,0 0-897,21 0 63,-1 27-127,0-27-289,19 27-127,-19-1-129,20-26-32,19 27-96,-19-27-192,-21 27-193,21-27-319,-20 0-514,-20 0-287,20 0-353,-20 0-288,-20 0-256,20 0-2306</inkml:trace>
  <inkml:trace contextRef="#ctx0" brushRef="#br1" timeOffset="46026.6322">19672 6968 6053,'19'-27'1506,"-19"27"-545,0 0 1409,20 0-961,0 27-800,0-27-289,0 27 160,19-27-383,-19 26-1,1 1-32,-1 26-64,-20-27 96,0 0 96,0 28 96,-20-26 161,-1-3-1,1 2 33,-19-27-97,19 0-160,-20 25-256,20-25-480,20 0-673,-19 0-1826,19 0-3844</inkml:trace>
  <inkml:trace contextRef="#ctx0" brushRef="#br1" timeOffset="46352.6512">19771 7101 13805,'-40'0'736,"20"0"-736,0 26 897,1-26-128,19 26-673,0 1-160,0 0-96,19-27-129,1 28 1,20-28-96,-20 0-225,19 0 1,-19 0 95,1-28-31,-21 28 191,0-27 321,0 27 160,-21-27 1,1 1 127,0 26 448,-19 0 289,19 0-192,0 26-352,20-26-257,0 0-192,0 27-32,0-27-225,20 0-1120,0 27-2338,0-27-5830</inkml:trace>
  <inkml:trace contextRef="#ctx0" brushRef="#br1" timeOffset="46783.6748">19889 7207 3747,'-18'0'5766,"18"0"-5734,0 0 512,0 0 1058,18 0-289,-18 0-384,20 0-321,1 0 97,19 28 128,-1-3-225,1-25-287,-1 27-257,1-2-64,0 2-96,-1-27-129,-19 28-319,21-28-417,-41 0-224,0 0-705,0 0-608,0-28-3492</inkml:trace>
  <inkml:trace contextRef="#ctx0" brushRef="#br1" timeOffset="47037.6898">20088 7180 10345,'20'0'289,"-20"0"-129,20 27 1345,0-27-480,19 28-416,-19-28-193,20 25 33,-19 2-385,17-2 0,-17 2-32,-21 1-32,0-2 32,0 0 128,-21 0 128,3 0-64,-2 2 161,-1-2-161,1-26-96,-20 26-128,21-26-416,19 0-737,-20 0-1826,20 0-2018</inkml:trace>
  <inkml:trace contextRef="#ctx0" brushRef="#br1" timeOffset="47383.7102">20227 7367 14221,'-20'0'1313,"0"0"-1409,1 26 641,-1-26 384,20 0-897,0 26-97,0 0-63,0-26-64,20 0-64,-1 26 64,1-26-129,0 0 65,0 0-64,1 0 96,-1-26 160,-2 26 64,-18-26 0,0 0 0,0 0-32,0 26 64,0-28 0,-18 28 96,-2 0-64,-1 0-128,1 28 64,20-28 64,-20 26-64,20-26-32,20 26-224,-20 0-1698,20-26-1345,1 0-5766</inkml:trace>
  <inkml:trace contextRef="#ctx0" brushRef="#br1" timeOffset="50808.9061">21001 7631 7110,'0'0'1089,"0"0"-929,0 0 737,0 26 352,-19-26-800,19 27-353,0-2-96,0-25 64,19 27 96,-19 0 96,20-27 65,20 0-33,-19 0 96,-1 0-95,-2-27 191,2 27-96,-20-27-31,21 27-193,-21-25-64,-21-2 0,1 1 0,2-1-32,-23 27 96,1 0-96,1 27-64,-1-1 0,20-26 0,0 27-32,20-2 0,0 2 32,20-27 64,20 27 33,-20-27 191,19 0-96,1 0-32,-19-27-96,17 27 32,-18 0 32,-20-27-31,0 27-1,0-25-32,-20 25-64,2 0-160,-2 0 95,-21 0 65,1 0-32,21 25 0,19 2-64,0 0 32,0-1-1057,19 1-2690,1-27-6854</inkml:trace>
  <inkml:trace contextRef="#ctx0" brushRef="#br1" timeOffset="53146.0388">6866 6651 7366,'0'0'-32,"0"0"-576,0 0 448,0-27 160,0 27-32,21 0 128,-1 0 0,0 0 128,0 0 385,19 0 31,1 0-351,0 0-65,19 0-64,0 0-64,22-25 32,-2 25-32,0-28 128,40 28-95,-19 0-65,19 0 96,0-27 192,19 27 193,2 0-1,18-25 1,-18 25-193,18 0-160,-19 0-32,19 0-32,-18 0-96,18 0 0,2 0 65,-2 0-33,22 0-32,-2-28 32,0 2-32,1 26 32,-20-53 0,-1 26 0,2 27 256,-42-26 65,1-1-33,-20 27-256,1 0-96,-20 0 32,-41 0-64,1 0-192,-19 0-929,-21 0-865,0 0 32,-41 0-2466</inkml:trace>
  <inkml:trace contextRef="#ctx0" brushRef="#br1" timeOffset="54026.0898">2242 7895 3042,'-41'0'673,"41"0"-417,0 0 609,0 28 544,0-28-255,21 0-290,-1-28-447,20 28-321,19 0 0,0 0 96,40 0 224,0 28-63,21-28-33,19 25-128,1 2-64,38-27-31,21 0-33,-1 28 32,0-28 64,1 0 256,-21 0 417,-18 0 32,-22 0-128,-19-28-1,1 28-319,-41-27-321,-19 27-160,-21 0-1730,-39 0-4292</inkml:trace>
  <inkml:trace contextRef="#ctx0" brushRef="#br1" timeOffset="59514.404">21120 7577 5541,'0'-26'64,"20"26"0,-20 0 1217,0-26 128,21 26-384,-21-26-256,0 26 128,0-28 64,-21 28-609,21 0-480,-38 28-32,18-28-64,-21 52 0,1 1 95,1-26-191,19 26 256,0-1 0,20 1 64,0-26 32,20 26 0,0-53-32,19 26 64,-19-26 192,20 0 33,1 0 31,-3-26-160,3 0 96,-21-1-64,-1-26-31,1 26-33,-20-25-32,0 25-96,-20 1 64,1-1 32,-21 27 0,-1 0-64,3 0-32,-23 0 0,41 27-32,-19-1-32,39 1-32,0-2 64,0 2 32,20 0-32,19-1 64,1-26 0,1 0 64,-3 0 32,-17-26 32,-1 26 0,0-27-63,-20 27-162,0-27-1216,-20 27-2851</inkml:trace>
  <inkml:trace contextRef="#ctx0" brushRef="#br1" timeOffset="65769.7617">16852 11367 4292,'0'0'896,"20"0"642,-20 0 544,0-27-256,0 27-321,0 0-448,0 0-288,0 0-161,0 0-416,0 0-256,0 0 128,0 0-31,0 0 31,0 27 32,0-27 96,0 0 64,0 26-32,21-26 65,-21 0-129,0 26-96,0 0 0,0-26-64,0 27 0,0 0 32,20-1-64,-20 1 32,0-2 64,0 3-128,0-2 96,0 0 0,0 1-32,20 0 32,-20-1-32,0 26 0,0-24 0,0-2 32,0 27 0,18-26-64,-18-1 64,0 28 0,0-29-64,0 28 32,21-26 0,-21 0-64,20 25 96,-20-26-64,0 2 32,20-2-32,0 27 32,-20-28 0,19 3 0,-19-1 0,20 0 32,-20-1 0,20 28 160,-20-29 160,20 28-223,0 1 95,-20-28 64,19 26-192,1 2 0,0-1-96,0 0 160,-20-1-320,20 2 545,-1-1-257,1-1 0,0 3-96,1-3 64,-1 0 0,-2 28 0,2-27-32,1 1-32,19-2-32,-21 1 96,1 0-160,20 1 96,-20-1-32,19-1 32,-19 1 32,20 26-160,-21-24 160,21-3 0,-20 1-64,19 26 0,-19-26 65,21 0-130,-1 1 194,-1-1-161,1 27 32,-1-28-97,1 1 162,0 1-33,-1-2 0,22 1-64,-23-1 128,3 1-192,-21-26 256,19 26-128,1 1-64,-1-1 32,1-28-32,0 29 32,-1-28 96,1 28-160,-1-28 64,-19 1 0,21 25 32,-1-25 0,-1 26-64,-19-26 96,20-2 64,-1 2-128,1-1 96,-1 1-96,21 0 96,-21-1-160,1 0 64,1 2 64,-2-28-128,1 25 96,-1 0 0,1-25-64,0 28 32,-1-1-32,1-27 64,-1 27-96,1-1 96,1-26 0,-3 27-96,-17-2 160,19-25-160,-1 27 32,1-27 64,0 0 0,19 27-64,-19-27 64,-1 0 0,22 26-96,-23-26 128,23 0-96,-2 0 32,0 27 32,1-27-32,-21 0-32,21 0 32,-1-27 0,2 27 32,-22 0-64,21 0-32,-1-26 128,1-1-96,-1 27 32,0-27 64,2 27-160,-2-25 128,1-2-96,-1 1 128,20 26-96,-39-27 32,19 0-96,2-1 224,-22 3-160,21 0 32,-1-3 96,1 2-128,-1 0 160,0-28-320,-19 28 224,19-26 0,2 25-256,-2-26 480,1 26-192,-1-25-128,-19 25 96,19-26 32,2 0-32,-2 27-64,0-27 96,1 0-96,-21-1 0,21-26 128,-1 27-96,-18 1 0,17-28 0,-17 28 0,-2-28-32,1 0 64,0 0 0,-1 28-32,1-28 0,1 1 0,17-1-32,-17 2 32,18-2 0,0 1 0,1-1 64,-21 0-64,21 0 64,-21 1-32,21-1-32,-1 2 129,-18 23 95,-21 3-224,19 0 64,-19-3 32,20-24-64,-1 26-32,21-54 128,-1 29-32,2-2-96,-2 1 96,-19-1-96,19-25 64,0 23 0,-19 4 97,19-2-1,-19 1 32,1 26 96,-3-26-128,-18-1-32,1 27-96,-1-1 0,-2 2-32,-18-1 0,21 0-32,-21 27-32,0-2 0,0 3 64,0-2-192,0 1-32,0 26-289,0 0-608,0 0-416,0-27-545,0 27-2114,0 27-5958</inkml:trace>
  <inkml:trace contextRef="#ctx0" brushRef="#br1" timeOffset="66446.8004">24040 10385 8744,'-21'-25'448,"1"25"897,20 0-95,0-27 31,0 27-224,0 0-481,20-28-351,1 28-97,17 0 32,-18 0 64,21-25-224,18 25-96,-19 0-256,-1 0-257,-19 0-384,0 0-352,0 0-96,-1 0 255,-19 0 65,-19 0 449,-1 0 512,0 0 128,-20 0 224,21 25 256,-21 3-96,20-1-159,-19 25-129,39 1-96,0 27-353,0-26 65,18 24 96,3-24 128,-1 24 96,0-24 192,0-1 160,-1-28 161,-19 3 191,0-1 257,-19-27-288,-1 25-161,-20-25-95,19 0-289,-17-25-160,-3 25-384,21 0-577,-19 0-417,19 0-2113</inkml:trace>
  <inkml:trace contextRef="#ctx0" brushRef="#br1" timeOffset="66770.819">24495 10333 9480,'21'-53'1025,"-1"53"-1057,-20 0 32,0 0 417,0 0 287,0 25-351,0 30-257,0-3-32,-20 1 32,-1 27-96,1-1 32,2 28-32,18-29-128,-21 2-288,21 0-129,0-1 161,0-52-33,21 26-255,-21-28-353,18 3-993,2-28-3684</inkml:trace>
  <inkml:trace contextRef="#ctx0" brushRef="#br1" timeOffset="67181.8417">24674 10599 7463,'-19'0'96,"19"25"128,0 28 192,-20 1-320,20-2-192,0 2-544,0-2-65,0 0 577,20 3 256,-20-30 160,39 2 417,-19 0 64,0-27-65,19 0 417,-19-27 97,20 0-418,-19 2-287,-3-30-257,2 3-96,-20 0-160,20-2 64,-20-25 160,-20 26 289,0 1-321,2 24-96,-23 2 64,1 26 65,1 0-97,-1 0 0,20 54-32,1-29 64,19 2 96,0 26-96,19-26-63,1 25-1,20-26-32,-1 2-128,1-2-577,1 0-1025,-3 1-1473,-18-27-1953</inkml:trace>
  <inkml:trace contextRef="#ctx0" brushRef="#br1" timeOffset="67349.8521">24933 10889 9064,'0'27'897,"20"-27"192,-2 25 577,-18 3-481,20-1-641,1-2-544,-21 2-224,0 0-289,20-1-95,-20 1-417,0-2-737,20-25-768,-20 28-4004</inkml:trace>
  <inkml:trace contextRef="#ctx0" brushRef="#br1" timeOffset="67621.8677">25052 10227 12908,'39'0'-417,"-19"0"417,20 26 289,-1 1 511,-19 26-191,20-26-417,-1 52-96,-19-26-64,21 26 192,-21 1 129,-20 26-225,18-26-96,-18 24-32,0-24-128,0 0-513,-38 0-928,17-26-385,-19 24-256,1-24-2371</inkml:trace>
  <inkml:trace contextRef="#ctx0" brushRef="#br1" timeOffset="70496.0319">2560 13063 6694,'0'0'608,"0"0"-672,0 0 64,0 0 481,20 0 448,-20 25-97,18-25-351,3 0-257,-1 0 321,20 0 287,-21 0-95,41 0-224,-21-25-385,21 25-96,-1 0-64,2 0 32,18 0 32,0 0-32,20 0 0,0 0-32,0 0 96,1 0-64,-1 0 32,-20 0 0,22 0-32,-22 0 0,20 0 0,-20 25 0,0-25-64,0 27 32,20-27-32,1 28 64,-20-28 0,20 0 96,-1 0 0,20 0 0,-20 0 64,1 0 513,-1 0-353,-20-28-192,20 28 128,-20 0-224,0 0-64,-18 28 64,18-28-32,0 0 65,0 0-33,1 0 32,0 0-32,-1 0 96,0-28 96,0 28 0,-19-27-64,-1 27-128,-19-25-128,1 25-128,-41 0-513,18 25-1793,-36-25-2563</inkml:trace>
  <inkml:trace contextRef="#ctx0" brushRef="#br1" timeOffset="71391.0831">13161 13724 10922,'-20'27'224,"0"-27"-736,20 0 448,20 0 1409,18 0-320,3-27-577,18 27-256,21-25 65,-1-3 351,41 28 161,-21-25-321,39-2-223,-19 0-65,21-26 32,-21 28 0,19-3-96,-39 2-32,-18 26-64,-22-26-128,-19 26-865,-21 0-416,1 0-1602,-20 0-1986</inkml:trace>
  <inkml:trace contextRef="#ctx0" brushRef="#br1" timeOffset="71643.0959">14311 13247 13004,'-20'-25'256,"20"25"-576,40 0 352,-19 0 192,37 25-128,3-25-128,18 28-64,20-1 128,-20-27 96,0 25 417,2 2 448,-22-1-97,-19 1-351,-21 0-353,-19 25-192,-39-24 32,-1 24-192,-19-26-577,-2 28-224,-18-1-768,20-1-1154,-20 1-2979</inkml:trace>
  <inkml:trace contextRef="#ctx0" brushRef="#br1" timeOffset="78814.5077">19175 15474 544,'0'0'1281,"0"0"257,0 0-129,0-27-864,0 27-97,0 0 417,0 0 160,-19 0-160,19 0-129,0 0 161,0 0-96,-20 0-161,20 0-31,-20 27-225,20-27-384,-20 0 0,20 26-32,-21 0 32,3 2-32,18-3 32,-20 0-64,20 3 64,20-1-32,-20-27 0,18 27 32,3-27 0,-1 0 32,0 0-32,0 0 32,-1 0 32,1 0 129,0-27 31,-20 27 32,20-27 64,-20-1 257,-20 3-289,20 0-160,-20-3-128,0 2-32,1 0 0,-21 26-128,20 0-64,-1 0-161,-17 26-191,17 0 288,21 2 63,-20-3 65,20 0 96,20 3 0,-20-1 160,21-27-192,-1 27 96,19-27 0,-19 0 160,0 0 97,0 0 127,-1 0-96,1-27 97,0 0 31,-20-1-224,20 3 160,-20 0-320,0-3-128,-20 2-160,20 0-449,-20 26 129,0 0 256,1 0 127,-1 26 97,0-26 0,-21 26 128,23 27 0,18-28 128,-20 3 1,20-1-225,20 0 128,-2-27-32,3 0 224,-1 0 256,0 0-159,0-27 63,-1 27 1,1-27-33,-20-1 64,0 3-416,0 0-96,-20 25-608,1 0-930,19 0-352,-20 0-1441</inkml:trace>
  <inkml:trace contextRef="#ctx0" brushRef="#br1" timeOffset="86379.9397">19235 16798 5028,'0'-52'1570,"0"24"-385,0 1-32,-20 27-352,20-25-577,-20 25-224,0 0 0,1 0-32,-1 25 32,0 2 96,-21 1 32,23 24-96,-2 0-64,-1 2 32,1 0-64,20-29-64,20 2 0,-20-1 96,41-26 96,-23-26 224,23-1 32,-1 2-63,-21-29 255,21 28-63,-20-28-97,0 2-192,-20-2-160,0 27-96,-20-25-288,0 25 159,0 27 129,-19 0 0,19 27 96,-20 0 64,1-2 64,-2 30 1,21-3-129,20-26 64,0 0-32,20 28 32,21-54 32,-23 0-32,43 0 32,-22 0-32,1-26 128,-20-2-64,19 2-64,-39-26-64,20 26-64,-40-2-64,20 1 64,-39 2 32,19 25-32,-20 0 32,21 25 64,-1 2-64,0 1-96,20-2-577,0 0-800,20 0-865,19 0-3876</inkml:trace>
  <inkml:trace contextRef="#ctx0" brushRef="#br1" timeOffset="87108.9817">19255 16718 2049,'-20'28'3684,"0"-28"-2755,20 0 288,0 0 320,0 0-416,-20 0-704,20 0-161,0 0 161,20 0-161,0 0-192,0 0-64,-1 0 32,1 0 32,20 0-96,-20 0 64,19-28-32,2 28-32,17 0-128,3 0 96,-2 0 128,20 0 0,20 0 128,-18 0-96,37 0 224,-19 0 97,20-27-65,1 27 225,-1 0-1,-20 0 161,20 0-385,-19 0-160,-21 0-96,0 0-96,0 0 0,-19 0-64,-19 0 32,-3 0-128,3 0 0,-21 0 0,19 27 160,-19-27-32,0 0 64,0 0-64,-1 28 64,21-28-64,-20 0 64,0 0-128,-20 0-128,19 0-225,-19 0-255,20-28-418,-20 28-223,0 0-224,-20-27-417,20 27-3139</inkml:trace>
  <inkml:trace contextRef="#ctx0" brushRef="#br1" timeOffset="87403.9991">21280 16532 8359,'-20'-25'449,"20"25"-385,20 0 1698,-20 0-257,20 0-800,19 0-289,1 25 32,-1-25 129,21 27 192,-1 0-97,-18-1-95,18 1-257,1 25-128,-21-25 97,1 1-225,-1-2-160,-39 0 64,0 0-225,0 0-255,-39 2 160,-1 25 95,1-26-63,-21 25-641,1-26-1377,-2 28 768,2-1-383</inkml:trace>
  <inkml:trace contextRef="#ctx0" brushRef="#br1" timeOffset="88652.0706">19175 15632 3106,'0'0'1378,"-19"0"191,19-28-256,0 28 1,0 0-353,0 0 192,0 0-513,0 0-127,0 0-289,39 0-96,-19 0 0,0 0-96,19-25 32,21 25-64,-21-25 96,42-3-31,-22 28-65,20-26-65,1 0 65,19-1 0,1 0 65,-1-26-33,-20 28-32,20-2 0,0 0 0,-19 1 0,19-1 0,0 0 0,0 2 64,21-2-64,-21 1 32,20-1 64,-20 0 160,1 1 256,-1 0-319,-20-2-129,-19 3-32,-1-3 96,0 28-64,2-25-64,-2 25-32,1 0-64,-21-28-128,21 28 95,-21 0 65,1-26 64,1 26-128,-3 0-96,-38 0 160,21 0 32,-21 0-513,0 0-832,-21-26 192,21 26 192,-20 0-737,20 0-2914</inkml:trace>
  <inkml:trace contextRef="#ctx0" brushRef="#br1" timeOffset="88970.0887">21616 14706 11915,'21'0'-128,"-1"0"-32,0 0 672,19 25 961,-19-25-576,40 0-480,-1 27-97,2-27 160,-2 26 33,-1-26-65,3 27-127,-41-27-257,-1 27-96,-19-1 32,-19 0 32,-21 2-64,20-3-32,-39 3 32,39-3-97,-21 3-95,23-2-545,18 0-384,0 28-929,0-54-2466</inkml:trace>
  <inkml:trace contextRef="#ctx0" brushRef="#br1" timeOffset="89951.1447">22232 14731 5381,'-19'-25'1537,"-1"25"-3331,-20 0 1794,20 25 481,-19 2-33,19-1-416,20 28-32,-20-28 96,20 28-32,20-1-64,0-28-192,0 3 192,19-28 545,1 0 576,-1 0 96,1 0-96,0-28-96,-21 3 96,1-3-96,-20-25-480,0 27-129,0-27-160,-20 26-224,-19-26-256,19 28-385,-20 25-63,1-27-97,-1 54-32,1-27 641,-1 25 224,-1 28 545,23-26 31,18 26-191,0 1-161,39-29 32,1 3-95,19-3-33,1 3-64,-21-28 96,1 0 32,-1-28-63,1 28 63,-19-53 192,-1 28-160,-20-29-191,-20 28-97,-1-28 0,1 1-64,0 28-129,-19-2 1,-1 0-32,1 27 128,-1 27 0,0 25 96,21-25 64,-21 26 32,40 0-96,0 1 0,20-1 128,19-28-160,1 3-96,0-2-192,-1-26 223,-19 0 162,20 0 159,-21-26 64,-19-2 128,20 3-287,-20-3-97,-20 3 0,1-29-64,-21 28-353,20-1 1,-19 0-97,19 27-95,-20 27 352,20-27 192,1 53 224,-1-27 160,0 2-256,40-3-32,0 3 64,19-3-32,1 3 1,-1-28-33,1 0 128,0 0 224,-21-28-31,-19 3-65,20-3-64,-40 3-160,1-3-96,-1 2 0,-20 0-96,1 26-64,-1 26-96,20-26 64,0 26 95,20 2 33,20-3-64,0 3 0,0-3-128,19-25-289,1 28-1312,-20-28-1987</inkml:trace>
  <inkml:trace contextRef="#ctx0" brushRef="#br1" timeOffset="93067.3231">18719 15739 64,'-20'-27'-63</inkml:trace>
  <inkml:trace contextRef="#ctx0" brushRef="#br1" timeOffset="93153.328">18719 15739 64,'-40'-27'288,"21"1"1025,19 26-32,0 0-480,0 0 0,-20 0-481,20 0-384,0 0-1153</inkml:trace>
  <inkml:trace contextRef="#ctx0" brushRef="#br1" timeOffset="93284.3355">18401 15659 3171,'-40'-27'1057,"21"27"-1090,-1 0-319,-20 0 128,19 0 160,3 0-353,-2 0-1568</inkml:trace>
  <inkml:trace contextRef="#ctx0" brushRef="#br1" timeOffset="93629.3553">17249 15712 1985,'-39'0'-96</inkml:trace>
  <inkml:trace contextRef="#ctx0" brushRef="#br1" timeOffset="93983.3755">16674 15764 3555,'0'0'1313,"0"0"-352,0 0-737,0 0-544,0 0-1794</inkml:trace>
  <inkml:trace contextRef="#ctx0" brushRef="#br1" timeOffset="94806.4219">16496 14440 7110,'0'0'865,"0"0"-641,0 0 321,0 0 95,20 0-447,-2 0-129,23 0-32,-21-25-64,19 25-449,-19 0-1345,0 0-3202</inkml:trace>
  <inkml:trace contextRef="#ctx0" brushRef="#br1" timeOffset="98420.6293">22232 14996 32,'0'0'0</inkml:trace>
  <inkml:trace contextRef="#ctx0" brushRef="#br1" timeOffset="98541.6361">22232 14996 352,'0'0'416,"0"0"417,0 0-128,-19 0-673,19 0-321,0 0-1440</inkml:trace>
  <inkml:trace contextRef="#ctx0" brushRef="#br1" timeOffset="98644.6419">21975 15288 1761,'-80'79'961,"60"-26"-1249,-20-26-1602</inkml:trace>
  <inkml:trace contextRef="#ctx0" brushRef="#br1" timeOffset="100539.7504">22232 16586 2081,'20'-27'801,"-20"0"64,0 2 705,0-2 479,20 27-63,-20 0-512,0 0-866,0 0 225,0 27-288,0-2-257,0 29-128,0-1-128,0-1 0,0 29 0,0-29 0,0 28 32,0-26-32,0-2 0,0-26-64,0 28-160,0-28-160,0 1-65,20-27-31,-20 25 32,0-25 159,0 0 161,0-25 32,0-2 64,0 1-128,0-28-32,-20 1-289,20 1-63,0-1 128,0-27-33,0 28 161,0-3 288,0 3 32,-20 25 128,20 1-128,0 26-96,0 0 321,0 26 287,0 1-160,0 25 129,0 3 32,0-3-97,0 0-96,20 2-288,-20 0-96,0-2 0,20 1-192,-20 0-448,0-26-193,0-2-288,0 2-96,0 0-2563</inkml:trace>
  <inkml:trace contextRef="#ctx0" brushRef="#br1" timeOffset="103691.9299">22232 16480 3395,'-19'52'576,"19"-25"-544,0 0 257,19-27 768,1 26 768,0-26-511,0 0-482,0 0-95,-1 0 192,-19 0 352,20-26-64,0 26-896,-20-27-482,0 27-351,0-27 128,-20 2-97,-19 25-31,19 0 287,-20-27-63,1 27 192,-1 0 128,20 27 96,-19-2 96,19 2-95,0 26-129,0-26-129,40 25 65,0 3 64,0-29 32,39-26 193,-19 26 159,19-26-128,-19-26 97,-1 0-33,2-2-64,-41 1-160,20-25 0,-40 25-256,-1-26-352,1 26-193,-19 2 481,-1-2 32,0 1-97,1 26 129,-1 0 288,1 26 353,-1-26-33,20 27-160,-1-2-224,21 2 1,0 0-65,41-1 0,-21 1 224,39-27 288,-19 0-95,19 0-1,-19-27-224,-1 1-96,-19-1 0,0 0-224,-20-25-288,0 26-193,-20-1 97,0 0 224,-19 2 223,-1 25 65,1 0 257,-1 25 223,0-25 97,21 54-1,-1-28-319,0 1-193,20-2 32,20 29 0,0-54-32,-1 26 32,21 1 96,0-27-64,-21 0-32,1 0 0,0 0-96,0-27-32,-20 1-96,0 26-448,-20-27-353,0 0-128,-19 27 320,19-25 321,0 25-353,0 0-1121,0 25-2946</inkml:trace>
  <inkml:trace contextRef="#ctx0" brushRef="#br1" timeOffset="104615.9817">22292 16559 8263,'20'0'641,"-20"-27"-481,0 27 1057,0 0-64,0 0-960,0 0-418,0 0 65,0-25 128,0 25 64,0 0 0,0 25 96,-20-25 129,20 0 31,0 0 0,-20 0 32,20-25 257,-20 25-129,0 0-191,20 0-161,-39 0-96,19 0 32,0-27-32,-19 27 96,19 0-96,-20 0 64,1 0 64,-1 0 64,-1 0 0,2 0-64,-1 0-63,0 0-33,-19 0 32,19 0-64,-19 0-32,0 0 64,-22-26-32,22 26-32,-40 0 32,20 26 32,-20-26-32,0 0-32,-1 0 64,1 0-64,0 0 0,0 0 64,-1 0-32,1 0 64,0 0 64,-20 0 0,19 0 160,1 0-64,-20 0-31,20-26-161,-21 26-32,21 0 32,0 0-32,0-27-32,-21 27 64,21 0 32,0 0-64,-1 0 0,1 0 160,0 0 96,20 0-96,-20 0-32,18 0-96,2 0 64,0 0-96,0 0 0,18 27 0,-18-27 0,0 0 0,20 0 0,-1-27-96,1 27 64,19 0 32,1 0 0,19-27 0,0 27 32,0 0-64,20 0-32,0 0-352,0 0 128,0 0-129,0 0-384,0 0-352,20 0-512,-20 0-225,20 0-736,-20 0-3877</inkml:trace>
  <inkml:trace contextRef="#ctx0" brushRef="#br1" timeOffset="104940.0019">18162 16136 9416,'41'0'289,"-41"0"-321,0 26 416,-21-26 289,1 26-385,-19 1-224,-1-2 96,-19 3 353,19-28 383,-19 27 129,19 0-320,-19-27-385,-2 25-159,2 3 31,19-3 96,1 2 64,19 0 161,20-1 352,0 1-321,39 25-352,1 1-31,19-26-129,22 25-64,-22-25-353,20 1-255,1-2-610,-21 0-1440,-18 0-2531</inkml:trace>
  <inkml:trace contextRef="#ctx0" brushRef="#br1" timeOffset="106318.081">22133 14864 4003,'0'0'-256,"0"0"256,-19 0 929,19 0 352,0 0-352,0 0-256,0-26 159,0 26 450,0 0-1,0 0-256,0-27-288,0 27-353,0 0-96,-20 0-64,20 0-128,0 0 65,-20-27-1,20 27 0,-20 0 0,-1 0-64,3-26 128,-2 26-95,0 0-33,-1 0-96,-17-27 0,-3 27 0,1 0-64,20-25-1,-39 25 33,19 0 32,1-27 0,-22 27 32,2 0-64,1 0 64,-3-27-32,2 27 0,-1 0-32,1-26 64,-20 26-32,18-27-64,-18 27 32,-20-25-160,20 25 0,-20-27 32,20 0 128,-21 1 0,1-1-288,0 27 63,-20-27 65,19 2 128,-19-3 64,20 1 32,-21 2 32,21-3 128,-20 3 129,20-2-1,-1 0 0,1 1-128,20-1-128,-20 0-64,0 1 0,20 0-64,-2 0 32,-18-1 32,40-26 32,-20 26 32,18 2 161,2-2 159,-1-1-32,21 3-63,-1 25-161,1-27-128,19 0-64,20 2-64,-20 25 31,20 0-31,0-28-128,0 28 64,0 0-64,0 28 96,-20-28 128,20 0 64,-21 25 0,3-25 64,-22 27 0,19-27 160,-17 27-64,-3-2-160,1-25-32,1 0 192,-1 28-96,1-28-63,-1 0 191,20 0-96,-19 0-96,19 0 0,0-28 96,0 28-96,-1-25-32,1 25-32,2-27 32,-3 27-96,1 0-96,0-27 0,20 27 63,-20 0-319,20 0-161,-19 0-191,19 0-738,0 0-1601,0 0-4292</inkml:trace>
  <inkml:trace contextRef="#ctx0" brushRef="#br1" timeOffset="106729.1045">18103 13592 5957,'-20'0'64,"0"0"-64,1 0 545,-1 0 704,0 0-256,-20 0-96,21 27-417,-21-27-95,0 27-65,1-27 320,-1 0 65,19 25-128,-17-25-97,17 28 1,-19-28-33,20 0 32,1 25 65,19-25-193,-20 27-63,20 1 127,20 24-128,-1-25-128,1 26-32,20-1-192,-1-25-64,2 26 0,-1-26-32,-20-1-320,-1 26-225,1-52-416,0 27-1538,-20-27-2754</inkml:trace>
  <inkml:trace contextRef="#ctx0" brushRef="#br1" timeOffset="107566.1524">17468 13566 13004,'-20'26'128,"1"28"-160,-1-29 32,0 28 288,-1 2 193,21-3-225,-20 0-256,40-24 0,-20-1 64,41-2-96,-21 2-96,19-27 160,1 0 0,-1-27 160,1-25 192,-20 24 129,0-24-97,-1 0-127,-19-3-65,-19 2 64,-1 1 0,0 25-96,0 27-127,-19-26-65,19 52-32,-20 1 32,20 25-33,1 1 33,-1 2-96,20-3 64,20 0-160,-1 3-256,21-30 224,19 2 95,-19-27 161,19 0 97,-39-27 223,20 2-96,-19-2-128,-21-1-32,0 3-64,0-29 0,-21 29 32,1-30-64,0 30-64,-19-3-96,-1 3 0,20 25 32,0 0 32,1 25 0,-1 3 64,20-3 32,0 2-32,0 1 0,39-3 64,-19-25-32,40 27 64,-21-27 64,1 0 64,-19 0 64,-3-27-128,2 2-31,-20 25-1,-20-28-96,2 1-96,-3 2-129,-19 25 161,1-28-128,-1 28-32,20-25 0,-19 25 96,19 25 31,0-25 65,0 0-32,20 28 64,0-3 32,0-25 0,20 27 33,20-27-98,-21 28 66,21-28-1,-20 0 128,0 0 160,-1-28-96,1 28-128,-20 0 96,0 0 161,-20 0 31,20 28-288,-19-3-160,-1 29-32,20-1-641,0-1-1537,0 1-3651</inkml:trace>
  <inkml:trace contextRef="#ctx0" brushRef="#br1" timeOffset="110806.3377">17547 13779 960,'0'0'801,"0"0"-288,0 0 768,0 0 352,0 0-255,0 0-417,0 0-257,0 0-191,0 0-289,0 0-32,0 0 64,0 0 1,0 0 95,0 0-128,0 0-32,20 0-63,-20 0 127,0 0 64,0-28-160,0 28-32,0 0-32,20 0 33,-20 0-33,0 0 64,20 0 64,-20 0-64,20 0 64,-20 0-31,19-27-97,1 27 32,-20 0-96,20 0-32,-20 0 0,20 0 32,-20 0-32,21 0 0,-3-25 32,-18 25-64,20 0 96,1 0-32,-21-28 0,20 28 0,-20 0 0,0 0 32,0 0-32,0 0-32,0-25 0,0 25 32,0 0-32,0 0 64,0 0-64,0 0 0,0 0-64,0 0 32,0 0-96,0 0-224,0 0-353,0 0-128,0 0-192,0 0-64,0 0-544,0 0-417,-20 25-2947</inkml:trace>
  <inkml:trace contextRef="#ctx0" brushRef="#br1" timeOffset="112710.4434">17646 13751 8039,'0'28'897,"0"-28"-481,0 0 33,0 0 287,0 0-95,20-28-192,-20 28-161,20 0-64,-20 0 256,20 0 1,-20 0-1,21 0-95,-21 0 63,18 0 65,2 0-1,1 0-95,-1-27-65,20 27-64,-1 0-32,1-25 33,19 25-65,1-28-32,19 3-128,1 25 128,19-27-64,-20 0-96,40 1-64,-20 26 128,21-27-128,19 2 32,-21-3 32,22 2 1,-1 0-66,-21-1 33,22 0-64,-1 1 32,-20-1-192,40 27-32,-20-25-160,-1-2-225,22 27 96,-2-28 129,2 3 32,-2 25 191,20-27 226,-38 0 31,-1 27-64,-21-25 0,1 25 0,-19-28-32,19 1-257,0 27 33,1-25 0,-21-2-129,20 0 257,-1 1 128,-19 26 128,21-27 161,-21 0 223,0 27-95,0-26-193,-18 26 32,18-26-96,-20 26-64,0-28-64,-20 28 32,-18-25 193,-1 25 95,-22 0-192,3 0-96,-21-27 0,20 27-448,-20 0-289,-20-26 33,20 26-962,-21 0-2177,21-27-5350</inkml:trace>
  <inkml:trace contextRef="#ctx0" brushRef="#br1" timeOffset="113078.4657">22888 12559 6470,'20'-27'7719,"0"27"-10217,19 0 2241,21 0 994,-1 0 64,0 0-673,22 27-96,-22-27 544,-19 26 546,-1-26-418,-19 27-448,0-27-224,0 27-32,-1-1 97,-19 0-97,-19 27 32,-1-26-32,-20 26-32,-19 26-32,-2-26 31,43 27-63,-3-53-416,21-2-33,0 2-832,0 1-2787</inkml:trace>
  <inkml:trace contextRef="#ctx0" brushRef="#br1" timeOffset="113647.5001">23424 12717 15855,'0'0'-193,"-20"0"386,20 27 63,-20-27-288,0 27 0,-1-1-32,3 1 128,18 26-256,0-27-97,18 0 97,3 1 192,-1 0 32,20-27 32,-1 0 128,1 0 257,-20-27-33,19 0-224,-19 1-160,-20-28-96,0 29-352,0-28 192,-20 26 224,-39 0-96,19 1 64,-19 26 96,-2 0 96,3 26 64,37 1-128,21 0 32,21-1 64,-1 1 33,0-27 95,19 25-128,-19-25-128,20 0 32,-1 0 64,1 0 33,0 0-65,-21-25 96,-19 25-192,0-27-160,-19 1 128,-1 26 0,-20-27 0,-19 27 0,-1 0-32,21 0 64,19 27-96,20-1 64,0 26 32,20-52-96,19 28 0,-19-2-129,20-26-63,-1 26-160,-19-26-929,20 0-2947,-20 27-7334</inkml:trace>
  <inkml:trace contextRef="#ctx0" brushRef="#br1" timeOffset="114476.5457">23305 12691 10794,'20'0'0,"-2"0"-737,3 26 609,-21-26 416,20 0 929,0 0-512,0 0-353,-20 27 353,0-27 448,19 0-320,-19 0-353,0 27-95,0-27-1,0 0-32,0 0 97,0 0-97,-19 0-320,19 0 32,-20 0-64,-20-27 0,1 27-64,-22-27 32,-18 1-32,0-26 0,0 25-96,-20 0 32,-20 1-32,-1-1 31,21-26-95,-41 27 32,2 0-96,-41-28 96,0 26 192,-19-24 64,-21 26-32,21-28-64,-21 2 64,-18 26-64,-2-28 32,1 1-128,0 1-33,0 25-31,-1-26 128,22 0 64,-22-1 0,20 2 32,21-1 0,-21 0 96,41 27-96,0-27 225,-2 0 31,22 26-160,18 0-32,2 1-96,19 0 0,20 0 0,0-1 0,-1 0 64,21 1-32,19 26 0,1-27 128,-2 27-64,43-25-96,-2 25 0,0 0 0,20 0-96,0 0-288,20 0 224,-20 0 128,0 0-96,0 0 32,0 0 96,-20 0 0,-1 0 64,1 25-64,-19-25-128,19 0-961,-20 27-1314,20-27-608,1 0-3587</inkml:trace>
  <inkml:trace contextRef="#ctx0" brushRef="#br1" timeOffset="114786.5654">17190 11021 10505,'20'-25'417,"-20"25"-802,0 0 193,-40 25 641,20-25 31,-39 27-320,0 0-128,-22-1 32,23 26 129,-22-52 223,40 28-192,-19-2-160,39 2-32,0-28 32,0 25 0,20 2 385,20-1 480,0 1-129,39 26-479,-19-1-161,19-25-160,2 26-64,-2-26-833,1 26-1249,-21-27-1634</inkml:trace>
  <inkml:trace contextRef="#ctx0" brushRef="#br1" timeOffset="115356.5959">16516 11101 11370,'18'0'833,"-18"27"-1185,-18-27 95,-2 53 674,-1-27 95,1 27-384,0-26-128,2 26-96,-3 0-256,42-1-289,-3-25 33,2 0-33,21-27 609,-3 0 288,23-27 353,-22 0 448,21 1-160,-40-26-96,19 25-321,-39-26-224,20 26-95,-40-26-1,0 27 32,1-2-160,-41 28-32,21-25-64,-21 50-32,21-25-64,-2 28 31,21-2-351,0 2-225,40-3-320,21 2 129,18-1 799,20-26 97,-19-26 257,19 26 415,-20-27 225,-19 2 192,-19-3-288,-1 2 0,-20-2 128,-20 28-321,-1-25-320,-19 25-320,-19 25-96,19 3 128,-19 26-96,39-29-192,0 2-161,20 26 33,0-26-96,40-1-930,0 26-2946</inkml:trace>
  <inkml:trace contextRef="#ctx0" brushRef="#br1" timeOffset="120295.8804">20247 15818 3779,'0'-27'929,"-20"27"416,20-27 65,-20 2 95,20 25-32,-20-27 33,1 27-641,-1 0-385,0 0-320,0 27-160,0-2 0,-19 2-64,19 26 64,0-26-64,20 25 32,0 1 0,0-26-32,40 26 64,-20-53 96,19 26 192,21-26-63,-21-26 31,1 0 128,1-1 33,-23 0-225,3-26-32,-1 28-128,0-29-64,-20 1 32,0 26-224,-20-25-225,0 26 33,-19 26 96,-2 0 191,1 0 1,1 26 64,-1 1 32,0 25-32,1 1 32,39 1-32,0-29-32,20 2-96,-1-1 32,21 1 224,0-27-32,-1 0 224,1-27 64,1 1-63,-2-1-65,-19 2-64,-20-2-96,0 0-32,0-26-64,-20 26-321,-1 27 97,-17 0 96,-3 0 128,1 0 160,1 27 0,19 0-32,0-1 64,20 1-96,0 0 128,20-27 33,20 25-33,-21-25 0,21 0 0,1 0 128,-21-25 193,-2 25-193,3-27-224,-21 27-320,0-27-929,0 27-1282,-21-26-2337</inkml:trace>
  <inkml:trace contextRef="#ctx0" brushRef="#br1" timeOffset="124253.1067">2143 15500 6918,'20'26'128,"-20"-26"-256,20 0 128,-20 0 224,18 0 641,3 0-192,-1 0-289,20-26-128,-21 26 161,21 0 127,0 0-223,-1-26-97,1 26-96,19 0-128,-18 0 0,-3 0 0,3 0 0,18 0 0,-19 26 32,19-26 128,1 0-160,-1 0 32,22 0 64,-2 0 160,0 0-192,0 0 129,20 0 63,-20 0-160,21 26 192,-1-26-96,0 0-95,2 0-1,-22 0 0,20 0-64,0 0 0,21 0 64,-21 0-64,0 0 64,19 0-32,1 0 0,-20 0 64,21 0-96,-1 28 0,1-28-32,-1 0 0,19 0 64,-19 0-32,21 0-32,-2 0 0,-19 0 64,21 0 1,18 0 95,-19-28 32,1 28-32,-2 0-32,1 0-128,-1 0 0,2 0 0,20 0 0,-2 0 0,0 0 32,2 0-64,-2-26 64,1 26 0,20 0 0,-1 0 32,0-26 257,22-1-1,-21 27-64,19-27-32,0 27 33,1-26-65,-1 26-96,-19 0 32,-1 0 32,2 0-32,18 0 32,-40 0-31,21 26-65,-40 1 32,19-27 128,-18 27-64,-41-1-64,0-26-96,-38 26-64,-22-26-256,-19 0-865,-20 28-1570,-20-28-3747</inkml:trace>
</inkml:ink>
</file>

<file path=ppt/ink/ink35.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3:25:55.614"/>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FF"/>
    </inkml:brush>
    <inkml:brush xml:id="br2">
      <inkml:brushProperty name="width" value="0.05292" units="cm"/>
      <inkml:brushProperty name="height" value="0.05292" units="cm"/>
      <inkml:brushProperty name="color" value="#00FF00"/>
    </inkml:brush>
    <inkml:brush xml:id="br3">
      <inkml:brushProperty name="width" value="0.05292" units="cm"/>
      <inkml:brushProperty name="height" value="0.05292" units="cm"/>
      <inkml:brushProperty name="color" value="#FF0000"/>
    </inkml:brush>
    <inkml:brush xml:id="br4">
      <inkml:brushProperty name="width" value="0.05292" units="cm"/>
      <inkml:brushProperty name="height" value="0.05292" units="cm"/>
      <inkml:brushProperty name="color" value="#00FFFF"/>
    </inkml:brush>
    <inkml:brush xml:id="br5">
      <inkml:brushProperty name="width" value="0.05292" units="cm"/>
      <inkml:brushProperty name="height" value="0.05292" units="cm"/>
      <inkml:brushProperty name="color" value="#A0A0A0"/>
    </inkml:brush>
  </inkml:definitions>
  <inkml:trace contextRef="#ctx0" brushRef="#br0">11770 2981 4996,'0'26'128,"0"-26"-64,0 0 193,0-26 928,0 26 64,20 0-352,-20 0-257,0 0 193,0 0 64,0 0-96,20 0-321,-20 0-63,0 0 95,0 0 1,21 0 31,-21 0 33,18 0-97,-18 0-31,20 0-161,1 0-96,-1 0-96,0 0-32,19 0-32,-19 0-32,20 0 0,-1 0 32,1 0-32,19 0 0,2 0-32,-23-27 32,23 27-32,-2 0-128,1 0 128,-1 0-96,0 0 0,22 0 0,-23 0 64,22 0 64,-20 0-32,-1 0 0,20 0-65,-19 0-159,-1 0-160,2 0 95,-22 27 33,21-27-128,-1 0 31,20 26-95,-18-26 96,-3 0 223,1 0 161,22 0 0,-22-26-32,1 26 0,-1 0-32,20 0 64,-18 0 0,-2 26 0,20-26 0,0 0 32,1 0 64,0 0 65,-1 0 31,0 0 0,1-26-128,-21 26-64,20-27-64,-18 27-32,-2 0-96,0-27 0,21 27-33,-21-26 1,20 26 64,0 0 96,2 0 64,-22 0 0,20-28 96,-19 28-64,19 0 96,-20 0-160,2 0 0,-2 0-32,1-26 32,-1 26 32,0 0 0,22 0 0,-2 0 32,0 0 0,0 0 32,20 0-32,-39 0 224,19 0 129,21-25-129,-21 25-128,0 0-64,1 0 0,0 0-64,-1-27 32,0 27 32,1 0 161,-1-26 95,-20 26 32,20 0 193,-18 0 63,18 0-223,-20 0-33,1 0-256,-1 0-32,2-28-64,-2 28 0,1 0 0,19 0 0,0 0 0,20 0-64,1-26 0,-1 26-64,-20-26 128,20 26 32,0 0-32,-18 0 64,-2 0 0,0 26-64,0-26 0,0 0 0,2 0 32,-22 0-64,20-26 32,-19 26 0,19-27 0,-20 27 0,2 0 32,-2 0 32,1 0 0,-21 0-96,1 0 0,-1 0-192,1 0-961,-20 27-993,-20-27-1986</inkml:trace>
  <inkml:trace contextRef="#ctx0" brushRef="#br0" timeOffset="6226.3562">14372 12174 5349,'0'0'960,"0"0"-735,0 0 191,0 0 673,0 0 32,0 0-224,0 0 0,18 0-64,-18 0 160,0 0-129,0 0-223,0 0-353,0 0-96,0 0-127,20 0-1,-20 27 0,0-27-32,0 0 64,21 0 0,-21 0 64,0 0 32,0 0-32,0 26-64,0-26-31,20 0-1,-20 0-32,0 27 64,20-27-160,-20 0 160,20 0-96,-20 27 32,19-27 32,1 0 32,-20 25-64,20-25-32,0 28 32,0-28-32,-20 25 0,19-25-32,1 27 96,-20-27-64,20 27 0,0-1 32,-20-26-32,20 27 0,-1 0 32,-19-27-64,20 26 32,0 0 0,1-26 0,-21 26 0,20 2 0,-2-28 32,2 26 320,1 0-127,-1 1-193,0-2 64,19-25-32,-19 28 0,20-1-64,-1-2 0,1-25 0,-1 27 64,1 0-96,1-27 64,-3 26-64,3 1 64,-21 0 0,19-2-32,1-25 96,-20 28-32,19-3-64,-19 2 32,20 0 32,-1-1-64,1 1 32,-20-2 0,19 3-32,2-2 32,-1-26-64,-1 26 64,1 2-32,19-28 0,-19 26 0,-1-26 0,1 26 128,1 1-128,-3-27 0,23 25 0,-23-25 0,3 28 64,-1-1-96,-1-27 64,1 25 0,-1-25-32,21 27 0,-21-27 0,1 0-64,19 27 96,-18-27 0,-1 0 1,19 26-1,-19-26-129,-1 27 194,1-27-65,19 0-32,-18 0 0,-1 27-32,19-27 64,0 0-32,-19 0 96,19 0-256,1-27 224,-21 27-96,22 0-33,-23 0 162,23 0-97,-22 0 64,1 27-96,19-27 96,-19 0-64,0 0 96,19-27-128,-18 27-32,18 0 64,-19 0-32,19 0 64,1-27 0,-21 27-32,21 0 0,-1-26-32,-18 26 64,18 0-32,-19 0 32,19-27 0,-19 27-96,-1 0 128,21-27-64,-21 27 32,22-25-96,-23 25 128,3-27 0,-1 27-96,19-28 32,-19 3 32,19 25-32,-19-27 0,19 1 96,-18 0-160,17-2 64,-17 28-32,18-26 64,-19 0 0,-1-2-96,1 3 96,-1 25 64,1-27-160,0 1 64,-1-1-96,2-25 192,17 24-160,-17 3 128,-21-2-192,19 0 160,1 1 32,0-1-128,-21 0 160,21 2-128,-20-2 96,19-1-64,1-24 0,1 26-64,-3-28 96,3 28-64,-2-26 0,21 25 0,-40-26 64,19 26-32,1-25 0,-1-1-32,1 26 32,1-26 128,-3 26-224,-17-25 128,19-1-64,-1-1 32,21 2 0,-21-1 0,1 0-32,19-2 32,-19 3 0,1 0 0,-3-3 32,3 3-32,18-1 96,-19 0 0,19 1-64,-19-2 32,19 1 96,2-27-224,-23 28 128,23-1 32,-22-26-96,21 26-32,-21-1 96,1-26-32,19 28 0,-19-1-32,1-26 0,17 26 97,-17-27-65,-2 27 0,21 1 0,-21-28 32,1 26 32,-1-26 32,21 28-128,-19-28 96,18 28-32,-19-28 64,-1 27-32,1-27-32,19 28-64,-19-28 0,-1 0 32,1 28 0,0-28-64,-1 1 96,2-1 33,-3 26-130,-18-25 162,1-1-33,19 1 64,-21 26-32,1-26-128,0-1 128,0 2-96,19-2-64,-19 1 96,0-28-64,0 27-32,21 2 64,-23-2-32,2 1 96,0-1-128,1 1 64,-1 1-32,-2-4 64,3-23-32,-1 25 64,0 1-160,0-1 32,-1 0-192,21 0 448,-20 2-192,0-2 0,19 1-96,-19-1 128,0 1-96,19-1 0,-19 0 96,0 2-96,0-2 32,1 1 32,-3 26 0,2-27-32,21 28 0,-21-2 0,-20 1 32,18 1-96,3-3 64,-1 3 96,0-28-63,-20 28 95,20-1 0,-1-27 0,1 27 0,0 1-352,0-2 576,0 1-352,19 1-64,-19 25-64,-20-26-128,20 0-225,-20 26-287,21-1-642,-21 3-480,-21-2-2274,21 0-8454</inkml:trace>
  <inkml:trace contextRef="#ctx0" brushRef="#br0" timeOffset="7239.4129">23940 5206 12523,'0'0'673,"0"0"416,0 0 705,0-27-897,19 27-769,21 0-32,-20-26-32,39 26-64,-18 0-64,-3-27-128,3 27-449,-1 0-480,-1 0-417,-19 0-640,0 0-768,-20-27-1090</inkml:trace>
  <inkml:trace contextRef="#ctx0" brushRef="#br0" timeOffset="7469.4272">24218 5099 960,'-61'27'1410,"43"-27"287,-2 27 481,20-27-448,-21 26-769,21 1-160,21 25-513,-21-24-160,20 24-160,-2 0-256,3 3 64,-1-2 95,0 0 33,0-1 192,-20-25 193,0 26 1056,0-26 0,-20 0-320,-20-2-288,1 2-128,-2-1-257,1-26-320,1 0-64,-1 0-609,1 0-1473,19 0-3555</inkml:trace>
  <inkml:trace contextRef="#ctx0" brushRef="#br0" timeOffset="7753.4429">24416 5286 13132,'0'0'-320,"0"25"127,-20-25 610,20 27 63,-20 0-288,0 26-31,20-1 383,-19 1-159,19 27-289,0-26-128,0 26-705,19-28-865,-19 28-1761,20-27-4036</inkml:trace>
  <inkml:trace contextRef="#ctx0" brushRef="#br0" timeOffset="8183.4681">24674 5523 14349,'0'0'-288,"-19"0"160,-1 28 576,20-1-160,-20-2-192,20 29-224,-20-1 64,20-1-96,20 1-160,0-26-257,0 26 97,-1-26 416,21-2 96,-20 3 128,19-28-64,-19 0 32,20-28 64,-19 3-128,-3-28-32,2-1-32,-20 1-224,0 1 288,0-28-32,-20 28 64,2-3 129,-3 2 63,-19 53 32,1-25 129,-1 25-321,-19 0-32,39 25 64,-20 28 64,40-25 32,-21-1-95,21 25-33,21 1 0,-1-26-256,20 25-385,-21-25-95,21-1-706,0 1-2081,-1-27-5894</inkml:trace>
  <inkml:trace contextRef="#ctx0" brushRef="#br0" timeOffset="8365.4754">24971 5815 12523,'41'54'417,"-21"-28"287,-20 26 738,20-24-706,-20-2-671,19 28-962,-19-28-833,0 0-1793,0 1-6213</inkml:trace>
  <inkml:trace contextRef="#ctx0" brushRef="#br0" timeOffset="8588.4912">25091 5179 15694,'60'-26'-1889,"-41"26"1792,1 26 354,0 1 704,0 25-737,0 28-224,19-28-128,-19 28-64,0 28-65,-20-29-447,0 1-866,0-2-704,0 2-737</inkml:trace>
  <inkml:trace contextRef="#ctx0" brushRef="#br1" timeOffset="13304.761">23264 6637 448,'0'0'1633,"0"0"-287,0 0-97,0 0-128,0 0-320,0-27 0,0 27 191,0 0-127,0 0 0,0-27-32,0 27-96,-20 0-225,20-25 33,0 25-193,-18 0-64,-3 0-288,1 0-32,0 0-32,0 0 32,-19 25-32,19 2 0,20 0 32,-20-1 0,20 2 0,0 24-64,0-26 128,20 0-96,0 29-257,0-30 33,19 2 64,-19-2 96,0-25 160,1 0 128,-3 0-64,2 0 192,1-25-63,-21-2 31,20 2-64,-40-30 0,-1 29 32,21-26-63,-38 26 95,17-2-96,1 2-160,-20 26-32,21 0 0,-1 0-64,0 0-64,0 26-1,20 2-95,0-2 0,0 0 64,0 0 0,20 28-65,0-27-31,0-2 96,-1 2 160,21-27 96,-20 0 0,1 0 64,-21 0 160,18-27 33,-18 27 63,0-25-64,-18-2-63,18-27-97,-21 28-96,1 0-64,0 26-64,0-26-64,1 26 64,-1 26 0,0-26-33,0 26 33,20 0 64,0 0-64,0 2 0,20-1-320,0-2 64,0 2 63,19-27 193,-19 25 64,0-25 160,1 0 33,-3 0 95,-18 0 0,0-25 0,0 25-159,0-27-65,0 2 0,-18-2-64,-3-27-64,1 54-129,0-26 1,0 26-96,1 0 32,-21 0 0,40 26 159,-20 0 33,20 2 64,0 24-64,20-25-32,-20-2-96,40-25 64,-21 28 192,1-28 32,0 0 192,0-28 1,1 28-33,-21-25-96,0-2-64,0 2-64,0-2 0,-21-27 96,-19 28-128,20 0 32,1 0 225,-1 26-193,20 0-96,-20 0 0,20 0-65,0 26 65,0 0 0,0 0-32,40 0-32,-21 2-224,21-1 192,1-27 96,-23 0 96,2 0-64,-20 0 192,0 0 64,0-27-96,-20 27-160,20-28-288,-18 28-417,-3-26-287,1 26-546,0 0-544,0 0-3363</inkml:trace>
  <inkml:trace contextRef="#ctx0" brushRef="#br1" timeOffset="19447.1089">23126 6982 320,'0'0'480,"0"0"-31,0 0-129,0 0-64,0 0-96,0 0 33,19 0-1,-19 0 64,0-27 32,0 27 129,0 0-97,20 0 0,-20 0 1,0-28 31,0 28-32,-20 0-192,20 0 161,0 0 127,0 0-96,0-25 1,0 25 95,0 0 96,0 0-31,0 0-65,0 0-95,0 0-33,0 0-192,0 0 160,0 0-128,0 0 65,0 0-65,0 0-32,0 0 128,0 25-32,0-25-64,-19 0-96,19 0-32,0 28 64,0-28 0,-20 27-64,20-2 0,0 2 0,-20 0 64,20-1-96,-20 1 97,0 25-1,20-25-64,-19 26 64,19-26-32,-20 26-32,0 26 32,0-25-32,20-2-32,-20 0 32,1 3 32,-1-3-32,0 28 32,0-53 0,-1 25 32,3 1-64,-23 2 64,21-5-64,0 4 0,2-1 32,-3 0 32,-19 1-64,20 24 64,0-24-32,1-1-64,-1-1 96,0 1 0,0 1-32,0-29 224,20 28-63,-19 1 31,-1-1-128,0 0-32,-1-1-64,1 2 32,2-1 32,-2-1 256,-21 28 97,21-28 95,1 3-191,-1-2-161,0-2-160,0 3 32,0-27-32,1 26-32,-1-1 64,0-25-32,0 26 0,-19-1 64,19 2 0,0-28-32,-21 28 32,23-1 128,-2-26-192,20 25 32,-20-26-64,-1 1 32,21 0-96,-20-1 96,20 1 0,0-27-32,0 25 32,-18 3-32,18-28 32,0 0-160,0 0-225,0 0-287,0 0 127,0 0-63,0 0-417,18-28-64,-18 28-481,0-25-31,0 25 352,0 0-609</inkml:trace>
  <inkml:trace contextRef="#ctx0" brushRef="#br1" timeOffset="19974.1424">21954 9339 8167,'0'0'481,"21"0"-353,-21-26 1313,0 26-224,0 0-576,0 26-321,20-26 257,-20 27 63,0 0-351,-20 25 63,-1 1-64,1 27 225,2-1 63,-3 1 1,1 0-193,20-28-224,-20 28 65,20-54-225,0 26 96,20-24 0,0-28 64,1 26 64,17-26-96,3 0 64,-3 0-63,3 0 31,18-26-96,-19 26-64,0 0-353,-21 0-31,21-28-609,-20 28-1057,-20 0-1505,20 0-6471</inkml:trace>
  <inkml:trace contextRef="#ctx0" brushRef="#br2" timeOffset="25942.4838">21975 10002 10826,'-41'0'160,"23"-27"-128,18 27 384,-21-26 257,1 26-481,0 0-192,0 0-32,0 26 0,20-26 32,-19 27-32,-1-2 32,20 3 0,0 24-64,0-25 64,20 0-32,-1-1-96,21 1-160,-20-27 224,21 25 31,-3-25 66,3-25 63,-21 25 128,-2-27 0,3 1 0,-21-1-64,0 0 33,0-25 63,0 24-96,-21 3-128,-17-2-32,-3 1 96,3 26 128,-3 0-64,1 0-192,1 0 0,-1 26 32,20 1-224,20 26-96,0-27-32,0 0 31,20 1-127,20 0 63,-1-1 65,1-26-128,1 27 288,-3-27 96,3 0 64,-21-27 64,-2 27 64,-18-26 64,0-1 96,0 0 32,0 1-95,-18 0-65,-2-2-128,0 3-64,-21-2 32,2 27 0,19 0 0,-20 27 0,20-27 0,1 25-32,-1 3-32,20-2-32,20 0 64,-1 1-64,1 0-97,20-27-95,19 26 192,-18-26 128,-1-26 0,-1 26 64,-39-27 224,20 27 257,-20-27 32,-20 1-193,-1 26-32,-17-26-127,-3 26-1,3 0-128,17 0-96,-19 26-32,20-26 64,20 26-96,0-26 32,20 0 0,0 27-32,0-27-64,19 27-64,2-27-32,-21 0-289,0 0-800,-2 0-1538</inkml:trace>
  <inkml:trace contextRef="#ctx0" brushRef="#br2" timeOffset="30284.7321">22511 10398 1153,'0'0'2018,"-20"0"-289,20 0 705,0 0-384,0-25-512,0 25-97,0 0-31,0 0-353,0 0-353,0 0-159,0 0-193,0 0 96,20 0-63,-1 0-97,1 25 0,20-25-95,-1 0-65,1 28-160,0-1 160,-1-27-128,22 25 64,-2 2-96,20-27-32,-39 26 64,0-26-160,-1 0 31,-19 0 65,-20 0-96,20 27-160,-20-27-417,0 0-256,-20 0-608,20 0-769,-20 0-641,0-27-1441</inkml:trace>
  <inkml:trace contextRef="#ctx0" brushRef="#br2" timeOffset="30695.7557">22809 10266 5092,'0'0'1858,"20"-27"-1409,-20 27 1216,0 0 705,0 0-1024,0 0-1058,-20 0-192,-21 0 0,3 27 96,-3-27-96,1 0-32,1 28-64,-1-28 64,0 0-32,1 25 97,19-25-1,-1 27 32,21-27-32,0 52 192,21-24 97,-1-1-65,19-2-160,1 28-128,19-26-64,-19 0 0,0-2-96,-1 3-576,-19 25-1154,0-27-1025,1 0-2754</inkml:trace>
  <inkml:trace contextRef="#ctx0" brushRef="#br1" timeOffset="35026.0028">23661 7087 5541,'0'0'2050,"0"0"-385,0 0 866,0 0-802,0 0-480,0 0-384,0 0-192,0 0-225,0 0 33,0 0-161,20 0 0,-20 0 129,21 0-257,-21 0 160,40 27-127,-21-27-65,21 27-128,0-2 32,19 2-32,0-27-32,1 26-32,-1 1-160,-18 0-193,18-1 65,-19 1-96,-1-27-129,-19 25-160,0-25 33,0 0 159,-20 0-95,0 0-545,0-25-577,-20 25-1185,0-27-2818</inkml:trace>
  <inkml:trace contextRef="#ctx0" brushRef="#br1" timeOffset="35386.0208">23880 7007 1793,'40'-25'1762,"-40"25"-1634,20-27 2434,-1 27 1,-19 0-962,0 0-448,0 0-224,0 0-32,0 0-448,-19 0-321,-1 0 0,-20 0-64,1 27 0,-1-27 0,0 25 128,1 2-96,-2-27 161,21 27-97,2-1-96,-2 1 96,20 0 0,0-2 0,20 2 32,18 26-96,3-26-31,-2 26-65,1-28-65,0 29-319,-21-28-577,1 28-1441,0-28-3043</inkml:trace>
  <inkml:trace contextRef="#ctx0" brushRef="#br2" timeOffset="48200.7569">6510 3907 4099,'0'0'161,"0"0"-1,0 0 640,0 0-159,0 0-160,0 27 31,20-27-128,-20 0 257,0 27 64,20-2-1,-20 3-255,0-1-225,0-2-32,0 28 128,0-26-63,0 53-1,0-27-64,0-1-64,19 2 96,-19 24 1,0-23 63,0-3-128,0 28 32,0-28-96,0 28-64,0-28 0,0 29 32,0-2 33,0 1-33,-19-1 96,19-26 32,0 27 64,0-28-128,0 28 32,0 0-128,0-27-32,-20 26 0,20 1 33,0-28-33,0 1-65,0 27 97,0-28-64,0 2 32,0 0 32,0 25-32,0-26 0,0-1 33,0 28-66,0-26 66,0-2-66,0 1 1,0 0 0,20-1 0,-20-25 0,0 26 32,0-25 32,0 24-32,19 0 0,-19-24 0,0 24 0,0-25-64,0-2 128,0 3-64,0-1 32,0-2 32,0 2-96,0-27 64,0 27 129,0-27-65,20 26 32,-20-26-32,0 0 0,0 27 0,0-27-64,0 0 32,0 0-64,20 0 0,-20 27-32,0-27 0,0 0 0,0 0 32,0 0 32,20 0 0,-20 0-32,20 25 0,-20-25 0,19 0 32,1 0-64,0 27 0,0-27 0,19 0 32,2 26-96,-1-26 128,-1 0-32,21 27-64,-1-27 64,1 0 32,20 0-32,-22 0-32,42 27 64,-21-27-32,20 0 32,0 0-32,0 0 0,1 0-32,0-27 32,0 27-32,17 0 32,-17 0-32,19 0 0,-20 0 0,21 0 0,-21-27 32,20 27-32,-20 0 64,1 0-32,19 0 32,-20 0-32,0 0 32,1 0-32,-1 0 32,-20 0 0,20 0-32,-20 0-32,2 0 32,18 0-32,-40 0 128,20 0-96,0 0 0,2 0 0,-22 27-32,0-27 64,1 0-32,-1 0 0,-19 0-32,19 0 64,-39 0-64,21 0 32,-21 0 32,-2 0 32,-18-27 0,21 27 32,-21 0 64,0-26-31,0-1-129,0 2-65,0-2 65,0-26-32,0-1 0,-21 2 0,21-28-32,-18 0 160,18 2-192,0-29 64,-20 2 0,20-27-128,0 25 256,0-25-64,0-1-32,0 1 0,0 0 0,0 25-96,0-25 352,0-1-192,0 26-32,0-25-32,0 27-32,20-29 0,-20 29-96,18-2-32,-18 2-128,0-2 96,21 29-1,-21-2 97,0 1 96,0 26 64,0-1 33,0 28-129,-21-26-33,21 25 1,-18 27 0,18-28-32,0 3-64,-20 25 64,20-27 128,-20 27 32,20 0 128,-21 0-64,1 0-64,2 0 1,-3 0-1,-19 0-64,20 0 32,-19 27 0,-21-27-64,1 25 0,-2-25 0,-18 0 32,20 0 32,-20 0 0,-1 0-32,1 0 0,-21 0 32,21 0-64,-20 0 32,0 0-32,-20-25 0,19 25 0,-19-27-97,0 27 97,19-27 64,-17 27-64,-3-25 0,1 25 96,-21-28-32,21 28 32,-19 0 33,-2 0-97,2 0 32,-1 0 0,19 0 128,-19 0 0,21 0 64,-1 0-96,20 0-32,-1 0-192,20 0-64,1 28-160,20-28-97,-20 0-127,38 25-33,-18-25 97,19 27 160,0 0 31,1-2-575,19 30-450,-20-30-576,1 28-4003</inkml:trace>
  <inkml:trace contextRef="#ctx0" brushRef="#br2" timeOffset="52585.0072">21835 10187 864,'0'0'2274,"0"0"-512,20 0-769,-20 0-577,0 0-287,0 0-1,0 0 384,0 0 289,0 0-192,0 0 63,0 0 321,0 0 32,0 0-128,0 0-353,0 0-383,0 0-33,0 0-32,0 27 32,-20-27 0,20 0-32,0 25 96,-20-25-64,20 27 65,0-27 127,-19 28-160,-1-28-128,20 25 0,-20 2-32,0-27 32,0 27-32,1-2 32,19 3-32,-20-1-32,0-27 32,20 25 32,-20 2-32,-1-1 0,3-26-64,-2 27 64,-1 0-32,21-2 32,-20 3 0,0-3 0,2 3 0,18-28 0,-21 26-32,1 0 0,20-26 0,-20 27 0,0 0-32,1-27 32,19 26 0,-20 1 0,0-2 32,20-25 0,-20 27 0,0 0 0,1-27 0,19 26 32,-20 1 0,0-27-32,20 27 32,-20-2 64,20-25-32,-20 28-32,20-3-32,-19-25 0,19 27 32,-20 0-32,20-1 64,-20 1-96,20-27 128,-21 27 161,1-2-97,20-25 32,-18 28-128,18-3 64,-20-25-32,-1 27 0,21-27 32,-20 27 32,20-27-31,-20 0-33,20 26-160,0-26 128,-20 0-128,20 0 0,0 27 64,-19-27-32,19 27 32,0-27 0,0 0 32,0 0-32,0 0 0,0 0-32,0 0 64,0 0 0,0 0 0,0 0 64,0 0-64,0 0 0,0 0-32,0 0-32,0 0 32,0 0-64,-20 0 64,20 0 32,0 0-32,-20 26 32,20-26-32,0 0 0,-20 0 0,20 0 0,0 0 0,0 0 32,0 0 0,0 0 0,0 0-32,0 0 160,0 0-32,0 0 32,0 0-32,0 0-96,0 0 32,0 0-128,-20 0 128,20 0-64,0 26 0,0-26 33,0 0 31,0 0 32,0 0 32,0 0-32,0 0-32,0 0-64,0 0 0,0 0-32,0 0-96,0 0-64,0-26 63,20 26-31,-20 0 32,20 0 64,-20-26 0,0 26 32,20 0 0,-20 0-64,0-27-224,0 27-321,20 0-352,-20 0-288,0 0-513,19-27-800,-19 27-2083</inkml:trace>
  <inkml:trace contextRef="#ctx0" brushRef="#br2" timeOffset="53386.0535">21161 10850 4868,'0'-27'865,"0"27"768,0 0 257,20 0-512,-20-26-450,0 26-255,0 0 32,0 0-385,0 0-64,0 0 1,0 26 95,0 1-96,-20-27-96,20 25-128,-21 29-32,1-28 64,2 28-32,-2-29-32,-21 28-32,21 1 64,0-1 0,1-26-32,19-2 32,-20 3 0,20-3 65,0 2 95,0-27 160,20 0 193,-1 27-1,1-27-160,0 0-95,21 0-97,-3 0-96,3 26-32,-1-26-96,-1 0 64,1 0-96,-20 0-256,-1 27-225,1-27-320,0 0-544,0 27-641,-20-27-1377,0 0-5061</inkml:trace>
  <inkml:trace contextRef="#ctx0" brushRef="#br3" timeOffset="59510.4038">21082 11379 1793,'20'-26'32,"-20"26"-96,0 0 673,0 0 736,0 0-288,0-27-64,0 27 288,0 0 0,0 0-63,0 0-258,0-27-191,0 27-320,0 0-129,-20-25-160,20 25-64,-21 0-32,1-28-128,0 28 128,-19 0-64,19 0 0,-20 28 64,20-3-64,1 2 0,-1 0 0,0-1 0,0 1-128,20 0-64,20 25-128,0-26-161,0 1 321,19-27-32,1 27 128,-1-27 64,1 0 64,1 0-64,-21-27 96,-2 27-96,2-27 32,1 1 64,-21 0 160,0-27 65,-21 26-1,1 1-128,-18-1-64,-3 0 0,1 2-128,1 25 0,-21 0 289,21 0-161,19 25-128,0-25-96,-1 27 64,21 0-32,21-1 32,-1 1-65,0 0 1,19-27 32,1 26 64,0 0-32,-1-26 32,1 0 32,-19 0-64,-1 0 96,-2 0-32,-18 0 64,0 0 1,0-26 31,-18 0 32,-2-1 32,-1 0-160,-19 1 0,20-1-96,-19 27 64,-1-27-96,20 27 64,-19 27-32,19 0 64,20-1-64,-20 1 32,40 0 64,0-1-32,0 0-32,19-26-32,-19 26 128,20-26-64,-1 0 0,1 0 64,-19 0 64,-1 0 288,-20-26 1,0 26-129,0-26-32,-20 26-96,-1-26-128,-19 26-32,20-27-96,-19 27 0,19 27-128,0-27-321,0 26-736,20 0-2274</inkml:trace>
  <inkml:trace contextRef="#ctx0" brushRef="#br3" timeOffset="63383.6223">21458 11857 3651,'0'0'4388,"0"0"-4068,0 0 97,0 0 1601,0 0-513,-20 0-992,40 26 191,-20-26 65,20 0-96,1 27-129,17-2-224,3-25-63,-3 28-129,3-2-32,-1 0-96,-1 28 32,21-28-64,-21 1 0,1-2-192,1 2-193,-23-27-127,2 27-65,1-27-95,-21 0-353,0 0-1025,0 0-1121</inkml:trace>
  <inkml:trace contextRef="#ctx0" brushRef="#br3" timeOffset="63765.6468">21895 11857 5349,'-20'0'256,"-20"0"-64,20 0 1345,-19 0-415,-1 0-706,1 0-256,-21 0-96,21 0 96,-22 26 321,23-26 352,-3 0-97,1 0-63,21 0-289,-1 0-31,20 0-97,0 27-128,0-27 64,20 25 192,-20 29 225,39-28-193,-19 28-159,21-28-97,-3 26-64,3 2-96,-3-28-416,3 28-770,-21-29-896,0-25-1569,-1 28-4227</inkml:trace>
  <inkml:trace contextRef="#ctx0" brushRef="#br3" timeOffset="68288.9057">20922 11538 1057,'0'0'736,"0"0"-383,0 0 63,20 0 128,-20 0-191,0 0 31,0 0 1,0 0 191,0 0 385,0 0-96,0 0-129,0 0-255,0 0 95,0 0-31,0 0-161,0 0-127,0 0-97,0 0 0,0 0-160,0 0-64,0 0 32,0 0 64,0 0-64,0 0 64,0 0 64,0 0 32,-20 0 0,20 0 0,0 0 0,0 0-64,0 0-31,0 0-33,0 0 0,0 0-65,0 0 33,0 0-96,0 0 64,0 0 32,0 0-32,0 0 32,0 0 32,0 0-96,-20 27-128,20-27 96,0 0-32,0 0-129,0 0-95,0 0-129,0 0-127,0 0-1,0 0-192,0 0 193,0 0 384,0 0 224,0 0-161,20 0-31,-20 0 192,0 0 0,0 0 64,0 0 64,0 0 160,0 0 385,0 0 64,0 0 95,0 0-127,0 0-32,0 0-33,0 0 65,0 0-97,0 0-95,0 0-65,-20 0 33,20 0-193,-19 0-192,19 26-64,-20 1 64,0-27 32,0 25-32,-19 2 32,19 1 193,0-3 159,-1 29-192,-17-29-160,17 3-32,-19-1-64,20 26 0,1-28 32,-21 3-64,20-2 32,0 27 32,-19-26-32,19-1-32,0 1 64,0-2 1,1-25-33,19 27 32,-20-27-32,20 27 0,0-27-65,-20 0 1,20 26-96,0-26-224,0 0 0,0 0 31,0 0 65,0 0-289,0 0-576,0 0-1121,0 0-1281</inkml:trace>
  <inkml:trace contextRef="#ctx0" brushRef="#br3" timeOffset="68930.9397">20505 11830 6566,'20'-28'640,"-20"28"33,0 0 961,-20 28-1026,20-28-672,-19 27-64,19-1 32,-40 1 64,20-2 32,0 3 32,1 24 96,-1 2-128,0-1 96,0-28 192,-1 2 321,21 0-193,0-1-159,0-26 383,21 27 1,-1-27-97,20 0-255,-21 0-161,21 0-32,19 0-32,-19 27 0,0-27 0,-21 0-128,1 25-321,0 3-704,-20-28-1537,0 25-2499</inkml:trace>
  <inkml:trace contextRef="#ctx0" brushRef="#br3" timeOffset="72400.1411">6569 4014 4932,'0'0'-288,"0"-28"288,0 28 192,0 0-96,0 0 0,0 28 64,0-28 193,0 0 448,0 27 159,0-2-383,0 2-225,0-1-160,0 28 1,0 24-129,0-24 0,0 26-64,0 25 32,0-25-32,0 25 32,0-25-32,0 27 64,0-2-64,0-25 0,0 26 64,0-1 32,0 2-32,0-2 64,0 3-64,0-3-32,0-26 64,0 1 225,0 0 63,0-1-256,0 1-128,0-2 0,0 2 64,0 0-96,0-26 32,0-2 0,0 28 64,20-27-128,-20-28 64,0 29 64,0 0-64,0-2 0,20-26 0,-20 28 0,0-27 0,0-2 0,0 2 64,0-2-32,0 3-32,0-1 32,0-27 0,0 0 0,0 25-32,0-25 0,0 0 33,0 0 127,0 0 256,0 0-32,0 0 65,0 0-161,0 0-128,0 0-64,0 27 0,0-27 1,0 0-1,0 0 0,0 0-96,0 27 32,0-27-64,0 26 32,0-26 32,0 27 0,0-27-64,0 27 0,0-27 64,0 0-64,0 0 64,20 0-64,-20 25 96,0-25-64,0 0 32,0 0-32,0 0 32,0 27-64,20-27 32,-20 0 0,0 0 32,0 26-32,0-26 32,0 0-32,0 0 0,19 27 0,-19-27 0,0 0 0,20 0 32,-20 27-32,20-27 0,-20 0 0,20 26 0,1-26 0,-3 0-32,2 27-32,1-27-128,-1 25 160,18-25 192,-17 0 0,19 28-96,-1-28 96,21 0 32,-20 26-64,19-26-96,0 26-32,2-26 32,-2 0 33,20 0-65,-19 0 32,19 0-64,-20 0 32,22 28 64,-22-28-32,20 0-32,1 0 256,-1 0 0,1 0-160,-1 0-32,0 0-32,1 0-32,19 0-32,1 0 0,-21-28-32,20 28 96,-20 0-32,20-26-32,-20 26 64,21-26 0,-20 26 0,19 0 0,-20-28-64,21 28 32,-1-25-32,-20 25 32,20-27-32,-20 27 0,2-26 64,18 26 32,-40-27-64,20 27 0,0 0 0,-18-27-32,18 27 0,-20 0-128,1-26-64,-1 26 0,-19 0 31,1 0 129,-3 0 32,3-27 64,-21 27 0,-20 0 0,18 0 161,3 0 31,-21 0-128,20 0-64,-20-25-64,0 25-32,0 0-128,20-27 0,-20 0-33,0 1 33,0-1 192,0 0 64,20 2-64,-20-30-32,0 3 64,0 0 64,0-2-64,0-24-32,0-3 0,0 2 0,0-1 0,0-25-128,-20-2-32,20-25-64,-20 26-64,0-26 159,20 25 129,-21 2-128,3-1 417,18 0-97,-20-1-96,20 2-96,-20-2 0,-1 2 0,21-1-32,0 0 0,-20 26-160,20-27-65,0 3 33,20 24 128,-20 0 96,0 1 0,0-1 96,0 27 96,0 0-32,0 26-31,0 2-97,0-2-128,-20-1-65,20 3 129,-18 25-64,18-27 64,-21 27 32,1 0 32,20-27 32,-20 27-32,0 0 96,1 0-31,-1 0-33,0 0-64,-20 0 0,1 0 32,-21 27 64,1-27-128,-2 27 64,-18-27 0,20 0-64,-20 25-160,-20-25-65,0 0 193,-1 0-96,-19 0 0,0 28 128,-21-28 32,21 0-64,-19 0 32,18 0 96,-19 0-64,20 0 64,-40 0 128,40 0 257,-19 27-257,-1-27-192,19 0-96,21 25 0,-20-25-97,19 0 1,21 0 64,-20 0 160,20 0 128,18 0-160,3 0-160,-1 0-1057,18 0-3107</inkml:trace>
  <inkml:trace contextRef="#ctx0" brushRef="#br3" timeOffset="74895.2834">3870 7166 3747,'0'0'2146,"20"0"-2114,-20 0 385,0 27 319,0-27-159,20 26-385,-20-26-64,0 27 96,0 0 0,19 26 129,-19-28 31,0 3 1,0-2-97,-19 0 0,19 28 0,0-28-127,0 1-97,0-2 0,0-25-64,0 28 32,19-1 64,1-2 224,0-25-64,20 27-31,-21 0-97,41-27 0,-21 26-64,21 1-64,-1 0 32,2-27 0,18 25 0,0 2-32,-20-27 32,42 26 0,-22-26 32,20 0 0,0 0-32,21 0-64,-3 0 0,3 0 64,-1 0-64,1 0 32,-1 0-32,0 0 64,19 0-32,-18 0 32,19 0-32,-19 0 64,18 0-64,1 0 128,-1 0-256,2 0 96,-21 0 64,20 0-32,-1 0-32,-18 27 32,19-27 32,-21 0-32,22 0 0,-21 0 0,0 27 64,19-27-64,-18 0 0,19 0 0,-19 0 32,18 0-32,1 0 0,-19 0-128,18 0 128,1 0 0,-20 0 32,1 0-32,18 0 0,-19 0 128,1 0 0,-1-27-32,-20 27-96,21 0-32,-3 0 32,3 0-96,-21-27-128,0 27 224,0 0 0,-18-26 96,18 26 0,-40 0 97,20 0 63,-18-27-192,-2 27-32,-19 0 0,-1 0 160,-19 0 192,0-25-63,-20 25 127,20-27-192,-20 27-127,0-27-129,0 27 32,-20-26-32,20-1-65,0 0 98,-20-25 31,0 24-64,20-24 0,-20 0 0,1-28 96,-21 27-192,19-27-705,-17 0-2434,-3 28-7559</inkml:trace>
  <inkml:trace contextRef="#ctx0" brushRef="#br3" timeOffset="76872.3959">20446 11802 672,'-20'0'-288</inkml:trace>
  <inkml:trace contextRef="#ctx0" brushRef="#br3" timeOffset="77203.4123">20446 11802 864,'0'-25'1121,"0"25"-352,20 0-641,-20-27 128,0 27-63,0 0 31,0-27 96,0 27 97,0-25 95,0-3-256,0 28 545,20-27 544,-20 27-95,0 0-97,0 0 0,0 0-385,0 0-511,0 0 31,0 27 32,0-27-96,0 28-31,0-3 31,-20 2 0,20 25-96,-20 3 192,0-2 1,0 26-65,1-26-64,-1 0-96,20 26-32,-20-52 32,20 26-64,0-26 1,0-27-66,0 25-191,20-25-448,-20 0-834,0 0-1633,20 0-3139</inkml:trace>
  <inkml:trace contextRef="#ctx0" brushRef="#br4" timeOffset="80211.5877">20288 12281 160,'0'0'1441,"0"0"-96,0 0-256,0 0-192,0 0-352,18-27-193,-18 27 193,0 0 287,0 0 129,0 0-64,0 0-128,0 0 128,0 0-97,-18 0-351,18 0-225,0 0 96,-20 27-95,20-27 63,-21 25 128,1 3-127,0-3 63,-19 2 128,19 26 1,-20 1-289,1-28-128,19 26-32,-20-24 32,1 24-32,19-25 0,-21-2-32,21-25 32,2 28-32,-2-1-32,-1-27-64,1 0-96,20 25-32,-20-25 128,20 0-65,0 0-63,0 0-96,0 27-225,0-27-544,0 0-384,0 0-1282,0-27-3202</inkml:trace>
  <inkml:trace contextRef="#ctx0" brushRef="#br4" timeOffset="80571.6085">19830 12545 6149,'21'-26'193,"-21"26"-354,0 0 1539,20-26 736,-20 26-1057,0 0-545,-20 26 193,20-26-225,-21 26-256,-19 0 65,21 28 63,-21-28-128,20 26 1,-19-24 127,19-1 192,20-2-191,-20 2-193,20-27-96,20 27 128,0-1 0,-1-26-96,21 0-64,19 0-32,-19 27 32,19-27-32,-18 0-32,-1 27-192,-21-27-384,1 25-513,-20-25-193,0 28-1184,0-28-2755</inkml:trace>
  <inkml:trace contextRef="#ctx0" brushRef="#br5" timeOffset="83201.7589">19632 12890 288,'0'0'4932,"0"0"-4900,0 0 609,0 0 1441,20 0-544,-20-27-770,0 27-223,0 0 63,20 0 129,-20 0-160,0 0-257,0 0-128,0 0 0,0 0 97,0 0-193,0 0-64,-20 27 0,0-27 32,0 27 0,-19-2 0,19 3 32,-20-3 288,1 2-63,-1 0-97,-1-1-128,21 1-64,-19-2 64,19 3-96,-20-2 32,21-26-64,19 26-96,-20-26-96,20 0-385,0 0-224,0 0-576,0 0-1538,0-26-3491</inkml:trace>
  <inkml:trace contextRef="#ctx0" brushRef="#br5" timeOffset="83549.7788">19334 12890 4548,'20'-27'1281,"-20"27"417,0 0 608,0 0-1698,-20 0-544,20 27-64,-20 0 0,-20-2 32,21 3 129,-1-3 95,-20 2 256,20 0 225,1-27-32,19 26-289,0 1-32,0-27 33,0 25 127,39 3-63,-19-28-33,20 26-127,-1 0-129,1 2-96,-1-2-96,1 0-32,1-26-513,-21 27-640,-2-27-609,-18 25-1633</inkml:trace>
  <inkml:trace contextRef="#ctx0" brushRef="#br5" timeOffset="85485.8895">19215 13235 1729,'20'0'641,"-20"0"-641,0 0 0,0 0 0,0 0-224,0 0-673,0 26 128,0-26 705,0 0 961,0 0 736,0 0 65,0 0-481,0-26-192,0 26 192,0 0-64,0 0-448,0 0-96,0 0-1,0-28-256,-20 28-191,0 0-1,0 28 64,-19-28-96,19 26 192,-21-26 97,3 26-161,-3-26-64,21 0 128,2 27-95,-3-27-97,1 0-96,20 0-32,20 0-320,-20 0-161,21-27-672,-3 27-1762,-18 0-2882</inkml:trace>
  <inkml:trace contextRef="#ctx0" brushRef="#br5" timeOffset="85771.9057">19075 13102 8103,'0'0'1217,"-18"0"-1441,-2 0 256,-1 25 513,1 3 31,-18-28-127,17 26 383,-19 0 193,40 2-128,-20-2-384,1 0-1,19-26-224,19 27-127,-19-27-33,40 25-96,1 3-32,-23-28-64,22 0-289,1 0-415,-2 27-417,-19-27-1186,-20 0-2369</inkml:trace>
  <inkml:trace contextRef="#ctx0" brushRef="#br2" timeOffset="88400.0561">18897 13339 1153,'0'0'384,"0"-25"1250,0 25 447,0 0-479,20-27-577,-20 27 224,0 0 257,0 0-97,0 0-512,0-26-193,0 26-287,-20 0-193,0 0-160,1 26-32,-1-26 32,0 0-32,0 27-32,0-2 64,-19-25-64,19 28 0,20-28 32,-20 0-64,0 27 32,20-27-32,0 0-192,0 0-449,0 0-384,0 0-704,0 0-385,20 0-257,-20 0-1825</inkml:trace>
  <inkml:trace contextRef="#ctx0" brushRef="#br2" timeOffset="88687.0724">18759 13235 5252,'0'-28'897,"-20"28"-608,0 28 832,0-28 480,-19 26-352,19-26-704,0 26-129,20 1 1,-21-2 63,21 3-192,21-28-127,-1 27 31,0-27-160,-1 25-32,1-25-128,0 27-481,0-27-640,0 0-1089,-1 27-2435</inkml:trace>
  <inkml:trace contextRef="#ctx0" brushRef="#br2" timeOffset="89040.0917">18679 13394 6213,'0'0'1025,"0"0"-288,-19 0 1249,-1 0-673,-21 0-960,21 0-129,-18 25-128,-3-25 32,21 27-96,0-27 0,20 0-320,0 0-737,0 27-737,20-27-768,-20 0-2435</inkml:trace>
  <inkml:trace contextRef="#ctx0" brushRef="#br2" timeOffset="89294.1074">18520 13287 672,'-20'0'1954,"0"27"-417,0-2 129,20 3 288,-19-1-545,19-27-544,0 25-224,0 2-97,19-27-159,-19 27-161,20-27-128,0 26-64,0-26-64,1 0-737,-3 0-1345,2 0-2242</inkml:trace>
  <inkml:trace contextRef="#ctx0" brushRef="#br2" timeOffset="89718.1316">18381 13473 4388,'0'0'640,"0"0"-287,-20 0 1600,1 0 65,-1 0-1249,-20 0-545,19 26 1,-17-26 447,-3 27-63,-18-27-161,19 27-256,20-27-256,-19 25-512,19-25-481,20 0-64,0 27-545,0-27-672,20 0-769</inkml:trace>
  <inkml:trace contextRef="#ctx0" brushRef="#br2" timeOffset="90049.1505">18322 13394 7783,'20'0'993,"-20"-27"-1089,0 27 192,-20 0 288,20 0-160,-20 27-128,-21-27-96,23 25 0,-2 2 257,-21 0 255,21-1-31,2 1-161,-23-27-192,21 27 0,0-27 193,1 25-65,19-25-192,0 27-64,0-27 64,0 0 64,19 26 96,1-26-96,20 27-96,-19 0-128,-3-27-192,2 26-801,1 1-481,-1-27-800,-20 25-2787</inkml:trace>
  <inkml:trace contextRef="#ctx0" brushRef="#br2" timeOffset="91802.2507">17627 13473 6566,'-20'0'-32,"20"26"-32,-20-26 96,0 27 160,20 25 64,-20-25 128,20-1-159,0 1-65,0 0-64,0-27 32,20 26-64,0-26 0,0 0 32,19 0 0,1 0 32,-20-26 257,19-1 31,-19 0 65,-20 1 191,21-26-191,-21 25-1,-21 0 1,1 1-193,2-1-192,-3 0-96,1 27-32,-20 0 96,21 0-64,-21 27 32,20-27-32,0 27-32,20 26 0,0-26 64,0-2-32,20 2 0,0-1-64,0-26-192,19 27-257,1-27 193,1 0 288,-3 0 64,-17-27-32,-1 1 64,0-1 0,-20 2 128,0-29-64,0 28 97,-20-28 191,0 29-320,-1-2-64,1-1-96,2 28 32,-23-25-32,21 50 64,-19-25-96,19 28 64,0 24 32,20-25-32,-20 26 32,20-26 0,20 0 32,0 25-64,0-26-64,19-26-32,-19 27 64,0-27 128,19 0-32,-39-27 64,20 1 0,-20-1-64,0 2 32,0-2-32,0-26 32,-20 26-64,2 0-32,-3 2-64,1 25 32,0 0 0,0 0-32,1 0 32,-1 25 0,0 2 64,20 0 64,0 26 0,0-26 0,20-2-64,0 2-64,-1-1 32,1 1 64,0-27 32,-20 0-128,0 0-1089,0 27-2851</inkml:trace>
  <inkml:trace contextRef="#ctx0" brushRef="#br2" timeOffset="101907.8288">3115 9683 6053,'0'0'1698,"0"0"-1666,0 0 160,20 0 545,-20 0 128,20 0-385,-20-26-256,20 26-160,0 0-64,-1 0 128,1 0 97,0 0-1,0 0-96,0 0-96,-1 0 0,21 0-32,-19 0 0,17 0 0,3 0 32,18 0-32,-19 0-192,19 0-160,1 0-65,-1 0 193,2 0 64,-3 0 96,22 0 32,0 0 32,-1 0 32,0 0-32,21 0 0,-1 0 32,0 0-32,0 0-32,0-27-64,1 27-161,-1 0 97,0 0 64,0 0-64,21-27 0,-1 27 128,0 0 0,19 0 64,-18-25 0,19 25-32,-19 0 64,18 0-96,1 0 64,-19 0-64,18 0 32,1 25-128,1-25-321,-2 0-255,1 0 287,19 0 161,-18 0 96,38 0 192,-18 0 320,-2 0 513,2-25-32,18 25-257,0 0 1,-20 0-289,22 0-192,-22 0 0,21-27 0,-20 27 97,-1 0-33,2 0-96,-22 0-64,2 0 0,-1 0 0,-1 0 32,-39-26 32,21 26-64,-41 0-32,-19 0-256,-40 0-833,-1 0-1634,-38 0-4098</inkml:trace>
  <inkml:trace contextRef="#ctx0" brushRef="#br2" timeOffset="102779.8787">1884 11167 8295,'0'0'64,"0"0"-64,0 0 0,-19 0 289,19 0 159,0 0-192,0 0-288,0 0 449,0 0 255,19 0-191,1 0-289,20 27-128,-1-27-64,62 0 0,16 0 0,23-27 64,38 27 32,-18-26 225,-2 26 287,-18-27-127,18 27 31,-19-27-64,19 27-63,-18-25-225,-2 25 0,1-28 385,-19 28-417,-1-25 128,1 25-96,-3 0-224,-36 25 0,-2-25-64,-20 0 0,-19 28-257,19-28 129,-39 25 0,21-25-192,-3 0-321,-17 0-416,-1 0-321,20 0-1537</inkml:trace>
  <inkml:trace contextRef="#ctx0" brushRef="#br2" timeOffset="104707.989">6828 12783 4228,'20'0'320,"-2"0"-256,3 27 512,-1-27 161,20 0-128,-1 0 223,21 0-127,-1 0-32,2 0-1,-2-27-223,20 27-289,0 0-160,1 0 0,-1 0-32,21 0-32,-1 0-96,20 0 192,1 0-32,-3-25 32,23 25 64,-1-27 32,20 27-32,-20-28 0,19 28-96,2 0 32,18 0 0,-20 0-32,22 0 160,-1 0 1,-1 0 127,0 0-96,-18 28-96,18-28 0,-20 0 128,2 0 33,-22 0 63,22 0 96,-22 0-31,1 0-193,1-28-128,-41 28-160,0 0-673,-20-25-800,-20 25-866,-19 0-2113</inkml:trace>
  <inkml:trace contextRef="#ctx0" brushRef="#br2" timeOffset="105950.0599">1685 14399 1569,'-18'0'1698,"-3"0"-321,21 0-224,0 28-96,0-28 352,21 0-736,-21 0-545,18-28-128,23 28 0,-21 0 64,18 0-64,3-25 64,18 25-32,-19 0 0,19-28 64,22 28 32,18-25-63,0 25-65,20 0 0,-1-27 0,-19 27 32,21 0-32,-1 0 96,0 0-96,1-27 0,-1 27 96,19 0-128,22 0 128,-22 0 32,1 0-128,1 27 32,-2-27 0,1 0-32,-1 0 32,2 0-32,20 0 96,-22 27-32,1-27 128,-1 25-64,2 3-128,-1-28 0,-1 25 0,22-25 33,-22 28-1,1-28 0,1 26 32,18-26 0,2 0 128,-22 0 0,21 28-64,0-28-32,-1 0 32,-19 0 1,21 0 191,-2 0 32,-18 0 65,-2 0-161,-19 0-224,0 0-32,-19 0 0,-1 0 0,-20 25-288,0-25-257,1 0-96,-21 0-352,0 27-480,-39-27-1762</inkml:trace>
  <inkml:trace contextRef="#ctx0" brushRef="#br2" timeOffset="112452.4317">10976 4597 12299,'-20'0'320,"20"0"-320,41 0 321,-3-27 191,23 0-95,38 2 31,0-3-64,0-24-31,21 25-65,-21-26-256,-20 26-64,-20 1-288,-19 26-1154,-20 0-2946</inkml:trace>
  <inkml:trace contextRef="#ctx0" brushRef="#br2" timeOffset="112754.4459">11215 4173 8712,'-20'0'2082,"20"0"-2274,0-27 63,0 27 193,20 0-160,-20 27 0,-20-1 96,0 26-96,-20 28 0,1 0 96,-22-28 32,23 28 0,-23-26 256,42-1 513,-21-1 384,20-25-416,20-27-353,0 26 289,40 1 128,-1 0-257,1-2-319,39 3-193,1-3-64,0 3-769,-21-2-1793,2 0-3876</inkml:trace>
  <inkml:trace contextRef="#ctx0" brushRef="#br2" timeOffset="118719.7899">6530 3961 128,'0'-27'1249,"0"27"-64,0 0-320,0 0 160,0-27 32,0 27 128,0 0 288,0 0-352,0 0-352,0 0-385,0 0-288,0 0-96,0 0 129,0 27 191,0-27-64,0 27 32,0-2 97,20 3-33,-20 24-96,0-25-128,0 26 1,0 0-1,0-1 96,0 2 32,0-1 32,19 0-127,-19-1 63,0 3-96,0-3-32,0 0 0,0 28-64,0-27 0,0 1 96,0-1 161,0 26-33,20-26-32,-20 0-32,0 26 0,0-26 1,0 1-65,0-1-96,0 26 0,-20-26 0,20-1 0,0 1 32,0 27 0,0-26 32,20-1 96,-20-1 32,0 1-256,20 1 64,-20-1 32,0 0 1,20-27-33,-20 28-32,0-2 0,0 0 32,0 3 32,0-3 64,0 1 0,0 1 64,0-2-64,0 1-64,0 0 160,0-1-31,0 28-129,0-26-32,20-2 32,-20 2 32,0-2-64,0 0 32,0-24 0,0 24-64,0-25-64,0 26 192,0-26-160,0 0 32,0 25 32,0-26 0,0 1 0,0 0 0,0-1 32,0 1-32,19-2 32,-19 3-160,0-2 96,0 0 96,0-26-96,0 28 0,0-28 32,0 0-32,20 0-32,-20 26 32,0-26 96,20 0-96,-20 0 129,20 0-129,1 0 64,-3 0-128,2 26 32,1-26 64,19 0-96,-22 0-65,23 0 97,-1 0 32,-1 0 32,1 0-32,19 0 0,-19 0 0,19 0 64,2 0-64,-2 0-64,1 0 0,19 0 160,-20 0-64,2 0-128,18 0 96,-20 0 0,20 0 32,1 0-64,-1 0 0,0 0 32,-18 0 0,18 0 0,20 0 32,-20 0-64,0 27 64,20-27-64,-19 0 64,0 0-32,19-27 0,-20 27-32,1 0 64,-1 0-64,1 0 32,-1 0 0,0 27-32,0-27 64,0 0 0,2 0 0,-2 0-64,-20 0 64,22 0-64,-2 0 32,0 0 64,-20 0-128,21 0 64,-21 0 32,20 0 32,-18 0-160,-2 0 192,20 0-128,-19 0 64,-1-27-64,2 27 0,-2 0 32,-1-26-64,-17 26 128,18-26-96,-19 26 32,0 0 0,-21 0-64,1-28 128,0 28-96,0 0 96,0 0-96,-20 0 32,0 0 64,19 0 97,-19 0-97,0 0 96,0-26-64,0 26-128,-19 0 64,19-26-96,0 26 32,0-28 0,0 3-64,-20-2 64,20 1 0,0-1-32,0 0-97,0-26 129,0 28 0,0-29-64,-20-26 192,20 28-64,0-28 0,-20 0-64,20 2 64,-20-29-64,20 2-32,-19 25 64,19-54 0,-20 30-32,20-2 32,0 0-64,0 0 32,0-1 0,0 2-192,0-1 576,0 0-256,0-1-128,0-25 96,0 25-96,-20 2 0,20-2-64,0 2-192,0-2-64,-20 2 63,20-2 129,-20 29 96,20-2 64,-19 1 32,19 26-64,0-1 64,-20 1 32,20 28-32,-20-30-96,20 30 128,-20-2-64,20 0-32,0 2 32,-21-3-32,21 1 96,0 2-64,-18 25 0,18-27-64,-20 1 64,0 26-128,-1 0 64,-17 0 0,17 0 32,-19 0 0,-19 0 0,-1 0 64,-19 0-32,0 0 0,0 0 32,-21 0-32,1 0 0,-20 0 0,-1 26 0,1-26-96,0 27-96,-19-27-65,-22 0 97,22 25 0,-22 2 32,22-27 64,-21 28 96,0-3 0,0 2 0,1 0 32,-2-27 0,2 25 0,18 3 96,-18-1-32,19-27 1,1 25 63,-2-25-32,21 0 0,20 27-128,-1-27 0,21 0 0,19 0-32,1 0-96,19 0-769,21 0-2466,-1 0-8456</inkml:trace>
  <inkml:trace contextRef="#ctx0" brushRef="#br2" timeOffset="125480.1771">10758 14427 9641,'-39'0'192,"39"0"-64,0 0 929,19 0 64,1 0-320,20 0-257,-1 0-255,21 0 31,-1 0 96,20 0-63,-18 0-257,18 0-32,0 0-64,2 26-64,-23-26-161,1 0-31,2 0 0,-22 0 0,-19 28-97,0-28-864,-20 0-1569,-40 0-5158</inkml:trace>
  <inkml:trace contextRef="#ctx0" brushRef="#br2" timeOffset="127265.2792">1685 15910 9480,'0'0'-704,"20"0"31,1 0-704,-1 0 672,18 0 577,-17 0 160,-1 0 0,0 0 64,0 0-32,-1 0 64,21 27 513,0-27 96,-21 0-33,21 0-127,1 0-1,-3 0-223,3 0-129,17 0-160,3 0 0,18 0 96,0 0 129,20 0-97,-20 0 96,2 26 0,18-26-63,0 0 63,1 26-96,-1-26-160,20 0 64,-20 0-32,39 0 96,-18 0 65,-1 0-1,21 0-64,-22 0 0,21 0 0,1 0 32,18-26-96,-19 26-31,19 0 63,-18 0 64,18-26-64,-18 26-128,18 0 32,-19 0 32,19 0 32,-18 0-64,18-27-32,2 27 0,-2 0 96,2-27-64,-2 27 0,1-26 96,0 26 1,-1-26-97,1 26 0,-1-28 32,2 28-64,-2 0 0,2-25-96,-2 25 160,-18 0-64,18 0-32,-19 0 0,-1-27 32,2 27 32,-1 0-32,-19 0 64,-2 0-64,1 0 64,-20 0-64,0 0-32,-20 0-64,-18 0-513,-21 0-1121,-21 0-2562</inkml:trace>
</inkml:ink>
</file>

<file path=ppt/ink/ink36.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3:55:39.113"/>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00FF00"/>
    </inkml:brush>
    <inkml:brush xml:id="br2">
      <inkml:brushProperty name="width" value="0.05292" units="cm"/>
      <inkml:brushProperty name="height" value="0.05292" units="cm"/>
      <inkml:brushProperty name="color" value="#FF0000"/>
    </inkml:brush>
  </inkml:definitions>
  <inkml:trace contextRef="#ctx0" brushRef="#br0">7998 2582 11723,'-18'-52'64,"18"26"-64,0 26 704,38-27 193,-17 2-480,37-3 127,3 2 225,-2-2-225,1 28-159,-1 28-97,0-2-128,2 27-32,-23 27 0,-18-1-96,1 1-128,-21 0-96,-21-28 128,1 0 128,2 2 32,-23-27-32,21-27-32,-19 0-64,-1 0-32,0 0-96,1 0 96,19-27 0,0 1-160,20-2 0,0 28-97,20 0 129,20-26 480,-1 26 65,1 26-33,-1-26-192,1 28 0,19-28-96,-18 26 0,-21-26-256,19 27-481,-19-27-1024,-20 25-1634,0 1-2467</inkml:trace>
  <inkml:trace contextRef="#ctx0" brushRef="#br0" timeOffset="260.0149">7601 3590 14285,'79'0'96,"-18"0"64,38 0 257,-20 0 351,41 0-351,-21 0-257,20-26-96,0 26-32,-19-27-32,-21 27 0,0 0-480,-19 0-674,-21-28-511,-19 28-1474,0 0-4997</inkml:trace>
  <inkml:trace contextRef="#ctx0" brushRef="#br0" timeOffset="664.038">7840 3934 9769,'40'0'288,"-1"0"-192,22 27 1057,-23-2-608,3 2-321,-3 26-256,3 1 0,-21-1-673,0 26 193,-20-26-289,-20 0 545,0-1 352,-21-24 352,3-2 33,-23-26-97,22 0-160,-21 0-64,21-26-63,19-2 63,0-24 320,20 26 193,0-1-417,20 27-96,0-27 225,19 27 255,1 0-256,1 0-287,-3 27-1,3-27-321,-3 27-575,3-1-994,-21-26-1377,19 27-4068</inkml:trace>
  <inkml:trace contextRef="#ctx0" brushRef="#br0" timeOffset="1133.0625">8494 3986 13388,'-18'-25'-640,"-2"25"576,-1 25 512,1 2-64,0 1-256,1 24 1,-1 0 255,20 3 0,0 23-63,20-24-257,-1-1-128,21-28-97,1 29-95,-3-54 192,3 26 64,18-26 0,-19-26 0,0 0 32,-1-27 32,-19 26 96,0-26 1,-20-27-65,0 28-192,0-1-289,-20-1-159,0 1 351,-19 26 161,-1 2 32,0-2 129,1 27 351,-1 27-96,-1-2-63,23 2-129,-2 1-128,20-3 160,20 2 32,-2 25-31,23-24-33,-1-1-128,-1-27-32,1 25-256,0-25-257,-1 27-832,1-27-2274,-19 0-6247</inkml:trace>
  <inkml:trace contextRef="#ctx0" brushRef="#br0" timeOffset="1378.0788">9031 4332 11947,'20'106'352,"-20"-27"-96,0-26 1666,0 26-577,0-26-768,0 1-193,0-29 289,0 28-257,0-26-159,-20-27-97,20 27 32,-20-27-192,1 0-160,-21 0-321,20-27-608,-1 0-1569,-17 2-2467</inkml:trace>
  <inkml:trace contextRef="#ctx0" brushRef="#br0" timeOffset="1522.0869">8992 4200 17296,'79'0'192,"-40"0"-320,1-27 320,-20 27-224,0 0-1089,-1 0-1794,-19 0-4356</inkml:trace>
  <inkml:trace contextRef="#ctx0" brushRef="#br0" timeOffset="2229.1275">10341 2741 10826,'0'55'2498,"0"-30"-2466,0 28 449,0 1 704,0 24-609,-20 2-480,20 0 32,0-1-95,20-26-1,0-1 0,0 2-225,0-1-607,-20-26-994,20-2-2114</inkml:trace>
  <inkml:trace contextRef="#ctx0" brushRef="#br0" timeOffset="2424.1385">10004 3669 14669,'-20'53'961,"40"-53"-2402,-1 0 2338,21 0 416,19 0-736,22 0-385,18-26 160,-20-1 32,0 27-255,0-27-226,2 27-479,-22 0-673,-19 0-993,-21 0-2563</inkml:trace>
  <inkml:trace contextRef="#ctx0" brushRef="#br0" timeOffset="2734.1563">10004 4093 13612,'-20'27'-224,"40"-27"352,-1 0 1570,1 0-417,20 0-832,-1 0-65,22 25 128,-23-25-383,3 0-226,-21 28-159,0-1 0,-20-2 160,-20 2 96,0 26 96,0-26 96,-1 26 225,3-28-97,-2 3-224,20-28 0,0 26-96,0-26 0,20 26 0,-2-26-352,23 0-545,-21-26-1185,19 0-3331</inkml:trace>
  <inkml:trace contextRef="#ctx0" brushRef="#br0" timeOffset="3159.1801">10440 4200 14894,'0'78'-545,"0"-51"609,0 0 417,0-1-417,0 1-449,0-2 129,0-25 224,20 0 32,0 0-320,-20-25-449,20-2-32,1-26 353,-21 26 192,18-26 288,-18 28 192,0 25 352,20 0 129,-20 0-257,0 0 321,0 25 0,21 2-353,-21-1-224,20 1-159,-20 0-66,20-1-255,-20-26 96,0 0 160,18 0 160,-18-26-32,21 26-64,-21-27-32,20 0 0,0 1-32,-20 26 160,20 0 577,-1 0 192,1 0-128,-20 26-289,20 1-32,-20 26-159,0-26-161,20-2-64,-20 3-384,0-28-513,0 26-1409,20-26-4068</inkml:trace>
  <inkml:trace contextRef="#ctx0" brushRef="#br0" timeOffset="3780.2161">12167 2848 14669,'40'-27'-224,"-19"2"320,-1 25 705,-20-28-64,-20 28-865,-21 0-289,-18 0 321,-1 28 128,-19-3 0,0 28 0,0-27 64,18 28 96,2-27-127,19-2-1,20-25 64,1 26-96,19 2 288,19-2 321,21 1-193,19 0-160,1-27-127,-1 26-97,2 0-64,-22 0-481,1-26-127,-20 54-353,-20-28 64,-40 26-64,20 2 128,-39-1 673,18-1 640,3-24 289,17-1 0,1-1 0,0 1-193,20-27-31,20 25 351,21-25-351,18 0-161,-1 0-223,23 0-129,-22 0-129,20 0-191,-39 0-1057,1 0-1730,-23 0-3844</inkml:trace>
  <inkml:trace contextRef="#ctx0" brushRef="#br0" timeOffset="4537.2595">11750 4200 11530,'0'25'545,"0"2"608,0-1 865,0 1-1089,20 0-801,-20-1-128,0 1 32,20-2-64,-20 3-352,0-28-641,20 0-1570,-20 0-2978</inkml:trace>
  <inkml:trace contextRef="#ctx0" brushRef="#br0" timeOffset="4709.2694">11790 3986 16912,'20'0'-257,"-20"0"-95,0 0 736,21 0-480,-21 0-1249,18 0-1282,2 0-640,-20 0-2242</inkml:trace>
  <inkml:trace contextRef="#ctx0" brushRef="#br0" timeOffset="4883.2766">11910 4066 1889,'20'27'7880,"-20"-27"-7880,0 0 1729,18 0 962,3 0-1186,-1 0-512,0 0-448,0 0-513,0 0-256,-1 0-769,1 0-1442,-20 0-2401</inkml:trace>
  <inkml:trace contextRef="#ctx0" brushRef="#br0" timeOffset="5034.2869">11930 4225 11723,'0'53'-417,"18"-26"353,3-27 1794,-1 27-513,20-27-737,-1 0-191,1-27-193,-20 27-449,19-27-2401,1 27-5478</inkml:trace>
  <inkml:trace contextRef="#ctx0" brushRef="#br0" timeOffset="5186.2966">12307 4120 13196,'0'53'352,"0"-26"-288,20-2 2050,-20 2-1089,20-1-961,-20 1-576,19-27-321,-19 27-1025,20-27-1953</inkml:trace>
  <inkml:trace contextRef="#ctx0" brushRef="#br0" timeOffset="5756.3293">11651 2185 9769,'20'107'1217,"0"-54"-1089,0 0-32,-20-27 545,0 2-385,20-3-160,-20-25 0,0 0 449,0 0 832,0 0-961,0-25-768,0-3-128,0 2 191,19-2-319,-19-22-33,20 22 481,-20 1 288,20 27 128,-20 0 161,20 0-1,-20 27 129,21-27-321,-21 28-224,18-3-128,-18 0 128,20-25 64,-20 28 0,21-28 32,-21 0 96,20 0-128,-20 0-32,20-28-64,-20 28-32,18-25-32,3 25-96,-1-25 160,0 25 352,0 0-224,0 0 0,-1 0-32,1 25-160,0 0-32,0 3-1281,0-2-2371</inkml:trace>
  <inkml:trace contextRef="#ctx0" brushRef="#br0" timeOffset="7241.4142">12962 2689 8359,'0'-53'6599,"0"53"-6663,-20 0 64,0 26 64,20-26-128,-40 54 128,21-2 160,-1 54 416,0-26 193,0 26-128,20 0-513,0 0-128,0-1 32,20-25 32,0-28-128,19 29-96,1-54-288,0 25-193,19-25-480,-18-27-1185,18 0-2210</inkml:trace>
  <inkml:trace contextRef="#ctx0" brushRef="#br0" timeOffset="7609.4326">13319 2741 14157,'0'55'-64,"0"-3"-321,0 0 578,0 29 287,0 24-320,0 1-32,0 27-32,0-26-31,0-2 159,0-25-192,0-28 32,0-25-32,0-1-64,20 1-256,-20-27 288,20-27 0,-20 1-193,19-28-159,-19 29 64,20-2 224,0 1 64,-20-1 224,20 27 352,1 0 1,-3 27-32,2-27-33,-20 26-320,20 26-192,1-25-192,-21 0-256,20 26-641,-2-26-1057,-18-1-1218,20-26-4323</inkml:trace>
  <inkml:trace contextRef="#ctx0" brushRef="#br0" timeOffset="8006.4569">13835 3564 12972,'0'0'64,"-20"0"-673,0 0 1410,1 26-64,-1 1-257,0 25 129,20 1 192,0 1-129,20-2-191,0 1-257,19-26-160,1-1 96,19-26-96,-18 0 32,-3 0-32,3 0 64,-1-53-224,-21 26 32,-19 1-64,0-26-384,-19 25-417,-21-26-1345,-1 26-289,-18 0 1987,19 2 800,-19 25 961,39 25 32,-19 2-384,19 0-96,20 26-161,0-26-31,39-1 159,1 0-159,1 0-289,-3-26-224,23 0-96,-22 0-577,1 0-1697,-20-26-4805</inkml:trace>
  <inkml:trace contextRef="#ctx0" brushRef="#br0" timeOffset="8453.4835">14550 2452 15086,'-20'-28'-128,"20"2"-65,0 26 770,-20 0-609,1 26-224,-1 27 320,0 27 448,-21 25 417,21 1 0,2 54-416,-2-28-225,20 0-224,0-26 64,20 0-160,-2-26-32,23 0-160,-1-27-129,-1-1-319,1-25-481,0-27-545,19 0-1761,-19 0-3684</inkml:trace>
  <inkml:trace contextRef="#ctx0" brushRef="#br0" timeOffset="8635.494">14689 3086 16976,'19'54'-289,"1"-2"353,21-26 385,-3 28-65,3-1-288,-1-1-224,19 3-192,0-3-225,-19-27-704,19 3-1538,-19-1-1152,1-27-4709</inkml:trace>
  <inkml:trace contextRef="#ctx0" brushRef="#br0" timeOffset="8822.5047">15006 3140 15726,'-59'52'-416,"19"-26"480,21 28 769,-21 24-257,-1-24-191,3 26-225,17-27-128,1 0-64,20-1-545,0-25-864,20 0-1762,1-27-2338</inkml:trace>
  <inkml:trace contextRef="#ctx0" brushRef="#br0" timeOffset="9089.5198">15204 2265 13708,'-79'-27'-128,"59"54"321,1 28 1216,-21-5-480,40 32-545,-20-4-64,20 1 33,0 1-257,40-1-64,-20 1-256,19-28-161,1 2-127,-1-27-321,1-27-1761,1 0-3044</inkml:trace>
  <inkml:trace contextRef="#ctx0" brushRef="#br0" timeOffset="9240.5285">15404 2636 15855,'-20'53'-193,"20"-1"225,0-25 64,0 1-480,20-3-1922,-20 2-801,19-27-993</inkml:trace>
  <inkml:trace contextRef="#ctx0" brushRef="#br0" timeOffset="9383.5367">15463 2477 15630,'-20'0'1153,"20"0"-2178,0-25 1154,0 25-322,20 0-3650,-20-28-5927</inkml:trace>
  <inkml:trace contextRef="#ctx0" brushRef="#br0" timeOffset="9594.5488">15603 2320 13068,'0'25'-256,"18"0"1377,2 3 897,1-2-1090,-21 27-447,20-26-97,0 26 33,-2-28-161,3 29-416,-21-1 448,0-1-352,0 3-384,0-3-225,0-26-704,0 0-1218,-21 2-2818</inkml:trace>
  <inkml:trace contextRef="#ctx0" brushRef="#br0" timeOffset="9917.5648">15820 2292 11530,'-19'0'2755,"19"0"-3524,19 28 1762,-19 22 385,20-22-642,0 26-255,0-2 127,19 26 1,-19 2-161,0 26-352,0-26-32,1 26 65,-21 0-97,0-26 32,0 25-385,-21-25 578,1-28-321,0 3-193,0-3-287,-19 1-898,-1-26-1248,20-1-3876</inkml:trace>
  <inkml:trace contextRef="#ctx0" brushRef="#br0" timeOffset="10264.5864">16475 3140 18033,'0'26'-673,"21"-26"545,17 0 897,3 0-449,-1 0-256,19 0-96,-19 0-513,-1 0-1024,1 0-1986,-20-26-9128</inkml:trace>
  <inkml:trace contextRef="#ctx0" brushRef="#br0" timeOffset="10855.6208">17269 3113 10634,'0'27'1665,"0"-1"-1857,0 0 512,0 27 449,0-26-673,0 26-192,20-28-320,1 2 352,-1 0 128,18 1 96,-17-28-64,19 0 64,-1-28-96,-19 1-128,0 0 64,0 2 96,-20-2-96,0-26-32,0 26 64,0 1-32,0 26 0,0 0-320,0 26 192,19 1 288,-19 26-96,0 26 64,20 1 32,-20 0 0,20 0-160,0-28 64,-20 28 0,0-1 161,0-26 319,0-26 353,-20 26 128,0-28-128,-19 2-385,-1-27-223,0 28-225,1-56-321,-2 28-319,3-52-449,-3 25-1281,21-53-1954,0 2-5061</inkml:trace>
  <inkml:trace contextRef="#ctx0" brushRef="#br0" timeOffset="11115.6358">17806 2320 13773,'-20'50'96,"-1"4"416,1-1 1186,2 27-641,18-28-673,-21 28-256,21-1 64,21 1-31,-3-28 63,2 2-256,1-2-289,19 2-351,-1-54-481,1 26-1250,-20-26-2657</inkml:trace>
  <inkml:trace contextRef="#ctx0" brushRef="#br0" timeOffset="11274.6449">17984 2716 14157,'0'25'160,"0"30"-64,0-30 160,20 2-224,0-1-672,0 0-1026,-1-26 161,1 28-257,0-28-3427</inkml:trace>
  <inkml:trace contextRef="#ctx0" brushRef="#br0" timeOffset="11410.6527">18083 2530 15534,'-20'0'-961,"20"-26"897,20 26 449,-20 0-2275,0 0-6534</inkml:trace>
  <inkml:trace contextRef="#ctx0" brushRef="#br0" timeOffset="11628.6648">18261 2477 12748,'21'27'256,"-1"-27"2242,0 53-736,0-28-897,-1 29-673,-19-28-32,0 28-160,20-2 96,-20 1-64,0-26-192,0-1-64,-20 0-289,20 2-672,0-28-1153,0 26-2979</inkml:trace>
  <inkml:trace contextRef="#ctx0" brushRef="#br0" timeOffset="11995.6854">18480 2370 10922,'0'0'1794,"0"0"-1987,20 28 2211,0-2-480,19 27-609,-19 0-193,21 26 129,-1 1-320,-21-1-257,21 27-64,0 1-64,-21-2-192,1 1 96,0-26 0,-20-2-160,0 4-128,0-5-64,-20-22 32,0-2-33,1-28 97,-1 29-64,0-28-96,0-26-449,0 27-673,1-54-1504,19 27-3364</inkml:trace>
  <inkml:trace contextRef="#ctx0" brushRef="#br0" timeOffset="12399.7093">18818 2238 16239,'20'-26'-352,"0"26"928,-1-27 994,21 27-1154,1 0 0,-3 0 65,3 0-257,-3 27-320,-17-1 352,-1 1-288,-20 0 32,0 1-160,0 22 224,-20-22-128,20-2 128,-21 2 32,21-28-192,0 25 224,0-25-128,0 27 64,21-27 225,-1 0-97,0 26-96,19-26 0,-19 0-384,20 27-257,-20-27-960,19 25-1026,-19-25-2433</inkml:trace>
  <inkml:trace contextRef="#ctx0" brushRef="#br0" timeOffset="14672.8392">5338 6557 13036,'-19'27'448,"19"-27"-159,0 0 383,19 0 930,-19 0-481,20 0-577,20 26 97,-20-26-129,19 0-255,2 0-225,-1 0-353,-22-26-319,23 26-738,-21 0-1088,-20 0-2755</inkml:trace>
  <inkml:trace contextRef="#ctx0" brushRef="#br0" timeOffset="14837.8487">5378 6850 12203,'0'52'609,"20"-52"-481,0 0 96,1 0 705,17 0-96,-17 0-641,19 0-448,-22 0-545,23 0-1153,-21 0-2947</inkml:trace>
  <inkml:trace contextRef="#ctx0" brushRef="#br0" timeOffset="15464.8845">6808 5657 12299,'0'-28'385,"20"28"-450,0 0 354,19 0 31,21 0 128,-1 0-159,1 28-193,-21 25-96,22-26 0,-23 52-32,3-26-385,-21 26-768,-20 1-480,0-27 992,-20 0 417,0-27 224,-21 0 96,-18 2-96,19-28-96,-19 0-161,19 0 353,1-28 289,-1 28 255,20-26 129,20 0 160,20 26-801,0-28 160,19 28 129,21 0-97,-20 0-192,19 0-32,0 0-160,-18 28-224,17-28-545,-17 0-833,-21 0-832,0 26-2755</inkml:trace>
  <inkml:trace contextRef="#ctx0" brushRef="#br0" timeOffset="15760.9014">6470 6637 10057,'-59'27'2659,"39"-27"-2211,20 0-160,20 0 545,20 0 576,-1 0-1120,40 0-161,1 0-32,20-27 64,17 27 64,-17-27-64,19 27 1,21-26 95,-41 26-160,20-27-96,-40 27-32,0 0-449,-38 0-319,-3 0-802,-38 0-1473,0 27-736</inkml:trace>
  <inkml:trace contextRef="#ctx0" brushRef="#br0" timeOffset="16128.9225">6530 7009 12203,'-20'25'993,"40"-25"-2114,0 27 1249,19-2 288,-19 3-31,39 24-321,-19 2-128,-20-1-289,1-1 193,-3 1 96,-18 1-128,0-1 160,-39 0 0,19-27 128,-20 0 32,21-26-160,-21 0 96,0-26-96,21 0 32,-1-2 32,20-24-160,20 26 32,-1-1 160,21 0 192,0 27 33,-1 0-129,1 0-160,-1 0 0,2 27-224,-21 0-577,18-27-833,3 26-576,-21-26-1698</inkml:trace>
  <inkml:trace contextRef="#ctx0" brushRef="#br0" timeOffset="16568.9477">7204 7114 12523,'-38'0'481,"18"0"-769,-1 27 288,1-2 320,-19 29 160,19-28-320,20 28-63,0-2 95,20 1 128,-1 0-224,21-26 64,1 26-32,-3-53 97,3 26 127,-3-26 32,23-26-127,-22-2-97,-19 3-160,20-28-64,-40-1 64,0 1 128,0 1-320,-20-1-129,-20-1 65,1 29 64,-22-2 32,3-1 32,17 28 224,3 0 96,-3 28-32,21-1 160,1-2-31,19 29-97,19-28 64,1 1 0,21 0-128,-3-2 0,23-25-128,-2 27-128,1-27-32,-21 0-641,21 0-800,-21 0-1954,-19-27-6343</inkml:trace>
  <inkml:trace contextRef="#ctx0" brushRef="#br0" timeOffset="16762.9588">7701 7432 10217,'20'106'320,"0"-26"-287,-20-28 63,20 28 64,-20-28-96,0-25 0,0 26 609,0-26 704,0 0-801,-20-27-672,0 0-961,0 0-1313,-19-27-3107</inkml:trace>
  <inkml:trace contextRef="#ctx0" brushRef="#br0" timeOffset="16901.9668">7701 7166 14477,'60'-25'-897,"-21"-2"-160,-39 27-1825,20 0-5799</inkml:trace>
  <inkml:trace contextRef="#ctx0" brushRef="#br0" timeOffset="18004.0298">8893 5974 10537,'0'0'2595,"0"0"-2627,0 0 320,18 27 1186,-18 0-514,0 26-383,0 0-225,21 27-63,-21-28-193,20 0-64,-20 28-224,20-53-161,0 26-319,-1-26-802,-19 0-1216,0-2-1026</inkml:trace>
  <inkml:trace contextRef="#ctx0" brushRef="#br0" timeOffset="18228.0426">8634 6637 12395,'-40'27'2050,"21"-27"-1954,19 0 385,19 0 416,1 0 352,20 0-545,19-27-287,22 27-1,-2-27 129,20 1-193,-20 26-128,20-27-160,0 27-64,-20 0 0,0 0-416,-18 0-321,-21 0-256,-21 0-768,1 0-1795,-20 0-4003</inkml:trace>
  <inkml:trace contextRef="#ctx0" brushRef="#br0" timeOffset="18552.0611">8674 7114 12940,'-20'0'96,"40"0"-416,0 0 1665,19 27-256,-19-27-705,21 0-288,-3 0-32,3 0-128,-3 25-128,-38-25-192,21 27-97,-21 0 385,0-1 288,-21 28 289,3-29 288,-2 2 191,20-1-383,-21 1-289,21 0-160,0-27 33,21 0-161,-1 26 64,-2-26-449,3 0-287,19 0-513,-20 0-897,19-26-2755</inkml:trace>
  <inkml:trace contextRef="#ctx0" brushRef="#br0" timeOffset="19028.0884">9190 7220 11082,'19'80'192,"1"-55"-192,-20 2 865,0 26 64,0-26-865,0-1 0,0-26 32,0 0 320,20 0-63,-20 0-449,20-26-64,-20-1 31,21 0-31,-21-26 32,18 28 0,-18-2 32,20 0 96,-20 27 128,21 0 64,-21 0 161,20 27 31,-20-27-128,20 27-192,-20-2 64,18 2-64,-18-1-32,0-26-32,21 27-96,-21-27-192,0 0 0,20-27-193,-20 1-447,20-1-322,0 2 386,0 25 639,19-27 610,-19 27 1312,0 0 1,0 0-577,-1 0 32,1 27-128,0-2-513,-20 2-223,21-1-129,-1 1 64,-2 0-96,-18-1-224,0 1-512,0-2-642,0-25-1953,0 0-5541</inkml:trace>
  <inkml:trace contextRef="#ctx0" brushRef="#br0" timeOffset="19851.1324">11294 5896 7046,'79'-27'2595,"-59"27"-2019,1-27 1346,-1 27 128,-20 0-1025,0 0-384,0 27 63,-20-27-384,-21 27 1,-18-2-321,-20 2 32,-1-1-32,1 1 0,-21 0 32,21-27 0,-20 26-32,0-26 64,38 0 32,-18 27 256,59-27-127,2 0-257,-3 25 0,42-25-1,-3 28 194,23-28-33,17 26-128,23-26 0,-2 0 0,0 26 64,-20-26-96,22 0 64,-43 28-96,3-28-225,-41 26-95,0 0 320,-20 26 0,-21 3 0,-18-3 64,19 1 96,-19 1 0,0 24 64,19-24 129,20-28-65,0 1-64,40 25 96,0-25 0,20-27 1,-1 26-97,40-26-64,-18 0-64,-3-26 0,22 26-64,-20 0-352,-20-27-770,-21 27-1824,1 0-4614</inkml:trace>
  <inkml:trace contextRef="#ctx0" brushRef="#br0" timeOffset="20146.1491">10818 7246 13484,'0'27'2114,"0"25"-2082,0-25 225,0 26 768,0-26-641,19 26-448,-19-28-96,20 3-321,0-2-640,0-26-1121,-20-26-4036</inkml:trace>
  <inkml:trace contextRef="#ctx0" brushRef="#br0" timeOffset="20291.1604">10778 7141 15374,'20'0'352,"0"0"-1537,-20 0 1121,39 0-1345,-19 0-3300</inkml:trace>
  <inkml:trace contextRef="#ctx0" brushRef="#br0" timeOffset="20471.1689">10956 7300 14029,'20'25'512,"1"-25"-384,-1 0 929,-2-25-128,23 25-705,-1 0-512,-21-27-481,1 27-672,0 0-2755</inkml:trace>
  <inkml:trace contextRef="#ctx0" brushRef="#br0" timeOffset="20623.1788">11035 7405 12139,'0'53'2082,"0"-53"-2691,20 27 866,21-27 768,-2 0-513,1 0-480,20 0-320,-21-27-609,1 27-1890,-1-26-6950</inkml:trace>
  <inkml:trace contextRef="#ctx0" brushRef="#br0" timeOffset="20767.1878">11452 7352 13805,'21'26'128,"-21"-26"128,20 27 1249,0 0-1312,-20-1-1443,20 1-2561,-1-27-3460</inkml:trace>
  <inkml:trace contextRef="#ctx0" brushRef="#br0" timeOffset="21315.2188">10818 5338 14285,'-20'0'2178,"20"27"-2819,0-27 385,20 52 160,-20-24 64,19 24-416,-19 0-65,0 3-31,20-2 255,-20-28-447,0-25-610,0 0-63,0 0 993,0-25 256,0-3 160,0 3 192,0-2 0,20-1 128,-20 3 129,20 25 287,-20-27-127,20 27-225,-20 0-192,19 0-95,1 0-65,-20 27-64,20-27-257,1 25-319,-1-25 63,-20 0 193,18 0 352,-18-25 32,20 25 64,-20-27 256,21 0 321,-1 27 672,0 0 1,-1 0-418,1 0-511,-20 27-65,20-27-96,0 27-31,0-2-225,0 3 32,-1-1-289,1-27-800,-20 25-1921,0-25-2884</inkml:trace>
  <inkml:trace contextRef="#ctx0" brushRef="#br0" timeOffset="21834.2489">12128 5737 10249,'0'-27'353,"0"27"95,0 0 1218,0 0-1218,-20 52 289,0 2 192,0 26 160,1-2-64,-1 29-513,0-2-32,0 2-319,20-2-65,0-25 0,0 26-128,20-26 0,20-27-289,-21-1-287,21-25-705,0 27-1506,-1-54-3491</inkml:trace>
  <inkml:trace contextRef="#ctx0" brushRef="#br0" timeOffset="22280.2744">12624 6134 16047,'0'-28'288,"-20"28"-1569,0-25 1089,0 50 192,1 3-193,-21-2-31,20 54 256,20-2 256,0 2 1,0 0-161,20 26 0,0-26-192,19-27 64,1-1-96,19-25 96,-19-1 32,19-26 32,2 0 128,-21-26-64,-1-28 32,1 29 33,-20-28-1,-20-1-128,0 1-192,-40-26-289,20 26-832,-39-26-545,-1 26 1154,1 26 640,-2 1 704,22 26 514,-1 0-129,1 26-385,19 1-255,0 26-1,20-1-128,20-25 65,0 26-161,39 1-288,0-2-288,2-26-898,-2 1-1792,1 0-3845</inkml:trace>
  <inkml:trace contextRef="#ctx0" brushRef="#br0" timeOffset="22541.2893">13141 6690 15342,'0'52'-512,"-20"-25"223,-1 0 1218,21-1-641,0 2-320,21-2 32,-21 0-64,20-26 128,18 26-96,-17-26-192,-1-26-32,0 26 192,0-26 128,-20 0 64,0-2 128,-20 2 33,0-1-129,0 27-160,-19-27 0,-1 27-160,19 0-705,1 0-3555</inkml:trace>
  <inkml:trace contextRef="#ctx0" brushRef="#br0" timeOffset="22931.3088">13558 6505 14894,'0'0'-353,"18"0"866,2 0 1345,21 0-801,-1 0-449,19-27-224,-19 27-255,-1 0-354,1-28-511,-1 28-1186,-19 0-2146,-20 0-2722</inkml:trace>
  <inkml:trace contextRef="#ctx0" brushRef="#br0" timeOffset="23089.3207">13776 6318 13132,'19'107'769,"-19"-54"-193,0 26 1250,20-26-769,-20 27-897,0-28-704,20 2-1442,0-28-1730</inkml:trace>
  <inkml:trace contextRef="#ctx0" brushRef="#br0" timeOffset="23730.3571">14669 5948 6438,'-60'-27'8424,"21"27"-8424,-1 0 0,1 27 96,-1-1 96,-1 1-192,3 53 0,18-27 64,-1 27-32,21-28 192,0 28-128,21-1-32,17 1-32,3-28-64,19-25 64,-1 26 0,20-53 96,0 0 33,-18 0 255,18-53-224,-20 26-32,-19-25-32,-20-3 1,0-22-1,-1 22-32,-38-23-32,-1-2-32,-20 26 0,-19-24-96,-2 51 64,-18 0 128,20 1 0,-20 52 64,19 1 33,21 0-129,19 26-64,0 0-32,40-27-64,0 28 320,39-28-224,0 0 32,1 1-64,-1-2-192,20-25-289,-18 28-287,-2-28-1122,1 0-2594</inkml:trace>
  <inkml:trace contextRef="#ctx0" brushRef="#br0" timeOffset="23955.3701">15305 6425 15438,'19'53'449,"-19"1"-225,0-2 1153,20 1-1121,-20 0-320,0-26-256,0 25-96,20-25-129,-20-1-928,20-26-1794,-20 0-3524</inkml:trace>
  <inkml:trace contextRef="#ctx0" brushRef="#br0" timeOffset="24417.3966">15919 6134 13292,'0'0'1249,"0"0"-1505,0 26 1409,20 0 128,0 2-576,21 24-289,-3 0 65,3-24-129,-1 24-256,19-25-160,-19 26-320,-1-26-417,-19 0-448,20-27-673,-21 25-1409,-19-25-4356</inkml:trace>
  <inkml:trace contextRef="#ctx0" brushRef="#br0" timeOffset="24633.4089">16257 6028 10089,'-20'53'5573,"1"-28"-5573,-21 29 449,-1 0 896,3 25-929,-3 1-352,1-28-128,22 1-288,18 1-192,0-2-642,18-26-543,22-26-705,1 0-1282</inkml:trace>
  <inkml:trace contextRef="#ctx0" brushRef="#br0" timeOffset="24864.4222">16516 5445 15822,'-41'25'-192,"21"2"320,0 25 1282,20 3-449,-18-2-609,18 0-160,0 26-64,0-26-64,18 1-128,2-29-576,21 28-834,-3-26-1344,3-27-1987</inkml:trace>
  <inkml:trace contextRef="#ctx0" brushRef="#br0" timeOffset="25023.4313">16714 5682 16912,'0'55'-257,"0"-55"-95,0 25 800,19 2-159,-19 0-642,0-1-1376,20 1-834,0-27 481,0 0-4068</inkml:trace>
  <inkml:trace contextRef="#ctx0" brushRef="#br0" timeOffset="25151.4386">16753 5549 11851,'-20'-25'1057,"1"25"-4741,19 0 609</inkml:trace>
  <inkml:trace contextRef="#ctx0" brushRef="#br0" timeOffset="25369.4511">16852 5392 15310,'0'25'897,"20"-25"-32,1 28 1377,19-3-609,-22 2-704,23 0-737,-1 26-192,-21-1 0,1 1 32,0 2-160,0-3-416,-20 1-129,0-26-448,0 25-384,0-25-1314,-20-1-3299</inkml:trace>
  <inkml:trace contextRef="#ctx0" brushRef="#br0" timeOffset="25744.4724">17330 6214 19986,'0'26'-544,"18"-26"576,2 0 288,1 0-64,19 0-448,-1 0-1025,21 0-352,-21 0 255,21 0-1921,-1 0-6246</inkml:trace>
  <inkml:trace contextRef="#ctx0" brushRef="#br0" timeOffset="26212.4991">18123 6054 8263,'-20'0'5958,"20"0"-6310,-20 0 832,0 0-160,20 27-127,-19 26-161,19-1 32,0 2-32,19-1-96,1 0-97,20-26-31,-19-2 128,17-25 128,3 27 96,-3-27-128,3-27 33,-21 2-33,19-2 64,-39-1 0,20-24 32,-20 26-96,0 0-128,0-2-32,0 28 0,-20-26 31,20 26-287,0 26 256,0 2 224,20 24-64,0 28 64,0-28-96,0 28 0,-1-26 0,1 24 0,0-24-32,-20-1 128,0-1 225,-20 1 319,-19-25 257,-1 24 64,0-26-352,-19-26-289,18 26-160,-17-26-64,17-26-384,2 0-385,-1 0-320,20-28-1089,20 1-2178,-19-26-4644</inkml:trace>
  <inkml:trace contextRef="#ctx0" brushRef="#br0" timeOffset="26458.5131">18699 5338 15310,'-39'27'128,"39"0"160,-20 26 1122,0-1-481,20 0-481,-21 28-192,21-27-160,21 27 65,-1-26 31,19-1-320,-19-26-289,20 25-512,-20-52-320,-1 26-1505,21-26-2179</inkml:trace>
  <inkml:trace contextRef="#ctx0" brushRef="#br0" timeOffset="26617.5224">18897 5629 14029,'0'28'160,"20"-28"-96,-20 25 448,0 30-319,20-30-289,-20 2-1058,21 0-287,-3-1 224,2 1-1153,0-27-6182</inkml:trace>
  <inkml:trace contextRef="#ctx0" brushRef="#br0" timeOffset="26745.5298">18917 5524 12395,'-20'-27'-448,"20"27"-577,0-27 1057,0 27-1217,20-25-4228</inkml:trace>
  <inkml:trace contextRef="#ctx0" brushRef="#br0" timeOffset="26956.5419">19116 5417 9352,'40'53'385,"-21"-26"1889,1 0-96,20 26-833,-20-1-832,-1-24-449,-19 25 32,20-26-64,-20 25-128,0-25-513,-20-1-416,20 1-800,-19-27-1955</inkml:trace>
  <inkml:trace contextRef="#ctx0" brushRef="#br0" timeOffset="27359.5649">19373 5392 12940,'0'0'64,"0"0"-320,0 25 1729,0 3-64,20 24-448,0 0-256,21 28 96,-21 1 192,19-2-321,-19 28-351,20-29 127,-21 2-256,1 26 0,0-26-192,-20 26 64,0-27 0,0-26-32,0 1-224,0-2-160,-20-26 128,0 28-225,1-54-95,-1 26-289,0-26-96,0 27-640,-1-27-1634,21-27-1378</inkml:trace>
  <inkml:trace contextRef="#ctx0" brushRef="#br0" timeOffset="27836.5921">19711 5258 13708,'-20'-25'-64,"20"25"993,20 0 737,0 0-1122,0 0-448,19 25 65,1-25 63,-19 27-128,17 0-32,-18 26-128,1-26 64,-21 26 0,0-28 64,-21 29 64,21-54 0,-20 25 257,20 3 31,0-28-32,0 0-191,0 0-1,20 0 0,21 0-128,-2 0-320,1 0-353,0 27-1024,-21-27-2788,1 0-8165</inkml:trace>
  <inkml:trace contextRef="#ctx0" brushRef="#br0" timeOffset="33129.8948">5001 13314 4452,'-20'-28'160,"0"28"192,20 0 161,0 0 1056,0 0 225,0 0 0,0 0-385,0 0-512,0 0-225,0 0-255,0 0 63,20 0-191,0 0-193,1 0 64,17 0 96,3 28 64,18-28-288,1 0 32,19 0 65,0 0-33,20 0-64,1 26 32,-1-26-64,0 0 32,20 0-128,1 0 160,-1 0-160,19 0-289,-18 0 257,19 26 128,-20-26-192,40 0 160,-20 0 32,19 0 32,2-26-32,-2 26 96,0 0-64,-18-26 32,-1 26-64,-19 0 96,-21 0 0,19 0-64,-19 26 0,-19-26-96,0 0-64,-1 0-224,-39 0-833,-1 0-161,-39 0 97,0 0 128,0 0-897,-20 0-5989</inkml:trace>
  <inkml:trace contextRef="#ctx0" brushRef="#br0" timeOffset="34219.9573">5080 16096 8327,'-20'26'1250,"20"-26"-1122,0 0 288,0 0 609,0 0-192,0 0-225,0 0-191,20 0-65,-20 0 0,21 0 129,-1-26-161,19 26-96,1 0-159,-1 0-33,21 0-32,-1 0 0,1 0-65,-1 0 65,20 0 0,2 0 0,-2 0-32,0 0-160,0 26 288,20-26-96,1 0 32,19 26 0,0-26 0,1 0 0,-1 0 33,19-26 63,2 26-32,-21 0 96,19 0 0,2-26 0,18 26-160,-39 0 0,21 0-64,-2-27 0,1 27 32,-19 0-96,19-27-96,-21 27 160,-19 0-64,-18 0 64,-2 0-481,-20 0-63,-39 27-129,20-27-384,-40 27-640,0-1-1250,0 0-3139</inkml:trace>
  <inkml:trace contextRef="#ctx0" brushRef="#br0" timeOffset="37177.1228">11055 11088 6790,'21'-79'192,"-1"79"417,-20-27 704,0 27 513,0 0-577,0 0-544,0 27 319,0 25 1,0 28-224,-20 0-416,20-1-225,0 1-128,-21-2 32,21 2-32,21-26-32,-21-2-320,20 1-321,0 0-800,-1-26-1378,-19-27-3715</inkml:trace>
  <inkml:trace contextRef="#ctx0" brushRef="#br0" timeOffset="37408.1388">10620 11936 9320,'-20'25'2851,"20"-25"-2883,38 28 128,3-28 929,18 0 192,21 0-320,19 0-416,1-28-65,-1 28 96,20 0 33,-19 0-161,-21-25-384,0 25-128,-20 0-96,-19 0-737,-20 0-1730,-20 0-3554</inkml:trace>
  <inkml:trace contextRef="#ctx0" brushRef="#br0" timeOffset="37898.1645">11076 12360 9192,'-21'105'3395,"21"-52"-3202,-20 27-257,2 0 64,18 0 96,-20-28 0,-1 0 160,1-24-32,20-1 513,0-27 192,0-27-641,0-1-384,0-24 32,0 0-32,20-28-192,1 27-65,-1 0 161,-2 26 192,2 0 160,21 2 192,-21 25 65,-1 25-225,1 2 64,0 0-224,0-1 32,-20 28-64,0-28-32,20 0 32,-20-26-64,0 26-128,0-26 0,20 0 96,-20-26-96,19 0 64,1 26 96,0-26-1,0-1 33,1 0 97,17 27 447,-18 0 449,21 27 64,-23 0-480,3-1-161,-1 26-160,-20 2-192,20-28 32,-20 26-192,20-24-192,-20-1-385,0-27-864,19 25-2115,-19-25-2850</inkml:trace>
  <inkml:trace contextRef="#ctx0" brushRef="#br0" timeOffset="38569.2042">13141 11538 12619,'119'-80'321,"-60"27"-225,0 28 128,-39 25 481,-20-27 256,-20 27-641,-19 27-192,-40-2-64,-2 28 0,2-26-32,-20 26-32,0 1-32,0-2-32,-1 1 32,21 0 32,19-26-32,21-2 96,19-25 32,20 27 32,0 1 353,40-3 63,19 2-448,20 25 65,21-24-65,-1-1-32,0-27-32,-18 26-64,-2 1-96,-20-2-193,-39-25-576,-20 28 609,0-2 320,-41 0-160,-17 1-32,-1 0 384,-2-1 417,2 26 95,39-25-63,-20-27-321,40 27-31,20-1-1,20 1 64,-1-27-288,42 0 33,-22 0-65,20 0-353,-19-27-479,-21 27-930,1 0-2082,-40 0-7366</inkml:trace>
  <inkml:trace contextRef="#ctx0" brushRef="#br0" timeOffset="38800.2188">12683 13076 12235,'0'105'705,"0"-78"-481,20 26-64,-20-28-96,0 3-64,0-2-384,0-26-1122,0 0-512,0 0-1120</inkml:trace>
  <inkml:trace contextRef="#ctx0" brushRef="#br0" timeOffset="38966.2252">12724 12837 13612,'20'0'0,"-2"0"-768,23 0 608,-1 0 192,-1 0-289,-19 0-2241,20-27-7462</inkml:trace>
  <inkml:trace contextRef="#ctx0" brushRef="#br0" timeOffset="39125.2348">12922 12969 11530,'20'27'609,"0"-27"-481,-1 0 929,1 0-96,0-27-705,21 27-704,-23 0-2018,2 0-1122</inkml:trace>
  <inkml:trace contextRef="#ctx0" brushRef="#br0" timeOffset="39269.2448">12962 13101 12139,'-20'53'609,"20"-26"-641,20-27 1024,-1 0 898,21 27-929,1-27-737,-3 0-288,23-27-224,-2 27-897,0-27-3524</inkml:trace>
  <inkml:trace contextRef="#ctx0" brushRef="#br0" timeOffset="39428.2548">13497 12996 13965,'20'53'160,"-20"-26"96,0-2 929,21 3-704,-21-28-866,20 25-1569,-2-25-1217,2 0-1441</inkml:trace>
  <inkml:trace contextRef="#ctx0" brushRef="#br0" timeOffset="40148.2928">12803 10956 8071,'40'0'1313,"-40"26"-544,20-26 320,-20 27-160,0 25-481,0-25-319,0 26-65,0-26-64,0-2 192,0 3 0,0-28-96,-20 25 64,20-50 64,0 25-192,0-28 1,0 3-33,0-2 32,0-26-64,20 26-1,-1-25-223,1 25 96,0 1 160,0 26 64,0 0 96,-1 0-64,-19 26-128,0 1-32,20-2-128,-20 2-320,0 0-193,0-1 128,20-26 353,-20 0 192,0 0 64,0 0-64,0-26-64,0-1 96,20 0 32,-20 2 0,21-2 96,-3 1 449,-18 26 288,41 0-33,-21 0-95,0 0-192,-2 26 31,3 1-352,-1-2-128,0 29-192,-20-28-865,20 1-1729,-20 25-2371</inkml:trace>
  <inkml:trace contextRef="#ctx0" brushRef="#br0" timeOffset="41547.3764">14212 11326 8584,'0'0'608,"-20"27"-63,1 0 800,-1 51 673,0 2-192,-20 26-641,21 27-417,19-28-511,-20 2-193,40-2 0,-1 2-32,1-27 0,20-28-609,-1 1-127,21-26-321,-1 0-609,-18-27-736,-3 0-4004</inkml:trace>
  <inkml:trace contextRef="#ctx0" brushRef="#br0" timeOffset="41915.3968">14550 11326 13036,'20'132'64,"0"-52"-64,-20 26 96,19 0 64,-19 26-64,0 2-64,0-28 32,0 26 0,0-53 65,0-26-97,20 1 64,-20-29-64,0 3 32,0-28 160,20-28-256,-20-24-160,0-1-161,0-1-447,20 2-546,0-1 994,-1 26 384,1 1 192,0 26 449,21 0 512,-23 53-256,2-26-96,1 26-161,-1-1-255,-20 1-321,20 1-96,-1-1-513,1-1-832,0 1-1954,0-26-2851</inkml:trace>
  <inkml:trace contextRef="#ctx0" brushRef="#br0" timeOffset="42305.4198">15244 12306 13708,'-40'0'-384,"22"0"64,-3 54 416,1-28 288,20 28 33,0-1-193,20-1 32,1 1-96,17-26 161,3 26-225,18-53-96,-19 26-32,0-26 64,-1-26-32,1 0 0,-40-1 32,0 0-64,0-26-257,-20 26-319,-20-26-834,1 28-543,-21-2 1120,21 0 929,-2 27 1089,1 0 32,1 27-96,39 0-64,-20-2-160,40 3-128,1-28-129,17 25-320,3 2-95,18-27-161,-19 0-609,19 0-992,-19 0-3460</inkml:trace>
  <inkml:trace contextRef="#ctx0" brushRef="#br0" timeOffset="42766.4461">15979 11326 10602,'-20'-26'640,"0"26"-608,0 26 833,1 28 480,-1-1-384,0 52 0,0-25 256,0 26-352,20 27-320,0-29-225,0 4-256,0-29 0,20 27-96,0-54-128,20 28-385,-1-26-127,1-29-578,-1 3-639,1-3-1026,1-25-3075</inkml:trace>
  <inkml:trace contextRef="#ctx0" brushRef="#br0" timeOffset="42948.4565">16158 11936 14317,'20'25'192,"20"3"-32,-21 25 801,21-1 545,0 2-770,-1-1-511,22-26-225,-23 26-385,23-28-223,-22 2-866,1 0-1633,-20-27-1633</inkml:trace>
  <inkml:trace contextRef="#ctx0" brushRef="#br0" timeOffset="43142.4668">16516 11882 12619,'-61'54'1282,"41"-1"-1090,2 0 352,-23 27 1058,1-28-289,21 28-961,-1-1-640,0-26-32,20-26-225,0 0-480,0-2-1057,20-25-1985,0 0-4742</inkml:trace>
  <inkml:trace contextRef="#ctx0" brushRef="#br0" timeOffset="43388.4815">16694 11246 15118,'-40'54'512,"40"-28"-512,-20 1 289,1 25 960,19 1-416,-20 1-417,20-1-256,0 26-64,0-26 64,39 27-128,-19-28-320,20-24-385,19-3-95,-19 2-321,-1-27-1025,1 0-2050</inkml:trace>
  <inkml:trace contextRef="#ctx0" brushRef="#br0" timeOffset="43553.4902">16933 11512 12812,'0'80'929,"-20"-54"-962,20 26 482,0-25 256,0 0-577,20 26-481,-2-53-704,-18 25-416,21-25-1250,-1 0-5701</inkml:trace>
  <inkml:trace contextRef="#ctx0" brushRef="#br0" timeOffset="43698.4988">16933 11380 14862,'-20'-27'768,"20"27"-1248,0 0 288,0 0-385,20 0-1665,-20 27-3331</inkml:trace>
  <inkml:trace contextRef="#ctx0" brushRef="#br0" timeOffset="43899.5109">17071 11273 11434,'0'27'705,"20"-27"-545,0 26 1794,0 28-449,-1-29-351,1 28-514,0-26-448,0 26 33,0 1-161,-20-2-96,0-26-417,0 28-512,-20-28-576,20 26-1442,-20-52-2530</inkml:trace>
  <inkml:trace contextRef="#ctx0" brushRef="#br0" timeOffset="44166.5262">17230 11193 9673,'19'28'1153,"1"-3"-865,0 29 2050,1-1-224,-1 27-608,18-1-674,-17 27-415,-1 0-65,0-1 1,-20-25-161,0 27-192,-20-1-64,0-27-32,-1 1-97,1-28-287,2 1-65,-2-26-416,-1 0-992,21-27-3621</inkml:trace>
  <inkml:trace contextRef="#ctx0" brushRef="#br0" timeOffset="44332.5348">17646 12069 7110,'99'-27'8552,"-38"1"-7943,-2 26 448,-19 0-513,-20 0-704,0 0-769,-20 0-3427</inkml:trace>
  <inkml:trace contextRef="#ctx0" brushRef="#br0" timeOffset="44966.572">18223 11802 14381,'38'0'96,"-38"0"-897,21 0 705,-21 27 353,0 26-1,20-26-192,-20 25-32,20 3 128,0-29 192,-1 26-223,1-24-129,20-28 64,-20 0 192,19 0-64,-19 0 96,0-53 65,1 26-65,-3 1-160,-18-29-128,0 3-128,0 25-224,0 2-321,0-3-96,0 28-416,0 28 865,0 24 288,20 0 96,-20 3 96,20 23 160,-20 2-96,21 0 33,-1-1 287,0 1-255,-20-28 415,0 28-287,-20-27 287,0-26 65,-21 26 160,21-27-289,-39-26-255,19 0-289,1 0 0,-21 0-320,21-52-257,-1 25-640,1-26-736,19 26-1475,-21-25-1280</inkml:trace>
  <inkml:trace contextRef="#ctx0" brushRef="#br0" timeOffset="45241.5875">18818 11114 11050,'0'-26'2338,"-20"26"-2338,20 26 385,-20 1 1472,1 0-575,19 26-578,-20-1-63,20 28-225,0-28 65,0 28-321,20 0-128,-1-27-224,1-1-417,0 2 225,20-28-577,-21 1-865,21-27-1761,-20 0-2467</inkml:trace>
  <inkml:trace contextRef="#ctx0" brushRef="#br0" timeOffset="45393.5929">19037 11458 12844,'0'80'800,"0"-53"-928,0 0 224,0 25 0,20-26-192,-20 1-1793,18 0-1603,3-1-3490</inkml:trace>
  <inkml:trace contextRef="#ctx0" brushRef="#br0" timeOffset="45530.6042">19057 11326 13100,'0'0'1698,"0"0"-4037,0 0-1536,0 0-2435</inkml:trace>
  <inkml:trace contextRef="#ctx0" brushRef="#br0" timeOffset="45760.6172">19235 11221 10794,'20'25'448,"-1"2"1058,1 26 832,0 1-448,0-29-962,0 28-607,-1 1-193,1-28-32,-20 28-96,0-2-64,0-26-160,-20 28-417,20-28-640,-19 1-993,-1-27-2018</inkml:trace>
  <inkml:trace contextRef="#ctx0" brushRef="#br0" timeOffset="46394.6535">19492 11061 7815,'0'27'512,"21"-27"-416,-1 26 2307,0 1-257,0 25-577,-1 28 1,21-27-321,-20 54-480,19-28-33,1 27-63,-20-27-161,19 26-31,1-25-97,-19-1-31,-1 29-161,-20-29-128,0 27 128,0-27-96,0 1-224,-20 0-224,-21-1-289,21-26-512,1 0-128,-1-1-1538,0-24-5253</inkml:trace>
  <inkml:trace contextRef="#ctx0" brushRef="#br0" timeOffset="47578.7188">11116 14294 11306,'0'0'1089,"0"27"-768,-20-2 1376,20 29-416,0-1-480,0-1-513,20 1-192,-20 1-96,19-1 33,1 0-418,-20 1-704,20-28-1665,-20 26-2307</inkml:trace>
  <inkml:trace contextRef="#ctx0" brushRef="#br0" timeOffset="47788.7302">10857 14957 12748,'-20'25'768,"20"-25"-576,20 0 962,40 0 95,-1-25-481,20 25-575,21 0-97,-1 0 0,0-27 32,0 27-64,-18 0-192,-2 0-705,-20 0-993,-19 0-1793,-20 0-4933</inkml:trace>
  <inkml:trace contextRef="#ctx0" brushRef="#br0" timeOffset="48299.7596">11076 15460 13484,'-21'185'32,"1"-106"-704,20-26 640,0 0 608,-18-53-191,18 26-129,0 2 0,0-28 609,0 0-641,0-28-224,18 2-128,2-27 128,1-27 0,-1 1-32,0 26-224,-1 26-321,1 2 385,-20-2 320,20 27 32,-20 27 32,20-2 97,-20 2-193,0 26 0,0-26 64,20 25-32,-20-25 0,0 1-96,20-3 0,-20-25-32,19 0 96,1 0 0,0-25-31,0-30-33,1 30 0,-3-2-32,22 0-32,-19 1 32,-1 26 192,-2 0 641,3 26 63,-1 1-255,0 25-32,-20 3-289,20-30-192,-20 2-32,0-1-160,19 0-352,-19 2-513,0-28-1217,0 26-3780</inkml:trace>
  <inkml:trace contextRef="#ctx0" brushRef="#br0" timeOffset="48955.8001">13121 14586 14541,'119'-53'641,"-99"25"-481,19 3-64,-39 25 321,-20-27 63,-19 27-448,-22 27-96,3-2-160,-42 3-33,1 25 161,20 1 0,-20-2 32,18 1 32,2-26 32,0 25 0,39 1 192,21-26 129,-1-1-129,40 1 256,19-2 33,21 2-193,-1-27-224,40 0 32,-19 27-64,19-27-32,-19 0-192,-21 0-673,-18 26-352,-23 1 128,-18 0 416,-18 26 257,-23-2 416,1 30 897,-19-28 352,0-1-96,-1 2 32,40-1-288,-1-28-545,3-25-255,36 0 31,3 0 160,19 0-192,19 0 0,21 0-192,-21-25-192,0 25-225,2 0-672,-23 0-1441,-17 25-4677</inkml:trace>
  <inkml:trace contextRef="#ctx0" brushRef="#br0" timeOffset="49165.8122">12624 16122 11947,'0'79'2338,"0"-52"-2146,0 26-384,0-28-128,0 2 128,0 1-1122,0-1-2786</inkml:trace>
  <inkml:trace contextRef="#ctx0" brushRef="#br0" timeOffset="49317.8208">12624 15884 4548,'0'-54'10698,"0"54"-11243,21 0-1152,-21 0-481,18 0-321,2 26-1600</inkml:trace>
  <inkml:trace contextRef="#ctx0" brushRef="#br0" timeOffset="49482.8303">12843 15937 13196,'0'25'-288,"20"3"-481,-20-28 897,19 0 96,1 0-256,0 0-1697,20 0-4549</inkml:trace>
  <inkml:trace contextRef="#ctx0" brushRef="#br0" timeOffset="49613.8378">12902 16122 12844,'-20'52'352,"20"-25"-256,20-27 320,0 27-255,0-27-642,19 0-2690</inkml:trace>
  <inkml:trace contextRef="#ctx0" brushRef="#br0" timeOffset="49770.8468">13378 16042 15726,'0'54'1153,"0"-54"-1120,0 26 287,0 0 128,0 27-256,0-26-576,0-1-1121,0 1-866,0-2-2721</inkml:trace>
  <inkml:trace contextRef="#ctx0" brushRef="#br0" timeOffset="50340.8793">12724 14189 8039,'20'79'2434,"-20"-26"-2145,0-1-449,0 1-609,0-26 513,0 25 95,0-52 65,0 0-256,0 0 320,0-25 64,0-29-64,0 28 64,0-28-32,18 2 192,-18 26-128,0-28 449,21 29 480,-21 25 0,20 0-449,-20 0-448,20 25-32,-20 2-352,20 0-417,-20-1-159,20 1-65,-20-27 64,19 25 416,1-25 353,-20-25 449,20 25 319,-20-27 33,20 1 96,0-1 96,-20 0 160,19 27-385,1 0-319,0 0 447,0 0 193,1 0-448,-21 27-257,18 26-224,-18-26-64,0-2-224,20 2-545,-20 0-1985,21-1-4645</inkml:trace>
  <inkml:trace contextRef="#ctx0" brushRef="#br0" timeOffset="50787.9049">13993 14241 14253,'0'-52'-320,"0"52"192,0 25 31,0 2 354,0 53 447,0-1 65,0 26-160,-18 30 63,18 23-127,-20 1-353,-1 25-256,21-24-513,0-1 1,21-54-321,17-25-224,-17-1-288,19-51-225,19-3-1217,-19-50-3106</inkml:trace>
  <inkml:trace contextRef="#ctx0" brushRef="#br0" timeOffset="51126.9242">14352 14533 9192,'20'185'641,"-2"-79"-513,-18 0-256,0 26 288,0-25 481,0 25-65,0-53-384,0 1-192,0-27 385,20-28 640,-20-25-129,0-25-639,21-2-257,-21-26-96,20 0-32,-20 1-65,20-2-415,0 0 480,-20 28 32,19 26-1,1 0 162,0 0 543,-20 26-127,20 28-417,-20 0 0,0-2 0,20 1-321,-20 0-1376,19-1-1794,1 2-4709</inkml:trace>
  <inkml:trace contextRef="#ctx0" brushRef="#br0" timeOffset="51494.9452">14868 15354 7783,'-20'0'6022,"-1"0"-5958,1 26 32,20 27 640,-18 0 161,18-26-512,0 25-257,0 1-64,18 1 96,2-29 192,21-25-160,18 0-95,-19 0-65,-1-25-32,1-2-64,0 0 32,-21 1 32,-19-1 0,-19 0-129,-21 2-255,0-2-1025,1 1-417,-21 26 1762,21 0 480,-22 26 33,43 1 351,-2-2 1,-1 2-256,21 0 127,21-27 97,17 26-320,23-52-257,-22 26-96,21 0-384,-21-27-962,1 27-1889,0-27-4003</inkml:trace>
  <inkml:trace contextRef="#ctx0" brushRef="#br0" timeOffset="51927.97">15720 14214 13869,'0'-25'961,"-18"25"-1122,18 25-703,-20 2 832,-21 53 544,21-1 353,-19 54 32,-1-1-193,20 1 129,1 26-192,-1-27-769,20-1 288,20-23-769,-1-3-63,1-25-482,41-28 194,-23 1-610,3-53-1409,18 0-3971</inkml:trace>
  <inkml:trace contextRef="#ctx0" brushRef="#br0" timeOffset="52115.9809">15860 14957 13869,'0'0'961,"0"0"-897,40 52 32,-21 1 416,21 1 449,1-1-256,17-28-481,3 29-160,-22-1-128,21-26-416,-21-1-1410,1 0-2595,-20-26-5700</inkml:trace>
  <inkml:trace contextRef="#ctx0" brushRef="#br0" timeOffset="52302.9902">16237 15009 13324,'-39'27'192,"-1"-1"-64,19 28 1122,-17-1 255,-3 26-704,1-26-705,22 0-416,-3-1-449,21 2-256,0-28-897,21 1-1121,-3-27-2242</inkml:trace>
  <inkml:trace contextRef="#ctx0" brushRef="#br0" timeOffset="52527.0043">16376 14294 15630,'0'79'257,"-20"1"-193,20-28 352,0 29 769,0-27-833,0-2-320,20 1-352,0-26-160,1 25-385,17-26-1441,3-26-1986</inkml:trace>
  <inkml:trace contextRef="#ctx0" brushRef="#br0" timeOffset="52671.0126">16555 14533 10441,'20'25'993,"-20"3"-1057,20-2-128,-20 27 160,20-26-320,-1-1-1762,1 1-4388</inkml:trace>
  <inkml:trace contextRef="#ctx0" brushRef="#br0" timeOffset="52822.0198">16733 14426 13965,'-39'-26'993,"39"26"-961,0-27-32,0 27-289,0 0-2625,0 27-4870</inkml:trace>
  <inkml:trace contextRef="#ctx0" brushRef="#br0" timeOffset="53039.0328">16852 14373 11530,'0'27'3588,"0"-27"-3652,0 26 352,20 1 1025,1 25-352,-1-24-641,0 25-223,-2 1-161,3-2 96,-21 1-193,20 0-287,-20-27-513,-20 27-448,20-26-1314,-21-27-3234</inkml:trace>
  <inkml:trace contextRef="#ctx0" brushRef="#br0" timeOffset="53536.0599">17131 14189 12299,'-40'-27'1057,"40"27"-801,0 27 801,0 25 417,20 28-513,0-1-449,19 26-192,1-24-31,19 25 159,-18-26-95,-3 25-225,-18 27 64,1-25-96,-21-3-96,0 4 0,-21-3-96,1-25-192,2-1-321,-23 1-224,1-28-832,1 1-2083,-1-53-6341</inkml:trace>
  <inkml:trace contextRef="#ctx0" brushRef="#br0" timeOffset="53710.072">17666 14982 14701,'79'0'3716,"-38"-25"-2979,-1 25-609,-1 25 192,-19-25-384,20 0-160,-20 0-1698,19 27-4324</inkml:trace>
  <inkml:trace contextRef="#ctx0" brushRef="#br0" timeOffset="54352.1088">18342 14824 14445,'0'0'320,"0"26"-416,0 1 160,0 26 289,0-1 31,0 28-256,0-1-96,19-26 0,1 1 32,0-1 32,20-26-31,-1-1 447,-19-26 33,21 0-129,-3-26-160,-18-1-32,1-26-63,-1-1 31,-20 1-224,0 28-193,0-29-223,0 28-257,0 26 97,0 0-129,0 0 417,0 53 256,0-1-32,0 27 96,0 2 96,20-2 192,-20 1 160,0-2-191,0 2 127,-20 26-64,0-26-63,-1-28-1,1 2 192,0-2 161,2-52 96,-3 28-321,-19-28-352,1 0-32,-1 0-416,0-53-417,-19 0-288,18-27-1282,3 0-2081,18-52-5700</inkml:trace>
  <inkml:trace contextRef="#ctx0" brushRef="#br0" timeOffset="54590.1198">18699 14189 2114,'0'-27'8936,"0"27"-9160,0 0 32,0 27 1185,-20 25 352,1 1-384,19 53-417,-20-26-31,20 26-1,0-27-352,20 1-192,-1-27 0,1-1-160,20-25-64,-1 0-193,-19-27-1536,20 0-2564</inkml:trace>
  <inkml:trace contextRef="#ctx0" brushRef="#br0" timeOffset="54741.1281">18976 14533 13292,'0'53'96,"0"-27"-288,20 27 96,-20-26-609,20-1-1473,-20 28-4196</inkml:trace>
  <inkml:trace contextRef="#ctx0" brushRef="#br0" timeOffset="54900.1388">18976 14321 12940,'-18'0'640,"18"0"-1184,0 0 95,0 0-1216,18 25-5254</inkml:trace>
  <inkml:trace contextRef="#ctx0" brushRef="#br0" timeOffset="55109.152">19175 14268 10730,'20'53'160,"0"-28"96,0 29 1121,0-1-288,-1-1-608,1 1-481,-20 1-32,20-1 0,-20 0-64,0 1-161,0-2-383,-20-26-1090,20-26-2530</inkml:trace>
  <inkml:trace contextRef="#ctx0" brushRef="#br0" timeOffset="55506.1748">19334 14136 10345,'0'0'737,"20"0"-353,-1 26 2051,1-26-706,21 52-480,-1 2-736,-1-1-193,21 26 257,-21 26 192,-19 2-481,20-1-96,-21 26-64,-19 0-96,0 2 64,0-2-96,0 0 128,0-26-160,0 26 0,-19-26 64,19-26-96,0 0-128,0-27-1025,-20-28-2178,20 3-7784</inkml:trace>
  <inkml:trace contextRef="#ctx0" brushRef="#br0" timeOffset="56032.2042">20168 15141 14253,'-20'28'1409,"20"-28"-960,0 0 736,0 0-480,0 0-609,0 0-609,0 0-192,0 0-736,0 0-2370,20 0-5702</inkml:trace>
  <inkml:trace contextRef="#ctx0" brushRef="#br0" timeOffset="56458.2263">20784 14824 14029,'0'0'640,"18"0"-255,3 26 672,-1 1 192,0 0-576,19 26-353,21-1-256,-1 1 64,2 1-128,-3-29-64,-17 28-577,18 1-704,-19-28-1249,-20-26-2019,-1 27-4515</inkml:trace>
  <inkml:trace contextRef="#ctx0" brushRef="#br0" timeOffset="56660.2402">21260 14692 10666,'-20'53'768,"0"0"-672,1-1 929,-21 28 705,-1-1-609,3 1-961,-23 0-192,22-1-288,-1 1-225,20-28-864,0 1-1057,20-26-1762</inkml:trace>
  <inkml:trace contextRef="#ctx0" brushRef="#br0" timeOffset="56948.2572">21517 13976 3555,'0'0'10057,"0"0"-9961,-18 26 97,-23 2 1152,21 24 96,0 28-320,1-1-704,-1 1-161,20-1-128,20-26-32,-1-1-64,1 1-96,20 1-160,-1-26-256,-19-3-385,21-25-1185,-3 0-3139</inkml:trace>
  <inkml:trace contextRef="#ctx0" brushRef="#br0" timeOffset="57114.2632">21697 14294 15086,'-20'27'448,"20"25"-416,0-25 192,0-1 33,20 28-353,-20-29-993,19 3-1122,1-3-95,0-25-1089</inkml:trace>
  <inkml:trace contextRef="#ctx0" brushRef="#br0" timeOffset="57230.2703">21657 14030 10345,'0'-28'-640</inkml:trace>
  <inkml:trace contextRef="#ctx0" brushRef="#br0" timeOffset="57467.2868">21815 13817 12716,'40'27'736,"-20"-1"-512,21 26 1058,-3 2 672,3 26-737,-3-27-961,3 27-192,-21-1-128,-20-1 64,0 2-673,-20-1-832,0-26-961,-19 29-802,-1-30-2241</inkml:trace>
  <inkml:trace contextRef="#ctx0" brushRef="#br1" timeOffset="59819.4205">3710 4622 12171,'-39'0'288,"39"0"-384,-20 0-480,20 0 576,-20 0 160,20 0 0,0 0-128,0 0 0,0 27 416,0-27 225,0 0-64,0 0-65,20 0-31,-20 0-225,20 0 64,19 0-63,1 0-65,21 0-64,18 0-128,20 0 32,0 0-32,21 0 0,38 0 32,0 0 0,2 0-32,18 0 0,0 0 32,-18 0-32,-2 0 32,-39 0-64,-19 0-961,-40 0-992,-21 0-225,-19 0-3139</inkml:trace>
  <inkml:trace contextRef="#ctx0" brushRef="#br1" timeOffset="62229.5593">10221 4968 1345,'0'0'1249,"0"0"513,0 0-65,0 0-159,0 0-161,0 0-192,0 0-192,0 0-64,0 0-192,0 0-97,0 0-127,0 0 31,0 0 1,21 0-97,-1 0-128,0 0-63,19 0-33,-19 0-64,20-27-96,0 27 0,19 0 32,-18-27-96,18 27 0,-1 0 0,3-26-64,-2 26 0,1 0-64,-1 0 0,0-27-32,22 27 96,-22 0 32,0 0-32,21 0 128,-21-27-128,2 27 64,-3 0 0,1 0-64,2 0-65,-2 0 65,20 0 32,1 0-32,-21 0 32,20 0 64,-18-25-64,-2 25 0,1 0 32,-21 0 0,21 0-32,-21 0-32,22 0 32,-23 0-96,23 0-32,-22 0 64,21 0 32,-21-28 0,21 28 0,-21 0 64,22 0 0,-3-25 0,-17 25 32,18 0 0,1-27 64,-21 27 0,21-27-32,-1 27-32,0 0-64,2 0 32,-2-25-32,1 25 32,19 0-128,0 0 128,0-28 32,0 28-32,22 0 0,-2 0 0,1 0 0,-1 0 32,0-27 32,19 27-32,-19 0-64,20 0 64,-19 0-64,19 0 64,0-25-64,21 25 64,-22 0-32,1 0 0,21 0 0,-21 0 0,19 0 0,-19 0 0,21 0 0,-2 0 32,1 0-32,1 0 0,18 0 0,-18-27 0,18 27-32,-19 0 32,19 0-32,2 0 32,-2 0 0,2-26 64,-2 26 32,0 0 128,2-27 161,-2 27-33,2 0-192,-22 0-128,1-27-32,-19 27-256,-21 0-225,-20 0 97,0 0-96,-19 0-65,-21 0-160,1 0-608,-19 0-2082</inkml:trace>
  <inkml:trace contextRef="#ctx0" brushRef="#br2" timeOffset="63931.6566">13359 4385 8680,'0'0'929,"0"0"-833,0 0 897,19 0 320,1 0-224,20 0-448,-1 0-289,42-27 0,18 27 289,20-26-65,19 26-255,22-27-65,18 27 32,1-27-32,19 1-95,-20-1-1,21 27-96,-19-25 32,-22 25 0,-19-27 32,-40 27-128,-40 0-480,-18 0-481,-41 0-1538,-20 0-4003</inkml:trace>
  <inkml:trace contextRef="#ctx0" brushRef="#br2" timeOffset="64948.7148">12803 7458 7559,'0'0'1121,"-20"0"-1025,20 0 737,0 0 864,0 0 97,0 0-801,0 0-545,0 0-159,20 0 95,20 0-32,-1 0-288,21 0 32,-1-26 33,40 26-33,1 0 0,19-27 0,21 27 32,-3-27 96,43 27 64,-1 0-95,-1 0-33,20 0 0,-19 0 0,19 0-64,1 0 256,-1 0-320,2 0 161,-22 0-65,-20 0-96,2 0 64,-2 0-64,-18 0-64,-2-26 96,1 26-96,-19 0 0,-21-27 32,0 27 0,-20-25 0,-20 25 0,-19 0-96,1 0 0,-3 0 0,-17 0-321,-1 0 33,0 0 160,0 0 96,-1 25-65,1-25 129,0 0 32,0 0-96,-20 0-769,0 0-480,0 0-609,-20 0-352,0 0 897,20 0 736,-20-25-3235</inkml:trace>
</inkml:ink>
</file>

<file path=ppt/ink/ink37.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3:46:28.131"/>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FF"/>
    </inkml:brush>
    <inkml:brush xml:id="br2">
      <inkml:brushProperty name="width" value="0.05292" units="cm"/>
      <inkml:brushProperty name="height" value="0.05292" units="cm"/>
      <inkml:brushProperty name="color" value="#FF0000"/>
    </inkml:brush>
  </inkml:definitions>
  <inkml:trace contextRef="#ctx0" brushRef="#br0">6708 6822 1,'0'-26'767,"0"26"-158,0 0-1,0-26-127,-20 26 384,20 0-321,0 0 129,0-26 128,0 26-129,0 0 225,0 0 96,0-28 160,0 28-288,0 0-224,0 0-97,0 0 65,0 0 95,0 0-191,0 0-97,0 0-64,0 0-95,0 0-193,0 0-128,0 0 64,0 0 96,0 28 0,0-2-64,0-26 0,0 26-32,0 0 64,0 0 32,0 2 0,0 24-96,0-25 32,0-2 160,0 30-31,0-30 31,0 2-96,0 26-32,0 1 32,0-29-64,-20 28 0,20 1 32,0-28 0,0 26-32,-19 2 128,19-28 1,0 28-129,0-1 0,-20-28-32,20 30 0,0-30 0,0 29 0,0-28 32,0 28 0,0-2 288,0 1-160,0-26-32,0 51 64,0-24 65,-20-1-129,20 0-32,0 1-64,0-2 32,0 1-32,0 0-32,20-1 0,-20 2 32,0-1 0,0-1-32,20 1 32,-20 1-32,0-1 0,0 0 32,19-27-32,-19 27 0,0 1 32,0-28-64,20 26 32,-20 2 32,0-28-32,20 1-32,-20 25 64,0-24-64,20-3 32,-20 3 0,0-2 32,21-1-32,-21 3 0,0-1 0,0-1-32,18-26 64,-18 27-64,0-27 64,0 27-32,0-27 0,20 0 32,-20 0-64,0 25 0,0-25 96,0 0-64,21 0 32,-21 0-64,0 27 0,0-27 96,20 0-64,-20 0 0,20 0 0,-20 0 0,18 26 64,3-26-64,-1 0 32,0 0-96,19 27 128,-19-27-64,20 0 32,0 0-32,-1 0-32,22 27 64,-23-27 64,23 0-192,-2 0 96,0 0 64,1 0-128,-1 26 64,2-26 96,18 0-192,-20 0 160,20 0-192,-19 0 96,19 0 0,-18 0 32,18 0 0,0 26 0,0-26 64,0 0-96,1 0 0,0 0 32,19 0 0,-20 0 32,20 0-64,-20-26 32,20 26 0,1 0 0,-20 0 0,19 0 96,-20 0-192,21 0 96,-1 0 0,-20 0 0,20 0 0,-20 0 0,21 0-64,-1-26 32,-19 26 0,20 0 32,-1 0 64,-20 0-128,20 0 64,-20 0 0,20 0 32,-20 0-96,21 0 32,-1 0-64,0-27-64,-18 27 0,18 0 64,0 0 63,0-27 33,1 27 0,-21 0 0,20 0 33,-20-26-33,20 26 0,0-27 0,-20 27-33,22 0-63,-2-25-32,1 25 0,-21-27 64,20 27 64,-20 0-32,20-27 0,-20 27 32,0-26-128,22 26 0,-22 0 96,0-27 0,21 27 0,-1-28-32,-20 28 128,0 0-128,2-25 64,-2 25-225,0 0 97,0 0 128,1 0-160,-21 0-64,0 0 128,2 0 96,-2-26 0,1 26 0,-21 0 0,21 0 64,-21 0 96,1 0-96,-1 0-64,1 0 64,-19 0-64,17 0 0,-18 0 0,1-28-32,-1 28 64,0-25-64,0 25 32,-20-28 0,19 1 32,1 27 0,-20-25-32,20-2 96,0-26-64,-20 26 0,20-25 0,-20 26-32,19-28 0,-19 1-32,20-26 32,-20 26 32,20-26-64,-20-1 32,0-27 32,20 29-32,-20-28 0,0 0-32,0 26-32,0-52-96,-20 25-64,20 2 128,0-1 0,0 0 64,-20 0-32,20 26 64,-20 0 0,20 2 64,-19-2-96,19 26 32,-20 2 0,20-1 0,-20 1-32,0-3 32,0 29-96,1-26-1,-1 26-31,20-2-32,-20 28 128,0-26-64,-1 26 0,-17-27 64,18 27 64,-41 0 0,22 27 32,-21-27 64,1 0-64,-20 26 64,0-26-128,-2 28 0,2-28 0,-20 26-96,-21-26 0,21 0-32,-20 26 64,20-26 64,-39 0-32,18 0 32,-19 26 32,1-26 0,-2 26 32,1-26-64,-19 0 32,18 28 0,-38-28-64,20 27 0,18-27 0,-18 25 32,-2-25 0,-18 0 32,18 27-32,2-27 0,19 0 32,-19 0-32,18 0 32,-18 0-32,18 0 0,2 0 32,19 0-32,-21 0 0,21 0-32,1 0 64,-1-27-32,-1 27 32,1 0 32,0-25 96,20 25-95,-21 0-65,21 0 0,-20 0 32,19 0-64,-18 0 32,19 0 32,-20 0-32,20 0 64,-21 0 96,1 0 160,20 0-160,-1 0-64,1 0-64,0 0-64,0 0-32,20 0 32,0 0 64,-2 0-64,22 0-32,-1 0-192,1 25-193,18-25-704,3 0-1761,-3 27-450,3-27-1792</inkml:trace>
  <inkml:trace contextRef="#ctx0" brushRef="#br0" timeOffset="743.0407">12446 6584 13965,'0'0'1185,"0"-26"-1121,0-1 577,19 0 544,21-51-609,0-4-191,19-22-97,20-28-160,21-1 128,-1-52-160,40-1-256,-19-27 512,18-26-416,1 27 193,-19 27-194,-1 53 1,-60 25 96,1 55-384,-41 26-160,-19-1-577,0 27-2018,-19 27-1506,-1-1-4387</inkml:trace>
  <inkml:trace contextRef="#ctx0" brushRef="#br0" timeOffset="2236.1277">14390 2900 13196,'-38'-106'-224,"38"54"544,0 0 64,38 24 225,-18-24-129,41-2-191,18 28 63,0-1 97,0 27-225,-18 27-192,-3 26-32,3 26 0,-22 1-224,-19 26-257,-20 0 129,0-26 63,-20-2 289,-19-24 65,-1-1 63,-1-28 32,-18 2 32,19-27-96,-19 0 0,0-27 0,39 2 0,0-2-32,0-26-64,40 26 0,0 27-128,0-26 32,39 26 160,0-26 64,2 26-32,-3 26 1,3-26-65,-22 26-32,21-26-64,-21 27-577,1 0-897,-20-1-1216,-20-26-769</inkml:trace>
  <inkml:trace contextRef="#ctx0" brushRef="#br0" timeOffset="2460.1403">14113 3748 12523,'-39'54'2403,"58"-54"-3044,21 0 1698,39-27-256,20 0-449,21 1-352,19 0 32,-1 0 224,42-1 257,-22 0-129,-18 27-448,-2-26-32,-39 26-993,-39 0-1537,-21 0-3204</inkml:trace>
  <inkml:trace contextRef="#ctx0" brushRef="#br0" timeOffset="2835.1621">14410 3987 9096,'0'27'-3363,"21"-27"3235,19 25 1729,-20 3-544,19 24-576,21 28-257,-41 0-32,21 25-192,-20-25-576,-20-1-449,0 1 1057,-20-28 160,-20-24 897,21-3 769,-21-25-193,-19 0-864,19-25-353,20-3-416,-21-24 33,41 0-33,0-3 0,0 30-32,41-2 288,-21 1 0,39 26 0,-19 0-95,0 0-129,19 0-96,-19 26-161,-1 1-960,2 25-1697,-3-24-802,3-3-2850</inkml:trace>
  <inkml:trace contextRef="#ctx0" brushRef="#br0" timeOffset="3217.1837">15046 4279 13388,'-20'-27'288,"0"1"-352,1 52 1089,-1 1-512,0-2-257,0 29-128,20-1 96,0 0-31,20-1-97,20 3 0,-1-30-96,1 2-96,19 0 32,2-27 192,-23 0-64,3-27 0,-1 0 0,-21 2-64,1-30-32,-20 3-128,-20-28-129,1 28-95,-21-1-64,-21 0 512,2-1 480,19 28-95,-19 26-33,19 0 65,1 26-353,19 1-128,0 0 32,20-1 32,40 1 32,-1 26-96,1-27-192,19 0-257,1 1-352,-1 0-832,2-1-3300</inkml:trace>
  <inkml:trace contextRef="#ctx0" brushRef="#br0" timeOffset="3505.2001">15483 4516 8776,'-20'55'1089,"20"-30"-1089,0 2 1153,0 0-320,20-2-545,-20 3-128,39-3 449,-19-25 416,20 0-257,-1 0-287,-19 0 31,21-25-31,-21-3-33,-20-24-192,0 25 321,0-26-97,-40 26-383,-1 2-1,2-2-192,-1 27-65,1-26-351,-1 26-1410,0 0-2946</inkml:trace>
  <inkml:trace contextRef="#ctx0" brushRef="#br0" timeOffset="4147.2366">15860 3271 832,'-20'-52'10122,"20"52"-9321,0-27 576,20 27-384,0 0-96,39-26-513,2 26-192,-3-27-64,3 27 65,18-27-193,-20 27-32,-19-26-321,-1 26-480,1 0-544,-20 0-737,-20 0-416,0 0 704,-20 0 609,0 0 672,-19 26 513,19 1 801,-20 0 544,20-1 65,20 26-193,-19 30-160,19-30-353,19 28-512,1-27-31,0 26-193,0-26-161,0 0 257,-20-1 32,19-25 321,-19 26 416,0-26 256,-19-27-97,-21 25-415,20-25-257,-19 27-128,-21-27-96,21 0-96,-1 0-256,-1 0-801,41 0-1730,0-27-3779</inkml:trace>
  <inkml:trace contextRef="#ctx0" brushRef="#br0" timeOffset="4378.2505">16733 3244 13741,'20'-25'640,"-20"25"-896,-20 25 961,1 2 191,-21 28-223,20-3-257,-19 28 1,19-2-65,20 2 0,-20 0-352,20-1 0,20 1-320,0-28 64,-1 1-513,21 1-608,0-29-929,-1 3-1826</inkml:trace>
  <inkml:trace contextRef="#ctx0" brushRef="#br0" timeOffset="4753.2716">16992 3511 15214,'0'-27'256,"-20"54"-1057,-1-2 1090,21 29 319,-18-1-416,-2 0-128,20 26 33,20 1-33,-2-28 64,23 1 32,-1-26 32,19 0 224,-19-2-31,-1-50-161,1 25-32,-1-54 32,1 29 97,-19-30-193,-21-23 0,0 24-128,0-24-96,-21-2-320,-19 1-1,1 26 385,-21 26 160,21-1 64,-21 28 1,21 28-1,-1-28-192,19 53 32,3-26 0,18 25 32,18-25-32,23 26-128,18 0-257,1-27-351,-21 0-738,21 1-1440,-1 0-3973</inkml:trace>
  <inkml:trace contextRef="#ctx0" brushRef="#br0" timeOffset="5063.2896">17547 3907 10345,'-19'28'2915,"19"-3"-4196,0 2 1505,-20 0 385,20-2-513,0 3-224,20-1-33,-1-2 193,1-25 65,0 0-194,0 0 65,0 0 193,-1-25 223,-19-2 353,0-1 95,0-24-223,0 25-513,-19 2-320,-1-3-128,0 28-321,0 0-736,-19 0-1538,39 0-3587</inkml:trace>
  <inkml:trace contextRef="#ctx0" brushRef="#br0" timeOffset="5259.3006">17984 4039 17808,'20'28'1153,"-20"-1"-1505,-20-27 480,0 52 32,1-26-288,-1 1-705,-20 0-224,20 26 33,-19-28-1475,19 3-5861</inkml:trace>
  <inkml:trace contextRef="#ctx0" brushRef="#br0" timeOffset="5763.3297">18361 3326 15630,'-19'-28'-1377,"-1"28"-353,0 0 2179,0 53-97,-19-1-32,19 29-95,0-2 319,20 1 161,0-1-353,0 1-288,40-27-64,-1 27-64,1-55 64,-1 2 96,21 0 64,-21-27 1,21-27 95,-21 0 224,1-26 225,-19 1-64,-1-1-321,-20-1-128,-20 2-512,-1-28-129,1 0 33,-39 28 224,-1-1 160,1 25 128,0 3 192,19 25-96,-19 0 32,19 25-95,19 3-65,21-1 32,0 26-32,21-1-64,19 1-96,-1 1-641,1-28-736,19 26-1538,-19-25-2595</inkml:trace>
  <inkml:trace contextRef="#ctx0" brushRef="#br0" timeOffset="5958.3406">18699 3855 14637,'0'80'225,"0"-55"383,0 29 481,20-29-736,-20 30-321,0-30-385,0 2-319,0 26-738,20-53-2273,-20 27-4517</inkml:trace>
  <inkml:trace contextRef="#ctx0" brushRef="#br0" timeOffset="6267.3585">18976 2980 14733,'20'0'161,"0"27"-290,21 0 1635,-2 25-65,1 28-352,-1 25-160,-19 2-448,20-1 95,-20 0-320,-1 0 1,-19 0-321,0-1-32,0-25-641,-19 0 0,-1-1-576,0-26-1121,-39 27-3684</inkml:trace>
  <inkml:trace contextRef="#ctx0" brushRef="#br1" timeOffset="10758.6154">6609 9446 8295,'0'0'353,"0"0"544,0 0 960,0 0-736,0 0-608,0 0-225,0 0-128,0 0-32,0 27 97,0-2 31,0 2-160,0 26 32,0-26 256,20 51-95,-20-24-129,0-1 64,20 27-32,-20-1-96,0 1 0,0 0-32,0-2-31,0 28 95,0 0 0,0 1 0,0-2 0,0-25-96,0 26 64,0-26 96,0 25 0,0 0 1,-20 2-97,20-27-32,-20 25 0,20-25 32,0 26 0,-20-26-96,20-2 32,0 2 32,0 0-32,-20 0-32,20-26-32,0 24 0,0-24 96,20-2-64,-20 1-32,20-26 32,-20-1-32,20 1 32,0-2 160,-1 3-192,1-28 64,0 26 64,0-26-32,1 0-32,-3 0-64,2-26-128,21 26 160,-3 0-96,3-28 32,-1 28-32,19-25 0,1 25 0,-1-27 96,20 27-64,0-26 32,2 26 32,18-27 0,1 27 32,-1-27 0,19 1-32,1 26 0,0-26-32,21 0 64,-2-1-64,-19 0-64,21 1-129,-1-1 1,19 2 64,-18 25 96,18-28 96,-18 28-64,18-26 32,1 26 0,-21 0 0,22-26 0,-2 26-32,21-27 32,-20 27 0,20 0 0,-21 0 0,21 0 64,0 0-128,-21 0 128,22 0-32,-2 0-32,0 0 0,1 0 0,0 0 32,0 0 32,-1 0-64,-20 0 0,22-27 64,-2 27-32,-20 0-32,22 0 0,-22 0 0,2 0 0,-2 0-64,0 0 32,2 0-64,-2 0 32,-18 0 0,-1 0 32,-21 0 32,22 0 0,-21 0-64,0 0-32,-1 0-32,-17 0 32,-2 0 64,0 0-32,1 0 31,-1 0-31,-20 0 32,0 0 32,-20 0 32,1 0 0,-1 0 0,2 27-32,-2-27-32,-19 0 64,-1 0-32,1 0 0,0-27 0,-1 27 0,-19 0 97,21-28-97,-41 28 32,18-25 0,2 25-32,-20-27 64,20 1-128,-20 26 64,0-26 0,0-2 0,21 2-64,-21-26 64,0 25-32,20-26 64,-20 1-32,0-2 32,0 1 96,18-26 96,-18-1 32,0-26-64,0 27-160,0-28 64,0 2-224,21-28 64,-21 1 0,0 26-96,0-26 96,0-1 32,0 0 32,0 27 96,0 1 32,0 25 32,0-27 161,0 29-225,0 24-96,-21-24-64,21 24 0,0 1-32,0 0-97,0-1-63,0 29 160,0-30 64,0 55-64,-18-25-64,18-2 32,-20 27 192,-21 0-32,21 0 0,-19 0 0,-1 0 0,-19 0 0,-1 27-32,-19-27 0,0 0 0,0 25-32,-21-25 64,1 0-64,18 27 0,-18-27 32,-19 0-32,19 0 32,0 0 0,-20 28 0,-1-28 32,21 0 64,-20 0-32,19 0-64,-19 0 0,20 0-64,0 0 0,-21 0-32,21 0-64,-20 0-1,1 0 129,19 0 32,-21 0 0,21 0 96,-20 0-96,-1 0 65,1 0-33,-1 0-32,3 0 0,-3 0-32,1 0 0,-1 25 32,1-25-33,0 0-63,1 0 96,-1 0 0,-1 0 0,1 0 0,-1 28 0,1-28 0,1 0 0,19 26 0,-20-26 64,-1 25-64,1-25 0,-1 28 32,21-28-32,0 0 0,-20 27 0,19-27 0,1 0 0,-19 26 65,-1-26 31,20 0-96,-21 27 96,1-27-64,20 0 32,0 0-64,-1 27-32,-19-27-32,20 0 64,0 0-32,-1 0-32,1 0 128,0 0 0,0 0 32,-1 0-64,1 0-32,0 0-32,0 0 32,0 0 0,-1 0-64,-19 25 32,20-25 32,-21 0 0,21 0 32,0 27 32,20-27-32,-20 0 96,20 0-64,-2 0-32,2 0 64,0 0-32,0 0-64,0 0 64,18 0 0,2 0 97,-1 0-129,1 0 0,-2 0 96,3 0-32,-1 0-32,-2 0 0,22 0-32,-21 0 32,1 0-96,19 0-160,-19 26-225,19-26-479,1 0-1635,-2 0-4451</inkml:trace>
  <inkml:trace contextRef="#ctx0" brushRef="#br1" timeOffset="11733.6712">9091 12122 7751,'0'0'1441,"-20"0"-864,20 0 544,0 27 480,0-1-480,0 26-288,0 2 96,20 24-64,-20 29-225,19 0-159,-19-2-353,20 28-32,20-54 32,-20 1-160,19-1 160,1-26-192,-19 0 32,-3-27-128,2 2-352,1-3-866,-1-25-1600,-20 0-4037</inkml:trace>
  <inkml:trace contextRef="#ctx0" brushRef="#br1" timeOffset="12295.7033">9964 12970 12203,'40'-27'-64,"-1"27"128,22 0 320,-23 52 321,23 2 192,-2 26-256,0 25-577,-19 2 32,-20-1-96,0 0-96,0-1-33,-20-52-159,0 1 288,-20-28 96,0-26 64,-20 0 1,20-26-97,-19-28 192,-1 1 96,40 26-256,-21-25-64,42 26-64,-1-1 32,0 27 0,19 0-32,1 27 32,20-27 0,-1 26 32,-18 1-64,18-2 64,-19-25-480,-1 27-897,-19 0-897,-20-1-1186,0 1-4770</inkml:trace>
  <inkml:trace contextRef="#ctx0" brushRef="#br1" timeOffset="12526.7165">9766 14003 14189,'-41'0'-481,"61"0"321,41 0 737,18 0 544,20-26-320,21 26-417,-3 0-128,43 0-64,-20 0-95,-2-27-1,1 27-64,-20 0-128,-19 0-609,-41 27-1121,-19-27-1601,-21 0-4613</inkml:trace>
  <inkml:trace contextRef="#ctx0" brushRef="#br1" timeOffset="12923.7392">9944 14374 12684,'60'53'576,"-21"-27"-640,22 27-192,-23-25 224,-18 24 64,21 1-32,-41 1-192,0-2-257,0 1 513,-20-26 513,-21-1 159,3-26 129,-3 0-224,1 0-385,1-26-96,19-28-32,0 28 65,0-26-193,40 25-193,0 0 97,0 27 32,19 0 160,21 0 0,-21 0-32,22 27-64,-23 0 0,3 25 0,-1-26-160,-21 28-416,1-28-1026,0-26-1152,-20 26-1186</inkml:trace>
  <inkml:trace contextRef="#ctx0" brushRef="#br1" timeOffset="13355.7638">10600 14506 17680,'20'-53'64,"-20"53"-864,0-26 639,-20 52 257,0-26 97,-1 53-65,1 0-160,2 27 64,18-1 96,0 1 64,0-27-160,18-1-64,23 2 64,-1-28-256,-1 1-128,21-27 63,-1-27 97,-19 27-256,-1-53 320,1 26 128,-20-25 128,-1-1-64,-38 0 0,-1 1-96,-20-2-192,1 1-641,-21 1-96,1 52 833,-2-28 544,23 56-96,-23-3 97,43 2 95,-23 26 129,41-26 160,0 25-161,20 1-95,19 1-257,22-28-256,-2 0-224,1 0-160,-1 1-481,0 0-1025,-19-27-3075</inkml:trace>
  <inkml:trace contextRef="#ctx0" brushRef="#br1" timeOffset="13507.7726">11055 14930 16111,'21'53'608,"-1"-26"-576,0-2 449,-20 29 95,19-29-544,1 30-960,-20-2-2692,20-26-8103</inkml:trace>
  <inkml:trace contextRef="#ctx0" brushRef="#br1" timeOffset="14249.8148">11572 13421 13292,'-59'-28'320,"59"2"161,0 26-193,0 0 481,0-26 64,39 26-417,1 0-320,0 0-64,19 0 32,0-27-96,-19 27-128,19 0-417,-39 0-63,1 0-225,-1 0-96,-20 0 32,0 0 64,-20 27 385,-1-27 448,-17 26 384,17 0-31,1 28-193,0-2 0,20 2 64,0 51 64,20-25-192,0 27-32,1-27-32,-3-2 32,23 2 97,-21-28 319,0 2 193,-20-28 127,0-26 321,0 0 32,-20 0-608,-21 0-353,21 0-128,-19-26-224,-1 26-481,1-27-704,-1 0-865,20 27-2467</inkml:trace>
  <inkml:trace contextRef="#ctx0" brushRef="#br1" timeOffset="14532.8312">12366 13367 12908,'-19'-26'1025,"-1"26"-993,0 26 416,-1 28 865,1-2-224,2 28-384,-2-27-256,-21 52-33,21 1 0,20 2-191,0-3-290,0-26-31,40 1-288,-19-28-289,17 1-127,3-26-834,18-27-1281,-19 0-2370</inkml:trace>
  <inkml:trace contextRef="#ctx0" brushRef="#br1" timeOffset="14956.8544">12762 13658 1345,'-18'27'10314,"-2"-1"-11051,-21 1 513,21 26 480,2 1 641,-3-2-32,21 28-737,0-27-64,21 0-32,-3-1 224,22-25-224,1 0-192,-2-27 32,21 0-225,-21 0 257,21-27 64,-40-26 289,19 27 543,-19-27 65,-20 0 0,0-27-673,-20 28-128,0-28-96,-19 26-128,-21 28 32,21-1 320,-21 0 353,1 54-33,18 0-160,3-1 193,17 28-1,21-2-95,0-24 95,21 24-159,17-24-289,3 24-64,-3-26-288,23 1-353,-2 0-672,1-27-2243,-21 26-6021</inkml:trace>
  <inkml:trace contextRef="#ctx0" brushRef="#br1" timeOffset="15093.8634">13299 14083 16719,'0'52'481,"20"-25"-225,-20 0 769,0 25-737,0-26-800,0 1-1602,0 0-2370</inkml:trace>
  <inkml:trace contextRef="#ctx0" brushRef="#br1" timeOffset="15807.9042">13398 14215 96,'-39'0'5285,"39"0"-4421,-20 0 97,20 0 769,-20-26 160,20 26-737,-20 0-288,0 0-65,1 26-511,-21 0-257,20 0-32,-19 1 0,19 0-32,0-1-32,20 26-32,0-24-1,0-28-63,20 26 96,18-26 224,3 0 33,-1 0 191,-1-26 160,1-2 65,-20-24 32,-1 26-65,1-1-63,-20-26-65,0 27-128,0 0 129,-20-1-321,-19 27-256,19 0 0,0 0-417,0 0-320,1 0-640,19 0-1122,0 27-960,19-27-1217</inkml:trace>
  <inkml:trace contextRef="#ctx0" brushRef="#br1" timeOffset="15989.9146">13596 14294 12812,'0'80'128,"-20"-55"-481,2 3 546,-2 26 255,-1-29-352,1 3-128,0-3-192,2-25 96,-3 27-769,21-27-2626,0 0-4933</inkml:trace>
  <inkml:trace contextRef="#ctx0" brushRef="#br1" timeOffset="16667.9534">14034 13606 9096,'-20'0'3299,"-19"0"-3267,19 25 160,-21 29 481,3-1 512,17 0-544,1 26-513,20 1-64,0 0-128,20-27 64,19-1-192,1-25-129,19 0-127,22-27 224,-22 0 128,20 0 64,-19-27 64,-1-26 160,-18 1 192,-23-2 417,2 1-32,-20 0-97,-38-27-223,-3 28-289,1-2 0,-39 1 96,0 26 129,0 27 31,0 0 33,-2 27-321,42 26-64,19-26-64,0 26 32,40-27 0,0 2 32,19 24-32,22-24 0,-2-3 0,1 2-160,19-1-32,-20-26-705,1 27-577,-21-27-1312,-19 27-3076</inkml:trace>
  <inkml:trace contextRef="#ctx0" brushRef="#br1" timeOffset="16862.9645">14570 14057 14157,'20'52'1249,"-1"-26"-1025,-19 1 321,0 0 640,0 25-705,0-26-512,0 1-256,0 26-353,0-53-672,20 27-1794,-20-27-3587</inkml:trace>
  <inkml:trace contextRef="#ctx0" brushRef="#br1" timeOffset="17142.9806">14669 13341 15983,'20'52'480,"19"2"-320,2-2 257,-3 28 768,3-28-256,-1 28-449,19 0-288,-39-1-96,19 28 161,-39-27-321,0 25 32,0-26-129,-19 27-255,-21-26-801,0-1-577,1-26-1185,-2 1-8776</inkml:trace>
  <inkml:trace contextRef="#ctx0" brushRef="#br2" timeOffset="26900.5387">19334 9763 2626,'0'0'577,"-20"0"576,20 0 352,0 0 225,0 0-449,0 0-192,0 0-513,20 0-31,-20 0-257,20-26-64,-1 26-63,1 0 63,0 0-96,1 0 32,19 0 0,-1 0-128,21 0 32,-1 0 0,0 0-64,21 0-32,20 0 64,-1 0-64,19 0 0,21 0 0,1 0 32,-2 0 32,42 0 0,-2 26 64,0-26 65,1 0 95,19 27 192,21-27-191,-21 25-161,21-25-32,-1 0 32,-19 28-96,-1-28 32,-20 0 0,2 0 32,-22 0 0,-38 27 256,-41-27 1,-39 0-33,19 25-192,-19-25-480,-20 0-802,-20 0-1600,0 27-5254</inkml:trace>
</inkml:ink>
</file>

<file path=ppt/ink/ink38.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3:47:17.735"/>
    </inkml:context>
    <inkml:brush xml:id="br0">
      <inkml:brushProperty name="width" value="0.05292" units="cm"/>
      <inkml:brushProperty name="height" value="0.05292" units="cm"/>
      <inkml:brushProperty name="color" value="#FF0000"/>
    </inkml:brush>
  </inkml:definitions>
  <inkml:trace contextRef="#ctx0" brushRef="#br0">11076 11187 256,'20'-26'7110,"-20"-2"-4996,0 28-160,0 0 0,0 0-641,0 0-512,0 0-320,0 28 127,-20-2-191,-1 27-161,1 0-64,-18 53 32,-3 26 65,2 54 63,-21 26-64,-19 27-128,0-2 161,-20-24-225,20-27 96,18-1 96,22-80-160,19-26-96,0-26-64,20-27-128,0-26-448,0 0-482,20-51-927,0 23-1186,-1-51-2082</inkml:trace>
  <inkml:trace contextRef="#ctx0" brushRef="#br0" timeOffset="383.0208">10699 11479 11146,'-61'26'1281,"43"-26"481,-2 0-897,20 0-193,20 0-31,-2-26-32,23-1-65,18-26-224,1 1-127,19-28-33,0 0-128,0 26 0,2 2-32,-22 26 96,-19-1 96,-1 27-160,1 0-32,-20 27 96,1 26 64,-3 0-64,2-1-64,0 2 129,1-2-161,-1-24 32,-2-3-128,3 2-289,19 1-864,-20-3-2306,-1-25-9354</inkml:trace>
  <inkml:trace contextRef="#ctx0" brushRef="#br0" timeOffset="1168.0668">17925 9174 3106,'0'0'1826,"0"0"288,0 0 320,-20 0-255,20 0-610,0 0-352,0 0-224,20 26 224,0 0-352,39 27-64,0 0-257,22 27-159,-2-1-1,20 27-224,0 0-96,21-26 64,-21 26-128,20-2 161,-1 4 31,1-2 0,-19-26-224,-21-28 0,1 1-32,-21 0-160,-19-26-129,-21-27-223,-19 0-257,0 0-320,0-27-1057,-39 1-2146,-1-1-2691</inkml:trace>
  <inkml:trace contextRef="#ctx0" brushRef="#br0" timeOffset="1522.0869">17765 9889 9865,'0'-28'544,"21"2"-223,-1-26 479,0-2 706,0-24-673,-1-2-193,1-26-191,20 26-225,-20-26-96,-1 27-96,1-1 0,0 27 32,-20 1-32,20-1 32,0 53 0,19 0 0,-19 0 161,0 26 31,19 28 96,22 24-128,-23 2-160,23-1-32,-2-26-64,1 27 0,-21-27-320,22-27-449,-43 0-1024,2 1-2628</inkml:trace>
  <inkml:trace contextRef="#ctx0" brushRef="#br0" timeOffset="2416.1381">11731 10075 7655,'-60'-82'1089,"21"57"320,-1-2-352,-19 1-608,-22 26 351,22 26-255,-40 1-225,20 26-192,-1 27-64,21-1 32,0 1 0,39 25-63,-1 2 95,21-2 64,41-25-160,18 26-64,40-26-192,20-28 128,1 2-321,-1-54 481,19 0 609,1-26 96,-19-2-161,-21-51-224,0 26-159,-40-26-65,-18-28-64,-41 27-32,-21 2-128,-19-28 192,-19 26-32,-20 2 32,-20-2-96,18 53-96,-18 0 0,20 27-384,20 0-705,19 27-1730,1 26-5477</inkml:trace>
  <inkml:trace contextRef="#ctx0" brushRef="#br0" timeOffset="3094.177">17806 8406 6117,'20'-54'833,"-20"1"705,20 1 960,-20 24-768,-20 3-321,0-2-769,-21 0-63,3 1-193,-23-1-288,2 27-96,-40 0-32,20 27-64,-20 26-192,18-1-32,2 1 128,20 54 160,19-28 0,20 27 64,40 0 32,20 26-32,-1-26-32,41-26 0,20-1 96,-1-26 192,19-26 481,21-27 32,-19 0-193,19-27 193,-21-51-32,-19-2-321,-18 1-160,-42-2-256,-39 2 64,0-26-160,-59-2 64,-20 27-160,-21-25 64,-39 51 0,20 1 128,-21 28-160,2 25-545,19 25-896,-1 28-2627</inkml:trace>
</inkml:ink>
</file>

<file path=ppt/ink/ink39.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3:47:36.668"/>
    </inkml:context>
    <inkml:brush xml:id="br0">
      <inkml:brushProperty name="width" value="0.05292" units="cm"/>
      <inkml:brushProperty name="height" value="0.05292" units="cm"/>
      <inkml:brushProperty name="color" value="#00FF00"/>
    </inkml:brush>
  </inkml:definitions>
  <inkml:trace contextRef="#ctx0" brushRef="#br0">17945 1324 4420,'-20'0'352,"20"0"1410,0-27 480,-20 27-865,20-25-288,20-2-32,0 1 256,-20 26-160,19-27-224,1 27-320,0 0-161,0 0-127,0 27-129,-1 26-96,1-28 0,0 55-32,0-26-96,1-2-192,-3 2-96,-18-28-385,20 0-640,21 1-1570,-41-27-1762</inkml:trace>
  <inkml:trace contextRef="#ctx0" brushRef="#br0" timeOffset="174.0089">18342 1245 13484,'0'27'-256,"19"-2"736,-19 2 738,0 0-770,0-1-288,0 28-64,20-28-64,-20 0-192,20 0-544,0 28-1955,0-28-5124</inkml:trace>
  <inkml:trace contextRef="#ctx0" brushRef="#br0" timeOffset="441.0249">18897 1483 12523,'20'-26'96,"-20"26"-96,-20 0 1154,-19 26-97,-1 0-545,0 28-32,21-1-95,-21 27 63,20-1-63,0 1-97,20-2-160,0-24-32,40-1-96,0 26-192,19-51-385,0 24-704,22-26-2114,-23-26-6310</inkml:trace>
  <inkml:trace contextRef="#ctx0" brushRef="#br0" timeOffset="722.0407">19255 2065 14381,'0'28'96,"0"-28"-128,-20 26 801,20 2-449,0 24-224,0 1-160,20-26-192,19-1 96,1 1 96,-1-27 32,1 0 32,1-27 128,-3 1 64,-17-1 353,-1 0-33,-20 1-128,0 0-95,0 0-257,-20-2-96,-1 2-225,3-2-351,-2 3-545,0 0-1057,-1 25-1314,1 0-832</inkml:trace>
  <inkml:trace contextRef="#ctx0" brushRef="#br0" timeOffset="967.0548">19533 2199 1953,'40'80'2275,"-21"-27"-1859,-19-53 865,0 25-448,20 2-225,-20-27 225,0-27 1057,0 2-1858,20-2-96,-20-26 128,20 26-32,-20 1-32,20 0 96,-20 0 192,0 26 449,0-28 128,0 28 32,19 0 160,-19 0-481,20 28-383,0-2-290,-20 26-895,20 2-2244,0-1-4163</inkml:trace>
  <inkml:trace contextRef="#ctx0" brushRef="#br0" timeOffset="1234.0706">19889 2119 12908,'0'28'32,"20"-2"288,-20 0 641,21 27-609,-21-26-160,20 26-192,0-28-192,-1 2 417,21-27 319,-20 0 33,0-27-97,-1 2-128,-19-2-127,20-26-97,-20 26-64,0-25-256,0 26-449,0 26-961,0-28-1889,0 2-3043</inkml:trace>
  <inkml:trace contextRef="#ctx0" brushRef="#br0" timeOffset="1782.1005">20148 2225 9352,'20'27'577,"-20"0"1729,19-1 0,1-26-1121,0 0-448,21-26 32,-21 26-289,19-27 33,-19 0-161,0 1-160,0 0-128,-20 0-64,0 26-256,0-28-288,-20 28-1,20-26 129,-20 26 127,-21 0 193,23 0 64,-2 26 0,-1 2 64,21 24 32,0 1 0,21 0-32,17-1 32,-17 2-192,19-28 64,-1-26-32,1 0 0,0 0 0,-21 0 0,1-26-288,0-1-641,0 0 0,-20 2-32,0 25-449,0 0 770,0 0 255,0 0 833,0 25 33,0 2-65,0 0-96,0-1-160,0 1-192,20-27 64,-20 0 96,0 0 321,0 0 671,19 0-671,-19-27-193,0 1-96,20-1 0,-20 0-64,0 2 0,0 25-64,20-27 32,-20 27-32,0-26-64,0 26-64,0 0-257,20 0-1088,-20 26-417,0-26-1666</inkml:trace>
  <inkml:trace contextRef="#ctx0" brushRef="#br0" timeOffset="2086.1193">20565 2305 9256,'0'0'801,"-20"0"1601,20 0 577,0-26-1313,0 26-545,0 0-320,0 0-417,0 0 32,20 0-95,0 26-1,-1 26-32,1-25 32,20 0-191,-19 26-33,17-26-96,3-2-160,-3 28 416,3-26-256,-1 0-353,-21 1-159,1-28-321,0 0-448,-20 0-897,0 0-1986</inkml:trace>
  <inkml:trace contextRef="#ctx0" brushRef="#br0" timeOffset="2280.1304">20902 2199 16976,'-19'26'-161,"-1"28"65,0-28 993,-39 26-96,19 28-641,-19-26-96,18 24 160,-18-24-352,19-1 192,20-28-1313,20 3-2947</inkml:trace>
  <inkml:trace contextRef="#ctx0" brushRef="#br0" timeOffset="3007.172">21776 1828 8520,'20'-80'1313,"-20"53"-1377,0-25 1441,0-1-480,0 0-641,-20-1-128,0 2 0,0 0 33,0-2 351,-19 27-128,19 27-31,-21 0 319,23 53 1,-23 1-193,21 24-287,0 29-33,20-2-160,0 2-224,20-2-65,21 2 193,-21-28 96,-2 1 0,3-27-32,-1-26-96,-20-1 96,-41-52-448,23 26-257,-23-27 256,1 0 161,22 1 256,-3 26 416,21-26 257,-20 26 224,20-26-289,20 26-416,-20-28-224,39 28 64,1-26 32,1 26 0,18-28-32,0 3-224,1 25-385,-1-25-672,1 25-961,-21 0-1922</inkml:trace>
  <inkml:trace contextRef="#ctx0" brushRef="#br0" timeOffset="3246.1855">22074 2119 1665,'20'28'769,"0"-28"544,-20 0 257,19 26-834,-19 0-255,0 0 31,-19 1-127,19 0 159,0-27-448,0 0 64,0 0-288,19-27-961,-19 27-576,0-27-481,0 1-1056</inkml:trace>
  <inkml:trace contextRef="#ctx0" brushRef="#br0" timeOffset="3576.2037">22133 2173 768,'0'-26'2146,"20"26"-416,-20 0-353,0 0-704,0 26-449,0-26-96,0 26-128,0-26 32,0 26-160,0-26-96,0 0 128,0 0 96,0 0 32,0 0 32,0 0 320,0-26 225,0 26-65,0-26 129,-20 26 64,20-26 192,0 26 96,0-28 352,0 28-320,0 0-641,0 0-448,0 0 128,0 0 64,0 28-31,0-2-33,0 26-64,20-25 0,0 26-32,0-26-32,0-2 32,-1 2-32,1-27-257,0 0-287,0 0-449,-20 0-897,20-27-897,-1 2-1120</inkml:trace>
  <inkml:trace contextRef="#ctx0" brushRef="#br0" timeOffset="3894.2219">22351 2093 928,'0'0'1025,"20"0"-448,-20 26-65,21 2 417,-1-2-64,-20 26 64,18-25 32,2 26-128,-20-26-609,21-2-224,-21-25 32,0 27-224,0-27 128,0-27 64,0 2-193,0-2 193,0 1 33,0-1-1,0 0 320,0 1 961,0 26 545,0 0-193,0-26-768,20 26-640,-20 0 255,20 0-256,-1 26-96,1 0-128,20 1-96,-20 0-128,-1-1-609,1 1-1601,-20-2-1441</inkml:trace>
  <inkml:trace contextRef="#ctx0" brushRef="#br0" timeOffset="4111.2352">22809 2199 12395,'0'-26'609,"0"26"-545,0 0 1601,-21 0-704,1 26-576,0 0-161,2 1-96,18 26-32,0-26-64,18 25-288,2-25-353,21-1-320,-21 1-320,39-27-1217,-39 0-2339</inkml:trace>
  <inkml:trace contextRef="#ctx0" brushRef="#br0" timeOffset="4283.2442">22947 2173 13292,'-19'0'-32,"19"-26"1121,19 26 865,1 0-1281,0 0-193,39 0-64,-19 0-31,19 0-417,1 0-257,-21 0-607,-19 0-1026,1-28-3235,-21 28-4132</inkml:trace>
  <inkml:trace contextRef="#ctx0" brushRef="#br0" timeOffset="4471.2556">23086 1828 10602,'20'52'768,"0"-25"2307,-20-1-1121,19 1-833,-19 28-640,0 23-289,20-24-160,-20 51-64,0-25-449,0-28-608,20 1-512,-20-26-994,0-27-1953</inkml:trace>
  <inkml:trace contextRef="#ctx0" brushRef="#br0" timeOffset="4631.2649">23384 2199 12427,'20'53'577,"-20"-26"-65,0-27 641,0 53-992,0-28-1026,20 2-1441,-20 0-1378,19-27-2145</inkml:trace>
  <inkml:trace contextRef="#ctx0" brushRef="#br0" timeOffset="4767.2726">23523 2093 16207,'-20'-53'-128,"20"28"256,-20-3 320,20 28-1056,0 0-3845,20-27-2785</inkml:trace>
  <inkml:trace contextRef="#ctx0" brushRef="#br0" timeOffset="5026.2869">23602 2252 9480,'-20'80'2307,"20"-55"-2211,0-25 448,20 27 225,-20-27-865,21 27-353,-1-27 385,18 0 128,-17 0 97,19 0 255,-21 0 545,1-27 64,-20-25-609,20 25-63,-20 1-129,-20-28-160,0 28-128,1 0-160,-21 0-609,19 26-2402,1-28-4581</inkml:trace>
  <inkml:trace contextRef="#ctx0" brushRef="#br0" timeOffset="5322.3042">23940 2437 8936,'0'54'4292,"0"-29"-3940,0 2 1602,0-27-256,0 0-994,0 0-736,19 0 0,-19-27-192,20-25 64,-20 25-160,20-26 192,-20 1 64,20 25 32,1-26 128,-3 26 384,2 27 33,0 0-97,-20 0-32,21 27-127,-21 0-161,20-1-32,-2 26-160,-18 2-769,21-28-769,-21 28-1697,0-29-4773</inkml:trace>
  <inkml:trace contextRef="#ctx0" brushRef="#br0" timeOffset="5541.317">24317 1377 15406,'20'0'-576,"-20"0"1184,0 0-127,0 28-449,-20-2-609,20 0-832,-20 26-1922,20 2-2115</inkml:trace>
  <inkml:trace contextRef="#ctx0" brushRef="#br0" timeOffset="5697.3259">24495 1457 15502,'21'0'-512,"-21"26"1729,0-26-96,0 26-705,-21 28-256,21-28-128,0 26-800,-20 28-1763,2-26-5380</inkml:trace>
  <inkml:trace contextRef="#ctx0" brushRef="#br0" timeOffset="6447.3688">18838 2861 3363,'-40'0'1665,"40"0"33,-20 0 928,20 0-768,0 27-929,0-27 32,20 0 32,0 25-32,39-25-32,1 27-225,40-27-191,19 0-193,39 0 0,2 0 129,18-27-225,21 27-128,-1 0-128,0 27 128,-19 0-192,-20-27 96,-41 26-544,-37-26-834,-42 27-447,-19 0-2307,-20-27-6086</inkml:trace>
  <inkml:trace contextRef="#ctx0" brushRef="#br0" timeOffset="8676.4948">19413 2065 1249,'0'0'1441,"0"0"225,0 0 320,0 0-65,0-25-415,0 25-33,0 0-416,0 0-224,0 0-353,-20 0-416,20 0 1,0 0-130,-20 0-63,1 0-32,-1 0 64,0 0-961,-20 25-2146,21 3-5445</inkml:trace>
  <inkml:trace contextRef="#ctx0" brushRef="#br0" timeOffset="13261.7584">19810 7578 8423,'0'0'-320,"0"26"192,0 26 576,20 28 289,-20 0-160,21 26-449,-1 0 64,-20 0-128,18-26 32,-18-27 289,20-1 223,1-52 289,-21 0 192,0-26-769,0-53-320,0-1-128,0 0 32,-21-24 96,21 24 0,-20 0 0,20 0-64,0 1-352,20 26-97,-20-1 225,21 28 160,19 0 96,-21 26 224,1 26 192,0-26-63,0 26 31,0 1-128,-20 26 64,-20-26-95,20-2-33,-20 29-32,20-28-32,0 1-448,-20 26-385,20-27-320,20 2 192,0 24 641,-20-24 64,20 24 128,19 0 32,-39 2 0,20-28 32,-20 27 0,0-26 288,-20 0 449,0-27 64,-19 26-449,-1-26-224,1 0-352,19 0-769,-21 0-705,21 0-864,20 0-2531</inkml:trace>
  <inkml:trace contextRef="#ctx0" brushRef="#br0" timeOffset="13535.7742">20406 8108 6245,'40'26'545,"-40"1"-961,-20-1 576,0 1 64,1 26 320,-1-27 65,0 27 64,20-26 608,20-1-192,-20-26 0,20 0-224,19 0-193,-19-26-31,20 26 0,-21-54 31,-19 28 65,20 0-129,-20 0-319,-20-1-161,1 0-256,-1 1 96,-20-1-385,20 27-896,20 0-1185,-19 0-2115</inkml:trace>
  <inkml:trace contextRef="#ctx0" brushRef="#br0" timeOffset="14154.8094">20863 8161 7655,'0'-27'1954,"0"27"-353,-20 0-416,20 27 32,-20 26-288,20-26-608,-21 25-193,21-26-32,0 28-32,21-28 0,19 2-64,-20-2 32,19-26 64,1 0-96,-1-26-96,-19-2-64,0 2 32,0-28 64,-20 28 32,0 0 64,0 26-64,0 0-97,0 0-63,0 0 96,0 26 64,0 0 0,0-26 32,21 27 0,17-27 64,-18 27-64,1-27 224,-1 0 257,0 0 31,-1-27-127,1 0-129,-20 27-128,0-52-160,-20 26-320,20-1-545,-19 0-1121,19 1-1954,-20-27-5187</inkml:trace>
  <inkml:trace contextRef="#ctx0" brushRef="#br0" timeOffset="14349.8207">21339 7551 13452,'20'27'449,"-20"-27"-321,20 53 384,-20-28 577,0 29-512,20 26-1,-20 0-223,0 25-129,0-26-64,0 28-160,19-1-192,-19-27-737,20 2-608,0-2-1378,0-54-352,-20 3-2467</inkml:trace>
  <inkml:trace contextRef="#ctx0" brushRef="#br0" timeOffset="14487.8287">21616 8293 10153,'41'-26'641,"-1"26"1056,-21-26 449,21 26-1217,0 0-833,-1 0-800,-19 0-1731,0 0-3362</inkml:trace>
  <inkml:trace contextRef="#ctx0" brushRef="#br0" timeOffset="14962.8544">22570 8108 6502,'-40'-26'2082,"21"26"-1089,-21 0 704,-1 0-512,3 0-736,-3 0-257,21 26-96,1 27-64,-1-27 0,20 28 192,0-2-96,39 1-64,-19 0 1,41-25-33,-23 23 128,3-23 0,-21 25 32,-1-27-32,-19-26 64,0 26 1,0-26 127,-39 0-192,-2 0-128,3 0-32,-23 0-224,22-26-513,-1 0-1121,0-2-1473,21 3-1858</inkml:trace>
  <inkml:trace contextRef="#ctx0" brushRef="#br0" timeOffset="15302.8747">22649 7498 13068,'40'0'-128,"-20"53"0,-20 0 256,0 26 224,0 28 32,0 25-95,-20 0-161,0-25 0,0-1-64,20 0 64,-20-26-96,20-27 64,0-28 32,20 3 97,-20-28 607,0 0-319,20-28-385,-20 3-96,20-28-64,-20-1 0,20 1-192,1 26-129,-3 1 193,2 0 32,-20 26 32,20 0 160,1 52 32,-21-25 64,20 0-96,-2 27-96,3-3-192,-1-23-1409,0 25-2467,19-27-2851</inkml:trace>
  <inkml:trace contextRef="#ctx0" brushRef="#br0" timeOffset="15965.9132">23126 8453 10473,'0'-26'961,"-20"-2"-480,0 28 608,0 0-481,0 28-351,1-2-65,19-1 0,-20 28 0,20 1 0,20-28-64,-20 28-63,19-28 31,21 1-64,0-2-64,-1-25-64,-19 0-65,21-25 33,-23-2 128,2 1 0,-20-1 0,0-26 32,0 27-64,0-2 32,-20 3-64,20-3-64,-18 28 32,-3 0-32,21 0 32,0 28 0,0-28 32,0 25 64,0 3-32,21-2 64,-3-26-32,2 0 32,21 26 0,-41-26 0,20 0 32,-20 0-32,0 0 64,18 0-128,-18 0 128,0 27-32,0 0-32,0-1 32,0 1-32,0 25-32,21 1 64,-21 26-96,0-26 96,0 1-64,0-28 32,0 28 96,0-54 321,0 25 512,0-25-641,0-25-128,0-3-128,0-24 64,0-2-128,0 1 0,0-26-96,0-1-384,0 2-289,20 24 449,0 2 352,0-1 0,-1 25 128,1 28 256,0 0-63,0 28 63,-20 25-160,0-27-63,-20 27-65,20-26-64,-20 26 32,0-28-128,1 2-449,19 0-448,-20-1-1185,0-26-2658</inkml:trace>
  <inkml:trace contextRef="#ctx0" brushRef="#br0" timeOffset="16607.9498">23483 8665 9224,'60'0'2659,"-41"0"-2083,1-27 1538,21 27-704,-21 0-706,-2-27-159,23 27 31,-1 0-287,-21-26-161,1 26-128,0-26-289,-20 26-639,0 0-97,-20-28 64,-19 28 288,19 0 385,-21 28 192,3-28 0,18 26 96,-1-26 96,21 26 160,0 1 0,0 0-32,21-1-31,-1 1-97,18-27 0,3 25 0,-2-25-64,1 0 160,-20 0-64,0 0-96,-1 0-64,-19 0-160,20 0 0,-20 0 96,-20 0 32,20 0 64,0 0-32,-19 27 64,19-27 0,0 27 32,0-27 96,19 26 32,-19-26 0,20 0 33,0 0 31,0 0 32,19-26 96,-19-1-63,0 0-97,0-25-96,1-1-128,-3-26-64,2-2-224,-20 2-353,0-27 97,0 27 383,0-27 129,-20 52 32,2 2 96,-3 0 65,1 52 63,0 0 160,0 52 161,1 0-33,-1 28 65,20 27-257,20-2 0,-1 2-95,21-29-65,19 29-64,2-27 0,-23-28-64,23 28 0,-22-53-256,-19 25-417,0-26-544,-20 1-1345,-20-27-4837</inkml:trace>
  <inkml:trace contextRef="#ctx0" brushRef="#br0" timeOffset="28181.6089">5299 6412 1825,'-60'26'-160,"21"2"192,19-28 192,-21 0 161,3 25 159,-23-25-191,22 0-1,-21 0 449,1 0-289,0 0 225,19 0 224,-19 0-193,19 0-447,-19 0-193,18-25-192,-19 25-64,21 25 0,-21-25 96,21 0 0,-1 27 96,1-27-96,19 28-65,0-28 97,-1 25 32,21-25-32,-20 27-32,20-1-64,0 0 160,0 2 0,0 24-96,0 0 129,0 29-97,0-2 352,0 1-128,20 52-64,-20-27-64,21 28-32,-21-27-32,20 27 65,-20-28-130,20 1 130,-20 27-33,0 0 0,18 0-32,-18-1-32,0 1-32,0 26-128,21-27-65,-21 26 33,0 1 32,20-26-96,-20-1 192,20 0-225,-20-26 193,20 2 96,-20-30 32,0-24 32,0 24 161,19-24-129,-19-1 160,0-1 32,-19 1-96,19 1-95,0-28 127,0 28-128,0-28 32,0-26 32,0 26 0,19-26 0,-19 26 97,20-26-65,-20 0-96,20 0-32,0 27 64,0-27 96,-1 0 33,21 0 127,1 0-288,-3 0-32,3 27-64,-1-27 64,19 0 32,0 0-96,1 0 96,19 0-64,-20 0 0,22-27-32,-2 27-32,0-27-256,-20 27 64,21 0-193,-21-26-479,-18 26-33,18 0 256,-39 0 513,20 0 128,-21 0 96,-19 0 320,20 0 481,-20 0 320,0 0-224,0 0-64,0 0-352,0 0-481,-20 0-96,20 0 0,0 0-33,0-26-127,0 0-128,0-2 224,0 2-32,0 0-257,0-28-31,0-24 128,20 24 352,-20-26-64,0 2 0,0-29-64,0-26 32,0 1-32,0-27-32,0 0-353,0-26 97,0 0 192,0-1 192,-20 2-64,20-29 288,-19 1 256,-1 26-127,20-26-1,-20 0 33,20 27 63,0 0-288,0-1-96,0 54-64,0-1 0,0 53 32,0 27-64,0 1-96,0 25-256,0 27-2114,0 0-4037</inkml:trace>
</inkml:ink>
</file>

<file path=ppt/ink/ink4.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2-03-20T00:54:25.575"/>
    </inkml:context>
    <inkml:brush xml:id="br0">
      <inkml:brushProperty name="width" value="0.05292" units="cm"/>
      <inkml:brushProperty name="height" value="0.05292" units="cm"/>
      <inkml:brushProperty name="color" value="#FF0000"/>
    </inkml:brush>
  </inkml:definitions>
  <inkml:trace contextRef="#ctx0" brushRef="#br0">1259 1483 3427,'0'0'1217,"0"0"-737,-9 0 1058,9 0 544,0 13-513,-10-13-448,10 0-160,-11 0-32,11 0 32,0 0-352,0 0-257,0 0-192,0 0-128,0 0 96,11 0 128,-11 0-159,10 0 31,9 0-128,-9 0 32,10 0 0,10 0-32,-10 0 32,9 0 0,1 0-32,0-13 0,10 13-128,-1 0-32,1 0 31,0-13-95,10 13-64,-11-14 96,1 14-193,-1 0 97,1-13 32,0 13-32,-1 13-65,1-13-31,-10 0 128,10 0 128,-11 0 96,1 0-1,0 14 66,0-14-1,-10 0 192,10 13 32,-11-13 0,1 0-192,0 0 0,-10 0 0,10 0 0,-10-13 1,-10 13-1,9 0-32,-9 0 64,10 13 320,-10-13 353,0 0-225,0 0-383,0-13-97,0 13-96,-10 0-321,10 0-832,0-14-1057,-9 14-3491</inkml:trace>
  <inkml:trace contextRef="#ctx0" brushRef="#br0" timeOffset="1">2202 1324 10794,'-10'-13'480,"0"13"-608,10 0 288,0 0 1250,0 0-834,0 0-576,0 0 545,0 0 127,10 13-95,-10-13-257,20 14-224,-10-1-32,0 0-32,10-1 0,-10 2 0,9 0 32,-9-2-64,11 2 32,-12-1 0,1 0 33,0-13-33,0 14-32,0-1 0,0-13-32,-10 0 64,0 13 128,0-13-32,0 14 128,0-14 192,0 13 1,-10-13-161,0 0-32,0 13-95,0 1 63,0-1-96,-9-1-32,-2 1-96,-8 14 32,9-14-64,0 14-160,0-14-257,10 1-800,-9-1-929,9 0-1986</inkml:trace>
  <inkml:trace contextRef="#ctx0" brushRef="#br0" timeOffset="2">3551 7232 4804,'0'0'448,"0"0"129,0 0 1025,0-13-65,0 13-448,0 0-384,-10 0-33,10 0-31,-10 0 0,10 0-161,-10-13-64,0 13-191,0 0-97,-9 0 160,9 0-64,-10-14 0,10 14-63,-10-12 191,0 12 192,1-14-95,-12 14 31,12-14-255,-11 2-65,10 12-96,-10 0-32,1 0-32,9 0 0,-1 0 0,2 0-32,-1 0-32,10 12 64,-10-12-32,10 14 64,0-14-96,0 0 64,1 14 0,-1-14 0,10 12-32,-10-12 32,10 14-32,-9-1 32,9 0 0,0 1 0,-10 12 0,10-12-32,0-1 32,-10 14 0,10-2 0,0-10-33,0 10-63,-10 2 96,10-14 0,0 14-32,0-1 64,0 14 0,-10-14-96,10 2 96,0-3 0,0 15-64,0-13 32,0 13 0,0-14 32,0 14 32,0 0-64,0-1 0,0-12 0,-10 13 33,10 0-33,0-2-33,0 2 98,-10 0-97,10 0 64,-9 0-97,9 0 162,-10-1-129,10 1 96,0 0 32,-10 0-32,10-1-32,0 14 32,0-13-32,0 0 0,0-1 0,0-13 0,0 1-32,0 0 0,-11-1 0,11-12 32,0 12-32,0 1 32,0 0-32,0-15 32,11 14-32,-11 1 0,0-14 32,0 14-32,0-14 0,0 1 0,10-1 32,-10 0-64,0 1 0,0-2 0,0-12-32,0 13-64,0 2 32,10-15-32,-10 0 96,0 13 32,0-13 0,0 0 32,0 0-32,0 0 0,0 0 32,0 12-64,0-12 0,-10 13 32,10-13-64,0 0 32,0 14-1,0-14 33,0 0-96,0 0 64,-10 13 64,10-13-32,0 0 0,0 13-64,0-13 96,0 0-32,0 14-64,10-14 128,-10 0-128,0 13 64,0-13 0,0 0 0,0 13-32,0-13 32,10 0 32,-10 14-32,0-14 0,9 0 0,-9 0 0,10 13 0,-10-13 0,10 0 0,-10 0 32,10 0-32,0 0 32,-10 13 0,10-13-32,0 0 161,-1 0-129,1 14 64,-10-14-32,10 0 0,-1 0 0,11 0 0,-10 0-32,1 0 0,8 0 32,-9 0-64,10 0 0,0 0 32,-10 0 0,10 0-32,9 0-32,-9 0 64,0 0-64,10 0 64,-1 0-96,2 0 96,-12 0 0,11 0-64,0 0 32,-1 0 32,-9 0-32,10 0 32,10 0-32,-10 0-32,-1 0 64,11 0 0,-10 0 0,9 0 32,2 0-128,-12 13 160,1-13 0,10 0-96,-11 0-96,11 0 96,-10 0 128,10 0-224,-11 0 160,11 0-128,0-13 128,-1 13-64,1 0 0,-10 0 96,10 0-160,-1 0 64,-9 0 0,10 0 0,-11 0 0,1 13 0,10-13 0,-10 0 0,0 0 0,9 0 0,-9 0 32,0 0-320,10 0 544,-11 13-256,1-13 32,0 0 32,9 0-96,-8 0 64,-2 0-32,1 0-32,10 0 64,-11 0-32,2 0 0,8 0 33,-9 0-1,9 0-97,-9 0 226,10 0-129,-1 0 0,1 0 32,-10 0 0,10 0-64,-1 0 0,1 0 96,-10 0-96,9 0-32,1 0 64,0 0-32,0 0 96,-1 0-96,1 0 96,-1 0-288,2 0 480,-2 0-128,1 0-160,-1 0 32,2 0 0,-2 0 32,1 0 65,-1 0-65,1 12 0,0-12-32,0 0 64,-1 0-64,11 14-256,-11-14 512,2 0-288,8 0 0,-9 13 0,-1-13-32,11 0 128,0 0-160,-11 13 96,11-13 32,-2 0-96,2 0 64,0 0-32,-1 0 32,-9 0-32,10 0 0,0 14 0,-11-14 32,11 0 32,-1 0-128,1 0 64,-10 0-32,9 0 96,-9 0-64,0 0 0,0 0 0,-1 0 0,1 0 32,-10 0-320,9-14 512,1 14-224,-10 0 32,10 0-32,-1 0 0,-9 0 32,0 0-64,9 0 64,-9 0-64,0 0 32,0 0 0,0 0-64,-1-13 224,1 13-352,0 0 192,-1-13-96,2 13 64,-2 0-32,-9-14 64,10 14 0,0-12 0,-11-1-64,1 13 32,0-13-32,0 13 64,0-14-32,0 1 0,0 0-32,-10-1 32,9 1-129,-9 0 97,0-1 32,0-12-64,10-1 64,-20 15 64,10-16-32,0 3 0,-10-15 0,10 13 0,-10-13 128,10 1-224,-10-14 160,9 0-96,-9-1 64,10 14-64,1 2 32,-11-16 0,0 14 0,10 0 32,-10-13 32,10 14 64,-1-1-128,-9-13 129,0 14-129,10-1 32,-10 0-32,0-13 32,10 13 32,-10-13-128,0 14 32,0-14 32,10-1 64,-10 14-96,0 2 96,0-16-32,0 14 64,0 0-64,0 14 0,0-14-96,0 1 256,0 12-288,0 1 160,0-1-128,0 0-32,0 1 32,-10-1-64,10 2 32,10 11-65,-10-12 225,0 12-64,0 1 65,0 13-130,0-13 162,-10 13-33,10-14-96,0 14 32,0-13 0,-10 13 0,10 0 0,0-13-32,-10 13 64,10-14-64,-9 14-257,-1-12 481,0 12-95,-1 0-1,-8-14-192,-1 14 128,0 0-64,-10 0 0,1 0 32,-1-14 0,0 14-129,-10 0 129,0 0-64,1 0 0,-1-12 32,-9 12 0,9 0 32,-10 0 0,10 0-32,-9-13 32,-1 13 0,0 0 96,-9 0-64,0 0 0,9 0 0,-10 0-64,11 0 0,-11 0 0,11 0 128,-1 0-192,0 0-192,-9-13 576,9 13-288,-10 0-32,11 0 64,-1 0-64,-10 0 96,11 13-96,-11-13 96,11 0 0,-10 0-160,0 13 192,-1-13-224,1 12 128,-1-12-32,0 14 32,1 0-32,0-14 96,-1 12-96,0 2 0,11-14 0,-11 13 96,0-13-64,11 13-64,-1-13 96,-9 14 64,9-14-192,0 13 64,0-13 64,-8 13 32,17-13-128,-8 0 64,-1 14-32,10-14 32,1 0-32,-11 0 64,11 13-128,-2-13 192,2 0-96,-11 0-64,11 0 160,-1 0-128,1 0 32,-2 0 0,2 13 0,-11-13 32,11 0-32,-1 0-32,0 0-32,0 0 128,1 0-256,-1 0 320,1 0-160,-2 0 32,2 0 0,-1 0 0,1-13 0,-1 13 32,0 0 0,0 0 32,1 0 32,-1 0-192,0 0 160,1 0-64,-1 0 0,1-13 0,8 13 96,-8-14-192,9 14 128,-10-13 0,11 13 193,-11-13-354,10 13 258,0-14-129,-9 14-193,9-13 546,-10 13-321,0-13 32,1 13-32,9-14-64,-10 14 32,11 0 0,-2-12 64,-8 12-128,9 0 64,0 0-64,-9 0-96,9 0 31,0 0-255,-9 0-96,9 0-705,-10 12-1666,0-12-4100</inkml:trace>
  <inkml:trace contextRef="#ctx0" brushRef="#br0" timeOffset="3">2629 7683 3331,'0'13'704,"0"-13"-287,0 0 63,0 0 1346,0 0-161,10 0-608,0 0-384,0 0-32,9 0-33,-9 0 33,10 0-161,0 0-191,10 0-193,-11 0-96,2-13-160,-11 13-225,9 0-448,-9 0-640,0 0-769,0-13 192,0 13 641,-10-14 320,0 1 192,0 13 192,0-13-32,0 13 705,0-14 673,-10 14 224,10 0 288,0 0 320,0-13-159,0 13-418,0 0-511,0 0 63,10 0-128,0 0-63,10 13-33,-10-13 96,10 0 193,-1 0-225,-8 14 0,-1-14 65,0 13-257,-10-13-32,0 13 32,0 1-32,0 12 32,-10-12-160,-11-1 32,11 0 96,1 1-64,-11-2 32,10 14-1025,0-12-2594</inkml:trace>
</inkml:ink>
</file>

<file path=ppt/ink/ink40.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3:51:54.396"/>
    </inkml:context>
    <inkml:brush xml:id="br0">
      <inkml:brushProperty name="width" value="0.05292" units="cm"/>
      <inkml:brushProperty name="height" value="0.05292" units="cm"/>
      <inkml:brushProperty name="color" value="#0000FF"/>
    </inkml:brush>
    <inkml:context xml:id="ctx1">
      <inkml:inkSource xml:id="inkSrc29">
        <inkml:traceFormat>
          <inkml:channel name="X" type="integer" max="2560" units="cm"/>
          <inkml:channel name="Y" type="integer" max="720" units="cm"/>
        </inkml:traceFormat>
        <inkml:channelProperties>
          <inkml:channelProperty channel="X" name="resolution" value="56.63717" units="1/cm"/>
          <inkml:channelProperty channel="Y" name="resolution" value="28.34646" units="1/cm"/>
        </inkml:channelProperties>
      </inkml:inkSource>
      <inkml:timestamp xml:id="ts1" timeString="2011-09-13T23:55:12.863"/>
    </inkml:context>
  </inkml:definitions>
  <inkml:trace contextRef="#ctx0" brushRef="#br0">2341 3072 5445,'-40'0'2274,"40"0"-2114,-19 0 32,19 0 417,0 0 224,-20 0-97,20-25-383,20 25-450,-20 25 482,19-25 319,21 0-95,0 27-64,39-27-193,0 0-224,21-27-64,19 27-64,0-25 0,1-2 0,38 27-32,0 0-32,22 0 64,-2 0 0,21 0 0,19 0 64,-19 0-32,-1 0-32,1 27 0,-41-27-96,1 25 32,-21-25 64,2 27-128,-1-27 64,-19 0-64,-2-27 96,-19 2 64,-19 25 0,-21 0-64,-18-27 32,-3 27-289,-38 0-1697,0 0-1569</inkml:trace>
  <inkml:trace contextRef="#ctx0" brushRef="#br0" timeOffset="19988.1431">12584 10385 4067,'61'-26'7111,"-23"0"-6887,3 0 513,-21 26 384,19-28 256,-39 28-288,20-26-288,-20 26-449,-41-26-287,3 26-65,-41 0-32,-21 26-1,-19 0-63,-41-26 96,2 28-32,19-2 64,-20 26-64,40-25 160,20 0-31,20 25-33,39-24-64,40 25-32,20-28 64,20 2 32,39 0 0,40-1 64,-1-26-96,42 0 0,-21 0 0,-1 27-32,-18-27 64,-41 0-64,-39 0-96,-20 27 64,-40-27 64,-20 52 0,-39-26-32,0 1 32,-20 26 0,19 1 64,0-29 64,21 28 97,19 1 63,19-28-224,42 0-96,19 2 96,19-3 96,21-25 0,0 27-96,19-27 1,0-27-129,0 27 96,-20-25-417,0 25-512,-38-28-832,-21 28-3044</inkml:trace>
  <inkml:trace contextRef="#ctx0" brushRef="#br0" timeOffset="20342.1634">11790 12028 11530,'-20'0'-224,"20"27"224,0-27 545,20 53 896,-20-26-864,0-1-513,0 0 32,20 27-352,-20-26-449,21-27-1729,-3 0-5190</inkml:trace>
  <inkml:trace contextRef="#ctx0" brushRef="#br0" timeOffset="20500.1718">11890 11604 15054,'40'-25'-160,"-1"25"-289,-19-28 193,20 28-1794,-20 0-3523</inkml:trace>
  <inkml:trace contextRef="#ctx0" brushRef="#br0" timeOffset="20680.1828">12029 11896 15438,'-20'0'128,"40"0"-64,0 0 385,-1 0 448,41-27-609,-21 27-352,1 0-737,1-25-2402,-23 25-5477</inkml:trace>
  <inkml:trace contextRef="#ctx0" brushRef="#br0" timeOffset="20818.1898">12108 12081 13805,'20'27'96,"19"0"192,1-27 769,19 0 0,2 0-865,-2-27-897,1 27-4612</inkml:trace>
  <inkml:trace contextRef="#ctx0" brushRef="#br0" timeOffset="20983.2001">12683 11976 16207,'20'52'192,"1"-25"-32,-21-1 865,20 1-288,-20 0-705,18-1-865,3 0-1729,-21 2-4229</inkml:trace>
  <inkml:trace contextRef="#ctx0" brushRef="#br0" timeOffset="21697.241">11948 9617 13484,'0'106'-160,"0"-53"128,0 0-64,0 1 608,0-1 161,0-1-385,0-25-256,0-27 97,21 0 31,-21 0-96,20-27-160,0-25-97,-20-1-95,20-1 0,0-26 160,-20 28-160,0-2-321,19 28 96,-19 0 385,0-1-96,0 27 0,0 27 256,0-1 0,0 28 32,0-28 0,0 0 32,0 0-64,20 1-160,0-27-384,0 0-1,0 0 257,-1-27 224,21 1 32,-19 0 32,-1 0 448,-2-2 577,2 28-32,1 0-288,-1 0 192,0 0 160,-1 54-320,1-28-161,0 27-63,-20 0-417,20 1-96,-20-1-320,0-28-1122,20 2-2337,-20 0-9161</inkml:trace>
  <inkml:trace contextRef="#ctx0" brushRef="#br0" timeOffset="22252.2727">13776 9883 12908,'-40'0'96,"20"25"-160,0 55 32,1 0 224,-21 52 384,-1 1 161,21-1-352,-18 27-289,38-27 352,-21 1 32,42-27-255,-1 0-161,18-27-64,3-26-160,-1 1-481,19-1-704,0-53-1794,1 0-3524</inkml:trace>
  <inkml:trace contextRef="#ctx0" brushRef="#br0" timeOffset="22598.2924">14311 10175 16143,'0'132'-64,"0"-54"-32,0 2 160,0 27 256,-20 25 0,1 0-256,-1 0-64,0-25-448,0 25 192,20-52 128,0-27 128,0-53 0,20 0-289,0-27-191,19-26 288,-19-27-33,0 1-447,1-1 544,-1 27 576,-2 28 225,23 25-33,-21 0-63,0 25-161,0 2-159,-1 26-225,-19 0-32,20 1-64,-20-2-161,20 1-479,-20-26-321,20 26-577,-20-28-1184,20 2-1891</inkml:trace>
  <inkml:trace contextRef="#ctx0" brushRef="#br0" timeOffset="22959.3101">14769 11155 11755,'20'-28'1473,"-20"2"-1409,0 26 705,0 26 544,-20 2-704,20-3-417,0 28-160,-21-26 32,21 26-64,21-26 0,-1-2-32,-2 2 0,23-27-96,-21 0 0,19 0-97,-19 0-31,0-27-128,0 2-257,-20-28-704,0 26-801,-40-26-1025,20 1 833,-19 24 3459,-2 28 1986,3 0-257,18 28-960,-1-3-673,1 2-256,20-1-320,20 1-65,21 0 97,-3-27-289,23 26-288,-2-26 1,-19 0-65,-1 0-481,1 0-928,-20 0-1634,-20-26-6310</inkml:trace>
  <inkml:trace contextRef="#ctx0" brushRef="#br0" timeOffset="23393.3378">15503 9908 10762,'-20'28'-993,"0"-28"-160,20 52 256,-40 1 961,21 1 416,-1 26 193,0-2 128,0 28 288,0-26-385,1 25-287,19 2-225,0-27-128,19-2 32,1 2-416,20-26 32,-20-29 127,-1 28-95,21-26-513,-20-27-640,19 0-1634</inkml:trace>
  <inkml:trace contextRef="#ctx0" brushRef="#br0" timeOffset="23616.3489">15702 10624 10153,'18'27'160,"-18"-1"513,41 1 1153,-21 0 127,19 25-735,21 1-289,19 0-385,0 1-96,-18-2-223,18-26-193,-20 1-641,-19 0-480,0-27-1666,-1 0-4644</inkml:trace>
  <inkml:trace contextRef="#ctx0" brushRef="#br0" timeOffset="23804.3614">16237 10624 12940,'-59'80'1153,"39"-28"-1057,-19 1 32,-1 1 705,-1-2-64,3 28-577,-3-27-224,1 0-96,21 1-129,19-29-479,0 2-1282,19-1-2178</inkml:trace>
  <inkml:trace contextRef="#ctx0" brushRef="#br0" timeOffset="24020.3738">16455 10095 14349,'-20'0'1698,"20"0"-1698,-18 25 32,-3 30 320,1-30 545,0 54-417,0-25-255,20-2-225,0 28-64,20-26-385,0-1-320,21-28-544,-3 2-1506,3 0-2049</inkml:trace>
  <inkml:trace contextRef="#ctx0" brushRef="#br0" timeOffset="24172.3824">16634 10307 160,'-19'26'13997,"19"-26"-13805,0 26-256,0-26-64,0 26 160,19-26-128,1 27-993,-20-27-545,20 27-159,0-27-1731</inkml:trace>
  <inkml:trace contextRef="#ctx0" brushRef="#br0" timeOffset="24293.3894">16733 10333 2081,'-19'-54'8521,"-1"28"-7464,20 0 416,0-1 64,0 2-992,0-3-641,0 1-1826,20 2-3555</inkml:trace>
  <inkml:trace contextRef="#ctx0" brushRef="#br0" timeOffset="24554.4044">16852 10041 15342,'0'0'352,"20"27"449,1-27 897,-1 27-353,0-27-704,19 25-545,1 30-64,-20-30-160,-1 28-193,1-27-191,0 28-193,-20-2-96,-20 2 321,0-28 128,1 0 95,-1 2 1,0-3-32,-21 3-64,23-28-289,18 0-704,-20 0-1154,20 0-1505</inkml:trace>
  <inkml:trace contextRef="#ctx0" brushRef="#br0" timeOffset="24899.4241">17249 10068 7943,'0'-53'3459,"0"53"-3331,0 0 321,0 26 1377,20 1-321,-20 25-608,41 28-192,-21-1-1,18 27 193,-17-26-320,-1 27-257,0-28-288,-1 26 0,-38-25-32,-1-1-64,0 1-160,-21 0-1,23-28 161,-43 1-320,22-26-160,19-1-642,-20 1-1696,20 0-3140</inkml:trace>
  <inkml:trace contextRef="#ctx0" brushRef="#br0" timeOffset="25174.4398">17765 10968 15502,'21'-25'256,"-1"25"-384,39 0 288,-19-28 33,39 28-193,-19 0-481,-21-26-4291</inkml:trace>
  <inkml:trace contextRef="#ctx0" brushRef="#br0" timeOffset="25801.4757">18719 10624 12908,'-20'27'96,"20"-1"-96,0 53 0,0-26 96,0 27 0,0-1-64,0-26-160,20 1 128,20-2 0,-1 1 96,-19-26 0,20-27 160,-1 0-128,1-27-63,-1-26 159,-19 27-64,0-54 96,-20 27-128,21 0-128,-21 1-128,0-2 32,0 54 96,0 0-192,0 27 160,0 0 32,0 53 32,0-2 32,20 2-32,-20-1 32,18 28-32,-18-2-32,0-25 64,0-28 385,-18 28 287,-23-27 385,21 1-192,-39-28-96,19 1-192,-19-27-225,19 0-320,-19 0-128,-1-27-224,21 1-257,-2-28-416,1 1-704,22 0-1570,18 1-1313,0-55-3971</inkml:trace>
  <inkml:trace contextRef="#ctx0" brushRef="#br0" timeOffset="26069.4911">19354 9936 12940,'-20'25'384,"0"29"481,20-1 320,-20 26 320,20 1-672,-20 0-320,20-2-321,0 2-64,0-1 0,20-26 64,0 1-256,20-1-352,-21-26-257,1-2-320,21-25-896,-21 0-2115,18-25-3139</inkml:trace>
  <inkml:trace contextRef="#ctx0" brushRef="#br0" timeOffset="26213.4991">19573 10333 10826,'0'52'2274,"0"-25"-1794,0 26-223,0-27 447,0 2-512,19-3-127,-19 3-674,20-3-736,0-25-705,0 27-2178</inkml:trace>
  <inkml:trace contextRef="#ctx0" brushRef="#br0" timeOffset="26335.5063">19632 10253 11723,'-20'-26'1217,"20"-1"-1249,0 27-289,0 0-511,20 0-1795</inkml:trace>
  <inkml:trace contextRef="#ctx0" brushRef="#br0" timeOffset="26558.5188">19771 10147 11723,'0'28'1761,"19"-28"-960,1 25 736,0 2-287,21 25-578,-3-24-383,3 24-225,-21 1-64,-1-26-64,1 25 96,-20 1-257,0 0-543,-20-26-417,1 26-609,-1-26-1121,-21 0-2466</inkml:trace>
  <inkml:trace contextRef="#ctx0" brushRef="#br0" timeOffset="26912.5388">20108 9883 13164,'0'25'160,"0"3"481,40 24 1120,-1 28-479,21-1-225,-1 1-257,2 26-95,-2 0-449,-19-1-224,-1 2 0,-19-2 64,-20 28-96,0-27 0,0 0-64,-20 0-32,1 0 0,-21-27-96,20-26-128,-19 1-129,-1-2-255,-19-24-770,-2 24-2562</inkml:trace>
  <inkml:trace contextRef="#ctx0" brushRef="#br0" timeOffset="28161.6088">10203 9617 8904,'-61'-26'673,"41"-1"992,20 27-384,-18-27-288,18 27-192,18 0-385,22 27 257,19 0-289,22-1-287,-2 0 63,20 2-96,1-2 0,-1 0-32,0 0-32,0 1 96,-20 0-160,0-27-128,-18 26-321,-22-26-256,-19 0-255,0 27-162,-20-27-287,-20-27-1570,0 27-2434</inkml:trace>
  <inkml:trace contextRef="#ctx0" brushRef="#br0" timeOffset="28399.6241">10897 9591 9577,'0'0'993,"0"0"-1026,20 0 450,-1 26 352,21 0 416,1 2-481,18-2-511,0 0 95,1 0-128,-20 28-32,-1-28-32,1 28-128,-40-29 96,0 28 0,0-26 32,-40 0-192,1-1 0,-1-26-320,0 27-1122,1-27-2369</inkml:trace>
  <inkml:trace contextRef="#ctx0" brushRef="#br0" timeOffset="29912.7108">11969 9908 4067,'0'0'1378,"0"0"-65,0 0 192,0 0-512,0 0-96,0-25-128,20 25-97,-20-27-63,20 27 128,-20-27-289,0 1-128,0-1-191,0 0 63,0 1-32,-20 26-64,0-26-32,-1 0-32,-17 26-64,18-28-32,-21 28 64,2 0-64,19 28 32,-20-2 32,21-26-64,-1 52 96,0-25-96,20 0 64,0 26 0,-20-1 32,20 1 0,20 1 0,-20-28-32,0 28 0,20-2 0,-20-24 0,20-3 0,-20-25 64,0 27-32,0-27 64,0 0-64,0-27-64,0 27-32,0-25-128,0-3-160,-20 1-129,20 27-320,0-25 33,0-2 31,0 27-96,0-27-224,0 1 128,-20 26 737,20-27 128,0 27 128,0 0 0,0-27 64,20 27-128,-20 0 0,20-25 32,-20 25 64,19 0 193,-19-28-97,20 3-64,-20 25 224,20-27 1,0 27-225,-20-27-128,21 1 0,-3 26 256,2-27 0,-20 27-64,21 0-96,-1-27 1,-20 27 287,20 0-224,-20 27-64,0-27 0,18 27-32,-18-27 353,21 26-97,-21 1 128,0 25-127,0-24-193,0-3-96,0 2 0,20 26-64,-20-26 96,-20 0-96,20-2 64,0 2-64,0-27-32,0 28 0,0-28 32,0 0 32,0 0-64,0-28-64,20 28 96,-20-27 0,0 2 0,0-2-33,20-26 1,-20 26 32,0 0 0,20 2 0,-20-28 32,20 26 32,-20 27-32,0-27 32,19 1-32,1-1 32,-20 27-32,20-27 0,0 27 32,0 0 0,-1 0 33,1 0 31,21 0 192,-21 0-64,-2 27 0,2-27-64,1 27 1,-1-1-33,0-26-128,-1 27 128,1 0-96,-20-2 32,20 3 32,-20-3 288,0 2-95,0 26-161,0-26 0,0 0-96,0-27-64,0 25 0,20-25-481,-20 27-1408,0-27-2404</inkml:trace>
  <inkml:trace contextRef="#ctx1" brushRef="#br0">21908 3809</inkml:trace>
</inkml:ink>
</file>

<file path=ppt/ink/ink41.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3:49:38.168"/>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definitions>
  <inkml:trace contextRef="#ctx0" brushRef="#br0">6253 1682 352,'-21'27'608,"21"-27"449,-20 0 97,20 0 31,0-27-224,-20 27-161,20 0 65,0 0-64,0 0-417,0 0 33,20 0 351,0 0-127,19 0-289,22 0-127,18 0-65,20 0 384,0 0 161,41 0-161,-2-27-223,21 27-33,-1 0-32,2 0-128,-2 0-192,-18 0-288,-41 0-161,-20 0-928,-20 27-1698,-19-27-3587</inkml:trace>
  <inkml:trace contextRef="#ctx0" brushRef="#br0" timeOffset="943.0538">18381 1550 4035,'-59'0'32,"39"0"673,0 0 1025,-1 0-161,3 0-160,18 0-223,0 0-482,0 0-31,0 0 128,18 0-129,23 0-351,18 0-97,1 0-64,60 0-96,18 0 32,41 0-32,20 0-32,38 27 0,2-2 32,18 2 32,2-1 0,-20 28-63,18-28-1,-38-26 0,-1 26-32,-19-26 0,-21 0-417,-38 0-2466,-41 0-5348</inkml:trace>
  <inkml:trace contextRef="#ctx0" brushRef="#br1" timeOffset="6114.3496">19950 9710 1953,'-20'-27'801,"20"27"673,-21 0 127,21 0 1,-20-28-65,20 28-320,-18 0-96,18 0 0,-20 0-64,20 0-256,0 0-288,0 0-129,0 0-64,0 0 33,20 0 31,-20 0-32,38 28-192,3-28 129,-2 27-97,1-27 32,19 26-160,1 1 32,-1 0-96,2-2 0,-2 2 0,-19-1 0,19 1-64,-19-27-32,-20 27 0,-1-27-128,-19 0-353,0 0-608,-19 0-1153,-1-27-1057,-20 27-3620</inkml:trace>
  <inkml:trace contextRef="#ctx0" brushRef="#br1" timeOffset="6438.3683">20327 9496 9256,'0'-52'481,"0"26"63,0 26 898,0-27-65,0 27-704,0 0-385,0 0-160,-21 27 352,3 26 65,-2-1-65,-21 29-63,1-30-129,1 30-192,-21-2 0,1 1-32,19-1-32,1-26-64,19-26-320,20-1-897,-21 1-2178,21-27-8040</inkml:trace>
  <inkml:trace contextRef="#ctx0" brushRef="#br0" timeOffset="18870.0789">20168 10027 448,'0'0'512,"0"0"-159,0 0 63,0 0 385,0 0 96,0 0-64,0 0 127,0 0-127,0 0 128,0 0-96,0 0-64,0 27-129,0-27-95,0 0-161,19 26-224,-19-26 1,0 27-1,0-27-64,0 25-32,0-25 0,0 28-32,0-28 64,0 27-96,0-27 0,0 25 0,20-25-32,-20 27 32,0 0 0,0-27 1,0 26-33,0 1 32,0 0-32,0-1 32,0 0 128,0 2 32,20-3-96,-20 2-32,0-1-32,20 1-32,-20 0 32,0-1-32,0-26 32,-20 26-32,20 0 0,0 2 0,0-2 64,0 27-64,0-28 0,0 3-64,0-1 32,0-2 128,-20 2-160,20 0 64,0-1 64,0 1-64,0-2 0,0 3 0,0-2 0,0 2-64,0-3 64,0 2 64,0-1-128,0 1 64,0 0 0,0-1 0,0 0-32,0 0 0,20 1 0,-20 0 32,0-1 0,0 1 0,20-2-32,-20 3 0,0-2 32,0 0 0,0 28 0,0-28 32,0 1-32,0-2 0,0 3 0,-20-2 0,20 27-32,0 0 0,-20-26 0,20 25 0,0-25 32,0-1 0,-20 28-32,20-28 32,0 0 32,-19 0-32,19 2-32,0-2 32,0 27-64,0-28-128,0 3 31,0-1 97,0 0 32,0-1 64,0 0-128,0 2 96,0-3-32,0 2 0,0-1 64,-20 1-32,20 26 0,0-27-32,0-26-32,0 26 128,0 1-32,0 0-32,20-27 0,-20 26 0,0-26 0,0 27 32,0-2-32,0-25 64,0 28 65,0-2-65,-20 0-32,20 1 0,0-27-32,0 27 128,0-1-32,0 1-32,0 0 320,0-2-31,0 2-321,20 1 192,-20-3 96,0 2-96,0-1-63,0 28-33,0-28-32,19 0-32,-19 0 0,0 1-32,0 0 32,0-1 32,0 1-96,0-2 64,0 3 32,0-2 192,0 0-159,0 1-33,0 0 64,0 25-128,0-24 0,0-3-32,20-25 32,-20 27-64,0 1 0,0-28 32,0 25-32,0-25-96,20 27 0,-20-27-65,0 0-95,0 0-320,20 0-706,-20 0-1280,0 0-4100</inkml:trace>
  <inkml:trace contextRef="#ctx0" brushRef="#br0" timeOffset="20926.1968">20049 9868 928,'0'0'961,"0"0"-480,-20 0-97,20 0 33,-20 0-257,20 0-64,-20 0-64,1 0 384,19 0 129,-20 0-65,0 0-128,-1 0-63,1 0-65,2 0-64,-23 0-32,21 0-32,-19 0-64,19 0-32,-20 0 32,1 0 0,19 0 0,-40 0-64,21 0 96,-1 0-31,-19 0 95,-2 0-96,22 0 32,-21 0-32,21 0 0,-21 0 64,1 0-64,-2 0 128,2 0 0,1 0 481,-23 0 256,22 0-257,0 0-319,-21 0 159,21 0-128,-20 0-288,18 0 0,-18 0-64,20 0 33,-22 0-66,2 0 66,-20 0-66,20 0 33,0 0 65,-20 0-33,18 0 0,2 0 32,0 0-32,0-26 32,0 26-64,-2 0 0,22 0 64,-20-27 0,-20 27-128,20 0 0,-2 0-32,-18-25-64,20 25-1,-20 0-63,0 0 128,20 0 64,-21-27 32,1 27 0,0 0 64,0 0-32,0 0 0,18 0 0,-18-27 0,20 27 0,0 0 0,-21 0-64,21 0 0,19-26 128,-19 26-96,0 0 0,0 0 0,-2-27 0,2 27 225,0 0-225,0 0-33,0 0 33,18 0 33,-18 0-66,20 0 1,-1 0-128,1 0 96,19 0 32,-19 0 32,18 0 0,1 0 160,21 0-96,-1 0-32,0 0-192,20 27-1794,0-27-6213</inkml:trace>
  <inkml:trace contextRef="#ctx0" brushRef="#br0" timeOffset="24572.4055">10401 7962 3843,'0'0'1858,"0"0"-1826,0 0-128,-20 26 608,20 0 481,0 27-32,0 27 641,0-1-321,0 2-705,0 23 289,0 3-192,20-27-577,-20 25 0,20-52 0,-1-1-96,1 2 0,0-1 0,-20-28-352,20 3-545,1-28-672,-21 0-1442,18 0-2819</inkml:trace>
  <inkml:trace contextRef="#ctx0" brushRef="#br0" timeOffset="24940.4265">10104 8544 7815,'0'-26'801,"0"-1"-257,38 0 321,-18 2-96,21-28-65,18-1-159,0 1-225,-19-27-160,20 28-64,-21-1-96,-19-27 97,0 54-194,1-28 1,-3 54 0,-18-26 64,0 26-160,0 26 384,0 28 32,0-2-127,0 2-1,0-1 0,20-1-417,1 1-1024,-1 2-2146,0-4-4259</inkml:trace>
  <inkml:trace contextRef="#ctx0" brushRef="#br0" timeOffset="25942.4838">9707 8940 9673,'-20'0'160,"20"0"-320,0 28 32,0 26 320,0-2 384,20 28 65,-20 25-65,0 27 65,0 0-289,0-25-63,0-1 31,0-27-224,0-26 0,0-26 64,18 0-96,-18-27 161,0 0 95,20-27-320,1 0-352,-21-26-33,20 28 33,0-29-1,-20 1-223,19 25 63,1 3 385,0-1 96,0 26 128,-20 0 129,20 0 255,-20 26 1,19 27-193,-19-26-160,0 26-96,0-1-32,20-25-352,-20-1-577,0 1-577,20 0-480,0-1-2850</inkml:trace>
  <inkml:trace contextRef="#ctx0" brushRef="#br0" timeOffset="26245.5011">10083 9232 11530,'-20'0'225,"20"27"-353,-20 0 224,20-1 352,-20 26-96,20 2-63,0 24-97,0 2 96,0-26-128,0 26-96,20-27 193,0-1-386,0-25-127,1-1-513,-3 1 129,2-27-866,0 0-896,1-27-2018</inkml:trace>
  <inkml:trace contextRef="#ctx0" brushRef="#br0" timeOffset="26389.5089">10203 9604 7879,'18'26'1281,"-18"-1"0,21 3-576,-1-1-481,0-1-224,0 1-800,19 0-674,-19-2-256,0-25-1152,20 0-1601</inkml:trace>
  <inkml:trace contextRef="#ctx0" brushRef="#br0" timeOffset="26555.5188">10401 9604 4356,'-60'51'5060,"40"-23"-4867,-19-1 159,19 26 1314,-21-1-674,41 1-895,-18 1-65,18-28-833,18 0-1313,3-26-577,-1 0-3074</inkml:trace>
  <inkml:trace contextRef="#ctx0" brushRef="#br0" timeOffset="26772.5311">10401 9206 12619,'20'0'385,"-1"26"-449,1 1 736,0 26 802,-20-1-834,20 55-319,1-27-161,-21-1-128,0 27 96,0-27-384,0-26-33,0 27-351,0-28-866,0 2-736,-21-28-1601</inkml:trace>
  <inkml:trace contextRef="#ctx0" brushRef="#br0" timeOffset="27220.5568">10778 9576 8007,'-20'0'1698,"20"0"-673,0 0 1025,0 0-289,0 0-896,20 0-416,20 0 31,-21 0-224,21 0-224,0 0-128,-1-25-448,-19 25-898,1 0-2369,-1 0-5350</inkml:trace>
  <inkml:trace contextRef="#ctx0" brushRef="#br0" timeOffset="27363.5651">10798 9736 14189,'0'27'128,"20"0"-256,-1-27 320,21 0 0,0 0-96,-1 0-1313,-19 0-3779</inkml:trace>
  <inkml:trace contextRef="#ctx0" brushRef="#br0" timeOffset="28489.6288">11335 9655 11274,'-21'0'1089,"21"0"-352,0 0 384,0 0-160,0 0-545,21 0-224,-21 0-127,38 0-1,-18 0-257,1 0-768,-1 28-1153,-2-28-2338</inkml:trace>
  <inkml:trace contextRef="#ctx0" brushRef="#br0" timeOffset="29715.6988">11948 9312 6085,'-18'-26'545,"18"-1"-225,0 0 1346,0 27-705,-20-26-97,20 26-511,-20-27-193,-1 27-64,1 27 0,2-1 0,-3 1-32,1 26 64,-20-1-64,40 2 65,-19-1-129,19-28 96,19 2-96,1 1 64,0-3 0,21-25 32,-23 0-96,2 0 0,21-25 64,-21-3-32,-20 28 32,18-27-32,-18 2-32,0-2 32,0 1 0,0 26-32,0-27 64,0 27 96,-18 0 64,18 27 225,0 26 63,0-28-255,0 30-97,0-2-128,0-2 64,0-23-545,18 25-960,3-26-1121,-21 0-1634</inkml:trace>
  <inkml:trace contextRef="#ctx0" brushRef="#br0" timeOffset="30046.7186">12248 9471 13356,'-20'0'-224,"20"0"128,-21 25 384,1 2 64,0 1-287,1 25-65,19-2-33,0-23-191,0-1-160,19 26-417,21-53-320,-19 27 641,-1-27 319,18 0 161,-17 0 0,-1-27 257,0 0 191,-1 1 161,-19-1-257,0-1-32,0 3-224,-19-1 225,-1-2-161,0 3-128,-1 25-64,1-28-256,2 28-1090,-2 0-2049</inkml:trace>
  <inkml:trace contextRef="#ctx0" brushRef="#br0" timeOffset="30335.7351">12525 9576 7719,'0'54'288,"-20"-29"545,20 30 1057,0-29-673,20 1-609,0 0-383,-1-27-1,1 25 96,20-25 129,-1-25-129,1-2-224,-19 0 64,17-26 224,-38 25 65,0 3-161,0-29-224,-18 29-64,-23 25-32,-17-28-32,17 28-64,-18 0-384,19 28-770,0-3-2882</inkml:trace>
  <inkml:trace contextRef="#ctx0" brushRef="#br0" timeOffset="30912.7681">10738 10823 10634,'-19'0'993,"-1"-27"1121,20 27-225,20 0-800,-20 0-736,19 0 31,21 0-320,-20 0-192,19 0-320,1 0-674,0 0-1216,-21 27-2242</inkml:trace>
  <inkml:trace contextRef="#ctx0" brushRef="#br0" timeOffset="31300.7903">11314 10664 2530,'21'-28'4100,"-21"2"-3171,-21 26 1473,21 0-608,-20-26-641,0 26-513,0 26-480,1 0-95,-1 28 127,20-28-64,0 26-64,20 3-32,-1-3-160,21-25-225,1-1-31,-3-26 128,3 27 192,-21-27-32,19-27 128,-19 27 32,0-26 32,-20-1 128,0-25 257,0 25-1,-20-1-224,-21 3 225,23-28 95,-23 27-63,21 26-161,-18-28-320,17 28-32,1 0 0,20 0-224,0 0-513,0 28-864,20-2-1634,1-26-3171</inkml:trace>
  <inkml:trace contextRef="#ctx0" brushRef="#br0" timeOffset="31482.8004">11691 10823 2146,'20'25'11915,"-20"-25"-11691,20 27 929,-20-27-96,0 0-737,0 27-223,0-27-226,19 26-255,-19-26-609,20 0-1377,0 0-2627</inkml:trace>
  <inkml:trace contextRef="#ctx0" brushRef="#br0" timeOffset="31720.8114">11969 10426 12299,'0'25'897,"0"2"-577,0-1 1218,0 28-193,0-2-480,0 2-513,0 25-32,0 1-159,0-1-1,0-26-192,0 0 32,0 1-545,20-2-352,0-26-416,0-26-1057,0 27-2499</inkml:trace>
  <inkml:trace contextRef="#ctx0" brushRef="#br0" timeOffset="31922.8258">12248 10796 12427,'18'52'961,"2"-52"-641,1 54 1218,-1-28-33,0 1-704,19-2-481,-19 3-352,20-2-288,-21 27-1378,1-26-2690,0-27-6886</inkml:trace>
  <inkml:trace contextRef="#ctx0" brushRef="#br0" timeOffset="32081.8348">12485 10902 13676,'-39'53'993,"19"-28"-897,0 29 193,0-1 191,0 0-480,-19 1-2498,39-2-8777</inkml:trace>
  <inkml:trace contextRef="#ctx0" brushRef="#br1" timeOffset="41448.3706">20604 9655 6470,'0'0'4996,"0"0"-4163,0-25-320,20 25 640,20-26-64,-1 26-417,2-28-255,38 3-225,0-3 0,1 1-32,-1 27-64,0-25-96,1-2-32,-20 27 32,-1-26-160,1-1-64,-41 27-321,1 0-800,0-27-609,-20 27-1697,-20 0-5061</inkml:trace>
  <inkml:trace contextRef="#ctx0" brushRef="#br1" timeOffset="41765.3889">20883 9312 10537,'19'0'577,"-19"0"-577,0 0 480,0 26 225,-39 0-385,19 28-223,-39-28-1,19 26-128,-1 3 160,-18-2-96,19-2 160,21-23 192,-1-1-127,20-27 223,20 26 289,-1-26-97,41 27-159,-21-27-225,22 0-160,18 0-128,0 0 64,0 0-96,-19 0-320,-1 0-897,-18 0-2435</inkml:trace>
</inkml:ink>
</file>

<file path=ppt/ink/ink42.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3:50:40.132"/>
    </inkml:context>
    <inkml:brush xml:id="br0">
      <inkml:brushProperty name="width" value="0.05292" units="cm"/>
      <inkml:brushProperty name="height" value="0.05292" units="cm"/>
      <inkml:brushProperty name="color" value="#FF0000"/>
    </inkml:brush>
  </inkml:definitions>
  <inkml:trace contextRef="#ctx0" brushRef="#br0">19592 8212 1985,'0'-25'801,"-19"25"961,19-27 64,0 27-417,0 0-224,0 0-128,0 0-128,0 0 32,0 0-257,0 0-223,0 0-417,0 0-64,0 0 288,19 27-32,1-2 225,0 29-193,0-1 97,0 1-97,-1-2-32,21 2-128,-20 25 32,0-26-128,-1-26 64,1 25-128,0-25 32,1 0-64,-1-1-128,-20 0-480,18-26-449,-18 0-1090,0 0-960,0 0-3619</inkml:trace>
  <inkml:trace contextRef="#ctx0" brushRef="#br0" timeOffset="433.0248">19652 8690 5701,'0'0'1153,"-20"0"160,20 0-416,0 0-128,0 0-161,-20 0-415,20 0-1,0-26 96,-20 26 225,20-26 127,0 26-223,0-27-193,0-26-128,0 26 0,0-25-96,0-2 0,0 2 0,0-2 64,-19 1-96,19 27 288,0-27 161,19 53-129,-19-27-192,0 27-96,20-26 32,-20 26-32,20 0 64,0 0-64,0-27 32,-1 27-64,1 0 0,0 0-32,0 0-256,19 27-545,-19-27-705,0 26-672,1-26-2338</inkml:trace>
</inkml:ink>
</file>

<file path=ppt/ink/ink43.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3:51:07.532"/>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FF00"/>
    </inkml:brush>
  </inkml:definitions>
  <inkml:trace contextRef="#ctx0" brushRef="#br0">17964 5948 256,'0'0'544,"0"0"385,0 0-32,-19 0-96,19 0 32,0 0-129,0 0 1,0 0-353,0 0 289,0 0 128,-20 0 31,20 0-127,0 0-64,0 25-65,-20-25 129,20 0-97,-20 0 97,20 0-225,0 0-224,0 0 33,0 0 31,-20 0 32,20 0-31,0 0 127,20 0-96,-20 0 1,0 0-225,0 0 64,0 0-64,0 0 128,0 0-32,20 0-64,-20 0 1,20-25-33,19 25-32,1 0-64,19-27 0,1 27-128,-1-25 31,20-2 65,2-1 32,-2 2 0,0 0 0,20 26-32,-19-26 0,-20 26-96,-1 0-320,-19 0-609,-20 0 192,-1 0 577,-19 0-385,0 0-96,-19 0-480,-1 0-961,0 26-288,-20-26-2275</inkml:trace>
  <inkml:trace contextRef="#ctx0" brushRef="#br0" timeOffset="527.0298">18203 5604 2146,'20'-27'4035,"-20"27"-3490,0-26 1473,20 26 256,-20 0-929,0 0-640,0 0 0,0 0-193,-20 26-480,0-26-64,-21 52 32,23-25 0,-23 26 0,1 1-32,1-2 0,-1-26-128,20 29 32,1-30 64,-1 2 64,20-2 64,0-25-64,0 0-32,0 28 96,0-28 64,0 0 64,20 0 64,-1 27 161,21-27-33,0 0-96,-1 25-160,1-25-64,19 0-64,-18 27-192,-3-27-320,3 0-513,-21 27-641,0-27-1377,-1 26-5028</inkml:trace>
  <inkml:trace contextRef="#ctx0" brushRef="#br0" timeOffset="3834.2193">8952 5551 7431,'-20'0'960,"20"0"578,0 0-353,0 0-416,0 0-353,0 0 129,0 0 223,20 26-95,0 1-225,0-2-191,-1 2 95,21 26-160,-20 1-96,39 24-64,-19-23 32,-1 22 0,21-22-32,-21-3-32,2 1 0,-21 1-96,0-29 32,19 2-128,-39 26-224,20-26-321,0-27-640,-20 26-1282,0 1-1601</inkml:trace>
  <inkml:trace contextRef="#ctx0" brushRef="#br0" timeOffset="4339.2469">8911 6397 5765,'0'0'865,"-18"0"-513,18-25 321,0 25 512,0 0-384,0-27-97,0 27-255,0-26 127,0-1-159,0 0-65,0 27-128,0-26-64,0-26-128,0 25 32,18 0 33,-18-26-33,0 1 64,0-28-32,0 28 32,0-3-64,0-23-32,0 24-32,-18 1 64,18 1 96,0-1 0,0 53 321,0-27-289,0 27-64,18 0 0,3 0 193,-1 27-193,20-27-32,-21 26-32,21-26 32,19 27-32,-19-27-32,19 25 64,1-25-32,-21 0-96,2 0-384,-1 0-545,-22 0-1377,-18-25-2755</inkml:trace>
  <inkml:trace contextRef="#ctx0" brushRef="#br1" timeOffset="25415.4536">4108 12016 6598,'0'0'2338,"0"0"-1441,0 0 1249,0 0 160,0 0-1345,0 25-769,0 2-32,0 26 161,0 27 159,0 0-128,0-1-127,0 1-97,0-1-32,0-26-32,0-1-96,0 1-32,0-26-128,19 0-321,-19-1-384,20-26-608,-20-26-1442,0 26-2722</inkml:trace>
  <inkml:trace contextRef="#ctx0" brushRef="#br1" timeOffset="25725.4714">3949 12201 12619,'-20'26'321,"20"-26"-353,0-26 736,0 26 706,20 0-1090,-20-28-224,20 3-32,20-2 0,-21 1 0,21-1-32,-20 0 32,0 2-64,-1-3 0,1 3-32,0 25-32,0 0-32,1 25 64,-21 3 96,18 24 64,2 1-32,-20-1-64,21 2-64,-1 0-64,0-2-256,-2-25-1025,3-2-2819</inkml:trace>
  <inkml:trace contextRef="#ctx0" brushRef="#br1" timeOffset="26172.4969">3671 13287 13004,'0'53'-64,"0"-1"64,0-24 256,20 25 353,-20-27-449,19 27-160,-19-26-128,20-1-193,-20-26-672,0 27-1025,20-27-1281</inkml:trace>
  <inkml:trace contextRef="#ctx0" brushRef="#br1" timeOffset="26455.5131">3770 13101 10730,'59'0'704,"-39"0"-415,21 0 95,-2 0 225,-19 0-129,0 27-128,0 26-159,0-26-1,-20 25 96,-20 1 449,0 26 127,0-26-31,0 29-224,20-57-417,-19 2 256,19-1-416,0 1-160,19-27 160,1 27 0,20-27-288,-1 0-96,-19-27-225,20 27-480,-1-27-1473,1 27-3428</inkml:trace>
  <inkml:trace contextRef="#ctx0" brushRef="#br1" timeOffset="26886.5378">4325 13155 11659,'0'0'64,"0"0"0,0 0 865,21-27-257,-1 0-544,-20 27-128,20-25 0,0 25 0,-20 0 0,0 0-32,0 0-256,-20 0 0,0 25 64,0 2 159,-19 0 33,19-1 32,0 26 0,20-25 97,0 26 31,0-26 32,20 0-64,0-2 128,19 3 0,1-3-128,-20-25-64,19 28 32,-19-28-64,0 0 65,-20 0 95,0 0 576,0 26 33,-20-26-545,0 28-160,-19-28-160,19 25-320,-20-25-673,19 27-993,21-27-1025,-18 0-2050</inkml:trace>
  <inkml:trace contextRef="#ctx0" brushRef="#br1" timeOffset="27197.5554">4704 13101 10730,'20'0'1025,"-20"0"-2146,-20 27 928,20 26 1218,-20-26-320,20 25-609,0 1-64,0 1 256,20-29-31,0 3-65,19-3-32,1-25-64,-20 0 192,19-25 257,1-3 192,-20 3-257,-1-29 353,1 1-257,-20 26-31,0-25-193,-20 26 33,-19-28-482,-1 54-191,-19-25-96,-2 50-289,3 2-1985,-1 0-5606</inkml:trace>
  <inkml:trace contextRef="#ctx0" brushRef="#br1" timeOffset="28827.6488">4127 11856 10826,'0'0'1281,"0"0"-1441,0 0 192,0-27 384,0 27 33,0 0-481,0-25 64,0 25-32,0-27 96,0 27-224,0-28-1538,0 3-3235</inkml:trace>
  <inkml:trace contextRef="#ctx0" brushRef="#br1" timeOffset="28986.6578">4127 11220 10762,'-19'-52'384,"19"25"-416,-20-26 224,20 26-96,0-25-544,-20 24-1538,20-24-512,0-1-866</inkml:trace>
  <inkml:trace contextRef="#ctx0" brushRef="#br1" timeOffset="29144.6669">4108 10345 3331,'0'-78'3971,"-20"24"-3490,20 28 63,0-1-448,0-25-320,-20 24-416,20 3-321,0-29-128,0 28-257,0-1-864</inkml:trace>
  <inkml:trace contextRef="#ctx0" brushRef="#br1" timeOffset="29296.6754">4048 9499 10281,'0'-80'1025,"0"53"-833,-20-25 225,20-3 384,0 30-609,0-28-737,0 26-1345,0-26-800,0 27-930</inkml:trace>
  <inkml:trace contextRef="#ctx0" brushRef="#br1" timeOffset="29433.6834">4028 8703 1889,'0'-27'6534,"0"0"-6501,0 2-33,0 25 416,0 0 64,0-27-640,0 27-673,0 0-224,0 0-3491</inkml:trace>
  <inkml:trace contextRef="#ctx0" brushRef="#br1" timeOffset="29612.6934">4088 8544 10313,'0'0'128,"0"0"-96,-20 0 225,20-27 511,0 27-736,0 0-352,0 0-609,0 0-192,0 0-512,0 0-1442</inkml:trace>
  <inkml:trace contextRef="#ctx0" brushRef="#br1" timeOffset="29714.6988">4009 8491 448,'-20'0'480,"0"0"-319,20 0-738</inkml:trace>
  <inkml:trace contextRef="#ctx0" brushRef="#br1" timeOffset="29944.7127">3811 8517 160,'-41'0'1569,"21"0"-736,0 0-353,0 0 129,1 0-161,-1-26-191,0 26-385,0 0-673,0 0-320,1 0 384,-1 0 225,20 0-1,-20 0 225</inkml:trace>
  <inkml:trace contextRef="#ctx0" brushRef="#br1" timeOffset="31229.7862">3730 8465 11530,'0'0'1474,"0"0"-1346,0 0 1121,0-26 609,0 26-993,0 0-801,0 0 32,-20 0 0,20-27-224,-19 27-449,-1 0-288,0 0-127,0 0-290,0 0-704,1 0-384,-21 27-577,20-27-1889</inkml:trace>
  <inkml:trace contextRef="#ctx0" brushRef="#br1" timeOffset="31350.7931">3175 8544 6245,'-20'-27'0,"20"27"-2722</inkml:trace>
  <inkml:trace contextRef="#ctx0" brushRef="#br1" timeOffset="31568.8054">2659 8491 3779,'-40'-26'-897,"19"26"545,-17 0 320,17 0 352,-19 0-288,22 0-736</inkml:trace>
  <inkml:trace contextRef="#ctx0" brushRef="#br1" timeOffset="31935.8266">2084 8517 5765,'0'0'3107,"0"0"-2146,18 0 736,2 0-800,1-26 64,19 26-512,-1-26-417,1 26-32,-1 0-64,21 0-353,-21 0-800,1 0-1217,-20 0-3780</inkml:trace>
</inkml:ink>
</file>

<file path=ppt/ink/ink44.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30T04:16:46.479"/>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FF"/>
    </inkml:brush>
  </inkml:definitions>
  <inkml:trace contextRef="#ctx0" brushRef="#br0">2936 4054 224,'0'0'768,"0"0"-287,0 0-449,0 0-32,0 0 0,0 0 480,0 0 930,-20 0 159,20 0 33,0 0-353,0 0-384,0-21 128,0 21-96,0 0-97,-18 0 225,18 0 64,0 0-128,0 0 64,0-20-128,-21 20-160,21 0-1,0 0-63,0 0-32,0 0-257,0 0-224,0 0 0,21 0 161,-21 0 31,18 20-224,2 1 0,21-21 64,-3 19 97,3 21-225,-1-21 0,-1 2-64,1-2 96,-1 1-96,1 0 0,0 0 64,-1 0-128,-19 0 0,21-20-32,-41 0 0,18 0-257,-18 19-63,20-19-161,-20 0-95,-20 0-193,20-19-609,0 19-1472,-18 0-2275</inkml:trace>
  <inkml:trace contextRef="#ctx0" brushRef="#br0" timeOffset="318.0178">3313 3994 8071,'0'0'1185,"0"0"-928,0 0 1760,-19 0-223,19 19-737,-20 1-192,-20 1-321,20 18 161,1 0-32,-21 1-129,0 20-287,1-20-33,19 0-224,-21 0-64,41-21 32,-18 1-417,18 0-287,0-20-1218,18 0-2114</inkml:trace>
  <inkml:trace contextRef="#ctx0" brushRef="#br0" timeOffset="874.0497">3691 4212 3042,'-20'0'1186,"20"0"895,0 0 194,0 20-706,0-20-576,0 0-32,0 0 224,0 0-64,0 20 0,0-20-128,20 0 0,-20 20-192,0-1-161,0 2-95,0-2-257,0 21-192,0-20 0,0 20-96,-20-20-256,20 0-705,20-1-1153,-20 1-4484</inkml:trace>
  <inkml:trace contextRef="#ctx0" brushRef="#br0" timeOffset="2449.1401">6232 4073 8456,'0'0'3074,"0"0"-2657,0 0 1216,0 0-319,0 0-257,21 20 192,-3-20-352,2 20-257,21-1 65,-3 2-257,3-2-223,18 1-65,-19 0-64,0 20-96,19-20-224,-19-20-193,-21 19-352,1 2-640,0-21-1185,0 0-2691</inkml:trace>
  <inkml:trace contextRef="#ctx0" brushRef="#br0" timeOffset="2680.1534">6629 4033 10570,'-20'21'64,"0"-21"832,0 39 962,-19-19-320,-1 20-481,20-1-641,-19 1-384,19 0 0,0 0-160,-1-21-641,3 2-1569,18-2-2114</inkml:trace>
  <inkml:trace contextRef="#ctx0" brushRef="#br0" timeOffset="3047.1743">6866 4212 14285,'0'0'1826,"0"0"-2050,0 0 320,0 0 224,21 0 289,-1 0-257,0 20-288,0-20-96,-1 20 96,1 0-128,-20-20-160,0 19-65,20 2-31,-20-2 320,-20-19 64,0 21-64,1-2 32,-1 1 96,0-20 0,20 20-160,0-20 128,0 20-31,0-20 159,20 0 0,19 20-256,1-20-416,-20 0-225,20-20-1089,-21 20-2530</inkml:trace>
  <inkml:trace contextRef="#ctx0" brushRef="#br0" timeOffset="3812.2181">9349 4153 12363,'-21'0'417,"21"0"640,-20 0 928,20 0-1152,20 0-128,-20 0 160,21 19-193,19 1-63,-1-20-257,1 20 33,0 0-129,-1 0-224,1 0 160,-1-1-256,1 2-32,1-2-32,-23-19-385,-18 0-255,20 21-674,-20-21-832,0 0-2594,-20 0-5286</inkml:trace>
  <inkml:trace contextRef="#ctx0" brushRef="#br0" timeOffset="4028.2303">9707 4093 11434,'-20'20'609,"-1"-1"-609,-19 2 448,21 18 289,-1 1 64,-20 0-481,20 0-288,1 0-32,-1-1-128,0-19-513,20 0-1312,0 0-1731</inkml:trace>
  <inkml:trace contextRef="#ctx0" brushRef="#br0" timeOffset="4475.2554">9905 4272 13965,'0'0'416,"19"-20"-96,-19 20 417,20 0-320,0 0 479,0 0-768,0 0-256,-1 0-32,-19 20-32,0-20-160,0 19 224,0 2 64,-19-21 64,19 19-33,0 2-63,0-21 0,19 19-32,-19 1 64,20 0-128,0-20 96,-20 20 32,20 0 64,-20 0-96,21-20 64,-21 19 64,-21-19 224,1 0 128,0 20-95,-19-20 223,19 0-64,-20 20-255,20-20-321,1 0-385,-1 0-1441,20 0-4868</inkml:trace>
  <inkml:trace contextRef="#ctx0" brushRef="#br0" timeOffset="5212.2969">12803 4153 13965,'0'0'1057,"0"19"288,20-19 737,0 0-1057,0 20-513,19 0-127,1 0-1,-1-20-96,1 20 1,19 0-289,2-1 160,-23 2-320,3-2-449,-1 2 33,-21-21-161,-19 0-769,0 0-1504,0 0-1635,0 0-4259</inkml:trace>
  <inkml:trace contextRef="#ctx0" brushRef="#br0" timeOffset="5479.3125">13319 4073 9480,'0'0'2243,"0"0"-1827,0 0 1922,0 0-1601,-20 20-481,0 19 321,-19 1-193,-1 0-32,1 0 33,19-1-129,-21 1 0,21-19-320,2-2 0,-3 1-96,1 0-256,20 0-481,0-20-1025,0 0-1890,0 20-4035</inkml:trace>
  <inkml:trace contextRef="#ctx0" brushRef="#br0" timeOffset="5853.3346">13617 4252 14061,'0'0'640,"-21"0"-511,21 0 511,-20 0-384,2 0 289,18 20-353,-20-20-224,20 0 256,0 19 33,20-19 63,-20 21 160,18-21-95,2 0-33,21 19-192,-21-19 0,19 0-96,-19 0 64,20 0 33,-20 0-129,19 0-545,-19 0-288,0 0-736,-20 0-1730,0 0-5093</inkml:trace>
  <inkml:trace contextRef="#ctx0" brushRef="#br0" timeOffset="6047.3455">13776 4252 8968,'0'20'416,"0"-1"834,0 2 1280,0-2-128,-20 2-800,20 18-1058,0-19-416,0 20-128,20-1-480,-20-19-2467,0 0-10986</inkml:trace>
  <inkml:trace contextRef="#ctx0" brushRef="#br0" timeOffset="10815.6175">17032 3775 12748,'0'-20'1217,"0"20"-1217,0 0 544,0 0-288,0 0-832,0 20 256,0 0 320,0 20 96,0 0 32,0-1 96,19 1-64,1 0 32,20-21 65,-1 1 223,1 1 225,0-21-1,-1 0-127,2-41-257,-3 22 1,-18-21-225,1 0 96,-1 1-160,-20 18-32,0-18-96,0 19 0,0 0-225,-20 0 193,20 20-128,0 0-224,0 40 319,0-20 129,0 40-32,0-1 96,20 1-96,-20 0 64,20-1-96,-1 0-96,-19 1 32,0-20 128,0 19-32,0-38 256,-19 18 160,-1-19 225,0 20 192,-21-40 384,-18 20-96,19-20-193,-19 19-383,0-19-193,19 0-224,-19-19-64,19 19-192,-1-20-64,3 0-289,-3 0-352,21 20 33,0-20-866,20 20-3651</inkml:trace>
  <inkml:trace contextRef="#ctx0" brushRef="#br0" timeOffset="49190.8136">11632 10174 4996,'0'0'2659,"19"0"-2435,-19 0 1281,20-20 802,-20 20-802,20 0-416,-20 0-288,20 0-193,-20 20-31,20-1-193,-20 22-256,0-2 33,0 1-129,0 0-32,0 0 32,0-21 0,0 21-32,0-40 64,0 20 96,0-20 224,0-20 65,0 0-417,0 0-32,0-20-32,0 21-64,0-21-97,0 0-191,19 1-128,-19 19 351,20-1 97,0 2 64,0 19 192,1 0 193,-21 0-129,18 19-160,2 2-64,1-1 64,-21-1 32,20 21-31,-20-20-97,20 20 0,-20-21 0,18 2-257,-18 18 1,0-19-128,0 0-97,0 0-480,0-1-768,21-19-1122,-21 0-833</inkml:trace>
  <inkml:trace contextRef="#ctx0" brushRef="#br0" timeOffset="49493.8309">12108 10234 12171,'0'0'1217,"0"0"353,0 0 672,20 0-801,0 0-544,-1 0-417,21 0-191,1 0-161,-3 0-32,-17 0-64,19 0-96,-1-20-224,-19 20-865,-20 0-1122,0 0-3394</inkml:trace>
  <inkml:trace contextRef="#ctx0" brushRef="#br0" timeOffset="49658.8403">12207 10353 5893,'0'19'7655,"21"-19"-7142,-1 0 1377,-2 0-1,23 0-703,-21 0-802,19-19-352,-19 19-545,0 0-800,0 0-2242,-20-20-10378</inkml:trace>
  <inkml:trace contextRef="#ctx0" brushRef="#br0" timeOffset="49990.8593">12762 10074 13676,'21'-39'641,"-1"39"-513,-20-20 1378,-20 20-1058,20 20-544,-21 0 64,3-1 0,-2 1 96,-1 20 32,21-20-64,0 0 32,0 20 0,21-40 160,-1 20 1,-2-1 31,23-19-32,-1 0-128,19 0 64,-19 0 65,19 0-129,-19 0-32,-1 0-64,2 0-96,-21-19-353,-20 19-512,0 0-1121,0 0-3267</inkml:trace>
  <inkml:trace contextRef="#ctx0" brushRef="#br0" timeOffset="50221.8726">12922 10154 11755,'-20'60'1089,"20"-21"-64,0 1 416,20 0-320,-20-1-769,0 1-256,20-20-384,-20 20-897,20-20-2691,-20-20-7622</inkml:trace>
  <inkml:trace contextRef="#ctx0" brushRef="#br0" timeOffset="60651.4688">18282 4849 4163,'0'-20'2467,"20"20"-641,-20 0 255,0-21-127,0 21-192,0 0-417,0 0-416,0 0-96,0 0-224,0 0-385,0 0-128,20 0-224,0 21 192,-1-21-32,21 20-64,0-20-128,19 19-65,-18 1-31,17 0 96,-17 0-160,-2 0-33,1 0-447,-20-1 768,-20 1-289,20 0 289,-20 0 224,-20 0 97,20 20-289,-20-21 32,20 21 0,-20 20-32,20-20 0,-20 0-64,20 19-193,-19 1-95,19-21-32,-20 21-33,20-20 257,0-1 160,0 21-32,0-20 96,0-20 128,20 19-95,-20-18 31,19-1-96,-19-1 0,20 1 32,0-1 32,0 2-288,0-1-417,-20-20-672,19 0-673,-19 19-1729</inkml:trace>
  <inkml:trace contextRef="#ctx0" brushRef="#br0" timeOffset="63378.6245">18778 5921 2178,'0'0'1537,"0"0"65,0 0 319,0 0-351,0 0-577,0 0-353,0 0-415,0 0 319,0 0 33,0 0 63,0 0 33,0 0-97,20 0 161,-20 0-288,20 0-193,0 0-192,0 0-32,-1 0-64,1 0 32,0 0-32,0 0 32,1 0-64,-21 0 32,18 0 32,-18 0 32,0 0 32,-18 0-192,18 0 32,-21 0 32,21 0 0,-20 0 31,0 0 33,0 0-32,1 0 32,-1 0 32,0 0-32,20 20 0,-20-20-32,20 0 64,0 20-32,-20-20 65,20 20 63,0-20-32,0 20 0,0 0-32,0-1 192,-19 1-32,19 0-96,0 20-95,0-20 31,0 19 64,0-18-96,0 18 0,0-18-32,0 18 32,0-19 64,0 20-32,19-20 32,-19 19 0,0 1 0,0-20 0,0 19 0,0 1 0,0-20-63,0 21-1,0-3 32,0-17 0,0 19 32,0-21 32,0 21 32,0 0-64,20-1-128,-20 1 128,0-20-32,-20 20-96,20-1 96,0 1-32,0 0 64,0-21 0,0 21 321,0 0-97,0 0-320,20 0 64,-20 19 0,20-19-32,-20-1 0,20 21-32,-20-1 32,20-18 0,-20 18 0,19-19-32,-19 20 97,0-21-97,20 21 32,-20-20 0,0-1 160,20 21-32,-20-21 0,20 2-128,-20-2 32,0 21 0,0-20-64,0 0 32,0-1 32,0 1-64,0 0 0,0-1 64,0-18-64,0 18 0,0-19 0,0 20-32,21-20 64,-21-1-96,0 1 160,0 0-128,0-20 64,0 20-32,0-20 64,18 0-31,-18 20-1,0-20 32,0 0 64,0 0 32,-18 0-128,-3 0-64,21 19 64,-20 2 0,0-21-96,0 0 160,20 19-224,-19-19 128,19 0 0,-20 0-128,20 0-96,-20 0-33,0 0-31,0 0-160,1 0-481,19 0-1281,-20 0-3652</inkml:trace>
  <inkml:trace contextRef="#ctx0" brushRef="#br0" timeOffset="64236.6735">19492 5742 12523,'0'-19'1250,"0"19"-610,0 0 193,21 19 128,-21 1-385,20 40-95,0-21-33,0 21-224,-1-20-31,-19 20-193,20-21 64,-20 1 0,0-20 64,0 0-64,0-20 160,0 0 193,0-20-321,-20 0-128,20-20 128,0 1-192,0-1-161,20 0-31,-20 20 128,20-19-96,0 39 96,-20-21 96,20 42 192,-1-21 0,-19 20-128,20 19 96,-20-19-160,0 20 32,20-20 32,-20-1 0,20-19 64,-20 0 32,20 0 0,-20 0-32,19-19-224,1-21 224,0 20-160,1-20-160,-1 21-1,-2-1 65,2 20 256,-20 0 160,21 0 97,-1 39 63,-20 1 97,20 0 31,-1-1-128,-19 1-191,20 20-1,0-40-288,0 20-289,-20-21-672,20 1-1249,-20 1-5573</inkml:trace>
  <inkml:trace contextRef="#ctx0" brushRef="#br0" timeOffset="64770.7042">20288 5882 12139,'-41'0'2851,"41"0"-1442,0 0 417,0 0-481,0 0-736,21 0-129,-1 0 257,19 0-257,1 20-384,19-20 0,-19 0-192,-1 0-224,1 19-481,0-19-704,-1 0-1794,-39 0-8072</inkml:trace>
  <inkml:trace contextRef="#ctx0" brushRef="#br0" timeOffset="64929.7128">20327 6060 15630,'0'40'1666,"20"-20"-1410,0-20 737,19 20 224,1-20-32,0 0-736,-1 0-577,1-20-481,-1 20-352,-19 0-1922,0 0-4964</inkml:trace>
  <inkml:trace contextRef="#ctx0" brushRef="#br0" timeOffset="65470.7432">21140 5703 5028,'21'-19'2787,"-21"-2"-609,20 1 448,-20 20-512,20 0-672,-20 0-866,0 0-383,0 0-65,-20 20 32,0 20 96,-1-20 128,1 40-127,2-21-129,-2 0-128,-1-18 96,21 18-96,0-19 32,0 0 128,41 0 64,-3-20 65,3 0-65,18 0-64,1 0-160,-21 0-64,21 0-64,-21 0-673,-19 0-448,0 0-865,-20 0-1666,0 0-1184</inkml:trace>
  <inkml:trace contextRef="#ctx0" brushRef="#br0" timeOffset="65715.7584">21379 5803 11915,'0'19'608,"0"1"898,0-1 672,-20 22-641,20-2-480,0 21-768,-20-1-161,20 1-32,0-20-96,0 19-128,0-18-161,0-2-191,0-19-385,0-1-1121,0-19-3875</inkml:trace>
  <inkml:trace contextRef="#ctx0" brushRef="#br0" timeOffset="66141.7824">21517 5822 9352,'0'-19'2595,"20"19"-2691,-20 0 1185,20 0 384,1 0-576,17 0-481,3 0-384,-21 0 32,19 0-64,1 0 97,0 0-33,-1-20-64,-19 20 0,0 0 64,0 0-64,-20 0 192,0 20 160,0-1 33,0 1-65,0-1-64,0 22 32,-20-22-95,20 21-97,0 0 0,20-1-32,-20 1-64,0 0 64,0 0-32,0-21-32,0 21 32,0-20-32,0 1-96,0-2-32,21-19-225,-21 0-63,18 20-513,2-20-704,-20 0-1090,0 0-1441</inkml:trace>
  <inkml:trace contextRef="#ctx0" brushRef="#br0" timeOffset="66371.7957">21697 6160 15214,'0'0'576,"19"0"-544,1 0 961,20 0 225,19-20-193,1 20-481,20-20-256,-22 20 1,3-20-385,-22 20-1250,1 0-2690</inkml:trace>
  <inkml:trace contextRef="#ctx0" brushRef="#br1" timeOffset="87286.9917">18480 9717 4356,'-20'-20'6758,"1"20"-5092,19 0 319,0 0-63,0 0-128,0 0-833,0 0-417,19 20 225,21 0 64,1 0-192,17 19-225,3-19-96,18 20-31,-20-1-129,1-18-32,-1 18 64,0-19-384,-19 0 32,1 0-289,-23-20-480,3 0-288,-21 0-416,0 0-609,0-20-3236</inkml:trace>
  <inkml:trace contextRef="#ctx0" brushRef="#br1" timeOffset="87527.0059">18996 9578 13452,'0'-20'1025,"-20"40"-704,20 0 1088,-39-1-160,19 41-480,-20-20-289,1 19-127,19 1-225,-20-20 0,21 0-96,-1-1 0,20-19-192,0-20-577,0 20-704,0-20-1762,0 0-3075</inkml:trace>
  <inkml:trace contextRef="#ctx0" brushRef="#br1" timeOffset="87945.0301">19255 9220 5381,'0'-20'2690,"0"20"-2370,0 0 1378,0 0-32,-20 0-577,20 20-257,-20 0 129,0 19 128,0-19 64,1 20-320,19 0-224,0-1-353,0 1-64,0-20-192,19 19 192,1-18-127,20-1-226,-20-20-415,-1 20-417,1-20-1890,0-20-5349</inkml:trace>
  <inkml:trace contextRef="#ctx0" brushRef="#br1" timeOffset="88535.0634">19354 9319 10281,'0'0'1121,"0"0"737,0 0 320,0 0-1025,19 0-512,1 0-353,0 0-160,1 0-64,-1 0-64,0 0-64,-20 20 32,0 0 32,0-20 64,0 20 96,-20-1-31,0 1 95,-1 1 32,1-2-32,20 1-64,-20-20 65,20 20-193,20-20 128,-20 0 0,20 19-128,21-19-160,-21 0-609,-2 0-352,23 0-769,-41 0-2338,20-19-6278</inkml:trace>
  <inkml:trace contextRef="#ctx0" brushRef="#br1" timeOffset="88817.0801">19573 9220 12491,'0'-20'545,"0"20"-513,0 0 1569,19 0 33,1 20-481,0 0-480,0 19-65,0 1-95,19 0-161,-19-1-160,0 2-96,-20-2-32,20 21-64,-20-20-128,0-20-288,-20 20-769,-20-1-1153,20-19-3812</inkml:trace>
  <inkml:trace contextRef="#ctx0" brushRef="#br1" timeOffset="95944.4871">2598 5464 7879,'21'-19'1601,"-21"19"-447,0 0 735,0 0 33,0 0-641,0 0-608,0 0-160,0 0-161,0 0-192,0 0-224,0 0 64,0 19 96,0 1 0,20 0-96,-20 20 64,0 0-32,-20 19 128,20-18-32,-21 17-256,21 3 224,-18-3-128,18-17 96,-20-2-31,20 1 31,-21 0-64,21-21 0,-20 21 32,20-20 96,0-20-32,0 20-64,0 0 32,0-20 64,0 0 32,0 0-32,0 20-96,0-20-64,0 0 64,0 0-64,20 0 96,-20 0 161,21 19-161,-1-19 32,-2 0-96,3 0 0,-1 0 0,0 0 64,19 21-128,-19-21 64,20 0 0,-20 0 96,19 0-96,21 0 0,-21 0 96,1 0-128,19 0 64,2-21 64,18 21-96,-20 0-128,1 0 160,-1 0-96,2 0 96,18 0-32,-20 0-64,1 0 96,-1 0 32,-19 21-96,19-21 0,2 0 32,-2 0-32,0 0 32,1 0-32,-1 0 64,1 0-32,-1 0 0,20 0-32,-18 19 0,-2-19 32,0 0 0,1 0 0,-1 20-32,2-20 32,-3 0 0,3 21-96,18-21 64,-20 0 0,1 0 0,19 0 64,-20 0-32,2 0 32,18 0 0,-20 0-32,1 0 64,19 0-64,-20 0 32,22 0 0,-22 0-32,20 0 0,0 0-64,1-21 128,-21 21-64,20 0-32,1 0 32,-20 0 0,19 0 0,0 0 32,-18-20-32,18 20 32,0 0-32,0 0 0,1 0 0,-1-19 32,1 19-64,19 0 64,-20 0-64,1-21 0,0 21 32,-1 0-32,0 0 32,0 0 32,1 0-64,-1 0 32,0 0 0,-20 0 0,22 0 32,-2 0-64,0 0 0,-18 0 96,-2 0-32,20 21-32,-19-21 0,19 0 128,0 0-320,-20 0 288,2 19-96,18-19 0,-20 0 0,1 0 0,19 0 0,-18 0 0,18 0 96,0 0-160,-20 0 64,21 0 32,-21 0-96,20 0 160,0 0-64,2 0 0,-22 0-96,20 0 160,1 0-192,0-19 96,19 19-32,-20 0 96,0 0-192,0-21 224,20 21-96,-18 0 0,18 0 32,-20 0-32,20 0 32,-20 21-64,0-21 0,21 0 32,-20 0-32,-1 19 32,21-19 96,-1 20-192,-20-20 128,20 0-32,0 21 0,1-21 0,-21 19 32,20-19 0,0 20 32,0-20-192,0 0 160,-18 20-96,18-20 192,1 0-192,-1 19 32,-20-19 64,0 0-96,0 21 128,20-21-96,-18 0 32,-2 20 0,20-20 64,-20 0-96,20 0 64,-20 0-32,21 0 32,-1 0-32,-18 0-64,18 0 64,-20 0 32,0 0 0,0 0-64,2 19 32,-23-19-32,1 0 64,2 0-64,18 20 0,-20-20 32,-19 0 96,19 0-192,-19 0 64,-19 0 64,17 0-32,-38 0 32,20 0 64,-20 0 192,0-20-320,0 1 32,0-1-64,0-1 0,-20 2 32,20-1-96,-18-19 0,-2-2-160,20 1 127,-21 1 65,21-1 96,-20-20 0,20 21 0,0-1 32,-20-19 0,20 18 65,0-17-162,0 17 65,0 2-64,0 0 128,-19-2 1,19 1-322,0 21 289,-20-21-416,20 20-64,0 0-1,-20 0 225,20 0-32,-20 20 95,20-19 161,-20 19 193,1-20-1,-1 20-64,-20 0-64,20 0-32,-19 0-64,-1 0 32,1 0-32,-2 0-32,-17 0 64,17 0 0,-18 0 0,-21 0 0,21 0 0,-40 0 0,20 0 32,-2 0-64,-18 20 32,-19-20 0,19 0 0,-21 0-32,1 19 32,-1-19 0,21 0 32,-20 0 32,0 0-64,-19 0 32,-2 0 0,21 0 32,-19 0-96,-2 0 32,1 0-32,21 0 96,-22 0-96,-19 0 32,21 0 0,-2 0 96,2 0 32,-1-19 64,-1 19-95,-18 0-33,18 0-64,2-20 128,-1 20-64,-1 0-32,2 0-32,-21 0 0,21-20-32,-22 20 96,22 0 0,-22 0-32,22 0 32,-1 0 0,-1 0-32,2 0 0,-1 0-32,-1 0-32,2 0 0,-1 0 128,-1 0-256,2 0 224,-1 0-64,1 0 0,-22 20 0,41-20 160,-19 0-320,18 0 224,-19 0-64,1 20-64,18-20 0,-19 19 32,-1-19 64,22 20 0,-1-20-96,0 0 128,-1 20-32,1-20-64,20 0 64,-21 0-32,21 0-32,0 0 128,0 0-32,-1 0-96,1 0 96,0 0-64,-20 0 64,19 0-192,-17 0 192,17 0-128,1 0 0,0 0 32,18 0 32,-18 0 64,20 0-64,0 0 128,-20-20-32,0 20 193,19 0 255,-19 0-320,19 0-224,-20 20 0,21-20-64,20 0-96,-21 20-288,21-20-417,-20 0-96,18 20-1377,-18-20-8905</inkml:trace>
  <inkml:trace contextRef="#ctx0" brushRef="#br1" timeOffset="97602.5821">20128 9598 9673,'0'0'2530,"0"0"-1537,20 0 1345,-20 0-800,39 0-609,-19 0-257,20 0-191,-19 0-417,17 0-32,3 0 0,-1 0-128,-21 0-641,1 0-1025,-20 0-2786</inkml:trace>
  <inkml:trace contextRef="#ctx0" brushRef="#br1" timeOffset="97752.591">20187 9717 15054,'20'20'0,"0"-20"768,0 0 866,21 0-609,-2 0-673,1-20-416,-1 20-1089,1 0-1537,-20 0-6183</inkml:trace>
  <inkml:trace contextRef="#ctx0" brushRef="#br1" timeOffset="98417.6283">20863 8584 10954,'-20'0'1185,"20"0"128,0-20 129,20 20-225,-20 0-545,39 0-287,1-20-97,0 20-128,-1 0-96,1 0-32,1 0-64,-3 0-352,-17 0-737,-21 0-929,0 0-1954,0 0-3107</inkml:trace>
  <inkml:trace contextRef="#ctx0" brushRef="#br1" timeOffset="99374.683">20863 8584 4067,'39'0'2499,"-39"0"-1250,0 0-288,0 0-353,0 0 513,0 0 33,0 20-322,0-20-127,20 19-128,-20 2-97,0 19-288,0-1-64,0 1-32,0 19-32,0 21-32,0-20-32,0 39 33,0-20-1,0 1 0,-20-21 64,20 1 160,0 19-96,0-19-64,0 20-32,-19-21 32,19 21-64,-20-1 32,20 1-64,0-20 32,0-1 0,0 1 0,0-1 65,0 1 31,0-21 96,0 2 256,0-2-159,0-19-193,0 20-64,-20-1-32,20-18 32,-20 18-64,20-19 32,0 20 0,0-21 96,0 2 32,0-2 0,0 1 1,-21 1-65,21-2 0,0 1-32,0 0-32,-18-1-64,18 2 32,0-1 64,0-1-96,-20 1 0,20 0 96,0 20-96,0-20 160,0 19-224,-20-19 160,20 20-64,0-20 160,0 0-64,-21-1 0,21 21 0,0-20-64,0 1-32,0-2 0,0 1 193,0 0-322,0 0 226,0 0-129,0 0 96,0-1-32,-20-19 0,20 20-32,0 0 0,0 0 32,-18 0 0,18-1 0,0-19 0,0 20 96,0-20-128,0 20-64,0 0 64,0-20 64,18 0 32,-18 20-96,0-20 160,0 20-32,0-1-128,20-19 96,-20 0-32,0 0 65,0 0-65,0 0 64,0 0-64,21 0 96,-1 0 0,-20 0 32,38 0 129,-17 0-129,-1 0-32,20 0-96,-1 21-96,1-21 64,-1 0-32,21 0-64,-19-21-32,-23 21-385,23 0-223,-41 0-97,20 0-544,-20-19-2051,-20 19-7430</inkml:trace>
  <inkml:trace contextRef="#ctx0" brushRef="#br1" timeOffset="100205.7314">21319 8623 6245,'0'-19'2211,"0"-1"-162,0 0 674,0 20-737,0 0-545,0 0-512,0 0-705,0 0-96,0 40 1,20-21 63,-20 42 32,0-2-32,0 1-96,0-1 32,0 1-96,-20-20 65,20-1-162,0-19-127,0 0-256,0 0-609,20-20-1121,-20 0-1826,20-20-5317</inkml:trace>
  <inkml:trace contextRef="#ctx0" brushRef="#br1" timeOffset="100458.7454">21578 8703 13933,'0'0'256,"0"0"-512,0 20 448,-21 0 192,1 0 161,20 20-161,0-1-96,0-19 193,20 0 191,1 20-95,17-40-225,3 19-63,-1-19-33,-21 21-32,21-21-128,0 0-96,-21 0-288,21 0-545,-40 0-672,20 0-1410,-20 0-961,0-21-4932</inkml:trace>
  <inkml:trace contextRef="#ctx0" brushRef="#br1" timeOffset="100659.7571">21776 8743 13676,'0'20'97,"20"0"63,-20 0 929,0 19 288,0 21-320,0-21-673,0 21-191,19 0-129,-19-21 0,20 1-64,-20 0-160,20-20-737,-20-20-1249,20 0-2755</inkml:trace>
  <inkml:trace contextRef="#ctx0" brushRef="#br1" timeOffset="100890.7707">22074 8703 17456,'20'0'-288,"-20"20"192,20 0 192,-20 20 96,0 19 64,0 1-32,19 0-128,-19-1 1,0 1-161,0-20-321,0-1-384,20-19-800,0 0-1250,-20 0-2530</inkml:trace>
  <inkml:trace contextRef="#ctx0" brushRef="#br1" timeOffset="101200.7883">22491 8743 14061,'0'-20'-513,"0"20"-31,-20 20 768,20 0 160,-21 39-63,1-19-97,20 20-96,0 19 0,20-19-64,1-21 0,-1 21 64,19-40 1,-19 0 159,20 0 833,-20-20-192,-1 0-129,1-20-191,-20 0 0,0 0-225,-20-19-192,1 18-96,-21 2-192,0-1 64,1 20-512,-2 20-1442,21-20-3555</inkml:trace>
  <inkml:trace contextRef="#ctx0" brushRef="#br1" timeOffset="102455.8603">21776 9617 12107,'-20'-19'1569,"0"-1"-672,20 0 673,0 0-193,-20 20-416,40 0-513,0-21-704,0 21 609,19 0-514,1 0 161,0 21-192,-1-1-192,2 0 31,-21 0-31,0-1 96,-40 2 256,20-2 64,-41 1 0,21 0 32,-19 0-64,19 0 0,20 0-32,0-1 32,0 1 0,20 0-64,19-20-192,2 20 31,-1-20 193,-22 20 64,3-20 64,-21 0 1,-21 0 287,3 0-384,-2 0 0,-21 0 0,3 0-224,-3 20-2243,1-20-5957</inkml:trace>
  <inkml:trace contextRef="#ctx0" brushRef="#br1" timeOffset="103139.8984">21697 10214 10473,'-20'-21'1154,"0"21"223,20 0 320,0 0-351,20 0-514,-20 0-383,39 0-97,-19 0-96,20 0-127,-1 0 31,1 21-64,21-21-96,-23 20-32,-17-1 64,-1-19-192,-20 40 64,0-20-33,-20 0 129,-21 19-32,2-18 64,-1-2 33,0 1 31,21-20 192,-21 20 32,20-20 97,20 20-97,0-20-64,20 0 32,0 0 33,19 0-257,21 0-32,-1 0-64,-18 0-224,17 0-1,-17 0-351,-21 0-353,0 0-737,-20 20-1729,-20-20-3812</inkml:trace>
  <inkml:trace contextRef="#ctx0" brushRef="#br1" timeOffset="103789.9359">21598 10849 12619,'0'-19'481,"-20"19"896,20-20-416,0 20-897,-21 20-96,1-1 64,0 1 0,2 0 64,-3 0 129,1 20-33,20-20 0,20-1 192,1 2 161,17-2 31,3-19-127,-3 0-257,23 20-64,-2-20-160,-19-20-160,19 20-673,-19 0-1153,-20 0-2851</inkml:trace>
  <inkml:trace contextRef="#ctx0" brushRef="#br1" timeOffset="103977.9463">21716 10869 16303,'0'20'288,"0"0"-256,0 20 417,0-20 95,0 20 33,0-1-417,0 1-64,0 0-224,0 0-353,20-1-672,-20-19-1473,0 0-3556</inkml:trace>
  <inkml:trace contextRef="#ctx0" brushRef="#br1" timeOffset="104265.9619">22153 11048 13388,'0'0'545,"-20"0"-1570,1 21 1185,-1-2 96,0 1-32,20 20 1,0 0-129,0-1 128,40-19 160,-21 20 161,41-40 544,-21 19 160,21-19-288,-21-19-128,1-1-321,-19-20-192,-1 20-31,-20-39 95,-20 19-128,-21 1-128,2-2-160,-21 22-128,1-2-320,-1 21-930,1 0-1568,18 0-10251</inkml:trace>
  <inkml:trace contextRef="#ctx0" brushRef="#br1" timeOffset="105593.0387">22748 8644 9801,'-39'-21'1793,"39"21"-575,0 0 447,0-19-320,0 19-544,21 0-448,-3 0-161,22 0-96,1 19-32,18-19-32,-19 0 32,19 0-32,0 0-32,-19 21 0,0-21 0,-21 0 0,1 0-96,0 0-64,-20 19 32,20 2 32,-20-2 64,-20 1 32,20 0-32,0 20 32,-20 19-33,20-19 33,0 19 0,0 1 0,20 0-64,-20 0 64,20 19-32,-20-19-64,0-1-32,0 20-32,0-19-32,21-1 96,-21 2 64,-21 18-64,21 1 160,-20-21-32,20 1 0,-20 19-32,20-19 160,-20 19-128,20-19 128,-19-1 192,19 1-95,-20-20-97,20 0 0,-20 20-32,20-21-64,0 1 0,-20-1 128,20 1 225,0 1-289,0-2 160,0 0-32,-20 21-127,20-20 127,0 0-128,0-1-64,0-19 96,-19 20-32,19 0-32,0-20 0,-20 20 1,20-1-130,-20 1 162,20 0-97,0 0 32,-20-1 32,20 1-96,0-20 96,20 19-32,-20-19-32,0 0 0,20 0-32,-20 0 64,20 0-64,-20 20 0,0-21-64,0 2 128,0-2-64,0 2 0,0-21 32,0 19-32,19 1 32,-19-20-96,0 0 160,0 20-96,0-20 0,0 0 64,0 0 0,0 20 64,20-20-32,-20 0 1,0 0-1,0 0 96,-20 0 0,20 0 0,0 0-160,-19 0 160,19 0 1,-20 0 31,-20 20-32,1-20-128,-1 0-32,-1 0 0,3 0-64,-3 0-448,3 0-161,-3 20-1345,1-20-4196</inkml:trace>
  <inkml:trace contextRef="#ctx0" brushRef="#br1" timeOffset="111344.3687">18759 9955 352,'0'0'2402,"0"0"-640,0 0-929,0 0-257,0 0-127,19-20 31,-19 20 257,0 0 384,0 0 256,0 0-320,0 0-96,0 0 224,0-19-96,0 19-512,0 0-289,0 0 0,0 0-32,0 0-127,0 19 95,-19-19 224,19 20-31,-20 20-161,0-20-64,20 20-96,-20-21-64,0 1 0,20 1 0,0-2-32,-19 1-192,19-20-737,0 0-1729,0 0-4229</inkml:trace>
  <inkml:trace contextRef="#ctx0" brushRef="#br1" timeOffset="219291.5429">17468 12220 13741,'-20'-20'1601,"1"1"-64,19 19 65,0 0-257,0-20-768,19 40-225,1-20 225,20 19-65,-1 1-480,21 20 64,-1 0-32,2-1 97,-2 1-226,20 0 65,-19-21-64,-21 2-32,-19-1-288,0-20-225,0 20-159,-20-20-257,20 19-513,-20-19-1761,-20 0-4100</inkml:trace>
  <inkml:trace contextRef="#ctx0" brushRef="#br1" timeOffset="219529.5553">17865 12022 14253,'0'-61'993,"-19"61"-897,19 0 609,0 0-65,-20 21-63,0 19-1,-21 19-127,21 1-65,-19 39-256,19-20-64,-20 1-64,21-20 64,-1-20-128,20-21-128,0 2-64,-20-2-513,20 1-960,0 0-2756</inkml:trace>
  <inkml:trace contextRef="#ctx0" brushRef="#br1" timeOffset="219956.5798">18243 11425 12075,'-20'-19'833,"0"19"-705,-1 0 384,21 19 129,-20 2-193,20-2 97,0 2 95,0 19 65,0-1-192,0 1-129,20 0-192,-20-1-128,21-19-32,-1 20 64,0-20-64,-20-1-320,18 1-577,3 0-1377,19-20-2819</inkml:trace>
  <inkml:trace contextRef="#ctx0" brushRef="#br1" timeOffset="220236.5969">18401 11545 11787,'0'-19'448,"0"19"-96,20 0 930,0 0-418,-1 19-287,1-19-193,0 20-223,0 20-161,1-20 0,-21 19 64,0-19 64,-41 0-64,21 0 96,0 0 256,1 0 65,-1-1-289,0-19-192,20 20 0,20-20 96,0 0-32,-1 0-480,41-20-833,-21 20-1410,1-19-3106</inkml:trace>
  <inkml:trace contextRef="#ctx0" brushRef="#br1" timeOffset="220518.6129">18599 11425 8776,'0'-19'384,"0"19"-384,0 0 1025,0 0 673,21 0-129,-1 0 65,0 19-321,-1 21-512,1 0-193,20 0-415,-20 0-65,-1 0-64,1-1 0,0 1-96,-20 0 96,0-1-32,-20-19 96,0 0 32,20 0-96,-39 0-1121,19-20-993,0 0-2498,0 0-6022</inkml:trace>
  <inkml:trace contextRef="#ctx0" brushRef="#br1" timeOffset="221325.6589">18381 12419 13901,'-20'-20'2146,"1"20"-1314,19 0-159,-20-20-192,40 20 127,-20 0-672,19 0 64,21 0 64,0 0-32,-1 20-128,1-20 160,-19 20-128,-3-20-32,2 19 0,-20-19-32,0 21-64,-20-21 128,2 20 128,-3 0-225,-19-1-127,20 2 160,1-2 0,-1 1-32,20 0 128,0 0 0,39 0 64,-19 19-64,20-19 32,-1 0 32,-19 20 64,0-21 160,1 1 609,-21 1-160,-21-21-257,-19 0-256,1 0-192,-21 20-192,-19-20-865,20 0-1249,19 0-4613</inkml:trace>
  <inkml:trace contextRef="#ctx0" brushRef="#br1" timeOffset="226989.9829">19136 12141 2626,'-20'20'15118,"20"-20"-14413,-20 0-513,40 0 417,-20 0 159,20 0-223,19 0-449,1 0 32,0 0-128,-1 20-128,1-20-352,-20 19-770,19-19-992,-19 20-1986,1-20-2979</inkml:trace>
  <inkml:trace contextRef="#ctx0" brushRef="#br1" timeOffset="227118.9903">19175 12319 14029,'-39'41'1761,"39"-41"-1440,20 0 640,19 19-321,1-19-223,-1 0-610,21 0-1056,-21 0-1569,22 0-4069</inkml:trace>
  <inkml:trace contextRef="#ctx0" brushRef="#br1" timeOffset="227458.0099">19652 12042 15534,'0'0'1922,"0"0"-1890,20 0 0,-1 0 384,21 20-127,0-1-193,-1 1-128,2 0-32,-3 20-64,-18-1-33,1 1-159,-21 0 64,-21 19 128,1-19 128,-18 0 64,17-21 160,-19 2 321,21-1 287,-1 0 193,0-1-192,0 2-384,0-2 63,20-19-160,20 20-127,20-20-193,-1 0-289,22 20-671,-3-20-738,22 20-1889,-20-20-9226</inkml:trace>
  <inkml:trace contextRef="#ctx0" brushRef="#br1" timeOffset="229492.1253">21875 9856 3715,'0'0'1698,"0"0"-834,-20 0 482,20 0-449,0 0-257,0 0 129,0 0 192,0 0 0,0 0-96,0-20 288,0 20 128,0 0-288,0 0-192,0 0-225,0 0-224,0 0-127,0 0-1,20 0-32,0 0-128,1 20-64,-3-20 0,2 0-32,21 20 32,-21-20 32,19 19-64,-19-19 0,-20 21-32,20-2 32,-20-19 32,0 20 32,0-20-32,0 20 32,-20 0 64,0-20-64,-1 0-32,3 20 160,-22-20-96,-1 0-32,2 0 161,19 0-129,-20 20 0,1-20-64,19 0 32,0 0-64,-20 0 96,40 0-128,-19 0 64,-1 0 0,20 0-32,0 0-32,0 0-97,0 0-447,0 0-33,0 0-127,0 0 31,0 0 0,0 0 257,0 0 287,0 0-319,0 0-1314,0 0-2786</inkml:trace>
  <inkml:trace contextRef="#ctx0" brushRef="#br1" timeOffset="230150.1639">21916 9856 448,'0'0'1281,"0"0"545,0 0-673,0 0-801,0 0-127,0 0 1120,0 0 448,0 0-415,0 0-129,0 0-160,-21-20 64,21 20-160,-20 0-192,0 0-65,0 0-127,0 0-353,-19 0-256,19 0 0,20 0 0,-20 0-192,20 0-1217,-20 0-4709</inkml:trace>
</inkml:ink>
</file>

<file path=ppt/ink/ink45.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30T04:24:10.672"/>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definitions>
  <inkml:trace contextRef="#ctx0" brushRef="#br0">8514 3636 3427,'21'0'608,"-1"0"706,0-20-321,-1 20 384,-19 0 384,20 0-447,0 0-546,-20 0-191,20 0-32,0 20-129,-20-20 0,20 0-95,-1 0-65,21 0-64,-20 0-32,19 0-96,1 0 0,19 0 32,2 0-96,-2 19 32,1-19 32,19 0-64,0 0 0,0 0 0,0 0 33,-18 0 31,18 0 32,0 21 0,20-21-64,-18 0 0,18 0-32,0 20 32,1-20-32,-1 0 0,39 0 0,-19 0 0,1 0 0,-1 0 32,0 0 0,-1 0 0,-19 0-96,21-20 0,-21 20 0,20 0-257,-19-21-511,19 21 191,0-19 449,1 19 192,18 0 32,-19-20 128,21 20 224,-21 0 257,-1 0 128,-19 0-129,20 0-223,1 0-225,-21 0-32,0 0 32,21 0-64,-21 0 33,20 0-97,-20 0 0,21 0 0,-21 0-32,0 0-32,21 0 32,-21 0 64,19 0 64,-19 20-96,20-20-32,-20 0 32,21 19-32,-1-19 32,1 0 32,18 0 129,-19 0-33,20 0 256,-19 0 129,-21 0-97,0-19-256,-20-1-160,0 0-32,-38 20-96,-3-19-192,-17 19-993,-21 0-1602,-21 0-6309</inkml:trace>
  <inkml:trace contextRef="#ctx0" brushRef="#br0" timeOffset="1590.0905">15939 3298 2818,'0'0'2915,"0"0"-929,0 0-32,0-20 224,0 20-160,0 0-385,0 0-159,0 0-97,0 0-384,0 0-449,0 0-448,0 0-128,20 0 128,21 20-63,-3 0 95,23 0 64,-2 20-96,1-20-32,-1 19-64,20 1 0,-18 0 96,-3-21-96,-17 1-128,-2 1-32,1-2-128,-20 1-385,-1-20-320,-19 0-641,0 0-255,-19-20-3589</inkml:trace>
  <inkml:trace contextRef="#ctx0" brushRef="#br0" timeOffset="2044.1168">15900 3497 3875,'0'20'2563,"0"-20"319,0 0-736,-20 0-608,20-20-65,0 20-352,0-20-288,-20 0-160,20 0-289,0-19 32,0 19-95,-20-20 31,20 20-96,0 0-128,0 0-31,0 1 31,0 19-64,20-20-64,-20 20-96,40 0 32,-1-20 32,1 20 32,-1 0 32,22 0-96,-21 0-1,19 0-95,-19 0-801,-1 20-1537,-19 0-2371</inkml:trace>
  <inkml:trace contextRef="#ctx0" brushRef="#br1" timeOffset="6407.3665">12248 1967 9961,'0'0'1409,"-20"0"-31,20-20-898,0 20-192,0 0 289,-21-19 384,21 19 128,0 0 160,0 0-416,0 0-513,0 0-320,0 0-160,0 0 256,21 0 96,-1 0 32,18 19-160,23 1 97,-2 20-33,20 19-64,0 1 0,2-1 0,18 21-32,0-21-96,39 21 0,2-20-32,-1 19 96,19 0-96,0 1 96,2 0 64,-2 19 32,2-20-128,-2 1 288,-18 19 192,-1-39-63,-1 19 191,-19 1-127,1-1 95,-1-19-448,-20 20 65,1-21-194,-21 1 66,0-21-322,-19 1-544,-21 0-416,1-20-929,-20-20-1249,-20 0-1057,-20 0-4389</inkml:trace>
  <inkml:trace contextRef="#ctx0" brushRef="#br1" timeOffset="7094.4056">14987 1887 960,'39'0'2371,"-39"-19"191,20 19 129,-20 0-129,0 0-608,0 0-353,0 0-383,0 0-322,0-21-255,0 21-257,0 0-191,0 0-161,0 0 64,-20 21 32,0-21-32,-19 19 32,-21 22-96,1 18 160,-41 1 129,1 19 319,-20 20-159,-1 0-1,-18 1-96,-21 19-63,21 0-65,-22 1-288,22-1 160,19-20-96,-1 21 64,21-21 289,-20 0 191,20-19-160,-1-1-95,1 0 63,20 1-192,-20-20-32,38 19-160,-18-19 97,0-1-97,39-19 96,1 0-96,-1-1-32,20-19-193,20 1-415,0-2-225,0 1-128,0-20-352,20 0-737,-20 0-2338</inkml:trace>
  <inkml:trace contextRef="#ctx0" brushRef="#br0" timeOffset="11283.6454">1904 4928 10025,'20'-40'1730,"-20"40"-481,0-20 448,0 1-672,0 19-1025,0 0 417,20 19 127,-20 21-255,20 20-33,-20-1-224,19 21 64,-19 20 32,0-1-96,0 20 96,0-20 257,0-20-1,-19 2 32,19-23-159,0-17 63,0-21 96,0-1 129,0-19-353,0-19-352,0-1-64,0-21-65,0 2-63,19-1 64,-19 0 160,20 1 96,0 19 160,0 20-96,1 0 64,-1 20 160,-2-1-288,2 21 96,1 1-96,-1-2 64,0 0-352,-2 2-321,3-2-768,-1-20-1122,0 22-2369</inkml:trace>
  <inkml:trace contextRef="#ctx0" brushRef="#br0" timeOffset="11730.6707">2580 5663 14765,'-20'0'-96,"-1"0"64,1 0 64,-18 21-32,17-2 161,1 20-129,20 2-64,0-2 64,0 0 64,20 2 0,1-22 64,17 1 96,23 0 64,-22 0 417,21-20 128,-21-20-288,1 0-225,-1 0-128,-19-19 96,0 18-288,-20-18 32,0-21-256,-40 40-192,1-19 224,-1 20 288,-19 19 96,19 0 128,-19 19 65,18 1-1,21-1-352,2 1 0,18 1-64,18-1 193,2-20 95,21 19-128,-3-19-96,23 0-128,-22 0-352,1 0-641,-20 0-1218,0 0-1760,-20 0-7945</inkml:trace>
  <inkml:trace contextRef="#ctx0" brushRef="#br0" timeOffset="12329.7052">3294 4808 13965,'-20'0'672,"0"-19"-608,20 38-32,-20 2-288,0 18 224,1 21 449,-1-1 63,0 21 97,20 19-1,0-19 65,0 19-225,0-19-256,20-1 97,0-19-225,-1-1 0,1 2-64,20-22-385,-20 0-544,19-18-800,2-21-1442,-3 0-4325</inkml:trace>
  <inkml:trace contextRef="#ctx0" brushRef="#br0" timeOffset="12523.7163">3552 5326 16207,'0'19'1505,"0"-19"-1761,0 39 320,20-18 641,0 19-193,-1-21-288,1 21-95,20-20-65,-1 0-128,21 20-353,-19-40-736,-3 19-384,23-19-1506,-42 0-2434</inkml:trace>
  <inkml:trace contextRef="#ctx0" brushRef="#br0" timeOffset="12697.7262">3910 5365 12940,'-40'0'1986,"19"0"-2243,1 19 353,2 2 481,-23 19 672,21-1-320,-20-19-865,21 20-32,-1-20-32,0 19-256,20-19-993,0 0-993,0 0-801,20-20-2851</inkml:trace>
  <inkml:trace contextRef="#ctx0" brushRef="#br0" timeOffset="12970.7419">3929 4928 18513,'0'-20'897,"0"20"-961,0 0 32,20 0 192,0 20 481,20 20-225,-1 19-192,1 1-320,19 19 224,-19 21 225,-1-21-257,-19 21-64,-20-41 32,21 1-64,-21-21 0,-21 21-32,-17-39-225,17 18-383,1-20-962,0 1-1889,0-20-4485</inkml:trace>
  <inkml:trace contextRef="#ctx0" brushRef="#br0" timeOffset="13491.7717">4684 5365 15919,'-21'0'576,"21"0"193,21 0 640,-1 0-96,0 19-31,19-19-962,1 0-192,-1 0-416,-19 0-1154,20 0-2145,-20 0-10634</inkml:trace>
  <inkml:trace contextRef="#ctx0" brushRef="#br0" timeOffset="13634.7798">4684 5484 17680,'0'40'353,"20"-40"-1,0 20 1346,19-20-609,21 20-481,-21-20-512,21 0-897,-21 0-1313,1-20-2882</inkml:trace>
  <inkml:trace contextRef="#ctx0" brushRef="#br0" timeOffset="14377.8222">6172 5107 6053,'0'-40'5990,"0"20"-4325,-39 0-287,19 20-353,-20 0-737,1 0-224,-1 40-128,-1-20 96,-18 40-32,19 0 32,1 18-32,19 2 32,20 19-32,20-19 96,19-1-64,1 1-32,39-41 0,1 2 128,0-21 577,19-1 160,1-38-128,-1-1-257,-20-21-288,-20 2-32,1-21 33,-40 1-65,-20-1 96,-20-19-128,-20 18-128,-39-17 64,0 18-128,-20 21 192,-1-2-64,-19 41-64,40 0 64,-2 41 64,22-22-224,19 21 64,21 20 0,38-21 96,1 1-32,41 0 96,-2-1 32,20-19 32,20 0 32,-18 0-31,-2-20-226,0 20-511,-20-20-929,1 0-1122,-21 0-1825</inkml:trace>
  <inkml:trace contextRef="#ctx0" brushRef="#br0" timeOffset="15076.8608">7085 5723 6598,'20'-20'6118,"-20"20"-5766,-20 0 865,20-19 353,-19 19-1218,19 0-352,-20 19-32,0 1 0,20-1 0,-20 1 32,20 21 0,20-2 64,0-20-32,19 2 64,-19-1 288,21-20 289,-3 0-97,3 0 1,17-20 32,-17-20-1,-21 20-320,0-19 193,-20 18 63,0-18 33,-20 19 32,-20 1-417,-19 19-192,-2-21-128,23 42-449,-3-21-1249,2 19-2177,19 1-8009</inkml:trace>
  <inkml:trace contextRef="#ctx0" brushRef="#br0" timeOffset="16419.9389">8415 5464 16687,'-20'20'321,"20"-20"-385,0 0 576,20 0 65,0 0 351,21 20-191,18-20-545,0 0-96,-19 0-128,20 0-384,-1-20-801,-18 20-1057,-3 0-1186,-18 0-3170</inkml:trace>
  <inkml:trace contextRef="#ctx0" brushRef="#br0" timeOffset="16591.949">8575 5266 14093,'-40'40'672,"40"-1"-223,0 0 512,0 22 128,0-2-224,0 1-609,20-1-160,-20-19-96,20 0-32,-1-20-352,1-1-1090,0 1-2081</inkml:trace>
  <inkml:trace contextRef="#ctx0" brushRef="#br0" timeOffset="17283.9886">9646 5306 14189,'0'-40'-961,"0"20"1025,0 0 513,-20 1-257,20-2 481,-19 1-257,-1 20-576,0 0-160,0 20 96,0 20 96,1 19 32,-1 1 160,20 0 0,0 19-96,0-19 65,20-1-1,19 1-96,21 0 64,-1-41 224,20 1 417,1-20 128,0-20-193,-1 1-255,0-20-321,-20-2 32,2 1-64,-41-19 193,-20-1 127,-20 1 64,-21-1-544,-18-20 64,-1 21-160,-39 19 96,20 20 128,0 1-128,-21 19-32,41 19 64,-1 22 32,40-2-32,20 0 32,0 21-64,40 0 128,0-20 64,19-1-64,20 1 0,-18-20 32,18 0-128,-20 0-96,-19-20-737,19 0-1057,-19 0-672,-19 0-1474</inkml:trace>
  <inkml:trace contextRef="#ctx0" brushRef="#br0" timeOffset="17515.0018">10361 5643 13452,'0'41'481,"0"-2"896,0-20-384,0 42-833,0-42-64,0 20-64,0-18-192,20-1-384,-20-1-1474,20-19-4773</inkml:trace>
  <inkml:trace contextRef="#ctx0" brushRef="#br0" timeOffset="17991.0289">10699 5504 9769,'-20'-20'3811,"20"0"-3298,0 20 1441,0 0-321,0 0-1184,20 0-449,0 20 640,19 20 129,1 0-417,19-1-159,1 1-97,-1 1 32,0-2-64,2-20-32,-2 1-256,-19 1-97,0-1-736,-21-20-865,1 0-1857,-20 0-6150</inkml:trace>
  <inkml:trace contextRef="#ctx0" brushRef="#br0" timeOffset="18208.0414">11155 5445 13228,'-20'0'160,"1"19"160,-1 1 770,-21 20-162,3 0 610,-3 19-513,-18 2-673,39-3-128,-20-17-224,20-2-224,20 0-769,0-18-576,0-1-673,20-1-2050,0-19-4293</inkml:trace>
  <inkml:trace contextRef="#ctx0" brushRef="#br0" timeOffset="18453.0554">11533 5762 17072,'0'41'608,"0"-22"-319,0 20 639,0-18-191,0 18-288,0 1-353,19-20-225,-19 20-223,0-21-577,0 1-961,20-20-1729,-20 0-8136</inkml:trace>
  <inkml:trace contextRef="#ctx0" brushRef="#br0" timeOffset="19024.0881">12167 5544 2049,'0'0'9161,"-19"0"-8648,19 0 1376,0 0 354,19 0-738,1 0-224,0 0-288,21 0-384,-3 0-321,23 0-256,-22 0-64,21 0-449,-21 0-608,1-20-1089,-1 20-1409,-19 0-2819</inkml:trace>
  <inkml:trace contextRef="#ctx0" brushRef="#br0" timeOffset="19225.0989">12386 5266 13965,'0'79'1505,"0"-40"-384,20 22 385,-20-2-674,20 1-415,0-21-225,-1 21-128,1-20-416,0-1-417,0-19-800,-20 1-1795,20-1-9544</inkml:trace>
  <inkml:trace contextRef="#ctx0" brushRef="#br0" timeOffset="19932.1388">13517 5226 10473,'-20'-19'961,"0"-2"-801,2 1 1250,-3 1-449,-19 19-801,1 0-192,-1 19 32,20 22 0,-19-2 224,-1 0 321,40 21 63,-20 20-159,20-21-161,20 1-96,20-1 32,-1-19 129,21 1 191,-1-22 1,20-19 159,0 0-159,2 0-225,-22-19-128,1-2-128,-21-19 64,-19 1 33,-20-1 191,-20 0-288,-19-19-224,-1-2 160,-19 3-320,-1 17 191,-19 2 322,18 19-193,-18 20 32,40 0 0,-21 20 32,40 19-96,1 2 192,19 17-128,19-17 64,21 18-64,19-39 64,1 20-256,-1-20-288,20 0-770,-18-1-928,18-19-2626</inkml:trace>
  <inkml:trace contextRef="#ctx0" brushRef="#br0" timeOffset="20177.1538">13993 5564 16944,'41'20'-161,"-21"-20"1218,0 19-576,-1-19-481,1 20 0,0-20 0,-20 20-64,0 0-160,-20 1 160,0 18 96,1-20 64,-1 1 32,0 1 0,20-21-32,0 20-64,20-20-128,0 19-96,19-19-1057,1 0-1442,19 0-1633,-19-19-4869</inkml:trace>
  <inkml:trace contextRef="#ctx0" brushRef="#br0" timeOffset="20379.1656">14431 5544 13100,'-21'-20'3491,"1"20"-3074,20 0 640,20 20-289,1-20 738,-1 40-545,20-21-737,-1 1-160,1 0-32,19 21-288,-19-41-353,-1 19-320,1-19-544,-19 0-673,-1 0-993,-2-19-3203</inkml:trace>
  <inkml:trace contextRef="#ctx0" brushRef="#br0" timeOffset="20545.1751">14708 5425 11947,'-19'39'3299,"-1"1"-3043,0 0 545,0 0 800,0 19-159,-19-18-770,19 17-543,20-17-610,-20-21-352,20 19-736,20-20-1218,0-19-2434</inkml:trace>
  <inkml:trace contextRef="#ctx0" brushRef="#br0" timeOffset="20797.1889">14907 5643 12363,'40'20'2435,"0"-20"-1346,-21 21 544,21-21-832,-20 19 384,0 1-512,-20 19-673,0-18-193,-20 18 65,0-19-64,20-1 256,-20 2-128,20-21 32,0 0 32,0 20 160,20-20 32,0 0-192,0 0-160,-1 0-833,1 0-2594,0 0-8392</inkml:trace>
  <inkml:trace contextRef="#ctx0" brushRef="#br0" timeOffset="21194.2121">15919 5564 13004,'0'0'1665,"0"0"-1569,40-20 897,1 20 513,17-20-481,21 0-288,2 20-673,-22-20-257,-19 20-735,19 0-1635,-39 0-4740</inkml:trace>
  <inkml:trace contextRef="#ctx0" brushRef="#br0" timeOffset="21353.2213">16198 5365 17840,'-40'19'257,"40"22"-129,-21-2 256,21 21 65,21 0-257,-21-1-96,20 1-737,20-21-512,-21 2-1185,21-2-2819</inkml:trace>
  <inkml:trace contextRef="#ctx0" brushRef="#br0" timeOffset="22002.2584">17170 5186 17936,'0'-20'833,"-20"1"-1121,1 19 128,19-21-545,-40 21-96,20 0 673,0 21 32,-19 18 0,19 1 64,0 19 0,-1 1 32,3 20 0,18-1 0,39-19 32,1-1 0,19 2 0,1-42 128,19 1 129,21-1 351,-21-38 33,0-1-129,-19 1-127,-1-22 31,-19-18-192,-21-1 97,1 0-65,-20 1 160,-20-1-255,-39 0-482,0 1-191,-1-1-1,-19 41 417,0-2 192,-1 21 97,20 21-257,21 18 128,-1 1-128,40 0 128,0 0 32,40-1-96,19 21 0,0-40-64,2 19-256,18-19-513,0 0-1057,0 0-2050,-19-20-7783</inkml:trace>
  <inkml:trace contextRef="#ctx0" brushRef="#br0" timeOffset="22341.2778">17846 5504 13837,'0'0'2658,"19"0"-2946,1 0 608,-20 0-64,20 0 257,0 0-129,0 20-416,-1-20 0,1 20 224,0-20-160,-20 20-32,0 0-96,0-1-64,-20 21 96,20-20 64,20 1-160,-20 18-32,20-20 64,0 22 96,-1-21 0,1-1 96,-20 1 0,20-1 160,-40 2 96,20-21 513,-39 0-192,19 0-321,-20 0-256,1 0-128,-1 0-192,0 0-65,21-21-255,-21 21-737,40 0-1698,0 0-6374</inkml:trace>
  <inkml:trace contextRef="#ctx0" brushRef="#br0" timeOffset="22753.3014">18361 5306 13805,'-59'0'1249,"59"0"-1057,-20 0 769,20 20-289,20-1 610,0 20-161,19 2-577,1-2-223,19 1-97,-19-20-288,19 20 32,2-1-353,-21 1-191,-1-20-385,-19 1-288,0-21-897,0 19-1442,-20-19-4003</inkml:trace>
  <inkml:trace contextRef="#ctx0" brushRef="#br0" timeOffset="22932.3098">18699 5345 15630,'0'20'609,"-20"20"-481,1 0 961,-1-1-64,0 1-384,-21 20-513,21-1-160,2-18-449,-3-2-159,21 0-866,0-18-704,0-1-1986</inkml:trace>
  <inkml:trace contextRef="#ctx0" brushRef="#br0" timeOffset="23249.3289">18976 5544 16079,'61'0'-192,"-41"0"224,-20 0 256,18 0 0,-18 0 417,0 20-481,-18 0-256,18 19 0,-20-19 32,-1 21-96,21-22 0,21 1-96,-1-1-257,19 22 193,-19-21 192,20-20-32,-21 19 32,1 1 64,-20-20 128,0 19 384,0 2-95,-39-21-97,19 20 0,-20-20 129,19 0-257,-17 0-128,17 0-480,21 0-513,-20 0-1057,20 0-3908</inkml:trace>
  <inkml:trace contextRef="#ctx0" brushRef="#br0" timeOffset="23610.3489">19790 5504 19058,'0'0'320,"0"0"-128,0 0 64,20 0-256,21 0 0,17 0-32,22 0-576,-20 0-738,19-20-287,-20 20-898,1 0-1985</inkml:trace>
  <inkml:trace contextRef="#ctx0" brushRef="#br0" timeOffset="23762.3588">20168 5306 14862,'-40'59'2082,"20"-19"-1890,0 19 608,20 21-63,-19-1-256,19-18-321,0 17-673,19-37-1088,1-2-834,20 1-2305</inkml:trace>
  <inkml:trace contextRef="#ctx0" brushRef="#br0" timeOffset="24432.3974">21339 5266 18225,'-39'-20'352,"19"20"-1665,-20 0 96,1 20-1250,-1-1 834,-1 22 1409,3 17 256,17 3 512,1 18 449,20 0-320,20-19-257,21 0 225,-3 0 127,23-40-191,18 19 128,0-39 63,0 0-127,0-20-321,2 1 1,-22-22-1,-19 2 64,-21 0-63,-19-22 287,-19 2-191,-1-21-321,-41 21-192,2-1-225,-20 1-31,0 38 128,-1 2-33,-19 19-127,40 19 192,0 2 96,18-1 96,21 19 0,20 21 256,20-21-160,21 1 160,18 0-31,0 0-1,1-21 32,19 1-32,0 0 0,-18-20-288,-3 20-640,1-20-289,-38 0-449,-1 0-1312,-20 0-1730,0 0-6181</inkml:trace>
  <inkml:trace contextRef="#ctx0" brushRef="#br0" timeOffset="24764.4164">22015 5684 15470,'0'0'481,"0"0"-385,0 19 1409,-20-19-736,0 20-257,-1-1-287,1 22-193,20-21 32,20-1 32,1 1-96,-1-1-128,18 2-33,3-21-159,-1 0-705,-1 0-608,-19 0-1923,0-21-3651</inkml:trace>
  <inkml:trace contextRef="#ctx0" brushRef="#br0" timeOffset="24916.4251">22114 5762 13612,'-20'21'481,"20"-1"288,0 19 576,0 1-96,0-20-320,0 19-673,0 1-224,20 0-288,-20-21-641,0 21-1089,19-20-2562</inkml:trace>
  <inkml:trace contextRef="#ctx0" brushRef="#br0" timeOffset="25399.4527">22450 5564 14317,'-20'0'2498,"20"0"-2337,0 0-129,0 20 512,20-1-63,21 21 127,-2-20 33,1 20-193,0-1-448,19 2 96,-19-2-128,-1 0-192,1-18-417,-19-21-672,-1 20-481,-20-20-512,0 0-1217,-20 0-4581</inkml:trace>
  <inkml:trace contextRef="#ctx0" brushRef="#br0" timeOffset="25589.4636">22768 5603 10794,'0'0'4036,"0"20"-4197,-20 0 546,2 0 1280,-3 1-159,1 18-770,0 21-639,-20-21 63,1 0-160,19 2 0,-20-2-769,40-19-993,0 0-1152,0 0-2788</inkml:trace>
  <inkml:trace contextRef="#ctx0" brushRef="#br0" timeOffset="25839.4779">23066 5742 10794,'-20'0'5637,"1"0"-5957,-1 20 512,0 1 577,0-1-97,20-1 1,0 1-289,20 20-31,0-20-1,19-1-160,1 1-320,0 0 448,19-20-288,-18 0-192,18 0-256,-39 0-481,0 0-288,-20 0-96,0 0-1890,0 0-6631</inkml:trace>
  <inkml:trace contextRef="#ctx0" brushRef="#br0" timeOffset="26027.4887">23264 5822 6854,'-38'39'7879,"38"2"-7686,-21-2 2049,21 1-160,0 0-1057,0-1-801,0 21-384,0-20-929,21 0-1762,-21-21-8360</inkml:trace>
  <inkml:trace contextRef="#ctx0" brushRef="#br0" timeOffset="33769.9308">2043 7491 11691,'-20'39'-1250,"20"1"-768,-20 0 1954,20 0 1282,-20 40 575,20-21-447,0 40-482,0-19-255,20-1 416,20-19 160,1 0-416,38-20-321,0-21-128,-20-19-320,1 0-640,-1-19-705,-19-21-2211,-19 20-8743</inkml:trace>
  <inkml:trace contextRef="#ctx0" brushRef="#br0" timeOffset="33894.9386">2143 7968 18417,'-21'0'128,"21"0"-1153,21 0 897,-1 0 32,18 19-1089,23-19-2819</inkml:trace>
  <inkml:trace contextRef="#ctx0" brushRef="#br0" timeOffset="34035.9467">2183 7670 16111,'-40'-20'1761,"19"20"-1889,21 0-160,0 0-160,0-21-1987,21 21-2401</inkml:trace>
  <inkml:trace contextRef="#ctx0" brushRef="#br0" timeOffset="34210.9567">2778 8028 17648,'0'0'-2883,"0"0"-448,19-20 1474</inkml:trace>
  <inkml:trace contextRef="#ctx0" brushRef="#br0" timeOffset="34722.986">3115 7908 18065,'0'-20'-321,"-19"0"97,19 20 256,-40-19-32,-1 19-128,3 19-192,-3 1-1,3 20 257,17-20 64,21 19-32,0 2-64,21-2 0,17-19 0,3 0 64,-3-20 96,23 0 96,-41-20 32,19 0 65,-19 0 63,0 1-160,-20-1-224,0-1 160,0 2-320,0 19-353,0-20 1,-20 20-65,20 20-31,0-1 608,20 22 160,-20-2 0,20 21 96,-1-1 64,-19 1-64,20 0 0,-20-21 257,0 21 480,0-20 544,-20-21-31,-19 2-1,-1-1-544,-19-1-321,-2-19-191,23-19-321,-23-1-32,2-1-449,39-18-608,-20 19-864,40-20-930,0 1-1473,20-1-6022</inkml:trace>
  <inkml:trace contextRef="#ctx0" brushRef="#br0" timeOffset="34901.9962">3532 8028 11915,'20'0'7719,"-20"0"-7655,0 0 609,0 0 1345,0 0-1346,-20 0-672,20 0-1537,0 19-3364</inkml:trace>
  <inkml:trace contextRef="#ctx0" brushRef="#br0" timeOffset="36128.0662">4346 7292 11947,'40'60'448,"-20"19"-352,-1 0-64,1 40 32,0 1 97,-20-1-129,20 0 96,-20-19 1185,0-20-32,0-1-416,0-39-256,0-20-65,0-20-95,0 0 447,0 0-319,0-40-577,0 0-384,0 0-97,0 1 1,20-1-65,19 0 1,-19 20 319,21 20 97,-21 0 224,-2 40 129,2-20-65,1 40-96,-1-20-32,0-1-96,-20 1-289,18 0-864,3-1-1121,-1-18-2210</inkml:trace>
  <inkml:trace contextRef="#ctx0" brushRef="#br0" timeOffset="36467.0858">5001 8107 14317,'-20'-20'1634,"0"40"-1538,0 20-64,1-20-32,-1 39 416,20-19 1,0 0-385,20-20 0,19 19 64,1-39 32,-1 0 192,22 0 64,-23-20-223,3 1-97,-1-21-160,-21 0-1,-19 20-31,-19-20-160,-21 21-224,-1-21 95,-18 40 193,19 0 352,1 0 289,-1 20-225,1 0-64,39-1 32,0 2 128,19-2 33,21 1-129,1 0-192,-3-20-160,3 0-449,18-20-1057,-19 20-2049</inkml:trace>
  <inkml:trace contextRef="#ctx0" brushRef="#br0" timeOffset="36727.1005">5457 7451 16783,'-18'-20'1153,"-3"20"-1281,1 40 224,0-1-160,-20 2 353,21 37 255,-1 3-288,20-2-31,0 0-289,20 1 96,19-20-32,1-1-513,1-19 129,-3 0-129,3-20-223,-3-20-898,3 0-2626,-1-20-5926</inkml:trace>
  <inkml:trace contextRef="#ctx0" brushRef="#br0" timeOffset="36878.1088">5597 7868 9480,'-20'0'3332,"20"0"-3044,0 20 1057,20 0 0,0 0-63,19 20-321,-19-21-865,40 2-289,-21-1-864,1-1-768,-1-19-962,1 0-3010</inkml:trace>
  <inkml:trace contextRef="#ctx0" brushRef="#br0" timeOffset="37023.1175">5835 7888 4548,'-60'20'8552,"40"20"-7847,-19-1-97,19 2-31,-20 18 63,21-19-544,-1 0-960,20 0-1154,20-40-1858</inkml:trace>
  <inkml:trace contextRef="#ctx0" brushRef="#br0" timeOffset="37297.1322">5815 7471 14541,'0'0'3716,"20"20"-3812,-1 19 224,21 1 544,1 19 129,18 2-384,-19-2-257,-1 21-160,1-1 0,-20 0 64,-20 1-256,0 0-33,-20-20 33,0-21 128,0 1-224,-19-20-193,19 0-928,0-20-2595,-1 0-9064</inkml:trace>
  <inkml:trace contextRef="#ctx0" brushRef="#br0" timeOffset="38263.1885">6510 7809 11947,'0'0'1986,"-20"0"-1538,20 0 1218,0 0 352,0 0-577,20 0-672,0 0 96,0 0-129,-1 0-287,21 0-1,0 0-160,-21 0-160,21 0-31,1 0-129,-23-20-225,23 20-800,-41 0-993,20 0-608,-20 0-1858,0 0-4933</inkml:trace>
  <inkml:trace contextRef="#ctx0" brushRef="#br0" timeOffset="38458.1976">6609 7928 11082,'0'20'3876,"0"-20"-3716,20 0 1249,0 0 353,-1 0-257,21 0-736,-20 0-481,19 0-256,2 0-352,-1 0-801,-22 0-1377,-18 0-3332</inkml:trace>
  <inkml:trace contextRef="#ctx0" brushRef="#br0" timeOffset="39526.2595">7998 7591 13708,'-18'-21'1762,"-23"2"-1570,21-2-256,-19 1-96,-1 20 160,0 0 192,1 20 0,-1 1-192,20 19-64,-1 19 32,21-19 32,21 19-128,19 1-224,-1-1-161,21-19 321,-1 0 192,-19-1 0,19 2 32,-39-2 32,1-19 64,-1 0 321,-20-20 576,-41 0-385,3 0-447,-3 0-97,-18-20 96,-1 0 32,20 0-96,1 1-96,19-1-160,20-20-224,20 20 32,19-20 95,21 0 97,-1 1 64,1-1 32,-1 0 64,-18-19 0,-3 19 128,-17 19 193,-1 2 415,-20 0 65,-41-2-545,23 21-384,-22 0-416,-1 0-673,2 21-1121,-1-21-2435</inkml:trace>
  <inkml:trace contextRef="#ctx0" brushRef="#br0" timeOffset="39857.2788">8415 7650 9064,'0'40'2370,"0"-20"-2274,0 19 1,-20 1-1,20 20 480,0-1 161,0 1-417,20-20-32,21-1 866,-21 1 415,18-40-352,23 0 353,-22 0-706,1-20-63,0-19-96,-1-2-161,-19 2 1,-20-21-129,0 21 1,-40-1-257,1 0 128,-21 1-128,1 19-192,-2 20-160,-18-20-513,40 40-800,-1-20-1730,0 20-4324</inkml:trace>
  <inkml:trace contextRef="#ctx0" brushRef="#br0" timeOffset="40673.3263">9349 7849 13805,'0'19'1665,"-21"-19"-1665,21 0 961,21 0 641,-1 0-193,18 0-384,23 0-449,-21 0-544,19 0 129,0 0-161,2-19-32,-3 19-353,-17 0-704,-21-20-1121,-1 20-1025,-19 0-2178</inkml:trace>
  <inkml:trace contextRef="#ctx0" brushRef="#br0" timeOffset="40846.3362">9547 7690 13196,'-20'0'2050,"20"20"-2050,0 0 609,0-1 736,20 21 224,0 0-800,0-1-641,0 1-96,-20 0-288,19-1-513,21 2-896,-19-2-2019,-1-19-7911</inkml:trace>
  <inkml:trace contextRef="#ctx0" brushRef="#br0" timeOffset="41386.3669">10580 7670 15566,'20'0'929,"-20"0"-1505,0 0 800,-20-20-801,20 20 33,-21 20 480,1 0 416,2 20 32,-3 19 1,21-19-225,21-1-96,-21 1-96,38 0 0,-17-1 0,37-18 192,-17-21 160,18 0 193,1 0 223,-1-21 97,-39 2 0,0-21 32,0 0-32,-40 1-225,0-1-127,-20 0-65,1 1-224,-1 19-64,-19 0-192,19 20-448,19 0-609,3 0-513,18 0-896,18 20-1346,23-20-4452</inkml:trace>
  <inkml:trace contextRef="#ctx0" brushRef="#br0" timeOffset="41546.3763">11215 7789 18577,'0'20'1441,"0"-20"-1280,0 0 671,-20 0-703,20 0-706,0 0-544,0 0-1922,0 0-1121,20 0-3203</inkml:trace>
  <inkml:trace contextRef="#ctx0" brushRef="#br0" timeOffset="41769.389">11493 7491 13388,'0'0'481,"0"19"-33,0 22 929,0 18 193,0 1-161,20 0-768,-20-1-417,20 20-320,-20-19 416,0-1-288,0-18-96,0-2-320,19 1-961,-19-20-1314,0-20-3010</inkml:trace>
  <inkml:trace contextRef="#ctx0" brushRef="#br0" timeOffset="42534.4328">11849 7670 544,'0'0'15791,"0"20"-15439,0-20 257,20 0 864,1 20-127,-1 0-257,18-1-609,3 21-608,-1-20 416,-1 0-288,1 0-224,0-1-256,-21 1-866,21-20-864,-19 0-1185,-1 0-2146</inkml:trace>
  <inkml:trace contextRef="#ctx0" brushRef="#br0" timeOffset="42714.4429">12187 7629 12363,'-39'0'993,"19"21"-512,0-1 1024,-20 20 641,21-1-320,-21 1-1218,20 0-480,0-1-288,20 1-480,0 0-1442,0-1-2819</inkml:trace>
  <inkml:trace contextRef="#ctx0" brushRef="#br0" timeOffset="42887.453">12505 7829 18385,'0'59'1057,"-20"-19"-897,0 0 897,-19 0-416,39-1-609,-20 1-321,20-20-2113,0 0-1986,0-20-8712</inkml:trace>
  <inkml:trace contextRef="#ctx0" brushRef="#br0" timeOffset="43298.4765">13319 7730 15214,'-20'0'192,"0"-20"385,20 20 800,20 0-544,20 20 192,-1-20-449,1 0-384,19 0-192,-19 0-160,1 0-352,-3 0-737,3 0-1346,-1 0-3170</inkml:trace>
  <inkml:trace contextRef="#ctx0" brushRef="#br0" timeOffset="43486.4873">13596 7629 15919,'-20'21'544,"2"-1"-192,18 20 1058,0-20-193,0 39-448,0-19-609,0-1-288,0 1-353,0 0 129,18-20-449,-18-1-512,20 2-1794,1-1-4740</inkml:trace>
  <inkml:trace contextRef="#ctx0" brushRef="#br0" timeOffset="44012.5172">14252 7730 14862,'0'-20'993,"0"0"-1026,-20 20 386,0 0-417,0 20 192,1 0 128,-1-1-224,0 21-32,20 20 32,0-21-96,0 1-32,40 0-64,-1 0 32,21-40 288,-21 0 160,22 0 33,-2-40 159,-19 20 97,-1-20 287,-19-19 129,-20 19-160,0 0-224,-39 1-417,19 19-160,-41-20-64,23 20-544,-3 20-1442,1 0-1698,21 20-4131</inkml:trace>
  <inkml:trace contextRef="#ctx0" brushRef="#br0" timeOffset="44193.5262">14868 7888 17840,'0'20'801,"0"0"-929,0-20 0,0 0 512,-20 20-288,20-20-832,0 0-2179,20 0-1569</inkml:trace>
  <inkml:trace contextRef="#ctx0" brushRef="#br0" timeOffset="44696.5565">15186 7730 8456,'-21'-20'2658,"-19"20"-3267,20 0 641,-19 20 449,19-1 416,0 21-289,20 0-447,0-1-33,20 1 256,0-20 0,19 20-288,1-21 1,19-19 223,-19 21 224,21-21 33,-22-21-1,-19 2 97,0-21 512,0 20 257,-40-20-674,0 1-319,0-1-65,-19 20-224,-22-19-64,21 19-96,-19 20-96,19-20-672,1 20-994,19 20-833,20-20-1633,20 20-5925</inkml:trace>
  <inkml:trace contextRef="#ctx0" brushRef="#br0" timeOffset="44943.5705">15603 7551 864,'0'-21'15311,"0"21"-15407,0 21 576,0-2 1122,0 2 127,0 38-608,0 1-800,0-1-193,-21 21-160,1-21-449,20 1-704,0 0-641,20-41-1248,1 1-1923</inkml:trace>
  <inkml:trace contextRef="#ctx0" brushRef="#br0" timeOffset="45145.5822">16000 7690 15342,'18'59'1409,"2"-19"-1120,0-20 704,1 20-161,19-21-255,-22 1-481,23 0-1698,-21 0-1761,0-20-2466</inkml:trace>
  <inkml:trace contextRef="#ctx0" brushRef="#br0" timeOffset="45302.5898">16257 7690 4228,'-39'0'10570,"19"40"-10026,-20-1 705,19 1 481,-17 19-513,18-19-961,-1 20-832,21-20-1827,0-1-1696</inkml:trace>
  <inkml:trace contextRef="#ctx0" brushRef="#br0" timeOffset="45570.6065">16455 7829 16687,'79'20'609,"-58"-1"-1,19 1 578,-40 0-354,0 0-351,-20 20-449,0-21-192,-1 22 192,3-22 32,-2 1-96,-1 0 0,21 0 64,21 0 0,-1-20 0,-2 0-160,23 0-193,-1-20-383,-21 20-513,21-20-1122,-20 20-4195</inkml:trace>
  <inkml:trace contextRef="#ctx0" brushRef="#br0" timeOffset="46003.6291">17310 7849 14541,'-21'-20'2627,"21"20"-1859,0 0 546,0 0-289,21 0-160,17 0-321,3 0-448,-1 0-128,-1 0-480,1 0-738,-1 0-1248,1 0-3075</inkml:trace>
  <inkml:trace contextRef="#ctx0" brushRef="#br0" timeOffset="46175.6408">17508 7690 16207,'-40'40'576,"20"-1"-95,1 1 736,19 19 128,0 1-672,0-20-641,19 20-673,21-21-864,0 1-673,-1-20-1025,1 0-5638</inkml:trace>
  <inkml:trace contextRef="#ctx0" brushRef="#br0" timeOffset="46543.6605">17846 7570 17360,'59'-19'1698,"0"19"-1698,1-21 576,19 21 513,0 0 128,-18 0-672,-22 0-545,-19 21-160,0-2-193,-20 2-191,-20-2-97,-21 21 65,23-20 255,-22 20 161,19-20 0,21 19-64,0-19 64,21 20 128,-1-20 0,0 19 96,19 1-128,-19 0 64,0-21 32,-20 22 32,0-22 128,-20-19 288,0 20 97,-19-20-289,-1 0-352,-1 0-256,2 0-321,19 0-960,0 0-2083,20 0-3619</inkml:trace>
  <inkml:trace contextRef="#ctx0" brushRef="#br0" timeOffset="46775.6748">18599 7829 17456,'0'-20'96,"0"20"192,21 20 1122,-1 0 319,19-1-383,1 21-866,0 0-320,19-20-96,0 20-96,-19-1-96,19-19-320,2 0-769,-41-20-897,-2 0-1314,3 0-5092</inkml:trace>
  <inkml:trace contextRef="#ctx0" brushRef="#br0" timeOffset="46970.6865">18996 7730 13773,'-38'59'2978,"38"-19"-2529,-21 19 960,-19 1 353,20 0-801,1-21-705,-1 21-448,0-20-161,20-1-319,0 1-1122,20-20-2082,-20 0-5989</inkml:trace>
  <inkml:trace contextRef="#ctx0" brushRef="#br0" timeOffset="47978.7442">19354 7928 13100,'0'-20'96,"-20"20"545,20 0 1473,0 0-321,0-20-928,20 20-801,-1 0 0,21 20-64,1-20 64,-21 20-192,-2-20 160,3 20-192,-21 0-64,20-20 0,-20 19 63,-20 2-127,-1-1 192,3-1 64,18 1-64,-20 0-288,20 0-33,0 0-95,20 0-289,-20 0-32,18-1 289,3 2 384,-21-2 160,0 1 0,0-20 160,0 20 352,0-20 353,0 0 320,-21 20 256,3-20-416,-2 0-256,-21-20-224,21 20-417,-19 0-64,19 0-160,0 0-801,0 0-1281,0 0-1410,1-20-6917</inkml:trace>
  <inkml:trace contextRef="#ctx0" brushRef="#br0" timeOffset="48448.769">20426 7749 19442,'0'20'544,"0"-20"-191,20 0 351,20 0-447,-1 0-161,1 0-256,-1 0-993,1 0-961,1 0-1730,-3 0-9609</inkml:trace>
  <inkml:trace contextRef="#ctx0" brushRef="#br0" timeOffset="48858.7924">21220 7510 16239,'0'-19'1217,"20"19"-929,0 0 801,0 0-288,19 19-224,21 1-257,-1 1-192,-19 19-224,-1-21-96,-19 21-289,-20 0 161,0 0 160,-20-1 192,-19 1 64,-1 0 481,20-21 95,-19 1 65,39 0 64,-20 0-257,20 0-159,40-20-97,-21 20-96,41-1-384,-1 2-577,20-21-704,-18 20-1634,-22-20-3940</inkml:trace>
  <inkml:trace contextRef="#ctx0" brushRef="#br0" timeOffset="49170.8124">22153 7730 17040,'0'0'-289,"0"0"161,20 19 1538,0 1 159,19 0-416,1 0-704,0 20-257,-1-1-64,22-19-160,-43 20-320,23-20-994,-21-1-223,-20-19-1442,0 0-2050</inkml:trace>
  <inkml:trace contextRef="#ctx0" brushRef="#br0" timeOffset="49631.8387">22511 7670 13708,'0'0'769,"0"20"-288,0-20 1921,-20 20-704,0 0-513,-1 19-449,-17 1-287,-3 19-97,1-19-288,1 0-64,19-1-320,0 2-545,20-22-1409,20 1-1634,0-20-5925</inkml:trace>
  <inkml:trace contextRef="#ctx0" brushRef="#br0" timeOffset="49884.8532">22730 7888 16912,'-21'0'288,"1"20"-352,20-20 993,-20 20 384,0 0-480,20 19-481,0-18-64,20-1 353,0-1-161,21 1-255,-3-20-33,23 20-64,-22-20-128,1 0-96,-1 20-225,-19-20-704,0-20-1729,-20 20-3012</inkml:trace>
  <inkml:trace contextRef="#ctx0" brushRef="#br0" timeOffset="50049.8626">22947 7948 15598,'-19'80'1922,"-1"-41"-1249,0 21 1889,0-20-512,-1 19-1473,21-19-641,-18 20-2050,-2-21-5382</inkml:trace>
  <inkml:trace contextRef="#ctx0" brushRef="#br0" timeOffset="54603.1212">4625 8763 10025,'-20'0'1121,"20"0"-769,0 0 97,-21 0 1120,21 0 129,21 0-865,-1 0-577,18 0 128,23-20-31,-2 20-97,40 0 0,20 0-96,1 0-160,38 0 96,2 0 0,-2-20-96,0 20 0,-19-20-64,-19 20-320,-21-19-513,-20 19-1601,-39 0-4805</inkml:trace>
  <inkml:trace contextRef="#ctx0" brushRef="#br0" timeOffset="61384.5109">7840 8584 2530,'0'0'352,"0"0"-128,0 0 737,0 0 481,-20 0-417,20 0-513,0 0-127,0 0 351,0 0 353,0 0 0,0 0-128,0 0-32,0 0-96,0 0-128,0 0-1,0 0 33,0 0-129,0 0-191,20 0-161,-20 0 32,20 0-63,0 0 63,19 0 0,1 0-128,19-20 32,20 20-192,2 0 65,18-20-33,0 20-32,1 0 32,-1-20-64,-20 20-641,0 0-384,-18-19 288,-23 19-256,-38 0-2658</inkml:trace>
  <inkml:trace contextRef="#ctx0" brushRef="#br0" timeOffset="65078.7205">10580 8524 224,'0'0'4036,"0"0"-2883,0 0 64,0 0 352,0-19 1,0 19-321,0 0-416,0 0-65,0 0 161,0 0 0,0 0-160,0 0-289,0 0-159,20 0-65,-20 0 64,20 0-64,19 0-63,1 0 31,19 0-64,1 0-96,-1 0-32,0 0-32,22 0 64,-2 0-64,0 0 0,20 0-32,-20 0 0,20 0 0,-38 0-32,-2 0-288,-19 0-65,-1-20-159,-19 20-513,-20 0-673,20 0-993,-20 0-3330</inkml:trace>
  <inkml:trace contextRef="#ctx0" brushRef="#br0" timeOffset="72024.1195">14352 8544 5861,'0'0'1794,"0"0"-481,-21 0-128,21 0 385,0-20 287,-20 20-383,20 0-417,0 0-256,0 0-97,20 0 1,-20 0-385,21 0-96,17 0-128,3 0 33,19 20-129,19-20 64,0 0-64,20 0 32,21 0 0,-1-20-64,-1 20 96,-19 0-545,2 0-223,-22 0-674,-40 0-447,1 0-353,-20 0-449,0 0 449,-40 0-352</inkml:trace>
  <inkml:trace contextRef="#ctx0" brushRef="#br0" timeOffset="72962.1732">16257 8644 3267,'20'-21'3267,"-20"21"-609,0-19-544,0 19-320,-20 0-129,20 0-447,0 0-418,0 0-191,0 0-289,20 0 1,-20 19 31,0 2 32,0 38-192,0 1 161,0-1-65,0 41-160,-20-21 32,20 20-192,-20-39 32,20 20 96,0-41-160,0 1 128,0 0-288,0-20-352,20-20-930,-20 0-1377,0-20-2914</inkml:trace>
  <inkml:trace contextRef="#ctx0" brushRef="#br0" timeOffset="73351.1954">15979 8882 12299,'0'0'1217,"0"0"-992,21-20 255,-3 0 641,2-19 0,0 19-640,1-20-193,19 0 0,-22 0-320,23 0 448,-1 21-31,-21-1 287,1 0-319,0 20-353,20-20 32,-21 20-32,1 0 0,0 20-96,0-20 192,-20 40 64,21-21 64,-3 2-192,22 19 32,-19-21-128,-1 21-352,-2-20-897,3 0-898,-1 0-2465</inkml:trace>
  <inkml:trace contextRef="#ctx0" brushRef="#br0" timeOffset="78248.4755">19195 8743 11498,'0'0'2275,"0"0"-1347,0 0-703,0 20 607,0 0 386,-20 0-97,20 39-64,0 1-225,0 19-159,-19 1-321,19-1-223,0 1-97,-20-1 32,20 0-160,0-19-65,0-20 33,0 0-192,0 0-289,0-20-352,-20-1-416,20-19-961,0 0-2274</inkml:trace>
  <inkml:trace contextRef="#ctx0" brushRef="#br0" timeOffset="78638.4959">18937 9061 3747,'-20'0'6662,"0"0"-5893,20 0 352,0 0 513,0 0 95,0 0-255,0-20-770,0 0-511,20 0-1,0-19 192,19-1-32,-19-20 1,21 20-161,-3 1 192,-17-1 1,19 20-225,-20 0-160,-1 1 0,1 19 128,0 0 0,0 0-64,0 39 32,-1-19-96,1 20 64,0-20-64,0-1 0,0 21 0,-1-20-128,1-20-480,0 20-802,1-20-1537,-21 0-3202</inkml:trace>
  <inkml:trace contextRef="#ctx0" brushRef="#br0" timeOffset="84257.8191">22629 8822 10409,'-19'0'1314,"19"-19"-514,0 19 546,0 19-257,0-19-257,0 40 1,0 0 32,0 20-32,0-1-96,-20 20-257,20 1-128,-20 19-224,20-19-63,-20 0-33,20-21-64,-20 1-65,20-1 65,0-38-320,0 18-192,0-39-385,0 0-192,-19 0-993,19 0-2307</inkml:trace>
  <inkml:trace contextRef="#ctx0" brushRef="#br0" timeOffset="84689.8424">22272 9121 8039,'0'0'2915,"0"0"-1506,0 0-31,0 0-97,0-21-192,20 2-128,-20-1-385,20 0-191,19-20-129,-19 20-128,21-20-128,-23 1 128,2 19-64,1 0 288,-1 0-127,0 0-65,-1 1-64,1 19-32,0 0-32,0 0 96,0 0-160,19 0 64,-19 19 32,0 21 64,0 0 0,1-20-31,-21 20-194,18-21 161,2 1-320,0 0-448,1 0-834,-21-20-1120,20 0-3588</inkml:trace>
  <inkml:trace contextRef="#ctx0" brushRef="#br0" timeOffset="85851.9097">22133 10154 6918,'0'-20'1409,"0"1"-63,0-2 415,-19 21-95,19-20-577,-20 1-545,0 19-479,-21 19-65,23 1 32,-22 1 0,-1 18-32,23 0-32,-3 2 0,21-2 32,0 1-65,39-20 33,-19 0 96,21-1 225,-3-19 31,23 0-32,-22-19-128,1-1-63,0-20-33,-21 20 128,1-19-64,0 19-32,-20-20 224,0 20 129,-20 20-1,20-20-224,-20 40-352,20 0 288,0-1-96,-19 22-64,19-22-96,19 21-224,1-20-321,20 20-319,-1-21-834,1 2-1601</inkml:trace>
  <inkml:trace contextRef="#ctx0" brushRef="#br0" timeOffset="86262.9319">22649 10234 2594,'0'-20'12588,"-20"-1"-12332,-19 21 0,19 0 1,-20 21 31,21-1-224,-21-1-64,40 21-128,0-20 32,0 0-32,0 19 96,20-39 96,0 21 96,19-21 0,-19 0 64,0-21 64,0 21 97,-1-19-161,1-21-192,-20 20-160,20 0-449,-20 0-255,0 20 383,0 0-191,0 20 511,0 0 129,0 20 32,-20 20 65,20-1 31,0 0 64,0 1 96,0-20 64,-20 0 161,20 0 448,-19-20 160,19-1 128,-20-19-352,-20 0-224,20 0-577,1-19-96,-21-1-449,19-1-352,1-18-864,2 19-801,-2-20-2051</inkml:trace>
  <inkml:trace contextRef="#ctx0" brushRef="#br0" timeOffset="86623.9544">22730 10372 11627,'0'0'2530,"0"0"-2210,0 0 737,18 0 481,2-19-866,21 19-255,-3-20-225,23 20 32,-22-20 160,-19 0-223,20 0-161,-40 0-161,0 20 65,0-19-160,-20-1 128,-20 20-160,-19 0 128,18 0 256,3 20 64,-3-1 224,21 1 225,20 20 224,20-20-1,0 19-191,21 1-161,18 0-191,0-20 63,21 0-192,-21-1-32,0 2-224,-19-21-448,1 0-1058,-23 0-1441,-18 0-4996</inkml:trace>
</inkml:ink>
</file>

<file path=ppt/ink/ink46.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30T04:26:19.860"/>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FF"/>
    </inkml:brush>
  </inkml:definitions>
  <inkml:trace contextRef="#ctx0" brushRef="#br0">18798 2602 160,'20'-19'0,"-20"-1"224,20 20 1089,0-20 257,-20 20 704,19-20 160,-19 20-448,0 0 0,0-20-225,0 20-928,0 0-384,0 0-129,-19 0-128,19 0 32,-20 20-63,0-20 63,0 20 0,0 20 96,1 20 289,-1-1-257,-20 21 417,20-1-417,-19 0-128,19-19 97,20 19 31,0 1-96,20-20 1,0-1-65,-1 1-160,21-20 96,0-1-64,-21 1-64,21 0 0,-20-20-32,0-1-32,-1 1-417,1-20-608,-20 0-512,20 0-801,-20 0-1955</inkml:trace>
  <inkml:trace contextRef="#ctx0" brushRef="#br0" timeOffset="657.0368">19255 3040 10153,'-20'0'1954,"20"0"-1121,0 0 672,0 0-640,0 19 0,20-19 224,-20 20-417,19 0-319,21 1 223,-20-2-127,19 1 95,1 20-255,21-20-161,-22 20-32,21-21-32,-1 21-96,-19-20-96,-1 0-64,-19 0-97,0 0-159,0-20-513,-20 0-448,0 0-193,0 0-672,-20-20-2659</inkml:trace>
  <inkml:trace contextRef="#ctx0" brushRef="#br0" timeOffset="903.051">19672 3020 2626,'0'-20'9513,"0"20"-9353,-20 20 865,0 0 416,0 19-512,-19 2-160,-1 17-288,-19 3-257,19-2 64,-21-19 96,42 20-288,-1-41-224,0 21-897,20-40-1217,0 20-1890</inkml:trace>
  <inkml:trace contextRef="#ctx0" brushRef="#br0" timeOffset="1631.0927">19930 2444 7174,'0'0'1506,"0"0"-1250,0 0 1506,-21 0-321,21 0-832,0 0-225,-20 20 160,20-1-31,0 1-33,-18 20 33,18 0-65,0-1-159,18 1-129,-18 19-128,20-38 64,1 19-32,-1-21-64,0 0-545,-20 2-768,19-21-1441,1 0-4357</inkml:trace>
  <inkml:trace contextRef="#ctx0" brushRef="#br0" timeOffset="1826.1037">20128 2643 1505,'20'0'9801,"-20"19"-9673,0 1 1538,20 0-257,-20-1-800,0 2-225,19-1-256,-19 19-96,20-20-384,-20-19-1185,0 21-1891,20-21-6565</inkml:trace>
  <inkml:trace contextRef="#ctx0" brushRef="#br0" timeOffset="1978.1126">20207 2464 1825,'0'0'2979,"0"-20"-2883,-20 20-448</inkml:trace>
  <inkml:trace contextRef="#ctx0" brushRef="#br0" timeOffset="2835.1621">20367 2444 6950,'0'0'3235,"0"0"-2466,0 0 928,0 0-63,20 20-225,-20-20 1,19 19-385,1 1-385,0 0-255,20 0-225,-21 20-32,1-1 160,0 1-128,-20 19-64,0 2 1,0-23 31,0 3-385,-20-1-736,0-1-1313,1-19-1826,-21 0-7879</inkml:trace>
  <inkml:trace contextRef="#ctx0" brushRef="#br0" timeOffset="3694.2113">20108 2483 8231,'0'0'64,"0"0"513,20 0 736,-20 0-608,20 0 32,-20 0-193,0 0-192,0-19-31,0 19 287,0 0-95,0 0-1,0 0-31,0 0-1,0 0 65,0 0-65,0 0-320,0 0-96,0 0-32,-20 0-64,20 0 32,0 0 0,0 0-64,0 0 0,0 0-64,-20 0 64,20 0-64,0 19 96,20-19 0,-20 0 64,0 20 0,20-20 96,-20 0 96,0 0 161,0 0 63,0 0 0,0-20-159,0 20-225,0 0-160,-20-19 0,20 19-193,-20 0 129,20-20 96,-20 20-32,20 0 32,0 0-32,0 0-32,0 20 0,0-20 96,0 0 32,0 0 96,20 0 192,-20 0-96,20 0-320,-20 0-256,0 0-962,0-20-9768</inkml:trace>
  <inkml:trace contextRef="#ctx0" brushRef="#br0" timeOffset="7189.4112">20227 3417 8295,'-20'0'1410,"20"0"-321,0 0 736,0 0-768,0 0-416,0 0 0,0-19-289,0 19-128,-20 0-160,20 19-96,0-19 0,-19 20 32,19 0 0,-20 20-32,20-20 0,0 19 32,20-18-32,-20 18 64,19-19 0,1-20 128,0 19 129,0-19 127,21 0 96,-23-19 129,23-1-160,-21 0-97,0-20 0,-20 20 97,0 1 255,-20-21-159,0 20-321,-21 0-224,23 20-64,-23-20-256,1 20-897,20 0-2403,1 20-2978</inkml:trace>
  <inkml:trace contextRef="#ctx0" brushRef="#br0" timeOffset="7940.4542">21082 3139 8936,'0'0'3491,"0"0"-3202,0 0 1280,0 0-192,20 0-31,-2 0 31,2 0-672,41 0-161,-22 0-384,1 0-160,-20 0-160,19 0-961,-19 0-865,-20 0-1601,0 0-4677</inkml:trace>
  <inkml:trace contextRef="#ctx0" brushRef="#br0" timeOffset="8076.4619">21140 3219 13068,'-20'40'1569,"20"-40"-1473,20 19 897,1-19 32,19 20-288,19-20-417,0 0-256,-19 0-1153,19 0-1921,-39 0-5831</inkml:trace>
  <inkml:trace contextRef="#ctx0" brushRef="#br0" timeOffset="8394.4795">21895 3059 13773,'-20'0'1409,"20"0"-1377,0 0 544,0 20 193,0 0 0,0 1-193,0 18-287,0 1-161,20-20-64,-20 20-32,0-21-64,21 21-128,-21-20-449,18 0-416,-18 0-512,20-20-898,1 0-3394</inkml:trace>
  <inkml:trace contextRef="#ctx0" brushRef="#br0" timeOffset="8884.5082">22133 2742 9833,'-19'-40'1665,"19"40"-1024,0-20 1601,0 20-704,0 0-129,0 0-768,0 20-321,19-20 160,1 19 289,20 22-321,-1-2-63,1 1-1,0 20-192,-1 19 97,2-19-193,-3 20 32,-18-22 0,1 23-64,-1-22-64,-20 1 128,-20-1-128,-21-19 32,23 0 0,-23-1-192,1 1 224,21 0-480,-21-21-609,20 2-833,0-1-1217,-19-20-9993</inkml:trace>
  <inkml:trace contextRef="#ctx0" brushRef="#br0" timeOffset="28847.6491">1964 5484 1953,'-20'0'9481,"20"20"-8808,0-20 224,-20 0 192,20 0-288,0 0 160,20 0 384,-20 20-448,20-20-161,-1 20 65,21 0-256,1 0-289,17 19-96,3-19-352,-2 0 544,0 1-448,-19-2 0,0-19-320,-21 20-609,21-20-481,-20 0-704,-20 0-1473,0 0-5670</inkml:trace>
  <inkml:trace contextRef="#ctx0" brushRef="#br0" timeOffset="29056.661">2420 5405 12139,'-20'0'705,"20"20"-865,-39 19 768,19 1 833,0 0 1,-19 19-738,-1 1-575,-19 0-65,19 0-321,19-21-671,1 0-1379,20-18-3939</inkml:trace>
  <inkml:trace contextRef="#ctx0" brushRef="#br0" timeOffset="29381.6804">2778 5524 12235,'0'0'2466,"0"0"-2369,0 0 1312,0 0 320,19 0-479,-19 0-450,20 0-607,0 0-1,0-20-160,21 20 32,-23 0-64,2 0-545,0 0-704,-20 0-737,0 0-832,0 0-3172</inkml:trace>
  <inkml:trace contextRef="#ctx0" brushRef="#br0" timeOffset="29503.6874">2797 5643 13196,'0'60'1473,"20"-60"-1088,0 20 63,20-20 193,-1 0-97,1 0-512,1 0-2018,-23-20-7014</inkml:trace>
  <inkml:trace contextRef="#ctx0" brushRef="#br0" timeOffset="30117.7227">3651 4192 6566,'-20'0'5477,"20"0"-5253,0 0 609,20 0 288,0 0-512,0 0-65,19 0-128,1 0-159,1 0-225,-3-20-32,-17 20-257,19 0-928,-21 0-865,1 0-1185,-20 0-2786</inkml:trace>
  <inkml:trace contextRef="#ctx0" brushRef="#br0" timeOffset="30896.7664">3691 4252 1473,'19'20'2082,"-19"-20"-224,20 19-385,0 2-480,-20-2-288,20 21 127,1 0 33,-21 0-192,20 19-161,-20 1-127,0 0-289,0-1-32,0 20-96,0 2-64,0-2-32,0 0 160,18-19-96,-18 20 64,0-20 0,0-1 64,0 20 128,20-19-32,-20 19 0,0 1-96,21-21-32,-21 21-128,0 0-96,0-21-192,0 1 127,0-21 225,0 21 128,0-21 385,0 1 127,0 0 289,-21 19-160,21-19-353,0 1-288,0-2-96,0 0-64,0 2-96,21-2 128,-21-19 96,20 20-32,-20-20 32,0 19 0,20-19 289,-20 20 223,0-19-31,0 17-129,0-17-192,0-2-31,0 21-1,0-20-32,0-20-96,0 20 0,0 0-32,0-20 32,0 20 32,0-20-160,0 0 737,0 20-577,0-20 448,0 0-223,0 0-65,0 0-192,0 19 0,0-19-64,0 0 0,0 0 0,0 20 96,0-20-192,0 0 96,0 0 96,0 20-32,0-20 128,0 0 97,19 0-129,-19 0-32,20 0-32,-20 0 0,20 0-96,0 0 0,0 0 32,-1 0-64,21-20 32,-20 20-192,19 0-321,1 0-704,-20-20-1089,1 20-2242</inkml:trace>
  <inkml:trace contextRef="#ctx0" brushRef="#br0" timeOffset="31813.8188">4226 4252 12395,'-18'0'577,"18"0"640,0 0 737,0-20-929,0 20-353,18 20 65,2-20 288,1 20-544,19-1-193,-1 21-96,1-19-224,19 18 32,-19-19 0,-1 20-320,1-20-65,1-1-383,-21-19-482,-2 20-832,2-20-1761,-20 0-7368</inkml:trace>
  <inkml:trace contextRef="#ctx0" brushRef="#br0" timeOffset="32028.8304">4564 4172 14509,'0'20'641,"-20"-20"-961,20 20 384,-20 20 192,-19-1 224,19 1 1,-20 20-321,21 0-128,-1-1-128,0-19-385,20 0-992,0-21-1794,20-19-5317</inkml:trace>
  <inkml:trace contextRef="#ctx0" brushRef="#br0" timeOffset="32338.8489">4803 4411 11466,'-20'0'1506,"0"20"-1698,20 0 352,0 0-32,-21 19 96,42-19 0,-21 0-64,20 0-95,20-20 255,-1 0 0,-19 0 64,20-20-63,-1 0-33,-19-20-32,-20 21 225,20-21-33,-40 20 257,0 0-321,0 20 193,-19 0-481,-1 0-416,20 0-994,-19 20-3074</inkml:trace>
  <inkml:trace contextRef="#ctx0" brushRef="#br0" timeOffset="32793.8755">4307 4888 13132,'0'0'2690,"0"0"-2978,18 0 737,3 20 63,-1 0 161,20-20-129,-21 20-191,21 0-129,0-1-384,-1 1 320,1 0-256,1 0-577,-23 0-448,2-20-577,1 20-992,-1-20-3972</inkml:trace>
  <inkml:trace contextRef="#ctx0" brushRef="#br0" timeOffset="33003.8878">4643 4849 12427,'0'0'1281,"-18"0"-1216,18 0 95,-20 39 288,-1-19 769,-19 20-384,20-1-481,1 1-63,-1 0-33,0-20-256,20 19-352,0-18-737,0-21-1090,20 0-1408</inkml:trace>
  <inkml:trace contextRef="#ctx0" brushRef="#br0" timeOffset="33247.9012">4941 4987 17104,'0'0'993,"0"20"-1378,-19-20 1058,19 20 224,0 0-353,0 20-320,0-20-288,0-1-416,0 2-321,0-2-1249,19 1-1569,-19-20-6951</inkml:trace>
  <inkml:trace contextRef="#ctx0" brushRef="#br0" timeOffset="33824.9348">4465 5405 7334,'-20'0'1250,"20"0"-161,-20 0 1185,20 0-416,0 0-641,0 0-256,20 0 320,-20 20-224,20-20-192,0 39-353,0-19-384,19 0-96,-19 0-64,21 0-544,-21 0-513,-2 0-160,23-20-673,-21 19-961,-20-19-2754</inkml:trace>
  <inkml:trace contextRef="#ctx0" brushRef="#br0" timeOffset="34012.9455">4643 5405 12043,'-18'20'1089,"18"0"-1153,-20-1 769,-1 21 960,21-20-704,-20 20-673,0-1-256,20-19-128,-20 0-192,20 0-833,0-20-2210,0 21-6246</inkml:trace>
  <inkml:trace contextRef="#ctx0" brushRef="#br0" timeOffset="34352.9648">4803 5504 10153,'20'20'2883,"-1"-20"-2851,1 0 224,0 0 128,0 0-255,0 20 351,-20-20-352,19 0-160,-19 20 64,-19 0 160,19-1 1,-20-19 127,0 20 352,20 0-159,0-20-129,0 0-31,20 20-97,0-20-64,-1 21-160,1-21-224,0 0-385,0 0-992,1 19-1090,-21-19-3042</inkml:trace>
  <inkml:trace contextRef="#ctx0" brushRef="#br0" timeOffset="34589.9785">4763 5902 15342,'0'0'2018,"0"0"-2306,0 0 480,0 0-64,20 19-288,-20-19-1250,20 0-3362</inkml:trace>
  <inkml:trace contextRef="#ctx0" brushRef="#br0" timeOffset="34733.9868">4803 6040 12139,'0'0'2819,"0"0"-3012,0 0-127,0 20-1954,0-20-2274</inkml:trace>
  <inkml:trace contextRef="#ctx0" brushRef="#br0" timeOffset="34863.9926">4803 6179 12299,'0'21'3075,"0"-21"-3203,20 0 224,-20 0-384,0 0-2979</inkml:trace>
  <inkml:trace contextRef="#ctx0" brushRef="#br0" timeOffset="35484.0289">4524 6478 15246,'0'0'1057,"0"0"-1153,0 20 993,0-1 352,20 1-448,0 20-289,21 1-384,-21-3-96,18-17-192,3 19-128,-21-21-193,19 1-287,-19 0 63,0-20-672,0 0-1314,-1 0-4067</inkml:trace>
  <inkml:trace contextRef="#ctx0" brushRef="#br0" timeOffset="35672.0388">4763 6478 14894,'-21'0'256,"3"20"-256,-2 19 288,-21-19 929,21 20-32,2 0-1089,-23 0-96,21 0-448,20-1-257,0-19-1793,0 0-3716</inkml:trace>
  <inkml:trace contextRef="#ctx0" brushRef="#br0" timeOffset="36025.0599">4922 6736 5701,'-20'40'7335,"20"0"-7335,0-1 64,0-19 96,0 20 673,20-40 288,-20 20-513,0-20-351,19 0 255,1-20 65,-20 0-289,20 0-160,0-19-192,-20-1-96,21 20 64,-21 0-96,0 0-1,18 20 97,-18 0 513,20 20 223,-20 0-31,20 20 64,-20-1-385,21-19-192,-21 20-96,0-20-256,20 0-705,-20-1-929,0 1-2210</inkml:trace>
  <inkml:trace contextRef="#ctx0" brushRef="#br0" timeOffset="37171.1249">5160 4192 9801,'-21'20'1505,"21"-20"-1056,-18 0 1280,18 0-319,0 0-674,0 0-63,0 0-64,18 0-65,3 0-256,-1 0 1,20 0-257,-21 0 64,21 0-128,0-20 32,-1 20 0,-19 0-64,0 0 32,0 20-65,1-20 33,-3 20 128,-18 0-128,20 0 0,-20 20-32,21 0-64,-21-1-32,20 21 32,-20-1 128,20 1 0,-2 19 64,-18 1-64,21-20-128,-21 39-481,20-19 161,-20-1 159,0 0-255,20 2 255,-20 18-31,0 0-225,0-20 545,0 1 32,-20 19 513,20-20-225,-20 1 385,20 0-289,-21-1-192,21-20 257,0 21 159,-18-21-159,18-19 31,18 20 161,-18-20-161,0 20-191,21-21-65,-21 1-160,20-20-32,-20 19-96,0 1 96,0 0-160,0 0-96,-20 0 224,20 0-129,-21-1 65,21 1 64,-18 19-64,18-19 32,0-20 96,0 0-128,0 0-192,0-1 256,0 1 0,0-20 64,0 0-96,18 20 128,-18-20-64,0 20 0,21-20 32,-21 20 32,0-20-64,0 20-256,0-20 512,0 0-191,0 0-1,0 19 128,-21-19 0,3 0 32,-2 0 193,0-19-481,-21 19 64,2 0-64,19 0-257,-20 0-159,20 0-1442,20 0-3715</inkml:trace>
  <inkml:trace contextRef="#ctx0" brushRef="#br0" timeOffset="38182.1828">6311 5207 13228,'-20'0'1537,"20"0"-1569,-20 0 641,2 0 32,-23 0-449,21 19 32,-20 1-128,21 0-96,-1 20 96,0 19 225,0-19-257,20 19-64,20-19 64,0 0 32,0 0 64,39-21 64,-19 1-96,-1 0 64,22-20-63,-23 0-33,3 0-513,-21 0-255,0 0-353,-1-20-1057,-19 20-1730</inkml:trace>
  <inkml:trace contextRef="#ctx0" brushRef="#br0" timeOffset="38332.1905">6093 5544 15694,'-20'0'1282,"20"0"-1667,20 0 385,0-20 192,19 20 65,1-20-225,21 20-961,-23 0-1025,23-20-160,-2 20-3491</inkml:trace>
  <inkml:trace contextRef="#ctx0" brushRef="#br0" timeOffset="38585.2065">6649 5107 14798,'0'19'-353,"0"2"321,0-2 256,0 22 289,0 18 159,0 1-191,0 19 256,19 0-705,-19 1 32,20-21-96,-20-19-193,20 0-607,0-1-866,1-19-1089,-21-20-3298</inkml:trace>
  <inkml:trace contextRef="#ctx0" brushRef="#br0" timeOffset="38830.2199">6787 5087 16079,'21'0'672,"-21"20"-960,0-1 416,20 21 385,-20 20 223,20-1-191,-2 21-353,-18 19-64,21 1-64,-21-21-352,20-19-64,0-1-609,-20-18-288,20-2-449,-20-20-768,19-19-3108</inkml:trace>
  <inkml:trace contextRef="#ctx0" brushRef="#br0" timeOffset="39184.2403">6530 5147 18737,'-20'-21'1057,"40"2"-1793,0 19 768,39-20 96,0 20 320,22 0 65,-2 0-481,0 20-128,0 20 31,-19-1-255,-21 21-224,1-21-609,-19 21 160,-21-21 640,-21 22 417,-19-22 161,21 1 159,-21-20 513,20 0-64,0 19-193,20-39-287,0 40 31,0-20-32,20 1-31,20-2-321,-1 1 0,1-1-225,1 1-223,-3 1-289,-17-21-608,19 20-545,-22-20-1281,3-20-1794</inkml:trace>
  <inkml:trace contextRef="#ctx0" brushRef="#br0" timeOffset="39554.2605">7184 4948 10345,'-18'-20'3556,"18"20"-4133,0 0 97,0 20 704,0 0 288,18 19-255,-18 1-225,20 0-128,1-1 128,-21-18 32,20-2 0,-20-19-32,0 0 128,0 0 384,0-19-63,0-21-289,0 20-96,20 0-32,-20-20 128,0 20-128,18 0-64,3 1 32,-1 19 0,0 0 705,0 19-417,-1 1 1,1 0-129,0 20-192,-20-20 64,20 0-256,-20 20-417,0-40-1056,20 19-2723</inkml:trace>
  <inkml:trace contextRef="#ctx0" brushRef="#br0" timeOffset="39740.2711">7463 5007 13004,'19'20'2402,"-19"-20"-2466,20 0 1313,0 0-32,0 0-96,1 0-544,-3 0-609,2 0-865,0 0-993,1 0-2690</inkml:trace>
  <inkml:trace contextRef="#ctx0" brushRef="#br0" timeOffset="39926.2828">7522 4908 11018,'0'40'1249,"0"-1"-160,0-19 545,20 20-673,-20-20-449,21 20-384,-3-21-128,-18 2-544,20-2-1122,0 1-3427</inkml:trace>
  <inkml:trace contextRef="#ctx0" brushRef="#br0" timeOffset="40146.2942">7840 4888 14637,'0'40'1826,"0"0"-1506,0-21 1218,0 21-129,0 0-640,20 19-353,-20-19-448,20 1-544,-20-2-2019,0-19-7398</inkml:trace>
  <inkml:trace contextRef="#ctx0" brushRef="#br0" timeOffset="45534.6029">10361 5207 6534,'0'-21'1569,"0"21"769,0-20 385,-20 20-1025,0-19-705,1 19-545,-1 0-320,0 0-128,-21 0-64,3 19 32,-3 1-32,3 20 64,17 0 0,1 0-32,20 19 0,0-19 96,0 19-128,20-19 64,19 0-32,1 0 128,19-1-96,2-39-32,-2 20 96,21-20 128,-21-20 32,0 0-128,-18-19 33,-1-1-1,-1 0 32,-19 1 64,-20-1 128,-20 0-31,-1 1 31,-17-2-192,-3 2-128,-18 0-224,-1 18 192,-19 1-128,20 20 64,-1 20-96,1 1-33,38-2-95,1 21 192,20-21 32,20 22 32,21-2 64,-2-20 32,21 2 0,-1-1-32,1 0 0,-1-20 0,-18 0-192,-3 0-1121,-17 0-1794,-1 0-3171</inkml:trace>
  <inkml:trace contextRef="#ctx0" brushRef="#br0" timeOffset="45897.6245">10936 5285 9833,'-39'0'4804,"39"21"-3715,0-21 897,0 0-833,0 0-352,20 0 32,-1 0-481,1 20-224,21-20-64,-3 0-416,-18 0-481,21 0-704,-21 0-1058,-20 0-1825</inkml:trace>
  <inkml:trace contextRef="#ctx0" brushRef="#br0" timeOffset="46025.6308">10936 5445 12716,'-19'39'384,"38"-39"641,1 20 288,21-20 64,-21 0-95,18 0-1058,3 0-865,-2 0-1633,-19 0-4676</inkml:trace>
  <inkml:trace contextRef="#ctx0" brushRef="#br0" timeOffset="46768.6748">11513 4172 2146,'0'0'6245,"0"0"-5956,20-19 1280,-1 19-31,-19 0-385,20 0-224,20 0-257,-20 0-223,19 0-257,-19 0-128,20 0 0,-21 0-160,1 0-481,0 0-832,-20 0-1666,0 0-4868</inkml:trace>
  <inkml:trace contextRef="#ctx0" brushRef="#br0" timeOffset="47712.7285">11533 4192 6982,'19'20'449,"-19"0"-161,20 0 96,-20 0 1,20-1 672,0 2-97,-20 19-447,20-1 160,-20 1 255,19 19-223,-19-19-353,0 20-191,20-1-65,-20 21 160,0-20-96,0 0 0,0-1 513,0 20-97,20-19-63,-20-20-321,0 20-96,20 0-96,-20 18 32,20-18 32,-20 0-32,0 19 32,0-19 129,0 19 31,-20-18-64,20 17-128,0-18 32,0 20-32,-20-21 0,20 1-64,0-1 32,-20 1 0,20 0 0,0-21 0,0 21 0,0-21 0,0 21 0,0-20 0,0 20 0,0-21 0,0 1 32,-20 20-32,20-20 64,-19 0 0,19-1-64,0 1 96,0-20 64,0 19-63,0-19-97,0 0-33,0 0 33,0 0 33,0 0-33,0-1 64,0-19 64,0 0-32,0 20-32,0-20 32,0 20 0,-20 0 64,20-20 0,0 20-32,0 0 1,0-1-97,-20 2 96,20-21-160,0 0 160,0 19 64,0-19 96,0 0 97,0 21-129,0-21-64,0 0 0,0 19-96,0-19 0,0 0 97,0 0-161,0 0 32,0 0 0,0 20 128,0-20-224,0 20 160,0-20 0,0 20 128,0-20-192,0 20 1,0-20-65,0 0 64,0 0 96,0 0-128,0 0 128,0 0 0,0 0 32,0 0 64,0 0-127,0 0 31,20 19-128,-20-19 160,0 0-32,20 0-32,-1 0-96,21 0 32,-20 0 0,19 0 0,-19-19-192,0 19 96,21 0-160,-23 0-32,2 0-64,1 0-289,-21 0-800,20 0-1090,-20 0-2113</inkml:trace>
  <inkml:trace contextRef="#ctx0" brushRef="#br0" timeOffset="56856.252">12248 4153 1473,'0'0'2210,"0"-21"833,0 21 160,0 0-833,0 0-576,0-19-353,18 19-384,-18 0-224,0-20-160,0 20-97,-18 0-288,18 0-159,0 0-161,-20 0-193,-1 0-127,-19 0 192,21 20 96,-21-1 0,20 2 32,0-2-64,1 1 0,19 20 63,0-20 33,0 19-32,0 1 32,19 0-32,1 0 0,20-20 32,-1 20-192,1-21-32,1 1 96,18 0 128,-19-20 128,19 0 160,-19-20-31,-21 0-65,21 1-128,-20-21 128,0 20-64,-1-20 0,-19 0-96,0 0-32,-19 1-128,-1-1 32,-20 0-96,1 21 64,-21-2-32,1 21 31,-2 0 1,23 0 192,-3 21-160,2-2 0,19 1 64,20 0-96,0 20 64,0-20 0,39-1 32,-19 2 64,21-2 0,-3 2 0,23-2 32,-22-19 0,1 20-160,0-20-577,-21 0-640,1 0-1217,-20 0-4453</inkml:trace>
  <inkml:trace contextRef="#ctx0" brushRef="#br0" timeOffset="57448.2853">12744 4411 9064,'0'0'416,"0"0"770,-20 0 127,20 0 224,0 0-416,0 0-800,0 0-353,-21 20 32,21 0 32,-20 0 96,20-1 0,0-19 96,20 20-96,1 0 96,-1 0 161,-2-20-1,3 0-31,-1 0-97,20 0 0,-20 0-64,-1-20 193,-19 0-97,0 0 0,0 1 225,-19 19-225,-1-20-224,0 0-160,-20 20-192,19 0-1250,-17 0-2306,17 20-7398</inkml:trace>
  <inkml:trace contextRef="#ctx0" brushRef="#br0" timeOffset="58746.3602">12366 4849 8199,'0'-20'2851,"0"20"-1378,0-21 834,0 21-642,0 0-608,-19-19-480,19 19-193,-20-21-224,20 21-160,-20 0-224,-1 0 0,1 0-97,2 21 33,-23 19 128,21-20-128,0 19 128,1 1 64,19 0 160,0-1-257,19 1 161,1 0-32,0-20 64,21-1 0,18 2-96,-19-2 96,19-19 96,-19 0 96,19 0-63,-19-19 63,-21-2 64,21-18 0,-40 19 193,0-20-225,0 20 64,-20-19-384,0-1 128,-19 0 320,-1 1-127,-19 19-353,19-1 128,-19 21-257,18 0 65,3 0 192,-3 21-288,21-1 96,20-1 32,20 1 127,1 0 33,17 0-32,3 0 161,-1 0-514,19-1 641,-19 1-832,-1-20-513,1 20-1474,-20-20-2946</inkml:trace>
  <inkml:trace contextRef="#ctx0" brushRef="#br0" timeOffset="59074.3789">12843 5047 12908,'0'0'993,"0"0"512,0 20-608,0-20-385,0 20 129,0 0-385,0-1-128,0 2-96,0-2-32,0 1-288,0 1-352,20-2-1218,-20-19-2755</inkml:trace>
  <inkml:trace contextRef="#ctx0" brushRef="#br0" timeOffset="59742.4164">12426 5484 320,'-20'-20'12652,"0"1"-12396,0 19 160,1 0 33,-1 0-385,0 19-32,-1 1 96,1 0-64,2 0 0,-2 20 385,20-1-1,0 1 32,20 1-31,-20-22-225,18 20-128,23 2-32,-1-21 32,-1-1-64,1 1-32,-1-20-32,1 0 0,0-20 0,-1 20 96,1-19-32,-19-1 64,-3-1 65,-18-18 31,0 19-128,0-20-96,-18 0 32,-3 1-64,-19 19 64,1-20 288,19 20 257,-20 0-257,-19 20-288,19 0-96,1 20 64,19 0-64,-21 20 32,41-20 32,0 19-65,0-19 129,21 21 1,19-22-1,-21 1 32,21-1-96,0-19-449,-21 0-672,21 0-1281,0 0-3524</inkml:trace>
  <inkml:trace contextRef="#ctx0" brushRef="#br0" timeOffset="60038.4333">12744 5623 1569,'18'0'10474,"3"20"-10058,-1-20 737,0 0-384,0 20-288,0 1-97,-20-2-480,19 1-513,-19-1 449,0 1 128,-19 1 64,19-1 32,-20-20 417,0 19 319,20 1 129,-20-20-128,20 0-513,0 19-192,20-19 193,0 0 127,0 0-224,-1 21-416,21-21-160,-20 0-673,0 0-609,-20 0-1217,0 20-5284</inkml:trace>
  <inkml:trace contextRef="#ctx0" brushRef="#br0" timeOffset="60305.4493">12446 6219 18225,'-20'20'1089,"20"-20"-1153,0 0-32,0 0 96,20 0 64,-20 21-160,19-21-1698,-19 0-1601,20 19-1730</inkml:trace>
  <inkml:trace contextRef="#ctx0" brushRef="#br0" timeOffset="60420.4559">12505 6418 8648,'0'20'-2306</inkml:trace>
  <inkml:trace contextRef="#ctx0" brushRef="#br0" timeOffset="60564.4642">12505 6557 13196,'-20'20'352,"20"-20"-127,0 0 415,20 20-992,-20-20-2082</inkml:trace>
  <inkml:trace contextRef="#ctx0" brushRef="#br0" timeOffset="60686.4703">12525 6717 15662,'0'19'449,"0"-19"-449,0 0 256,0 0-1249,0 0-6022</inkml:trace>
  <inkml:trace contextRef="#ctx0" brushRef="#br0" timeOffset="61566.5209">12545 6994 6342,'-20'0'2722,"0"-20"-2113,20 20 992,-20 0-127,0 0-481,1 0-513,-21 0-320,20 20-160,0 0 481,1 20-129,-1-1-128,20 22-32,0-2 0,20-19-127,19 19-33,1-19-32,-1-1-97,21-19 97,-1 0 65,2-20 95,-3 0-96,1 0 32,-18-20-64,-1 0 128,-20-19 64,-20 19 97,0-20 287,-20 1-191,0-21-353,-41 21-64,23-22-129,-41 22 129,18-1-32,2 20 289,-1 20-65,21 0-32,-1 20-256,20 0 288,1 20-96,38 0 96,1 0 129,0-21 31,39 21-128,-19-20-96,19 0-64,1-1-224,-1 1-480,-18-20-898,18 0-960,-39 0-2499</inkml:trace>
  <inkml:trace contextRef="#ctx0" brushRef="#br0" timeOffset="61891.5393">13021 7312 12107,'0'60'2050,"-20"-21"-1249,20 1 448,0-20 96,-20 0-256,20-1-672,0-19-129,0 0 96,20-19-128,-20-1-192,20 0-192,-20 0 32,20-20-32,1 1-128,-21 19 0,18 0 128,2 20-33,-20 0 129,21 0 225,-1 20 63,-20 0 0,20 19 128,-2 1-127,-18 0-129,21-20-96,-21 19-96,0-18-705,0-2-1057,0-19-2145</inkml:trace>
  <inkml:trace contextRef="#ctx0" brushRef="#br0" timeOffset="63218.6153">13200 4232 5509,'0'0'2754,"-21"0"-2433,21 0 1536,0 0 97,0 0-608,0 0-193,0 0-257,0 0-351,0 0 64,21 0-33,-1 0-256,0 0-63,0 0-65,19 0-192,1 0 96,-1 0-128,1 0 0,-20 0 0,19 0 32,-19 0 32,0 0-192,-20 20 224,21-20-160,-21 0 64,0 20-32,20-1 64,-20 2 0,0-2-97,18 21 97,-18-20 0,0 20 0,0 19 0,20-19 97,-20 0-194,0 20 130,21-21-66,-21 21 1,0 0 64,0-20-64,0 19 0,0 1 32,0-21 64,0 21-96,0-20-160,-21-1 192,21 21 32,-20-20 32,20 19 129,0-18-65,-18 17-160,18 3-32,0-2 96,0 1 64,0-1 801,0 21-513,18-21-128,-18 21-96,0-1-96,0-19 0,20 19 0,-20 1-31,0-1-33,21 1 96,-21 0-32,0-1 64,20 0 32,-20-19-32,0-1 64,0 2-192,0-2 64,0 1 96,20-21-256,-20 21 160,0-1 33,0-19-33,0 19 0,20 2 0,-20-22-32,0 21 96,0-21-224,19 21 192,-19-21-96,20 1-32,-20 0 128,0-1-128,0 2 160,20-22-96,-20 21 0,0-21 160,0-19-64,20 21 33,-20-21 31,0 0 96,0 0 0,0 0 161,-20 0-33,20 0-192,-20-21-128,0 21-96,1 0-64,-1 0-224,0 0-737,-21 0-1089,3 21-2338,-3-21-11211</inkml:trace>
  <inkml:trace contextRef="#ctx0" brushRef="#br0" timeOffset="67157.8411">14074 5326 2434,'-60'39'2434,"39"-20"-2434,3 2 32,-2 19 1313,-1-1-31,21 1 31,0 0-96,21 19-256,-1-39-256,19 21-1,1-2-255,19-20-65,1-19-63,-21 20 31,1-20-256,-1 0-320,-19-20-993,0 1-1826</inkml:trace>
  <inkml:trace contextRef="#ctx0" brushRef="#br0" timeOffset="67308.8499">13955 5643 13612,'0'20'353,"38"-20"-129,-17 0 256,19-20 193,19 20 384,-19 0-833,-1-20-576,1 20-1602,0 0-1890</inkml:trace>
  <inkml:trace contextRef="#ctx0" brushRef="#br0" timeOffset="67553.8624">14530 5246 13676,'0'39'417,"0"2"640,0-2 288,20 21-896,-20-1-97,0 1-32,0-1-128,0 1-64,20 0-224,0 0-224,-20-21-288,19-19-546,1-1-1120,-20 2-3619</inkml:trace>
  <inkml:trace contextRef="#ctx0" brushRef="#br0" timeOffset="67770.8764">14689 5246 17040,'0'60'-32,"0"-40"160,19 19 352,-19 21-127,0-1-33,0 21-320,0-1-64,0 1-321,20-20-191,-20-1-545,20-19-353,1-1-1184,-21-19-4004</inkml:trace>
  <inkml:trace contextRef="#ctx0" brushRef="#br0" timeOffset="68094.8947">14510 5306 17328,'-19'-40'128,"19"20"-320,0 0 64,39 20 192,1-19 256,19 19 193,1 19-417,20 1-160,-42 19 32,3 2-385,-1 17 129,-21-17-161,-19 18 65,-19-19 288,-1 0 288,0-1 225,-21-19 95,23 0 97,-23 0-65,41 1-191,-20-2-321,40 1 128,1-1-32,17 1-128,3 21-320,-1-22-673,-1 1-257,1-1-671,-1-19-2307</inkml:trace>
  <inkml:trace contextRef="#ctx0" brushRef="#br0" timeOffset="68477.9157">14987 5107 14958,'19'-20'128,"-19"20"-288,0 0 288,20 0 0,-20 20 32,0-1-96,0 21-128,0 1 64,0-2 32,0-19 0,0-1 0,20-19 64,-20 0 192,0 0 65,0-19-225,0-1 32,20-19-64,0-2-96,-1 22 96,1-2 128,0 2 193,0 19-97,-20 0-32,21 0-31,-21 19-33,18 2-32,-18-2-192,0 1 32,20 20 32,-20-20-64,0 19-352,20-18-897,-20-1-1025,0-1-1890</inkml:trace>
  <inkml:trace contextRef="#ctx0" brushRef="#br0" timeOffset="68650.9259">15305 5226 14413,'0'0'673,"0"-19"736,19 19 0,1 0-544,20 0-64,-20 0-737,19 0-64,-19 0-480,0 0-866,-20 0-1280,20 0-2307</inkml:trace>
  <inkml:trace contextRef="#ctx0" brushRef="#br0" timeOffset="68822.9357">15384 5087 11306,'0'20'545,"0"-1"288,0 2 1569,0-2-416,20 22-577,-20-22-929,0 21-383,19 0 31,-19-20-192,0 19-385,20-20-608,-20 2-1121,20-21-2723</inkml:trace>
  <inkml:trace contextRef="#ctx0" brushRef="#br0" timeOffset="69010.9461">15682 5087 8776,'0'39'7975,"0"-18"-6469,0 18-193,0 21-224,0-21-608,0 21-385,0-21-32,0 22-577,0-22-1313,0 1-2370</inkml:trace>
  <inkml:trace contextRef="#ctx0" brushRef="#br0" timeOffset="72556.1501">1288 8723 10473,'20'-20'1121,"-20"1"-544,0 19-385,-20 0 609,20 19 320,0 1 64,20 20-416,-20 19-321,21 1-320,-21 20 1,0 19-97,0-20 64,0 21-64,-21-41 0,21 1 32,0-21 64,0 2 96,0-41 353,0 19 95,21-19-544,-21-19-192,0-2-320,20-18-64,-20-1-33,20 0-95,-1 1 255,21-1 161,0 20 128,-21 0 128,21 20 128,-20 0 1,0 20 95,-1 20-192,1-1-96,-20 1-96,0 0-384,20 19-866,-20-19-1376,0 0-3044</inkml:trace>
  <inkml:trace contextRef="#ctx0" brushRef="#br0" timeOffset="72974.1739">1924 9359 15726,'0'-20'449,"0"20"-417,0-20 640,0 20-575,-20 0-161,0 0-161,20 20 129,-19 0 64,-1 0-32,20 19-128,0 1 64,20 0 0,-1 0 64,1 0 64,20-20 96,-1-20 352,-19 19 97,20-38-97,-19-1-224,-1-20-32,-2 0-95,-18 0-322,0 0-319,-18 20-161,-2 1-32,-1 19 513,-19-20 288,20 20 64,-19 0 1,19 0-65,0 0 224,0 20 128,20-1 65,20-19-129,0 20-192,0 1 32,19-21-128,1 19-1249,1-19-2882</inkml:trace>
  <inkml:trace contextRef="#ctx0" brushRef="#br0" timeOffset="73248.1896">2381 8723 17872,'-20'0'257,"0"0"-770,0 20 449,0 0 448,20 20 65,-19-1-161,-1 41-288,20-1 128,0 1-64,0-1-64,20 1 161,-1-21-161,21 1-385,0-21-320,-1-19 161,1 1-449,-1-21-1025,1 0-1537,1-21-5286</inkml:trace>
  <inkml:trace contextRef="#ctx0" brushRef="#br0" timeOffset="73394.198">2560 9121 8936,'-21'-21'6246,"21"21"-6406,21 0 320,-1 21 320,-2-2-31,23 1-225,-21 0-160,19 20-641,1-20-992,0-20-1954,-21 0-5254</inkml:trace>
  <inkml:trace contextRef="#ctx0" brushRef="#br0" timeOffset="73528.2057">2758 9140 11370,'-40'40'1442,"20"0"-1538,-19 0 320,-1 19-160,19-19-352,3-1-1058,18 2-2145</inkml:trace>
  <inkml:trace contextRef="#ctx0" brushRef="#br0" timeOffset="73760.2181">2877 8763 17008,'39'0'544,"-19"20"-544,0 19 1057,1 21 256,-1-1 321,-2 21-705,3-1-609,-1 1-352,0-20 320,-20-1-608,0-19 480,0 0-288,-20-1-448,0-18-578,-19-2-1504,19 1-3748</inkml:trace>
  <inkml:trace contextRef="#ctx0" brushRef="#br0" timeOffset="74259.2464">3512 9081 15951,'-19'19'2370,"19"-19"-2274,19 0 1473,1-19-63,0 19-577,20 0-321,-1 0-319,21 0-161,-21 0-192,1 0-193,-19 0-960,17 0-961,-18 0-1569,-20 0-1538</inkml:trace>
  <inkml:trace contextRef="#ctx0" brushRef="#br0" timeOffset="74405.2557">3651 9180 8776,'-20'40'4580,"40"-20"-4067,-20-20 1376,20 0 642,19 20-641,-19-20-994,20 0-671,-19 0-193,-1 0-1185,-2 0-2018,2 0-8873</inkml:trace>
  <inkml:trace contextRef="#ctx0" brushRef="#br0" timeOffset="75650.3264">4625 8862 7142,'0'-40'3331,"0"21"-2626,-20-1 929,20 20-1,-41-20-736,21 20-417,-19 20-255,-1 0-225,0 19-64,21 21 64,-21 19 0,20 1 64,-1-1-128,42-19 128,-1 19-64,20-39-64,-1 0 128,21-1-128,-1-19 192,20-20 192,-18 0 449,18-39-129,0 19-351,-19-40-193,-21 21 0,1-21 128,-40 0-96,0 1-64,-20-1-224,-20 1-128,1-1-32,-40 20 63,19 0 257,-19 40 0,20 0 0,-2 40 0,21-20 321,21 20-225,-1 0 160,40 19-128,-1-19 0,21-1-96,1 1-64,17-20-480,3 20-417,18-20-833,-20-20-2049</inkml:trace>
  <inkml:trace contextRef="#ctx0" brushRef="#br0" timeOffset="75924.3419">5239 9240 11146,'-19'20'1858,"-1"-20"-1922,0 19 480,20 1 609,-20 0-64,-1 20-513,42-20-287,-21-1 95,40 1 192,-20-20 257,19 0 0,21 0-97,-21 0-31,-19-20-1,20 1 193,-40 19 0,0-20-353,-20 0-416,0 0-96,-20 0-256,1 0-481,-1 20-640,1 0-962,19 0-3106</inkml:trace>
  <inkml:trace contextRef="#ctx0" brushRef="#br0" timeOffset="76257.3616">5538 9021 13708,'0'0'4132,"0"0"-3811,0 0 159,0 20 962,39 0-482,-19 0-511,39-1-257,-19 21-32,19-20-192,-19 20 32,19 0-224,-19-20-257,1-1-287,-23 1-385,23-20 0,-41 0-1090,20 0-2593</inkml:trace>
  <inkml:trace contextRef="#ctx0" brushRef="#br0" timeOffset="76459.3732">5935 8981 9192,'-20'40'5381,"-1"0"-5092,1-1 1248,0 1 417,-19 20-737,-1-20-865,20 19-191,-19-19-129,39 0-417,-20-21-608,20 1-736,0 1-1154,20-21-4452</inkml:trace>
  <inkml:trace contextRef="#ctx0" brushRef="#br0" timeOffset="77042.4059">6232 9279 12043,'0'-19'2274,"0"19"-2114,-20 0 417,0 19-449,0 21-96,20-20-96,0 20 64,0-21 0,0 22 0,40-22 96,-20-19 384,19 20 65,1-20 160,19-20-1,-18 1 1,-21-2 96,0 1-417,-1-19-64,-19 19-160,-19-20 97,-21 20-193,-1 20-64,3-19-545,-3 38-704,3-19-737,38 0-1697,0 20-6855</inkml:trace>
  <inkml:trace contextRef="#ctx0" brushRef="#br0" timeOffset="77317.4219">6708 9140 12235,'0'0'4004,"0"0"-3364,20 0 930,1 0-1,-3 0-672,23 0-512,17 0-161,-17 0-160,-1-19-64,-1 19-352,1 0-1058,-20 0-960,0 0-897,-20 0-1602,0 0-4450</inkml:trace>
  <inkml:trace contextRef="#ctx0" brushRef="#br0" timeOffset="77482.4317">6887 8941 9929,'0'21'2722,"-21"-2"-1985,21 1 1409,0 20 353,0 19-834,21 1-832,-21 20-641,0-41-160,20 21-352,0-20-929,0-1-1186,-1-18-3202</inkml:trace>
  <inkml:trace contextRef="#ctx0" brushRef="#br0" timeOffset="78132.4681">7662 8941 13644,'0'-39'1218,"0"19"-1218,-20 0 64,20 0 993,-21 20-321,-19-20-576,22 20-95,-3 20-130,1 0 1,-20 20 128,21 20-31,-1 19-33,0 1-33,20-1-95,20-19 32,0-1 160,19-19-160,22-1 160,-3-19 0,22-20 385,-1 0 223,-19-20-159,19 1-193,-18-21-160,-23 0 1,-17 1 31,-21-21-32,0 20-32,-41-20-128,2 21-64,-21-1 32,-19 0 64,20 21 160,-22 19-32,43 0-64,-23 39-128,43-19 0,18 20 0,0-1-32,18 1-32,22 0 0,19 0-288,2-20-577,-2 19-833,21-19-2594</inkml:trace>
  <inkml:trace contextRef="#ctx0" brushRef="#br0" timeOffset="78298.4774">8257 9260 16559,'20'19'1954,"-20"1"-1922,-20 20 673,20-20 31,0 19-415,0-19-257,0 20-481,20-20-383,-1 0-385,1-1-1250,0-19-3010</inkml:trace>
  <inkml:trace contextRef="#ctx0" brushRef="#br0" timeOffset="78501.4891">8476 9121 14349,'18'0'1986,"-18"19"-1602,20 1 737,21 20 193,-21 0-257,19-20-513,-19 19-448,20-19-384,-1 0-128,1 0-641,-20 0-1154,1-1-1504,-3-19-6407</inkml:trace>
  <inkml:trace contextRef="#ctx0" brushRef="#br0" timeOffset="78687.5004">8812 9081 15566,'-39'40'1025,"19"-1"-929,0 21 1153,-19-20 321,19-1-865,20 21-545,-20-21-192,20 2-289,0-2-864,0-19-1377,20-1-2947</inkml:trace>
  <inkml:trace contextRef="#ctx0" brushRef="#br0" timeOffset="78854.5099">8992 9319 14765,'19'60'2114,"-19"-41"-1697,0 22 1441,-19-2-33,19 21-1056,0-20-833,0-1-1281,0-18-1442,0-21-2081</inkml:trace>
  <inkml:trace contextRef="#ctx0" brushRef="#br0" timeOffset="79301.5359">9448 9299 11146,'-20'0'2595,"20"-20"-1538,0 20 448,20 0 128,0 0-287,0 0-321,19 0-289,1-19-415,0 19-257,19 0-128,-18 0-353,-3 0-640,3 0-1217,-21-20-1537,-1 20-2948</inkml:trace>
  <inkml:trace contextRef="#ctx0" brushRef="#br0" timeOffset="79488.5457">9666 9180 9769,'0'-20'1761,"0"20"-1120,21 0 864,-21 20 65,20 0-225,-2 0-832,-18 20-417,0-1-32,20-19-64,-20 20-192,0-1-705,21-19-1441,-1 1-4068</inkml:trace>
  <inkml:trace contextRef="#ctx0" brushRef="#br0" timeOffset="79674.5561">10282 9299 18961,'0'0'97,"0"0"-578,0 20 417,0-20-320,20 0-1570,-1 0-2691</inkml:trace>
  <inkml:trace contextRef="#ctx0" brushRef="#br0" timeOffset="79827.5656">10539 9279 11915,'0'20'1954,"20"-20"-1410,-20 0 769,0 0-1056,0 0-1058,21 0-2306,-1 0-5862</inkml:trace>
  <inkml:trace contextRef="#ctx0" brushRef="#br0" timeOffset="79965.5739">10798 9279 12716,'20'0'960,"-1"0"-831,-19 0 1280,0 0-1249,20 20-192,-20-20-833,20 0-2370,-20 0-7847</inkml:trace>
  <inkml:trace contextRef="#ctx0" brushRef="#br0" timeOffset="80398.5984">11414 9260 16912,'-21'-20'1697,"1"20"-1889,20 0 320,0 0 1121,20 0-96,1 0-32,-1 0-320,39 0-352,0 20-321,1-20-32,-1 0-224,20 0-417,-19 0-448,-21 0-897,2-20-1473,-21 20-4901</inkml:trace>
  <inkml:trace contextRef="#ctx0" brushRef="#br0" timeOffset="80555.6076">11731 9061 13965,'-20'20'2082,"0"-1"-2146,20 2 576,0 38 1154,0-19 223,0 19-896,0-19-800,0 20-482,0 0-1312,20-21-1378,0 0-2851</inkml:trace>
  <inkml:trace contextRef="#ctx0" brushRef="#br0" timeOffset="81212.6451">12545 8981 14862,'0'-59'960,"0"39"-1824,0 0 864,-20 0 64,0 20-128,-20 0-96,21 0-257,-21 20-31,0 20 384,21 0 160,-21 19 32,19 1 32,1 19 256,2 1-31,18-1-225,18-19-32,23 0-64,18-1-96,1-40 96,19 2 128,0-1 385,20-20-97,-20-20-288,2-20-159,-42 0 31,21 0-161,-40 1-31,-20-21 96,0 1-96,-40-1-352,0-19 95,-19 19 1,-20 20 224,-20 0 224,18 21 416,2 19-159,0 0-193,39 39 0,21-19 160,19 20 97,19 20 159,21-21-256,19 21-160,1-20-31,-1-1-97,20-19-321,2 20-992,-22-40-1890</inkml:trace>
  <inkml:trace contextRef="#ctx0" brushRef="#br0" timeOffset="81537.6627">13240 9359 14477,'0'39'3235,"0"2"-3043,-20-22-63,20 21-65,0 0 32,0 0 64,20-20-128,0-1 64,-20-19 513,0 0-321,19 0 96,-19 0-256,0-19 0,20-21-128,-20 20-224,0-1 513,20 2-322,0-1 1,-20 0 0,20 20 225,-1 0 63,1 20-32,-20 0 32,0-1-128,20 2-64,-20-1-64,0 20-160,0-21-1057,20 2-1313,-20-21-4229</inkml:trace>
  <inkml:trace contextRef="#ctx0" brushRef="#br0" timeOffset="81970.6885">13617 9220 16143,'-21'0'1569,"1"0"-1729,20 0 320,20 0 513,-20 20 192,41-20-161,-1 20-383,-1-1-129,1 21-64,19-20 256,2 0-416,-23 0 32,23-1-352,-22 1-449,-19-20-512,0 21-673,0-21-1121,-20 0-1217,0 0-3203</inkml:trace>
  <inkml:trace contextRef="#ctx0" brushRef="#br0" timeOffset="82178.7004">14034 9061 9833,'-20'0'2786,"-1"39"-1857,3 1 288,-23 0 385,21 20-97,-18-1-800,-3 1-481,21-21-128,0 2-96,20-2-512,0 0-737,0-18-545,0-1-864,20-20-3973</inkml:trace>
  <inkml:trace contextRef="#ctx0" brushRef="#br0" timeOffset="82518.7197">14252 9379 13132,'20'39'737,"-20"-18"-673,0 18 128,0-19 865,-20 20 224,20-20-576,0 0-161,20-20 257,-20 0 0,19 0-417,1 0-224,-20-20-32,20 0-128,21-1-64,-23 2-64,23-21-224,-21 21 0,20-2 223,-21 21 65,1 0 321,0 0 383,-20 21-63,20-2 63,-20 21 33,0 0-128,0 0-161,0-1-352,20-18-160,-20 18-897,0-19-1986,0 0-4965</inkml:trace>
  <inkml:trace contextRef="#ctx0" brushRef="#br1" timeOffset="89496.118">6113 7948 8872,'20'-40'2210,"-20"20"-673,0 20 802,0 0-225,0-20-865,0 20-705,0 0-287,0 20-161,0 0-32,-20 0-32,0 39 224,0 1-160,0 40 64,-19-21 129,19 21-97,-21-21-64,23-20-96,18 1-32,0-20 32,-20-20 32,20 0-160,0-1-641,0-19-1473,0 0-1634,0 0-8615</inkml:trace>
  <inkml:trace contextRef="#ctx0" brushRef="#br1" timeOffset="89770.1346">5775 8186 9256,'0'21'4356,"0"-2"-4420,0 1 64,0 20 321,0 0 768,0 20 160,0-1-352,20 1-129,0-1-63,0-19-417,-1 0 161,21-21 191,-19 2 65,17-21-96,3 0-65,-1 0-127,19-40-257,-19 19 64,19 2-224,-19-21 160,-19 40-608,-3-20-930,-18 20-2113,0 0-5574</inkml:trace>
  <inkml:trace contextRef="#ctx0" brushRef="#br1" timeOffset="90787.1921">6370 7749 5092,'-18'0'2274,"18"0"-832,0 0 1312,0 0-223,0 0-513,0 0-609,18 0-352,3 0 160,-1 0-352,20 0-256,-21 0-353,21-19-192,0 19-64,-21 0-96,21 0-737,-20 0-544,-20 0-673,0 0-1025,0 0-2819</inkml:trace>
  <inkml:trace contextRef="#ctx0" brushRef="#br1" timeOffset="90922.2004">6451 7829 3843,'-20'39'9417,"20"-39"-8969,20 20 33,-1-20 576,21 0 512,0 0-736,19-20-769,-19 20-768,-1-19-2019,-19 19-3779</inkml:trace>
  <inkml:trace contextRef="#ctx0" brushRef="#br1" timeOffset="91140.2117">7026 7570 13548,'20'0'2819,"-20"0"-2595,-20 0 577,20 40 1089,0-21-289,0 22-576,0 19-672,-20-1-161,40 20-128,-20-19-160,20-20-289,0 0-608,-20-1-1281,19-19-2979</inkml:trace>
  <inkml:trace contextRef="#ctx0" brushRef="#br0" timeOffset="97900.5997">3691 10929 15790,'0'0'673,"0"0"-481,0 0 1410,19 0-225,-19 0-544,20 0-289,20 0-191,-19 0-1,17 0-192,-18 0-96,21 0-64,-21 0-384,19 0-993,-19 0-1282,-20 20-992,0-20-3332</inkml:trace>
  <inkml:trace contextRef="#ctx0" brushRef="#br0" timeOffset="98036.6064">3710 11088 11691,'0'20'993,"0"0"-769,20-20 897,20 0 929,1 0-609,-3 0-864,3-20-673,-2 20-385,-19-20-1377,0 20-5316</inkml:trace>
  <inkml:trace contextRef="#ctx0" brushRef="#br0" timeOffset="98981.6615">4981 10750 10794,'-20'-39'2402,"20"39"-1409,-20-20 416,1 20-31,-1-21-418,0 21-575,0 0-161,0 0-320,1 0 32,-21 21 0,-1-1 0,23 19 0,-22 1-96,19-20 256,-17 39-256,18-19 192,20 20 0,0 19-32,0-19 0,20 0 96,18-21-192,3 1 128,18 0 32,1-1 0,-1-19-64,20-20 32,-18 20 32,18-40 0,-41 0 64,23-19 0,-22-1 32,1 0 225,-20-19-65,-20-1 96,0 0-63,-20 1-161,0-1-160,-19 0-32,-1 21-96,-39-21 0,18 40-96,2-19-97,0 39 225,-1 0-160,1 0-32,19 20 96,19 19 160,3 1-321,18-20 353,18 19 257,23 1-33,-1 0 96,19-20-256,0 0 289,1-1-97,-1-19 0,-18 21-96,-3-21-96,3-21-96,-21 21-128,0-19-544,-1 19-1026,-19-20-1473,0 0-3523</inkml:trace>
  <inkml:trace contextRef="#ctx0" brushRef="#br0" timeOffset="99262.6776">5538 10592 14862,'-40'-21'608,"40"21"-223,0 0 1376,20-20-351,0 20-418,19 0-95,1-19-512,19 19-33,-19-21-224,-1 21-32,-19 0-480,0 0-1154,0 0-2594,-20 0-3811</inkml:trace>
  <inkml:trace contextRef="#ctx0" brushRef="#br0" timeOffset="99435.6866">5656 10551 13324,'0'41'320,"0"-22"289,0 1 1729,0 19-96,20 2-1313,-20-2-769,0 1-128,0 0 32,0-1-256,0 1-833,0-20-961,20 20-1153,0-21-6726</inkml:trace>
  <inkml:trace contextRef="#ctx0" brushRef="#br0" timeOffset="99717.703">5874 10849 14349,'0'20'2338,"0"0"-2434,20 0 1185,1 0 641,-1 0-577,18 19-737,3-18-352,-2 18 33,21-18-65,-21-2 0,1 1-193,0 0-127,-19-20-352,-3 0-289,2 0-705,-20 0-576,0 0-1505</inkml:trace>
  <inkml:trace contextRef="#ctx0" brushRef="#br0" timeOffset="99940.7157">6232 10830 13516,'-20'19'160,"0"1"545,0 0 1633,0 0-544,-19 20-769,19 20-320,-20 0-33,21-1-351,-21 1-225,40-21-192,0 1-321,0-20-512,0-1-608,20 1-929,19-20-3748</inkml:trace>
  <inkml:trace contextRef="#ctx0" brushRef="#br0" timeOffset="100129.7271">6589 11188 20083,'0'19'-33,"0"-19"162,0 0 287,0 0-928,0 0-3364</inkml:trace>
  <inkml:trace contextRef="#ctx0" brushRef="#br0" timeOffset="101952.8304">16555 4411 10057,'0'-20'2691,"0"0"-1763,0 20 386,0-19 255,0 19-192,0 0-704,0 0-321,0 19-223,0-19-1,0 40 96,-21-20 64,21 20-224,0 19-64,-18 1 96,18-1-96,0 21 0,-20 20 0,20-21 64,0 20 65,-21 20-162,21 1 194,0 18-97,0 2 96,0 20 64,0 17-96,0 2 32,21 0 0,-1 0 65,-20 20-1,18-20 0,-18 19 32,21 21-63,-21-21-193,20 2 64,-20 18 0,20-19 64,-20 0 192,20 19 225,-20-20-33,0 1-31,0 20-225,0-40 32,-20 19-320,20-18 160,0-2-64,-20-19 64,20-20-352,0-20 512,20-19-288,-20-21 0,0 1-224,20-21-961,-20-19-1281,0-20-1698,0-20-9065</inkml:trace>
  <inkml:trace contextRef="#ctx0" brushRef="#br0" timeOffset="107662.1579">17051 5384 5445,'-39'0'2498,"39"0"-1473,-20-19 577,20 19 255,0 0 97,0 0 128,0 0-256,0 0-449,20 0-256,19-20-224,1 20-545,0 0-256,19 0-96,-19 0 65,19-19-226,-18 19-191,-3 0-609,-17 0-929,-21 0-1345,-21 0-3523</inkml:trace>
  <inkml:trace contextRef="#ctx0" brushRef="#br0" timeOffset="107928.1732">17012 5384 11627,'0'21'2882,"0"-21"-2978,0 20 128,20 0 256,-20 19 289,0 21 224,0-1-321,0 22-159,-20 18-33,0-21 224,20 2 257,-20 0 0,20-21-225,0 1-159,0-21 319,0-18-63,20 18-321,20-39-32,-1 21-159,1-21-1,19 0-96,1 19-513,-1-19-640,-18 0-865,18 20-1345,-39-20-3651</inkml:trace>
  <inkml:trace contextRef="#ctx0" brushRef="#br0" timeOffset="112353.4259">17765 5643 9545,'-20'0'1377,"20"-20"-833,-18 20 1506,18 0-416,-21-20-385,21 20-64,-20 0-833,-20 0-576,21 20 64,-21 20 96,0 0 0,21 19 0,-1-18 0,20 17 32,0-17-32,0 18 64,39-19-128,-19-20 32,40 19 160,-21-19 128,22-20 0,-2 0-64,1 0 160,-1-20 33,-19 0-161,-1 1 0,1-21 160,-40 0 65,0 1-33,-20-2 289,0 2-257,-19-21-160,-21 21-160,21 0-32,-21 18-64,1 1-128,18 0-64,-18 20 96,39 20-128,-20-20 191,40 41 33,0-22 32,20 20 0,0 2 64,19-21 97,21-1-193,-21 1 32,22-1-32,-21-19-321,-1 21-768,1-21-1633,-1 0-2980</inkml:trace>
  <inkml:trace contextRef="#ctx0" brushRef="#br0" timeOffset="113204.4741">18243 6060 9480,'-20'0'1570,"20"0"-161,0 0-256,-20 0-224,20 0-128,-21 20-769,1 0 32,2 0-32,18 0 32,0 0 128,0-1-31,0 21-1,18-40 32,2 20 64,21-20 32,-21 0 1,19 0-97,1-20 96,-20 1 0,-1-2 33,1 2-65,-20-1 128,-20 0 1,1-20-65,-21 40-288,-1-20-224,3 20 64,18 0-865,-1 0-1313,1 20-2883</inkml:trace>
  <inkml:trace contextRef="#ctx0" brushRef="#br0" timeOffset="114070.5236">19195 5723 11114,'-20'-39'769,"1"39"512,-1-21-352,-20 21-673,1 0-256,-2 21-64,-17-2 64,17 20 0,21-19 96,0 40 0,1-21-32,19 2 64,0-2-128,0 1 96,39 0-96,-19-1 33,39-19 95,2 0 0,18 0 0,-20-20 0,21-20 0,-41 0 32,21 0 64,-41 0 33,21-19 63,-40-1 160,0 0 1,0 1-193,-20-21-64,-19 21-352,-21-2 224,21 2-64,-21 20 321,-19 19-1,38 0 32,-18 19-191,19 1-129,22-1 32,18 22 32,18-21 160,2 19 0,21 1 65,18-20-193,1-1-160,-21 1 128,21 0-224,-21-20-513,1 20-960,-20-20-1282,-1 0-3106</inkml:trace>
  <inkml:trace contextRef="#ctx0" brushRef="#br0" timeOffset="114344.5399">19553 6040 12043,'0'20'801,"0"-20"-385,0 20 1538,0-20-353,0 20-447,0 0-802,0 20-288,20-40-128,-20 19-160,19 2-801,-19-21-577,20 0-1184,0 0-4838</inkml:trace>
  <inkml:trace contextRef="#ctx0" brushRef="#br0" timeOffset="114539.5512">19851 5981 16431,'-21'0'1858,"21"0"-1986,0 0 288,0 0-128,21 20-160,-21-20-1025,20 0-2787,-2 0-7623</inkml:trace>
  <inkml:trace contextRef="#ctx0" brushRef="#br0" timeOffset="114676.5592">20009 5981 11050,'0'20'3715,"20"-20"-3715,-20 0 97,0 0-129,20 0-993,-20 0-2275</inkml:trace>
  <inkml:trace contextRef="#ctx0" brushRef="#br0" timeOffset="114813.5659">20148 5981 2690,'-20'0'10570,"20"0"-9769,0 0 993,0 0-513,0 0-577,0 0-1024,0 0-1762,20 0-4676</inkml:trace>
  <inkml:trace contextRef="#ctx0" brushRef="#br0" timeOffset="115498.6061">20703 5783 8648,'20'-41'1313,"-20"22"288,-20-1 930,2 1-1474,-3-2-352,1 21-161,-20 0-352,1 40-96,-1-20-96,1 19 0,19 21 32,0-21-64,20 21 32,0 0-128,20-1-128,19-19 192,1 0 32,19 0-32,1-21 128,-1-19 32,-18 0 32,18 0 0,1-19 128,-21-21 193,-19 20-33,0-20 161,-20-19-353,0 19 160,-20-19-352,-20 18 97,1 2-1,-22 0 64,3 18-192,-1 21 0,-2 0-32,22 21-96,-1-1 64,20-1 32,20 20 64,40-18 224,-20 18 0,39-19-224,-18 0 32,18 0-192,-1 0-833,3 0-1377,-22-1-3940</inkml:trace>
  <inkml:trace contextRef="#ctx0" brushRef="#br0" timeOffset="115837.6247">21161 6060 9577,'0'60'1057,"0"-20"-609,0-21 1121,0 2 97,0-2-32,0 1-353,0-20-609,0 0 642,0 0-289,0-20-609,0 20-224,0-40-96,20 21-288,0-1-128,-1 0-225,1 0 65,0 20 31,-20 0 257,20 0 320,-20 20 129,0 0 127,0 0 64,0-1-159,0 21-129,20-20-192,-20 1-192,19-21-865,-19 19-1602,20-19-4131</inkml:trace>
  <inkml:trace contextRef="#ctx0" brushRef="#br0" timeOffset="116450.6607">21438 5504 12619,'-20'-20'641,"20"20"288,0-20 640,0 20-383,20 0-706,0 0-288,0 0-192,19 0 0,1 0 0,1 0-64,-2 0 0,-19 20 0,0-20-64,0 0 0,-20 20 64,19 0 128,-19 0 32,0 39 0,0-19 0,0 40-64,-19 0-32,19-1-32,-20 0-96,20 0-32,-20 1-64,0-21-33,20 1 161,-21 0 96,21-40 224,0 20 545,0-40 32,0 20 352,-18-20-224,18 0-449,-20-20-320,20 20-192,-21 0-224,1-21-769,0 21-1729,-19 0-3684</inkml:trace>
  <inkml:trace contextRef="#ctx0" brushRef="#br1" timeOffset="119817.8533">16913 6517 9224,'-20'0'1986,"-1"-19"-993,21 19 192,0 19-672,0-19-129,0 40-96,0-20-96,0 21-95,21-3-1,19 2 0,19 0 96,0-20 64,21 0 64,19-20-31,19 0 31,22 0-224,-1 0-32,20-20-96,19 20-128,2-20-32,-2 20-32,-20-19-129,2 19-512,-41 0-1473,-20 0 448,-40 0 1634,20 0 96,-38 0-673,-3 0 449,-17 19 864,-1-19 577,-20 20-128,20 0-320,0 20-161,-20-20-63,0 19-97,0 1-96,19-20-96,-19 19 96,0-19 1,0-20 351,0 20 97,0-20 127,0 0 450,0 0-706,0-20-384,0 0-128,20 1-32,-20-1 0,0-20 64,20 20 64,0-19-96,0 19-96,-1 0 96,1 0 0,0 20 64,20-20-32,-1 20 0,2 0 0,17 0 96,-17 0-160,18 0 32,1 0-288,19 0 608,0 0-256,0 0-128,21 20 128,-1-20-128,0 20 64,2 0 0,-22-20 0,20 20 0,-20-20 32,0 19 0,0-19 0,-18 0-32,18 0 97,-20-19-33,21 19-32,-21-20 32,-18 20-32,-3-20 64,3 0-96,-1 20-32,-21-20 64,21 20-64,0-20 64,-21 20-96,1 0 32,0-19-577,-20 19-192,20-21-95,-20 2 191,0 19 32,-20-21-640,0 2 0,0 19-609,-39-19-7527</inkml:trace>
  <inkml:trace contextRef="#ctx0" brushRef="#br1" timeOffset="120797.9084">18620 7431 9192,'20'-40'1570,"-20"21"63,-20-1-127,-1 0-417,-19 0-513,22 20-480,-23 0-128,1 0-32,1 20-64,19 0 96,-20 0-32,21 39-32,-1-19 64,0 19 32,20 2 0,20-23 32,19 23-32,1-21-32,19-21 128,1 1 0,19 0 96,-18-20 161,18 0 191,-20-20 33,-19 0-97,19-19-192,-39-1-31,0 20 127,-20-39-320,-20 19 64,-20-20-32,-19 0-192,0 20 0,-21 1 0,21 19 32,-20 20-32,38 0 32,1 20-64,1 0 64,39 19 192,20 1 160,-1 0-96,41-21 64,-1 22-127,2-22 63,18 2-160,-20-21 128,1 0-224,-21 19-865,21-19-1601,-21-19-2563</inkml:trace>
  <inkml:trace contextRef="#ctx0" brushRef="#br1" timeOffset="121008.9204">19136 7253 15182,'0'0'929,"20"0"-385,-1 0 1090,21 0-577,0 0-160,-1-20-321,1 20-320,-1 0-191,-19 0-290,0 20-1120,-20-20-1442,0 0-992,-20 0-3748</inkml:trace>
  <inkml:trace contextRef="#ctx0" brushRef="#br1" timeOffset="121137.9284">19274 7253 10473,'0'39'2018,"20"-19"-640,-20 0 479,20 20-127,0-21-513,0 21-929,-20 0 97,19-1-577,-19-19-2050,0 20-4677</inkml:trace>
  <inkml:trace contextRef="#ctx0" brushRef="#br1" timeOffset="123598.0694">17686 8306 8167,'0'59'641,"0"1"-577,0-21-352,0 21-97,0 0-95,-20 0 800,20-20 993,0-1 225,0-19-289,0 0-256,0-20-192,0 0 864,0-20-768,0 0-320,0-19-33,0-1-191,20-20-161,-20 20-160,20 1-96,1-2-64,-3 22-129,2-21 161,21 40 0,-21 0 0,0 0 96,-1 0 32,1 20 64,0 19 32,-20-18 129,0 18 31,0 1-160,0 0-32,0 0-224,0-21 192,0 21-288,0-20-961,20 0-961,-20-20-3203</inkml:trace>
  <inkml:trace contextRef="#ctx0" brushRef="#br1" timeOffset="124009.0921">18103 8564 13100,'0'0'993,"0"0"32,0 0 833,0 0-129,0 0-800,20 0-513,1 0-31,17 0-289,3 0-32,-21 0 64,19 0-256,-19 0 64,20 0-545,-21 0-480,-19 0-192,0 0-449,0 0-1889,0 0-6278</inkml:trace>
  <inkml:trace contextRef="#ctx0" brushRef="#br1" timeOffset="124196.1037">18243 8445 4868,'0'0'4869,"0"0"-4069,0 0 290,18 19 639,-18 2-320,0-1-448,0-1-416,0 21-321,0 0-160,0 0-64,0 0-128,21-1-416,-1-19-706,-20 0-832,20 0-1697</inkml:trace>
  <inkml:trace contextRef="#ctx0" brushRef="#br1" timeOffset="124428.1162">18620 8345 12299,'0'41'1153,"0"-2"-672,0 0 896,0 2 96,-21-2-640,21 1-609,0 20-160,0-20-256,0-1-641,0-19-576,0 0-1281,0 0-6343</inkml:trace>
  <inkml:trace contextRef="#ctx0" brushRef="#br1" timeOffset="124794.1377">17468 8286 10473,'-39'-20'1986,"19"20"-1505,-21 0-129,21 0 64,2 40 545,-2-20-384,-1 40-1,21-21 161,0 21-384,21 19-289,-1-20-64,-2 2-577,23-2-928,18 1-321,1-21-1089,19 1-3491</inkml:trace>
  <inkml:trace contextRef="#ctx0" brushRef="#br1" timeOffset="125345.1694">18778 8266 12844,'0'0'1954,"0"0"-1698,0 0 0,20 0 128,-20 20-31,20 0 159,0 19 97,19 2-65,-19 18 65,20-19-161,-19 19-159,-3 1-1,2-20 64,-20 19-256,0-19 32,-20 0 33,2-20-1,-3 19-288,1-19-289,0-20-704,0 20-512,20-20-1026,0-20-2594</inkml:trace>
  <inkml:trace contextRef="#ctx0" brushRef="#br1" timeOffset="125575.1826">19274 8544 13100,'-19'-20'2146,"19"20"-1858,0 0 481,19 20 961,-19 0-289,20 0-352,20 19-320,-20-18-577,19-2-64,2 2-96,-1-2-96,-1 1-416,-19-20-1282,0 20-1665,0-20-2211</inkml:trace>
  <inkml:trace contextRef="#ctx0" brushRef="#br1" timeOffset="125756.1922">19513 8544 14541,'-21'20'321,"3"0"-33,-2 0 1089,-21-1 97,21 21-674,0-19-575,1 18-225,-1-19-257,20 20-479,0-20-1026,0-20-833,20 19-3618</inkml:trace>
  <inkml:trace contextRef="#ctx0" brushRef="#br1" timeOffset="125971.2047">19830 8326 15919,'-40'39'384,"40"1"225,-19 0 1152,-1 20-255,20-21-770,0 21-479,0-1-193,0 1-32,0 0-449,20-21-800,-1 1-1890,1-20-4164</inkml:trace>
  <inkml:trace contextRef="#ctx0" brushRef="#br1" timeOffset="126663.2441">17945 9319 14669,'0'40'161,"0"-1"-193,0 2 96,0-2-161,0 21-127,0-40 256,19 0 64,1 0 385,0-20 416,0 0-161,0-20-383,-20 0-225,19-21-32,-19 22 0,20-21-32,-20 0-96,20 20-128,0 1-160,-20-1 224,21 20-129,-21 0 33,18 20 160,-18-1 64,0 22-32,0-22 32,0 21-32,0-21 32,20 2 0,-20-1 64,21-20 96,-1 0 193,0 0-193,-2-20-128,3-1-32,-1 2 32,0-1-64,0 20-32,-1-20 256,-19 20 33,20 0-33,-20 20-64,0-20 64,0 39-64,0-18-128,0-1-32,0 20-160,0-21-641,20 21-608,0-20-705,19 0-2146</inkml:trace>
  <inkml:trace contextRef="#ctx0" brushRef="#br1" timeOffset="127009.2644">18719 9538 8359,'20'-60'6503,"-20"40"-5543,0 20-799,-20 0 351,-20 0 33,21 20-449,-21 0-224,19 20 192,1-20-32,0 20 0,20 0-32,0-21 32,20 1 64,21-20 32,-21 0 0,19 0-32,-19-20 0,20 1-96,-20-2 128,-20 2 33,19-1-97,-19-20 96,-19 40-160,19-21 0,0 21 0,0 0 64,0 21 256,0-21 32,0 40 1,0-20-193,0 20-32,19-21-96,1 1-160,0 0-609,20 0-448,-21 0-544,21-20-738,-20 0-1697</inkml:trace>
  <inkml:trace contextRef="#ctx0" brushRef="#br1" timeOffset="127225.277">19016 9140 6085,'-20'0'10122,"20"20"-9802,-20 20 129,20 0 768,-18 19-256,18-19-321,0 19-351,0 1-257,18-1 32,-18-18-225,20-1-447,0 0-769,1-1-769,-1-19-1025,-20-20-6278</inkml:trace>
  <inkml:trace contextRef="#ctx0" brushRef="#br1" timeOffset="127379.2857">18877 9517 12139,'-39'-19'3075,"39"-1"-2242,0 20 192,0 0 128,20 0-737,19-20-192,1 20-288,-1 0 32,22 0-32,-23 0-929,3 0-1249,-1 0-2755</inkml:trace>
  <inkml:trace contextRef="#ctx0" brushRef="#br1" timeOffset="127630.2997">19215 9517 12940,'0'41'1185,"0"-1"-1153,0-21-96,0 2 96,0 18 32,20-39 128,0 20 96,-20-20 865,19 0 97,-19 0-674,0-20-255,0 0 255,0-20-160,0 21-127,0-21-193,0 20-32,0-20-160,0 20 32,20 0-128,0 1-1,0 19-383,0 0-962,-1 0-448,-19 19-672,20 1-1122,-20 0-2401</inkml:trace>
  <inkml:trace contextRef="#ctx0" brushRef="#br1" timeOffset="127779.3086">19454 9638 5765,'20'19'3267,"-20"-19"-1665,0 20 832,0-20-704,0 0-1026,18 20-608,-18-20-224,21 0-224,-1 0-833,-20 0-3428</inkml:trace>
  <inkml:trace contextRef="#ctx0" brushRef="#br1" timeOffset="127911.3159">19513 9379 14958,'0'-20'1249,"0"20"-1185,0 0-192,0 0-1153,20 0-1154,0 20-6982</inkml:trace>
  <inkml:trace contextRef="#ctx0" brushRef="#br1" timeOffset="128069.3248">19691 9558 11755,'20'40'3043,"0"-21"-1730,-20 2 769,20 18-929,0-19-961,19 0-448,-19-20-929,1 20-993,17-20-1154,-18 0-6084</inkml:trace>
  <inkml:trace contextRef="#ctx0" brushRef="#br1" timeOffset="128214.3334">19930 9558 11306,'-41'59'2499,"23"-38"-1346,-23 38 929,1-19-1121,1 19-1282,-1-19-2626,20 0-10313</inkml:trace>
  <inkml:trace contextRef="#ctx0" brushRef="#br0" timeOffset="133109.6135">22292 5504 10666,'-20'-20'1281,"0"0"-32,20 20-32,20 0-192,0-19-192,0 19 64,-1 0-353,1 0-159,21 0-257,-3 0-32,3 0-96,-1 0-449,-21-20-800,1 20-480,0 0-642,-20 0-3426</inkml:trace>
  <inkml:trace contextRef="#ctx0" brushRef="#br0" timeOffset="133685.6465">22232 5484 10826,'0'40'1633,"20"-20"-1184,0 0-97,0 0 32,-20 19-127,0 22-65,20-22-64,-20 21-64,0-1 192,0 20 257,0-19 63,0-1 1,0 1-161,-20 0-127,20 19-97,-20 1 256,20-1-31,-20 1-257,20 19-64,0-20 32,0 21 32,-20-20 96,20-1 641,0 20-320,0 1-321,0-1-32,-19 0-192,19 0 128,19 0-32,-19 1-31,0 0 159,0-21 96,0 20-128,0 0 1,0 1-161,0-1 96,0 1-64,0-21-64,-19 1 64,19-1-64,0 1 32,-20 0 0,20-21-32,0 1 0,0-1 64,0-19-64,20-1 32,-20 1-64,0 0 64,0 0 32,19-20 33,-19 20-65,0-21 0,20 1-32,0 0 64,-20-20 128,20 20-96,0-20 32,-1 0 0,21 0-127,-19 0-66,17 0-63,3 0-192,-21 0-320,39 0-97,-19 0-512,-1-20-865,21 20-1025,-40-20-2370</inkml:trace>
  <inkml:trace contextRef="#ctx0" brushRef="#br0" timeOffset="134369.6853">22748 5663 6470,'-39'-20'3651,"39"0"-2178,-20 20 706,0 0-418,20 0-608,0 20-256,20 0 224,21 1-256,-3 18-160,23-20-161,-2 22-223,20-2-225,-19-19 0,-1 20-96,-19-20-192,-1-1-930,1-19-767,-19 20-898,-21-20-864,0-20-3204</inkml:trace>
  <inkml:trace contextRef="#ctx0" brushRef="#br0" timeOffset="134555.6962">23126 5584 14125,'-20'39'320,"0"-19"289,0 21 1313,-19-2-641,-1 0-673,0 21-415,1-21-193,19 2-97,0-2-383,20-19-1122,0 0-1248,20 0-3556</inkml:trace>
  <inkml:trace contextRef="#ctx0" brushRef="#br0" timeOffset="134845.7128">23523 5902 13580,'-20'0'161,"0"0"-226,0 0 770,0 19 160,20 1-64,-19 0-289,19 0-95,19-20 159,1 20 33,0 0-97,0-20-95,20 0-1,-21 0 64,21-20 129,-19 20 32,-21-20-385,-21 0-320,1 0-64,-19 0-32,-1 20-705,-20 0-1185,21 0-1506,-1 0-4868</inkml:trace>
  <inkml:trace contextRef="#ctx0" brushRef="#br0" timeOffset="135529.7513">22809 6438 11370,'-21'-20'1378,"1"0"-418,20 20 994,0-19-352,-20 19-353,20 0-288,20 0-705,0 19 97,21 1 255,-2 0-159,1 0-1,19 0-160,-19 19-192,-1 1-32,1-20-64,19 21 32,-19-22-224,1 0-416,-23 2-385,2-21-641,-20 0-800,0 0-1154,0-21-8039</inkml:trace>
  <inkml:trace contextRef="#ctx0" brushRef="#br0" timeOffset="135716.7626">23226 6379 13516,'-21'0'1153,"1"19"-960,0 1 1152,-19 0-96,-1 20-480,0-1-353,1 1-192,-1 0-160,-19 0 33,39 0-290,20-21-832,0 2-1153,40-2-736,-1-19-6119</inkml:trace>
  <inkml:trace contextRef="#ctx0" brushRef="#br0" timeOffset="135911.7738">23503 6597 17520,'0'0'416,"-20"21"-319,20-21 1376,-20 19-640,20 0-641,0 21 0,0-19-352,0 18-545,0-19-1184,20 0-2692</inkml:trace>
  <inkml:trace contextRef="#ctx0" brushRef="#br0" timeOffset="136612.8139">23066 7292 15598,'0'0'1602,"0"0"-769,0 0 288,0 0-641,0 0-672,0 0-673,0 20-833,0-20-640,20 20-1569</inkml:trace>
  <inkml:trace contextRef="#ctx0" brushRef="#br0" timeOffset="136752.8209">23106 7551 11627,'0'19'896,"0"-19"-768,0 0-1088,20 0-3493</inkml:trace>
  <inkml:trace contextRef="#ctx0" brushRef="#br0" timeOffset="136885.8288">23126 7730 16976,'-20'19'-225,"20"-19"-95,0 20 0,0-20-2018,0 0-6887</inkml:trace>
  <inkml:trace contextRef="#ctx0" brushRef="#br0" timeOffset="137028.8377">23165 7928 17040,'-20'20'800,"20"-20"-928,0 0 513,0 0-642,20 20-2465,-20-20-4517</inkml:trace>
  <inkml:trace contextRef="#ctx0" brushRef="#br0" timeOffset="137148.8439">23205 8028 19538,'-20'19'32,"20"1"64,0-20 449,0 0-545,20 0-2691,-20 0-11050</inkml:trace>
  <inkml:trace contextRef="#ctx0" brushRef="#br0" timeOffset="137542.8671">22847 8604 13933,'0'19'1121,"21"2"-865,-1-2 545,0 21 1057,19 0-65,1-20-512,19 20-992,1-21-65,-21 1-224,21 20-160,-21-20-1250,2 0-1504,-21-20-2435</inkml:trace>
  <inkml:trace contextRef="#ctx0" brushRef="#br0" timeOffset="137714.8763">23205 8663 15919,'-20'0'1153,"20"21"-1089,-20 18 480,-19-19 513,19 20-288,-20 19-481,1-19-288,19 0-192,20 0-705,-20-21-1505,20 1-2018</inkml:trace>
  <inkml:trace contextRef="#ctx0" brushRef="#br0" timeOffset="138025.8929">23424 8882 18577,'19'0'64,"-19"20"-128,-19-20 64,-1 20 64,20-1-32,-20 2-64,0-2 64,20 1 64,0 0 193,0-20 63,20 0-160,0-20-160,0 0-32,-1 20-32,1-19-32,0-2 0,0 2 64,0-1 160,0 20 0,-1 0 96,1 20 1,-20-20-1,0 40-256,20-21-96,-20 1-897,21 20-1313,-21-20-1250,20 19-7558</inkml:trace>
  <inkml:trace contextRef="#ctx0" brushRef="#br0" timeOffset="139042.9509">23801 5762 6342,'0'-20'4932,"0"20"-5188,0 0 224,20 0 288,0 0 161,-1 0 351,1-19 1,20 19-289,-20 0 193,19 0 0,1 0-353,-19 0-160,17 0-96,-18 0-64,1 0-32,-1 0-32,-20 0-32,18 19 64,-18 1 32,0 1 96,0-1-32,21-1 64,-21 20 129,0 2-33,20-2-64,-20 21-32,0-1-32,0 1 0,0-1 0,0 1-96,0 20 96,0 19 33,0-19-65,20 19 32,-20-19-64,0 19 256,-20 0 1410,20 0-930,-20 1-608,20 19 33,0-20 31,0 20-64,20-20 160,-20 20-128,0 1-63,20-20 31,0 19-64,-1 0-96,1 1 96,-20-21-32,0 20 64,0-20 160,0-19-31,0 19 31,-20-19-32,1-1-64,19-19-96,0-1-96,0-19 32,-20 20 33,20-20-33,-20-21 32,20 1-64,-20 0 128,20 0 96,-21-20 160,21 0-159,-18 0-65,-2 0-32,-21-20-96,21 20-64,-19-20 32,-1 0-96,-19 20-225,19-19-704,-19 19-704,-1 0-1795,1 0-1536</inkml:trace>
  <inkml:trace contextRef="#ctx0" brushRef="#br0" timeOffset="142166.1313">23027 10015 13132,'0'20'3459,"0"-20"-2818,19 0-1,-19 20 289,40-1-384,0 1-65,19 1-127,0-2-257,-18 1-32,17 0-128,-37-1-225,-1-19-928,20 21-929,-1-21-1537,1 0-6631</inkml:trace>
  <inkml:trace contextRef="#ctx0" brushRef="#br0" timeOffset="142324.1406">23523 9935 12555,'-60'-19'3748,"21"19"-2851,-21 39 224,1 21 224,-20 19-320,18-19-865,2 0-961,39-1-1729,0-19-1922,0 0-8040</inkml:trace>
  <inkml:trace contextRef="#ctx0" brushRef="#br0" timeOffset="143356.1993">18759 10353 8744,'-20'-20'5733,"0"0"-4996,0 20-321,0-20-320,1 20-224,-21 20 32,19 0 32,-19 19 32,1 21 96,19 0 128,0-1 97,20 1-193,0-1-32,20 1-64,0-20 192,39 0 64,-18-20 129,38-20 287,-19 0-159,19-20-257,-20 0-128,2-20-64,-23 1 0,-18-21-96,1 20-192,-42-20 32,1 20-385,-18 1-160,-23-1 289,2 20 320,-20 20 288,19 0 128,-19 0 225,38 20 127,3 20 193,17-20-96,21 20-257,21-1-351,17 1 255,23-20-320,-2 0 192,20-1-192,20-19-480,-18 0-1250,-2-19-1409,-20-1-3555</inkml:trace>
  <inkml:trace contextRef="#ctx0" brushRef="#br0" timeOffset="143507.2082">19136 10273 18033,'20'0'672,"-1"0"-319,1 0 511,20 0-511,19 0-289,-19 0-449,-1 0-928,-19 20-993,0-20-2595</inkml:trace>
  <inkml:trace contextRef="#ctx0" brushRef="#br0" timeOffset="143651.2165">19314 10273 15598,'-40'40'1794,"21"-20"-1474,19 19 897,0-18-256,0 18-512,0 1-417,19-1-513,1 1-672,0-20-640,20 20-1346,-1-40-6535</inkml:trace>
  <inkml:trace contextRef="#ctx0" brushRef="#br0" timeOffset="143838.2268">19533 10472 14862,'-20'0'1697,"40"0"-672,0 20 1185,0-1-416,19 2-673,1-2-705,19 1-287,1 1-162,-1-21 1,-18 19-192,-3-19-673,3 0-1345,-41 0-1601,20 0-5414</inkml:trace>
  <inkml:trace contextRef="#ctx0" brushRef="#br0" timeOffset="143990.2358">19851 10412 14765,'-41'20'2531,"21"0"-2179,-19 0 1602,19 19 32,-20 21-609,1-20-800,-1 0-769,1 20-994,19-21-1536,0 1-2147</inkml:trace>
  <inkml:trace contextRef="#ctx0" brushRef="#br0" timeOffset="144200.2479">16417 10472 9577</inkml:trace>
</inkml:ink>
</file>

<file path=ppt/ink/ink47.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30T04:55:20.226"/>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definitions>
  <inkml:trace contextRef="#ctx0" brushRef="#br0">10620 6557 1153,'0'20'96,"0"-20"-673,0 0 33,0 0 672,0 0 1505,0-20-351,0 20-802,0 0-192,0 0-160,0 0 257,0 0-481,0 0-993,0 0-1250</inkml:trace>
  <inkml:trace contextRef="#ctx0" brushRef="#br0" timeOffset="15180.868">5597 3715 544,'-20'0'737,"20"0"128,0 0 384,-21 0 256,21 0 161,-18 0-65,18 0-384,0 0-64,0 0-224,0 0-160,0 0-64,0 0-129,0 0-223,0 0-97,0 0-288,18 0 96,3 0 32,-1 0-32,0 0-64,19 0 32,1 0-32,19 0 32,1 0-32,19 0 32,-20 0 0,41 0-32,-20 0 0,40-19 0,-21 19-64,19-20 64,1 20-32,-20-21 0,0 21-96,1 0-288,-40 0 255,19 0 33,-20 0-32,2 0-64,-3 0-32,-17 0 224,-3 0 32,-17 0 0,-21 0-193,20 0-960,-20 0-1089,0 0-2018</inkml:trace>
  <inkml:trace contextRef="#ctx0" brushRef="#br0" timeOffset="16730.9565">10600 4868 10473,'0'20'481,"20"-20"-417,-2 0 641,3 0 640,19 0-160,19 0-576,1 0-289,19 0 32,21 0 225,-21 0-193,0 0-320,1 0-160,-1 20-545,-20-20-800,-18 0-641,-3-20-1313,-17 20-4228</inkml:trace>
  <inkml:trace contextRef="#ctx0" brushRef="#br0" timeOffset="19435.1109">7265 7987 3331,'0'0'864,"0"0"-287,0 0 96,-20 0-33,20 0-223,0 0-385,0 0 0,0 21 128,0-21 416,0 20-127,-20-20-225,20 19-128,-21-19-64,21 20 32,-20 0-64,20 20 192,0-20-31,-18 0 63,18 20-160,0-21-32,-20 21-32,20 0-32,0-1 64,0-19 0,-21 20-32,21 0 32,0 0-32,0-1 32,0 1 192,0 19 193,0-19-193,0 20 128,0-20-64,21 0-192,-21-1 65,20 1 63,-20 19-224,18-19 32,2 0-32,-20 0 96,21-20-64,-1 20 160,0-21-96,-2 1 225,3 0 95,-1 0-64,20 0-63,-21-20-129,1 0 96,20 0 160,-1-20-63,-19 0-33,20-20-192,-19 0-32,17-19-32,-18 19 32,1-20 32,-1 21 33,-2-21 63,3 1 96,-21-1 0,20 0 1,-20-19-1,0 19 32,-20-19 33,-1-1-193,3 1-32,-23 0 32,21 19 353,-18 0-33,-3 20-191,1 1-33,1 18-64,-1 2-128,1-1-160,-1 20-96,20 0-288,-1-20-289,3 20-512,18 0-385,-20 0-64,20 0-512,0 0-2594</inkml:trace>
  <inkml:trace contextRef="#ctx0" brushRef="#br0" timeOffset="20985.2004">7265 7213 960,'-20'-20'3684,"20"20"-1250,-20-20-672,20 20-641,-21 0-320,21 0-193,0 0-384,0 0-95,-20 0-65,20 0-64,0 0-160,-18 0-33,18 20 1,-20-20 64,-1 20 64,1 20 0,20-21 32,-20 21 32,1 0 0,-1-1-32,0 1-64,0 20-257,20 0-351,-20-20-1,0 19 545,20 1 192,-19-1 0,19 1-64,-20-1 32,20 21 32,-20-1-64,20 1-192,-20 0-481,20-1 129,-21 0 287,3 20 225,-2-19 352,20-1 161,-20 21-33,-1-1 97,21-19-385,-20 19-128,20 0 0,0 1-96,0-1-160,0-19 31,20 19 289,-20-39-32,0 19 0,21 1 65,-1-1 31,-20 1 0,20-20 160,-2-1-32,3 21 97,-21-20-161,20-1-96,0 1-128,-20-1 64,20-19 256,-1-1 65,1 1 31,-20-20 96,40 0-159,-20 0-129,0-20-160,-1 0-128,21 0-96,-19 0 160,17-20-32,3 0-1,-21 0 33,18 1 64,3-2 65,-1 2-33,-1-21-32,-19 20 128,20-20 32,-21 21-128,21-22-32,-20 2-64,1 0 64,17-2 32,-18 2 128,21-21 193,-23 20-33,3 0-224,-1-19-64,20 19 32,-21-19 32,1-1 65,0 0 191,0 1 192,0-1 1,0-20-193,-20 1-127,0 0-161,0-21-128,0 1 32,-20-21 32,20 1 0,-20 20 352,20-1 289,0 1-289,0 20 33,-20-1-161,20 1 0,-20 0 64,0-1-63,1 0-161,-1 1-96,0-21-193,0 21-127,-19-20-256,-2 19 415,21-20 129,-18 41 353,17 19 95,1 1 1,-20 19-385,1 0 288,19 20 64,-20-20-352,1 20-256,-1 0-96,19-20-321,-17 20 705,18 0-608,20-20-706,-21 20-1792,21 0-2436</inkml:trace>
  <inkml:trace contextRef="#ctx0" brushRef="#br0" timeOffset="22724.2998">6947 6458 6598,'-20'0'128,"20"-20"-64,-20 20-64,20-20 448,0 0 834,0 20-257,0-19 0,0-1 32,0-1-545,0 21-448,0-19 0,0 19-64,-20 0 0,20 0-32,-21 0 0,3 0-32,-2 19 128,20 2-32,-20-1-64,-1-1 0,1 1 0,2 20-96,18-20-513,-21 19 97,1 1 320,20 21 159,-20-23 98,0 23-1,20-22 32,-19 21-32,19-1 64,0 1 0,-20-1-32,20 1-64,0 19 0,0-19 0,-20 0 32,20-1 32,0 1 192,0-1 0,0 20 65,0 2-65,-20-22-288,20 21 320,0-1 321,0 0-289,-20 1 0,20-1 97,-19 1-193,19 0 0,0-1-224,-20 0 32,20 1 64,-20-1-96,20 1 128,0 0-63,0-1-1,0 0 32,0 1 0,0-1 32,0 1-128,0-21 32,0 21-32,-20-1 64,20-19-128,0 20 64,0-21 64,0 1-64,0 20 0,-20-21 32,20 1-32,0 19 0,0-20 0,0 1 0,0 0 0,20-1 0,-20 1 32,0-1 32,20 1-32,-20 0 32,20-1-64,-20 1 0,20 0 0,-1-1 0,-19 1 0,20-1 0,0-18 32,0 18-32,0 1 128,-1-21 33,21 21-33,-20-20 0,19 0-32,-19 20-32,21-41-32,-3 21 0,-17 0 32,19-20-32,-1-1 32,1 1 0,0 0-32,-1 0 64,22 0-96,-23-20 0,3 0-32,17 19-32,-17-19 64,18-19 0,1 19 0,-21-20 0,21 0 0,-21 0 0,22 0 32,-23-19-32,23-1 32,-22 0-32,1 0 32,0 1 32,-1-1-32,1-20-32,1 0 0,-3 21 0,-17-41 0,19 20-32,-22 1 32,23-20-32,-21-1 0,0 21 32,-1-21 0,1 20 64,0-19-32,-20-1 0,20 1 129,0-1 95,-20-19 0,19 20-96,-19-21 32,20 1-96,0-1 129,-20-19-257,20 0 32,0 20 0,-1-21 0,-19 1-64,0 0 64,0 0-64,0-1 64,0 1 128,0 20-224,-19-21 96,19 1 0,-40 0 0,20 0 64,-19 20-64,19-21 32,-20 20 160,1-19-160,-1 20 0,-19-20 32,19 20-32,-1-1 64,2 21-32,-21 0 160,1-1 1,-1 21-33,21-21-32,-22 20-96,2 1-64,1-1 32,17 1-96,-18 19 32,-1 0-96,1 0 64,-2 20 64,3 1-96,17 19 0,-18 0-321,39 0-480,-19 0-352,19 19-705,0 1-1025,20-20-3619</inkml:trace>
  <inkml:trace contextRef="#ctx0" brushRef="#br0" timeOffset="24657.4094">6966 5584 6213,'-19'-40'3075,"-1"40"-1793,20-20-354,-20 20-799,20-20-33,-20 20 32,-1-20-96,21 20 32,-18 0 160,18-20 32,-20 20-64,0 0 97,20 0-289,-21 0 0,1 0 32,20 20-160,-18 0 128,18 0-32,-21 20 0,1-20 0,0 19 32,0 1 0,1 20 32,-1-21-64,0 2 64,0 17 32,0-17 32,1 18 64,-1 1 64,-20-1 0,20 1-128,1 0 0,-1 19-96,0-20 33,0 21-33,-1 0 32,3-21 32,-2 21-32,-1-21 192,21 21-32,-20-1 0,-18-19-96,17 19 385,1 1-97,0 0-96,0-1-31,20 0-129,-20 20-64,1-19-32,19 20-32,-20-21 0,20 20 0,-20-19-32,0 19 64,0-19 0,1 19 32,19 0-32,-20 1 32,0-21-64,20 21 32,0-1-32,-21 0 0,21 1 0,0 19 0,0-20 32,0 1 0,-20-1-32,20 20 0,0-19-64,0 19 192,0 0-160,0-20 64,0 20 0,0-19-32,20-1 64,1 0 64,-21 1-32,20 0 1,0-1-33,-1 1-32,1-1-32,0 0 64,20 0-32,-21 0-32,21-18 64,-20-2-32,21 0 0,-23 0 32,22 1 32,1-1 0,-23-18-128,23-2 128,-21 20-64,0-19 160,-1 19-63,21-19-194,-20 19 97,0-19-64,19-20 0,1 19 96,-1 1-64,-19-21 33,20 21 31,-1-20-96,2-21-33,-1 22 162,-22-22-129,3 1 64,19 0 0,-1-1-32,21 22-32,-20-21-65,19-1 65,0 2 0,-18-21-288,17 0 608,3 0-288,-2 0 0,1 0 0,-21 0 0,22-21 0,-23 2 96,3-1-224,-3 0 64,23-1 32,-22 2-32,1-21 32,20-20 64,-21 21-64,22-1 64,-23 0 0,3-19-96,-3 19 64,-17-19 32,19 19-32,-1-20 32,-19 1 32,20-1 225,-20 1-289,-1-1 96,1-19-96,20-1 32,-20 0-257,-1 1 482,1-20-225,0 0-32,1 19 64,-1-19-128,-2-1 32,2 1 0,1 0 96,-1-1-64,0-19 0,-1 20 0,1-1 0,0 0 64,0-19-32,0 0-96,-20 20 96,20-20-32,-20-1 64,19 20-96,-19-19 224,0 0-192,0 0 160,0 0-32,0-20 32,0 20-192,0-1 64,0 1-32,0-20-64,0 20 193,0 0-194,0-1 194,0-19-1,0 20 0,-19 0-32,-1 0-64,0-1-64,20 1 64,-20 0 0,-20 19-64,21-19 0,-1 20 64,0 0-32,-21 0 64,3-1-64,-3 1 32,2 19 96,-21-19-224,21 19 96,-21 1 32,21-1-64,-21 1-32,21 19 128,-22 0-32,23 2 32,-23-3-32,2 3-32,-1-3 0,1 22-32,-2-1 128,2 0 128,1 20-63,-3 0 31,-18 1-32,20-1-160,-1 0 0,1 20-96,-2-21-128,-18 21-1,40 0 65,-21 0-224,20-19 0,1 19-225,19 0-704,0 19-1058,-1-19-1760</inkml:trace>
  <inkml:trace contextRef="#ctx0" brushRef="#br0" timeOffset="26892.5371">6629 5007 9929,'0'0'1089,"0"0"-513,-20 0-640,20 0-96,0 0 224,0 0-32,-20-20 96,20 20 129,-20 0-257,1 20-160,19-20 96,-20 20-1,0 0 33,0 0 64,0 0-32,1 0 0,-1 20 0,0-1 32,0 1-32,-1 19 0,21 1 33,-18 0 31,-2-1-64,-1 1 32,21 0-64,-20 19 64,0 0-32,2 1 128,-3 0-32,1-1-64,20 0 0,-20 21 0,0-21 192,20 1 64,-20 19-127,20-19-97,-19-1 0,19 21 0,-20-21 160,20 1-160,-20 19 0,20-20 0,-20 21 96,20-21-64,-20 20-64,1-19 32,-1 19-32,0-19-32,20-2 0,-21 23 0,1-22 33,2 20-1,-2 1-32,-1-21 0,1 20 32,0 1 0,1-21-32,-1 20 32,0-19-32,0 20 0,0-21 64,1 1 160,19 19-96,-20-20 0,0 21 160,0-21 1,0 21-97,1-21-128,19 21-128,-20-22 192,0 3-64,20 18 0,-20-20-64,20 1 64,0 19 64,-21-19-32,21 19-96,0-19 32,0 19 0,0-19 0,-18 19 1,18 1 31,0-22-32,0 22 96,0-1 32,0 1 0,18-21-64,-18 21-96,21-1 0,-21-20 0,20 20 0,0-19 0,0 20 0,-1-21 0,1 20 96,0 1-64,0-22 32,19 3-32,1-2 32,0 20-96,-1-19 64,2-20 64,-3-1-96,3-19 0,-21 0-64,19 0 193,1 19-65,19 0 32,1 1 64,-19-1 96,17 2-128,1-22-64,-18 21 64,18-20-128,-19-1 32,0 1-64,19 0 96,-19-1-128,-1 1 64,22 0-128,-23-20 0,23 19 32,-22-18 64,21-2 32,-21 21 0,1-21 64,19 2-64,-19-1 96,1-20-96,18 19 0,-19 2-224,19-21 416,-19 0-224,19 0-96,-19 0 96,19-21 0,0 21 32,-19-19-32,1-1 32,18-1 0,-19 2 0,19-21 0,-19 21 0,-1-22-32,21 2 32,-21-1-96,22 0-32,-23 1-129,23-21 129,-22 20 32,1-19 64,19-1 0,-19 21 64,0-22 0,-1 2-32,2-1 0,-3 1 64,3-21 0,-1 0 96,-1-19 65,1 0 31,0 20-64,-1-20-192,1 19-64,-19 0 288,17 1-192,-18 0 32,1-20-64,-1-1 32,-2 20 0,3-19 32,-1 0 1,0 0-65,0 0 0,-1-21-65,1 20 65,0-19-64,20 20 0,-21-21 96,1 2-32,0 18 64,0-19 1,-20 19-98,20 1 66,-20-20-66,0 20 130,19-20-194,-19 19 97,0-20 0,-19 1 33,19 20 31,0-20-64,-20-21 128,20 21-256,-20 0 224,20 20-96,-20-20 0,0-1-32,20 1 0,-19 0 0,19 0 0,-20 19-33,20-19 98,-20 0-66,20 19 98,-20-19-97,0 0 32,20 20 128,-19-1 0,-1 1 128,0 0-224,-21-20 0,23 20 96,-2 0-224,-21 18 96,3-18 96,17-1-224,-19 1 224,1 0-64,-1-1-64,-20 1 96,21 0 32,-22-1-32,2 21 0,-20-20-32,0 19 65,-1 1-97,1 0-257,0-1 417,-21 20-160,21 21 193,-20-21-161,0 20 128,0 20-32,-21-20-96,1 21-192,-1-1 320,21 0-192,-20 20 96,-1 0-64,21 0-64,0 0-32,20 20-192,0 0-737,20-1-769,-1 1-1281,21 0-3459</inkml:trace>
  <inkml:trace contextRef="#ctx0" brushRef="#br0" timeOffset="28819.6484">10620 4928 3459,'-20'0'769,"20"0"640,0 0 128,-20 0 545,20 0-416,0 0-1026,20 0-95,0 0 352,19 0-64,21 0-321,-1 0-352,0 0-96,21 0 64,0 0-96,-1 0 0,20-20-64,-20 20 0,2 0-128,-23-20-608,-17 20-962,-23 0-3107</inkml:trace>
  <inkml:trace contextRef="#ctx0" brushRef="#br1" timeOffset="54782.1323">6073 12300 3971,'-20'0'2082,"20"0"-480,0 0 159,0 0-191,0 0 31,-19 0-319,19-20-97,0 20-160,0 0-64,0 0-97,0 0-191,0 0-224,19 0-289,-19 0 192,40-20-32,0 20-224,-1-20-32,21 0-64,-21 0 97,1 1-129,1 19 64,-2-20-97,-19 20-95,0 0-128,-20 0-353,0-20 65,0 20-353,-20 0-64,20 0 64,-20 20 225,-1-20 63,3 0-160,18 0-352,-20 0-609,20 0-1825,0-20-3139</inkml:trace>
  <inkml:trace contextRef="#ctx0" brushRef="#br1" timeOffset="55033.1475">6352 12042 7943,'0'0'865,"0"0"-385,0 0 705,0 20 737,18-20-609,3 0-832,-1 19-225,0-19 257,0 20 95,-1-20-352,1 20-159,-20-20-33,0 20 64,0 0-128,-20 0-64,1-1-193,-21 1 65,20 0-96,-1-20-257,21 0-447,-18 0-642,18 0-2274,18 0-3555</inkml:trace>
  <inkml:trace contextRef="#ctx0" brushRef="#br1" timeOffset="55548.1768">6629 12081 8648,'0'0'1473,"0"-19"-544,0 19 929,20 0-321,-1-20-800,1 0-289,20 20-159,-1-20 63,2 0-64,-1-1-256,-1 21-32,-19 0-96,0-19-416,0 19-353,-1 0-64,-19 0 0,20 0 96,-20 0-288,0 0-608,0 0-1186,0 0-3683</inkml:trace>
  <inkml:trace contextRef="#ctx0" brushRef="#br1" timeOffset="55820.1923">6966 11843 11146,'0'0'160,"0"0"545,20 0 1153,0 0-513,0 0-640,0 0-321,0 0-160,19 0 32,-19 0 129,-20 0-193,0 0-96,0 20 128,0-20 65,-40 20-257,21-1-64,-21 2-1,20-2-63,-20 0-32,21-19 0,19 21-384,0-1-353,0-20-128,19 0-448,21-20-2051</inkml:trace>
  <inkml:trace contextRef="#ctx0" brushRef="#br1" timeOffset="56160.2122">7265 11823 10826,'0'0'1665,"0"0"-896,0 0 769,0 0-33,18 0-736,3 0-577,19-20-96,-1 20-96,1-20-64,0 20-320,-1-19-770,1-1-799,-1 20-802,-19-20-4964</inkml:trace>
  <inkml:trace contextRef="#ctx0" brushRef="#br1" timeOffset="56426.226">7581 11664 6726,'0'0'1025,"-18"0"737,18 0 191,18 0-1152,2 0-384,0-19-353,1 19 0,-1 0 64,19 0 448,-19 0 1,-20 0-257,20 19 161,-20-19 31,0 0-288,-20 20-128,0-20 33,-1 20-1,-17-20-32,17 20-256,-19-20-33,22 0 129,-3 0 96,1 0-64,20 0-1441,20 0-2146,1 0-6950</inkml:trace>
  <inkml:trace contextRef="#ctx0" brushRef="#br1" timeOffset="56900.253">7721 11545 3811,'-20'0'352,"20"0"-1056,0 0 3042,0 0 1378,0 0-1987,0 0-544,0 0 193,-21 0-161,3-19-545,-2 19-63,-21 0-129,3 0-95,-3 0-225,-18-21-32,19 21-128,-19 0-96,19 0-192,20 0-481,-1 0-865,21 0-1793,0 0-2082</inkml:trace>
  <inkml:trace contextRef="#ctx0" brushRef="#br1" timeOffset="57226.2723">7443 11425 2914,'-40'0'3107,"1"21"-961,-1-21-96,-1 19-224,3-19-289,-3 21-544,21-21-352,2 19-33,18-19-191,0 21-65,18-21-128,2 19-31,1 1-129,19-20 0,-1 0-128,-19 20-193,20-20-287,-21 0-673,-19 0-1025,20-20-2915</inkml:trace>
  <inkml:trace contextRef="#ctx0" brushRef="#br1" timeOffset="57451.2862">7225 11386 2466,'-21'0'7687,"21"0"-7495,0 0 449,21 0 1377,-1 0-513,0 0-896,39-20-513,-19 0-64,-1 20-32,21-20-256,-21 0-1122,-19 20-1408,21-19-2916</inkml:trace>
  <inkml:trace contextRef="#ctx0" brushRef="#br1" timeOffset="57731.3022">7463 11267 5028,'0'0'96,"19"-20"929,1 20 353,0 0-257,0 0-481,1-20-351,-3 20-161,2 0-96,0 0-32,1 0 0,-21 20 0,0-20 128,-21 0 64,21 0-128,-20 20 352,0-20 257,2 20-289,-23-20 161,21 19 32,0-19-449,20 0-128,-19 20 96,19-20-96,0 0-192,0 0-1186,0 0-1312,19 0-4101</inkml:trace>
  <inkml:trace contextRef="#ctx0" brushRef="#br1" timeOffset="58098.3225">7581 11148 2274,'0'-20'4260,"-18"20"-3235,-3 0 800,-19 0 33,1 0-320,-21 20-802,1-20-159,19 20-257,1-20-320,-1 0-64,19 0 32,1 0-256,20 0-1057,20 0-353,1-20-32,-1 0-2081</inkml:trace>
  <inkml:trace contextRef="#ctx0" brushRef="#br1" timeOffset="58380.3392">7304 11028 7110,'-59'0'321,"18"0"-97,21 0 1057,-18 0 224,38 20-704,-21-20-641,21 21 0,0-2 481,21 1 160,-1-20-417,-2 20-224,23 0-128,-21-20-64,18 20-224,-17-20-288,-1 0-577,0 0-897,0 0-3043</inkml:trace>
  <inkml:trace contextRef="#ctx0" brushRef="#br1" timeOffset="58720.3588">7283 10988 10473,'-18'0'641,"18"0"-641,0 0 833,0 0-193,18 0-383,23 0-193,-1 0 32,-1-19 96,-19 19 64,20-20-224,-1 20-320,-19-20-737,0 20-1666,1 0-3394</inkml:trace>
  <inkml:trace contextRef="#ctx0" brushRef="#br1" timeOffset="58950.3718">7482 10830 4548,'0'0'2883,"20"0"-2659,0 0 128,0 0 1186,1 0-257,-3 0-737,2 0-448,0 19-32,21-19 353,-23 20-65,3-20-224,-21 20-64,0-20 0,0 20 0,-21-20-160,-17 20-160,17-20 32,-19 20 128,22-20-417,-23 0-2145,21 0-4389</inkml:trace>
  <inkml:trace contextRef="#ctx0" brushRef="#br1" timeOffset="59305.3922">7542 10790 7815,'0'0'1569,"-20"0"-960,20 0 1505,-20 0-609,0 0-768,1 0-353,-21-20-31,0 20 31,1-20 129,-22 0-97,3 1-288,17 19-160,3-20-352,17-1-1,1 21-191,20 0-545,0 0-1121,20-19 800,1 19-672,-1 0-1185</inkml:trace>
  <inkml:trace contextRef="#ctx0" brushRef="#br1" timeOffset="59578.4066">7283 10571 9769,'-38'0'640,"-3"0"-640,21 0 1025,2 21 737,-2-2-865,-1-19-609,1 20-224,20 0 289,0-20 31,0 19-128,0-19-192,20 21-32,1-21-96,-21 20-224,20-20-193,-2 19-383,-18 1-322,20-20-95,-20 20-609,21-20-1409</inkml:trace>
  <inkml:trace contextRef="#ctx0" brushRef="#br1" timeOffset="59823.4205">7204 10631 2402,'21'0'3427,"-1"0"-1537,0 0 128,-2-20-96,3 20-609,19 0-929,-20-19-288,19 19-32,-19 0 0,0 0-256,0-21-1345,-1 21-2980</inkml:trace>
  <inkml:trace contextRef="#ctx0" brushRef="#br1" timeOffset="60061.4343">7443 10472 6149,'0'-20'-192,"20"20"-416,-1 0 608,1-20 736,0 20 513,21 0-736,-3 0-193,-18 0 481,1 0 704,-1 0-480,-20 20-832,0-20 127,-20 20 96,-1 0-416,-19-1-288,1 2-96,-1-2 63,20 1-95,-19-20-1218,39 0-896,-20 0-2371</inkml:trace>
  <inkml:trace contextRef="#ctx0" brushRef="#br1" timeOffset="60364.4522">7522 10432 2754,'41'-20'673,"-23"20"512,-18 0 1345,0 0 513,0-19-1569,-18 19-770,-3 0 33,1 0 224,-20-21-160,-19 2-449,19 19-320,-19-20-32,0 20-32,19 0-417,-1 0-960,23 0 672,18-20 545,0 20-544,18 0-1,2 0-961,1 0-1953</inkml:trace>
  <inkml:trace contextRef="#ctx0" brushRef="#br1" timeOffset="60732.4726">7125 10372 4484,'41'-19'2370,"-23"-1"-640,-18 0-161,20 20 321,1-20-321,-21 0-351,0 20-226,0-20-255,0 20-513,0-19-224,0 19-480,0 0-385,0 0-384,0 19-128,20-19-737,-20 0-417,20 0 193,-20 0 288</inkml:trace>
  <inkml:trace contextRef="#ctx0" brushRef="#br1" timeOffset="61100.4948">7344 10193 1249,'-40'0'5957,"1"21"-4035,19-21-1409,-21 20-449,21-20 192,2 19 32,18-19-224,-20 20 32,20 0 449,0-20 31,20 20-255,-20 0-193,18 0-128,2-1-32,1 2-321,-21-2-95,20 1 0,-20-20-33,20 0-1441,-20 0-3106</inkml:trace>
  <inkml:trace contextRef="#ctx0" brushRef="#br1" timeOffset="61316.5065">7245 10214 10986,'0'0'1730,"0"0"-1154,0 0-256,20 0 161,19 0 576,1-21-385,-1 2-575,21 19-161,-21-20-705,1 20-1089,-20-20-1537,1 20-4613</inkml:trace>
  <inkml:trace contextRef="#ctx0" brushRef="#br1" timeOffset="61547.5201">7502 10035 5797,'20'-20'1858,"-20"0"-833,20 20 512,1-20-95,-3 20-482,2 0-863,0 0-97,-20 0-97,21 0 97,-21 20 65,-21-20-1,1 20 128,0 0-32,-19-20-32,-1 20-64,20-20-96,1 19-384,-1-19-866,0 20-928,20-20-1089,20 0-224</inkml:trace>
  <inkml:trace contextRef="#ctx0" brushRef="#br1" timeOffset="62196.5567">7463 9955 7302,'-20'0'737,"20"20"-449,-20-20 641,0 20 449,0-20 511,1 0-479,-1 0-642,-20 0-511,19-20-65,3 20 0,-2-20 64,-21 0 65,21 1-193,2-2-96,18 2-64,-20-1-225,20 20-383,0 0-705,0 0-353,0 0-736,0 20-2275</inkml:trace>
  <inkml:trace contextRef="#ctx0" brushRef="#br1" timeOffset="62463.5725">7245 9816 3042,'-61'0'193,"43"0"287,-23 0 321,21 20 832,-19 0 1122,19-20-449,0 20-929,-20-1-608,20 2-288,20-2-257,-19 1-192,19-20-32,19 20-128,1 0-129,0-20-351,20 0-225,-1 0-384,-19 0-1185,21 0-3236</inkml:trace>
  <inkml:trace contextRef="#ctx0" brushRef="#br1" timeOffset="62694.5861">7166 9796 8199,'-20'0'96,"40"0"193,-20 0 704,18 0-449,23-20-256,-21 20-127,18-19-33,3 19-32,-21-20-256,0 20-1634,-1-20-4004</inkml:trace>
  <inkml:trace contextRef="#ctx0" brushRef="#br1" timeOffset="62925.5989">7304 9677 6021,'0'0'128,"20"-20"833,0 20 288,0 0-512,19 0-64,-19-19-577,20 19-32,-21 19-256,-19 1-673,0 0-64,-19 0 288,-1 0 481,-20-20 160,1 20 192,-1-20-192,20 19-192,-19-19-512,19-19-1282,20 19-1185</inkml:trace>
  <inkml:trace contextRef="#ctx0" brushRef="#br1" timeOffset="63199.6149">7383 9638 2081,'-19'0'4421,"-1"0"-4293,0 0 192,-21-21-96,3 21 129,18 0 383,-21-19-223,23 19-257,-23-20-384,21 20-833,20 0-1762</inkml:trace>
  <inkml:trace contextRef="#ctx0" brushRef="#br1" timeOffset="63386.6249">7125 9538 1825,'0'0'5349,"0"0"-5060,0 0 479,0 0 417,21-21-1024,17 21-834,3-19-1153,-1 19 193,-22-20-449</inkml:trace>
  <inkml:trace contextRef="#ctx0" brushRef="#br1" timeOffset="64209.6725">7265 9319 10473,'0'0'449,"0"0"-1122,18 0-160,-18-20-4708</inkml:trace>
  <inkml:trace contextRef="#ctx0" brushRef="#br1" timeOffset="64383.6826">7423 8902 11306,'0'0'256,"0"0"-95,0 0-161,0 0-417,20-20-1409,-20 20-2273</inkml:trace>
  <inkml:trace contextRef="#ctx0" brushRef="#br1" timeOffset="64540.6909">7482 8703 2017,'0'-19'7175,"0"-2"-7207,20 2 32,-20 19 128,0-21-160,0 21-1825,-20 0-4902</inkml:trace>
  <inkml:trace contextRef="#ctx0" brushRef="#br1" timeOffset="65312.7343">7443 8564 2754,'-20'20'1858,"0"-20"-225,20 0-255,0 0-1218,-20 0-224,20 0-224,0 0 95,20 0 289,-20 0-128,0 0-192,20 0-96,-20 0 320,0 0 0,0 0 160,-20 0 64,20 0 225,-20 0-97,20 0-32,-19 20 193,19-20-353,0 0-192,0 0 0,0 0 32,0 0-32,19 19 128,-19-19 0,20 0 32,-20 0 192,20 0 65,-20-19 95,20 19 129,-20 0-33,-20 0-159,20-20-161,-20 20 96,20 0-191,-20 0-65,1 20 0,-1-20-96,20 19 32,0-19-160,0 21 32,20-2-1,-1-19 1,1 21 0,0-21 128,0 0 32,-20 0 32,20 0 225,-20 0 127,19-21 65,-19 21-33,0-19-160,-19-2 33,19 2-225,-20 19-96,0-20-160,0 20-385,0-20 33,20 20 95,-19 20 193,19 0 128,0-20-32,0 19 96,0 2 0,19-2 96,-19-19 64,20 21 129,-20-21 191,20 0 97,0 0-1,-20 0 1,20-21-161,-20 2-192,0-2 1,0 2-129,0-1-32,-20 0-32,20 20-160,-20-20-225,0 20-63,0 0 96,20 20-33,-19-20 1,19 20 288,0-20 0,0 20 0,19-1 0,1 2-1185,0-21-5286</inkml:trace>
  <inkml:trace contextRef="#ctx0" brushRef="#br0" timeOffset="70988.0604">1825 8147 512,'0'0'416,"0"0"225,0 0 416,0 0 352,0 20-448,0-20-224,0 19-353,0-19-63,0 21-129,0-2-32,0 21 0,0 0-160,0-20-96,0 19 128,0 1-64,0 0 64,-20 0-64,20 19 32,0-19-64,-21 20 128,21-20-64,0 19-64,0 1 128,0 19 32,0-20 0,0 1 224,0 20-95,0-21-161,0 1 128,21-20-64,-21 19 160,0 1-95,20-21-129,-20 21 0,20-20 32,-20 20-32,20-20-32,-20 0-64,19-1-32,-19-19-32,0 0-225,0 0-415,0 0-193,0-20 224,0 19 641,20-19 480,-20 0 321,0-19-192,20-1-1,-20 0 161,0 0-97,20 0 65,-20-19-96,0-1 63,20 0-191,-20-1-1,0 2 0,19 0-127,-19-21-97,0 0-96,0 1-128,20-1 96,-20 0 96,0 1-96,0-1-64,0 1 1,0-1-1,0-20 64,0 21 96,0-1 32,0 1-128,0-1 0,0 20-96,0 1 0,0-21 0,0 20 0,0 0 0,0 1-64,0-1-128,0 0-64,0 1 64,0 18-193,-20-18-95,20 19 256,0 0 159,0 20 162,-19 0 191,19-20 0,0 20-224,-20 0-224,20 0-865,0 0-2466</inkml:trace>
  <inkml:trace contextRef="#ctx0" brushRef="#br0" timeOffset="72338.1367">1825 7551 5925,'0'-21'1217,"0"21"-928,-20 0-161,20 0 480,0 0 193,0-20 0,0 20-257,0 0-95,0 0 31,0 0-128,0-19-416,0 19-160,-21 0 64,21 19 96,-18-19 128,18 20-64,-20 1 0,20-21 0,-20 19-32,20 2 0,-21-2-96,21 0-321,-20 2 33,20 19-96,-18-20 191,18 19 129,0 1 64,0-20 160,-21 20 64,21-1 192,0 21 129,0-21-225,0 2-160,-20-2-32,20 21 0,0-20-32,0 19-96,-20 1 128,20-20-96,0 20 32,0-1-32,0 1-129,0-1-31,0 0-352,0 2-97,0-2 288,20 1 385,-20-1 32,0-19 0,20 20-32,-20-1 64,0 1-32,0-20 97,21 19 31,-21 1 32,0-21-96,0 21 160,0-1-32,0 1 193,0-1 415,18-18-447,-18 18-97,0 1 224,0-20-319,0 19-65,20-19 128,-20 20-96,21-20-64,-21 19-32,20-19 32,-20 19-64,20-18 64,-2-2 96,-18 0 1,21 2-33,-21-2-32,20-19-64,0 0 0,-20 0 0,20 0-32,-20-1 0,19 2 0,-19-21-96,0 19-128,0-19-33,20 0 193,-20 0 224,0 20 225,20-20-33,-20 0-64,20 0-63,-20-20-97,20 20 32,-20 0 32,19-19-32,-19-2 96,20 2-31,-20-1 31,20-20 0,-20 20-160,20-19-96,-20-2 0,21-18-32,-1-1 0,-2 1 32,-18-21 0,20 21 0,1-21 64,-21 41-64,0-21 32,20 1-32,-20-1 32,0-1 32,20-17 64,-20 18 1,0-20 63,0 1-160,-20-20-32,20 19 0,0 1 32,0-1 96,-20 20 192,20 1-128,0-1-96,0 1 65,0-1-97,0 0-32,0-19-64,0-1 32,0-19 0,-21 0-353,21-21-447,-20 21-1,2 19 801,18 21 256,-20 19 160,20-19 33,-21 19 256,21-20-129,-20 20-192,20 0-95,-20 20-129,0-19-224,20 19-96,-19-20-193,-1 20-95,0 1-801,0-1-961,20 0-385,-20 20-1441</inkml:trace>
  <inkml:trace contextRef="#ctx0" brushRef="#br0" timeOffset="73860.2234">1805 6696 8936,'-21'-19'1313,"21"19"-544,-18-21 192,18 21-353,-20-19-95,20 19-129,-20 0-95,-1 0-33,21 0-64,0 0-224,-20 0-64,20 0-32,-18 19-129,-3 2-159,1-2 128,-20 2 224,21-2 64,-1 21 32,0-20 0,0 20-64,0-21 0,1 21-64,-1 0-97,0-1 129,0 21 96,20-20-32,-20 0 32,1 19 161,19-19 127,-20 19-96,20 1-32,0-1-96,0 1-64,0-1-32,0 22-32,0-22 64,0 1-32,0 19-32,0-19 32,20 19 0,-20-20 65,0 21-33,0 0-32,0-1 64,-20 21 64,20-21 288,0 1-352,0 19 0,0-20-32,0 21-32,0-21-64,0 20-32,0-19 96,0-1-32,0 21 64,20-21-128,-20 21 192,0-21 0,0 1-128,0 20 64,19-21-32,1 0-32,-20 1 32,20-1 32,0-19-32,0 19-32,-20-19 96,19 0-32,-19-1-32,20 21 0,0-21 0,0 1 0,0 0-32,-20 0 32,19-1 32,-19-19 128,20 19 1,0-19-33,-20 19 0,20-19-96,-20 0-32,21 0 0,-3 0 0,-18-1 0,20-18 0,-20 18 0,21-19 0,-1 20 0,-20-20 0,20-1 0,-2 1 0,-18 0-64,21 0 32,-1-20 32,0 20-64,0-20 32,-1 0-32,1-20 96,0 20-32,0-20 0,0 0 64,-1 0-128,1-19-161,0 19-31,0-20 96,21-20 64,-23 0 0,23-19-128,-1 19 128,-22 1 64,3-1 64,-1 0 32,-20 1 32,20-1 64,-20-19 128,0 0 64,20-1-127,-20 1 127,19-21 128,-19 21-191,20-21-161,0 21-64,-20-21-32,20 1 0,0 20-32,-1-21 32,-19 0 0,20 1 64,-20 0 0,0 20-64,0-21 32,0 1-32,-20 19-32,20-19-32,0 19 64,-19-19-32,19-20 0,-20 19 0,0-19-32,0 0-64,0-1-64,-19 1 32,19 20 64,0 0 128,20 20 32,-21-2 192,21 2-192,-18 20 0,18-21-63,-20 21 31,20-20 64,0 18-96,-20-18-64,-1 0-160,1 19-65,2 1 129,-2 19-1537,-1 0 3362,-19 0-1665,1 0 256,-1 21 1,0-21-97,1 20-128,-1 20-32,19-20-96,-17 20-416,18 0-1218,20 0-800,0 0-481,0 0-1249</inkml:trace>
  <inkml:trace contextRef="#ctx0" brushRef="#br0" timeOffset="75727.3315">1646 6021 3010,'21'-20'1634,"-21"20"608,0 0 0,0-20-1057,0 0-320,0 20 0,-21-20 160,21 0 192,-20 1-256,20 19-481,-20 0-480,0-20-160,1 20-192,-1 20 96,0-1 31,0 1 33,0 0 64,1 0-32,-21 20 32,20-21 96,-19 21 32,19 0-32,-21 0-64,21 0 96,-18 20-32,17-21 32,21 21 0,-20-1 0,0 1-32,0-1 64,1 1-32,19-1 32,0 2 32,-20-2-32,20 20 0,-20-19 64,20-1-64,-20 21 32,20-1-32,-20 1 224,20-1 33,0-19-161,-19 19-64,19-19 0,0 19 0,0 1 0,19 0 128,-19-1 64,0 0 97,-19 1-289,19 19-32,0 1-32,0-21-32,0 20 32,0 1-32,0-21 64,19 20-32,-19-19 32,0 20 0,0-1 0,0-20 64,0 21 0,0-21-64,20 21-64,-20-1 128,0-19-288,0 19 96,20 20 96,-20-19-32,20-1 32,-20 0-32,20 20 32,-20-19 0,0 19-96,19-19-32,-19 18 128,20-18 0,-20 0 0,20-1 160,0 0 64,-20-20-96,21 2 64,-1 18-32,-2-20-128,2 0-64,1 1-96,-1-21 64,19 2 32,-19-2 0,-20-19 32,20-1 64,0 1 64,-20 0-96,20-1-64,-1 1 0,1 0 0,0-20-32,0 20 64,-20-21-32,20 0 0,-1 22 96,-19-21-64,20 0 0,0 0 0,0-1-64,-20 1-96,21-20-32,-3 20 0,-18-20 128,20 0-33,1 0 1,-1 0 32,0 0-64,-2 0 32,3 0-96,-21 0-96,20 0 160,-20 0 96,20-20 64,0 20-64,-1-20 32,1-19-65,0 19 33,-20 0 32,20-21-32,0 22 32,-1 0 0,-19-2 96,20 2 97,0 19-129,0-20 64,1 0-32,-1 0 96,-2 0 96,2-19-95,1-1-129,-1 20 320,0-20-160,-2 1-160,3 19 0,-1-20 96,0 20 33,0-20-65,-1 21-32,1-21 64,0 0-64,-20 0-64,20 0 96,0 1 193,-1-21-1,-19 1-128,20-1 0,0-20-160,0 1 0,-20-1-64,21 1-64,-3 0 192,2-21 0,0 21-288,-20-1 256,21-19-32,-21-1-64,20 21 64,-20-21-128,0 1 0,0 19 32,0-19 128,18 20-64,-18 0 32,0-1-320,0-20 512,0 21-288,21-21 160,-21 1-128,0 0 128,20-20-64,-20 19-64,-20 1 64,20-1-32,0 1 0,0 20 96,0-1-224,-21 1 577,21-1-321,0 1 96,-18-21 32,18 20-96,-20-19-32,-1 0-64,-19 0-128,22-21-128,-23 1-32,1 20 32,21 0 96,-21 0 64,20 38 128,0 2-96,1-1 160,-1 1-64,0-1-64,0 21-32,-1-21-32,-17 0 96,18-18-96,-1-3 0,1 22-96,20-1 32,-18 21-64,-2-21-225,-1 20 193,-19-20 352,1 20 193,-1 1-257,0-1-32,-19 20-64,18 0 128,3 0-96,-3 1-32,21-1 64,2 0-160,-3 0 64,21 0 96,0-19-64,0 19 0,-20 20-128,20-21-673,0 21-1345,0 0-1217,0 21-4965</inkml:trace>
  <inkml:trace contextRef="#ctx0" brushRef="#br1" timeOffset="79547.5497">1349 11425 6149,'0'21'2531,"0"-21"-1698,0 0 1793,0 0-96,-20 0-800,20 0-513,0 0-256,0 0-160,0 0-353,0 0-256,0 0-127,0 0 31,20 0 0,0 0-96,-1-21 0,1 21 32,20-19-96,-20 19 160,19-20-96,1 20-64,-20-20 160,-1 20-96,1 0 0,0-20 0,0 20-32,-20 0 0,21 0-32,-3 0-257,2 0 65,-20-20 128,21 20-224,-1 0 127,0-20 193,-2 20-224,3 0 96,-21-19-32,20 19 64,-20 0 32,0 0-97,0 0-255,0 0-417,20 0-288,-20 0-737,0 0-1313,-20 0-2658</inkml:trace>
  <inkml:trace contextRef="#ctx0" brushRef="#br1" timeOffset="79908.5706">1805 11247 5861,'-21'0'2723,"21"0"-2659,0 0 1473,0 20 129,0-20-1058,0 0-351,0 0-129,0 0-32,21 0-417,-21 0-511,20 0 95,0 0 289,-20 0-1,20-20 97,-20 20 64,19 0-353,-19 0-352,0 0-256,0 0 512,-19 0 385,19 0 96,-20 0 320,0 0 608,20 0 770,-20 0 31,20 0-448,-21 0 128,21 0-160,-18 0 64,18 0-64,0 20-385,0-20-319,0 0-193,0 20-32,18-20-64,-18 19-160,21-19-353,-21 20-63,0-20-481,0 20-1410,0-20-1889</inkml:trace>
  <inkml:trace contextRef="#ctx0" brushRef="#br1" timeOffset="80167.5847">1964 11168 1665,'-20'20'12460,"20"-20"-12941,0 0 513,0 0 1250,0 0-642,20 0-416,-1-20-191,21 0-33,1 0-129,-3 0-1120,3-19-1473,-21 18-4165</inkml:trace>
  <inkml:trace contextRef="#ctx0" brushRef="#br1" timeOffset="80420.5999">2143 11028 11146,'0'-19'-160,"20"19"224,-20-21 1602,20 21-1154,-2-19-512,-18 19-224,21-20-481,-1 20 545,-20 0 64,0 0-288,0 0 448,0 0 448,-20 20 161,-1-20 480,3 19-64,-2-19-320,0 0-321,-1 21-352,21-21-96,-20 0-224,20 0-705,0 0-2466,-18 0-7752</inkml:trace>
  <inkml:trace contextRef="#ctx0" brushRef="#br1" timeOffset="80773.6201">2201 10929 8295,'0'0'1282,"0"0"-898,-18 0 1890,18 0-320,-20 0-737,0-20-128,20 20 32,-21 0-128,-17 0 32,38 0-384,-20 0-545,-1-20-32,1 20-96,-20 0-192,21-20-1,-21 20-127,20 0 384,-19-20-96,19 20 32,0 0-64,20 0-256,0 0-481,0 0 288,0 0-672,20 0-993,-20 0-1249,20 0-2115</inkml:trace>
  <inkml:trace contextRef="#ctx0" brushRef="#br1" timeOffset="80997.6327">2043 10770 7078,'-20'-20'705,"0"40"-833,0-20 1185,1 0 1601,-21 20-1088,0 0-834,1 0-351,19-20 512,0 19-129,-1 1-383,21-20-225,0 0-96,0 20-160,21-20-449,-1 0-319,20 20-482,-21-20-1312,1 0-3492</inkml:trace>
  <inkml:trace contextRef="#ctx0" brushRef="#br1" timeOffset="81350.6531">1705 10750 9673,'0'-20'672,"0"20"-447,0 0 2145,0-19-96,0 19-1089,0 0-833,0 0-352,0 0-192,0 0 0,0 0 128,0 0 64,21 0 96,-1-20-96,0 20-96,-2 0-288,3-21-97,-1 21-384,0-19-256,0 19-672,-20-20-1507</inkml:trace>
  <inkml:trace contextRef="#ctx0" brushRef="#br1" timeOffset="81617.6684">1784 10532 14093,'0'-21'-128,"0"21"256,21-19 1634,-21 19-545,20 0-929,-20-20-224,20 20-128,0 0-64,-1 0-32,1 0-97,-20 20 65,20-1-32,-20-19 32,20 21 96,-20-2 128,0-19 32,0 20 160,0-20-64,0 0-160,0 21-320,0-21-961,0 0-1058,-20 0-2241</inkml:trace>
  <inkml:trace contextRef="#ctx0" brushRef="#br1" timeOffset="82028.6919">2102 10452 5092,'0'0'2691,"0"0"-2275,0 0 1634,0 0 385,0 0-1250,0 0-289,0 0 514,0 0-33,-18 0-672,18 0-449,0 0-64,-20-20 32,-1 20-63,-19 0-161,20-20-32,-19 20 128,-1 0-160,1-19 32,-1 19-129,-1 0 161,3 0 32,-3 0-96,21 0-32,2 0-416,18 0-321,0 0-96,18 0-993,2 0-512,-20 0-1314,21 0-1697</inkml:trace>
  <inkml:trace contextRef="#ctx0" brushRef="#br1" timeOffset="82389.7117">1825 10234 12139,'0'0'1441,"0"0"-832,0 0 1729,0 0-480,0 0-1282,-20 0-479,20 0-33,-21 0-128,21 0-97,-18 0-63,-2 19 224,0 1-96,-21 0 96,41 0-96,-18 0 160,18 0-32,0-1-32,0 2 0,0-2 64,18 1-128,-18 0 160,20 0-192,-20-20 192,21 20-576,-21-20-513,20 0-801,-20 0-2306</inkml:trace>
  <inkml:trace contextRef="#ctx0" brushRef="#br1" timeOffset="82678.7291">1766 10293 10473,'0'0'705,"0"0"-801,0 0 1025,0 0 256,0-20-416,18 20-193,3 0-287,-1-20-257,20 20-32,-21-19-32,1 19-225,0-20-223,0 20-385,0-21 32,-20 21-672,19-19-2147,-19 19-3585</inkml:trace>
  <inkml:trace contextRef="#ctx0" brushRef="#br1" timeOffset="82908.7417">1964 10074 11050,'-20'0'320,"20"0"-736,0 0 1473,0 0 544,0 0-1024,0 0-449,20 0-32,-1 0 0,1 0 64,0 0-160,0 0-96,1 0-96,-21 0-96,0 0-289,0 20-127,0-20 447,0 21 225,0-21 64,-21 19-160,21-19-737,-20 0-1633,0 0-4837</inkml:trace>
  <inkml:trace contextRef="#ctx0" brushRef="#br1" timeOffset="83175.7574">2122 10094 8936,'0'0'1025,"-20"0"-352,20 0 1409,0 0-1154,0 0-319,-18 0-161,18 0 225,-20 0 288,-1 0-352,-19 0-385,1 0-128,-1 0-96,0-20-160,1 20-353,-1 0-352,19 0-512,21-19-545,0 19 193,0 0-2820</inkml:trace>
  <inkml:trace contextRef="#ctx0" brushRef="#br1" timeOffset="83435.7721">1944 9836 7206,'0'-20'1954,"-20"20"-1537,0 0 255,0 0 1218,1 0-321,-1 20-1024,-20-20-513,19 20 32,21 0-32,-18-20 64,18 19 128,0-19 33,0 21-65,18-21-384,3 0-513,19 19-736,-20-19-1410,19 0-3139</inkml:trace>
  <inkml:trace contextRef="#ctx0" brushRef="#br1" timeOffset="83817.7931">2023 9737 4163,'-20'0'129,"0"0"-193,1 20 608,-1-20 545,0 0-737,0 0-448,0 0-993,1 0-480,19 0 416,0 19 32</inkml:trace>
  <inkml:trace contextRef="#ctx0" brushRef="#br1" timeOffset="85583.8947">2043 9737 8584,'0'0'1121,"-20"-20"-289,0 20 418,0-20-97,1 20-32,-21 0-352,0-20-577,1 20-128,-22 0-32,23 0-96,-23 0-32,22 0-641,19 20-384,0-20 288,40 20 641,0-20 160,19 0-160,2 0 0,17-20 160,3 20 32,-2 0 0,-19-20 0,-1 20 0,1 0-33,1 0 1,-21 0 32,-20 0 0,0 0 65,0 0 415,0 0 353,0 0-833,0 0 128,0 0 480,0 0-127,-20 0-257,-1-20-128,21 20 0,-40 0 64,20-19 65,-19 19-1,-1-21-192,-19 21-32,19 0 0,1 0 0,19 0-64,0 0-96,-1 0-97,21 0 225,0 0 193,21 0-1,19 0-128,-22 0 32,23 0-32,18 0-32,-19-19 0,0 19-32,-1 0 64,1 0-32,-19 0 0,17 0-64,-18 0 64,-20 0 64,21 0 32,-21 0 192,-21-20-96,21 20-63,-20-20-1,20 20-128,-18 0 0,-2 0 64,-1-20-160,1 20 96,-20 0-129,21 0-223,-21 0 128,20 0 64,0 0-161,1 0-63,19 0 384,19 0-32,1 0-32,0 0 32,20 0 32,-21 0 0,21 0-32,1 0 0,-21-21 32,-20 21 0,18 0 0,-18 0 96,0 0-64,-18 0-32,18 0 160,-20 0 0,-1 0-128,1 0-32,0 0 64,0 0-96,1 0-32,19 0-128,-20 0 160,20 0-96,-20 0-192,20 0-97,0 0 193,0 0-96,20 0-33,-20 0-31,20 21 160,-20-21 32,19 0 64,1 0 96,-20-21 0,0 21 96,20 0 128,-20 0 64,0-19-256,-20 19 0,20 0 32,-20 0-32,1 0 96,-1 0 224,-20 0 97,1-20 63,19 20-384,-20 0 0,19 0 1,21 0-514,0 0 257,0-20 128,21 20-32,-1-19 32,20 19 0,-1-21 64,-19 21-64,20 0-32,-40 0-96,0 0 256,0 0-128,0 0 32,-20 21 32,0-21 0,0 19 0,-19-19 0,19 20-32,0-20 64,0 0-256,20 0 0,20 0 160,0-20-33,0 20-31,-1-19 96,21 19-32,-20-21 0,0 21 0,-1-20 0,-19 20 64,20 0 0,-20 0 32,0 0 32,0 0 129,0 0-129,0 0 0,-20 0-32,20 0-32,0 0 0,-19 0 0,19 0-32,-20-19 0,20 19 0,-20 0-64,20 0-32,0 0-192,0 0-1,0 0 129,0 0-32,0 0 32,0 0-32,0 0 192,0 0 96,0 0 64,0 0 128,0 0 32,0 0-159,0 0-97,0 0 0,0 0-64,0 0 32,0 0-128,-20-20 0,20 20-33,0 0-287,0 0-128,0 0-481,0-20-513,0 20-704,0 0-2338</inkml:trace>
  <inkml:trace contextRef="#ctx0" brushRef="#br1" timeOffset="85771.9057">1924 9279 5765,'0'20'-320,"0"-20"1056,0 0 1539,0 0-129,0 0-1506,0 0-512,0 0 96,0 0-384,0 0-1121,0 0-1217,0 0 352,0 0 288,0 0-384</inkml:trace>
  <inkml:trace contextRef="#ctx0" brushRef="#br1" timeOffset="85873.9099">1924 9279 416,'0'-19'2274,"-20"19"-1313,20 0-673,0 0-384,-20 19-192,20-19-833,0 0-64,0 20-63</inkml:trace>
  <inkml:trace contextRef="#ctx0" brushRef="#br1" timeOffset="86522.9481">1884 8882 1889,'-19'20'2371,"-1"0"-1987,0-1 257,20-19-417,0 21 128,0-21 257,0 19 95,20 1 385,-20-20 321,20 0-97,-1 0-608,1 0-449,0-20-96,-20 1 128,20-2 65,-20 21 63,0-19-192,-20-1-224,20 20 96,-20-20-192,0 20-32,1 0 0,-1 20 32,0-20 32,20 20 32,0-1 0,0 2-64,0-2 128,20 1 32,0-20-32,-1 20 224,1-20 289,0 0 255,-20 0-191,20-20-289,-20 20-128,20-20 33,-20 1-65,0 19-160,0-21-128,-20 21-129,20-19-63,-20 19-64,20 0 63,-20 0 161,20 19 96,-20-19-32,20 21 64,0-21-128,0 19-257,0-19-351,0 20-4261</inkml:trace>
  <inkml:trace contextRef="#ctx0" brushRef="#br0" timeOffset="112528.4359">19075 10353 3363,'-18'0'1986,"18"0"-129,0 0 97,0-20-288,0 20-449,-20 0-448,20 0 63,0 0-31,-21 0 64,21 0-256,-20 0-257,0 0-192,2 0-128,-3 0-32,1 0 32,-20 0-32,21 0 96,-21 0 96,0 0 161,1 0 95,-1 0-224,1 20-96,-1-20 65,-1 19-289,3 2 96,-3 18 32,1-19 32,21 20-96,-1 0 64,0-1 0,0 1-64,0 19 128,20-18-96,0-2-32,0 21 0,0-1 64,20 1 256,20-20-320,-1 19 64,21-18 32,-1-2-96,22 1 160,-2-20-96,0-20 96,0 20-160,20-40 160,-20 20-96,21-40-96,-20 20-32,-21-19-64,0-21 320,2 20-160,-21-20 257,-22 0 127,3 1 32,-21-20 289,-21-1 192,-17 20-257,-23 0-287,2 21 31,-20-1-128,19 1-160,-19 18-192,20 21-160,-2-19-513,23 19-576,-3 0-641,41 19-1569,0-19-3428</inkml:trace>
  <inkml:trace contextRef="#ctx0" brushRef="#br0" timeOffset="113437.4884">18838 9916 96,'0'0'1665,"0"-21"705,0 21-159,0 0-578,0-19-31,0 19-33,0 0-224,-20-20-160,0 20-192,0 0 0,1-20-128,-1 20-288,0-20-225,-20 20-160,21 0-32,-21 0-128,19 20 0,-19-20 0,1 20 65,-1 0-33,-19-1 0,19 2-32,-19-2-257,-2 21 482,3 0-193,17 0-96,-18 20 0,0-21 96,-1 21-64,21-1 64,-1 1-64,0 0 0,1-1 0,19 21 160,0-20 32,20-1 0,-21 20 1,21-19-97,21 19-64,-21 1-32,40-1-96,-20 1-225,19 0 1,40-1 160,-19-20 192,39 21-128,-19-21 128,39-19-64,-20 20 96,21-20-64,-1-20 192,-1 19-288,1-39 192,21 20 0,-21-20-32,-1-20 96,-19-19-128,2-1-64,-2 0 32,-40 0 32,20-19-96,-19-21 256,-21 1-352,2-1 320,-3-19-256,3-21 96,-21 1 161,-20 20 159,-20-1 609,-39 22 160,-2-3 32,-18 2 192,-20 19-608,0-19-417,0 20-192,-1-1-160,-19-20-64,40 41-321,0-21-351,-2 20-578,22 20-351,19 20-449,21 0-1282,19 0-5572</inkml:trace>
  <inkml:trace contextRef="#ctx0" brushRef="#br0" timeOffset="114721.5617">18759 9398 7783,'-20'-19'416,"20"19"545,-20-20-256,0 20-33,0-20 33,1 20 160,-1-20 192,-21 20 0,1 0-96,1 0-160,-1 0-481,1 0-224,-1 0-96,0 0 0,1 20 0,-1-20-32,1 20 64,-1 0-64,-19 19 64,18-18-64,-18 18 64,-1 0-32,1 22 0,-1-22 0,1 21 64,18-20-64,-18 19 64,19-19 0,-19 20 64,19-1-64,20 1 161,-19 0 95,19 19-192,0-20 96,0 1 32,1 0-159,19 20-33,-20-21 0,0 21-32,-1-1-64,1-20 128,2 21-128,18 0 96,-20-21 32,20 21 32,-21-1 64,21 1 32,0-20-192,21 19-32,-21 0-64,20-19-160,-2 20 128,23-21 128,-1-19-64,-1 20 128,1-21-128,-1 21 256,1-21-128,19 1-288,1 20 545,-1-20-417,2-2 160,18 3-64,20-1 128,0-20-224,1 19 128,-21-19-32,20 20 320,0-20 193,0-1 255,1 1-575,-1 0-33,20 0-64,0 0 32,1-20-64,-1 0 0,-1 0-64,1-20-64,1 0 128,-21-20-64,20 1 32,1-1 1,-21-19 95,-20-21-64,0 0-192,-18 1 416,-23-20-160,3 20 32,-21-21 1,0 1-97,-20-1-96,19-19 32,-19 20 0,0-20-128,0-1-129,-19 1-63,-1 0 256,0 0-224,-21 19 256,3 1 0,-3 0 64,-18-1-32,-21 21 64,1-21-96,-21 21-64,1-1 64,0 21-513,-20-21 802,1 21-642,-2-1 610,-19 20-129,-1 0 0,2 0-192,-1 20 32,20 1-128,-1 19-385,21 0-800,20 19-481,20-19-1441,-2 20-1762</inkml:trace>
  <inkml:trace contextRef="#ctx0" brushRef="#br0" timeOffset="116380.6567">18460 8604 3715,'-19'0'2787,"-1"0"63,20-20-800,-20 20-672,0 0-482,0 0-191,1 0-353,-1 0-223,0 0-97,-21 0 32,23 0 224,-22 0 128,-1 20-95,-18-1 95,19-19-128,-19 21-63,0-2-193,-1 2 0,1 18 224,-2-19 96,2 0-128,-1 20-192,-19-21 129,20 21-193,-20-20 192,18 20-160,-18 0 96,20-1-128,-1 1 64,1 0-64,-1 0 64,1-1-96,0 1 160,19 20-160,-1-21 160,2 21-64,19-1 0,-20-19 64,20 19-64,-19 2 96,19-1-160,0-1 256,0 1 321,1-1-353,-21 1-96,20 19-64,-1-19 32,3 19-64,-2-19 32,-1 20-32,1-21 64,0 20-64,20-19 64,-18 19 129,18 2-65,-21-3 0,21-18 64,0 20-160,0-1 64,0-19 0,0 19 0,21 1 96,-21-20-95,18 19-1,-18 0 0,20 1-96,-20-21 64,20 21-64,1-20 128,-1 19-64,-2-19 32,23 19 0,-21-19 96,0 18-128,19-17 129,1-2-97,-1 21-192,1-21 128,19 1-32,-19 20 64,21-21-96,-2-19 64,-19 0-96,-1 0 32,21-1 32,-21 1-32,40 19-33,-18-19 130,18 19-33,0-18-32,20-2 32,-20 0-64,20-18-161,2 19 354,-2-20-161,0 19-65,19-19-31,-19 0 128,21 0 0,-21-20-320,20 20 512,-19 0-224,19-20 96,0 0-160,1 19 64,-21-19 0,19 0-160,-19 0 32,20 0-96,-19-19 160,19 19-32,0-20 96,-19 0 32,19 20 64,-20-20-32,0-20 32,1 20-32,-1-19-160,-20-1 128,0 0 32,20 1-128,-38-22 64,18 2 96,0-20-64,0-20 32,2-2 32,-2-18-64,-20 20 0,-19 0-64,-20 0 32,0 0-160,-1-1 288,1 1 0,-20 0-416,0 0 576,0-2-256,0 2 33,0-20 31,-20 20 128,1 0-96,-1-21-64,0 21-64,-20 0 96,1-21-128,-2 21 64,3-1-128,-23-19 96,2 20 0,-1 0-32,-19-21 0,0 21 0,0-20 32,-2 19 0,-18 0 128,0 22-160,-19-22 32,-2 1 0,1 19 0,-21 1 32,2 19-128,-1-20 32,-1 21-192,2-1 128,-1 21-1,-1-1 33,2 0-192,-1 21-737,20-2-769,-19 21-2306,-2 0-9320</inkml:trace>
  <inkml:trace contextRef="#ctx0" brushRef="#br1" timeOffset="120547.8947">16951 12399 12395,'-18'-20'1089,"-2"1"-640,20-2 832,-20 21-865,-1-20-320,21 20-32,-20 0-128,20 20 64,-20-20-64,20 21 32,-19-2 32,19 1-96,0 0 64,0-1-128,0 2 64,0-21 64,0 20 64,19-20-64,1 0 64,0 0 32,1-20 32,-1 20 192,0-21-95,-20 2-33,0 19-96,0-20-32,0 0-32,-20 20-256,0 0 63,-1 0 129,1 0 64,0 0 0,1 20-32,19-20-32,-20 20 64,20-1-32,0-19 32,20 21 64,-1-21 0,1 0 32,21 0 0,-21-21 33,0 21 127,-2 0 0,-18-19-32,0-1-32,0 20-159,-18-20-66,-2 20-63,0 0-160,-1 0-64,21 0 192,-20 20 96,20-20-160,0 0-97,0 0-415,0 20-450,20-20-1024,1 0-2754</inkml:trace>
  <inkml:trace contextRef="#ctx0" brushRef="#br1" timeOffset="121504.9483">16852 12399 2626,'0'0'1537,"0"0"-191,0 0 255,0 0 385,0 0-256,0 0-481,0 0-224,0-20 96,0 20-288,0 0-193,0 0 1,20-19 0,-20 19-161,21 0-32,-1-21-95,0 1-65,19 1-32,1-1 33,19-20-193,-19 0 64,19 1 64,-19-1 64,-1 20-63,1-19 63,1-1-160,-3 20 320,-17 0-448,-1-1 32,0 2-96,-20 19-32,0 0-128,0 0-128,0 0 63,0 0-319,0 0-97,0 0-448,0 0-705,0 0-832,-20 0-2467</inkml:trace>
  <inkml:trace contextRef="#ctx0" brushRef="#br1" timeOffset="121764.9643">17230 11923 1057,'-20'0'9480,"20"0"-8070,20-21-1,-1 21 225,21 0-705,1 0-481,18-19-224,0 19 161,1 0 191,-1 0-95,1 0-417,-41 19 0,1 2-160,-20 17-33,-20-17-95,1 19 192,-21 0 64,20-21-32,-19 21 0,19-20-64,0-20-32,20 20-673,0-20-1056,0 0-2051,0-20-6918</inkml:trace>
  <inkml:trace contextRef="#ctx0" brushRef="#br1" timeOffset="122284.9937">17727 11823 9577,'0'-20'2530,"0"20"-1633,0 0 1537,0 0-544,0 0-1185,-21 0-609,21 0-256,-20 0 224,20 20-257,-20 0 65,20 0-192,0 0 32,0-20 160,20 19-97,0-19 129,1 0 128,-3 0 32,23 0 64,-21-19 129,0-1-1,-20 0 32,0 0 161,0 20-193,-20-20-160,0 20 0,-1 0-96,-17 0-64,17 0 96,1 20 0,20-20-160,-20 20-96,20 0 224,20-20-192,0 0 192,1 20-32,-3-20 32,2 0 128,-20 0-32,21 0 96,-21-20 64,0 20-352,-21-20 352,21 20-320,-20-20-480,2 20-449,18 0-897,-21 0-1025,21 0-2914</inkml:trace>
  <inkml:trace contextRef="#ctx0" brushRef="#br1" timeOffset="122572.0103">17686 11764 11242,'-20'-20'2627,"20"0"-1955,20 0 609,0 0 97,19 0-161,2-19-416,19 19-289,-1-20 97,20 1 192,-19 18-321,-1-19-320,-18 21-32,-3-21-64,-17 20 64,-1 0-256,0 20 0,-20-20-96,0 20-545,0-20-64,0 20-95,-20 0-770,20 0-1665,-20 0-2883</inkml:trace>
  <inkml:trace contextRef="#ctx0" brushRef="#br1" timeOffset="122818.0247">18004 11306 10826,'0'0'1473,"0"-19"-832,0 19 928,40 0-512,-21-20-544,21 20-161,1 0 129,-3 0 223,3 0-63,-3 0-129,-17 20-352,-1-1-31,-20 1-129,-20 0-97,-1 20-31,3-20 96,-2-1 0,0 2 32,-1-21-64,1 19 96,2-19-512,18 0-609,0 0-1442,18 0-1793</inkml:trace>
  <inkml:trace contextRef="#ctx0" brushRef="#br1" timeOffset="123525.0651">18302 11267 9384,'-20'20'1698,"-1"-20"-737,21 0 1633,0 0-960,0 0-929,0 0-449,0 0 64,21-20 32,-1 20-127,0 0-161,0-20 192,-20 20 0,19-20 321,-19 20-321,0-20-160,-19 20 32,-1 0-160,0 0-64,0 0-32,-1 20 128,21-20-128,0 20-64,0-20 96,0 20 96,21-20-129,-1 0 226,0 0-65,0 0-32,-20 0 128,0 0-32,0-20 192,0 20-64,0 0-224,0-20 257,-20 20-257,20 0 96,-20 0 64,20 0-320,0 0 128,-20 0-417,20 0-95,0 20 63,0-20 97,20 0 96,-20 0-65,0 20 161,0-20 352,-20 0-160,20 0 32,-21 0 32,3 0 321,18 0-193,-20 0 64,20 0-32,0 0-320,0 0 288,0 0-288,0-20 224,20 20 161,-2-20-129,23 20 160,-1-20 0,-1 1 161,1-1-193,-20-20 193,19 20-289,1-19-32,-19 18-64,-21 1-96,0 20 0,0 0-544,0 0-353,0 0-385,0 0-191,0 0-545,0 0-801,-21 20-2882</inkml:trace>
  <inkml:trace contextRef="#ctx0" brushRef="#br1" timeOffset="123813.0817">18421 10949 64,'-40'-20'11595,"40"20"-10603,0 0 130,0 0 543,0 0-832,20-20-577,20 20-160,-1 0 64,1 0 289,-1 0-1,1 0-159,1 0-97,-21 0-32,-1 20-160,-19 0 32,0 0-64,-19-1-96,-1 2 0,-21 18 32,21-18-33,0-2 129,2 1-128,18-20 32,0 0-576,-21 0-738,21 0-800,21 0-1473,-21 0-5638</inkml:trace>
  <inkml:trace contextRef="#ctx0" brushRef="#br1" timeOffset="124247.1067">18719 10909 5957,'-20'20'96,"20"-20"-288,0 0 1089,-20 20 672,20-20-159,0 0 223,20 0 1,-20 0-353,20-20-384,0 20-160,19-20-1,-19 0-255,0 0-65,0 0-352,-20 1-32,20 19-32,-20-20-32,0 20-416,0 0-737,19 0-225,-19 0-640,0 20-1505,20-20-2883</inkml:trace>
  <inkml:trace contextRef="#ctx0" brushRef="#br1" timeOffset="124570.1251">18778 10711 6277,'0'0'1666,"20"0"480,-20 0 128,0 0-480,20 0-449,0 19-352,0-19-288,-1 0-289,1 0-320,0 0 0,0 0-96,19 20 0,-39-20 0,20 0-96,-20 20-64,0-20 128,0 0-64,-20 0 32,20 20 160,-18-20-64,-3 20-32,21 0-32,-20-20 32,20 19-96,0 1-513,0 0-896,20-20-769,-20 20-2082</inkml:trace>
  <inkml:trace contextRef="#ctx0" brushRef="#br1" timeOffset="125119.1564">18917 10770 4067,'0'-20'4773,"0"0"-3940,0 20 1056,0 0 418,0 0-1411,-20 20-607,20-20-193,-20 20-96,20 0 0,0 0 32,0 0-32,0-20 32,20 19-32,-20-19 224,20 0-32,0 0 0,1-19 33,-3-1-33,-18 20 128,20-20 65,-20 0 31,0 0-96,-20 0-96,20 1-127,-39-1-129,19 20-33,0 0-159,-19 0 64,19 20 0,0-1 96,20 21 32,20-20-64,0 0 64,-1 0-32,21-1 32,1-19 64,-23 0 224,22 0 32,-19 0-64,-1-19 161,-20-1-225,0 0 32,-20 0 96,-1 0-95,-19 0-129,1 1-225,19 19-415,0 0-257,0 19-512,20-19-1057,0 20-2595</inkml:trace>
  <inkml:trace contextRef="#ctx0" brushRef="#br1" timeOffset="128853.3701">5935 12360 4163,'-20'19'481,"-1"-19"-705,21 0 320,0 0 416,0 0 353,21 0-609,-21 0-160,20-19-32,-20 19 353,0 0-65,18 0-31,-18 0-289,0 0-97,0 0-607,0 0 287,0 0 353,0 0-32,0 0-640,0 0-3460</inkml:trace>
  <inkml:trace contextRef="#ctx0" brushRef="#br1" timeOffset="131918.5442">5915 12360 32</inkml:trace>
  <inkml:trace contextRef="#ctx0" brushRef="#br1" timeOffset="134824.7117">5915 12360 1409,'-21'0'2947,"21"0"-929,0 0-513,0 0 161,-20 0-65,20 0-192,0 0-31,-20 0-161,20 0-224,0 0-192,0 0-225,0 0-256,0 0 33,0 0 63,0 0-64,20 0-159,0 0-1,-20-21 96,21 21-192,-1 0 128,-2-20-192,2 20 97,1-19-97,-1 19 128,19-20-352,-19 0 544,20 0-608,-1 20 576,-19-20-384,20 0 128,1 20-96,-3 0 0,-18-19 64,21 19-64,-2 0 64,1 0 0,-1-20-96,1 20 64,19-20 128,-19 0-256,19 0 128,-19 20 0,19-20 0,2 1-32,-23-1 64,23 0-32,-22 0 0,1 0-32,20-1 32,-21 21-96,22-19 224,-2 0-224,-1-2 0,3 2 32,-22-1 32,1 0 32,0 0-64,-1 0 128,-19 20-96,21-20-129,-23 20-63,22-19 160,-19-1-192,-1 20 160,19-20-64,-19 20 224,0-20-192,0 0 256,-1 20-224,-19 0 128,0 0-32,0-20 32,0 20-96,0 0 0,-19 0-65,19 0-63,-20-19 96,20 19-32,-20 0 224,20-20-224,-20 0 96,-1 20 32,3-20 128,-2 20-192,-21-20 128,21 20-96,-19-20 96,-1 20-96,1 0 0,-1-19 128,0 19-128,1 0 32,-1 0 32,1 0 96,-1-21-64,-1 21-64,3 0-32,17 0 0,1 0 0,0 0 64,1 0-64,19 0-64,0 0 32,19 0 32,-19 0 32,20 0 0,0 0-32,21 0 64,-3-19-32,3 19 0,-3-21-192,23 2 64,-22-2 64,21 2-32,-1-1 32,2 0 64,-23 0 0,3 20 0,-3-20 0,3 0 0,-21 20 0,-20-19 32,0 19 64,0 0-128,-20 0-96,-21 19 160,3-19-96,-3 0 64,3 0 0,17 0 32,-39 0 0,21 0-32,-1-19 0,-19 19 128,19-20-96,1 20-96,-1-20 160,-1 20-160,3-20 96,17 20 0,1-20-32,20 20 96,0 0-192,0 0 64,20 0-32,1 0 64,17 0 0,3-19 0,-1 19-96,19 0 96,-19 0 0,-1-20 0,1 20-32,-1-20 128,-19 20-128,0 0 0,-20 0 128,0 0-128,-20-20 64,0 20-96,-19 0 192,-21 0-288,21 0 224,-22 20-32,3-20-128,-1 0 192,18 0-96,21 0 0,0 0 96,20 0-64,0-20-160,20 20 64,21-20 64,17 20 128,3-20-192,18 1 64,-20-2-96,1 21 64,-1-20 64,-18 20 0,-3-19 64,-18 19 32,-20-21 64,0 21-32,-20 0-192,0 0-32,-19 0 96,-21 0-32,21 0 0,-40 0 0,19 0 32,1-19 32,-2 19-64,23-20 64,-3 20-96,41 0 64,0-20-192,0 20 32,41 0 64,-3-20 0,23 0 32,18 0 96,0 20-96,-19-20 96,19 1-32,-20-1-128,-18 20 192,-3-20-96,-17 0 32,-1 20 64,-40 0 32,-1-20-256,-17 20 128,-23-20-96,2 20 160,0 0-96,-21 0-32,21 0 128,0 0-128,19 0 96,-1 0-32,23 0-32,18 0-32,18-19 0,23 19 32,-1-20 32,19-1 32,0 2-32,1-1 32,-21 0-64,21 20-32,-39-19 64,-3 19 64,2-21 0,-40 21-128,2 0 64,-23 0-64,-18 21 0,19-21 64,-19 19 32,-1-19 64,21 0-224,-1 0 160,19 0-32,21 0 64,0 0-96,21-19 128,-1 19-224,18-21 96,23 21 32,-22-20-32,1 1-64,19-2 192,-39 21-128,20-19 64,-19-1 0,-3 0 0,-18 20 96,-18-20-192,-3 20 32,-19 0-32,-19-20 96,-1 20-64,1 0 64,0 0 0,-2 0-32,23-19-64,18 19 128,-1 0-32,21-21-96,21 21 0,-1-19 64,18-1-64,23 20 32,-22-20-65,21 0 162,-1 0-65,-19 0 32,19 1-64,-39-1 192,1-1-96,-21 2 160,-21-1-288,-19 20 32,1 0-64,-21 0-257,-19 20 578,20-20-321,-2 0 96,23 19-64,18-19 192,20 0-160,0 0-97,20-19 129,18 19-64,23-20 128,-2 0 65,20 1-161,-19-22 64,-21 22 0,22-1 96,-23 0-96,-18 0-32,1 0 96,-21 0-128,0 0 96,-41 20-128,3-19 32,-3-2 32,-18 21 0,19-19 32,-19 19-32,19 0 64,-1-20 32,23 20 0,-2-20-32,20 20 32,0 0-96,20-20-64,-2 0 64,3 20 96,19-20-192,-20 1 96,-1-1 0,1 20 32,-20-20 64,0 20-192,-20-20 64,1 20 0,-21-20-32,20 20 96,-19-20-64,-1 20 128,-1 0-160,23 0 128,18-19-64,0 19 128,0-21-256,18 2 64,2 19 64,21-20-32,-3 0-32,3-21 32,-1 22 32,-21-1 32,1 0 0,-20 20 0,0-19 0,0 19 0,0-21 0,-39 21-96,19-20 96,-20 20-96,19 0 128,-17 0-160,38 0-64,0 0-256,0 0-33,20 0 257,-2-19 96,23 19 32,-1-20 32,-21 0 32,21 0 0,-20 20 32,-20-20 64,0 20 0,0-20 0,-20 20-96,0 0 64,0-19 32,1 19 0,-1 0 64,0-20-31,20 20-33,0-20 160,0 0-192,20-20 0,-20 20-32,20-20-32,-1 21 128,1-21-32,0 0 128,-20 20 65,20-20-225,-20 21-32,-20-1-160,20 20-225,0-20-191,-20 20-65,20 0-127,0 0-321,20 0-129,-20 20-960,0-20-7110</inkml:trace>
  <inkml:trace contextRef="#ctx0" brushRef="#br0" timeOffset="143870.2289">15125 6696 7943,'20'0'769,"-20"0"224,0 0 832,0 0-415,0 0-321,0 0-577,0 0-223,-20 0-1,0 21-192,-19-2 64,19 1-128,-39 0-32,19 0-96,0 0 0,1 0 96,19-20 0,-21 19 32,23 1-64,-2 0 32,20 0 128,20 0 64,-2 0 96,2-1 97,21 1-1,-2 0-192,21 0 65,-1-20-97,1 20-96,-21-20-64,1 0-288,-19 20-801,-21-20-1250,0 19-1857</inkml:trace>
  <inkml:trace contextRef="#ctx0" brushRef="#br0" timeOffset="144066.2403">14789 7213 12043,'38'20'961,"-17"0"-353,19-20-31,19 0 480,-19 0 0,-1 19-801,1-19-352,-1 20-480,1-20-449,-20 20-321,-20-20-576,21 0-1921</inkml:trace>
  <inkml:trace contextRef="#ctx0" brushRef="#br0" timeOffset="144707.2767">15463 6955 10473,'0'0'1442,"0"0"-1282,20 0 1377,-20 19 65,39 1 160,1 0-449,1 20-737,18-1-191,-1-18-225,3-2-128,-22 21 96,21-20-224,-21-20-128,1 20-353,-20-20-448,1 0-704,-3-20-2499</inkml:trace>
  <inkml:trace contextRef="#ctx0" brushRef="#br0" timeOffset="144895.2877">15880 6895 12267,'-20'20'1281,"20"0"-704,-20 19 832,0 1-64,-19 0-512,-1-1-544,1 22-257,19-22-32,-21 1-321,21-20-223,20-1-802,-18 1-1344,36 0-2723</inkml:trace>
  <inkml:trace contextRef="#ctx0" brushRef="#br0" timeOffset="145133.3009">16237 7154 9673,'0'0'2626,"0"19"-2113,-19 1 1473,19 0-129,0 20-576,0-21-544,0 21-609,0-20-32,19 20-320,-19-21-288,20-19-385,0 20-673,-20-20-2562</inkml:trace>
  <inkml:trace contextRef="#ctx0" brushRef="#br0" timeOffset="145457.3187">16753 6895 15438,'60'-20'609,"-60"20"-962,0 0 706,-20 0-1,-20 20 225,-19 20-65,-1-20-128,21 19 65,-1-19 95,1 0-191,19 0-289,20 0 0,0-20 192,20 19 0,19 2 161,1-21-161,-1 19-128,1 2 32,19-21-256,-19 19-416,-20-19-802,0 0-1632,-1 20-8041</inkml:trace>
  <inkml:trace contextRef="#ctx0" brushRef="#br0" timeOffset="145616.3283">16575 7233 15694,'0'20'961,"20"-1"-704,-20-19 1120,39 20 96,-19-20-320,0 20-768,20-20-738,-21 20-832,21-20-705,-20 20-2690</inkml:trace>
  <inkml:trace contextRef="#ctx0" brushRef="#br0" timeOffset="146179.3607">17448 6816 10217,'-19'-20'1858,"19"20"-1794,0 0 1089,0 20 993,0 19-160,-20 1-577,20 20-448,0-1 0,20 1-288,-20-1-321,0 1-352,19 0 32,1-21-224,-20 1-673,20 0-544,-20-21-897,0-19-3460</inkml:trace>
  <inkml:trace contextRef="#ctx0" brushRef="#br0" timeOffset="146850.3989">13993 6855 12491,'-18'-19'801,"18"-1"-320,-20 20 800,-1 0-256,1 0-225,-18 20-511,17-1-225,-19 21-32,20 20 0,20-1 32,0-19 32,20 20 0,0-20-64,21-1 64,-3-19 193,3 0 255,18-20 225,1 0-193,-1-40 225,0 20-320,-19-39-33,-40 19-256,0 0 96,-20-20-63,-19 21-33,-1-1-192,-39 20-128,0 0-321,18 20-1152,-18 20-1250,20-20-5765</inkml:trace>
  <inkml:trace contextRef="#ctx0" brushRef="#br0" timeOffset="147571.4407">20049 7014 4163,'-40'-40'11051,"20"21"-10090,-19-1-545,-2 20-320,21 0-128,-18 20-32,-3 19 128,21 1-32,20 19 64,-19 2-96,19-22 96,19 21 1,21-21-1,1 1 192,18-20 32,20-20 769,-19 0-96,-1 0-384,0-20-33,-19-20-127,-20 1-65,-20 19-96,-20-20-159,-20 1-33,-19-1-225,0 19-159,-21 2-160,21-1-449,18 20-576,3 0-1058,17 0-1280,21 0-3653</inkml:trace>
  <inkml:trace contextRef="#ctx0" brushRef="#br0" timeOffset="147809.4533">20863 6836 16271,'99'-20'1217,"-79"20"-672,-40 0 287,0 20-511,-39-20-97,-1 19 160,1 1-95,18 20 191,-18-20-64,39 0 65,0-20-161,20 19 129,20 1-65,0 0-192,39 0-32,2 0 0,-2 0-352,20 20-384,-39-40-738,-1 19-768,-19 2-2338</inkml:trace>
  <inkml:trace contextRef="#ctx0" brushRef="#br0" timeOffset="147953.4621">20644 7213 15150,'-40'40'3171,"40"-40"-3171,0 19 737,40 1 416,19 0 128,2-20-993,-2 20-736,1-20-417,-1 20-576,0-20-1987,-19 0-10056</inkml:trace>
  <inkml:trace contextRef="#ctx0" brushRef="#br0" timeOffset="148156.4737">21319 7054 15726,'60'20'1634,"-21"-20"-673,-19 19 544,20 2-960,-1 19 63,-19-21-351,21 1-289,-3 0-449,-17 0-576,-1-20-705,0 0-2241,-20 0-6183</inkml:trace>
  <inkml:trace contextRef="#ctx0" brushRef="#br0" timeOffset="148335.4833">21677 6915 15662,'-40'59'1794,"1"1"-1057,-2-20 1345,21 19-545,-18 1-1088,17 0-289,21-1-160,0-19-385,0-1-383,0-19-1058,21 0-1569,-3-20-6439</inkml:trace>
  <inkml:trace contextRef="#ctx0" brushRef="#br0" timeOffset="148689.5043">21954 7233 17232,'21'-20'64,"-1"20"192,0 0 1153,-2 0-832,3 0-449,-1 20-160,0-20-96,-20 20 64,0-1-32,-20 1 64,0 0-64,-1 0 128,-17 0 0,38 0 32,-20-1-64,20 1 96,0-20-96,20 0 96,0 20-288,19-20-705,-19 0-448,20-20-1570,-21 20-5989</inkml:trace>
  <inkml:trace contextRef="#ctx0" brushRef="#br0" timeOffset="148992.5213">22730 6974 16047,'0'0'-1282,"-21"0"1058,1 0 481,-20 20 511,1 0-127,19 0-577,-20 0-32,20 0 0,20-20 64,0 19 256,0 21 33,20-19-1,20-2-64,-20 1 1,19 0-193,1-20-128,1 20-449,-23-20-832,2 0-2626</inkml:trace>
  <inkml:trace contextRef="#ctx0" brushRef="#br0" timeOffset="149172.5321">22511 7272 17808,'79'20'225,"-40"0"928,1 0 320,0 0-288,19 0-768,-18-1-417,-21-19-289,-2 20-383,3 0-1410,-21-20-2082,0 20-9353</inkml:trace>
  <inkml:trace contextRef="#ctx0" brushRef="#br0" timeOffset="149446.548">23126 6756 15150,'0'20'961,"0"0"-577,19 20 801,-19 19 481,20 20 63,0 1-287,0 20-609,-20-21-353,21 0-320,-3 0-128,2-19-32,21-1-512,-41-18-705,20-1-513,-20-21-1121,18-19-5124</inkml:trace>
</inkml:ink>
</file>

<file path=ppt/ink/ink48.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30T04:58:22.373"/>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FF00"/>
    </inkml:brush>
  </inkml:definitions>
  <inkml:trace contextRef="#ctx0" brushRef="#br0">5874 3894 5092,'0'0'7015,"0"0"-6406,0 0 640,0 0 544,20 20-672,1-20-160,17 20-32,3 20-160,-1-20-128,19 19-289,-19 1-128,39-20-192,-20 19 64,2-18-96,-23-2-64,23 1-192,-22 0-321,-19-20-319,0 20-386,0-20-607,-20 0-1218,0-20-2947</inkml:trace>
  <inkml:trace contextRef="#ctx0" brushRef="#br0" timeOffset="215.0132">6391 3894 9641,'0'-19'3523,"0"38"-3747,0 1 320,-21 0 352,3 40 898,-23 0-33,1-1-801,22 0-384,-23-19-96,1 20 65,20-41-226,1 21-671,19-19-1122,0-21-2274</inkml:trace>
  <inkml:trace contextRef="#ctx0" brushRef="#br0" timeOffset="727.0413">6828 4153 10473,'0'0'1634,"0"-21"-1314,-20 21 929,20 0 225,0 0 127,-21 21-800,1-21-513,20 19 193,-18 21-1,18-20-223,-21 0-225,21 19 0,0-18-64,21-2 96,-21 2-64,38-2 256,-17-19 64,19 0 129,-1 0-257,1-19-192,-20-21 64,-1 19 0,1-18 96,-20 19-32,0-20-96,0 20-128,-39 1-160,19 19 160,-20-21-545,1 21-672,-1 21-1954,19-21-5574</inkml:trace>
  <inkml:trace contextRef="#ctx0" brushRef="#br0" timeOffset="1138.0661">7265 3994 16143,'0'19'1986,"18"-19"-2499,3 0 994,19 0 223,-1 0 321,1 0-320,19-19-673,-19 19-224,-20 0-513,19 0-1441,-19 0-2819</inkml:trace>
  <inkml:trace contextRef="#ctx0" brushRef="#br0" timeOffset="1297.0751">7344 4132 12716,'0'21'2242,"20"-2"-1666,19-19 481,1 0-96,-1 0 224,1 0-704,19 0-545,-19 0-769,1-19-801,-2 19-2786</inkml:trace>
  <inkml:trace contextRef="#ctx0" brushRef="#br0" timeOffset="1571.0905">8079 3815 14445,'0'-20'2467,"0"20"-2403,0 0 1089,0 0 160,0 0-480,0 40 192,0-21-289,0 41 33,0 0-32,0-1-193,0 21-319,0-21-193,0 1 0,18-20-321,3 19-1152,-21-38-1314,20 18-2690</inkml:trace>
  <inkml:trace contextRef="#ctx0" brushRef="#br0" timeOffset="14977.8574">4325 5882 7783,'-38'20'0,"18"-1"-1538,-21 21 97,23 20 1441,-23-1 609,21 1 1280,0 0-735,20 19-642,0-20 129,20 1-193,20-20-96,-1 0 385,22-20 128,-2-20 288,20 0-64,-19 0-128,19-40-256,-18 20-225,-2-20-96,-19 1-95,-22-1-1,-18 0-32,-18 0 64,-2 1-31,-21-1-129,-17 0-64,-3 20-128,2 20-64,-1 0-32,1 0-481,18 20-512,23 0-929,18 0-1153,18-20-3107</inkml:trace>
  <inkml:trace contextRef="#ctx0" brushRef="#br0" timeOffset="15252.873">5498 5882 16367,'40'-21'0,"-40"21"32,0 0 256,-20 0-256,-21 21 128,3-1 65,-23 19-1,21 1 288,1-20 33,-1 19-225,20-19-192,20 0 0,0 0 1,0 0-129,20 0 288,0 0-96,39-1-64,-19 2-288,0-2-545,19-19-576,-38 20-1441,19-20-4133</inkml:trace>
  <inkml:trace contextRef="#ctx0" brushRef="#br0" timeOffset="15403.8822">5239 6338 6534,'20'41'9096,"0"-22"-8839,20 1 575,-1 0 289,1-20-288,1 20-352,-3-20-481,3 20-929,-21-20-1313,-2 20-2563</inkml:trace>
  <inkml:trace contextRef="#ctx0" brushRef="#br0" timeOffset="15866.9084">6133 6140 12139,'0'0'1057,"0"0"-1153,0 0 576,0 0 609,19 0 609,1 0-353,20 20-480,19-1-192,2 2-65,-2-2-63,1 1-353,-1 1-96,0-2-128,-19 1-160,0 0-289,-21-1-351,1-19-770,0 0-864,-20 0-961,0-19-4133</inkml:trace>
  <inkml:trace contextRef="#ctx0" brushRef="#br0" timeOffset="16031.9174">6609 6060 12299,'-20'40'1858,"0"0"-1282,-19-1 578,19 21-33,-20 0-737,21-21-320,-1 2-64,0-2-577,20 1-576,0-20-1025,0 0-2690</inkml:trace>
  <inkml:trace contextRef="#ctx0" brushRef="#br0" timeOffset="16248.9294">7046 6359 16399,'0'59'769,"0"-39"64,0 20-481,0-20-128,20 19-224,-20-19-96,19 0-545,-19-20-704,20 20-2851</inkml:trace>
  <inkml:trace contextRef="#ctx0" brushRef="#br0" timeOffset="17459.9998">8018 5941 12299,'41'-20'1217,"-3"1"-800,-38 19 960,21 0-416,-21-20 288,0 20-544,-21 0-705,3 20-192,-22-20 95,-1 19 97,23 1 65,-23 20-33,21-20 64,0 0-64,1-1 32,19 1 96,0 0 0,19-20 64,21 20 97,-20 0-257,19-20 64,2 20-160,-1-20-417,-1 20-608,-19-20-897,0 19-1409,-20-19-3619</inkml:trace>
  <inkml:trace contextRef="#ctx0" brushRef="#br0" timeOffset="17611.0083">7919 6319 12940,'0'40'384,"20"-40"-32,0 20 129,19-20 160,2 19 416,-1-19-673,-1-19-640,1 19-1250,19 0-1120,-19-20-4229</inkml:trace>
  <inkml:trace contextRef="#ctx0" brushRef="#br0" timeOffset="18015.0313">8733 5861 14413,'40'-19'3940,"-19"-1"-4036,17 1 128,3 19 320,-3-20 289,3 20-33,-21 0-448,0 20-192,-1-1-64,1 1-224,-20-1-32,0 2-1,0 18 65,-20-19 64,20 0 128,0 20-32,0-20 192,0 19-128,20-19 128,0 0-64,0 20 32,0-20-32,19 20 0,-19-1 64,20-18-128,-21-2 96,1 1 64,-20 0 256,0-1 65,0-19-1,-20 0-64,-19 21-95,-21-21-65,21 20-128,-21-20-128,21 0 0,-22 19-673,23-19-897,-3 20-2529</inkml:trace>
  <inkml:trace contextRef="#ctx0" brushRef="#br0" timeOffset="19732.1289">3611 7730 12940,'-39'0'1217,"19"0"-897,20 0 161,0 0 448,0 0 192,20 0-225,0 19-159,19-19-320,1 0-129,-1 0-128,21 0-288,-1 0-289,-18 0-287,-1 0-866,-21 0-1793,21 0-4484</inkml:trace>
  <inkml:trace contextRef="#ctx0" brushRef="#br0" timeOffset="20107.1504">4187 7431 13356,'59'20'32,"-18"0"64,-3 0 481,23-1 224,-22 22-161,1-22-448,-20 21-160,0 0-320,-20 0 64,0 19 320,-20-19-64,0 0 128,0-1 193,0 1 383,1-20-31,-1 0-161,20 0-319,0-20-65,0 19 96,39-19 64,1 21-63,0-21-161,19 0-417,-18 0 193,17 0-993,-17 0-1089,-3 0-3395</inkml:trace>
  <inkml:trace contextRef="#ctx0" brushRef="#br0" timeOffset="21116.2089">6034 7491 10730,'19'-20'1729,"1"0"-672,-20 20 929,0 0-256,0 0-641,0 0-545,-20 0-768,1 20 544,-1 0-255,-41-1-1,23 1-96,-3 20 32,2-19-225,19-2 514,0 21-289,20-20 32,0 0 128,0 20-160,40-21 160,-1 1 32,2 0-32,-3-20-64,23 20-128,-22-20-448,1 20-994,0-20-2850</inkml:trace>
  <inkml:trace contextRef="#ctx0" brushRef="#br0" timeOffset="21297.2189">5835 7948 18353,'0'20'-128,"19"-20"256,21 19 897,-19-19 0,17 0-513,3 0-416,-21 0-704,19 0-641,-19 0-225,0 21-1729,0-21-6470</inkml:trace>
  <inkml:trace contextRef="#ctx0" brushRef="#br0" timeOffset="21824.2494">6708 7629 11627,'0'0'1985,"0"-19"-1760,20 19 159,1 0 961,-3 0-32,23 19-159,17 2-226,-17-1-479,18 0-193,1 0-256,-20 0 64,19-1-128,-18 1-320,-3 0-225,-17 0-352,-1-20-640,0 0-1314,-2 0-2754</inkml:trace>
  <inkml:trace contextRef="#ctx0" brushRef="#br0" timeOffset="22018.2605">7146 7510 15246,'-21'81'576,"21"-43"-447,-20 23 479,0-21-31,1 19-161,19-19-224,-20-1-224,20 1-512,0-20-705,20 0-1122,-1-20-2497</inkml:trace>
  <inkml:trace contextRef="#ctx0" brushRef="#br0" timeOffset="22308.2771">7463 7710 13004,'39'20'1729,"-19"-1"-1152,21-19 32,-23 20 255,22-20-127,-40 20-417,21 0-288,-21 0-64,0 0-64,0-1 0,-21 1 64,21 0 32,-20 0-32,20-20 96,0 20 0,0-20-32,20 0 64,1 0-64,-1 0-32,19 0-320,-19 0-288,20-20-1154,-21 20-1729,1 0-6311</inkml:trace>
  <inkml:trace contextRef="#ctx0" brushRef="#br0" timeOffset="25077.4353">8893 7391 12427,'18'0'1025,"-36"0"-1473,-2 0-33,-21 20 417,3 0 289,-3 20 928,-18-20-353,19-1-479,20 22 351,-20-22 257,21 21-32,19-21-256,0 2-225,19-1-64,1 0 65,20 0-161,19 0-96,22-1-96,-23-19-192,1 0-416,-18 0-513,-1 20-1634,-1-20-4260</inkml:trace>
  <inkml:trace contextRef="#ctx0" brushRef="#br0" timeOffset="25235.4434">8794 7829 14189,'-21'39'961,"42"-19"-865,-3 0-96,22 0 64,1 0 192,-2-20 161,1 0-674,19 0-1600,-19 0-2051,19 0-4804</inkml:trace>
  <inkml:trace contextRef="#ctx0" brushRef="#br0" timeOffset="25559.4631">9626 7491 15662,'0'-20'641,"-19"20"-737,-21 20 96,20-1 32,-19 22 512,19-1-255,20-2-225,0-17-96,20 19 64,-1-20 0,21 0 32,0-1 32,19-19-32,0 0 64,-18-19-32,18-1 449,-39 0 31,0 0 65,-20-21-65,0 22-351,-40-21-33,1 0-64,-2 1 32,3 19-160,-23 0-64,22 20-320,-1 0-962,20 0-1600,20 20-2788</inkml:trace>
  <inkml:trace contextRef="#ctx0" brushRef="#br0" timeOffset="25726.4726">10183 7570 17456,'0'21'673,"-21"-21"-962,21-21 161,0 21-64,-20 0-192,20 0-2947,20 0-8072</inkml:trace>
  <inkml:trace contextRef="#ctx0" brushRef="#br0" timeOffset="26122.4953">10440 7391 12716,'20'-19'1377,"0"-1"-1377,0 20 416,1-20 705,-3 0 353,2 20-898,-20-20-384,0 20-192,-20 0-128,-19 0 0,-1 0 64,-19 20 32,19 0 32,0 20-64,21-21 32,-1 21-64,0-20 32,40 20-96,0-1 0,19 1-129,1-19 129,0-2 64,19 0 0,-18 22 32,18-21 64,-39-20 64,18 20 224,-38 0 289,0-1 191,-18-19 1,-2 20-192,-21 0 31,-18-20-63,19 20-321,-19-20-128,-1 0-192,21 20-609,-1-20-800,20 0-1314,-1 0-2978</inkml:trace>
  <inkml:trace contextRef="#ctx0" brushRef="#br0" timeOffset="29534.6902">10521 6160 11498,'18'0'2018,"-18"0"-1729,20 0 479,-20 0-31,21 19-225,-21 2-351,20-2 351,0 1-128,-20 1-255,18-21 223,-18 19 289,21-19 223,-1-19 225,0-2-288,19-18-256,1-21-289,19 0 64,1 1-96,40-21 1,-1 0-97,0 2-64,-20 18-64,-18 21-288,-3 18-673,-37 1-577,-1 20-2081,-20 0-9129</inkml:trace>
  <inkml:trace contextRef="#ctx0" brushRef="#br0" timeOffset="30125.7243">11076 7332 6245,'0'20'2819,"20"0"-609,-20-20 0,20 19-448,-1 1-289,-19 0-159,20 0-321,0 0-193,0 0-351,-20-1-161,20-19 0,-20 20 1,20-20 63,-20 0 224,0 0 97,0-20-64,19 1-257,21-1-96,1-40-192,-3 1-64,41-1 0,2-19 0,18-1-64,19 1 128,1 19-192,-19 1 64,-40 39-545,-1 0-960,-39 0-481,-20 20-2050</inkml:trace>
  <inkml:trace contextRef="#ctx0" brushRef="#br0" timeOffset="35650.0388">3274 9975 13548,'0'0'1121,"0"0"-1089,0 20 577,0-20 544,20 0 32,19 20-320,2-20-224,17 0-97,3 0-63,-22-20-161,1 20-96,-1-20-352,1 20 64,-20 0-865,0 0-640,-1-20-1282,-19 20-2274</inkml:trace>
  <inkml:trace contextRef="#ctx0" brushRef="#br0" timeOffset="35888.0526">4127 9617 14926,'20'-19'1441,"0"19"-1729,-20 19 928,0 2 577,0 38-512,-20-19-320,20 19-321,0 21-96,0-21-321,0-19-672,20 0-288,21 0-353,-3-21-319,3-19-1987</inkml:trace>
  <inkml:trace contextRef="#ctx0" brushRef="#br0" timeOffset="36154.0688">4584 9836 13004,'-40'0'512,"20"20"-512,-19 0 417,19-1 704,0 21-545,20-20-480,0 0-96,20 20 64,20-20 1,-1-20 191,1 20 32,19-40 64,-18 20 161,-21-40 63,0 20-127,-2-20-65,-18 21-96,0-21-95,-38 20-193,-3-20-32,3 20-417,-3 0-512,1 20-544,1 0-1442,19 0-4836</inkml:trace>
  <inkml:trace contextRef="#ctx0" brushRef="#br0" timeOffset="36450.0846">4961 9796 128,'20'20'15502,"-20"-20"-15662,-20 20 96,20 0 192,0 19 417,0 1-33,0 0-416,20 0-32,21-20 129,-3 0 95,23-1 32,-22-19 321,21-19 127,-21-1-31,1 0 32,-1-20-161,-39 0 1,0 21-321,-19-21-192,-21 0-64,0 20-128,1-20 32,-22 40-256,23-19-801,-3 19-160,21 0-993,2 19-3268</inkml:trace>
  <inkml:trace contextRef="#ctx0" brushRef="#br0" timeOffset="36947.1129">6253 9538 6950,'18'0'8648,"-18"0"-8584,-18 0-224,-23 20 192,1 0 160,-19 19 193,19-18-193,1 18-32,-1-19 449,19 20 191,21-20-191,0 19-64,21-19-161,-1 0 0,19 0-160,1-20-63,0 20-161,-1-20 0,21 19-545,-21-19-800,-19 0-1762,0 0-4612</inkml:trace>
  <inkml:trace contextRef="#ctx0" brushRef="#br0" timeOffset="37106.1228">5994 9995 14029,'0'60'2498,"20"-41"-1953,19-19 384,1 20 288,0 1-32,19-21-673,2 0-480,-23 0-448,3 19-289,-21-19-736,-2 20-2243,-18-20-9448</inkml:trace>
  <inkml:trace contextRef="#ctx0" brushRef="#br0" timeOffset="38332.1929">7184 9836 14765,'0'0'1762,"0"20"-1602,20-20 129,1 39 575,19-18 1,19 18 64,0-19-256,1 20-417,-1-20-160,-19 19-160,19-19-256,2-20-289,-22 0-384,1 0-929,-20 0-1857,-1-39-6759</inkml:trace>
  <inkml:trace contextRef="#ctx0" brushRef="#br0" timeOffset="38506.2028">7680 9757 14189,'-38'39'1057,"17"1"-769,-19 0 385,22 19-1,-23 1-287,21-20-353,0 19-449,1-38-511,19-2-546,19 1-1088,1-20-4773</inkml:trace>
  <inkml:trace contextRef="#ctx0" brushRef="#br0" timeOffset="38888.2247">7998 9916 15534,'20'0'2531,"21"0"-2627,-21 0 416,19 0 352,-19 0-672,0 0 225,-20 19-385,0-19-577,0 20 160,0 0-63,0 0-33,0 0 449,-20-20 192,20 20 0,20 0 32,-20-1 0,20 1 32,-1 1 0,1-2 32,0 1-32,0 0 32,0-1 96,-20 2 224,0-21 321,-20 20 192,0-20-192,-20 19-193,21-19-224,-21 0-95,-1 0-193,3 0-289,18 0-640,-1 0-1729,21 0-4837</inkml:trace>
  <inkml:trace contextRef="#ctx0" brushRef="#br0" timeOffset="39306.2489">9190 9598 17040,'0'19'512,"0"2"-896,0-2-97,0 21 545,0 0 545,0 19 192,-20 1-257,20 0-480,0-1 64,0-19-64,0 0-480,20-1-673,-1-18-1858,21-21-4868</inkml:trace>
  <inkml:trace contextRef="#ctx0" brushRef="#br0" timeOffset="39595.265">9626 9737 15694,'-19'39'577,"-1"-19"-801,0 20-353,0 0 609,0 0 192,20-21 161,20 21-161,0-20-96,20 0 192,19-20 257,-18 0-129,-3-20-31,3 0-129,-2 0 353,-39-19 95,20 18-351,-40-18-193,1-1-128,-21 20-128,-1 0-128,-18 1-257,19 19-608,1 0-544,-1 0-2051,40 19-6437</inkml:trace>
  <inkml:trace contextRef="#ctx0" brushRef="#br0" timeOffset="39889.2825">10142 9757 14253,'0'19'1377,"-20"-19"-1409,-19 20 32,19 20 96,0-20 705,0 19-224,20 1-449,0 0-64,20-20 160,20 0 128,-1 0 129,22-20 95,-23 0-31,23-20-161,-22 0 65,1-20 319,0 1-351,-40-1 95,0 0-95,-40 0-417,0 20-64,-19-19 64,-20 19-289,18 20-1088,2 0-1313,0 20-4261</inkml:trace>
  <inkml:trace contextRef="#ctx0" brushRef="#br1" timeOffset="41196.3574">11632 9458 15534,'-20'20'769,"20"19"-609,0 2 353,39-1 127,-19 19-31,20 1 384,-1 19 32,1-39-481,19 19-256,-18 1-31,17-20 31,3-20-224,-21 0-64,-1 0-384,-19-1-866,0-19-607,-20 0-2595</inkml:trace>
  <inkml:trace contextRef="#ctx0" brushRef="#br1" timeOffset="41376.3675">11651 10055 14381,'-39'0'4516,"39"0"-3747,39-40-641,1 20 289,39-20 383,0-20-127,41 21-481,-1-21-160,-20 1 0,21 19-96,-41 0-480,-39 21-1250,-1-2-1249,-39 21-4260</inkml:trace>
  <inkml:trace contextRef="#ctx0" brushRef="#br1" timeOffset="42567.4346">9150 10432 9577,'0'0'2978,"20"0"-2081,-20 0 897,39 0-96,-19 0-257,41 0-384,-2 0-416,20 0-321,20 0-160,0 0 96,20 0-160,1 0 32,-21 0 65,0 0-193,-40 0-129,2-20-639,-23 20-321,-17 0-993,-21 0-2979</inkml:trace>
  <inkml:trace contextRef="#ctx0" brushRef="#br0" timeOffset="51414.9406">3254 11883 15822,'0'0'961,"0"19"-1057,0-19 641,20 0 256,0 0-65,19 0-287,22 0-97,-2 0-96,0 0-96,-19 0-224,0 0-128,-1 0-384,1-19-898,-20 19-896,-1 0-1217,-19 0-5510</inkml:trace>
  <inkml:trace contextRef="#ctx0" brushRef="#br0" timeOffset="51780.9628">4147 11744 13516,'0'-20'2050,"0"20"-1633,0 0 191,-20 0-384,1 0-95,-1 40-129,20-21-65,0 21 65,-20 0 0,40-1-96,-20 1 128,39-21-96,-19 2 64,20-1 225,19-20 319,-18-20 225,-3-1 32,3 2-161,-21 0-95,0-21 159,-20 20-287,-20-20-129,0 0-96,-21 21-32,3-21-32,-3 20-192,21 20 32,-19-20-224,19 20-673,20 0-608,0 20-1186,20-20-1697</inkml:trace>
  <inkml:trace contextRef="#ctx0" brushRef="#br0" timeOffset="51946.9723">4724 11803 15054,'0'20'1089,"0"0"-929,0-20 1057,0 0-704,0 20-545,0-20-833,0 20-384,0-20-801,18 0-1954</inkml:trace>
  <inkml:trace contextRef="#ctx0" brushRef="#br0" timeOffset="52263.9893">5022 11764 10826,'-21'19'352,"21"-19"0,0 20 1698,0 0-576,0 20-802,0-20-351,21-1-65,-3 2-32,22-2 0,1 0 97,-2-19 191,1 0 193,-1 0-161,1-19-31,-20 0 31,0-2 65,-20 2-33,0-1-351,-20 0-1,-20 0-160,1 0-64,-1 0-32,20 1-32,-19-1-353,19 20-864,-1 0-416,21 0-1442,0 0-2947</inkml:trace>
  <inkml:trace contextRef="#ctx0" brushRef="#br0" timeOffset="52582.0072">5498 11783 12587,'0'0'1378,"0"20"-1378,0-20 448,0 20 449,0 20-385,20-20-415,0 20-33,-2-21-64,23 0 64,-21 2-64,19-1 96,1-20 160,0 0 289,-21-20-33,21-1 289,-40 2 192,20 0-160,-20-2 256,0-18-385,0-1-351,-40 20-65,20-19-544,-19 19 736,-1 0-512,1 0-32,-1 20-288,20 0-609,20 20-801,0-20-1377,0 20-4901</inkml:trace>
  <inkml:trace contextRef="#ctx0" brushRef="#br0" timeOffset="53180.0413">6113 11724 10602,'0'0'896,"-20"0"-896,0 20 417,-19 19 608,19 1 128,0 0-352,20-1-289,0 20 1,20-18-1,0-21-288,19 0 161,1 0 287,19-20 289,1-20-288,-1 0 256,2 0-257,-22-21-127,-19 3-1,0-2-159,-20 0 287,-20 0-479,-21 1 63,-18 19-320,19 20 0,1-20-257,-1 20-575,0 20-161,40-20-257,0 20-479,20-1-706,20-19-2081</inkml:trace>
  <inkml:trace contextRef="#ctx0" brushRef="#br0" timeOffset="53411.0548">6708 11645 13516,'0'-40'1570,"0"40"-609,0-20 1089,0 20-641,0 0-512,0 20-481,0 0 321,0 19-64,0 1-289,0 20-32,0-1-224,0 1-128,0-1 32,20-19-128,-20 0-224,21 0-257,-21-21-159,18 1-770,-18 0-351,0-20-4582</inkml:trace>
  <inkml:trace contextRef="#ctx0" brushRef="#br0" timeOffset="54694.1292">7601 11565 10505,'20'0'2595,"-20"0"-2051,0 0-319,0 0 127,0 20 96,0 0-223,-20-20-33,0 20-32,-19 0 224,19-1 193,-20 1 95,1 20-31,-1-20-225,1 0-63,19-1-321,20 1 0,0 20 288,0-20-32,39 0 193,1-1-193,19-19-128,1 21-32,-1-2-160,-18-19 96,18 19-128,-19-19 64,-20 21-64,19-21-384,-19 0-161,-20 0-1184,0 0-1987,-20 0-9256</inkml:trace>
  <inkml:trace contextRef="#ctx0" brushRef="#br0" timeOffset="54852.1385">7423 12062 16495,'20'39'961,"19"-39"-609,1 20 33,1-20 63,17 0 193,-17 0-385,-2 20-736,1-20-545,-20 0-641,-20 20-2082</inkml:trace>
  <inkml:trace contextRef="#ctx0" brushRef="#br0" timeOffset="57326.279">8476 11724 14733,'0'-20'1858,"-20"20"-1313,20 20-513,20-20 544,-2 40 641,2-21-288,21 21-128,-2 20-417,1-20-127,-20-21-97,20 21-96,-1-20-128,-19 20-96,0-20-641,1-20-96,-3 19-448,-18-19-961,0 0-1090,0-19-3106</inkml:trace>
  <inkml:trace contextRef="#ctx0" brushRef="#br0" timeOffset="57521.2908">8873 11704 15150,'-41'40'1217,"3"-1"-801,-3 1 609,-18 20 128,19-20-224,0-2-640,1 23-321,19-41-225,0 19-63,20-39-481,20 20-704,19-20-1538,-19-20-3427</inkml:trace>
  <inkml:trace contextRef="#ctx0" brushRef="#br0" timeOffset="57730.3032">9071 11863 3715,'20'20'10122,"-40"-20"-9994,0 19 0,0 21 929,0-21 544,1 22-255,19-21-674,0 0-159,19 0 63,1-1-159,20 1-161,19-20-224,-19 0-160,19 0-481,2-20-608,-23 20-1185,3-19-2755</inkml:trace>
  <inkml:trace contextRef="#ctx0" brushRef="#br0" timeOffset="57882.3113">9229 11961 13004,'0'41'1409,"0"-21"-1153,0 20 1314,20-21 256,-20 21-481,20 0-1057,-20-1-640,21 1-513,-3-20-512,-18-20-2147</inkml:trace>
  <inkml:trace contextRef="#ctx0" brushRef="#br0" timeOffset="58343.3369">9944 11645 14701,'0'0'289,"0"0"-1058,-20 19 705,1 1 96,-1 0 64,0 0 96,0 0 0,0 0 353,1-1 416,19-19-64,-20 20-129,20 20-31,20-20 96,-1 0-257,21 20-287,-20-21-97,19 0-128,1-19 64,0 21-96,-1-21-480,-19 20-321,0-20-1249,-20 0-3139</inkml:trace>
  <inkml:trace contextRef="#ctx0" brushRef="#br0" timeOffset="58495.3467">9885 12081 17744,'0'20'641,"0"-20"-97,20 0 674,-1 20-225,21-20-705,0 0-384,-1 0-961,-19 0-545,21 0-1537,-3 0-10570</inkml:trace>
  <inkml:trace contextRef="#ctx0" brushRef="#br0" timeOffset="59078.3793">10638 11843 14285,'0'-20'1537,"0"20"-1440,0-20 511,-18 20 449,18 0-801,-20 0-416,-21 20 0,21 20 160,2-1 0,18 1-32,0 20 0,0-20-32,18 19-64,23-39 96,-1 0 96,19 0 96,0-20 481,1-20-65,-21 0-95,1-20 95,0 1-127,-40-1-97,0-1-128,-20 3-128,-20 17 160,1-18-320,-1 19-256,0 0-417,1 20 417,-1 0-865,19 20-929,21-20-1281,21 20-2435</inkml:trace>
  <inkml:trace contextRef="#ctx0" brushRef="#br0" timeOffset="59274.391">11175 11902 16655,'-20'0'513,"0"0"159,20 0 930,0 0-225,-19 0-800,19 21-673,0-21-97,0 19-735,0-19-578,19 19-1697,-19-19-3299</inkml:trace>
  <inkml:trace contextRef="#ctx0" brushRef="#br0" timeOffset="59656.413">11473 11883 14445,'0'0'1602,"-21"0"-1506,3 19 1121,-2 2-673,-1-2-351,1 0-161,0 22-160,20-1-65,20-1-319,0 1-1,21-20 1,18 0 224,-19-20 352,19-20-64,-19 20 128,-1-20 288,1 0 289,-20 0 192,-20 1 96,0-21-161,-20 0-191,0 19 96,-20-17 128,1 17-321,-1 2-384,1 19-192,-1 0-160,20 0-417,-1 0-864,21 0-513,0 19-961,21-19-1633</inkml:trace>
  <inkml:trace contextRef="#ctx0" brushRef="#br0" timeOffset="59966.4308">11910 11942 14990,'0'0'448,"0"0"-352,-20 19 481,-1-19-1,1 21-191,20-1-289,0 20-96,0-1 0,0-19 96,20 0-32,1 0 96,19-20 224,-1 0 65,-19 0-225,20 0 96,-1-20-31,-19 0 127,0-19 385,-20 19 64,0-20-577,0 20 256,-20-20-351,-19 21-1,-1-2-128,0 2-32,1-1-833,-1 20-160,19 0-1025,1 0-1473,20 0-5606</inkml:trace>
  <inkml:trace contextRef="#ctx0" brushRef="#br0" timeOffset="60298.449">12406 11961 12267,'-20'41'1698,"0"-21"-1538,20 20 0,-19-21 1185,38 21-384,-19 0-769,20-20-288,20-1-32,-1 1 96,1-20-64,19 0 96,-19-20 288,1 20 449,-3-39 352,3 19 352,-21-20 353,-20 1-737,0-1-352,-41 0-417,1 0 193,-19 0-385,0 21-32,19-1-321,-19 20 418,19 0-706,0 0-1185,21 0-992,-1 20-2563</inkml:trace>
  <inkml:trace contextRef="#ctx0" brushRef="#br0" timeOffset="60737.4743">13200 11704 11947,'20'0'2370,"-20"0"-1986,-20 20 1410,20 20 416,0-1-544,0 21-577,0-21-256,0 20-161,0 2-255,20-2-321,0 1-128,0-1-160,-1-19-577,1 0-609,0-20-960,-20-1-2050</inkml:trace>
  <inkml:trace contextRef="#ctx0" brushRef="#br1" timeOffset="66192.7861">13756 11961 13356,'-40'0'833,"20"21"-545,20-21 385,0 20 672,0 0-224,0 0-512,40 19 320,0 1-289,-1 20-191,22-21-161,18 21 0,-20-1-352,20 1 96,1 0-32,-21-20-32,-19-21-224,-1 21 32,2-20-193,-3 0 33,-18 0-225,21 0-127,-21-20-161,-20 0-865,0 0-1505,0-20-3235</inkml:trace>
  <inkml:trace contextRef="#ctx0" brushRef="#br1" timeOffset="66409.7994">14431 11982 16399,'-21'0'1121,"1"20"-993,2 20 513,-23 19 864,-18 1-448,-1 19-352,-19 20-385,0 0-224,18-19 0,2 0-192,19-1-224,-19 1-289,19-20-448,1 18-640,19-37-2211</inkml:trace>
  <inkml:trace contextRef="#ctx0" brushRef="#br1" timeOffset="79181.5299">8992 10452 8872,'-20'0'1601,"0"0"-383,20 0-258,0-20 322,0 20 223,0 0-352,0 0-929,40 0-31,-1 0-33,40-20-64,1 1 32,38 19-32,2 0-32,-1 0-64,21 0 0,-21 0 0,-1 0 0,-19 19 0,20-19-32,-19 20 0,-1-20 0,-39 0 64,-1 0 32,-19 0-64,-19-20 64,-3 20 0,2-19 128,-20 19-128,0-21-31,0-18 31,0 19-32,0-20 32,0 1-64,0-2 0,0-18 32,0-20-64,0-1-32,0 0 96,0 1-32,0 0-161,0-1 129,0 1-64,0 18 96,0 2-192,-20 19 128,20 20 64,0-19-96,-18 39 160,18-20-192,-21 0 64,21 20-64,0 0 32,0 0-32,0 0-97,0 0 65,-20 0-32,0-20-64,0 20-65,-39 0-127,-20 0 128,-2 0 128,-36-20 256,-3 20-128,1-19-33,-1 19-351,-18 0-96,19-20 95,-20 20 129,19 0 224,1 20 32,40-20 160,20 0-96,-2 19 64,23 1-96,17 0 32,1 0-64,0 0 96,20 0-64,0-20 32,0 19 192,0 1 0,0 1 96,20 18 289,-20 0 160,20 22-33,-20-1-223,21 39-257,-21 0-96,20 20 0,-2 0-96,3-19-96,19-1-256,-20-19 224,-1-21 96,1 1-192,-20-21-545,0-18-1121,0-2-2498</inkml:trace>
  <inkml:trace contextRef="#ctx0" brushRef="#br1" timeOffset="80868.6264">10460 11366 1249,'0'-20'3715,"-20"0"-2145,20 20 416,0 0-641,0 0-673,-19 20-63,19 20 320,0-1-192,0 22-353,0 18-64,0-19-160,0 19 1,0-19 127,0 19-128,0 1-96,0-1-32,0 0 32,-20-19 0,20 19 385,-20-19-33,20-1-64,0-19-159,0-20-129,0 0-64,0 20 64,0-20 0,20 19-32,-20-18 96,20-2 96,-20-19 64,19 20-95,1-20-1,20 20-128,-19-20-32,17 0-64,-17 20 0,19-20-96,-1 0-65,1 20 1,19-20 192,-19 19-32,-1-19-32,1 0 32,19 20-32,-19-20 64,19 0 64,2 20 128,-2 0 65,21 0-225,-1-20 0,21 20 0,-1-20-64,0 0 0,0 0-64,21 0-33,-21 0 33,20 0 0,-1 0 64,1 0 0,1 0 0,-21 0 32,20 0 32,-19-20-32,-1 20 32,0 0-32,0-20 0,-20 20 0,0 0-32,2 0-128,-22 20-320,-19-20 159,19 0 193,-39 0 128,19 0 64,-19-20 160,0 20 225,-20 0 223,0 0-287,0 0-97,0-20-160,0 20-64,0-20-64,0 0-32,0 1-64,0-1 96,0 0 0,0-20-96,0-19 320,0-2-256,0-17-64,0-2 192,0 0-192,21 21 96,-21-20 0,0-1-192,0-19 288,0-1-288,20 21-128,-20 0 224,0 19 192,18 0 64,-18 20 32,0 21-192,0-2 0,0 2-96,20-1 32,-20 20-257,0 0-127,0 0 96,-20 0 128,20 0 159,-18 0 97,-2 0 1,-21 0-33,3 0 64,-23 0 64,-18 0-64,0 0 32,-20 0 96,-1 0 64,-19-20-32,-20 20-31,1-20 63,-22 20-64,2 0-96,-21 0-96,-21 0 64,22 0-128,0 0 64,0 0 0,-1 0 0,20 20-96,0-20-192,40 20 32,20-20 63,0 20-351,38-20-737,22 19-929,-1 2-2499</inkml:trace>
  <inkml:trace contextRef="#ctx0" brushRef="#br0" timeOffset="95756.4777">15641 5345 5605,'0'0'2370,"0"0"-608,0 0 128,0 0 95,0-19-383,0 19-449,0 0-224,0 0-128,0 0-65,0-20-95,0 20 64,0 0-161,0 0-224,0 0-31,0 0-33,0 0-64,0 0-96,0 0-96,0 0 32,0 0-64,0 0 32,0 20 0,0-20 32,0 19 32,21-19-128,-21 20 32,0-1 32,0 2 0,0-1 32,0 0-128,0 19 224,0-19-224,0 0 128,0 20 32,-21-1-128,21 1 160,0 1-64,-20-2-64,20 0 96,0 21-64,0-21 0,0 21-64,0 0 64,0-1 96,-18 21-128,18 0 64,0-1-96,0 1 96,0-1-96,18 0 128,-18 1-64,0 0 32,0 19-64,0-20 128,0 21-128,0-1 0,0 20 96,0 0-64,0 0 0,0 0 0,20 1 65,-20-1-98,21 0 98,-21 21-97,0-1 128,20 0-128,-20 0 96,20 0-32,-20 0 160,0 0-96,18 0 32,-18 20-96,0-20 32,0 1-96,0 19 160,0-20-64,0 0 96,0 0 65,0 0-193,-18-20 96,18 1-96,0-2 96,0 2 160,0-1-192,-20 0 97,20-19-129,-20 19-64,20-19 0,-21-21 0,21 0 32,0-19-193,0 20-63,0-40-192,0-1-257,-20 1-544,20 0-1057,-18-21-2883</inkml:trace>
  <inkml:trace contextRef="#ctx0" brushRef="#br0" timeOffset="98863.6559">17170 7114 11627,'-20'0'1633,"20"0"-512,0 0 385,0 0 63,0 0-416,20 0-608,0 0-1,0 0-320,0 0-31,19 0-193,2 0-32,-3 0 128,3 0 0,-1 0-96,-21 0-192,21 0-225,-20 0-223,-20 0-321,0-21-289,0 21-1152,0 0-2050,-20 0-5029</inkml:trace>
  <inkml:trace contextRef="#ctx0" brushRef="#br0" timeOffset="99634.6999">17885 6816 10602,'-39'0'1409,"39"-20"-320,0 20-352,0 0 191,19 0 194,1 0-482,20-20-480,-1 20-96,21 0 64,-1 0-95,2 20-66,-23-20 33,-17 20-128,-1 0-224,-20-20 0,-20 39 160,-1-19 127,1 0 97,2 0 33,-3 0-1,1-1 32,20 1 32,0 20-32,0-20-32,0 19 0,41 1 32,-23-19-64,2 18 0,21-19 64,-21 20-64,-2-21-32,3 1 32,-21 0 32,0 0 545,-21-20 128,-17 20-193,18 0-63,-39-20-33,18 0-224,-18 0-160,19 0-96,0 0-32,1 19-672,19-19 31,20 0-1441,0 0-2691</inkml:trace>
  <inkml:trace contextRef="#ctx0" brushRef="#br0" timeOffset="101244.7917">19632 7253 15822,'0'0'769,"0"0"-288,20 0 159,19 0 129,21-20 64,-1 20-481,2-20-128,18 20-256,-20 0 64,1 0-256,-1 0-513,-19-20-800,-21 20-1762,21 0-4613</inkml:trace>
  <inkml:trace contextRef="#ctx0" brushRef="#br0" timeOffset="101446.8034">19909 7034 11627,'-20'20'576,"20"0"-416,20 20 577,-20-21 832,0 41 161,21-20-225,-21 19-896,0 1-385,0-21-64,20 21-288,0-20-64,-1-1-897,1-18-320,0-2-1570,0-19-4452</inkml:trace>
  <inkml:trace contextRef="#ctx0" brushRef="#br0" timeOffset="101805.8241">20505 7332 3683,'0'20'7591,"-19"-20"-7431,19 20 257,-20 19 512,20-19-1,0 0-159,20 20-448,-20-21-161,19 1-64,21 1 96,0-2 128,-1-19 97,1 0 159,-1-19-127,2-2 95,-21 1-31,-20-19 63,0 19 161,0-20-321,-41 20 97,3 1 159,-3-1-415,1 0-257,1 20-353,-1 0-896,20 0-1025,20 20-2563</inkml:trace>
  <inkml:trace contextRef="#ctx0" brushRef="#br0" timeOffset="102584.8686">21736 6895 13676,'-20'0'1154,"20"0"-578,20 0 289,0 0-160,20 0-161,19 0 65,2 0-513,-2 0-64,-1 20-64,3 0-321,-22 0-159,-19 19-225,-20-19-64,0 20 193,-20-20 512,-19 20 160,19-21 224,-21 21 193,23-20-161,-2 20-160,20-20-32,20-1-64,-2 21 64,23 0-64,-1-20 0,-1 19-31,1-19 31,-20 0-32,-1 0 128,-19-20 160,-19 20 545,-1-20 32,-20 0-225,1 0-127,-21 0-321,1 0-224,-20-20-160,38 20-481,-19 0-672,41 20-1634,-1-20-3971</inkml:trace>
  <inkml:trace contextRef="#ctx0" brushRef="#br2" timeOffset="104528.9799">23602 7372 12267,'0'0'1185,"0"0"-448,0-20 608,0 20-96,0 0-352,0 0-128,21 20-289,-1-20-159,-20 19 127,18-19 65,2 20-65,1 0-224,-1 0-64,-20 0 33,20 0-33,-20-1 128,0 1 225,19-20 63,-19 0 33,0 0-225,20-20-128,20 1-64,-1-21-95,1-20 31,19 1-32,1-1-32,19 1-64,1-21 96,19 21-64,-20-21-32,1 41-320,-21-1-353,-38 20-704,-1 0-769,0 20-1858,-20 0-9097</inkml:trace>
  <inkml:trace contextRef="#ctx0" brushRef="#br0" timeOffset="112204.4186">17111 9001 14477,'-20'0'1281,"20"0"-640,20 0-417,0 0 321,19 0-193,1-20-320,19 20-64,-18 0-512,17 0-642,-17-19-896,18 19-1793,1-21-4645</inkml:trace>
  <inkml:trace contextRef="#ctx0" brushRef="#br0" timeOffset="112463.4334">17945 8445 12427,'0'-20'1057,"0"20"-704,0 20 95,0-1 641,0 2 64,0-1-384,0 19-417,0 21-192,0-20-96,0 0 0,19-1 97,1-19-289,-20 20-1,20-20-351,0-1-641,0 1-897,-20-20-1505,0 20-5702</inkml:trace>
  <inkml:trace contextRef="#ctx0" brushRef="#br0" timeOffset="112658.4444">17826 8962 13292,'-20'19'1634,"20"-19"-1058,20 0-352,19 0 513,-19-19 224,40 19-224,-1-21-385,20 2-192,-18 19-64,-2-20-96,-1 20-833,-17-20-1152,-21 20-2660</inkml:trace>
  <inkml:trace contextRef="#ctx0" brushRef="#br0" timeOffset="113025.4657">17984 9180 13965,'0'20'352,"0"0"-128,40-20 289,-20 0 864,19 0-352,1 0-961,-1 0-32,2 0-320,-21 0-64,0 0 31,-20 20 1,0-20-96,0 20 95,-20-1 257,20 1 32,0 0 32,0 0-32,0 0 32,0 0 0,0-1 96,20 1 32,-20 1 64,0-2 65,0 1 63,0 0 193,0-20-33,-40 19-160,19-19-96,-17 0-95,-23 21-97,22-21-32,-1 0-289,0 0-351,21 0-609,19 0-289,0 0-992,0 20-2659</inkml:trace>
  <inkml:trace contextRef="#ctx0" brushRef="#br0" timeOffset="113466.4907">19255 9021 14381,'-20'0'481,"20"0"-610,0 0 258,20 0 511,19 0 225,1 0-224,-1 0-417,1 0-192,21 0-64,-22-20-577,1 20-672,-20 0-1153,-1-20-2371</inkml:trace>
  <inkml:trace contextRef="#ctx0" brushRef="#br0" timeOffset="113653.5017">19413 8783 10986,'-20'59'1794,"20"-19"-994,0 0-191,0 19 352,0 1-128,-20-1-449,20 1-352,20-20-96,0 0-192,1-1-257,-1-19-223,18-20-546,3 0-1120,-1 0-2787</inkml:trace>
  <inkml:trace contextRef="#ctx0" brushRef="#br0" timeOffset="113883.5146">19652 9200 6982,'0'0'3908,"0"0"-2211,0 20-479,0 0-258,0 0-287,0-1-385,20 1-95,19-20-1,1 20-96,-1-20-32,-19 0 96,21 0 96,-21 0-31,-2-20 31,-18 0 0,-18-19 160,18 19-95,-41 0-33,1-20-64,21 20-128,-21 1-96,0 19-32,1 0-801,19-21-1184,0 21-2948</inkml:trace>
  <inkml:trace contextRef="#ctx0" brushRef="#br0" timeOffset="114442.5459">21021 8524 9673,'-20'0'961,"1"0"-641,19 20 673,-20 20 352,20-1 0,-20 1-256,20 20-736,0-20-289,0 19 0,20-19-128,0 0-32,-1-1-417,1-18-256,0-2-704,0 1-1153,-20-20-3652</inkml:trace>
  <inkml:trace contextRef="#ctx0" brushRef="#br0" timeOffset="114708.5607">20723 9121 2466,'-20'0'12844,"2"0"-12396,18 0-512,18 0 513,2 0 576,1 0-353,19 0-543,19 0-65,20 0-64,0 0 32,2 0 32,18 0-64,-20-21-96,0 21-289,-19 0-384,-1-19-1312,-18 19-3140</inkml:trace>
  <inkml:trace contextRef="#ctx0" brushRef="#br0" timeOffset="115088.5837">20982 9339 12011,'-20'20'96,"20"-20"-64,20 20 545,-1-20 576,21 0-96,1 19-769,-3-19-160,-18 20-128,21-20-96,-21 21-32,-20-21-32,0 19-33,0 1-63,0-20 224,-20 20 128,0-1 0,-1 2 33,21 19 63,0-20 64,0-1 0,0 2 32,0 18 129,21-19 127,-21 0-127,20-20-321,-20 20 576,0-20-543,0 0 511,-20 0-127,-1 0-289,-17 0-32,-23 0-192,21 0 0,1 0-192,-21 0-705,21 0-1153,19 0-2050,0 0-7719</inkml:trace>
  <inkml:trace contextRef="#ctx0" brushRef="#br2" timeOffset="120601.8991">22450 9319 13100,'0'0'737,"0"0"-161,0 0 930,0 0 127,0 0-672,0 0-256,0 0-129,21 20-384,-21-20 1,20 20-65,-20 0 32,0-20 32,0 19 0,0-19 129,20 20 95,-20-20-160,0 0 513,0 0-32,0-20-33,0 20-159,19-19-161,-19 19-160,20-20 129,0 0-193,20-20-128,-1 20-32,42-39 32,18 19 0,39-40-32,1 21-32,-19-20-224,-21 19-225,-40 0-384,-19 40-800,-21 1-321,-19-1-1281,0 0-8232</inkml:trace>
  <inkml:trace contextRef="#ctx0" brushRef="#br2" timeOffset="121611.9561">22331 9220 7719,'-19'-20'2370,"-1"0"-2306,20 0 1281,-20 20 641,20-20-32,0 20-192,0 0-673,0 0-417,0 20 193,20 0 64,-20 0-352,20 0-129,-1 20-160,21-21-63,-19 21-129,17-20-160,3 0 96,-21 0-321,0-1-704,-1-19-736,1 0-1410,-20 0-5445</inkml:trace>
</inkml:ink>
</file>

<file path=ppt/ink/ink49.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30T05:08:38.325"/>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definitions>
  <inkml:trace contextRef="#ctx0" brushRef="#br0">2301 3815 10281,'0'20'1890,"0"-20"-1762,0 19 192,0-19 577,20 0-32,20 21-32,19-21-128,2 0-225,18 0-96,0 0-31,20-21-33,-20 21-128,-19-19-192,19 19 0,-20 0 0,2 0 0,-22-20-96,1 20-192,-20 0-97,0 0-159,-20 0-449,0 0-288,0 0-1250,-20-20-6661</inkml:trace>
  <inkml:trace contextRef="#ctx0" brushRef="#br0" timeOffset="303.0174">2857 3676 14093,'20'0'-128,"1"0"96,-3 0 352,22 0 96,1 0 545,-2 20 128,1-20-384,19 0-481,-19 19 32,19 1-95,1-20 95,-21 20-64,22 0-256,-23 0 96,-17 0 32,-1-20-64,-20 20 224,0 20 193,-20-21-161,-21 21-32,-18 0-64,0-1 97,-1 2-161,1-2-32,-1 0-128,21-18-321,19 18-1376,0-19-3140</inkml:trace>
  <inkml:trace contextRef="#ctx0" brushRef="#br0" timeOffset="7584.4326">4763 6677 6181,'0'0'449,"0"0"255,0 0-415,0 0 159,0 0 641,0 0 96,0 0-800,0 0-129,0 0 128,0 0 193,0 0-129,0 0-159,0 0-161,20 0-32,0 0 32,0 0 32,-1 0 32,1 0-32,20 0-64,19-21-32,-19 21-96,19 0 64,-18 0-32,18 0 0,20 0 33,1 21-33,-1-21 32,0 0-32,21 0 0,-1 0 32,0 0 0,20-21-96,1 21 64,18-19 0,1 19 0,1-19 96,-2 19 288,-19-21-224,1 21-192,-41 0 32,20 21 32,-19-21-64,0 0 64,-1 19-64,20-19-128,-20 19 32,20-19 96,-20 0 32,20 0 32,1 0 32,-20 0 256,-1 0 257,0 0 31,0 0-159,-18 0-257,-22 0-64,1-19-96,-20 19-32,0 0-128,-20 0-417,0 0-383,0 0-898,-20 0-4420</inkml:trace>
  <inkml:trace contextRef="#ctx0" brushRef="#br1" timeOffset="14962.8544">15761 9796 1761,'0'20'1954,"-20"-20"-641,20 0 385,0 0 160,0 0 128,0 0-641,-21 0-544,21 0-161,0 0 129,21 0-161,-21 0 1,0 0-32,20 0 31,20 0-159,-21 0-65,41 0-256,19 0-96,-20-20 0,42 20-32,-22-20-224,0 20 448,20 0-192,-20 0-32,21-19 0,-40 19 0,19 0 32,-20 0-96,1 0 64,-21 0 0,2 0-128,-21 0 32,0 0 32,-2 0 64,-18 0 0,0 0 0,0 0 64,0 0 128,0 0 128,0 0-31,0-20-97,0 20-128,0-20 32,0-20-128,0 20 32,0-20 0,0 1 32,0-1-64,0-20 96,0 0-160,0 1-32,-18-21 64,18-19 0,-20 19-96,0 1-193,-1 20 225,1-1 128,0 0-64,1 21 64,-1-1 0,20 20 96,-20 0-64,20 0-64,0 20 96,0 0-96,0 0 0,0 0-32,0 0-96,0 0-32,0 0 0,-20 0-1,20 0 97,-20 20 32,-19-20-32,-1 20 0,-19-20-256,-2 20-33,-18-20-31,-20 0 320,20 0 64,-20 20 0,-21-20 0,21 0 32,0 0 0,20 0 0,0 0 0,18 20 0,23-20 0,-3 0 0,21 0 0,0 0 0,20 0-32,0 0-64,0 0 32,0 0 96,0 19 64,20-19-64,-20 20 0,20-20 96,0 20 32,-20 0-128,0 20 160,21 0 97,-21 19-97,18 1-128,-18 19 0,0 1 64,20-1 64,1 0-96,-1 1-96,0-20 96,-2 0 0,-18-1-128,21-19 32,-21 0 0,0-1 32,20-19-64,-20 0-544,20 0-1218,-20-20-7591</inkml:trace>
</inkml:ink>
</file>

<file path=ppt/ink/ink5.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0:48:08.083"/>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00FF00"/>
    </inkml:brush>
    <inkml:brush xml:id="br2">
      <inkml:brushProperty name="width" value="0.05292" units="cm"/>
      <inkml:brushProperty name="height" value="0.05292" units="cm"/>
      <inkml:brushProperty name="color" value="#FF0000"/>
    </inkml:brush>
    <inkml:brush xml:id="br3">
      <inkml:brushProperty name="width" value="0.05292" units="cm"/>
      <inkml:brushProperty name="height" value="0.05292" units="cm"/>
    </inkml:brush>
  </inkml:definitions>
  <inkml:trace contextRef="#ctx0" brushRef="#br0">4981 12027 7943,'0'-25'865,"0"25"-833,0 0 769,0 0 95,0 0-127,20 25-288,1-25 351,-21 54 161,18-1-448,-18 0-257,0 26-192,0 1 64,0-1-96,0-25 33,0 25-65,0-52 32,0 26-64,-18-28 64,18-25 32,0 0 256,0 0 257,0 0-161,0-25-544,18-2-288,-18-26-193,20 0-320,0 27 193,1 0 543,-1-2 65,-2 28 160,3 28 385,-21-28 191,20 26-95,0 26-193,-20-25-159,20 26-129,-20-26-128,19 26-449,-19-27-288,20 0-352,-20-26-801,20 27-960,-20-27-1539</inkml:trace>
  <inkml:trace contextRef="#ctx0" brushRef="#br0" timeOffset="397.0226">5418 12505 11755,'0'0'-353,"0"26"193,0 1 641,-20 0 63,20-1-512,0 1-32,20 26 0,1-53 128,-3 26-64,2-26 32,1 0 97,19 0-33,-22-26-96,3-2 32,-21 3-32,20-28-64,-20 26-320,0-26-417,0 27 353,0 26 320,20 0-289,-20 26 513,0 0-64,0 28 65,20 24 287,-20-24-224,19 26-128,-19 0 32,0 0-31,0-28 127,0 0 512,0 2 225,0-28 160,-19 0 65,-1 1-290,0 0-415,-21-27-97,3 0-192,-3-27-512,3 0-385,-3 1-1024,21 0-802,0-28-2017</inkml:trace>
  <inkml:trace contextRef="#ctx0" brushRef="#br0" timeOffset="815.0457">5755 12638 8167,'0'53'3684,"0"-1"-3492,20 2 256,-20-2 1122,0 28-898,20 0-640,-20 0-256,20-28 160,0 1 128,-1-26-64,-19-1 32,0-26 289,0-26 1184,0-1-736,0 0-673,-19-25-64,19-28-32,-20 2-64,20-2-417,-20-27-736,20 28 416,20-1 705,0 27 128,19 26 161,-19 1 447,1 26 193,17 0-64,-38 26-289,20 1 33,-20 0-97,0-1 32,0 26-223,-20-24-1,2-2-96,-23 0-64,21-26-96,0 0-288,20 27-705,-19-27-769,19 0-1153,0-27-3171</inkml:trace>
  <inkml:trace contextRef="#ctx0" brushRef="#br0" timeOffset="1075.0615">6073 12558 12459,'20'0'641,"-20"27"-289,0-1 865,0 1-384,20-2-609,-20 29-95,20-28-65,-1 1 128,1-27 32,0 0 192,0 0 65,0 0-129,1-27 0,-3 1 1,-18 0-193,0-27 64,-18 26-64,-3 1-192,1-1-96,0 0-288,0 1-577,0 26-897,20-26-1793,0 26-5318</inkml:trace>
  <inkml:trace contextRef="#ctx0" brushRef="#br0" timeOffset="1256.0715">6332 12479 11146,'38'0'224,"-17"0"1890,19-26-192,-20 26-577,19 0-736,1-28-481,-20 28-64,-1 0-128,1 0-480,0-26-1186,0 26-2082,-20 0-7589</inkml:trace>
  <inkml:trace contextRef="#ctx0" brushRef="#br0" timeOffset="1450.0815">6510 12107 4676,'0'54'5061,"20"-28"-3844,-20 1 1537,0 25-287,0 3-1154,20-3-865,-20 28-159,0-28-289,0 1 32,19 27-160,-19-55-449,20 29-640,-20-28-545,20 1-1184,-20-27-2339</inkml:trace>
  <inkml:trace contextRef="#ctx0" brushRef="#br0" timeOffset="1834.1017">6649 12002 12011,'19'25'32,"-19"29"512,20-28 1154,0 28-737,-20 26-705,20 0-160,-20 24-64,21-24-224,-21-27 0,0 0 160,0-1 32,0-24 32,0-2-32,0-26-32,0 0 480,0 0 97,0-26-577,18-2-32,-18 3-64,0-28 0,20 26-97,-20 0 161,21 27 128,-21 0 257,0 0 127,20 0 321,-20 0-97,20 27-191,-20 0-129,0 26-160,0-28-160,18 3-128,-18-2-288,21 0-609,-1-26-1217,-20 0-2370</inkml:trace>
  <inkml:trace contextRef="#ctx0" brushRef="#br0" timeOffset="2114.1203">6947 12611 12299,'19'27'352,"-19"-27"609,20 0 769,0 0-481,0 0-672,-20 0-289,20-27-32,0 27-96,-20-26-96,0-1-288,0 27-32,0-27-96,-20 1-257,0 26 97,0 0 255,0 0 65,0 0 96,1 26 128,-1 1 32,20 0 32,0-1 96,0 1 33,20-2-129,-1 3-128,1-2-353,20-26-864,0 26-1826,-21-26-4356</inkml:trace>
  <inkml:trace contextRef="#ctx0" brushRef="#br0" timeOffset="2389.1365">7265 12399 13580,'-20'0'-288,"-21"0"704,21 0 1442,20 0-1217,-18 26-609,18 2 32,0-2 128,0 0 0,18 0-96,23 1-128,-21 0-128,18-1 32,-17-26 64,-1 27-64,-20-2 0,0-25 288,-20 28 96,-1-2-32,3 0 65,-2-26-193,0 0-192,-1 0-577,1 0-800,20 0-2243,0-26-5829</inkml:trace>
  <inkml:trace contextRef="#ctx0" brushRef="#br0" timeOffset="2547.1457">7423 12453 11947,'0'52'897,"0"-26"-129,0 28 1346,0-28-896,0 1-866,20-2-576,-20 29-353,0-54-960,20 26-2980</inkml:trace>
  <inkml:trace contextRef="#ctx0" brushRef="#br0" timeOffset="2692.1539">7443 12214 15887,'-20'0'832,"20"27"-3778,0-27 2465,20 0 417,0 25-2915</inkml:trace>
  <inkml:trace contextRef="#ctx0" brushRef="#br0" timeOffset="2965.1693">7721 12373 13388,'-20'26'993,"-1"-26"-1858,3 0 1250,18 0 95,-20 26-512,20 2-160,0-28 160,0 26 96,20 0-32,19 0 0,-19 1-32,0 0 32,0-1-32,-1 1 0,-19-2 224,0 3 225,-19-2 159,-1 0-63,0 1-353,0-27-64,-19 27-352,-2-27-2178,21 0-5446</inkml:trace>
  <inkml:trace contextRef="#ctx0" brushRef="#br0" timeOffset="13423.7677">1408 12321 3171,'-20'0'1601,"20"0"1378,-19 0 448,19 0-929,-20 0-672,20-28-449,0 28-255,0 0-162,0 0-255,0 0-481,0 0-31,0 28 287,20-28-224,-1 25-192,21 2 96,0-1-192,-1 0 64,1 2 65,19-2-97,-19 0 0,19 0-33,-18 1-127,-3 0 32,3-1-512,-21-26-193,0 27-288,-20-27-449,19 0 65,-19 0-1762,0 0-5574</inkml:trace>
  <inkml:trace contextRef="#ctx0" brushRef="#br0" timeOffset="13624.7793">1845 12266 10890,'0'0'512,"0"0"737,0 0 962,-20 0-1443,20 0-447,-20 27 383,-1 1 161,-17 24-352,-3 0-225,3 28-256,-3-27-160,1 0-673,21 27-1377,-21-28-2402</inkml:trace>
  <inkml:trace contextRef="#ctx0" brushRef="#br0" timeOffset="16579.9483">9745 12187 10794,'-20'0'929,"20"0"-1025,-18 0 192,-2 27 768,20 25 65,-21 3-256,1-3-161,0 28 193,1-28-128,19 28-33,0-27-320,0 0-224,0-1 0,19-25-256,1 0-609,0-1-896,21 0-1987,-23-26-4195</inkml:trace>
  <inkml:trace contextRef="#ctx0" brushRef="#br0" timeOffset="16903.9668">9885 12638 12363,'-20'25'865,"20"-25"-1281,0 0 512,20 0 608,0 28 1,-1-28-224,21 0-33,0-28 32,-21 28 1,21-25-97,-20-2-224,1 1 1,-21-1-1,0 0-64,-21 1-96,1 0-64,0 26-96,-19 0-65,19 0 65,-20 26 32,20 0 192,20 1-64,0 0 96,0 26 0,20-28-32,20 3 64,-1-2-320,1-26-128,1 0-353,17 0-832,-17 0-1986,-2 0-6054</inkml:trace>
  <inkml:trace contextRef="#ctx0" brushRef="#br0" timeOffset="17178.9825">10401 12505 12363,'-20'0'1730,"20"0"-1762,-20 0 384,0 0 289,0 26-513,1 1-160,19 0-96,0-1-32,0 1 31,39 26-63,-19-27 96,20 0 0,-1 1 64,-19-27 96,0 27-96,-20-27 0,0 26 352,0-26 705,-20 0-320,0 26-385,1-26-192,-1 0-128,20 0-544,-20 0-962,20-26-2497,0 26-6758</inkml:trace>
  <inkml:trace contextRef="#ctx0" brushRef="#br0" timeOffset="17365.9932">10638 12479 10345,'0'26'3620,"21"-26"-3652,-21 0 1409,20 26 481,-20-26-929,40 0-449,-21 0-224,21 0-128,-20 0-128,19 0-416,-19 0-673,-20-26-448,20 26-834,-20-26-2497</inkml:trace>
  <inkml:trace contextRef="#ctx0" brushRef="#br0" timeOffset="17538.0031">10719 12214 11082,'0'79'-32,"0"-51"1185,19 24 577,-19 28-545,20-28-577,-20 1-415,20 27-129,0-27-128,0-1-353,-1-25-448,-19 0-512,20-1-737,0-26-1377</inkml:trace>
  <inkml:trace contextRef="#ctx0" brushRef="#br0" timeOffset="17698.0118">10976 12479 12523,'0'52'193,"0"2"-161,0-28 64,21 26 32,-21-24-705,20-2-928,-2 0-865,2 1-97,1-27-1697</inkml:trace>
  <inkml:trace contextRef="#ctx0" brushRef="#br0" timeOffset="18202.0411">11195 12663 8968,'0'80'865,"0"-53"-161,0 0 1763,0-27-257,0 0-609,0-27-608,20 27-672,-20-53-321,0 27-32,20-27-225,-1 0-191,-19 26-161,0-26-127,20 53 191,-20 0 257,0 0-257,0 0 706,0 53 223,0-26-160,0 26-192,0-28-32,0 3 32,0-2 0,20 0 64,0-26 161,-20 0 63,21-26-96,-3 0-96,-18-2-32,20 3-64,-20 25-96,20-27 0,-20 27-64,21-26-64,-21 26 32,0 0-64,20 26-481,-20-26-64,18 27-288,3-27-1025,-1 25-1601,0-25-2819</inkml:trace>
  <inkml:trace contextRef="#ctx0" brushRef="#br0" timeOffset="18543.0606">11711 12558 5829,'-40'-27'4708,"20"27"-4772,-19 27 641,19 0 1345,-20-1-1025,21 1-577,-1-2-64,20 29-64,0-28-64,20 1 225,-1 0-129,21-27-128,-20 0-128,19 0 32,1 0 96,-20 0-64,0-27-32,-1 0-32,-19 27-64,0-26-96,0 0 32,0-2 128,-19 3 0,19-2 288,0 27 224,0 0 1,0 0-353,0 0-128,0 27 320,19-2-31,1 3-129,0-28 32,21 26-192,-23 0-128,2 1-385,1-27-576,-21 27-1185,0-27-3459</inkml:trace>
  <inkml:trace contextRef="#ctx0" brushRef="#br0" timeOffset="18701.0694">11096 12399 14477,'-41'0'1794,"21"-26"-2947,20 26 480,20 0 1058,1 0-1378,-1 0-7303</inkml:trace>
  <inkml:trace contextRef="#ctx0" brushRef="#br0" timeOffset="19090.0918">11969 12479 128,'0'0'14189,"0"0"-14125,0 0 64,20 0 1089,-20 0-352,20 0-288,0 26-289,19-26-192,-19 0-128,20 0-512,-20 0-898,19-26-1248,-39 26-2083</inkml:trace>
  <inkml:trace contextRef="#ctx0" brushRef="#br0" timeOffset="19269.1021">12049 12187 10537,'0'0'1122,"0"27"-1090,0 0 2082,0 25-705,0 1-801,0 0-351,0 27-129,0-28-64,0 2-32,0 24-32,0-24-128,19-1-641,-19-26-800,0-1-1218,20 0-1793</inkml:trace>
  <inkml:trace contextRef="#ctx0" brushRef="#br0" timeOffset="19898.1381">12228 12611 3747,'20'0'10762,"-20"0"-11082,0 0 416,18 27 1153,2-27-96,1 0-576,19 0-289,-1 0 96,1 0-31,-20-27-257,-1 27-96,1-26-224,-20 26-257,0 0-416,-20-27-416,1 27 544,-1 0 513,-20 27 64,20-1 128,-19 1-32,19-2 96,20 3 0,0-2 0,0 0 64,20 1 64,19 0 0,1-27-192,0 0 64,-21 0 32,21 0-32,0-27 32,-21 27 32,-19-27 0,20 27 64,-20 0-128,0-26-128,-20 26-32,20 26 64,0-26 0,-19 27 64,19-27 32,0 0 32,19 27 32,-19-27 160,20 0 0,0-27 65,0 0 63,-20 1 96,21 0-63,-21-27-65,0 0-32,0 26 1,0-26-193,-21-27-64,-19 28-160,20 0-161,-19-3 33,19 30 160,0-2-128,0 54-32,1-2 416,19 55 256,0-1 97,19 1 31,21 0 161,0-27-225,-1 26-159,22-26-289,-3 0 64,-17-27-32,-2 2-385,1-28-383,-40 25-866,20-25-4067</inkml:trace>
  <inkml:trace contextRef="#ctx0" brushRef="#br0" timeOffset="20452.1689">10381 13459 12940,'0'54'-128,"0"-2"-193,20 28 321,0-27 32,-1 0 32,21-1 65,-20 2 223,1-28 545,-3-26 96,2 26-129,-20-26-191,21 0 192,-21 0 736,0-26-896,0 0-481,-21-28 1,21 28-129,-20-26-257,20 25-447,0-26-833,0 26-1058,20 27-1088,1-25-1122</inkml:trace>
  <inkml:trace contextRef="#ctx0" brushRef="#br0" timeOffset="20842.1921">10877 13618 12812,'-20'27'-321,"0"-1"-31,1 1 864,-1 26 129,-20-27-417,20 27-160,20-26-96,0-1 32,0 0 128,20 0 289,20-26 63,-1 0-127,-19-26-225,20-26-32,-20 25 192,-1 0 96,1-25-95,-20 26-193,0-1-96,0 0 0,0 1-160,0 26-321,0 0-31,0 0-65,0 26 321,0 1 96,0 26-321,0-27-415,20-26 639,1 26-223,-1 1 63,-2-27 449,23 0 97,-41 0 31,20-27-160,0 1 0,-20 0-224,19-27-321,-19 26-256,0-26-1537,-19-27-4388</inkml:trace>
  <inkml:trace contextRef="#ctx0" brushRef="#br0" timeOffset="21535.2317">11076 13167 11306,'0'80'160,"0"-28"97,0 28 1216,0 0-192,20-1-736,0 28-225,-20-27-224,19-2 32,1-24-64,0-2 0,20-26-64,-20-26 0,-1 27-128,1-27 64,0-27 0,-20 1-64,20-26-32,-20 25-128,0-26 191,0 27 97,0 0 33,0 26 95,0 0 0,0 0-288,0 0-353,21 26 353,-21-26 192,0 26 0,18 0-64,2 1-32,-20 0-96,20-1-257,1-26-191,-1 0 544,-20-26 416,18 26-32,-18-27-159,0 0 191,0 1 0,0 0-288,0 0-64,0-1 96,0 27 161,0 0-161,0 0-321,0 27 354,0-1 127,21 0-160,-21 0-32,20 1-64,0 0-96,0-1-160,-1-26-609,21 26-288,-20-26 64,0 0-321,-1 0-672,1 0 865,0-26 1121,-20 26 449,0-26 95,0-1 128,20 27 321,-20-27-160,0 1-32,0 0 480,0 0-192,-20 26-545,20-27-31,-20 27-289,20 0-192,-20 0 0,1 0 32,-1 27 192,20-1 96,0 26-32,0-25 161,20 0 63,-1 25-64,21-26-63,0-26-33,-1 27 64,-19-27-64,0 0-63,1 0-129,-3 0-417,-18 0-832,0 0-2402</inkml:trace>
  <inkml:trace contextRef="#ctx0" brushRef="#br0" timeOffset="22436.2832">12327 13803 11947,'0'-26'1986,"0"26"-1858,-20-26 673,-1 26-545,1 0-320,2 0-160,-2 0-33,-1 26 97,21 27 32,0-26-192,0-1-129,0 0 97,21 0 32,17 1 160,-18 0 192,21-27 192,-21-27-32,-1 27 192,1-27 65,0 1 127,-20 0-255,0 0-129,0-1-96,0 27-96,-20-27-256,20 27 31,0 0 1,0 0-128,0-26-225,20 26 1,-20 0 448,40-26-65,-21 0 193,1-1 97,0 0 159,0-26 480,0 28 129,-20-30-64,0 30-96,0-29-481,0 28-160,-20 26-128,20-27-256,-20 54-289,0-1 129,20 0 319,0 54 65,0-27 96,0 54 32,0-29-32,0 2-128,20-1 32,0 1 96,-20-27-64,39 1-64,-19-29 192,-20 3 288,20-28 225,-20 0 224,0-28-193,0 3-384,0-29-95,0 1 223,0 26-192,0-26-128,-20 0-32,20 27-96,0 0 96,0 26-96,0-27-577,0 27-159,20 0-225,21 0-1314,-23 27-2690</inkml:trace>
  <inkml:trace contextRef="#ctx0" brushRef="#br0" timeOffset="22862.3076">12843 13777 13324,'-20'0'-288,"0"0"-1506,20 26 2275,0 1 415,0 0-671,20 25-289,0-26-97,0 1-31,19-27-96,-19 27 256,20-27 192,-21 0 160,1-27 97,-20 0 384,20 1 159,-20 0-287,0 0-192,0-1-353,0 27-385,0 0-95,0 0-128,0 0-289,0 27 353,20 25 159,-20 1-31,21 0 160,-3-1 32,2 2 128,1 27-32,-1-56 64,0 29 224,-20-28 289,-20 1 576,0 0 320,-1-2-128,-17-25-127,-3 0-257,1 0-513,1 0-448,-1-25-160,20-2-481,1 0-544,-1 1-705,20-1-1409,0 0-3235</inkml:trace>
  <inkml:trace contextRef="#ctx0" brushRef="#br0" timeOffset="23100.3211">13141 13299 15630,'38'-25'257,"3"25"-354,-1 25 706,-1 29 1121,1-1-930,-1 0-479,1 53 31,1-26-128,-23 26-64,-18 0 65,0-28-257,0 29-481,-18-28-544,-3 2-865,-19-29-1409,-19 28-6374</inkml:trace>
  <inkml:trace contextRef="#ctx0" brushRef="#br0" timeOffset="25245.4439">1428 14625 10570,'-20'-27'448,"20"27"-1185,0 27 705,0-1 320,0 1 673,0 52-416,0 1 128,20 25-33,0 28-63,0 26-193,-20 25-224,0-24 193,0-1 31,0-53-64,0 1-96,0-82 225,0 2 512,19-27-577,-19 0-608,-19-52-64,19-3-33,0-23-255,0 24-193,19-24 321,-19 24 287,20 1 65,20 28 160,-1 25 65,1 0 127,1 52-128,-3 1 0,-17-1-64,-1 28 0,-20-27-32,20 27-96,-20-28-192,18-25-513,-18-2-2946</inkml:trace>
  <inkml:trace contextRef="#ctx0" brushRef="#br0" timeOffset="26558.5188">2956 15339 8904,'0'-25'1025,"-20"-3"-961,20 1 1441,0 27 609,0-25-1217,0 25-1121,0 25 672,20 2 321,-20 1-352,21 51-129,-1-26-160,-20 26-64,18 1 32,-18 0-32,21-28-32,-21-26 0,0 1 289,20-27 287,-20 0-576,0-27-160,0-26 32,-20 1 64,20-1-320,-21 1-449,21-2 192,0 1 385,0 0 32,21 26 0,-1 27-1,0 0 97,0 0-96,-1 27 160,1 26 32,20-26 64,-20 25 0,-20-24 161,19 24-65,-19-52-32,20 26 0,-20-26 288,0 0 97,0 0-289,0-26-128,0-1 0,20 2 64,-20-3 257,0 28-33,0-26 0,0 26-255,0 0 63,20 0-96,0 0-32,-20 26-32,19 27-192,21 0-833,-19 1-1473,17-2-2243</inkml:trace>
  <inkml:trace contextRef="#ctx0" brushRef="#br0" timeOffset="27286.5607">3750 15366 13676,'0'-52'1474,"-20"24"-2563,0 28 769,1 0 448,-21 28 448,0 24-191,21 0-161,-1 29-64,0-2 32,20 1 32,0-1 1,20 1-129,19-54 0,1 0 64,19-26 32,-19 0-160,21-26-64,-23-27 0,3 0 96,-21 1 32,-1-2-64,-19-24-352,0 50-64,-19-24 512,-1 25-128,0-1-225,-1 28 33,1 28 64,2-1 64,18-1-64,0 28-288,0-2-65,0 1-416,18-1-608,2-25 960,21-27 417,-2 0-512,-19 0 351,20-27 353,-20 2 97,-1-29 31,-19 28 160,0 26-320,0-27-448,0 54 480,0-1 736,0 28 97,0-2-480,20 28-289,-20 26 448,0-27-255,20 1-65,-20-27 192,20-1 353,-20 2-128,0-28 95,0-26 482,0 0-450,0 0-639,0-26-161,0-28 32,0-24-128,0-4-225,0 5-159,0-30-321,0 1 256,0 0 417,0 28-128,20 24 128,-1 28 224,-19 26 192,40 0-63,-20 0-97,19 26 96,-19 28-32,1-29 0,-1 2 97,0 26 191,-20-26 97,-20-2-289,0 2-160,-1-1-160,-17 1-320,17 0-513,1-1-1538,0-26-4547</inkml:trace>
  <inkml:trace contextRef="#ctx0" brushRef="#br0" timeOffset="27734.5863">4663 15473 8936,'0'-27'1794,"0"27"-930,0-28 2051,-20 28-1730,20 0-1249,-18 0-32,-2 0 0,20 0 0,-21 0-32,1 28 128,20-1 128,0-1 96,0 0-64,0 2-31,20 24 63,21-26-160,-23 28-32,2-29 32,1 28-32,-1-26 544,-20-27 1026,0 27-1090,-20-27 33,-21 26-193,3-26-320,-3 26-480,1-26-1026,1 0-2658</inkml:trace>
  <inkml:trace contextRef="#ctx0" brushRef="#br0" timeOffset="28405.6247">5854 15127 12267,'20'-78'1922,"0"24"-1922,-20 1 352,0 28 449,-20-29-705,0 1-32,1 0-256,-21 53-160,20-26-33,-19 26 33,19 51-161,0 4 193,20 25 256,0 25 128,0 27-64,0-27 64,20-25-32,0-26-480,-1-1-449,1 26 288,0-26 481,0 0 256,0 1 481,-20-29 256,0 2 32,0-27-481,-20 0-160,0 0 129,0-27-1,-19 2-32,-1-2-224,20-26 33,0 26-97,1 2-353,19-29 65,0 28-64,19-1 160,1 27-32,20-28 0,-20 28-385,19 0 97,1 0 255,-1 28-351,-19-28-321,21 0-384,-21 0-1506,-2 0-1569</inkml:trace>
  <inkml:trace contextRef="#ctx0" brushRef="#br0" timeOffset="29054.6618">6034 15418 6342,'-20'55'4484,"20"-55"-4837,0 26 610,20-26 1120,-20 54-224,19-29-1057,1 28-160,0 1 0,0-29 0,0 28 96,-1-26-64,-19 0 352,0-27 1058,0 0-930,0 0-384,0-27 288,0-26 97,-19 26-193,19-25-224,-20-1-32,0 26-64,20-26-96,0 27 32,-20 0-257,20 26-287,20 0-33,0 0 417,-20 0 160,20 26-97,-1-26-255,21 26 160,-20-26 31,0 28-63,19-28 288,-19 0 96,0 0 577,21 0-161,-23 0-224,-18-28 193,21 28-97,-21 0-640,0 0-1,-21 0 97,21 28 128,-18-28 32,18 25-128,0 2 64,0-1-129,18 1 225,23-27 193,-21 0 159,19 0 224,1 0 97,-20-27 256,19 1 320,-19-1-256,0 2-417,-20-29-319,0 28-450,-20-1-319,0-1-289,1 3-704,-21 25-1506,20 0-2883</inkml:trace>
  <inkml:trace contextRef="#ctx0" brushRef="#br0" timeOffset="29479.6861">6749 15605 8680,'0'80'1857,"0"-28"-1760,0-52 1728,0 26 1442,0-26-2594,0-26-353,0 26-288,0-52-32,0 25 0,18 0-64,-18-26 0,20 28-256,1-29 0,-1 28 63,0-1 65,-20 27 96,18 0 96,-18 27-128,0-1 64,0 28 64,0-29 0,0 2-192,0-1-193,0 1 161,0-27 480,21 0 225,-21 0-257,0-27-192,20 27-96,0-53 32,0 28 96,19-29 128,-19 28 32,20-1 353,-20 27 416,-1 0-449,1 0 65,-20 27-32,20-1-129,-20 0-352,0 2-993,21 24-896,-21-26-4357</inkml:trace>
  <inkml:trace contextRef="#ctx0" brushRef="#br0" timeOffset="29883.7091">8039 15314 128,'-21'-28'14157,"21"28"-14189,-20-27 160,20 27 865,0 0-256,0 0 480,20 27 160,1 1-672,19-3-385,-1 29 65,1-1-225,19 0-256,-19 1-225,19-2-351,-19-26-449,-1-26-897,-19 27-2467</inkml:trace>
  <inkml:trace contextRef="#ctx0" brushRef="#br0" timeOffset="30049.7187">8336 15286 12619,'-40'53'161,"1"1"-1,19-1 801,-20 26-641,1-26-448,19 0-961,0 1-737,20-29 161,20 2-1891</inkml:trace>
  <inkml:trace contextRef="#ctx0" brushRef="#br0" timeOffset="30215.7282">8356 14678 14285,'-40'104'256,"40"-23"-2434,0-27-1121,20 24 1634,-20 2-193</inkml:trace>
  <inkml:trace contextRef="#ctx0" brushRef="#br0" timeOffset="30496.7443">8773 15181 15694,'-40'0'-736,"20"0"-33,-19 26 769,19 26 0,0-25-64,20 1-192,0-3-417,0-25 321,40 27 320,-20 25-64,19-52 96,1 28 96,19-1 0,-39-27 0,1 26 769,-1-26 704,-20 0-1152,-20 26-353,-21-26-161,3 0-1056,-3 28-2594</inkml:trace>
  <inkml:trace contextRef="#ctx0" brushRef="#br0" timeOffset="30936.7694">9508 15286 14509,'0'0'1217,"0"0"-1313,0 0 833,0 0 192,39 0-705,-19-27-160,39 27-64,-19-25-96,1 25-320,-3 0-1090,-17 0-1633,-1 0-3203</inkml:trace>
  <inkml:trace contextRef="#ctx0" brushRef="#br0" timeOffset="31124.7802">9607 14942 10986,'0'27'641,"0"26"-609,0-26 352,0 51 865,0 2-352,0-1-641,0-26-192,0 26-320,0-24-481,0-3-864,19 1-1250,1 0-1281</inkml:trace>
  <inkml:trace contextRef="#ctx0" brushRef="#br0" timeOffset="31376.7946">9905 15418 9416,'-40'55'-64,"20"-3"192,0-24 609,20 24 32,0 1-449,20-26 257,0-2 352,20-25 64,-1 0 224,1 0-288,-20-25-193,-1-2 257,1-26-96,-20 26-352,0 2-609,-20-29-321,1 28-352,-21-1-672,20 27-2723,-19 0-8262</inkml:trace>
  <inkml:trace contextRef="#ctx0" brushRef="#br0" timeOffset="32112.8364">10521 15418 8007,'0'-25'1345,"0"-2"97,-21 27 223,21-27-1024,0 27-705,0 0 128,0 27 192,0 0 0,0 26-192,0 0-64,21 1-192,-3-2 64,-18-26 64,41 1 320,-21-27 97,0 0 127,19 0 33,1 0-65,-20-27 161,-1-26 31,1 28-576,-20-29-416,0 28-321,0-1-159,0 27-258,0 0 194,0 0 735,0 53 129,-20-27 32,20 54 129,0 0 287,0-28 257,0 28-1,20-28 225,-20 2 192,0-27 128,0 25 225,0-27-97,-20 3-512,1-28-577,-1 27-576,-20-27-257,19 0-640,-17-27-256,18-1-193,-1 3-2370,1-27-5092</inkml:trace>
  <inkml:trace contextRef="#ctx0" brushRef="#br0" timeOffset="32278.8461">10857 14890 13548,'20'79'1217,"-40"-53"-1441,0 28 224,1-2 128,19 28-256,-20-27-1121,20 27-3459,0-55-3748</inkml:trace>
  <inkml:trace contextRef="#ctx0" brushRef="#br0" timeOffset="32559.8623">11155 15418 8199,'-20'0'5381,"20"0"-5349,-19 0-32,-1 0 321,0 0-321,-1 28-417,21-1-704,-20-27 32,40 26 96,-20 0-352,41 2 736,-21-3 513,19 2 96,1-1 64,-20-26 321,0 27 672,-20 0 1121,0-27-352,-20 25-1026,20-25-736,-40 27-1377,20-27-3395</inkml:trace>
  <inkml:trace contextRef="#ctx0" brushRef="#br0" timeOffset="32689.8689">11314 15737 13965,'21'26'-2819,"-21"1"-6854</inkml:trace>
  <inkml:trace contextRef="#ctx0" brushRef="#br1" timeOffset="85525.8917">14153 3576 1345,'0'0'1826,"0"-27"31,0 27-223,0 0-641,0 0-353,0-25 33,20 25-64,-20 0 63,0-27 129,19 27 0,-19 0 128,0 0-33,0 0-159,0 0-481,0 0-256,0 27 96,20-2 193,-20 2 95,20 53-128,-20-28-31,0 54 31,20-26-32,-20 27 32,0-28-32,20 26 161,-40-25-129,20 27-64,0-29 32,-20-24 65,20-2-33,0 1 0,-20-25-32,20-3-127,0-25-33,0 27-32,0-27 224,0-27-192,20 2-288,-20-28-65,20-27 33,0 26 64,-1-24 128,1 24-64,0 1 32,1 28 96,-1-3 64,-2 28 32,2 0 128,1 0 0,-1 0 1,0 28-161,0-28 32,-1 25 0,1 28 32,0-27 64,0 27-128,-20 0 96,20 27-32,-20-26 65,0 24-129,19-24-32,-19-1-32,0-26 0,20-2-353,-20 2-191,0-1-257,20-26-448,-20 27-929,0-27-1730,20 0-5541</inkml:trace>
  <inkml:trace contextRef="#ctx0" brushRef="#br1" timeOffset="86809.9651">15046 4689 3683,'0'-27'1089,"0"27"1121,0-25 961,0-3-1185,20 28-737,-20-25 0,0-3-160,0 28-96,-20-26-288,20 0-225,-20 26-127,20-27-257,-20 27-32,1 0-64,-21 0-32,20 0-64,-19 27 128,19-1-96,0 28 64,-1-1 0,1-28 64,20 29-128,20 26 32,1-55 32,-1 28 0,19 1-64,1-28 128,0-26-64,19 26 0,-19-26 32,-1 0 0,1 0-32,-1-26 32,1 0-64,-40-1-32,21 0 128,-21 1 0,-21-1-64,1-25-64,0 25 96,-19 1-32,-1-1-96,-19 0-64,19 2 128,-19 25-97,19 0-31,1 25 96,-1-25 0,19 27-32,21 0-64,0-1 64,21 1 96,19 0 0,-1-27 32,1 25 0,-1-25-32,21 0-160,-21 0-321,1 0-480,1 0-640,-23 0-1474,2 0-3747</inkml:trace>
  <inkml:trace contextRef="#ctx0" brushRef="#br1" timeOffset="87256.9899">15423 3708 3363,'-19'-26'5893,"19"26"-5989,0 0 1089,-20 26 609,0 2-738,20 24-223,-20 1 192,0 27 32,20 0-97,-19-1-191,19 1-321,0 0-64,0-2 129,0 1-65,19-26-128,1 1-64,20-2-64,-20-24-160,19-3-385,-19 3-448,0-3-768,19 2-1730,-19-27-5670</inkml:trace>
  <inkml:trace contextRef="#ctx0" brushRef="#br1" timeOffset="87525.0059">15582 4265 11723,'0'0'1729,"0"0"-1569,0 0 1858,21 27-192,-3-1-1057,2 0-449,21 2 32,-3-3-95,3 2-257,-1-1 64,-1-26-96,1 27-193,-1 0-95,-19-27-256,0 0-513,-20 0-833,0 0-1281,0 0-1730</inkml:trace>
  <inkml:trace contextRef="#ctx0" brushRef="#br1" timeOffset="87727.0157">15900 4185 12267,'-20'0'224,"20"27"961,-20-27 994,0 28-994,-19 24-545,19 0 1,-20 1-225,19 0-416,3 1-32,-2-2-96,20-24-513,0-3-608,20 3-1057,-2-28-3107</inkml:trace>
  <inkml:trace contextRef="#ctx0" brushRef="#br1" timeOffset="88037.0354">15979 3736 12844,'21'-28'1345,"-21"28"-1473,18 0 1793,2 28-383,21-2-706,-1 26-31,-22 2-97,23-1 65,-1 27-161,-21 25-192,1-26-128,0 1 0,-20-1-96,0-26-224,0 27 128,-20-27-129,0 1-31,1-1-192,-21-28-353,20 29-961,-19-28-2242,-1 1-6246</inkml:trace>
  <inkml:trace contextRef="#ctx0" brushRef="#br1" timeOffset="89689.1299">16972 4240 8968,'0'25'1569,"0"-25"65,0 0 1825,0 0-1601,0 0-865,0 0-416,20 0 95,0 0-127,19-25-97,-19 25 1,40 0-193,-21 0 0,1-28-128,-1 28-160,-19 0-352,0 0-705,1 0-385,-21 0-800,0 0-1666,0 0-3587</inkml:trace>
  <inkml:trace contextRef="#ctx0" brushRef="#br1" timeOffset="89904.1419">16972 4424 12908,'0'26'608,"20"-26"545,0 0 1250,19 0-1026,21 0-480,-21 0-160,21 0-353,-21 0-320,1 0-96,1 0-673,-23-26-608,2 26-256,1 0-1282,-21 0-2754</inkml:trace>
  <inkml:trace contextRef="#ctx0" brushRef="#br1" timeOffset="90885.1983">18421 3814 12299,'0'-26'1570,"-20"26"-1538,0 0 993,-19 0-321,19 0-576,-20 53-128,1-26-32,-1 26 32,-1-1 32,23 28 161,-3 0 63,21-1-192,0 1-32,21-28 32,17 28-32,3-27-32,18 0-128,1-27-32,19 2 224,0-28 64,-20 0 64,22-28 0,-22 2 33,1-27 31,-21 0 32,1 1-96,-40-28 96,0 0-159,-20 1-129,0-1 0,-39 0-225,-1 28 33,-40-1 256,21 26 96,-20 27 129,20 27-1,0-1-160,18 28-96,41-1-96,2-1 0,36 1 96,2 1 32,41-2-64,-2 1 160,20-26-96,-19-27-32,19 26-96,-20-26-384,2 0-417,-22 0-1089,-19 0-1569,0 0-4901</inkml:trace>
  <inkml:trace contextRef="#ctx0" brushRef="#br1" timeOffset="91383.2259">19175 4344 12844,'0'0'-289,"0"0"1346,-19 0 96,19 0-1056,-20 28-97,0-3 32,20 28 32,-20 1 32,40-2 192,-20 1 192,20 0-95,19-26 127,1 0 129,0-27-65,-1 0-127,1 0 224,-1-27-65,-19-25 1,0 24-161,-20-25 129,0 27-65,-20-27-352,-19 26-320,-1 1-64,-19 26-64,19 0-513,0 26-672,21-26-1090,-1 27-2978</inkml:trace>
  <inkml:trace contextRef="#ctx0" brushRef="#br1" timeOffset="91881.2553">19950 4344 8616,'-20'0'5893,"20"0"-5669,0 0 2019,0 0-642,0 0-928,20 0-545,19-26-32,1 26 64,19 0-160,1-26 0,-1 26-32,2-27-32,-23 27-256,3 0-513,-21 0-673,-20 0-1088,0 0-2018,0 0-2851</inkml:trace>
  <inkml:trace contextRef="#ctx0" brushRef="#br1" timeOffset="92069.2657">20108 4053 11370,'0'0'3267,"0"27"-3747,20-27 1793,-20 26 129,20 28-898,0-2-352,-1 1 257,-19 26-97,20-26-288,-20 0 0,20 27-128,0-26-480,1-1-1378,-21-28-2370</inkml:trace>
  <inkml:trace contextRef="#ctx0" brushRef="#br1" timeOffset="92833.3097">21001 3894 6277,'0'-53'1538,"0"53"1281,0-27 223,0 1-1280,-19 26-1345,-1 0-450,0 0-63,-20 26 160,21 28 65,-21-1-65,20 27 224,-1-1-32,3 26-96,18-25-64,18 27 0,23-29 33,18-24 31,1-2-32,-1-24 64,22-3 32,-2-25 193,-20 0 31,20-53-64,-19 27-63,-21-27 31,1 0-96,-20-27 1,-20 1-33,-20-1-64,0-25-160,-19 26 32,-21-1-64,-19 27-192,0 26 64,0 0 96,-22 27 64,22 27 0,20 0-97,39 26 1,0-1 64,40 1 32,0 27 32,39-26 64,1-29-64,19 30 97,0-30-33,-18 2-64,-2-27-257,0 26-95,-19-26-352,0 0-898,-21 0-2049,-19 0-4485</inkml:trace>
  <inkml:trace contextRef="#ctx0" brushRef="#br1" timeOffset="93288.3357">21756 4450 10089,'0'0'2723,"0"0"-2787,0 0 1985,0 27-351,20 0-769,-20-1-193,0 0 65,0 2-193,0 25-223,20-28-161,-20 2-64,19 0-96,-19-1-97,0-26-479,0 27-641,0-27-961,0 0-1954,20 0-4581</inkml:trace>
  <inkml:trace contextRef="#ctx0" brushRef="#br1" timeOffset="93786.3641">22213 4265 9769,'-20'0'3523,"20"0"-2786,0 0 2210,0 0-1410,20 0-1153,-20 27 97,19-27 95,21 26-127,-20 0-161,19 2 64,1-3-95,1 2-129,-3-1-128,3 1 0,-2-27-192,-19 27-289,0-27-288,-20 26 33,20-26-129,-20 0-128,0 0-288,0 0-1442,-20-26-1857,20 26-1858</inkml:trace>
  <inkml:trace contextRef="#ctx0" brushRef="#br1" timeOffset="94037.3786">22610 4133 12908,'0'0'929,"-20"0"-1025,20 0 2017,-20 27-1056,20-2-513,-20 2 161,-19 26 128,19 0 95,-21 1-351,3 24-1,-3-24-224,21-2-224,0 1-192,1-25-513,19 24-576,-20-25-1602,20-27-4484</inkml:trace>
  <inkml:trace contextRef="#ctx0" brushRef="#br1" timeOffset="95871.4817">15145 5749 14765,'-59'-27'257,"39"2"-225,-20 25 833,1 0-513,-1 0-320,0 25-96,1 30-32,-2-30 64,21 29-96,2-1 192,18 26-128,0-26 64,18 0 64,23-1-64,-1 2-192,19-1 63,0-26 97,21 25 64,-41-26-32,22 1 0,-43-27 32,-18 28 32,0-3 321,-18-25-97,-23 27-128,-18-2-128,19-25-32,-19 27-384,-1 1-481,21-28-961,-1 27-1793,19-27-3236</inkml:trace>
  <inkml:trace contextRef="#ctx0" brushRef="#br1" timeOffset="96237.5044">15384 5669 2049,'0'28'12108,"0"24"-12172,0 1 160,0 26 769,0 28-97,20 25-607,-20-26-193,0 0 0,0-25 96,19-29 0,-19 0-64,0 3 0,0-55 64,20 0 128,-20 0 96,0-27-96,20-1-160,-20-24-96,20 0 64,-20 24-64,0 1 0,0 1 32,20 26-64,-20 0 0,0 0 160,19 26 64,-19 1 32,20 26-160,-20-1-64,20-25-544,0 28-449,1-30-705,-3 2-1665,2-27-865</inkml:trace>
  <inkml:trace contextRef="#ctx0" brushRef="#br1" timeOffset="96482.5184">15741 6413 12908,'0'0'352,"-21"25"-288,21 2 769,0-2-513,0 30-256,0-28-224,41-2 32,-21 2 192,19-27 256,-19 0 161,20 0 63,-20-27 65,19 2 32,-39-2-97,0-28 129,0 30-257,-20-27-576,1 24-128,-1 1-225,0 27-544,0 0-1633,20 0-2916,-20 27-2305</inkml:trace>
  <inkml:trace contextRef="#ctx0" brushRef="#br1" timeOffset="96707.5313">16058 6572 8968,'0'25'4901,"0"-25"-4805,-20 0 1890,20 0-97,-20-25-1216,20 25-385,-18-27-480,18-28 32,0 30-192,0-27-33,0 24 129,0 1 96,0 1 32,18 26 0,-18 0 64,20 0-33,0 0-127,1 26-993,-1-26-1249,0 27-2787</inkml:trace>
  <inkml:trace contextRef="#ctx0" brushRef="#br1" timeOffset="97052.5511">16257 6253 15951,'-20'27'160,"20"-27"-609,20 0 1346,0 0 0,0 0-545,19 0-480,21 0 64,-21 0-128,1 0-769,-19 0-1569,17-27-3972</inkml:trace>
  <inkml:trace contextRef="#ctx0" brushRef="#br1" timeOffset="97247.5619">16356 5856 13773,'20'80'672,"0"-3"33,-20-22 1601,21 23-1313,-3 29-769,-18-28-160,20 2-32,-20-29-160,20 28-32,-20-28-417,0-25-768,21-2-1249,-21 3-3748</inkml:trace>
  <inkml:trace contextRef="#ctx0" brushRef="#br1" timeOffset="97903.5997">16674 5749 13068,'0'0'128,"0"0"-1121,0 28 993,20 24 320,-20 28-224,20 24-96,-20 3-160,19-1-160,-19 26 320,0-52 128,20-1 192,-20-24 1,0-3 159,0-27 33,0-25 31,20 0 321,-20 0 256,0-25-961,0-2-288,0-25-64,0 24 0,20-24 32,0 25 63,-1 27-63,-19 0 32,20 0 160,0 0 32,1 52 0,-1-25-96,-20 1-160,0-1-416,20 25-642,-2-27-703,-18-25-1507,21 0-4738</inkml:trace>
  <inkml:trace contextRef="#ctx0" brushRef="#br1" timeOffset="98372.6266">17150 6385 11178,'-39'0'0,"19"0"-641,-20 28 706,21-3-33,-1 2-129,0-2-671,20 30-225,20-28-352,-20-2 480,39-25 544,1 27 257,-20-27 96,19 0 0,-19-27 65,0 27 31,0-25 256,-20-2-288,20-1-192,-20 1 769,-20 27-609,20-25-289,0 25 1,0 0 320,0 0-224,0 0 32,0 25 32,0-25 96,0 27 32,20 1-32,-20-28 353,0 0 319,19 27 674,-19-27 319,0 0-352,0-27-864,0 27-353,20-28-64,-20 1 64,20 2 0,1-2-96,-1 27 0,-20-25 321,18 25 191,2 0-191,-20 25-33,21 2-256,-21-2-64,20 2-352,-20 1-609,20-1-1089,-1-2-1730,-19-25-2242</inkml:trace>
  <inkml:trace contextRef="#ctx0" brushRef="#br1" timeOffset="98747.648">17607 6438 9192,'-20'0'1410,"-20"0"-1186,21 27 1537,19-2-1152,-20 2-417,0 28-96,20-30 32,0 2 33,20-2 191,0-25-128,19 0-32,1 0 32,-1 0-95,1-52 127,1 27 128,-23-30 321,-18 3 96,20 0-193,-20-29-223,0 2-161,-20-1-256,2 1-160,-23 26-1,21 0 65,0 26 96,1 27-128,-1 27 0,20 26 224,-20 0 32,20 26 128,0 28-32,0-29-95,20 2-1,19-1 0,21-24-385,-21-3-95,22-27-192,-21 3-610,-1-1-863,-19-27-2212</inkml:trace>
  <inkml:trace contextRef="#ctx0" brushRef="#br1" timeOffset="98892.6563">17964 5909 15694,'0'0'-288,"0"0"-993,20 0 1121,-20 0-1858,20 52-6758</inkml:trace>
  <inkml:trace contextRef="#ctx0" brushRef="#br1" timeOffset="99014.6633">18144 6385 8584,'0'53'8295,"0"-26"-8423,0-27 833,0 0-96,0 0-1410,-21 0-3171</inkml:trace>
  <inkml:trace contextRef="#ctx0" brushRef="#br0" timeOffset="101497.8053">14927 5405 9416,'-20'0'833,"20"0"-416,0 0 1216,20 0 257,-20 0-1538,20 0 225,0 0-33,19 0-384,1 0 321,19 0-417,1 0-64,-1-27-64,2 27-641,-22 0-800,1 0-1314,-20 0-5893</inkml:trace>
  <inkml:trace contextRef="#ctx0" brushRef="#br1" timeOffset="103103.8971">18838 5590 11851,'0'27'-545,"20"0"481,-20 26 449,19 27 191,-19 24-256,20 3-192,-20 25-31,0-26-1,0 26 192,0-52 385,20-28-97,-20 3-159,0-28 127,0-27 33,0 0 448,0 0-385,0-27-608,0-28-128,0 3-192,20-1-257,-20 0 33,39 26 320,-19 2 64,0-2 95,1 27 130,17 27 95,-17-2-32,-1 2-96,0 26 0,0-25-64,-1 24 0,1 0-160,-20 3-128,20-30-449,-20 27-1473,20-24-3331</inkml:trace>
  <inkml:trace contextRef="#ctx0" brushRef="#br1" timeOffset="103449.9131">19513 5697 10954,'0'-28'576,"-21"28"-736,3 28 641,-2 24 223,0 1-351,-1 1 95,1 51 321,0 2 32,20-2-193,-19 2-191,38-2-129,-19-25-64,20 0-128,21-28 0,-21 0 0,18-24-224,3-1-769,-1-27-1921,-21 0-4197</inkml:trace>
  <inkml:trace contextRef="#ctx0" brushRef="#br1" timeOffset="103652.9284">19592 6200 15983,'0'0'-289,"0"0"642,20 26 800,20 1-833,-1 0-320,1 25 32,19-26-32,-19 29 0,19-30-352,-18 2-737,-1-2-993,-1 2-1506,-19-27-5092</inkml:trace>
  <inkml:trace contextRef="#ctx0" brushRef="#br1" timeOffset="103841.9394">19930 6120 3363,'-41'26'8872,"23"1"-9000,-2 0 1025,-21 26 1089,2 26-1121,19-26-577,-20 27-192,20-28-128,1 3-288,19-3-609,19-27-1506,1-25-1985</inkml:trace>
  <inkml:trace contextRef="#ctx0" brushRef="#br1" timeOffset="104099.9541">19989 5669 15630,'20'0'417,"-20"0"-1346,40 28 1377,-20-3-31,39 30-321,-19-3-64,-1 28 0,22-1 160,-41 27 128,-2 0-160,3-26-63,-21-2-65,0 2-193,-21-1-287,3-24-161,-2-3-480,-1 1-1281,-19-26-2050</inkml:trace>
  <inkml:trace contextRef="#ctx0" brushRef="#br1" timeOffset="111637.3853">15522 7816 6470,'0'0'608,"0"0"-544,0 0 128,0 0 1,0 0-289,20 0 64,-20 0 192,0 0 480,0 0 513,20 0-160,-20 0-352,0 26-321,0-26-64,0 27 33,20-27-97,-20 27-32,0-1 160,0 1 65,21-2-225,-21 29-32,0-1-96,18-1-32,-18 1 64,0 27-32,20-1 32,-20 28 32,0-29-64,21 29 0,-21-2 64,0 1 1,0 2 63,0-3 32,0 0 32,0-25-64,0 52 0,20-26 65,-20 0 95,0 1-128,0 25-32,0-25-128,0-2 64,0 2-32,0-2 65,0 1 127,0 0 96,0 0-64,20 0 129,-20-28-161,18 29-128,-18-2 32,0-25 161,21 27-418,-21-2 450,0-25-321,0 26 0,20-28 0,-20 30 64,20-29-64,-20 1 0,20 25 64,-20-25-64,0 0 64,19-1-64,-19-26-128,0 1-96,0-2-417,20-24-672,-20-28-1666,0 0-5765</inkml:trace>
  <inkml:trace contextRef="#ctx0" brushRef="#br1" timeOffset="112366.4259">15344 8186 1057,'-20'54'8167,"1"-54"-7302,19 0 769,0 0 191,0 0-736,0 0-192,19 0 192,1 0-256,0-54-417,20 28-223,-1-26 31,-19-2-96,20 1 0,-1 1-128,-19-1-32,21-1 64,-23 28 96,2-28-192,1 54 64,-21-25-32,0 25 32,0 0-352,20 25 256,0 3 64,-2 24 0,23 2 96,-1-1-160,19-1-449,-19 28-832,-1-28-897,22 1-3204</inkml:trace>
  <inkml:trace contextRef="#ctx0" brushRef="#br1" timeOffset="113693.5019">15404 11817 10345,'-20'-27'961,"0"27"-96,20 0 512,0 0-95,0 0-418,0 0-447,0 0-161,0 0 256,20 0-159,0 0-129,-20 0-64,19 0-64,1 0 32,20 27-64,-20-27-32,19 0 97,1 0-65,19 0 96,2 0-128,-2 0-96,0 0 128,1 0-96,19 26 32,0-26-128,-18 0 64,18 0-32,0 0-65,-19 0 65,19 0-128,-20 0 0,2 0 32,18 0 160,-20-26 32,20 26 32,1 0 0,20 0 192,-1 0-96,0 26-96,0-26 64,1 0 0,-1 0 0,0 0 0,20 0 1,-1 0-1,2 0-64,-1 0 0,0 0 96,21 0-64,-22 0-32,1 0-96,0 26 128,21-26-32,-21 0 0,-1 0 0,2-26-64,-1 26 64,0 0-64,1 0 96,-1 0-192,-1 0 192,-19-26-64,20 26-128,-19 0 160,-1 0-96,0 0 32,-18 0 96,-2 0-160,-20 0 0,1 0-193,-1 0 129,-19 0 32,-1 0 64,22 0 64,-2 0 32,-19 0-32,19 0 0,-19 0 64,-1 0 64,1 0-128,-1 0 32,1 0-32,1 0 128,-3 0-128,-18 0 32,21 0 0,-21 0-32,-20-27 0,19 27 0,-19 0 65,0 0-97,0 0 96,0 0-193,-19 0-223,19 0 320,0 0-512,-20 0-513,0 0-961,20 0-1570,-21 0-3619</inkml:trace>
  <inkml:trace contextRef="#ctx0" brushRef="#br1" timeOffset="114010.521">20942 11657 8968,'0'0'-32,"0"0"512,0 28 1506,20-28-448,0 0-834,19 0-383,1 0-33,1 0 128,18 25-191,0-25-97,1 27 0,-1-27 96,20 26 128,2 1 65,-23-27-65,1 27-352,-38-1 0,-1-26-160,-20 0 160,-20 26 160,-1-26-128,-17 26 32,-3 1-32,3 0-96,-3-1-192,21 1-160,0-2-545,1 3-1057,-1-2-1377,0-26-3396</inkml:trace>
  <inkml:trace contextRef="#ctx0" brushRef="#br1" timeOffset="114811.5659">18500 12241 12491,'0'0'2435,"0"0"-2179,0 0 1281,0 0 321,0 0-1025,0 0-385,20 25 97,1 2-65,17 1 97,3-3-225,-1 2-128,19-1-224,-19 0 96,-1 2-256,1-28-192,-1 26-513,-19-26-256,-20 0-64,20 26-609,-20-26-672,0 0-1602,-20-26-4644</inkml:trace>
  <inkml:trace contextRef="#ctx0" brushRef="#br1" timeOffset="114977.5763">18778 12241 13580,'-19'52'705,"-21"-24"-545,0-3 1314,1 28 159,-22-27-1216,23 28-450,-3-28-543,21 0-737,0 1-2307,20 0-7943</inkml:trace>
  <inkml:trace contextRef="#ctx0" brushRef="#br1" timeOffset="117097.6974">14789 9538 10473,'-20'-26'-64,"-1"52"96,21-26 705,0 26-64,-20 0-481,20 28-192,20-28 32,-20 28 320,21-29-160,-1 3 97,18-3-33,-17 2 96,19-27-95,-1 0-1,-19-27 0,20 2 192,-21-3-95,1-24-1,-20 25-32,20 1-31,-20-1 127,0 0-288,-20 27-96,20-26-96,0 26-160,0 26 32,0 28 128,0-1 96,0 27-32,0-28 0,0 28 32,0-1 0,20-26 96,-20 26 160,0-51 353,0 24 256,0-26 128,-20 1-289,0-27 33,-19 27-385,19-27-287,-20 0-33,-19 0-609,18 0-448,3 0-384,-3 0-833,2 26-2339</inkml:trace>
  <inkml:trace contextRef="#ctx0" brushRef="#br2" timeOffset="118403.7721">16992 10331 15214,'0'28'1986,"0"-2"-2050,20 2 96,0-3 256,19 28 0,1-26-96,19 26-480,-19-27-320,19 0-481,-18 1-737,-21-27-2242</inkml:trace>
  <inkml:trace contextRef="#ctx0" brushRef="#br2" timeOffset="118555.781">17269 10306 15534,'-39'53'0,"19"1"0,0-2 192,0 28-128,0-28-512,20 28-2595,0-54-5413</inkml:trace>
  <inkml:trace contextRef="#ctx0" brushRef="#br2" timeOffset="118973.8049">17984 10915 12203,'0'27'2883,"0"-27"-2627,20 25 1378,20-25-449,-1 28-385,22-2-511,-2-26-193,-1 26-609,3-26-191,-22 0-1026,1 0-2562</inkml:trace>
  <inkml:trace contextRef="#ctx0" brushRef="#br2" timeOffset="119118.8119">18322 10783 16111,'-61'26'801,"43"0"-1122,-22 28 321,19-28 32,1 26-352,20-24-2050,0-2-3364</inkml:trace>
  <inkml:trace contextRef="#ctx0" brushRef="#br2" timeOffset="119391.8288">18261 9564 17584,'0'0'705,"0"0"-673,0 0 320,21 26 513,-1-26-513,20 27-352,-1 0-256,1-1-609,-1 1 0,21 0-800,-21-2-866,-19 3-2049</inkml:trace>
  <inkml:trace contextRef="#ctx0" brushRef="#br2" timeOffset="119520.8361">18579 9564 12716,'-20'0'3010,"2"0"-2785,-3 26 351,1 1 161,0 26-513,20 1-352,-20-1-1762,20-1-3139</inkml:trace>
  <inkml:trace contextRef="#ctx0" brushRef="#br2" timeOffset="119846.8548">19195 10306 15150,'-20'-26'672,"1"26"225,19 0 192,19 0-224,1 26-192,20-1-257,-1 3-352,21-2 0,-21-26-448,22 28-417,-21-3-512,19 2-833,-39-27-1954,0 0-6502</inkml:trace>
  <inkml:trace contextRef="#ctx0" brushRef="#br2" timeOffset="119982.8619">19474 10226 15374,'-40'27'352,"19"0"-448,1-1 128,-19 27 0,19 1-961,20-29-3074,0 2-5670</inkml:trace>
  <inkml:trace contextRef="#ctx0" brushRef="#br2" timeOffset="120267.8789">19830 9644 14093,'21'26'2402,"-1"-26"-1729,-2 27 960,23-27-448,-1 27-704,19-27-161,0 25-256,-19-25 32,0 28-448,-1-28-577,-19 0-512,0 25-994,1-25-1376,-21 0-3044</inkml:trace>
  <inkml:trace contextRef="#ctx0" brushRef="#br2" timeOffset="120408.887">20148 9512 13676,'-20'0'577,"0"0"-609,0 26 320,1 26 161,-1-25-321,0 26-128,0 1-1121,0-29-1634,20 28-2370</inkml:trace>
  <inkml:trace contextRef="#ctx0" brushRef="#br2" timeOffset="120942.9143">19970 8345 12107,'39'28'865,"-39"-3"-129,20-25 1443,0 27-962,0 0-801,-1-1-384,1 1 0,20-2-192,-40 2-513,20 0-608,-1-1-1057,1-26-1826,-20 0-3427</inkml:trace>
  <inkml:trace contextRef="#ctx0" brushRef="#br2" timeOffset="121079.9253">20029 8398 12011,'-59'54'1185,"19"-1"-1281,-1-1 384,3 1 65,-3 26-1122,2-26-3171</inkml:trace>
  <inkml:trace contextRef="#ctx0" brushRef="#br2" timeOffset="121490.9456">19156 9141 6181,'0'0'9802,"0"0"-9930,0 0 320,19 0 1089,1 25-480,0 2-513,20 0-224,-1-1-224,1 1-321,-20 0-447,19-27-546,-19 25-1056,1-25-2339</inkml:trace>
  <inkml:trace contextRef="#ctx0" brushRef="#br2" timeOffset="121636.9559">19413 9061 12523,'-40'53'3780,"1"-26"-3908,19 25 64,-20 28 192,21-28-545,-1 28-5316</inkml:trace>
  <inkml:trace contextRef="#ctx0" brushRef="#br3" timeOffset="125046.1521">18261 5166 6502,'-18'0'-257,"18"0"161,0 0 1281,0 0 449,0 0-769,0 0-289,0 0 321,0 0 32,0 0-256,18 0 31,3 0-351,-1 0-129,20 0-32,19 0-128,0 0-32,1 0 0,40 0 0,-1 0-32,20 0 0,19-26-96,2 26 64,18 0-32,22 0 0,-22 0-32,20 0 128,-18 0-32,-22 26 0,21 0 32,-39 2-32,18-28 0,-19 25-32,1 3-32,-1-28 0,0 0 96,19 0 0,-18 0 64,-1 0 32,0 0 224,-19 0 353,-1 0 32,0 27-33,0-27-191,1 0-97,-1 25 1,-20-25-161,0 0-64,-19 0 0,-1 0-288,-39 0-224,1 0-96,-21 0-417,0 0-641,0-25-864,-41 25-1986</inkml:trace>
  <inkml:trace contextRef="#ctx0" brushRef="#br3" timeOffset="128585.3546">16058 12081 4676,'-20'0'769,"20"0"800,0-26 994,0 26-578,0 0-543,0 0-385,0 0-353,0 0-223,0 0-33,20 0-95,-20-28-1,21 28-96,-21 0-32,20-25 97,0 25-65,-2-27-128,3 27 0,-1 0 96,0-26-159,0 26 63,-1-27-128,21 0 96,0 27-32,-1-26 0,1 0 32,-1 0-64,1-1 64,1 0-32,-23 1 32,23-1 32,-1 2-128,-1-3 96,21 2-96,-21 0 0,1-28 129,-1 26-193,22 3 64,-21-2 0,-1 1 0,1 26-65,-1-26 130,21-2-130,-21 2 65,21 0 0,-21-27 97,22 26-97,-23 1 0,23-1 32,-22-25-32,1 25 64,0 1-64,-1-1 0,21 0 96,-21-25-64,22 24-32,-23 3 0,23-2 96,-22-26-128,21 26-32,-1 1 96,20-28 0,-19 2-32,-1 26 32,-18-28 0,18 28 0,1 0-96,-21-27 64,21 26 32,-1-26-64,0 28 0,2-29 32,-2 26 0,1-23-64,-1 24 64,1-26-32,-21 27 0,22 0 64,-3-2-32,-17-24-128,18 25 64,-19 2-65,19-30 65,0 30 128,1-29-32,-21 28-32,22-28-32,18 1 161,-19 28-97,-21-2-64,21-26 32,-1 26 32,0 0-32,-19-25 0,19 26-32,22-2 32,-22-24 32,20-2 0,0 1 0,2 1 128,-2-1 32,-20 26-64,21-25 128,-21-1-63,20 26-97,-18-28 0,-2 30 96,20-28-128,0-1 160,1 28-192,-1-53 256,0 26-127,-18 26-65,18-25 512,0-1-223,-39 26-33,19 0-64,-39 2-192,19-2-192,-19 1-256,0-1-481,-20 27-448,0 0-96,0 0-161,0-27-1633,-20 27-9481</inkml:trace>
  <inkml:trace contextRef="#ctx0" brushRef="#br3" timeOffset="130763.4792">21954 7896 8456,'0'0'352,"0"26"-737,0 1 706,0 25 768,21 1 32,-21 1-545,20 24-127,-20 2 95,0-26 97,0 24-129,0-51 1,0 26-33,0-26-95,0-27-1,0 0 353,0 0 160,0 0-449,20-27-480,-20 1-192,18-28-96,3 29-129,-1-3-159,-20 3-33,20 25 417,0 0 64,-1 25 256,-19 3 96,20-3 32,0 29-128,-20-28-64,20 1-64,0 25-256,-20-25-353,19-1-512,-19 1-384,0-27-1923</inkml:trace>
  <inkml:trace contextRef="#ctx0" brushRef="#br3" timeOffset="131030.4913">22392 7974 15438,'0'0'0,"-21"0"-288,21 27 832,-20 0-95,20 26-289,-20 26-64,20-26 0,0 26-64,0 2 64,0-2-96,20-26-64,0-28-384,1 2-321,17 0-96,-18-27-416,1 0-1281,-21 0-898,20-27-800</inkml:trace>
  <inkml:trace contextRef="#ctx0" brushRef="#br3" timeOffset="131187.5033">22491 8373 2754,'0'-28'7047,"0"3"-4901,0 25-577,0 25 1,0 3-577,20-3-609,-1 2-224,1 0-96,20-1-256,-20-26-609,19 27-640,-19-2-1089,20-25-1730</inkml:trace>
  <inkml:trace contextRef="#ctx0" brushRef="#br3" timeOffset="131320.5111">22689 8373 7783,'-40'-28'801,"20"28"768,20 28 289,-19-28-1057,19 25-513,-20 29-192,20-28-96,0 1-641,0-2-864,20 2-865,-1-27-1954</inkml:trace>
  <inkml:trace contextRef="#ctx0" brushRef="#br3" timeOffset="131564.5239">22730 7949 12940,'18'0'993,"2"25"-1057,0 2 1153,1 26 416,-1 1-416,19-2-769,-39 28-191,20 0-97,-20-2 128,0-24-160,0 24-96,0-24-65,-20-28-63,20 1-160,-21 0-449,21-2-800,-18-25-1474,18 0-4933</inkml:trace>
  <inkml:trace contextRef="#ctx0" brushRef="#br3" timeOffset="131953.5473">23106 8320 11146,'0'0'-256,"20"0"2082,-1 0 223,21 25-1184,1-25-288,18 0-97,-19 0-191,-1 0-257,-19 0-481,0 0-1665,-20 0-3587</inkml:trace>
  <inkml:trace contextRef="#ctx0" brushRef="#br3" timeOffset="132122.5559">23185 8530 12940,'41'27'96,"-3"-27"2018,3 0 0,-3 0-1249,-17 0-833,19 0-545,-40 0-1473,20 0-4900</inkml:trace>
  <inkml:trace contextRef="#ctx0" brushRef="#br3" timeOffset="132754.5929">23900 8266 13452,'0'-53'-64,"-20"26"384,20 27 1154,-20-26-1026,1 26-544,-1 0 128,0 26 128,-20 28 33,21-2-1,-1 1-32,20 27-32,0 0-32,20-28-128,-1 1-96,21 1 192,19-29 32,1 2 64,-1-27-32,2 0 65,-3-27-1,-17-25-128,-2 25-96,1-26-256,-40-26 63,0 26 33,-20 1 128,-21-29 256,3 55-32,-23-27-192,22 26 96,-21 27 97,21 0-97,-1 27 0,20 0 64,1 25 96,19-24-224,39 25-544,1-1-417,-1 1-897,21-1-2594</inkml:trace>
  <inkml:trace contextRef="#ctx0" brushRef="#br3" timeOffset="133028.6088">24356 8530 14637,'20'0'-192,"-20"0"192,0 0 993,0 0-320,0 27-513,20 0 0,-20-1 32,20-26-64,0 27 97,19 0-1,-19-27 128,21 25 257,-21-25 256,-2-25-97,-18 25-95,0-27-353,0 0-320,-18 1-256,-22-1-257,-1 0-768,2 27-961,-1 0-1890,0 0-6662</inkml:trace>
  <inkml:trace contextRef="#ctx0" brushRef="#br3" timeOffset="133403.6302">22908 9538 15598,'20'26'609,"19"-26"-513,21 26 352,-1-26 321,0 27-320,1-27-417,-1 0-577,-18 0-608,-3 0-993,-17 27-2434</inkml:trace>
  <inkml:trace contextRef="#ctx0" brushRef="#br3" timeOffset="133569.6393">23226 9378 14093,'0'54'0,"0"-2"256,0 2 1089,0-2-352,0 28-672,0-1-257,0-26-449,18 27-960,23-26-1281,-21-29-3620</inkml:trace>
  <inkml:trace contextRef="#ctx0" brushRef="#br3" timeOffset="133980.6632">23722 9484 2626,'0'-26'15214,"-20"0"-15886,20 26 576,-21 0 448,-17 0-160,18 26-192,-1 28 32,21-2-64,0 28-64,0-27 0,21 27-64,17-28 64,3 1 96,-1-26 96,-1 0 96,1-27-64,-1 0 32,1 0 97,0-27 63,-21-26 32,-19-1-128,0 1-288,0 1-96,-19-1 96,-1-1-128,-20 2 0,-19-2 96,19 28-97,-19 0 97,18 26-32,-17 0 96,37 26 224,21 0 97,0 28-65,21-2 64,17-25-96,3 26-192,18 1-352,1-1-321,-1-28-1184,1 2-2532</inkml:trace>
  <inkml:trace contextRef="#ctx0" brushRef="#br3" timeOffset="134196.6756">24198 9724 13741,'40'25'576,"-21"-25"577,-19 28 1217,20 24-800,-20-25-1026,0 26-415,-20-1-97,20-25-289,0 26-640,0-26-800,0-1-2467,0 0-8904</inkml:trace>
  <inkml:trace contextRef="#ctx0" brushRef="#br3" timeOffset="134543.6953">24536 9777 15150,'38'0'-128,"-17"25"1153,-21-25 768,20 27-896,0 0-673,0-27-63,-1 26-129,21 1-64,-20 0 64,19-2-321,1 2-191,-20 1-481,1-28-480,-3 0-257,2 0-1217,0 0-3010</inkml:trace>
  <inkml:trace contextRef="#ctx0" brushRef="#br3" timeOffset="134787.7093">24912 9724 12716,'-20'53'448,"0"-28"1794,2 29 288,-23-28-1280,1 28-930,1-2-96,19 28-224,0-54-224,0 28-865,1-2-929,19-26-2434</inkml:trace>
  <inkml:trace contextRef="#ctx0" brushRef="#br0" timeOffset="170800.7692">24615 13433 2274,'20'-27'-1410,"-20"0"898,20 1 1088,-20 26 545,19-27 673,-19 0-385,20-25 33,-20 26 320,20-1 95,-20 0 257,0 1-512,-20 26-609,20-26-385,0 26-191,-20 0-161,20 0 128,0 26 97,-19-26-65,19 26 33,-20 1-193,20 26 128,-20-26-160,0 52-160,20-26 33,-21 26-65,21 1 32,0 0-64,0 0 0,0-28 32,0 28-96,21-54 0,-21 26-161,20-25-351,0 0-545,-20-1-801,20-26-2082,-1 0-7046</inkml:trace>
  <inkml:trace contextRef="#ctx0" brushRef="#br0" timeOffset="171009.7809">24714 13593 14445,'20'0'-160,"-20"0"608,0 25 1058,20-25-513,-1 0-545,1 27-224,0-1 1,21 1-129,-23 0-96,22 25-128,-19-26-481,17 1-128,-18 26-416,1-53-737,-1 26-1088,0-26-1699</inkml:trace>
  <inkml:trace contextRef="#ctx0" brushRef="#br0" timeOffset="171189.7913">25052 13618 9609,'-20'0'1537,"20"0"-1377,0 27 1794,-20-27-96,-1 26-1186,-17 28-479,18-28-129,-1 26-353,1 2-511,0-2-385,20 1-1154,0-26-1376,0-1-1666</inkml:trace>
  <inkml:trace contextRef="#ctx0" brushRef="#br0" timeOffset="171442.8059">25091 13247 15726,'20'-26'96,"-20"26"-384,20 0 993,-20 26 32,20-26-417,-1 27-256,1 25-64,20 1 32,-20 27 96,1-1-64,-3 28 0,-18-27 0,0-2-96,0 2-192,0-1-256,-18 1-289,-3-27-1089,1 1-3011</inkml:trace>
  <inkml:trace contextRef="#ctx0" brushRef="#br0" timeOffset="179433.263">16475 16691 9673,'-20'0'2210,"0"0"-2018,2 0-128,18 0 224,-21 0 193,1 27-417,0-27-96,20 25 96,-20 29 384,20-1 225,0-26-129,0 26-255,0-1-33,20 1 0,0-26 64,21 0 161,-3-27 160,-18 0-33,21 0 97,-2-27 128,-19 0-65,0-26-319,-20 28-257,0-29-288,0 1-545,-20 26-512,0 1-256,-1 0-1218,-17 26-3074</inkml:trace>
  <inkml:trace contextRef="#ctx0" brushRef="#br0" timeOffset="179765.2819">16753 16771 12235,'20'79'-384,"-20"-26"-641,0-26 1505,-20 0 481,20 25-705,0-26-160,0-26 385,-20 27 992,20-27-95,20 0-962,-20-27-192,0 1-32,20-1-96,-20 2-63,20-29-130,0 1-31,-1 0 32,1 27-64,21-2 0,-21 28 64,0 0 96,-2 28 128,-18-2-32,21 27-64,-21 0 0,20-26-64,-20 25-96,0-25-641,20-1-1249,-20 1-2114</inkml:trace>
  <inkml:trace contextRef="#ctx0" brushRef="#br0" timeOffset="180118.3021">17150 16823 13228,'0'27'128,"0"0"32,0-1 705,20-26 192,0 0-384,0 27-385,19-27 64,-19 0 65,21 0-97,-3-27-256,-18 1 32,1-1-192,-1 0-224,-20-25-321,0 24-512,-20 3 32,-1-2 512,-17 27 417,18 0 352,-21 0 193,2 27 351,19-2-95,0 29 96,20-28-257,0 28-64,40-1-191,-1-26 63,2-2-128,17 2-64,3-27-64,-2 0-352,-19 26-545,-1-26-929,-19-26-3651</inkml:trace>
  <inkml:trace contextRef="#ctx0" brushRef="#br0" timeOffset="180688.3329">18342 16585 14349,'-20'0'1313,"0"0"-1249,0 0-160,20 0 449,0 0 351,0 26-512,20 26-127,0 3-33,0-2 64,-1-1-64,1 2 32,0-1 32,0-26 0,0-2 96,-1-25 321,1 27 448,-20-27-33,0-27-575,0 2 255,0-2-223,0-26-193,0-1-192,0 2-128,0 24-513,0-24-256,0 24-256,0 28-833,20 0-1889,0 0-5382</inkml:trace>
  <inkml:trace contextRef="#ctx0" brushRef="#br0" timeOffset="181323.3709">18798 16743 12619,'20'0'2339,"-20"-25"-2051,0 25 769,-20-27 256,0 27-896,-19 0-514,19 0 33,0 0 32,0 27-128,1-2-64,19 29-256,0-28-65,0 1 193,19 26 63,1-53 161,20 27 192,-1-27 0,-19 0-32,20 0 289,-20-27 223,-1 1-63,-19-1-97,20 0-320,-20 1 0,0 0-160,-20-27-96,1 53-64,19-27 64,-20 27-1,20 0 97,0 0 64,0 27-96,0-2-64,20 3-192,-1-2-1,1 0 257,20 1 128,-1 0 32,-19-27 96,0 26 225,1-26 95,-1 0-96,-20-26-288,0-1 129,18 0-1,-18 1 32,-18 0-64,18-2-64,0-24-32,0 24-64,18 28-32,-18-25-128,21 25-224,-1 0-641,0 0-417,0 0-928,-1 0-833,1 0-192,0 25 1409,0-25 1922,0 0 993,-1 0 1057,1 28 192,-20-28 352,0 0-448,0 0-705,0 0-608,0 27-609,20-2-160,-20 3-160,0-2-544,0 0-706,20-26-576,-20 27-1153,0 0-96,0-27 577,20 0 960</inkml:trace>
  <inkml:trace contextRef="#ctx0" brushRef="#br0" timeOffset="181468.3793">19314 16505 12267,'-20'-26'897,"20"26"-865,0 0 0,0 26-416,20 0-2947</inkml:trace>
  <inkml:trace contextRef="#ctx0" brushRef="#br0" timeOffset="181878.4028">19632 16691 13580,'0'0'1730,"0"0"-1890,-20 0 576,0 0 801,-19 0-864,19 0-353,-21 27-64,23-2 32,-2 3-193,0-2-447,20 0 127,20 1 193,0 0 256,19-27 0,1 0 96,-20 0 96,19 0 96,1-27 192,-20 0 1,-1 1-97,-19 0-64,0-2 65,0 3 31,0 25-192,-19-27-160,-1 27-32,20 0 64,-20 27-64,20-27 32,0 25-321,20 3-159,0-2-161,-1-26-192,1 26 385,0 1 480,0-27 0,0 27 0,-1-27 0,1 0-192,0-27 160,-20 0 32,0 1-160,0 0-65,0-27-703,0-27-1539,0 1-448,0-1-3907</inkml:trace>
  <inkml:trace contextRef="#ctx0" brushRef="#br0" timeOffset="182153.4183">19830 16241 5733,'0'-80'1505,"0"80"417,0 0 512,0 53-480,0 0-608,0 26-514,0 1-575,0-1-129,21 1-64,-21-2-32,20 2-128,-20-26-64,0-1-1,18-26-63,2-1-160,-20 1-257,21-27-192,-1 27-352,0-27 385,-1 0 319,1 0 545,0 0 577,-20 0-449,0 25 192,-20-25 737,0 0-64,20 0-256,-19 0-481,-1 0-287,0 0-130,-1-25-447,1-2-994,2 0-2369,18 1-5861</inkml:trace>
  <inkml:trace contextRef="#ctx0" brushRef="#br0" timeOffset="182542.4408">20288 15975 15694,'0'27'225,"0"26"-289,-20 1 320,-1-2 961,1 54-737,20-27-448,-20 28-192,0-29 96,20 29 0,0-27-352,0-1-129,20-26 1,0 0 31,21-26 97,-3 0 352,3-27 320,-1 0-32,-1-27 129,21 0-33,-21 1-288,-19-1 64,0-26-64,-20 27-160,0-2-64,-20 3-65,0 25 225,-19-27 96,-1 27 353,20 27-129,-19-2-192,39 3 257,-20 24 31,40-25-256,-20 26-64,39-26-96,-19 0-128,20-2 64,-21 2-417,21-27-31,-20 26-1026,0-26-5092</inkml:trace>
</inkml:ink>
</file>

<file path=ppt/ink/ink50.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30T05:10:33.754"/>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FFFF"/>
    </inkml:brush>
    <inkml:brush xml:id="br3">
      <inkml:brushProperty name="width" value="0.05292" units="cm"/>
      <inkml:brushProperty name="height" value="0.05292" units="cm"/>
    </inkml:brush>
  </inkml:definitions>
  <inkml:trace contextRef="#ctx0" brushRef="#br0">2778 2503 3651,'19'0'2178,"-19"0"-1377,0 0 544,0-20 257,0 20 191,0 0-415,0 0-450,0 0-319,-19 0-96,19-19-129,-20 19-128,20 0-128,-40 0-96,20 0-32,-19 0-96,-22 0-64,2 0 64,1 0 64,-23 0 32,22 19 32,-20-19-64,18 0 160,3 0-32,17 0 64,3 0-32,17 20-32,1-20-96,0 0 0,20 0 0,-20 0 0,1 0-64,19 20 32,0-20-64,0 0 32,0 0 64,0 0 32,0 0 96,0 0-64,0 20-32,0-20 1,0 20 31,0 0-64,0-1 0,0 1-32,-20 20 0,20 0-1,0 0-31,0 0 0,0 19-32,0 1 0,0-1 32,0 1-32,0-21 96,0 22-96,0-3 32,0 3 32,0-2 0,0 1 0,0-1 0,20 1-32,-20-20 96,0 20-32,0-21 32,0 21 64,0-21 96,0 1-64,19 0-64,-19 0 0,0 0 32,0-1-64,0 1 0,20-20 65,-20 19 95,0-19-128,20 1 64,-20-2 32,0 1 0,20 0-32,-20-1-32,0-19-64,0 21 65,0-21 31,0 19 32,21-19 96,-21 0-128,0 0 32,20 20 129,-20-20-97,18 0 0,-18 0-32,20 0 32,1 0 97,-1 0-97,-20 0 0,20 0 0,-2 0-192,-18 0 96,21 0-32,-21 0 32,20-20 0,-20 20 1,20 0-1,0 0 0,-1-19-32,-19 19-128,0 0 64,20 0 32,0 0-96,-20 0 64,20 0 0,-20-21-32,0 21 0,20 0 64,-20 0-64,19 0 32,-19 0 0,20 0 0,0 0 0,0-19-64,1 19 128,-3 0-64,2 0 0,0 0 32,1 0-64,-21 0 64,20-20-64,-2 20 32,3 0-32,-1 0 64,20 0-64,-21 0-65,21 0 162,-20 0-97,19 0-33,1 0 97,0 0-128,-1 0 192,1 20-128,1-20 64,-2 0-32,21 0 0,-21 0-32,21 19 32,-21-19 32,21 0-32,-1 0-64,0 0 161,2 0-97,-2 0-33,1 21 66,-21-21-33,21 0 0,19 0 0,-20 0 32,2 0-32,-2 0-32,1 0 32,-1 19 32,0-19-64,1 0 32,-1 0 0,2 0 0,-2 0 0,0 0 0,1 0 0,-1 20 32,2-20-64,-23 0 32,23 20-33,-2-20 66,-19 0-1,19 0-32,-19 20-32,19-20 64,-19 0-64,-1 0 64,1 0-32,1 0 32,-2 20 64,1-20-256,-1 0 224,-19 0-32,20 0-128,-20 0 160,-1 0-96,1 0 64,0 0-32,0 0-64,-20 0 64,20 20 32,-20-20-32,21 0-129,-21 0 161,0 0-64,0 0 129,0-20-194,0 20 97,0 0 97,0 0-97,0 0 0,0-20-33,18 20-31,-18 0 32,0-20 0,0 20 0,0-20 32,0 0 64,0 1-32,20 19 32,-20-21 1,0 2 95,0-21-256,0 21 128,0-22-64,0 22 32,0-21 32,0-20-64,0 20 32,0 1 32,0-21-32,0 1-32,-20-1 32,20-20 0,0 21-32,0-21 0,0 21 0,0-21 128,0 41-64,0-22-64,0 3 32,20 17 0,-20-18-321,0-1 546,0 1-418,0-1 33,21 1-224,-21-2-1,0 2 1,0-1 320,0 1 96,0 19 64,0 1 192,0 19-31,0 0 63,0 20-256,0-20-96,-21 20-64,21 0-96,0 0 32,0-19-97,0 19 289,0 0-32,0 0 64,0 0-64,0 0 129,0 0-97,-20 0-64,20 0 32,0 0 32,-18 0-64,-3 0 96,1 0-96,-20-21 32,1 21 0,-1 0-225,0 0 161,1 0 32,-22 0-32,2 0 96,-20 0 0,19-19-32,-19 19 0,-20 0 96,20 0 65,-21 0-322,1 0 257,-20 0-192,-1 0 192,1-21-128,1 21 64,-21 0 65,-1 0-65,2 21 160,-22-21-160,22 19-64,-1-19 128,-1 21-64,23-2-128,-23 1 32,41-20 64,-21 0-96,21 0-193,0 0-1184,0 0-4805</inkml:trace>
  <inkml:trace contextRef="#ctx0" brushRef="#br0" timeOffset="9529.545">5418 5603 12299,'0'20'1217,"21"-20"-1761,-3 0 928,2 0 417,21 0 32,-3 0-129,23-20-191,-2 20-161,1 0-256,-21 0-64,21-19-32,-21 19-192,-19 0-833,21 19-1089,-41-19-2082,18 0-3972</inkml:trace>
  <inkml:trace contextRef="#ctx0" brushRef="#br0" timeOffset="9773.5574">5775 5643 9096,'-39'41'320,"39"-2"769,0 0-448,19 2-160,1-2 31,0-20 193,0 22-257,19-2-160,-19-19 65,0 20-97,-20-20 224,0-1 289,0 1-96,0 0-33,-40-20-95,21 20-321,-21 0-160,-19-20-32,19 0-96,0 20-288,1-20-161,19 0-736,0 0-833,-1 0-1858,21 0-5475</inkml:trace>
  <inkml:trace contextRef="#ctx0" brushRef="#br0" timeOffset="10040.5743">6232 5742 2562,'21'-39'7591,"-42"20"-5957,21 19-161,0 0-352,-20 19-352,20 1 224,-20-1-96,20 22-417,-20 18-31,20-19-129,-20-1 64,20 21 1,0-20-289,0-21-32,0 21-64,20 0-257,-20-20-735,20 0-578,0-1-640,21-19-1057,-23-19-6086</inkml:trace>
  <inkml:trace contextRef="#ctx0" brushRef="#br0" timeOffset="10473.599">6629 5803 14221,'20'-41'1313,"-20"41"-1601,-20 0-32,20 0 63,-20 0 33,0 41 256,0-22-32,1 41 0,-1-21 64,20 1-64,0 0 128,20-1-64,-1 1-32,21-20 65,0-20 159,-1 20 288,1-20 65,-1-20-97,2 0-63,-1 0-129,-22 0 64,3 1 1,-1-21-193,-20 0-32,0 1-224,-20 19-224,-19-20 128,-1 20 32,-19 1-97,18 19 33,-18 0 128,19 19 0,20 1 32,0-1 128,20 22-96,0-22 128,20 1 32,20 0 65,-1 0-33,1 0-64,19-20-96,2 0 64,-23 0-416,3 0-641,-21-20-1217,19 20-2210</inkml:trace>
  <inkml:trace contextRef="#ctx0" brushRef="#br0" timeOffset="10711.6126">6866 5544 15246,'41'0'576,"-21"20"225,19-20 545,21 20-1,-20-1 160,19 21-608,-18 1-416,18-2-193,-19 21-64,-1-21-160,-19 21 0,-20-21-32,0 21 0,-20-20-224,-19-1-417,19 21-736,-21-20-256,-17 0-1218,17 20-4932</inkml:trace>
  <inkml:trace contextRef="#ctx0" brushRef="#br0" timeOffset="14233.814">4941 13075 3331,'0'0'3299,"0"0"-2370,0 0 320,0 0-96,0 0-384,0 0-129,0 0-159,0 0 95,0 0 65,0 0-1,0 0 129,0 0-32,20 0-129,-20 0-31,0 0-193,0 0-95,20 0-193,-20 0-32,20 0-32,-20 0 32,21-20-64,-3 20 32,-18 0-32,20 0 32,0 0-64,1 0 96,-1-20-64,-2 20 0,3 0 0,-1 0 0,20 0 0,-21 0 0,1 0-32,0 0 64,0 0-64,0 0 64,19 0-32,-19 0 0,20 0 32,-19 0-32,17 0 0,-17 0 0,19 0 0,-1 0 0,1 0 0,-1 0 0,1 0 32,19 20-64,1-20 64,-1 0 32,2 0 0,-2 0 64,20 0 129,0 0-97,-19 0-96,19 0-32,0 0 32,2 0-96,-2 0 32,0 0 0,20 0 0,-20 0 32,0-20-32,21 20 0,0 0 96,0 0-192,-1 0 160,0 0-96,0 0 64,1 0-64,-1 0 64,19-20-64,-18 20 64,0 0-128,-1 0 192,0 20-96,0-20-32,0 0 64,19 0-32,-18 0 0,19 20 96,0-20 32,1 0 224,-1 20-223,-20-20-322,21 0 450,-21 0-129,0-20-352,-20 20-129,-20 0-287,2 0-642,-23 20-1632,-18-20-8457</inkml:trace>
  <inkml:trace contextRef="#ctx0" brushRef="#br0" timeOffset="20505.1728">3076 4768 2274,'0'21'864,"0"-21"-31,0 0 288,0 0 161,0 0 127,0 0-224,20 0-64,-20 19-160,0-19-384,0 0-97,0 0 32,0 21 1,0-21-65,0 20-63,0-20-33,0 0-32,19 19-95,-19-19-97,0 20-64,0-20-32,0 20 0,0-20-32,0 20 32,0 0-32,20-20 96,-20 20-288,0-20 480,20 19-288,-20-19 32,0 20 32,0-20-64,0 20 64,0 0-64,0-20 32,20 20-32,-20 0 96,0-20 32,0 20 33,20-1-33,-20 2-32,0-21-32,0 19-64,19 1 32,-19 1 32,0-2-32,0-19 32,20 20 0,-20 0 64,0-20-64,20 19 0,-20 2-32,0-1 96,0-20-95,20 19 31,-20 1 32,0-1 0,0 2 0,20-21 0,-20 20 0,0 0 64,0-1-160,0-19 128,19 20 64,-19 0-95,0 0-33,0-20-32,0 20 0,20 0 32,-20 0 0,20-20-32,-20 19 0,0 1 64,0 0-32,0 0 0,21 1-64,-21-2 64,0 1-64,0-1 0,20 1 32,-20 1 64,0-1 0,18-1-96,-18 1 289,0 20-193,20-20-96,-20-1 96,21 1-64,-21 0 32,0 0-32,20 20-64,-20-21 160,20 21 0,-1-20-96,-19 0-32,20 20 32,-20-21 32,20 21-32,-20-20 0,0 20 32,20-20-64,0 19 96,-20-18-63,19 18 31,-19-19-64,20 20 32,0-20 32,-20 19 64,20-19-160,0 20 64,-20-20-32,19 1 128,1 17-96,-20-17-64,20-2 64,-20 21 32,20-20 64,-20 0-96,21 0-32,-1 0 64,-20 0-32,18-1-64,-18 1 32,20 0 96,-20 0-64,21 0-32,-21 0 64,0-1-64,20 1 32,-20 20-32,20-20 64,-20 0-96,19-1 97,-19 2-65,20-2 96,-20-19-96,20 21 64,-20 18-64,20-19 0,0 0 160,-20 0-224,19-1 96,-19 1-32,20 0 32,-20 20-64,20-20 96,-20-1-64,20 1 0,0 0 32,-1 20 0,-19-20 0,20-1 32,0 22-64,0-22 32,-20 2 0,21-2 32,-3 21-64,2-20 32,-20 0 0,21 0 96,-1 0-32,0 19-128,-2-19 96,3 0 65,-21 0 31,20 19-160,0-19 0,0 0 96,-1 20-32,1-20 64,0-1 0,-20 2-96,20-1 64,0-1 32,-1 1-160,-19 0 128,20 0-128,0 0 64,-20 0-32,20 0 0,1-1 32,-21 2-32,20-2-32,-2 21 128,-18-20-31,20 0-1,1 0-64,-1-1 0,-20 1 0,20 20 96,-2-20-128,3 0 96,-21-1-128,20 2 96,0-1-32,0-1 0,-20 1 0,19 20 0,1-20 32,0-1 0,-20 2 0,20-2-64,0 2 64,-1-2-32,-19 1 32,20 0-64,0 0 32,0 0 32,-20 0 0,21-1-32,-3 1 64,-18 0-64,20 0 0,-20 0 0,20 0-64,1-20 128,-21 19-64,20 2 0,-2-2 0,-18 1 0,21 0 0,-1 0 0,-20 0-64,20-20 160,0 20-64,-1-1-64,-19 2 64,20-21-96,0 19 160,0 1-128,0 0 64,-1-20 32,1 20-96,0-20 0,0 20 64,0 0-96,1-20 160,-3 20-96,2-1 0,1-19 64,-1 20-96,0-20 32,-2 20-32,3 0 64,-1-20-32,0 20 0,0-20 64,19 20-64,-19-20 0,0 19 0,0-19 32,-1 20 32,21 1-64,-20-21-32,0 19 64,19-19-64,-19 20-32,21-20 160,-23 0-128,23 20 64,-21-20-32,0 19 32,19-19-32,-19 21 0,20-21 64,-21 20-128,1-20 128,0 20-96,0-20 96,0 20-96,19-20 64,-19 19 0,0-19 0,1 0-32,-1 21 0,-2-21 64,3 19-31,-1-19-1,0 0 64,0 20-64,-1-20-128,1 20 192,0-20-128,-20 0 64,20 20 32,0-20-96,-1 0 32,1 0 128,-20 20-96,20-20-64,0 0 64,0 0-96,-1 20 160,1-20-160,0 0 160,0 0-128,-20 19 32,21-19 0,-3 0 0,2 0-32,21 0 64,-21 20 32,-2-20-96,3 0 0,-1 0 32,20 0 32,-21 20 128,1-20-224,0 0-32,0 0 128,20 0-64,-21 20 96,1-20-64,0 0 0,21 0 0,-23 20 0,2-20 0,21 0 0,-21 0 32,19 0-32,-19 20 64,20-20-64,-21 0 0,1 0 0,20 0 0,-20 0 32,19 19-64,-19-19 32,0 0 0,19 0 0,-19 0-32,21 0 32,-21 0 32,-2 0-64,23 0 160,-21 0-224,19 21 96,-19-21 0,20 0 32,-20 0-64,19 0 96,-19 0-128,0 0 96,21 0 64,-23 0-192,2 0 64,21 19 32,-21-19 0,-2 0 32,23 0-64,-21 0 32,19 20 32,-19-20 0,20 0-96,-20 0 64,19 0 0,1 20 0,-20-20 32,19 0-32,-19 0 0,21 20-32,-3-20 96,-17 0-64,19 0-64,-21 20 160,21-20-96,-20 0 0,20 0 0,-1 20 64,-19-20-128,21 0 64,-3 0 0,-18 20 0,21-20 0,-23 0 32,23 0-64,-21 0 64,0 19-64,-1-19 32,1 0 0,0 0 0,0 20 0,0-20 32,19 0-32,-19 0-32,20 0 128,-21 0-160,21 0 32,-20 0 32,19 0 0,-19 0 0,1 0 0,19 0 0,-22 0 96,23 21-192,-21-21 96,20 0 32,-1 0 0,-19 0-64,20 0 64,-1 0-96,-19 0 64,21 0 0,-3 0-32,-17 0 96,-1 0-96,0 0 96,19 0-128,-19 0 32,0 0 0,19 0 32,-19 0-32,20 0 0,-20 0 32,-1 0 0,21 0-32,-20 0 64,1 0-64,17 0 64,-18 0 0,1 0-128,17 0 128,-17 0 0,-1 0-96,20 0 32,-21 0-32,1 0 64,0 0 64,0 0-128,20 0 32,-21 0 0,1 0 32,20 0 32,-19 0-96,17 0 64,3 0 32,-21 19-64,19-19 64,21 0-32,-21 0-96,1 0 160,-1 0 0,1 0-224,0 0 256,-1 0-96,2-19 0,-3 19 32,3 0-160,-1 0 128,19 0-64,-19-21 96,-1 21-64,21 0 32,-21 0 32,-19 0-96,21 0 32,-3 0 128,-17 0-224,19 0 160,-1 0-64,1 0 0,-20 0 64,19 0-32,-19 0 32,20 0-32,-20 0 0,19 0 32,-19 0 32,0 0-289,19 0 482,-19 0-257,1 0 32,-1 0 32,18 0-64,-17 0 0,-1 0 0,0 0 64,0 0-32,-20 0-96,0 0 32,0 0 32,0 0 0,0 0 0,20 21-64,-20-21 0,0 0 64,19 0-64,-19 0-321,0 0-576,20 0-704,-20 0-1154,0-21-5509</inkml:trace>
  <inkml:trace contextRef="#ctx0" brushRef="#br0" timeOffset="24020.3738">3811 12757 4868,'0'19'2082,"0"-19"-1954,0 0 1954,0 0 449,18 0-930,-18 0-640,20 0-256,1 0 63,19 0 97,-21 0-448,21 0-161,0 0-128,-1 0-32,1 0 32,19-19-32,-19 19-96,19 0 96,-18 0-192,-3 0 128,3 0-64,-1 0-128,-21 0 32,21 0-96,-20 0-193,-20 0 97,0 0-160,0-20-738,0 20-575,-20 0-706,20 0-2177</inkml:trace>
  <inkml:trace contextRef="#ctx0" brushRef="#br0" timeOffset="24279.3887">4307 12677 2626,'-20'0'1249,"20"-20"-1153,0 20 1346,0 0 127,20 0-672,-20 0-128,18 0 256,23 0-128,-21 20 160,0-20-129,19 20-287,-19-20 0,20 20-97,-1-20-95,-19 20 31,0-20 161,1 20-161,-1-20-256,-20 19 0,18-19-159,-36 20-322,18 1-223,-41-1 31,21-1-415,-20 20-1955,-19 2-9096</inkml:trace>
  <inkml:trace contextRef="#ctx0" brushRef="#br1" timeOffset="31591.8068">10818 12081 7655,'0'0'993,"0"0"-801,0-19 1281,0 19 257,0 0-129,0-20-447,0 20-354,-20 0-63,20 0-289,-20 0-223,20 0-193,-20 0-64,-19 0 0,19 20 32,0-20 0,0 19 0,-19 21 0,19-20 0,0 20 0,-1-1 0,21 1 0,0 19 0,0-18 32,21-2-64,-1 0 32,0-18 32,-2-1-64,23 19 32,-1-18 32,-1-2 0,1 1 32,19-20 0,-19 0 0,-1 0 32,1-20 0,1 1 0,-3-2 256,3 2-95,-21-1 127,-1-21-32,-19 2 161,20-21-225,-20 21-160,-20-1 161,1 20 31,-1-20-192,-21 1 0,3-1 0,-3 20-192,1 0 128,1 1-96,-21 19-64,21 0 32,-1 0-128,1 0 160,-1 19-32,20 1 32,-1 0-32,21 0 0,0 20 32,0-21 0,0 1-257,21 0 578,19 0-257,-1 0 32,-19 0 32,20-1 64,-1 1-128,21-20 160,-21 21-384,1-21 544,1 0-288,-3 0 0,23 0-32,-22-21-64,-19 21-224,20 0-705,-20 0-1505,-20 0-6310</inkml:trace>
  <inkml:trace contextRef="#ctx0" brushRef="#br1" timeOffset="34183.9552">10341 11902 6630,'-20'-39'1537,"1"39"97,19-20-289,-20 20-64,20 0 0,-20 0 161,20 0-385,0 0-288,0 0-193,0 20-95,0 0 31,20 20-31,19-2-193,1-17-64,0 19 224,39 0-95,0 19 127,21 1-352,-1-1 65,20 1-290,-20 0 161,1-21-64,-21 0-32,1 2-64,-21-2-64,0 1 0,22 0-32,-22-20-192,0 19 223,-19-19 33,-20 0-32,0 0 128,-20-20-320,0 0-417,0 0-192,-20 0-576,0-20-1602,0 0-3556</inkml:trace>
  <inkml:trace contextRef="#ctx0" brushRef="#br1" timeOffset="34501.9732">11473 12022 13132,'-21'-20'993,"21"20"-224,-18 0 95,-2 0-31,-21 0-160,3 20-417,-3 0-256,-18 0 32,-21 19 449,1 21 287,0-1 33,-1 1-320,0 20 95,1-41-192,20 0-223,-2 2-225,3-2-385,-22 21-480,20-20-704,21 19-2019,-1-19-9064</inkml:trace>
  <inkml:trace contextRef="#ctx0" brushRef="#br1" timeOffset="38375.1928">4862 8564 864,'0'0'1474,"0"0"-770,0 0 674,0 0 159,0 0-352,0 0-384,0 0-64,0-20 160,0 20 160,0 0-32,0 0-257,0 0-191,-20 0-193,20 0 33,0 0-1,-19 0-192,19 0-192,-20 0-96,0 0 32,0 20-64,-1-20 32,3 20-64,18-20 64,-20 20-32,20-1 32,0 2 64,0-21-64,20 19 32,-2 2 32,3-2 0,-1-19 0,20 0 96,-21 0 64,1-19 32,20 19 0,-20-21-64,-1 2 32,-19-2 1,0 2 31,0-1-32,0 0-32,-19 0 0,-1 20 32,0-20 32,-20 20-95,21 0-161,-21 0-33,20 0-31,-1 20-160,3 0 0,18-20-33,0 20 1,18 0 96,-18-1 128,21 2 32,-1-21 0,0 0 64,0 19 96,-1-19 64,1-19 128,0 19 33,0-21-161,-20 21 0,0-19 32,0-1-96,0 0-64,-20 0 32,0 20 0,0-20 96,-19 20-192,19 0-96,-21 20 64,23-20 0,18 20-32,0 0 32,0-20 64,0 20 32,18-1 0,3-19 32,-1 0 0,0 0 96,19 0 65,-19 0-1,0-19 64,-20 19 96,0-20-95,0 0-97,0 0-96,-20 0 0,0 20 0,1 0-64,-1 0-64,0 0-160,0 0 192,20 0-160,-21 20 32,21 0-65,0-20 1,0 20 32,21 0-64,-1-20-513,0 19-1153,0-19-3202</inkml:trace>
  <inkml:trace contextRef="#ctx0" brushRef="#br0" timeOffset="48204.7569">5139 8266 4356,'0'0'2626,"0"-20"-2209,0 20 383,21 0 738,-21 0-289,20-20-576,0 20-257,0-19-192,19-2-64,1-18 97,19 19 95,1-20-96,-1 20 0,2-19-31,-2-2-65,0 22 0,-19-21-96,19 20-64,-39-20 0,20 21-288,-40-1-929,20 0-2115,-20 0-6019</inkml:trace>
  <inkml:trace contextRef="#ctx0" brushRef="#br0" timeOffset="48449.769">5617 7749 9160,'39'-19'-96,"-19"19"0,20-20 224,-1 20 833,1-20 705,0 20-577,19-20-289,-18 20 65,18 20-32,-19-20-96,-21 20-193,1 0-384,-20-1-32,0 21 33,0-20-33,-20 20-32,20-21 0,-19 1-128,-1 0-192,0 0-513,20 0-1185,0 0-1825</inkml:trace>
  <inkml:trace contextRef="#ctx0" brushRef="#br0" timeOffset="49272.8182">6887 7431 6566,'-21'-20'1089,"21"20"-288,-18 0-193,-2 0 193,0 0-161,-1 0-447,1 20-193,2 0-32,-3 0 32,1 19 64,0 2 160,0-1-128,20 19-32,-19-19-64,19 0 32,19 19 0,1-39-32,20 20 64,19-21 0,-18 1 224,18-20 193,1 0 288,-1 0-129,1-20-416,-1 1-95,-18-21-33,-3 20 64,3-20 0,-21 1 96,-20 19-64,0-20-31,-20 0-161,-21 0 0,3 0 96,-23 20-64,-18 1-64,0-1-96,19 20 31,-19 0 33,20 20 64,-2 19-128,41-18 64,1 19 64,38-21 0,1 21 96,20-20 96,19 0-63,2-20-33,18 20-32,-20-20 32,21 0 0,-21 0-96,-18 0-288,-3 0-1698,3 0-2915</inkml:trace>
  <inkml:trace contextRef="#ctx0" brushRef="#br0" timeOffset="52865.022">5556 6478 3138,'-18'0'2595,"18"0"-1986,0 0 31,18 0 225,-18 0 704,0 0-31,21 0-930,-1 0-319,20 0-193,-1 0 0,21 0 0,-1 0 384,20 0 1,20 0-289,21 0-96,-1-20 0,21 20-32,-2 0-32,1 0-32,-1 0 32,2 0 32,-1 0-32,-39 0-128,-1 0-320,-40 0-129,1 0-479,-41 0-2596</inkml:trace>
  <inkml:trace contextRef="#ctx0" brushRef="#br0" timeOffset="59314.3925">2064 8564 2017,'0'20'897,"0"-20"-416,0 20 928,0-20 353,0 19-289,0 2-832,0-21-417,0 19-64,0-19 96,0 21 225,0-21 31,0 0-191,0 0-129,0 0 32,20 0-64,-20 0 0,0 0-32,0 0-96,0 0 65,0-21 127,0 21 32,0-19-160,0 19 64,0-21 128,0 21 65,0-19 31,0 19 1,0 0 31,0 0-288,0 0-160,0 0 32,0 0 96,0 19-96,0 2 0,0-2 0,0 21 0,0 20 0,0 19-32,18 1 64,-18 19-32,0 20 0,0 1 0,0-21-96,0 0 96,0 1 32,20-20 0,-20-21 0,0 20-32,21-19 32,-21 20 32,0-21-96,20 1 96,-20-1-64,0 1-128,20-21-224,-20 2-97,0-2 65,0-19 224,0 20 64,0-20 64,18-1 64,-18 2-32,0-21 0,0 0-1089,0 0-1826,0 0-2178</inkml:trace>
  <inkml:trace contextRef="#ctx0" brushRef="#br0" timeOffset="59682.4135">2064 10134 5861,'0'20'769,"0"0"-289,0-1 1826,0 2 673,0-1-1185,20 19-673,-2 1-320,2 0-257,1-21-127,-1 21-65,18-20-288,-17 0-64,-1-20 64,0 0-64,-20 20 0,20-20-96,-1-20 96,1 20-64,-20-20-96,20-19-417,0-1-928,-20 20-1986,0-20-5894</inkml:trace>
  <inkml:trace contextRef="#ctx0" brushRef="#br0" timeOffset="60209.4435">2023 8803 4612,'-20'19'737,"20"-19"-769,0 20 320,0-20 1698,0 0-449,0-20-864,0 20 96,0-19 191,20-1 1,-20 0-288,0 0-129,0-20-63,20 21-225,-20-2 161,0-19-129,21 21-128,-21-1 64,0 0-192,0 20-160,20 0 288,-20 0 64,0 20-224,18 19 65,2 1-258,21 0-159,-21 0-609,19-20-1345,-19 20-6502</inkml:trace>
  <inkml:trace contextRef="#ctx0" brushRef="#br0" timeOffset="61894.54">6629 8087 5445,'0'0'2210,"20"0"-2434,-20 0 896,0 0 994,19 0 256,21 0-641,1 0-577,-3-20-191,23 20-33,-2 0-223,20-20-33,1 20-192,0 0 0,-22 0-32,21 0-256,-38 0-737,18 0-1281,-19 0-4453</inkml:trace>
  <inkml:trace contextRef="#ctx0" brushRef="#br1" timeOffset="67039.8344">7204 9816 5285,'-20'-20'2146,"20"0"-417,-18 20 321,18 0-160,-20 0-353,-1-19-864,21 19-513,-20 0-128,0 19-32,20-19-64,-19 0 0,19 20 32,0 0 64,0 0 0,0 0 0,0 0-32,0-1 0,19 2 0,1-2 64,0-19 0,1 20 192,-1-20 129,-2 0-97,2-20-96,-20 20 0,21-19 1,-21-2-97,0 21 64,0-19-64,0-1-64,-21 0 32,21 0-64,-20 0 32,-18 20-96,17 0 0,1 0 0,0 0-64,1 0 0,-1 20 32,20 0 32,0 0 32,0 0-1,20-1 33,-1 2 33,21-21-1,-19 0 64,17 0 96,-18 0 64,1 0 96,-1-21 33,0 2-65,-20-1-192,0-20 0,-20 20-32,0 0-64,-1 1 0,1 19-384,2-20-64,18 20-1186,-20 20-3362</inkml:trace>
  <inkml:trace contextRef="#ctx0" brushRef="#br1" timeOffset="71349.0809">5556 6557 7911,'-18'0'1249,"18"-20"-1025,0 20-63,0 0 703,0 0 193,18 20 0,3-20-384,19 0-257,-1 0-191,1 0 31,19 0-64,21 0-32,0-20 257,19 20-225,0 0-64,20 0-64,-19 0 32,19 0 0,-20 0-32,0 0 0,1-20 0,-1 20 0,0-19-32,-40 19-32,1-20-192,-41 20 96,1 0 96,0 0-224,-20 0-289,0 0 65,-20 0 64,20 0 31,-20 0 129,1 0 96,-1 0 0,0 0-321,0 0-63,0 0 288,-19 0 128,-1 0-225,-1 0-159,-17 0 160,17 0 127,-18 0 1,0 0-256,-21 0 31,1 0 385,0 20 160,-21-20 225,21 0 351,-20 0 129,19 0-96,0 0 224,1 0-288,0 0-321,19 0 32,21 19-96,-1-19-159,20 0-65,20 0-160,-19 20-1,38-20 1,-19 0 96,40 0 96,-20 0-96,39 0 0,1 0 0,-1 0 65,20 0-33,21 0-32,-1 0 96,0 0 64,21 0 64,-1 0 128,0 0-95,-20 0-161,21 0 0,-21 0-32,0 0-32,-20 0 32,0 0-64,0-20 0,-38 20 0,-1 0-224,-21 0-97,-19 0-95,0 0-385,0 0-1153,-19 0-1569,-21 0-3363</inkml:trace>
  <inkml:trace contextRef="#ctx0" brushRef="#br1" timeOffset="72506.1471">7283 9439 10345,'-18'0'1121,"18"0"-480,0 0 160,0-21 96,18 21 31,3-20-575,-1 1-225,20-1-96,-1-20 96,1 0 0,19 1 96,-19-1 33,19 0 31,-18-20 0,-3 21-160,3-1-96,-1 0-64,-21 21 32,1-2-160,0 2-32,0-1-96,-20 0-321,0 20-544,0 0-833,-20 0-1569,20 0-3043</inkml:trace>
  <inkml:trace contextRef="#ctx0" brushRef="#br1" timeOffset="72765.1619">7721 8842 7655,'-20'-20'1505,"20"20"-736,20 0-545,0 0 193,0-19 383,-1 19-479,1-20-289,20 20 0,-20-20 192,19 20 192,-19 0-31,20-20-161,-19 20-160,17 0 32,-17 20 32,-21-20-96,0 20 32,0-20 128,0 39-64,-21-19-160,1 0 32,20 20-64,-18-20-32,18-1-352,-21 2-513,21-2-801,21-19-2113</inkml:trace>
  <inkml:trace contextRef="#ctx0" brushRef="#br1" timeOffset="73458.2014">8356 8505 5925,'20'-20'801,"-20"20"-481,0-21 673,0 21 320,-20 0-63,20 0-610,-20 0-448,0 0-96,0 21-32,1-1-31,-1 19-33,0 1 0,20-1-65,0 1 33,0 0 0,20 0-32,19 0 64,1-1-64,-20-19 64,19 0-224,22 0 160,-23-20 96,3 0 32,-1 0 64,-21-20 96,21 0 97,0 0 223,-20 1 257,-1-21-32,1 0-257,-20 1-224,0-1-223,-20 0 31,-19 0-128,-1 0 0,0 21 32,-19-1 96,-20 20 0,18 0 288,2 0-384,0 20-64,19-1 32,20 1-64,20 20 96,0-20-96,40 20 128,-1-21 32,21 2-96,-1-2 32,2 1 32,-2-20-96,0 0 64,1 0 32,-1 0 0,-19 0-32,-20 0-545,1 0-1408,-21 0-3653</inkml:trace>
  <inkml:trace contextRef="#ctx0" brushRef="#br0" timeOffset="124479.1198">8594 2682 8680,'-39'20'4548,"39"-20"-3715,0 0-385,0 0 641,20 0-288,19 0-160,21-20-257,-1 20-256,2-20-32,18 1-96,-20-2 64,1 1-64,-1 20-288,-19 0-577,-21-19-448,1 19-192,-20 0 223,0 0 257,-20 19 481,-19 1 384,19 1 384,0-2 288,-19 21 97,19 0 0,20 0-1,0-2-224,0 3-31,0-1-1,20-1 161,-1 1-97,1-20-128,-20 0-128,20 0 1,-20-1-33,-20-19 288,0 0 0,1 20-287,-21-20-386,-19 20-415,18-20-1058,1 21-1377,1-21-3715</inkml:trace>
  <inkml:trace contextRef="#ctx0" brushRef="#br0" timeOffset="124740.1347">9468 2662 14413,'-40'0'160,"40"0"129,-21 20 479,3 19-31,-2 2 64,0 17-449,20-17-288,-21 19 32,21-1-64,21 1-32,-1-41-160,0 21-224,19-19-321,-19-2-544,20-19-705,-1 0-2530</inkml:trace>
  <inkml:trace contextRef="#ctx0" brushRef="#br0" timeOffset="125100.1553">9666 2702 12011,'0'40'4580,"0"-20"-4964,0 19 416,-20 1 64,20 0 0,0 19 64,20-19 32,21 20 1,-3-41-97,3 21 64,-2-40 64,1 21-64,19-42 128,-19 21-159,0-40-33,-1 1 96,-39-1-224,20 0 64,-40-19-256,0 19-33,-19 0 129,-21 1 0,1 19 160,0 20 288,19 0-95,-1 20-129,3 0-64,38 18 64,0 3 0,20-1 32,-2-1 96,43-19-96,-2 0-160,20 0-128,-19-20-160,-1 0-641,2-20-2338,-23 0-6246</inkml:trace>
  <inkml:trace contextRef="#ctx0" brushRef="#br0" timeOffset="125309.1671">10004 2464 12107,'59'39'3075,"-18"1"-1762,17 19-224,1 1-352,22-20 672,-42 20-320,21-2-768,-40 3-225,-1-21 32,-19-1-96,-19 1 64,-1-20-320,-20 19-1,-19-19-960,-1 0-1409,21 1-6214</inkml:trace>
  <inkml:trace contextRef="#ctx0" brushRef="#br0" timeOffset="125807.1957">11195 2782 13292,'0'-20'288,"0"0"-544,-20-1 448,-20 21-384,1 0 96,-2 0 64,21 21-64,-18-1-32,38 19 64,0-20 0,0 22 64,20-21 96,18 0 128,3 19 128,-2-19 1,1 0 63,-20 0 64,20 0-63,-40-20-97,0 0 0,0 20 545,-40-20-320,0 0-609,1 0-417,-1 0-576,-1 0-961,23 0-3203</inkml:trace>
  <inkml:trace contextRef="#ctx0" brushRef="#br0" timeOffset="126059.2099">11314 2503 11082,'59'-59'1409,"-18"39"-1088,-21 0 1152,-2 20-1377,3 20-288,-21 20 256,0 19-64,0 20-545,0 1 65,0 0 160,0-1-97,-21-19 353,21-21 64,0-19 160,0 0 353,0-20-1,0 20-255,0-20 255,0-20-544,21 0-801,-21 0-576,20 1-1762,-20-1-2242</inkml:trace>
  <inkml:trace contextRef="#ctx0" brushRef="#br0" timeOffset="126376.2283">11533 2901 7174,'19'39'1057,"-19"-19"-128,20 0-576,0-20-97,20 20 256,-1-20-352,-19 20-352,20-20-96,-1-20 0,1 20 288,-19-20 384,-21 20 193,18-20 1248,-18 20 33,-18 0-513,18 0-224,-21 0-448,1 0-289,20 0-191,-20 20-33,20-20-160,0 0 96,0 0-32,0 0 128,0 0 0,20-20-160,-20 0-32,20 1-64,-20-1 64,0 20-160,-20-20-449,0 0-544,20 20-288,-20 0-193,1 0-351,-1 20-3653</inkml:trace>
  <inkml:trace contextRef="#ctx0" brushRef="#br0" timeOffset="126766.2504">11948 2901 15630,'0'0'1282,"0"0"-1058,0 0 0,0 20-64,0-1 160,21 1-224,-21 0-63,20 0-130,0 0-95,0-20-32,0 20-128,-20-20 160,19 0 31,1-20 289,-20 20-31,0-20-258,0 0-127,0 0-32,0 0-65,0 20-63,0-19 160,0 19 64,0 0-193,20 19 641,-20-19 97,20 20-1,-20 0 96,20-20-191,-1 20 95,1-20-96,0 20 0,1-20-64,-21 0-160,20-20-96,-20 0-288,18 0-577,-18 0-544,0-19-225,-18-1-896,18-1-2371</inkml:trace>
  <inkml:trace contextRef="#ctx0" brushRef="#br0" timeOffset="126939.2599">12187 2385 14541,'-20'0'705,"40"19"-801,-20 21 768,20 19 289,-20 1-96,21 20 32,-1-2-609,-20-17-31,18 18-321,2-19-481,1-1-384,-1 1-352,0-41-801,-1 1-1441,21 0-1282</inkml:trace>
  <inkml:trace contextRef="#ctx0" brushRef="#br0" timeOffset="127285.2801">12525 2901 9224,'0'-20'2082,"0"20"-1185,0 0-64,0 20 1025,0 19-65,0-19-864,0 20-641,0-20-159,20 0 63,19-1-32,-19-19 224,0 0 97,19-19-129,-19-1-256,21-20 96,-21-19-64,-20-1-128,18 0 65,-36-20-418,18 2-191,-41-2-65,21 0 545,-18 21 32,17 39 224,1 20 0,0 0-224,0 20 289,1 39 575,19 21-31,0 19 32,19-19-192,21 19-193,1-19-160,17-1-256,-17-39-192,-2 19-160,1-38-97,-20-2-544,-20 1-1377,-20-20-2947</inkml:trace>
  <inkml:trace contextRef="#ctx0" brushRef="#br0" timeOffset="127912.3159">8832 3914 14573,'-38'-20'641,"17"1"-513,21-2 737,-20 21-833,0 21-224,0-2 32,1 1 63,-1 20 33,20 19-256,0-18-160,0-22 191,20 21 225,-20-21 160,19-19 289,21 0 383,-20 0 322,19-39-354,-19 19 1,21-40 128,-21 1-65,-20-1-511,18 1-161,-18-21-160,0 21 64,-18-1-32,-2 20 0,20 21-96,-21-2-160,1 42-289,0 18 385,20 0 288,0 41 64,0-20-160,20 20 96,21-21-32,-3-19-32,3 19-64,18-19-256,-19-20-384,0 0-898,-1-1-2177,1-19-9738</inkml:trace>
  <inkml:trace contextRef="#ctx0" brushRef="#br0" timeOffset="128223.3337">9150 3934 15214,'0'0'480,"0"0"-576,20-20 96,0 20 32,-1 0 417,21-20-97,-20 20-224,19-19-32,-19-2 32,1 2-128,-21-1-32,0 0-96,0 0-96,-41 20 64,23 0 96,-23 0 32,1 20 160,1 0 513,19 0 159,0 20 33,0-1-32,20 1-321,20 0-320,20-1-63,19-18-97,2-2 96,18 1-353,-20-20-127,1 0-1025,19-20-2595,-39 1-8872</inkml:trace>
  <inkml:trace contextRef="#ctx0" brushRef="#br0" timeOffset="128432.3459">9646 3815 13773,'-59'20'2146,"39"-1"-2082,0 21 416,0 0-256,20-20 481,0 20-257,20-21-223,20 1-161,-1-20-64,1 21-96,1-21-193,18-21-127,-39 1-865,19 20-673,-19-39 64,-20 19-1185,20 0-2402,-20 0 1986</inkml:trace>
  <inkml:trace contextRef="#ctx0" brushRef="#br0" timeOffset="128627.357">9865 3914 864,'-20'-20'1762,"20"40"160,-20 0 160,20 0-545,0 0-672,20 0-545,-20-1 289,20 1 896,-20-20 545,0-20-64,20 20-897,-20-19-544,0-1-129,0-20-96,0 20-31,0-19-129,-20-1-256,20 20 128,0 0 32,20 0-96,0 20-32,-1-20-128,1 40-929,0-20-2435,0 20-8711</inkml:trace>
  <inkml:trace contextRef="#ctx0" brushRef="#br0" timeOffset="129197.3896">10063 3914 15502,'0'20'993,"0"-20"32,20 0-288,1 0 192,17 0 224,3-20-641,-3 0-256,3 1-31,-1-2-65,-21 2 32,-19-1-32,0 0-256,0 0-256,-19 20-1,-21 0-95,20 0 192,-1 20-33,3 0 322,-2 0-194,20 20 225,0-21-64,20 21 32,19-20-160,1 0-320,-1 0-321,21-20-96,-20 0-31,-1 0-161,1-20 416,-19 0 481,-3 0 288,2 0 192,-20 0-96,0 1 129,0-2 31,-20 2-256,2 19-160,-3 19 64,1-19 128,0 40 65,0-20-129,20 20-32,0-20 32,20 19-64,0-19 96,0-20 0,1 21 64,17-21 0,-17-21 1,-1 21 31,0-20 0,-20 1 0,18-1-192,-18-20 32,0 20-256,0 0-256,0 1 95,0 19 65,0-21 224,0 21-480,0 21 159,0-2 353,0 1 0,21 0 32,-1 20-128,0-20-1185,0-1-2467</inkml:trace>
  <inkml:trace contextRef="#ctx0" brushRef="#br0" timeOffset="129442.4019">10837 3815 11723,'-39'0'-257,"19"20"514,20-1-33,0 2 769,20 18 352,19 1-1057,-19-20-192,0 19-256,20-19 96,-21 1 32,-19-21-96,0 19 192,0-19 481,-19 0 416,-1 0-641,-20 0-576,1-19-930,19-2-1920,-20 21-5735</inkml:trace>
  <inkml:trace contextRef="#ctx0" brushRef="#br0" timeOffset="129759.4217">10936 3954 12235,'40'0'481,"-19"0"832,-1 0 0,-2-20 289,2 0 415,21 20-895,-21-20-322,-1 1 1,-19-2-192,0 21-417,0-19-288,-19 19-417,-1 0-191,0 0 223,-21 0 193,23 19 96,-2 2-33,20-2 129,0 1 96,38 20 96,-18-20 97,41 19-1,-22-19 32,21 1 32,-1-2-96,2-19 1,-3 0-1,-17-19-32,-2 19-192,-19-21-289,-20 21-1408,0-20-4741</inkml:trace>
  <inkml:trace contextRef="#ctx0" brushRef="#br0" timeOffset="131094.4979">8733 4948 6726,'0'-20'7655,"20"0"-7943,-20 20 640,20-20 577,-20 20 288,21-20 32,-21 20-576,0 0-257,-21 0-544,21 20-96,-20 0 64,0 20 128,0-1 64,20-19-609,0 20 289,0-20 256,0-20 64,20 20-64,0-20 224,0 0 129,19-20-129,1 0-128,-19-20 160,-1 20-64,-2-19-64,3-1-192,-21 20 577,0 0-321,0 20-64,0-19-64,-21 19-224,21 0-257,0 19 353,21 21 192,-21-20-96,20 20 64,0-21-256,19 21 0,1-40 32,19 20-64,-19-20-417,0 0-416,19-20-1377,-18-20-1378,-3 21-3491</inkml:trace>
  <inkml:trace contextRef="#ctx0" brushRef="#br0" timeOffset="131296.5093">9308 4530 10345,'-59'-40'1346,"19"40"-546,21 20 161,19 20-64,0 19 160,0 1-224,0 0-513,39 19-288,-19-38 64,21 18-96,-3-19 0,-17-20 32,-1-1-352,0 1-321,-20-20-223,0-20 159,0 20-1793,-20-39-1762,0 19 640</inkml:trace>
  <inkml:trace contextRef="#ctx0" brushRef="#br0" timeOffset="131397.5155">9290 4868 416,'-41'-39'7239,"21"39"-3300,20 0-1760,20 0-1731,-20 0-224,41 20-128,-3-20-192,3 0 0,-3 0-384,3-20-1698,-1 20-4901</inkml:trace>
  <inkml:trace contextRef="#ctx0" brushRef="#br0" timeOffset="131557.5239">9508 4729 15150,'0'20'1249,"0"-20"-1025,19 0 769,21 0 256,0 0 129,-1 0-802,22 0-512,-23-20-128,3 20-672,-2-21-674,-19 2-1408,-20-1-4005</inkml:trace>
  <inkml:trace contextRef="#ctx0" brushRef="#br0" timeOffset="131714.5333">9626 4550 13869,'20'80'1089,"-20"-21"448,20-19-832,1 20-545,-1 0-64,-2-21-160,-18 1-673,20-20-704,1 0-769,-21-1-2338</inkml:trace>
  <inkml:trace contextRef="#ctx0" brushRef="#br0" timeOffset="132095.5553">9786 4888 6598,'20'0'6598,"-1"-20"-5829,21 20 1185,-20 0-1122,19-19 225,1 19-224,-20-20-513,19-1-63,-39 21-1,20-19-128,-20 19-352,-20-21-481,1 21 161,-1 0 31,-20 21-63,20-21-738,-19 19-511,39 2 1184,0 18 513,0-19 64,20 0 0,-1 0 0,21 0 128,0 0 64,-21-20-32,21 19-160,-20-19 384,1 0 513,-3-19 96,-18-21-128,20 20 608,-20-20-480,20 1-96,-20 18-193,21-19 33,17 21-64,3 19-97,-1-20-32,-1 20-287,1 0-193,0 0-64,-1 0-225,-19 0-1024,-20 0-1057,0 20-3203</inkml:trace>
  <inkml:trace contextRef="#ctx0" brushRef="#br0" timeOffset="132845.5983">9190 5603 17616,'-40'20'769,"40"-20"-1474,0 0 481,0 20 64,20-20 32,0 0 288,-1 0 64,41 0-96,-21-20 128,2 0 33,-21 1-129,0-1 32,-20-20-160,0 20-192,0 0-160,-20 20-97,0 0 225,-21 0-160,23 20 160,-23 0 31,41 20 65,-20-1 32,20 1 64,20 1 32,21-2-64,-3-20 96,23 22 0,-22-41 225,1 0-1,0 0 64,-1-21-128,-19 1-224,0 1 97,0-1-97,-20-20 0,0 20-193,0 0-63,0 0-128,-20 20-225,20 0-63,0 0-33,0 20 545,20 0 192,-20 0 32,19 20 0,1-20 192,0-1 161,1 1-1,-1-20 321,-20 21 159,18-21 258,-18-21-194,20 1-415,-20-19-193,-20 20-256,20-22-128,-18 1-416,18 1-321,-20 19-480,20 0-1121,0 0-1602,0 0-7975</inkml:trace>
  <inkml:trace contextRef="#ctx0" brushRef="#br0" timeOffset="133597.6413">9845 5643 4228,'20'20'416,"-20"-20"2787,20 0 64,-20 0-512,20-20-866,-20 20-896,19-20-96,-19 0-160,20 1-193,-20-1-351,0 0-289,0 0-353,-20 20-95,20 0-129,-19 0-288,-1 20-288,20 0 192,0 19 352,0-19 513,20 20 96,-1-19 32,21 18 32,0-20 128,-1-19 288,1 0 65,-1 0 191,-19 0 225,0-19-192,-20-1 288,0 1-417,0-2 1,-20 1-513,20 0-321,-20 0-543,20 1-33,0-1-32,0 0-32,0 20-160,20 0 705,0 0 288,1 0 384,-1 0-96,-20 0-96,18 20 64,3-20-32,-21 20-63,0-20-98,20 19-383,-20-19-96,0 20-225,20 0-160,-20-20 192,0 20 417,0-20 192,0 0 288,20 0 289,-20 0 255,19 0 1,-19-20 0,20 20-289,0-20-160,0 0-63,-20 1-161,0-1-64,20 20-32,-20 0-289,0 0 97,20 39 224,-1 1-32,1 1-160,0-2 32,0 21-32,1-1 160,-21-19-32,18-1 160,-18 1 672,0-20 1154,-18 0 192,-23 0-512,21-20-385,-19 0-256,-1 0-257,-20-20-287,1 20-1,0-20-352,18 0-96,-17 0-512,17 0-545,21 20-705,20 0-2306,0 0-9833</inkml:trace>
  <inkml:trace contextRef="#ctx0" brushRef="#br0" timeOffset="133950.6613">11274 5464 14093,'0'0'2594,"20"20"-2754,-20 0 192,20 0 32,1 20-96,-21-1 0,18-19-224,2 20-225,0-40 97,-20 21-289,21-21-928,-21 0-2018</inkml:trace>
  <inkml:trace contextRef="#ctx0" brushRef="#br0" timeOffset="134065.6681">11254 5306 12587,'0'0'-1217,"20"20"-897,0-1-3395</inkml:trace>
  <inkml:trace contextRef="#ctx0" brushRef="#br0" timeOffset="134209.6763">11513 5425 12940,'20'0'736,"-1"0"65,21 0-32,-20-20-193,19-1-447,1 21-514,0 0-1793,-21-19-2819</inkml:trace>
  <inkml:trace contextRef="#ctx0" brushRef="#br0" timeOffset="134383.6863">11612 5166 10730,'-60'0'1986,"60"20"-1314,-19 1 417,19 18 353,0 21-257,0-1-609,19 1-255,1-1-257,0-19-160,0 20-321,0-41-352,-1 21-1056,1-20-1635,0-20-6085</inkml:trace>
  <inkml:trace contextRef="#ctx0" brushRef="#br0" timeOffset="135161.7308">11731 5584 13388,'39'-20'449,"-19"0"1536,0 0-703,1 20-193,-3-20-256,2 0-673,-20 0-96,21 1-256,-21-1-577,-21 20-576,1 0-353,-19 0 321,19 20 608,-20-1 577,21 1 288,19 20 0,0 0 320,19-1 97,21-19-161,1 20-192,18-19 0,-19-21 1,-1 0 159,1 0 32,-20-21-160,0 1 33,-20 0 63,0-19-32,-20 19-128,0 0-96,20 0-160,-20 0-64,20 0-160,0 20-97,0 0 65,20 0 256,20 0 96,-21 0 64,21 0 192,0 0 224,-1 0-287,-19 20-226,1-20 1,-21 20 96,-21 0-160,1 20-320,0-21 64,1 21 31,-1-20-127,20 1-1,0-2 225,0-19 288,20 0 160,-1 0 32,1-19 353,0-2 224,1 1 128,-1 0-161,-2-19-319,-18 19-257,0 20 160,0-20 129,20 20-257,-20 0-352,0 0-96,0 0-33,0 0 257,21 20 96,-21 0-96,20-1 0,19 1 33,-19-20-66,0 20-63,0-20-288,0 0-289,-1 0-448,-19-20-320,0 20 416,0-20 993,-19 1 160,-1-1-96,20 0 160,0 0 673,0 20 576,0-20-384,20 0-576,-1 20 95,1-20-31,20 20 64,-1-19-193,21 19-128,-21-20-224,-19 20-288,0-20-513,1 20-896,-21 0-2115,-21-21-4900</inkml:trace>
  <inkml:trace contextRef="#ctx0" brushRef="#br0" timeOffset="135335.7407">12525 5207 10409,'20'19'2883,"-1"1"-2114,1 19 992,0 2 65,-20 17 320,20-17-544,-20 18-1218,0 1-320,21-20-224,-21-1-192,18 1-673,2-19-801,-20-21-2018,20 0-3202</inkml:trace>
  <inkml:trace contextRef="#ctx0" brushRef="#br0" timeOffset="135465.7482">12803 5484 11274,'0'20'1442,"20"0"-1122,-20 0 481,0 0-449,0 0-288,20-1-1121,-20 1-3876</inkml:trace>
  <inkml:trace contextRef="#ctx0" brushRef="#br0" timeOffset="135579.7543">12823 5326 2466,'20'0'4997</inkml:trace>
  <inkml:trace contextRef="#ctx0" brushRef="#br0" timeOffset="135817.7683">12981 5365 3299,'20'40'3555,"-20"-20"-736,0 0-865,0-1-673,0 21-256,0-20-481,20 20-480,-20-20 32,20-1 65,1 1 703,-3-20 482,2 0-193,1 0-256,19-20-97,-22-19 33,-18 19-288,0-20-289,0 0-96,0 21-288,-18-21-321,-22 19-415,19 21-962,1 0-2018,2 0-4804</inkml:trace>
  <inkml:trace contextRef="#ctx0" brushRef="#br0" timeOffset="136071.7828">13240 5564 8648,'20'20'961,"-20"-20"992,-20 0 578,20 0-577,0 0-897,0-20-865,0 0-64,0 0-64,0-20 0,20 20-128,-1-19 64,1 19 128,-20-1 513,20 2-1,0 19-191,0 0-1,-20 0 1,19 19 31,1 2-128,-20 19-287,0-1-226,0 1-768,0 0-2017,-20-1-11116</inkml:trace>
  <inkml:trace contextRef="#ctx0" brushRef="#br0" timeOffset="136185.7893">13677 5564 20755,'19'0'-160,"-19"0"-929,0 0-2819</inkml:trace>
  <inkml:trace contextRef="#ctx0" brushRef="#br2" timeOffset="147682.4469">9587 8862 8263,'0'-20'2563,"0"0"-1602,0 20 288,0 0 224,0 0-800,0 0-289,0 20 1,0 0-161,0 20 64,0-1 225,-20 21 31,0 20-95,0-1-129,-19 21 64,-1-21-96,-1 0-95,23 1-97,-22-20 0,19-20 64,1 19-224,20-19 32,-18-20-64,-3 0-257,21 0-287,-20-1-321,20-19-897,0 0-704,0-19-3140</inkml:trace>
  <inkml:trace contextRef="#ctx0" brushRef="#br2" timeOffset="147949.4622">9170 9379 13132,'0'0'544,"-20"19"-576,20-19 257,0 20 864,0 20 160,0 0-416,0 0-513,0 0-224,0 20 160,0-21 129,20 1 95,-20 0-128,20-21 129,19 1 95,1-20 1,-1 0-353,2 0 32,17-20-192,3 1-64,-21-1-288,19 20-448,-19-20-1186,-21 20-1986,-19 0-8872</inkml:trace>
  <inkml:trace contextRef="#ctx0" brushRef="#br2" timeOffset="151705.677">9369 10094 4580,'-41'0'-32,"21"0"-160,2 0-1,-3 0 482,21 0 1568,0 0 290,0 0-258,0 0-159,0 0-513,21 0 0,-21 0-128,18 0-224,23 0-288,-1 0-225,-1 0-160,21 21 64,-1-21-256,20 0 64,2 0-32,18 0 1,-20 0-66,20 0 66,21 0-33,-21 0-33,19 19 66,1-19-194,-20 0 33,0 20 96,1-20-64,-1 20 96,0-20-96,-18 19-32,18-19 96,-20 0 64,20 21 0,-20-21 0,0 0 0,2 0 32,-22 0-32,0 0-64,1 0 96,-1 0-64,2-21-32,-43 21 96,23 0-128,-21-19 96,0 19-32,-20 0 32,0 0-32,0 0-32,0 0 0,0 0 0,0 0 64,-20 0-192,0 0 0,-1 19 32,-17-19-161,17 0 1,-19 0 32,1 0 64,-21-19-65,1 19 65,-20 0 128,-2 0 32,2-20 0,-40 20 64,0 0 0,1-20 128,-2 20 1,-19 0-129,19 0 128,3 20 160,-3-20 64,1 0-127,20 0-161,-1 0 0,21 0-32,-1 0 64,21 0-32,-20 0-32,18 0-96,2 0 128,19 0-32,1 0 128,-1 0-224,1 0 32,19 0-96,-20 0 192,20 20-192,-1-20 160,3 0-32,18 0 64,-20 0 193,20 0 95,0 0 33,0 0-97,0 0 32,0-20-160,20 20-96,-2 0-96,3 0-32,19 0-32,19 0 0,1 0-192,-1 0-32,20 0 96,21 0 63,19 0 226,0 0-194,39 0 33,2 0 64,-2-20 64,22 20 33,-22-19 159,0 19-224,-18 0-32,-21 0 32,-20 19-96,-19-19-321,-20 0-63,-1 20 32,-19-20 63,-1 0-95,1 0-225,-1 0 161,1 0 352,1 0 160,-23 0 64,23 0 352,-21 0 64,0-20-255,-2 20-97,-18 0 96,0 0 64,-18 0-192,-2 0-224,0 0 64,-21 0-32,2 0-352,-1 0 63,-19 0 161,-1 0-288,1 0 223,-40 0 65,20 20 96,-41-20 128,1 0 0,20 0 64,-21 0 320,21 0-63,-20 0-225,1 0 192,19 0 289,-21 0-353,1 0-160,-1 0 0,1-20 64,0 20 160,1 0-288,19 0 545,-1-19-257,20 19 193,21 0-321,19 0-128,1 0-160,-1 19 96,19-19 0,1 0 96,2 0-192,18 0 128,0 0 0,0 0 64,18 20-128,2-20 160,1 0-160,-1 0 128,18 0-32,3 0-32,-1 0-64,19 0 64,1 0-32,20 0 32,19 0-161,0 0 65,39 0 96,22 0 0,18 0-64,0 0 32,21 0 96,-1 0 225,-18-20 287,-2 20-63,-20 0-161,-38 0-384,-21 0 96,-20 0-128,-19 0 32,-21 0-288,2 20-33,-41-20 65,0 0 32,0 0-449,-21 0-704,1 20-1186,-39-20-2465</inkml:trace>
  <inkml:trace contextRef="#ctx0" brushRef="#br2" timeOffset="156020.9229">11849 8803 10345,'0'-40'1666,"0"20"-1378,0 20 961,0 0 545,0 0-641,0 0-672,-18 0-225,18 20 481,0 20-33,0 19-223,0 1-1,-21-1-288,1 21-64,20-20 129,-20 19-65,0-19-32,1-1-128,19 1-64,-20-21 224,20 1-288,0 0-32,0-21-224,-20 2-193,20-1-768,0-20-545,0 20-961,-20-20-2145</inkml:trace>
  <inkml:trace contextRef="#ctx0" brushRef="#br2" timeOffset="156307.9403">11493 9339 8744,'0'20'3363,"0"-20"-2851,0 20 353,20-1 513,-20 22 351,0-22-384,20 21-640,-20 0-320,19 0-225,1-20 288,0-1 33,20 2-97,19-21-32,0 0-256,1-21 32,-1 2-31,-18-1-97,18 0-32,-19 0-353,0 20-1120,-21 0-2243,-19 0-6790</inkml:trace>
  <inkml:trace contextRef="#ctx0" brushRef="#br2" timeOffset="160219.1639">9508 10134 1665,'-40'0'2595,"20"0"-802,20 0-544,-20 0 289,-1 0 256,21 0-193,0 0-608,0 0-609,0 0-288,0 0 289,41 0-33,-21 20-160,39-20-128,1 0 0,19 0-64,21-20 0,19 20-64,0 0 64,-1-19 0,22 19 32,19 0 0,-21 0 33,2 0 63,-21 0 160,-1 0 192,1 0-127,-19 0-129,-1 19-128,-18-19-32,-2 0-32,-20 0 0,1 0 32,-1 0-64,-19 0 0,-1-19-64,1 19-64,-20 0 32,-1 0 0,1 0 96,-20 0-32,20 0 32,-20 0 0,0 0 32,0 0-128,-20 0-160,0 0-65,1 0 129,-21 0-96,20 0-289,-19 0 1,-21 0 191,21 0 257,-21 0 96,-20 0-64,1 0-160,-20 0 32,0 0 160,0 19-65,-21-19-351,1 0 96,0 0 384,-19 0 0,18 0 64,-19 20 96,19-20-64,1 20-32,20-20-32,0 0-32,-1 19 32,21-19 256,0 0 353,39 0-65,1 0-415,19 0-97,20 0-32,0 0 0,20 0 96,0 0 64,39 0-192,20 0-320,0 0 128,41 0 127,-1-19 98,0 19-33,40 0 32,-20 0 288,39 0 352,-18-20 65,18 20-192,1 0-289,-20 0-64,-1 0 64,-18-20 33,-22 20 63,-19 0-64,-18 20-96,-22-20-128,-19 0-64,-22 0 0,3 0-96,-21 0-288,-21 0-321,3 0 353,-2 0 64,0 0 32,-21 20-609,2-20-1922,-21 0-8520</inkml:trace>
  <inkml:trace contextRef="#ctx0" brushRef="#br3" timeOffset="196931.2638">1944 13413 11594,'0'19'929,"-20"-19"64,20 0-320,-20 0 288,20 0-224,0 0-545,0 0-32,20 0 96,0 0-160,19-19-64,1 19-64,21 0 32,-2 0-64,-19 19-64,-1-19-288,1 21-33,-1-2 129,-39 1 256,20 0 64,-40 0 64,20 0-64,-39 20 32,19-21-32,-21 21 0,23-20 0,-2 0-32,20 0-32,-20 19 64,40-18-32,0-2 0,-2 1-64,3 0 96,19-1 0,-20 2 32,-1-21 96,1 20 416,-20-20-159,0 0-257,-20 0-128,1 19 96,-21-19-128,20 0-417,-19 21-287,-1-21-161,19 0-833,1 19-2273</inkml:trace>
  <inkml:trace contextRef="#ctx0" brushRef="#br3" timeOffset="198300.3421">3274 13572 9352,'-40'0'417,"20"0"-545,1 0 640,-1 0 385,0 0-513,-20 0-384,21 20-128,-1-1 64,0 1-128,20 0-256,-20 0 191,20 20 161,0-1-32,0-18 160,20 18-32,0 0 96,0 2 225,-1-22 511,1 21 257,20-40-32,-20 20 64,-1-20 32,1 0-192,0 0-192,0-20-96,0 1-225,-1-21-63,-19-1-97,20 2 192,-40 0 1,20-2-225,-19 22-352,-1-21 0,0 20-225,-20 0-479,1 0-738,19 1 449,0 19-1057,0 0-1794,20 0-6021</inkml:trace>
  <inkml:trace contextRef="#ctx0" brushRef="#br3" timeOffset="198871.3739">4088 13830 11370,'20'40'3620,"-20"-20"-3652,0-1 736,0-19 930,0 21-1122,-20-2-576,0 1-512,0 0-866,0 0-992,-19 20-3684</inkml:trace>
  <inkml:trace contextRef="#ctx0" brushRef="#br3" timeOffset="202310.5713">5637 13492 14798,'-40'20'288,"20"-20"-480,20 0 352,0 0 544,20 0-63,0 0-257,19 0-288,1 0-160,0 20 0,-1-20-96,1 20-32,-1 0-64,-19 0 96,0-1 96,1-19 96,-21 20 64,-21 0-96,1 0 32,0-20-32,1 20 0,19 0-32,-20-1-32,20 1 64,20 1 64,-1-2-128,1 1 0,0 0-129,1-1 97,-1 2 64,-2-1 64,2-1 160,-20 2 161,-20-21 63,2 0-31,-2 0-193,-21 0-128,2 0-32,19 0-128,-20 0-321,20 19-383,1-19-1346,-1 0-2307</inkml:trace>
  <inkml:trace contextRef="#ctx0" brushRef="#br3" timeOffset="202664.5913">6352 13691 15534,'18'0'769,"-18"0"-1185,-18 0 640,-2 20 32,-1-20 32,-19 19-192,22 1-96,-23 20 128,21-20-63,20 19-33,0-18 0,20-1 0,0-1 32,1 2 0,-3-21 32,22 0 32,1-21 0,-2 21-64,1-19 288,-20-1 33,-1-1-193,-19 2 353,0-1-161,0 0-32,-19 1-63,-1-2-193,-20 21-96,19-20-64,-17 20-257,17 0-736,1 0-929,20 0-1537,0 0-2306</inkml:trace>
  <inkml:trace contextRef="#ctx0" brushRef="#br3" timeOffset="202980.6098">6668 13671 2850,'0'20'7848,"0"-20"-7368,0 20 289,0-20 576,-19 19-512,19 1-289,0 1-351,0 18-65,0-19 32,19-1 32,1 22 32,0-41 193,21 19 191,-23-19-63,23 0 31,-21 0 129,18-19-64,-17-1 127,-1-1-159,-20-18-1,0 19-255,-20-20-161,-1 20-192,3 1-32,-22 19-64,19-20-321,-17 20-383,17 0-385,1 0-641,20 0-1185,0 0-3235</inkml:trace>
  <inkml:trace contextRef="#ctx0" brushRef="#br3" timeOffset="203414.6343">7184 13651 9256,'20'0'3524,"-20"0"-2724,0 0 770,0 0-161,0 0-800,-20 0-513,20 0-96,-18 20 32,-2-20 32,20 40 32,-21-21-128,21 1 32,0 20 0,0-20-32,21 19 32,-1-18 64,18-21 96,23 0 160,-22 0 65,21-21 63,-21 2 33,1-1 159,-1 0 33,1 1-96,-40-22-353,0 22-32,-20-21-96,0 20 32,-39 0-96,0 0-352,-1 20-897,-19 0-1538,20 0-5637</inkml:trace>
  <inkml:trace contextRef="#ctx0" brushRef="#br3" timeOffset="204871.718">7980 13730 17488,'0'80'416,"0"-41"-832,0-18 544,-21 18 289,21 1-225,-20-20-288,0 0-353,0 0-832,-19 0-2595</inkml:trace>
  <inkml:trace contextRef="#ctx0" brushRef="#br3" timeOffset="205887.7761">9071 13393 14413,'-60'0'1249,"21"0"-512,19 0 32,0-21-225,20 21-223,0 0 159,20 21-352,0-21-224,19 20-352,1-20 31,0 19-191,19 2-161,-19-2-64,-21 1 96,1-20 417,-20 20 384,0 0 96,0 0 65,-20 0-97,1 0-128,-1-1 0,0 1-32,20 0-32,0 0-97,0 0-255,40 19-513,-21-19-256,21 1 576,-20-2 609,19 1 129,-39-20 543,0 20 545,0-20-320,-39 0-256,-1-20-353,1 20-256,-1 0-352,0 0-449,1 0-672,19 0-2531</inkml:trace>
  <inkml:trace contextRef="#ctx0" brushRef="#br3" timeOffset="206205.7943">9687 13592 10185,'-21'19'385,"-19"1"-353,21 0 928,-1 0 226,0 0-866,0 19-320,20 2-160,0-22-64,20 1 31,0 0 97,19-20 192,1 0 97,19 0 319,-18 0 609,-1-20 128,-1 0 64,-19 1-320,-20-22-192,0 22-224,0-1-449,-40 0-160,21 0-256,-21 0-449,-1 20-640,3 0-1378,17 0-3459</inkml:trace>
  <inkml:trace contextRef="#ctx0" brushRef="#br3" timeOffset="206544.8133">10122 13592 14958,'0'19'-32,"-18"-19"-2050,-3 20 2146,1 0 704,0 0-223,0 0-481,1 19-64,19-19-32,-20 20 32,20-20-288,20 0 31,-1-1 322,21-19 127,1 0 192,-3-19 321,3-1 128,-3 0 63,3 1 33,-21-22-128,-20 22-128,0-1-353,-20 0-192,0 0-192,-19 20-160,-2 0-289,1 0-1216,22 0-1763,-3 0-5540</inkml:trace>
  <inkml:trace contextRef="#ctx0" brushRef="#br3" timeOffset="206861.8309">10580 13572 17648,'20'20'481,"-40"-20"-1090,20 0 609,-41 19 288,23-19-224,-23 20-96,21 20-96,20-20 128,-20 19 0,40-19-192,0 1-32,0-2 192,19-19 128,2 0 96,17 0 289,-17 0 63,-1-19 193,-1 19-65,-19-21-95,0 1-97,-20-19-191,-20 19-129,0 0-160,-19 0-96,-1 0-353,-1 20-512,3-19-640,18 19-2307,-1 0-8840</inkml:trace>
  <inkml:trace contextRef="#ctx0" brushRef="#br3" timeOffset="208260.9118">11353 13691 11306,'-18'0'1698,"-3"0"-1218,1-20-288,0 20 33,0 0 447,1 0-287,-21 20-289,20 0 0,0-1 96,20 1 96,0 20-128,0-20-31,20 19-1,0-18-64,20-21 224,-1 20 128,22-20 129,-23-20 192,3 20-97,-3-21-31,3-18-65,-21 19 129,0-20-193,-20 20 65,-20 1-257,0-1-192,0 0-128,-19 0-128,-2 20-416,21 0-257,-18 0-865,17 20-1153,1-20-2337</inkml:trace>
  <inkml:trace contextRef="#ctx0" brushRef="#br3" timeOffset="208571.9279">11790 13651 14701,'20'0'193,"-40"20"-225,20-20 128,-20 0 160,0 20-32,1 0-192,-1-1 0,20 22 0,0-22-32,0 1 0,39 0 0,-19-1 96,20-19 225,-1 0 255,2 0 65,-1 0 95,-22-19-159,3-1 32,-21 0-1,0 1-256,0-22-63,-39 22-257,19-1-160,-21 20-97,3-20-447,-3 20-577,21 0-929,0 20-1602,20-20-6310</inkml:trace>
  <inkml:trace contextRef="#ctx0" brushRef="#br3" timeOffset="208859.9461">12228 13671 10602,'20'20'5381,"-20"-20"-6374,0 0 544,-20 0 641,-1 0-127,1 0-98,0 20-63,20-1 0,0 1-32,0 20-128,20-20 160,21 0 320,-3-1 385,3-19 63,-1 0 193,-1 0 160,21-19 0,-41-1 192,21 0-192,-20-20-320,-20 20-225,-20 1-512,0-21-96,0 20-512,-39 0-610,19 20-1440,-19-20-5894</inkml:trace>
  <inkml:trace contextRef="#ctx0" brushRef="#br3" timeOffset="209299.9709">10956 13849 12299,'0'0'96,"0"21"-448,-20-21 768,20 0 257,-19 20-193,-1-20-287,20 19 287,-20 2 449,0 18-577,0-19-320,1 0-224,-1 20-1313,20-20-3524</inkml:trace>
  <inkml:trace contextRef="#ctx0" brushRef="#br3" timeOffset="209776.9983">9468 13930 4516,'0'19'9545,"0"1"-9225,0-20 929,0 20 1154,0-20-1475,-20 20-703,20 0-161,0-20-64,-20 20-705,20 0-1473,-21-1-4837</inkml:trace>
  <inkml:trace contextRef="#ctx0" brushRef="#br3" timeOffset="217760.4536">833 7114 5925,'-61'19'6310,"22"-19"-5926,19 0 289,0 0-353,0 0 33,20 21 1024,0-21 64,20 19-352,20-19-384,-1 40-256,22-20-193,18 0-64,0 19-160,0-19 0,20 0 32,-18 0 0,-2 0-96,0-1-256,0 1-353,-19-20-576,-21 20-897,1-20-769,-20 0-2402</inkml:trace>
  <inkml:trace contextRef="#ctx0" brushRef="#br3" timeOffset="218063.4725">1448 7193 12619,'-60'-39'1634,"21"39"-641,39 0-1089,0 0 416,0 0 577,20 0-192,19 0-385,1 19-224,19 1-32,1 0-96,19 0 128,1 0-32,-1-1-32,-19 21-32,-1 0 0,0-20 0,-39 19 224,0 1-31,-20 0 127,0-1 192,-40 1 65,1 0 128,-40 0-97,-2-20-287,2 20-257,0-20-64,20 19-1057,-1-19-1762,1 0-4964</inkml:trace>
  <inkml:trace contextRef="#ctx0" brushRef="#br3" timeOffset="244232.9689">13477 4908 8391,'-18'0'1314,"18"0"-193,0 0 128,-21 0-192,21 0-224,0 0-417,21 20-64,-21-20 129,18 0-97,22 0-95,-19 0-193,17 20-32,3-20 0,-21 0-32,20 0 32,-21 0-32,1 0-64,0 0-256,0 0-385,-20-20-192,0 20-32,0 0-64,0 0-1633,0-20-1474</inkml:trace>
  <inkml:trace contextRef="#ctx0" brushRef="#br3" timeOffset="244498.9829">13637 4808 7399,'0'0'1761,"0"0"-1152,0 0-193,20 0 513,0 0 96,-1 21-192,21-21-353,-20 0-224,19 20-191,-19-20-1,20 19-32,-1 1-32,-19 0 32,0-20-32,1 20 0,-21 0 0,0 0 64,-21-1 192,1 1-192,0 0 32,-19 0-32,-1 0-64,20 0 32,1 0-768,-1 20-1827,0-21-7270</inkml:trace>
  <inkml:trace contextRef="#ctx0" brushRef="#br0" timeOffset="248430.2093">13299 8684 9224,'0'0'1506,"-20"0"-353,20 0 160,0 0 32,0-21-160,20 21-512,0 0-160,20 0-257,-1 0-64,1 0-32,19 0-128,-18 0 32,17 0-32,3 0 32,-2-19-64,-19 19-32,-1 0-96,1-21-192,-20 21-193,-20 0-384,0 0-544,0 0-705,-20-19-961,0 19-961</inkml:trace>
  <inkml:trace contextRef="#ctx0" brushRef="#br0" timeOffset="248677.2233">13677 8524 5669,'-20'-19'2594,"20"19"-127,0-20-930,0 20-672,0 0 224,20 0-64,19 20-513,-19-20-223,20 0-193,-1 19 64,1-19 0,-1 20 0,1 0-64,-19 0 0,-1 19-32,-20-18 33,-20 19 63,-1-1-32,1 1 32,-18 0-64,-3-21-96,-18 21 0,39 0-64,-20-20-993,20 20-1858,1-1-8167</inkml:trace>
  <inkml:trace contextRef="#ctx0" brushRef="#br0" timeOffset="250623.3332">22252 9001 2850,'0'0'1217,"-20"0"-320,20 0 1281,0 0 353,0 0-353,0 0-737,0 0-256,0 0-320,0 0-224,0 0-129,20 0-320,0 0-64,20 0-64,-1 20 1,40-20-33,-18 0-32,38 20-97,0-20-31,21 0-64,18 0-64,1 20 160,1-20 64,-41 0 64,-20 0-64,0 20 64,0-20-64,20 0-801,1 0-1793,-40 19-1602</inkml:trace>
  <inkml:trace contextRef="#ctx0" brushRef="#br0" timeOffset="253448.4959">22094 10214 2562,'0'0'1185,"0"0"449,0 0 159,0 0-95,0 0-737,0 0-321,0 0-95,0 0 128,0 0-65,0 0-159,20 0-1,-20 0 97,0 0 95,19 0 97,-19 0-97,20 0-191,0-21-65,0 21-160,19 0-31,1 0-97,19 0-32,2 0 0,18 0 64,-20 0 32,40 0-32,20 21-64,1-21 64,19 20-96,-1-20 0,-19 19 0,-40-19-32,2 20 0,-2-20-96,-20 0-576,2 0-770,-23 0-992,3 20-5317</inkml:trace>
  <inkml:trace contextRef="#ctx0" brushRef="#br0" timeOffset="254163.5373">22847 10492 10826,'21'0'736,"-21"0"-447,0 0 608,0 0 256,0 0-192,0 0-1,0 40-63,-21-21-96,21 41 0,0-20-161,0 20-223,0-1-129,0 20-224,0-19 0,21 0-64,-21-20 0,20 20 0,-20-21-192,20-19-96,-20 20-161,20-40-480,-20 20-960,0-20-2243</inkml:trace>
  <inkml:trace contextRef="#ctx0" brushRef="#br0" timeOffset="255579.6183">23126 11505 13356,'79'-19'449,"-58"19"-161,-3 0 64,-18-21 257,0 21-129,0 0-192,-39 0-288,-1 0-32,1 0 0,-21 21 0,1-2 32,-1-19 32,1 21 0,0-2 33,-2 1 191,23 0 64,17 0-96,21 0-160,0 0 96,21-1-31,17-19 31,23 20 32,-2 0 0,0-20 96,21 20 33,-21-20-33,0 0-160,-19 20-64,-20-20-128,-20 0-128,0 0-96,-20 20 63,0-20 161,-39 19-64,-1 1 192,1-20 0,19 20 97,-19 20-194,18-20 482,3-1-257,38 2-128,0 17 96,0-17-32,38-1 65,3 0 127,18-20-32,21 20-64,-21-20-63,20 20 31,-18-20-128,-23 0 0,3 0-160,-21 0-449,-2 0-384,-18 0-256,0 19-961,0-19-2306</inkml:trace>
  <inkml:trace contextRef="#ctx0" brushRef="#br0" timeOffset="263443.0676">24040 9299 5349,'18'0'1313,"-18"0"-993,0 0 545,20 0 704,-20 0-223,0 0-674,0 0-447,0 0 255,0 0 225,0 0 63,0 0-607,-20 0-161,2 0 0,-3 0 0,-19 0 0,1 0 0,-21 0 0,1 0 64,-20 0-64,18 0 32,-18 0-32,-20-20 96,-20 20 96,-1 0-96,-18-19 32,19 19-64,20 0-64,0 0 32,-1-20 32,20 20 96,21 0-63,19 0-97,-19 0 0,18 0 0,3 0 0,-3 0 32,21 0-32,1 0 0,-1 0-32,0 20-1,0-20 33,0 0-32,1 0 0,-1 19 32,0-19 0,0 0 0,0 20-32,1-20 64,-1 0-32,20 0-32,-20 0 32,20 0 32,-20 0-64,20 20 32,-21-20 0,21 0-32,0 0 32,0 20 64,-18-20 33,18 0-1,0 0 0,0 20-32,0-20 0,0 0-32,0 0-128,-20 0-96,20 0-97,-20 0 193,20 0 0,0 0-96,-21 0-32,21 20 64,-20-20 128,20 0 0,0 0-33,0 0 97,0 0-32,0 0 193,0 0 95,0 0-32,0 0-32,20 0 33,-20 0-65,0 19 32,21 1-32,-21 1-96,0 18-64,20 0-32,-20 22 32,20-1 32,-2-1 0,3 1 1,-1-1-33,0 1 0,-20-20 0,20 19 32,-1-19-32,-19 0 64,20-21 96,-20 1-64,20 1 0,-20-2 0,0-19-64,0 0 97,0 0-33,0 0 96,20 0-32,-20 0-96,39 0-64,-19 0 0,40 0-64,-21 0 32,22 0-64,-2 0 0,0 0 32,1 0-96,39 20-224,0-20-161,21 0 97,18 20 159,1-20 33,-39 0-993,-21 19 32,-19-19 96,-1 0 32,1 21 352,-1-21 65,0 20-609,2-20 544,-2 19 673,-19 1 320,-1-20 577,1 20 320,0-20-96,-21 0-32,-19 20-256,20-20-353,-20 0 65,0 0 63,20 0-287,-20-20-97,0 20-32,20 0-32,1-20 0,-3-19-32,2 19-96,0-40 96,-20 0 353,21-19-65,-1-1 385,-20-19 160,18 0 0,-18 0 64,0 19-193,21 20-543,-21 1-193,-21-1-225,21 20-735,-18 0-770,18 20-4452</inkml:trace>
  <inkml:trace contextRef="#ctx0" brushRef="#br1" timeOffset="271477.5276">12386 6875 1377,'20'0'1185,"0"-20"96,0 20 1218,-20 0 95,19 0-1121,-19 0-768,0 0-64,-19 0 223,-1 20 33,-20 20-128,-19 0-385,-40 39-288,-21 1-288,-40-1 0,2 20 128,0 0 96,19-19 32,-19 0 321,18-21 383,0 1-31,21 0-417,20-21-192,0 21-96,40-21-64,0 1 32,39 0-32,0-20-320,20-1-609,0-19-704,20 21-898,0-21-3395</inkml:trace>
  <inkml:trace contextRef="#ctx0" brushRef="#br1" timeOffset="271771.5444">11195 7391 7623,'-40'20'6085,"1"0"-6149,-22 0 0,-18 20 0,0-1 64,-20 41 64,0-20 545,0 19 384,20 1 32,18-21-353,22 1-223,19-21-161,20 2 97,20-2-65,39-19-32,0 0 193,22 0-321,37-20 64,-19 0-160,20 0-64,1-20 0,-21 20-64,0-20-897,-38 20-1153,-43 20-3043</inkml:trace>
</inkml:ink>
</file>

<file path=ppt/ink/ink51.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30T05:15:40.972"/>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FF"/>
    </inkml:brush>
    <inkml:brush xml:id="br2">
      <inkml:brushProperty name="width" value="0.05292" units="cm"/>
      <inkml:brushProperty name="height" value="0.05292" units="cm"/>
      <inkml:brushProperty name="color" value="#FF0000"/>
    </inkml:brush>
    <inkml:brush xml:id="br3">
      <inkml:brushProperty name="width" value="0.05292" units="cm"/>
      <inkml:brushProperty name="height" value="0.05292" units="cm"/>
      <inkml:brushProperty name="color" value="#00FF00"/>
    </inkml:brush>
  </inkml:definitions>
  <inkml:trace contextRef="#ctx0" brushRef="#br0">2580 4968 5733,'0'19'1441,"0"-19"-448,0 0 192,0 0 705,0 0-673,0 0-288,0-19-705,0 19 289,0 0-257,0 0 321,0 0-289,0 0 449,18 0-481,-18 0 417,21 0-577,-1 0 512,0 0-640,0 0 513,-20 0-481,19 0 512,1-20-608,0 20 224,0 0 321,0 0-449,-1-20 64,1 20 0,0 0-192,0 0 160,0-20-64,1 20 96,-3 0-64,2 0-64,0-20 128,21 20-128,-23 0 224,23 0-192,-21 0 32,0-20-32,19 20 32,1 0 0,-1-19 0,1-1 0,0 20 0,-1-21 0,2 21 0,17-19 0,-17-2-32,-2 21 64,1-19-96,19-1 32,-19-1 32,0 2-97,-1-1-63,1 0 32,19 1-32,-18 19 32,-1-21 0,-1 2 128,1-1-96,-1 20 160,-19-20-128,20 0 32,-1 0 0,1 0 32,1 20-96,-23-19-97,23-1 97,-1 0 0,-1 0 32,1 0 64,-1 0 0,1 1 0,0-2 0,-1-19 0,1 21 32,-19-1-64,17 0 96,3 0-96,-21 0 32,18-19 0,3 18 0,-21 2 32,19-1 0,-19 0 0,20 1 96,-20-22-128,19 22 96,-19-1-64,21 0 33,-23-20-33,2 20 32,0 1-32,1-2 32,-1 2-32,-2-1 32,23 0-32,-21-20 32,0 20-32,-1 0 128,1 1-64,0-1 32,0-20-32,0 20-32,-1 0 65,1 1-129,0-22-32,20 22 96,-19-1-96,-21 0 288,18 0-256,2 0 128,1 0-32,-1 1 0,-20-1 0,20 0 128,-2 0-63,-18 0 63,21 0-64,-1-19 128,-20 19-64,20 0 97,0 0-65,-20-1 128,19 2-159,-19-1-33,20 1 0,0-22-96,-20 21-32,20-19 64,0 19-64,-1-20 96,1 20 33,0-19-1,-20-1 192,20 20-96,0-20-31,-1 1-1,-19-2-32,20 2-192,0-21 96,1 21-64,-21-21-64,20 20 0,-2 1 96,-18-1-128,0 0-96,20 21 32,-20-2-769,0 21-1505,21-19-2018,-21 19-10058</inkml:trace>
  <inkml:trace contextRef="#ctx0" brushRef="#br0" timeOffset="9707.5547">11452 4431 5701,'0'0'1698,"-18"0"-193,18 0-640,0 0 352,18 0 192,-18 0-608,0 0-417,0 0-127,21 0 95,-21 0-96,20 0 32,-20 0-63,20 0-33,0 0-128,-1 0 96,1 0 0,20 0 32,-1 0-63,1 0-65,19 0-32,1-20-32,-1 20 32,2 0 32,18-20-128,0 20 32,-19 0 64,-1 0-64,20 0 32,-18 0 32,18 0-64,0 0 0,0 0 64,0 0-32,20 0 0,-18 0 0,18 0 96,0 0-96,1 0-64,-21 0 64,0 0-32,0 0 32,2 0-32,18 0-65,0 0-127,0 0 128,0 0 64,21 0 64,-2 0 0,21-20 256,-19 20 129,19 0 95,-21-19 33,21 19-129,-19-21 33,18 21 31,-19 0-63,-20 0-129,1 0 0,-40 0-320,19-19 64,-20 19-32,-19 0 0,1 0-288,-3 0-513,-17-21-640,-21 21-1826,-21-19-10569</inkml:trace>
  <inkml:trace contextRef="#ctx0" brushRef="#br1" timeOffset="22882.3088">15820 5762 992,'-19'0'3171,"19"-20"-864,0 20 479,0 0-127,0 0-257,0-19-736,0 19-385,0 0-224,0 0 0,0 0-449,0 0-319,0 0-33,0 0-256,0 0 192,0 0-64,0 19 32,0 1 65,0-20-65,0 21-32,0-1 0,0 19 0,19-20-96,-19 2 32,0-1-32,20 19-32,-20-19 32,0 20 0,0-1 64,20 1-192,-20 0 160,20 0-32,0 0 0,-1 20-32,1-21-32,0 0 128,0 21-128,19-20 97,-19 20-33,21-21-32,-21 21 96,18-20-32,-17 19 128,19 1 0,-1 0-192,-19-21 96,0 21 0,20 19-128,-21-19 160,21 0-160,1-1 64,-23 1 64,22-1-96,1 1 0,-2-1 129,1 1-33,-1-1-32,1 2 0,0-2 96,-1 1-128,1-21 32,-1 21-64,22-1 64,-21 1-64,19-20 128,-19 20-160,19-1 96,0-19-64,-19 19 96,19-19-96,-19 0 32,19 20-32,2-21 64,-2 21 32,1-21-128,-1 2 64,0-2-32,1 21 33,-1-20-66,22 0 98,-22-1-65,0 1 128,21 0-224,-21-21 96,0 21 64,22 0-96,-22-1 96,0-18-64,21 18 0,-21-19 32,0 0-32,22 0-32,-22 0 32,20-1 64,1-19-64,-21 21 64,20-21-64,0 0 0,2 0 64,-22 0-128,20 0-32,0 0 96,-18-21 0,18 21-32,0-19-32,1-1-32,-21 0 63,20 0-31,0 0 32,-18 0 64,18-20-64,0 21 64,-19-1-32,19-20 0,-20 0 0,22 1 0,-2-1 0,-20 0 0,20 0-192,2 0 224,-2 1-64,-20-1 96,1 1-160,19-2 160,-20-18-64,2 19 128,-3-19-96,3 19-32,-2-19 32,0-1-96,1 0 160,-1 1-63,2-1-33,-3 0 64,1 1-64,2-1 0,-2 1 64,1-1 32,-1-19-32,2 18-64,-2-18 0,-1 19 128,3-19-64,-22 0 128,21 19-128,-1-20 0,1 1 0,-1 20-96,-18-21 160,18 1-64,-19 0 97,-1-1-1,1 0 0,-1 1 96,21-1-64,-19 1 1,-3 20 31,23-22-96,-22 22 32,1-21-32,19 21-128,-19-1 0,-20 0 32,19 21 32,-19-21-160,0 21 96,0 0-64,-20-2-64,19 1-192,-19 21-513,0-21-993,0 20-704,-19 0-481,-1 20-5958</inkml:trace>
  <inkml:trace contextRef="#ctx0" brushRef="#br2" timeOffset="25991.4866">20545 8723 4099,'0'-20'1858,"0"20"-192,-20 0 127,20-19-63,0 19-417,0 0-480,0-21-449,-20 21 353,20 0 160,0-19-224,-19 19-257,-1 0-288,0 0-64,0 19-32,-19-19-128,-1 21-32,20-2 0,-1 21 64,21-20-32,0 0-225,0 19 33,21-19 32,-1 0 128,20-20-32,-1 20 32,1-20 96,19-20 32,-19 0 64,-1 0-32,-19 1 32,0-21 32,-20 20 0,0-20-32,-20 0 128,0 21 224,-19-2-319,-1 2-129,1 19-33,19 0 1,-20 0-32,20 19-128,1-19-160,19 21 95,0-2 65,0 2 128,19 18 32,1-19 0,20 0 32,-20-20-160,19 20-32,-19-20 96,0 0-1,0 0 97,-1 0-32,-19-20 64,0 0 0,-19 20 0,-1-20 64,-20 0 64,20 20-63,-19-19 31,-1 19-64,1 0 192,19 0 96,0 19-224,0-19 0,20 20-64,20 0 64,0 0-31,19-20 95,1 20 160,0-20 96,-1 0-95,-19-20-161,0 20 128,-20-20-32,0 0 33,-20 20-65,0 0-128,-19 0 64,-1 0-64,0 20 128,1-20-128,19 20-192,20 0-128,0 0-352,40-20-161,-21 19-993,21-19-3971</inkml:trace>
  <inkml:trace contextRef="#ctx0" brushRef="#br2" timeOffset="27830.5918">20446 8763 416,'0'0'705,"0"0"-33,0 0 513,0 0 97,0 0-129,0 0-96,0 0-193,0 0 1,0 0-192,0 0 64,0 0-225,0 0-288,0 0 1,-20 0 159,20-20-32,-20 20-64,20 0-191,-39 0-65,19 0 0,-21-20 0,-18 20-64,-1-20 32,-19 20 96,0-19 128,0-2 224,-20 21 385,-1-19 64,1-2-288,0 2-321,0-1-32,-1-20 32,20 20-95,-19 1-33,20-1 96,20-1 64,-20 2-64,18 19-191,2-20 31,19 0-64,-19 20-32,-1 0 32,21 0 32,-22 0 0,2 20 96,-1-20 32,21 20 32,-1-20 33,1 0-193,19 19 32,0-19-160,0 0 128,-1 0-32,21 0-32,-18 0-160,18-19-65,0 19-191,0 0-289,0 0 1,0-20-481,18 20-481,-18 0-704,0 0-1730,0 0-2625</inkml:trace>
  <inkml:trace contextRef="#ctx0" brushRef="#br2" timeOffset="28242.6138">18620 8266 3395,'0'0'2242,"-21"0"-833,21 0 321,-20 0-161,0 0-384,2 20-352,-3-20-512,-19 0-161,1 0 96,-1 0 160,0 20 161,1-20 224,-22 0-161,23 20-255,18-20-225,-21 19-128,23 1-32,-3-20 64,21 21 32,0-2 192,0 1 65,21 0-1,17-1-64,-17 2-128,19 18-192,-1-19 64,1 0-32,-1 20-224,-19-21-288,0 2-609,0-2-673,0-19-160,-20 21-1313,-20-21-5413</inkml:trace>
  <inkml:trace contextRef="#ctx0" brushRef="#br2" timeOffset="29309.6764">17409 8286 10089,'20'-20'320,"-1"0"-256,-19 0 97,0 20 447,-19 0 289,19-19-256,-20 19-513,-21 19-128,3 1 0,-3 0 0,1 0 32,21 20-64,-1-21-32,0 1 64,20 20 64,0-20-32,20 0 64,19-1 160,1 2 32,1-21 65,18 0 95,-19-21-96,-1 2-63,-19-1-97,0 0 128,-20 1 1,0-2-129,-20 1-32,0 1-160,-19-1 0,-1 0-32,-19 20 32,18 0 32,1 20-32,1 0 0,19-20 0,20 19-96,0 1 160,20 1 64,0-2-32,19-19-96,2 0 128,-3 0-64,3 0 0,-1 0 0,-21-19-32,1-2 0,-20 1 129,0 1-161,-20 19-161,-19-20 161,19 20-32,-21 0 0,3 0 0,-3 20 64,21-1 0,1-19 0,19 20-32,0 1 96,0-2 1,39 1-1,-19-20 96,21 0 224,-3 0 129,3-20-1,-21 1 97,-1-2-289,1 1-64,-20 1 97,-20 19-289,1 0 128,-1 0-480,0 0-257,-1 19-640,1 1-1281,20 1-3492</inkml:trace>
  <inkml:trace contextRef="#ctx0" brushRef="#br2" timeOffset="31869.8228">17348 8246 5509,'0'0'1025,"0"0"-545,0 0 481,0 0 833,0 0-65,20 0-704,1 0-352,19-20-225,19 20-159,0-19-33,21 19-160,-1-21-96,21 2 32,-21 19-96,20-20-224,0 20 31,0-20-255,21 20-193,-21-20-127,20 0 319,1 0 385,18-19 128,1 19 192,1-20 257,-2 20 319,1-20 321,1 20-160,-22 0 64,1 1-737,-20-1-256,-20 20 32,21-20-32,-20 0 64,-1 20-64,-20-20 32,22 0-32,-22 20 65,20-19-1,-39 19 64,-1-20-32,-19 20-64,0 0-128,-20 0 64,0 0-289,0-20-351,0 20-802,0 0-1440,-20 0-5158</inkml:trace>
  <inkml:trace contextRef="#ctx0" brushRef="#br2" timeOffset="32136.8381">20306 7610 11370,'21'0'96,"19"0"-128,-1 0 225,1 0 319,39 19 289,-19-19-417,-1 0-96,0 21 417,-18-1 512,-1-20-160,-1 20-448,-39 0-353,0 0 257,-21-1-129,-37 21-128,17-20-192,-38 0-32,40 0-64,-21-1 32,21 1-448,39 0-865,0 0-1122,0-20-2305</inkml:trace>
  <inkml:trace contextRef="#ctx0" brushRef="#br2" timeOffset="33052.8905">21835 7530 9064,'-20'-20'288,"20"20"1442,-19 0-321,-21 0-736,0 0-193,21 20-255,-1 1-1,-20-2-192,40 2 32,0-2-32,0 0 96,40 2 288,-20-1 353,39-20 0,-19 20-32,19-40-193,-19 20 33,19-20-161,-18-1 65,-3 2-193,-38 0 96,0-2-320,-18-19-64,-22 20-160,-19 1 64,-2-1-64,2 20 128,-1 0-64,21 20-96,-1-1 95,20 1 1,20 1 96,0 19 0,20-21 0,20 0 32,-1 2 129,21-21-129,-21 20 0,1-20 64,1 0-64,-41-20 128,18-1-32,-36 2-256,-23 0-32,1-2-32,1 2 63,-1 19 33,0-21-64,21 21 64,-1 0 32,20 21 32,-20-2 32,20 2 224,0-2-192,20 0 64,0-19 32,-1 21-63,21-1-33,-20-20-257,-20 20 65,20-20-32,-20 0-32,0 0-353,-20-20-127,20 0 479,-20-1 257,0 21 97,0-19 159,1 19 64,19-19 129,0 19-33,0 0-64,0 0 1,0 0 95,0 0-224,0 0-159,0 0-130,0 0 1,0 0 32,0 0-128,0 0-64,19 0-256,-19 0-129,0 19-256,0-19-128,0 0-160,0 0-864,0 0-6952</inkml:trace>
  <inkml:trace contextRef="#ctx0" brushRef="#br2" timeOffset="33839.9349">21697 7570 6085,'39'0'0,"-39"0"-32,20 0 64,0 0 0,-20 0 801,0 0-128,20 0 256,-20 0 384,0 0-64,0 0-96,0 0-224,-20 0-705,20 0-127,-20 0 127,0-19 0,0 19-64,-19 0-32,-22-21-32,2 21-31,-20-20-1,-20 20-64,0-19-32,-20 19-32,-1-20-32,-19 0 32,1 20 32,-22-20-64,22 0 96,-22 0 0,-18 1 96,-20-1-64,19 0 224,-19 0-288,-1-20-128,1 21-64,0-1 192,-1 0 0,19 0 0,-18 0 64,20 1 224,-1-2 96,20 2-223,0-2-129,40 2 64,0-1-32,60 20 96,-2-20 64,43 20 32,18 0-95,0 0-738,38-20 225,3 20-129,-2 0-384,1 0-768,0 0-1346,-1 0-2947</inkml:trace>
  <inkml:trace contextRef="#ctx0" brushRef="#br2" timeOffset="34141.9528">17666 6816 12203,'20'0'-480,"-40"0"63,-19 0 545,-1 20-64,-39-1 577,0 1 384,-2 0 32,2 0 96,20 0-224,19 19-417,20-19-95,1 0-97,19 0 64,19 0 33,21 19-225,19-18-32,2-2-192,-3 2-64,3-21-256,-2 19-417,-39-19-1313,0 0-4036</inkml:trace>
  <inkml:trace contextRef="#ctx0" brushRef="#br2" timeOffset="34293.9608">16058 6756 11466</inkml:trace>
  <inkml:trace contextRef="#ctx0" brushRef="#br2" timeOffset="34863.9925">16079 6656 11210,'0'0'2082,"-21"0"-1858,21 0-352,0 0-160,-20 0 384,0 21 256,20-2-192,0 2-160,0 18-32,0-19 193,20 0 95,0 0 32,21-20 161,-21 20 287,19-20 65,1-20-192,-1 0-33,1 0 257,-20-20-160,-20 21-257,0-21-96,0 0-128,-40 21 1,20-2-289,-39 21-65,18 0 65,-17 0 0,17 40 0,3-21 32,17 21 64,21 0-32,21-20 128,17 0-64,3 20 128,-1-40 385,19 20-33,0-20-159,-19 0-289,0 0 128,-21-20-128,1 0-128,-20 0-96,-20 0-32,1 0-161,-21 20 97,0-19 224,1 19-128,-1 0 96,1 19 32,19-19 128,0 20-64,20-20 160,20 20 0,0 0 0,-2-20 1,23 20-193,-1-20 0,-21 20-673,1-20-993,0 19-4516</inkml:trace>
  <inkml:trace contextRef="#ctx0" brushRef="#br2" timeOffset="37387.1382">20426 8803 8231,'0'-40'1314,"0"20"671,-20 20-223,1-20-865,-1 20-353,0 0 33,-21 20-353,23-20-192,-2 40-32,-1-20 0,21-1 0,0 1-32,21 20 64,17-40-64,-17 20 64,39-20 32,-21 0 0,21 0 0,-21-20 129,1 0 255,-20 0 97,-1 0-97,1 1-256,-20-21-160,-20 20 256,1 0-63,-1 0-225,-20 1-32,-19 19-64,-1 0 64,21 0-33,-1 19 1,1 1-32,39 0 0,0 0 64,18 0 64,3 0 0,19-1 0,-1 1 64,21-20-32,-21 0 65,1 0-1,-20-20 96,0 20 0,-20-19-128,-20-1 32,0 20-192,-39-20 0,19 20-32,0 0 0,1 20 96,-1-20-192,19 20-577,21-1-512,0 1-865,0 0-1410,21-20-6437</inkml:trace>
  <inkml:trace contextRef="#ctx0" brushRef="#br3" timeOffset="39551.2602">20367 8842 9705,'0'-20'1249,"20"20"-224,-20-19 704,0 19-191,19 0-385,-19 0-640,0 0-193,0 0-32,0 0 128,0 0-63,-19 19-129,-1-19-64,-20 20-32,1 0 32,-2 0 33,-19-20-33,21 20 64,-1 0-128,20-1-32,-19-19-128,19 21 0,20-21-288,0 0-481,0 0-384,0 0-833,0 0-705,0 0-1729</inkml:trace>
  <inkml:trace contextRef="#ctx0" brushRef="#br3" timeOffset="39802.2762">19989 8842 10281,'0'0'1666,"0"-20"-1570,0 20 96,-19 0 641,19 20 32,-20-20-289,0 20-320,-1 0 1,1 20 159,20-21 65,-18 2-1,18-2 0,0-19-63,18 20-289,2 0 384,1-20-351,19 20-97,-1-20 0,1 0-353,-1 0-159,1-20-641,-20 20-1185,-20 0-2018</inkml:trace>
  <inkml:trace contextRef="#ctx0" brushRef="#br3" timeOffset="40113.2923">19950 8981 7431,'20'0'2114,"-20"0"-1986,0 0 1249,0 0 481,0 0-705,-20 0-769,0 20-64,-1-20 353,-17 20 0,18-20-97,-21 20-384,2-20-63,19 0-65,-20 20-128,20-20-193,1 0-896,19 0-1377,-20 20-1314,20-20-2882</inkml:trace>
  <inkml:trace contextRef="#ctx0" brushRef="#br3" timeOffset="40402.3109">19711 8882 13580,'-20'20'96,"1"-20"-192,-1 20 128,20-1 609,-20 2 224,0 18-417,0-19-31,1 0 127,19 20 33,-20-21-289,20 2-160,20-2-32,-1-19 0,1 20 225,0-20-353,0 0-257,19 0-159,-39 0-417,20 0-544,-20 0-769,0 0-1346,0 0-3490</inkml:trace>
  <inkml:trace contextRef="#ctx0" brushRef="#br3" timeOffset="40719.3289">19513 9041 5765,'20'-20'4805,"-20"20"-4549,-20 0-769,20 0 33,-21 0 480,3 20 160,-2-20-96,0 0-64,-21 20 416,21-20 962,1 20-225,-1-20-545,0 19-512,20-19-96,0 0-64,0 21-192,0-21-64,20 0-385,0 0-832,-20 19-609,19-19-385,-19 0-1697</inkml:trace>
  <inkml:trace contextRef="#ctx0" brushRef="#br3" timeOffset="41028.3467">19373 9021 10441,'-19'-20'129,"-1"20"-354,0 0 289,-20 0 769,21 0 416,-1 0-800,0 20-129,0-20 128,0 20-127,20 0-257,-19 0-64,19-1 32,0-19-96,19 21-32,-19-2 64,20-19 0,-20 20 64,20-20 0,0 20 96,0-20-96,-1 0-256,1 20-449,-20-20-416,0 20-448,20-20-898,-20 0-2561</inkml:trace>
  <inkml:trace contextRef="#ctx0" brushRef="#br2" timeOffset="45075.5782">16753 6577 1889,'-20'0'3075,"1"0"-1089,19 0-480,0 0-225,0 0 0,19 0-96,-19 0-64,40 0-256,0 0-417,19 20-223,20-20-129,21-20 0,19 20 0,41-20 0,-2 20 128,40-20 128,41 0-191,-2 20-33,42-19-128,-1 19 32,-1-20 32,-18 20-64,19 0 0,-21-20-32,22 0 32,-21 0 0,19 20-192,-18-20 128,-20 1 128,-22-1 64,-37 20 256,-2-21 0,-20 21-31,-39 0-97,-19 0-128,-21-19-288,-39 19 416,-20 0-288,0 0-192,-20-20-449,0 20-1473,-20-20 32,-20 1 64,1-2-320,-1 21-705</inkml:trace>
  <inkml:trace contextRef="#ctx0" brushRef="#br2" timeOffset="45364.5928">21716 6100 7559,'20'0'0,"20"20"-193,-1-20 482,21 0 223,19 0 930,0 20-1,-18-20-192,18 20 193,-20-20-33,1 19-192,-21 2-320,1-2-545,-40 1-288,0 1 0,-20-2-320,-19 21 32,-1-21-32,0 2 31,1 18 161,-1-19-64,20 20-288,20 0-1090,0-21-447,0 1-802,40 0-4772</inkml:trace>
  <inkml:trace contextRef="#ctx0" brushRef="#br2" timeOffset="45796.6192">22689 6260 14317,'41'-41'705,"-23"22"-577,2-2 705,-20 2-417,-20-1-224,2 0 0,-23 20-160,21 0-64,-20 0-32,1 20 64,19 0-64,0-1 64,20 2 64,20-2 161,0 22 287,0-41 65,19 19-129,1-19 32,1 0 65,-3 0 352,3-19-225,-41-2-127,0-18-257,0 18-320,-41-18-64,3 19-64,-23 0-224,21 0 544,1 20-320,-1 0 31,20 20 33,1-20 96,19 20-256,19 0 224,1 0 160,20 20-320,-20-21 0,19-19-673,-19 20-897,0-20-2530</inkml:trace>
  <inkml:trace contextRef="#ctx0" brushRef="#br2" timeOffset="46417.6549">22530 6219 8359,'20'-19'97,"-20"19"639,0 0 1378,0 0 224,0 0-1249,-20 0-672,1-21-33,-21 21 129,-1 0-225,3-19 0,-23-1 33,-18 0-289,-40 0-32,1-20 64,-22 1-64,-38-1-64,-2 0 64,-37 1-225,-22-2-31,-20 2 96,-18 0 192,-1-21-128,-19 21-1121,-1-2 128,0 1 800,1 1 257,-1-21 96,-1 20 97,21 1 351,-19-2 257,19 2 128,19 20-161,22-22-287,-2 22-129,41-1-352,-1 0 64,41 1 288,19-2-63,40 1-129,-1 20-256,40 0-385,21-19-127,39 19-481,0 0-1058,20 0 1251,19 0 415,22 19-512,-3-19-1249,3 20-3139</inkml:trace>
  <inkml:trace contextRef="#ctx0" brushRef="#br2" timeOffset="46741.6728">16455 5027 12491,'-20'-20'289,"2"20"-578,-23 0-159,-18 0 512,-1 20 352,1-20 193,-20 0-385,18 20 64,21 0 289,1-20-257,19 20-63,20 0 31,0 20 96,41-1-96,-3 1-95,23 0-97,-2 0-256,1-1-65,-1 0-223,-19-18-801,-1-1-1122,1-20-3618</inkml:trace>
  <inkml:trace contextRef="#ctx0" brushRef="#br2" timeOffset="47318.7065">15801 5126 10409,'0'-39'-64,"-20"19"0,0 20-384,-21-20 480,23 20 1249,-22-20-160,19 20-256,1 20-385,2-20-287,-3 20-129,21 20 32,0-21-32,21 2 96,-3-2 0,23 1 128,-1 1 225,-1-21-1,1 0 1,-1 0 31,-19 0 193,0-21-64,-20 1-321,0 1-160,0-21-64,-20 20-64,0 0-32,-19 0-96,19 20-96,-21 0-96,3 0 128,18 20-128,-1 0 95,21 0 33,0-1 96,21 21 64,19-20 64,-1 1 65,1-21-1,-1 0 256,1 0 97,-20 0 31,-20-21-31,0-18-97,0 18-192,-20 2-64,0-21-32,-19 20-160,-1 20-128,20 0 64,-1 0-320,3 0-769,18 20-609,0 0-384,18 19-1249</inkml:trace>
  <inkml:trace contextRef="#ctx0" brushRef="#br2" timeOffset="49720.8438">24058 5345 7238,'0'-19'1794,"0"-1"-769,0-1 480,0 21-896,0 0-641,0 0 0,0 0 128,20 0 128,-20 21 65,0 18 287,0 0 289,20 2-192,-20 38-65,0 20-63,0 1-161,0 19-160,21 0 64,-21 20-191,0 0-1,20-20-289,-2 1 97,-18-1 64,21-40-128,-21-18-96,20-2-353,-20-39-448,0 0-672,0-20-2339</inkml:trace>
  <inkml:trace contextRef="#ctx0" brushRef="#br2" timeOffset="50123.8669">23702 5842 3875,'-59'19'6406,"18"-19"-6822,41 21 288,-20-21 64,20 0 256,0 20 513,0-20 416,0 19 384,0-19 97,0 0-417,20-19-481,-20 19-127,41-41-225,-23 2-32,23 0-159,-1-21 95,-1-20-32,1 1-32,19 19-96,-19-19 289,-20 19-97,19 1-192,1 19-96,-19 0-32,-3 21 32,-18-2 32,20 21-224,0 0 160,1 21 0,17-2 128,3 21-32,18 0-64,1 19 64,-1 1-64,1-1-288,-1-19-705,2 20-1345,-22-21-3812</inkml:trace>
  <inkml:trace contextRef="#ctx0" brushRef="#br2" timeOffset="51698.957">14311 6200 3939,'0'-21'1506,"0"21"704,0-19-513,0 19-319,0 19-962,0-19 289,-20 40 384,20 1 64,0-2-320,0 21-545,0-21-32,0 21-160,0-20-32,0-1 32,20 1-32,-20 1-32,0-22-64,0 0-192,0 2-384,0-21-642,0 0-735,0 0-1379</inkml:trace>
  <inkml:trace contextRef="#ctx0" brushRef="#br2" timeOffset="52036.9763">13975 6478 10730,'0'-20'512,"0"20"1,0-20-225,0-20 192,18 21 609,-18-1-160,21-20-256,-1 0 32,0 21-481,0-22-160,-1 1 32,1 21 0,0-21-96,0 20 0,0 0 0,-1 0 0,1 0-64,0 1 64,-20 19-32,0 0 0,20 0 96,-20 19 96,20 1 96,-1 0-31,1 0-129,0 20 0,21-20 32,-3 20-64,3-21-32,-1 1-256,-1 1-833,-19-2-1858,20 1-4036</inkml:trace>
  <inkml:trace contextRef="#ctx0" brushRef="#br2" timeOffset="52463.0005">14769 7908 4516</inkml:trace>
  <inkml:trace contextRef="#ctx0" brushRef="#br2" timeOffset="52911.0262">13876 7868 11434,'0'0'1954,"18"-19"-1025,2 19 128,0 0 0,21 0 32,18 0-128,40 0-352,0 0-161,0 0-256,21-20-32,-1 20-64,0 0-32,-1 0-64,-37 0 33,-2 0-386,-40 0-672,1 0-512,-40 20-1186,-20-20-1601</inkml:trace>
  <inkml:trace contextRef="#ctx0" brushRef="#br2" timeOffset="54807.1345">6530 3417 9961,'-20'0'1441,"20"0"97,-20 0-193,20 0-320,0 0 160,0 0-544,20 0-161,20 0 257,19 0-225,0 0-95,40 0-161,21 0 64,19 0-31,1 0 95,-2 0-96,-19 0 0,0-19-352,-19 19 64,-1 19 0,-40-19-224,1 0-96,-21 0-321,1 0-256,-40 0-160,0 0 32,-20 0-1761,-19-19-4069</inkml:trace>
  <inkml:trace contextRef="#ctx0" brushRef="#br2" timeOffset="55190.1566">7184 3059 12171,'0'-19'448,"0"19"-351,-38 0-1090,-23 0-865,2 19 1313,-40 1 705,0 21 33,20-2 95,-21 1 192,1 20 673,19-21 193,1 1-193,20 0-320,18-1-289,21-19-384,20 20 129,0 0 287,40-1 193,19-18-97,22 18-383,-2 0-129,20 2-64,-20-2-192,0 1-64,0-20-705,-18 20-1441,-22-21-3396</inkml:trace>
  <inkml:trace contextRef="#ctx0" brushRef="#br2" timeOffset="59430.3989">11393 3417 3363,'-20'0'3267,"20"0"-3331,0 20 224,-20-20 737,20 0-97,0 20 97,0-20 224,0 20-288,0 20-352,20-21-33,-20 22-192,20-2 33,-20 21-1,0-1 160,0-19-256,0 20 33,-20-1-33,20 21 160,-20-21-224,20-19 64,-18 19-192,18-19 97,0 20-33,-21-20-32,21 0 0,0 0 0,0-21 96,0 1-128,0 0 96,0-20 128,0 0 128,0 0 97,0 0-129,21 0-128,-21 0 33,18 0-65,2 0 64,0 0-96,1 0-32,-1 0-32,19 0 64,1 0-192,-20 0 256,19 0-127,1 0 31,-1 0 64,1 0-32,0 0 160,-1 0-256,-19 0 32,21 0-64,-3-20 64,3 20 64,-3 0-128,3 0 0,-1 0 0,-20 0 0,19 0 0,-19 0 0,20 0 0,-1 0 0,-19 0 97,1 0-65,17 0-64,-18 0 32,21 0 192,-2 0-192,21 0 0,-21 0-64,21 0 128,-1 0-64,2 20 32,-3-20-64,22 0 96,-20 0-32,-1 0-32,20 0 0,2 0 32,-2-20-64,0 20 32,0 0 96,0 0-96,20-20 0,-18 20 0,-2 0-32,0 0 0,0 0 224,-19 0-160,19 0-96,1 0 96,-1 0 0,1 0-96,-1-19-32,0 19 64,0 0-32,2 0 32,-2 0-32,0-21 32,-20 21 64,22 0-32,-22 0 0,0 0-64,21 0 128,-21 0 0,0 0-128,22 0 64,-23 0-64,-17 0 64,18 0-32,1 0-64,-21 0-1,21 0-127,-21 0 192,1 0 128,-1 0-64,-19 0-96,21 0 224,-21 0-160,-2 0-64,3 0 160,-1 0-96,0 0 0,0 0-32,-1 0 64,-19-19 161,0 19-97,0 0 96,0 0 0,0 0 0,-19 0-256,19-21 32,-20 2-32,20 19-32,-20-20 32,20 0 32,-20-20 0,-1 1 96,21-1-128,-18-19 128,-2-1-32,20 20 160,-20-20-32,20 20-64,0-19-128,0 19-64,0 0 0,0-20-64,0 1 0,0 19-96,20-19 160,-20-1-129,0 21 225,20-1-192,-20 0 96,0 0 160,0 40 0,0-19 64,0 19-192,-20 0-160,0 0-32,-1 0 96,-17 0-161,17 0 65,-39 0 64,21 19 192,-40-19 0,19 0 0,-19 20 64,-21-20-32,-19 0-32,0 20 32,-1 0-32,-18 0 0,-1 0 0,-1-20-32,-18 20-32,0-1-64,-2-19-64,2 20 128,-2-20 32,-18 0 128,20 0 192,-22 0 160,22 0 33,-20 0-225,18 20 64,2-20 1,-2 0-129,2 20-32,19-20-224,1 20 64,38-20-288,1 20-769,19-20-769,21 19-1441,0-19-3235</inkml:trace>
  <inkml:trace contextRef="#ctx0" brushRef="#br2" timeOffset="66711.8157">16198 3954 704,'20'20'9930,"-1"-20"-10027,1 0 642,20 0 480,-1 0-224,21 0-97,19 0-31,1 0-96,-20 0-193,19 0-288,-20 0-128,-19 0-64,-1 0-481,-19 0-608,-20-20-544,0 20-962,0 0-3491</inkml:trace>
  <inkml:trace contextRef="#ctx0" brushRef="#br2" timeOffset="66991.8317">16496 3775 2882,'20'0'2531,"-20"0"-1699,-20 0-735,-1 0-65,1 20 64,-18 0-96,-23 19 96,2-18 32,-1 18 544,1-19 930,18 0-65,3 0-640,18 0-384,20-1-129,0 1 513,20 1 0,0-2-289,39 1-287,-19 0-129,19 20-96,20-21-64,-39 1-1025,19 0-3715</inkml:trace>
  <inkml:trace contextRef="#ctx0" brushRef="#br0" timeOffset="80552.6074">3195 7253 1473,'0'0'1665,"0"0"-736,0 0 96,0 0 32,0 0 193,0 0-161,0 0-353,0 0 193,0 0 32,0 0-352,0 0-225,0 0-320,0 0 64,0 0-64,0 0 0,0 0 96,0 0 161,0 0 31,0 0 0,0 0-159,0 0 63,0 0-64,0 0-64,0 0 0,0 0 32,0 0-31,0 0-33,0 19 64,0-19-32,0 0-64,0 0 32,0 0-32,19 20 32,-19-20 32,0 20 64,0-20-31,20 20 31,-20 0-64,0-20-32,20 20 0,-20-1-64,20-19 0,-20 20 0,0 0-32,0 0 64,20 0-32,-20-20 64,19 39-64,-19-19 65,20 1-33,-20-2-64,0 2 64,20-2-32,1-19-32,-21 19 0,20 2 32,-2-1 0,2 0 32,-20 0 0,21-20 32,-1 20-64,-20-1 32,20 1-64,-20 0 64,19 0-32,-19 0-32,20 19 32,-20-19-32,20 0-32,-20 0 96,20 0-64,-20 0 0,20-1 0,-1 2 64,-19-1-64,20-1 32,0 1 0,-20 0 32,20 0-128,-20 0 64,20-20 96,-20 20-96,19-20 0,-19 20 0,20-1 32,0 2 0,-20-2-64,20-19 64,-20 20 0,21 0-64,-1 0 161,-20-20-226,18 20 130,-18-20-66,20 20 130,-20-20-129,21 19 64,-21-19-32,0 20 0,20-20 0,0 21 0,-20-21 0,19 19 0,1-19 32,-20 20 32,20-20-160,-20 20 96,20-20 0,0 19 0,-20-19 32,19 0-64,-19 21 32,20-21 0,0 0 0,-20 20 64,20-20-96,-20 0 96,20 19-32,-20-19 32,19 0 64,-19 20-128,20-20 0,-20 0 128,20 20-224,0-20 160,1 0-64,-21 20 96,18-20-160,2 20 64,-20-20 0,21 0 0,-21 0 0,20 0 128,-20 19-224,20-19 160,-2 0-64,-18 0 128,21 0-192,-1 0 0,-20 0 128,20 21 0,0-21-64,-1 0-32,1 0 32,-20 0 0,20 0-32,0-21 64,0 21-128,-1 0 192,1 0 0,0 0-224,0 0 160,1 0-96,-1-19 32,-2 19-32,2 0 32,1-20 32,19 20-32,-22-20 64,3 20-32,19-20 0,-20 20 0,19-20 0,-19 1-32,20-1 64,-21 20-128,21-21 160,-20 2-128,1-1 64,17 0 0,-18 20-32,1-19 128,-1-2-96,-2 1 32,3 20-32,-1-19 64,0-1-96,0 0 64,-1 0-96,1 0 128,0 0-32,0 1 160,0-2-160,-1-18-32,-19 19 64,20 0-96,0 0 64,0 0-128,0-19 224,-20 19-160,21-1 128,-3-18-96,-18 19 0,20-20 0,1 20 0,-21-19 0,20-1 0,0 0 0,-20 1 129,18 19-290,3-20 258,-21 0-65,20 21 0,-20-21 96,0-1 192,20 2-288,-20-1 64,20 20 32,-20 0-128,0 1 32,0-1 64,0 20-64,19-20 32,-19 20 1,0 0-194,0 0-319,0 0-577,0 0-577,0 0-1825,0-20-9705</inkml:trace>
  <inkml:trace contextRef="#ctx0" brushRef="#br0" timeOffset="82254.7047">5656 7312 448,'0'0'801,"0"0"576,0-20 705,0 20 96,0 0 96,0 0-736,0 0-513,0 0-225,0 0-191,0 0-129,0 0-287,0 0-97,0 0 64,0 20-32,0-20 128,0 0 64,0 20 33,0 0-97,0 0-64,0-1 64,0 1-31,0 0-97,0 20-96,0-20-32,20 19 64,-20-18-32,0-2-32,20 21 32,-20-21 32,0 22-64,20-21 0,-20 20 32,0-21 0,20 21 0,-20-20 0,19 20 32,-19-21-64,0 21 96,0-20-96,20 0 32,-20 0 32,0-1-64,20 22 96,-20-22 1,20 1-97,-20 0 32,20 0-64,-1 0 64,1 0-32,-20 0 0,20-1 0,1 2 32,-1-2 0,-20 1-32,18 0 32,-18 0 0,20 0-32,-20-20 32,21 20-32,-1-1 0,-20 1 64,20-20-32,-1 21-32,-19-2 32,20-19-32,-20 20 64,20-20-64,-20 20 64,20-20-64,-20 19 128,20-19 32,-1 0 32,1 0-127,-20 0-33,20 0 0,-20 0 0,20 0-64,0 0 128,-20 21-192,21-21 192,-3 0-32,-18 0-96,20 0 96,0 20 0,1-20-128,-1 0 160,-2 0-128,3 0 128,-1 0-128,-20 0 96,20 0-32,0 19 0,-1-19 64,1 0 96,-20 0-192,20 0 64,0 0-32,0 0 32,-1 0-64,1 0 32,0 0 33,0 0-1,19-19-96,-19 19 256,0 0-448,21-20 544,-23 20-256,2-21 0,21 21-32,-21-19 0,19 19 0,-19-20 0,0 0 64,0 1-32,19-2 0,-19 1 64,20 1 65,-20-1-65,-1 0 32,21 0-96,-19-20 0,-1 21 64,18-2-96,-17 2 0,-1-21 160,18 20-128,-17-20 33,-1 20-65,0-19 32,0-1-64,-1-20 64,1 20-32,0-19 0,0 19 96,0-19 224,-20 19-64,19-1-95,1 22 63,0-21-32,0 0-64,1 20 32,-3-19-192,-18 19 32,20-20-64,0 20 96,-20 1 1,0-1-162,0 0 33,0 0 0,0 0 64,0 20 0,0-20-256,0 20-481,0 0-512,-20 0-961,20 0-2338,0 0-7784</inkml:trace>
  <inkml:trace contextRef="#ctx0" brushRef="#br0" timeOffset="83430.7719">7701 7272 4644,'0'-19'1569,"0"-1"417,0 20 160,-21 0-288,21 0 96,0-20-289,0 20-1088,0 20-481,0-20 96,0 39-96,21-19-128,-21 20 64,0 0 0,20-1-32,-20 1 64,0 19-31,20 1 31,-20-1-64,0 2 0,20-21 0,-20 19 32,19 1 32,1-21-96,0 21 64,0-21 64,0 2-96,0-22 96,-1 21 96,-19 0 64,20-20 97,0 19-97,0-18-160,-20-2 64,21 21 64,-3-20-96,2-20-31,1 20 31,-1 0-32,0-1 0,-2 1-64,3-20 128,-1 21-64,20-2-128,-21-19 64,1 20 96,0-20-32,0 20-64,0-20 0,-1 0-32,1 19 96,0-19-31,0 0 95,0 0-192,-1 0 0,1-19 96,21 19-96,-21 0 96,-2-20-64,23 20 0,-21-20 64,19 1-128,-19-2 128,0 21-160,20-20 128,-20 1-64,-1 19 64,1-20 0,0 0 32,21 0-64,-23 0 32,2 0-32,0 1 64,1-21-64,-1 20 96,-2 0-64,3-20 128,-1 20-64,0-19 0,0 19 97,-20-20-97,19 20 0,1-20-96,0 0 64,0 1-64,0-1 0,-1 0 96,1-19 0,0 19 192,20-19 97,-40 19-33,19-1 0,1 2-63,0 19-33,-20-20-32,20 20-128,-20 1-128,21-1 64,-21 0-96,0 0 32,18 0-128,-18 0-385,0 20-255,0-19-193,0 19-417,0 0-1312,-18 0-5222</inkml:trace>
  <inkml:trace contextRef="#ctx0" brushRef="#br0" timeOffset="84584.838">9369 7173 960,'0'0'3396,"0"-19"-2051,0 19-96,0 0 385,-20 0 255,20 0-351,0 0-641,0 0-161,0 0-191,0 0 96,0 0 31,0 19-223,0-19-161,0 20 385,20 20-225,-20-20-224,0 19-128,20 1 32,-20 0-96,0-1 32,18 21-64,-18-21 32,21 21-32,-21-20 33,20 20 95,-20-20-96,20 19 96,0-19 32,-20 19-64,20 1 0,19-1-64,-19-18 32,0 18 0,19-19 0,-19 0-64,21 0 128,-3-1-128,-18 1 193,21-20-257,-21 19 128,-1-19 0,21 20-32,-20-20-32,19 0 96,-19-1-96,20 2 64,-20-21-32,19 20-32,1-20 96,-19 0-96,17 19 0,3-19 32,-3 0 0,-17 0 0,19-19 0,-1 19 96,-19-20-32,20-1 129,-20 21-161,19-19 224,1-21-64,-20 21-32,19-2-128,-19 1 64,21-19 65,-21-1 31,19 0 128,-19 0-128,20-19 33,-1-21 31,21-19 0,-21 0-128,21-1 129,-21-20 95,2 21-224,-21 20 160,-20 19 1,18 1-193,-18 19-192,0 20-481,20 1-768,-20-1-1345,0 20-3717</inkml:trace>
  <inkml:trace contextRef="#ctx0" brushRef="#br0" timeOffset="87285.9907">10341 6955 12267,'0'0'352,"0"0"-448,0 0 224,0 0 417,0-20 448,20 20-64,0-20-192,0-20 31,19 1 33,1-1-256,1-20-33,18 1 97,-1-21-321,23-19 64,18-1-32,0-19 129,19-20 31,2 0 1,19 20 127,1-21 161,-2 41-96,1-20-161,-1 20-95,2 0-97,-1-1-96,-1 21-96,-38-1 0,-1 0-64,-19 21-384,-21-20 961,-18 19-673,-3 0 128,-18 20-32,-20 20-352,0 20 159,0-20-287,0 20-385,-20 0-544,20 0-385,-20 0-63,2 20-385,18-20-929,-21 20-1794</inkml:trace>
  <inkml:trace contextRef="#ctx0" brushRef="#br0" timeOffset="87567.0086">12167 4829 14189,'-39'0'1025,"39"0"32,0 0-1025,39-21-32,1 21 769,39-19-225,1-2-127,19 2-65,0-22 224,20 22 1,-19-1-65,-1 0 1,-19 1-161,-41 19-448,-19 0-64,-20 19 160,0 1 96,0 0 192,-20 20-288,0-1 97,20 1-97,-19 1-97,19-2 65,0 21-320,19-21-769,1 1-705,0 20-2722</inkml:trace>
  <inkml:trace contextRef="#ctx0" brushRef="#br0" timeOffset="116456.6609">11076 12518 3042,'0'0'2146,"0"0"449,0 0-417,0 0-673,0 0-352,-21 0-160,21 0-128,0-19-32,0 19-192,0 0-1,0 0-95,-20 0-161,20 0-224,0 0 96,0 0-256,0 0 65,0 0-65,0 0-97,0 0 129,0 0 33,20 0-1,-20 0-32,21 0 32,19 0-96,-21 0 32,21 0 0,0 0-193,-1 19 161,21-19 289,-1 0-289,2 0-128,-2 0 127,0 21-63,21-21 0,-21 0 96,20 0 96,0 0-96,-18 0-32,18 0 160,-19 0-128,-1 19 97,0-19-386,2 0 578,-3 0-225,3 0-64,-22 0 0,1 0-257,-1 0-223,-19 0-577,0 0-1121,-20 0-641,20 0-2210</inkml:trace>
  <inkml:trace contextRef="#ctx0" brushRef="#br0" timeOffset="124023.0921">4902 12479 3395,'0'0'865,"0"0"-257,0 0 801,0 0 289,0 0-513,0 0-576,0 0-129,0 0 1,0 0 31,0 0-160,0 0-63,20 0-65,-20 0-32,19 0-64,-19 0-128,20 0 64,-20 0-32,20 0-32,0 0-32,-20 0 96,21 0-64,-3 0 0,2 0 32,0 0-32,1 0-32,-1 0 64,19 0 0,-19 0-32,20 0 0,-1 0 0,1-20 0,-1 20 32,1 0 1,0 0-1,-1 0-32,2 0 64,-1 0-32,-1 0 96,1 0-32,-1 0-32,-19 0 128,20 0 96,-1 0 1,1 0-65,0 0-96,19 0-96,-18 0 0,-3 0-32,3 0-32,18 0 32,-19 0-32,-1 0 64,1 0 0,0 20-96,-1-20 128,1 0-64,19 0 0,-18 0 32,-1 0-32,-1 0 32,-19 0-32,20 0 0,-1 0 0,1 0 0,-20 0 0,19 0 0,1 0 32,-1 0-32,2 0-32,-1 0 64,-1 0-32,1 0 0,-1 0 0,1 0 0,0 0 0,-1 0 0,1 0 32,1 0 0,18-20 0,-19 20-64,-1 0 32,1 0 32,-1 0-32,1 0 0,0 0 0,-1 0 0,1 0 32,-1 0 0,1 0-32,1 0 128,-2-21-64,21 21-32,-41 0-32,21 0 33,0 0-1,-20 0-32,19 0 0,-19 0 0,21 0 32,-23 0-32,23 21 32,-1-21 32,-22 0 0,23 0 32,-21 0 32,19 0 0,1 0 0,-20 0 0,19 20 64,1-20-63,0 0-1,-1 0-128,2 0 32,-3 0-32,3 0 64,-1 0-32,-1 0 0,1 0 32,0 0 32,-1 0 0,-19 0 96,21 0-64,-3 0 1,3 0-129,-21 0 0,19 0 0,-19 0-32,0 0-65,0 20 97,-1-20-32,1 0 32,20 0 0,-20 0 0,19 0 0,-19 0 0,20 19 0,-1-19 0,22 0 32,-23 0-64,23 0 0,-22 0 64,21 0 0,-21 21 65,21-21-65,-1 0 32,2 0 320,-2 19-288,-19-19-32,19 0 96,0 0-64,-19 0-64,19 0-224,1 20 0,-21-20 128,1 0-32,19 0-385,-18 0-672,-21 0-1313,0 0-3396</inkml:trace>
  <inkml:trace contextRef="#ctx0" brushRef="#br0" timeOffset="127877.3141">12981 12578 4292,'-19'20'2850,"19"-20"-2337,0 0-353,0 0-64,0-20 160,0 20 33,0 0 63,19 0-64,-19 0 225,0 0 127,20 0 65,-20 0 32,20 0 95,0 0-31,1 0-32,-3 0 96,2 0-161,1 0-159,19 0-353,-1 20-192,1-20 64,-1 0-64,1 0 0,0 0 32,19 0-64,0 0 0,2 0 0,-3 0 0,3 0 32,18 0 0,-20 0 32,22 0-32,-2-20 0,-20 20 32,20 0 0,1 0-64,-1 0 64,0 0-32,0 0 0,-18 20 32,18-20 0,0 0 0,0 0-64,2 0 96,-22 0-64,20 0 0,20 0 0,-20 0 0,2 0 0,-2 0 0,0 0 32,20-20-32,-20 20 32,2 0-32,-2-20 32,0 20-32,0 0 0,0-19 32,2 19-64,-2 0 32,-21 0 0,23 0 0,-2 0 0,0-21-32,-20 21 0,22 0 0,-22 0 32,20-19-32,-19 19 0,-1 0 32,0 0 32,2 0-32,-3 0 0,3 0-32,-2 0 32,1 0 0,19 0-96,-20 0 32,2 0 0,-2 0 32,0 0 0,21 0 0,-21 0 96,0 0-96,1 0 32,20 0 32,-20 0 0,19 0-32,0 0 0,0 0 32,-18 0-64,18 0 32,0-20 32,0 20 0,0 0-32,2 0 0,-23 0 0,42-20 32,-21 20-64,1 0 32,-1 0 0,21 0-32,-1-21 32,0 21-32,0 0 32,21 0-64,-21 0 32,0-19 0,20 19-32,-19 0 32,-21 0 32,20 0 0,0 0 32,-20 0-64,21 0 32,-21 0 0,20 0 0,-19 0 0,20 0-32,-21 0-32,-20 0 128,1 0-128,-1 0 32,0 19 32,42-19 32,-2 0 32,-20 0 0,20 0 128,0 0 64,1 0-160,-21 0-64,20 0 32,0 21-64,0-21 0,1 0 0,-1 0 32,0 20-64,0-20 32,0 0 32,-19 0-32,19 0-64,-39 0-416,19 0-609,-18 0-1442,-22 0-7462</inkml:trace>
  <inkml:trace contextRef="#ctx0" brushRef="#br0" timeOffset="129491.4057">23185 12022 7014,'-20'0'3620,"0"0"-2756,20 0 1,20 0 609,-20 0-257,20 0-449,21 0-287,18 0-129,-19 0-192,-1 0 97,1 0-33,19 0-64,1 0-96,19 0-32,21 0-96,-1 0-352,-40 0-417,1 0-1345,-21 0-1153,-39 0-2467</inkml:trace>
  <inkml:trace contextRef="#ctx0" brushRef="#br0" timeOffset="129809.4247">23384 11803 3939,'20'-20'1602,"19"20"-1602,-19 0 0,0 0 0,0-19 96,-20 19 320,0 19-160,0-19-223,-40 20 351,1 0 1346,-21 0 63,-40 0-383,1 0-1,20-1-128,0 2-416,39-2-417,40 0-159,0 2 31,40-1 224,19 0-191,20 20-193,2-21-128,-2 1-256,-20 20-321,1-20-992,-21-20-2980</inkml:trace>
  <inkml:trace contextRef="#ctx0" brushRef="#br0" timeOffset="135125.7288">5477 13552 7719,'-20'20'1249,"20"-20"-1057,0 0 161,0 0 1184,0 0 32,0 0-832,0 0-449,0 0 97,0 0 95,0 0 65,0 0 31,20 0-95,-20 0-97,21 0-96,-21 0-95,20 0 31,-20 0-64,20 0-64,-20 0 0,18 20 96,3-20-192,-1 0 64,0 0 32,0 0-31,-1-20-98,21 20 33,-20 0 33,0 0-33,19 0 32,1 0-32,-20 0-65,19 0 130,2 0 31,-3 0-128,3 0 64,-21 0-160,19 0 256,-19 0-160,0 20 0,20-20 64,-21 0-64,1 0 32,20 0 32,1 0-32,-3 0 96,3 0-160,-3 0 64,3 0 0,-21 0 0,19 0 32,1 0-96,0 0-161,-1 0 514,21 0-257,-21 0-64,22 0 64,-2-20-32,20 20 0,-19 0 32,-1-20-32,20 20 0,-18 0-32,18 0 32,-21 0 32,23-20 0,-22 20-128,20 0 160,-18 0-64,18 0 32,-20-20-288,20 20 480,-19 0-128,19 0-128,-18 0 32,-2 0 0,20-20 0,-19 20 0,19 0 32,-20 0 0,20 0-64,-18-20 64,-3 20-32,3 0-32,-2 0 128,1 0-96,-1 0 192,0 0-160,2 20 128,-2-20 0,1 0 97,-21 0-65,21 0-32,-21 0-64,1 0 0,-1 0-64,-19 0-64,0 0 32,-20 0-96,0 0-384,0 0-673,0 0-1186,-20 20-3971</inkml:trace>
  <inkml:trace contextRef="#ctx0" brushRef="#br3" timeOffset="144947.2905">22649 6379 2690,'0'0'3748,"0"0"-3556,0 0 96,0 0 96,0 0 417,0 0 320,0 0-288,20-20-128,-20 20 192,0 0-161,0 0-480,0 0-223,0-21-130,0 21-63,0 0-128,0 0-128,0 0-1,0 0-544,0 0-1601,0 0-3492</inkml:trace>
  <inkml:trace contextRef="#ctx0" brushRef="#br0" timeOffset="146504.3793">22788 6359 13516,'-40'-40'1025,"22"40"-480,-3-20-385,1 20 0,0 0 96,0 0 129,0 20-225,1-1-64,19 22-32,0-22 64,0 1 32,0 0 97,19 0 191,21 0 0,-20-20 33,21 0-97,-3-20 1,3 0 31,-3 0-128,-17-19-64,-1 19 65,-20-20-33,-20 0-64,-19 21-128,-2-2 96,1 1-96,-19 20 32,19 0-160,1 20 64,-1 1-64,20-2 0,20 1 32,0 19 32,20-18 32,0-1 96,19-1 1,21-19 31,-19 0-96,-3 0 128,-18 0-96,1-19 96,-1-1-32,-20 20-64,-20-21 33,-1 2-290,-19 19 33,1 0 0,-1 0 64,0 19-32,21 2 96,-1-21 0,20 20-32,0-1 0,0 1 160,20 0-32,19-20-64,-19 0 128,20 0-96,-1 0 33,-19 0-1,-20-20 32,0 20 32,0-20-160,-20 20-128,2 0 0,-3 0 96,1 0-32,0 0-33,0 20 33,20 0-32,0-20 0,0 20-96,20 0-96,0-20-417,0 20-192,1-20-416,-21 19-1666,0-19-4900</inkml:trace>
  <inkml:trace contextRef="#ctx0" brushRef="#br0" timeOffset="147254.4223">22590 6498 10634,'20'-40'1089,"-1"40"-1089,-19-20 672,0 20 1058,0 0-225,0 0-1056,0 20-33,0-20-160,0 20-31,0 0-1,0-1 128,-19 1 32,19 0 65,-20 0-65,20 0-224,-20 1 385,0-21-385,20 19-160,0-19 32,0 0 0,0 0 0,0 0-128,0 0-64,0 0-513,0 0 97,0-19-289,0 19-705,0 0-544,0-21 97,0 21 127,0 0 288,-20 0-288,20 0-31,-19 0 511,19 0 1218,0 0 128,0 0 0,0 0 0,0-20 673,0 20 415,19 0-95,-19-20-576,0 20 223,20 0 577,-20 0 0,0-20-32,0 20-352,20 0 160,-20 0 192,0 0 192,0 0-416,0 0-448,0 0-1,0 20-32,0-20-159,0 20-33,-20 0-64,20 1 64,0-21-32,-20 19-95,20 0-65,0 2-32,0-21 32,0 0-257,0 19-287,0-19-737,0 0-513,0-19-1249,-19 19-4804</inkml:trace>
  <inkml:trace contextRef="#ctx0" brushRef="#br0" timeOffset="147502.4363">22450 6557 9769,'0'0'1665,"0"0"-1665,0 0 1378,21 20 479,-21 0-383,0 1-802,20-2-479,-20 0-33,20 2 128,-20-2 96,19-19 65,-19 21 31,20-21-95,0 0-129,0 0-32,-20-21-192,20 21-32,-1-19-608,-19 19-161,0 0-64,0-21-672,0 21-2019,0 21-4483</inkml:trace>
  <inkml:trace contextRef="#ctx0" brushRef="#br0" timeOffset="147919.4603">22471 6756 6470,'0'0'1409,"-21"-20"993,21 20-768,0 0-833,-20 0-385,2 20-96,18-20 97,-20 20 95,20 0-192,0-20-63,0 20-97,20-20 128,-20 20 32,18-20-63,2 0 159,1 0-128,-1 0-31,-20 0-65,20-20-64,-20 0 0,0 20-64,0-20-64,0 20-128,-20-20-224,20 20 31,-20 0-95,-1 0-97,21 0-127,-20 20-65,20-20-64,0 0-448,0 20-1025,20-20-673,-20 0-288,21 0-64</inkml:trace>
  <inkml:trace contextRef="#ctx0" brushRef="#br0" timeOffset="148243.4789">22430 6776 5028,'0'-20'2563,"-18"20"-1282,18 0-96,0-20 609,0 20-65,0 0-1056,0 0-673,0 20 0,-20 0 0,20-20 0,0 20 0,20 0 32,-20-20 0,18 20 64,2-20 256,1 0 1,-21 0-1,20 0 0,0-20 33,-20 0 95,0 0 1,19 0-129,-19 0 32,-19 1-159,19-2-65,-20 21-64,0-19-288,20 19 64,-21 0-193,21 19-447,-20 2-578,20-2-543,0 1-706,0 0-2081</inkml:trace>
  <inkml:trace contextRef="#ctx0" brushRef="#br0" timeOffset="148502.4939">22430 6816 10986,'-18'-20'1057,"18"20"-897,0 0 256,-20 0 641,20 0 32,-21 20-352,21 0-32,-20 19 64,0-19-321,20 20-160,-19-20-256,19-1 545,0 1-545,0 0 0,0-20 32,0 20-96,0-20-256,0 0-481,0-20-704,0 20-1698,-20-20-1122,20 0-3554</inkml:trace>
  <inkml:trace contextRef="#ctx0" brushRef="#br0" timeOffset="148690.5043">22272 6816 11434,'0'0'961,"0"20"-96,-20-1 576,20 1-31,0 0-642,0 0-479,20 0-97,-20 0-96,20-1 0,0 1 32,-1 0 128,1-20-31,0 0-161,1 0-353,-1 0-287,-2 0-994,-18 0-1056,0 0-1666</inkml:trace>
  <inkml:trace contextRef="#ctx0" brushRef="#br0" timeOffset="149036.5239">22272 7054 5092,'0'0'6599,"0"0"-6503,0 0 576,-20 20 545,20-20-416,0 19-513,0 2-255,0-2-1,20-19 32,-20 21 0,20-21 32,0 0 160,-20 0-64,0 0 128,19-21 65,-19 2-65,0-2-160,0 21-32,0-19 97,-19-1-97,-1 20-224,0 0-193,20 0 97,-20 0-32,0 20-96,20-1-417,0 2-352,0-21-352,20 19-513,-20-19-929,20 0-2434</inkml:trace>
  <inkml:trace contextRef="#ctx0" brushRef="#br0" timeOffset="149627.5579">22232 7133 6694,'0'0'320,"-19"0"-416,19-19 1377,0 19 385,19 0-705,-19 0-609,0 0 513,20 0 672,-20 0-672,0 0-384,0 0 255,0 0-127,0 19-321,0-19-192,20 21-32,-20-21-32,0 0-96,20 0 0,-20 0-128,20-21 0,-20 2 128,0-2 96,0 2-32,-20-1 96,20 0 160,-20 0-64,-20 0 65,21 0-97,-1 20 32,0 0-192,0 0-32,0 20 32,20 0 32,0 20 32,0-20-64,20-1-32,0 2-128,20-2 96,-21 2 64,1-21 0,0 19 64,-20-19 96,0 0 96,0-19 32,0 19-255,0-21 31,-20 2-32,20-2 0,-20 2-64,1-1 64,-1-20-64,0 40 0,0-20 96,0 20-321,20 20 65,0-20 160,0 20-64,0 20 96,20-21 0,0 2 0,20-2 32,-21-19-32,1 21-32,0-2 32,0-19 96,0 0-64,-20 0-160,19 0-256,-19-19-1250,-19 19-1857,-1 0-4709</inkml:trace>
  <inkml:trace contextRef="#ctx0" brushRef="#br0" timeOffset="149888.5731">22173 7193 3651,'20'-20'5413,"-20"20"-4356,0 0 513,0-19 672,0 19-1025,0 19-929,-20 1-192,20 0 64,-20 20 257,0-21 63,-19 21 129,19-20-1,0 20-191,-1-21-577,21 1 416,0-20-288,0 0-224,0 20-673,0-40-929,21 20-1441,-21-20-5702</inkml:trace>
  <inkml:trace contextRef="#ctx0" brushRef="#br0" timeOffset="150099.5852">22033 7173 13292,'0'0'2530,"0"0"-2786,-18 0 256,18 20 769,0 0 480,0 20-640,0-21-417,0 21-128,18-20 32,3 20 128,-1-21-96,0-19 129,0 20-97,-1-20 64,1 0-192,0 0-416,0 0-769,-20 0-1186,20 0-3074</inkml:trace>
  <inkml:trace contextRef="#ctx0" brushRef="#br0" timeOffset="150515.6089">21975 7491 6438,'-21'-20'7238,"21"20"-7045,0 0 639,-20-20 738,20 20-513,-18 0-833,18 20-256,0 0 64,0 19-64,0-18 0,0-2-64,18 2 0,2-21 160,1 0-32,-1 0 96,0 0 64,-2-21-96,-18 2 32,21-2 225,-21 1-161,0-19-32,0 19-128,-21 20-96,3-20 32,-2 20-192,0 0 96,-1 20 32,1 0 64,2 0-32,18-1 64,0 1 0,18 1 64,-18-21 0,20 19 288,21-19-128,-41 0 0,20 0-31,-20 0-65,18 0-224,-18-19-609,0 19-993,0 0-2273,-18 0-6087</inkml:trace>
  <inkml:trace contextRef="#ctx0" brushRef="#br0" timeOffset="150745.6222">21954 7491 960,'0'0'11884,"0"19"-11788,-20-19 160,2 20 1121,-3 1-95,1 19-706,0-21-352,0 21-64,0-20 97,-19 0-129,19 0-64,0 19 0,0-19-32,20-20-96,-19 20-288,19-20-834,0 0-1280,0 0-1249,0 0-3652</inkml:trace>
  <inkml:trace contextRef="#ctx0" brushRef="#br0" timeOffset="150962.6343">21716 7530 12908,'20'0'3715,"-20"0"-3875,0 21 128,0-21 288,0 40 577,0-21-128,0 0-513,0 22-96,0-21 64,0 20 64,20-21-31,0 1-129,0 0 32,-1-20 0,21 0-256,-20 0-417,0 0-672,-20-20-1890,0 20-6406</inkml:trace>
  <inkml:trace contextRef="#ctx0" brushRef="#br0" timeOffset="151409.6601">21637 7868 12716,'0'0'896,"0"0"-735,0-19 1280,0-1 481,0 20-1089,0 0-609,0-20-416,0 40 576,0-20-224,-21 20-32,21-1-96,0-19 0,0 20-64,0 0 128,0-20-96,21 0 32,-21 20 0,20-20 32,0-20 65,-20 20-33,20-20 32,-20 0 128,0 20-128,0-19-64,0-1-96,-20 20-128,0 0-128,0 0 128,20 0-1,-21 20 97,3-1 64,-2 1 0,20-20-64,0 20 32,20-20 160,-2 0-256,-18 0 577,21 0-385,-1 0-64,-20 0-32,20-20 32,-20 20-192,0 0-513,-20-20-608,20 20-609,-20 0-288,-1 20-128,3-20-994,18 0-2914</inkml:trace>
  <inkml:trace contextRef="#ctx0" brushRef="#br0" timeOffset="151742.6792">21478 7749 11498,'0'-19'1410,"0"-1"-674,0 40 514,0-20-514,0 39-63,-20-19-161,0 40 33,20-21-1,-20 21 33,20-21-225,0 2-159,0-2-97,0-19 32,20 0 96,0-20 32,0 0 0,19 0-159,1 0-258,1-20-479,-23 0-770,3 20-640,-1 0-1697,0 0-6567</inkml:trace>
  <inkml:trace contextRef="#ctx0" brushRef="#br0" timeOffset="152376.7155">21438 8107 8872,'-20'0'1313,"20"0"-1281,-19 0 96,19 20 353,-20-20-161,0 20-224,0 0 224,20-1 641,-20 2 289,20-2-642,-19-19-416,19 0 289,19 0-65,-19 0-192,20-19-128,0 19-128,-20-21 64,20 2 0,-20-1-32,20 0 0,-20 20-32,-20 0-64,20 0 224,-20 0 97,0 0 95,0 20-32,20-20-128,-19 20 65,19-20-97,0 0-64,0 0 64,0 0 64,19 0-288,-19 0 64,20 0-32,-20-20 64,20 20 32,-20 0 32,0 0-64,0-20 32,0 20-32,0 0 32,0 0-32,-20 20 32,20-20-64,0 0 64,0 20-64,-20-20 96,20 0 64,-19 19 0,19-19-64,-20 21 65,0-21 63,0 19-128,0 1 32,1 0-192,-1 0 128,0 0-128,20 0-577,0-20-1441,0 0-2178</inkml:trace>
  <inkml:trace contextRef="#ctx0" brushRef="#br0" timeOffset="152650.7311">21240 8047 16976,'-20'-19'96,"1"19"-737,19 0 609,0 0 352,0 19-160,0 1-160,-20 20 0,20-20 33,-20 20 255,20 0 32,0-1 0,0 1 1,0-20-65,20 0 0,0-20 32,19 0-191,-19 0-194,0 0-255,19 0-128,-19 0-962,0 0-1665,-20 0-2210</inkml:trace>
  <inkml:trace contextRef="#ctx0" brushRef="#br0" timeOffset="153040.7533">21140 8286 13356,'0'-20'1153,"0"20"-1281,-20 20 320,20-20 929,-18 20-352,18 0-641,-20-1-160,20 1-64,0-20 96,20 21-64,-20-21 0,18-21 128,2 21 0,1-20 0,-1 1 64,-20-1 32,20 20-63,-20-20-33,0 20-64,-20 0-193,20 0 129,-20 0 64,-1 20 32,1-20-32,20 20 193,0-20 31,0 19 0,0-19 64,20 0 1,1 0 31,-1 0-288,-20 0 96,20-19-224,-20 19-417,0 0-800,0 0-2210,-20 0-6919</inkml:trace>
  <inkml:trace contextRef="#ctx0" brushRef="#br0" timeOffset="153378.7728">21061 8306 10954,'0'20'2050,"-20"-20"-1858,20 19 897,-20-19 673,0 41-737,-19-22-545,19 1-96,0 19-95,-19-18-1,19-1-32,20-1-160,-20-19-32,20 20-64,-20-20-352,20 0 0,0 0 160,0 0-257,0 20 97,0-20-225,0 0-768,0-20-321,0 20-1216,0 0-4037</inkml:trace>
  <inkml:trace contextRef="#ctx0" brushRef="#br0" timeOffset="153660.7889">20802 8524 3459,'0'20'2883,"0"-20"-2563,0 0 256,0 0 962,0 0 31,0 20-384,0-20 1,21 0 31,-21 0 0,20 0-320,0 0-257,0 0-383,-1 0-225,1 0-129,0 0-447,0 0-833,-20 0-865,0 0-929,-20 0-2146</inkml:trace>
  <inkml:trace contextRef="#ctx0" brushRef="#br0" timeOffset="153919.8029">20764 8386 13644,'0'39'801,"-20"-19"-769,20-1 160,0 22 1346,0-22-385,0 1-993,20 0-128,-20 0 32,20-20 192,-20 20-127,18-20-1,3 0-256,-21 0-289,20 0-384,-20 0-768,20 0-1026,-20 0-1857,0 0-2723</inkml:trace>
  <inkml:trace contextRef="#ctx0" brushRef="#br0" timeOffset="154194.8193">20764 8604 7142,'0'0'417,"0"0"-449,0 0 1281,0 19 416,0-19-1312,0 0-417,0 0-129,0 0 129,0 0 128,0 0-64,0 0-64,-20 0-96,20 21-128,0-21 32,-21 0-161,21 0-351,0 0-1250,21 0-609,-21 0-1311</inkml:trace>
  <inkml:trace contextRef="#ctx0" brushRef="#br0" timeOffset="154323.8252">20802 8623 3651,'-18'-19'3267,"18"19"-1025,0 0-160,-20 0-64,20 0-416,-20 0-898,20 0-640,0 0-448,0 0-705,0 19-865,0-19-1537,0 0-4261</inkml:trace>
  <inkml:trace contextRef="#ctx0" brushRef="#br0" timeOffset="155787.9106">19533 9061 7142,'-41'0'3043,"23"0"-2658,-2 20-193,-21-20 1185,21 19 353,-19 21-513,19-20-352,20 20-225,-20-20-159,40 0-193,0-20-256,-1 0 32,21 0 0,21-20-32,-22 0 64,1-20-128,-1 20-32,-19-20 64,0 1-96,-20 19 0,-20-20-32,0 20-289,1 1 129,-21 19 256,-1 0-32,3 19 96,-3 1 32,21 0 0,0 20 96,1-1 65,19-18 159,19-2-32,1 1 33,21-20-193,-21 0 64,18 0-384,3-20 448,-1-20-416,-21 21 64,-19-1-32,20-20 32,-40 20-32,20-19 64,-39 18-192,19 21 192,-21 0-128,23 0 128,-22 0-96,19 21 192,21-2-32,0 1 64,0 0 96,21 20 0,-1-20 65,0-20-1,19 19 32,-19-19-64,0 0 1,0 0-33,-20-19-64,0 19 32,0 0-192,0-20-32,-20 20-224,20 0-64,-20 0 31,20 20-63,-20-20-577,20 19-769,0 2-2401,20-2-8680</inkml:trace>
  <inkml:trace contextRef="#ctx0" brushRef="#br0" timeOffset="157945.0339">5716 13730 9480,'-20'0'481,"20"0"-609,0 0 128,0 0 576,0 0 65,0-19-129,0 19 65,20 0-161,0 0-63,19 0-129,-19-20-64,39 20-64,2 0-32,-3 0-32,22-20 32,19 20 96,20-20 321,1 0-129,-1 0-63,20 1-193,-21-1-160,22 0-65,-21 20-159,21-20 192,-23 20-224,3 0-33,19 20 353,-19-20 65,-2 0 255,21 0 288,-19 0-31,19 0 224,-21 0-65,1 0 1,-20-20-513,-19 20-32,0 0-288,-21 0 128,-19 0-64,-1 0-192,-19 0 96,0 0 96,1 0 0,-1 0 32,-20 0 32,18 0-64,-18 0 64,21 0-128,-21 0 64,20 0-32,0 0 0,-20 20-417,20-20-127,-1 20-449,-19-20-705,0 0-640,0 20-577,0-20-1954</inkml:trace>
</inkml:ink>
</file>

<file path=ppt/ink/ink52.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30T05:18:41.235"/>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definitions>
  <inkml:trace contextRef="#ctx0" brushRef="#br0">4267 3715 2146,'-21'0'128,"1"0"224,20 0 321,0 0 960,0 20 65,0-20-673,0 0-321,0 0 546,0 0-129,0 0-353,0 0-383,0 0-161,20 20 64,-20-20 97,21 0 127,-1 0-128,0 20-31,-2-20-161,3 0-32,19 0-160,-1 0 32,1 0 0,0 20-32,-1-20 0,22 20 32,-23-20-32,23 0 0,-2 0-32,1 20 32,-1-20-32,0 0 32,1 0-32,-1 19 32,2-19 64,18 0-32,0 0-64,0 21 32,2-21 0,-22 0 32,20 0-64,0 0 64,-19 0 32,19 0 64,0 0-96,0 0 32,2 0-64,-22 0 97,20 0-97,20 0 0,-18 0 0,-2-21 0,0 21 0,0 0 64,0 0-64,-19-19 32,20 19-32,-1 0 0,0 0 32,1 0-32,-1 0-32,21-20 32,-21 20 32,20 0-64,-20-20 32,20 20-32,-18 0 32,-2 0 0,20-20 32,-20 20-32,0 0 0,2 0 32,-2 0-32,20 0-32,-20 0 64,0-20-64,20 20-32,-19 0 0,0 0-33,19-20 97,-20 20-32,21-20 64,-1 20 0,0 0-32,0-19 0,-20 19 0,21 0 0,-1 0 33,-19-20-66,0 20 33,19 0 0,0-21 0,-20 21-32,20 0 32,-20-19-32,21 19 0,-1 0 32,-19 0 0,-1-20 0,1 20 0,-1 0-32,-19 0 32,19 0 0,0 0-64,-20 0 32,22 0-32,-22 0-32,0 0 0,21 20 64,-21-20-32,20 0 32,-18 0 32,18 0-32,-20 19-32,21-19-32,-1 0 96,0 0 0,21 0-32,-21-19 64,1 19-32,19 0 96,-19 0 0,19 0-128,-20 0 32,20 0-32,-20 0-288,20 0-129,1 0 33,-20-20 63,19 20 161,1 0 128,-1 0 64,0 0-32,0 0 32,1-20-32,-21 20 32,20 0-32,0 0 0,0 0-96,0 0-192,1 0 31,-1 0 1,0 20 160,0-20 96,1 0 64,-21 0 32,20 0 0,0 20 32,0-20-64,-18 0 0,18 0-32,19 19 0,-19-19 64,2 0-32,-2 0-128,0 21 160,1-21-32,-1 0-32,0 0 32,19 0 32,1 0 65,1 0 95,-1 0 128,0 0 129,-19 0 31,19 0-192,-1 0-192,21-21-64,-19 21-96,19 0-32,-21 0-32,22 0-128,-1 0 192,-21-19 64,22 19 160,-21-20 161,0 20 255,1 0-191,-21 0-321,-40 0-417,-19 0-1152,-21 0-2659</inkml:trace>
  <inkml:trace contextRef="#ctx0" brushRef="#br0" timeOffset="2971.1693">4226 4948 2049,'-18'20'3716,"18"-20"-3236,0 0-95,0 0-545,0 0 416,0 0 160,0 0 289,18 0 128,-18 0-129,20 19-95,1-19-289,-1 0-160,0 0-96,-2 20-64,23-20 129,-1 0 159,-1 0-96,21 0-32,-1 0-32,2-20-64,-2 20-32,-1-19 161,23 19-1,-2 0 32,0-20-416,0 20 352,0 0-96,2-20-64,18 20 0,-20-20 32,21 20-32,-1 0 0,-20-20 0,20 20 0,0 0 32,0 0 0,-19-20 0,19 20 192,2 0 65,-2 0-97,0 0-96,0 0-32,0 0-32,1 0 32,-1 0-64,0 0 32,0 0-32,1 0 0,-21 0 0,20 0-32,0 0 32,-20 0-32,20 20 32,-20-20-32,2 0 0,18 20-32,-20-20 0,21 0 64,-21 20 32,20-20-32,0 0 0,0 20 32,0-20-32,-19 0 64,20 0-96,0 20 64,-1-20 0,0 0-128,19 0 32,-19 0 64,20 19-32,1-19 32,-21 0 0,20 0 0,1 0 32,-1 0 0,-20 0 96,1 0 224,-1 0-256,0 0-96,-20 20-192,-39-20-1313,-1 20-3588</inkml:trace>
  <inkml:trace contextRef="#ctx0" brushRef="#br0" timeOffset="18023.0308">18838 5266 6726,'0'-20'1858,"0"0"-481,0 1-32,0 19-224,0-21 321,0 21-225,0 0-737,-20 21-512,0-2 128,0 40 449,1 1 63,-1 40-127,0-1-225,0 0-128,20-19 64,20 0 65,0-1-129,19-20-64,1-19-128,0 0-609,-1-1-352,1-19-576,-19 0-1218,-3 0-4516</inkml:trace>
  <inkml:trace contextRef="#ctx0" brushRef="#br0" timeOffset="18435.0544">19454 5464 15054,'0'-39'288,"0"-2"-288,-20 22-32,-1-1-64,-19 20 96,1 0 96,-1 0-288,1 0-32,-1 39 95,20 2 33,-19-2 64,39 1 32,-20 0-64,40 0 128,-1 19-32,21-18 32,0-2-32,-1 0 33,1-18-1,-1 18 0,-19-19-64,21-1 0,-41 2-64,20-1 96,-40-1 96,-1-19 32,1 0 32,-19 20-128,-1-20-32,0 0-128,1 0-416,-1 0-609,20 0-545,20-20-1153,0 1-800,0-1-1986</inkml:trace>
  <inkml:trace contextRef="#ctx0" brushRef="#br0" timeOffset="18651.0668">19573 5365 12587,'0'-20'1602,"0"40"-1826,0-1 800,19 22 289,-19-2 32,0 21-256,0 19-353,0 2-160,0-23-32,0 22-96,0-20-192,0-21-577,20 1-672,0-20-929,-20 0-1346,20-20-3491</inkml:trace>
  <inkml:trace contextRef="#ctx0" brushRef="#br0" timeOffset="18919.0821">19810 5783 11755,'-20'0'1761,"20"20"-2017,0-20 192,-19 19 256,19 20 353,0-18-161,19-1-320,1-1-352,21 1 64,-21 0 256,18-20 256,3 0 160,-2 0-31,1-20 255,-20 20 97,-20-39-128,0 19-289,-20-1 64,0 2-127,0-20-193,-19 19-96,-2-1-64,21 21-449,-18-20-576,38 20-993,-21 0-1697,21 0-6982</inkml:trace>
  <inkml:trace contextRef="#ctx0" brushRef="#br0" timeOffset="19293.1031">20168 5783 10185,'0'39'961,"-20"-39"128,20 20-32,0-1-705,0 2-127,0-21-1,20 20-128,-1-20-96,1 19 0,0-19 32,0-19-32,1 19-64,-1-20-256,-2 20 63,3-21-607,-1 21-386,-20-19 834,0 19 576,0 0 257,0 19-33,20 2 128,-20-1-63,20-1-225,-1 1-96,21 0 0,-20-20 32,19 0 609,-19 0 705,0 0 127,0-20-352,0-19-224,-20 19-256,0-20-321,0 1-384,-20-2-320,0 2-513,0 19-736,0 1-1057,1 19-2884</inkml:trace>
  <inkml:trace contextRef="#ctx0" brushRef="#br0" timeOffset="19935.1401">21260 5643 10570,'-40'-20'-513,"21"0"-1921,-1 40 1249,0-20 992,-1 40 1122,1 0 577,2-1-1122,18 2-192,0-2 513,18 0 256,2-18 160,21-1 96,-2-20-96,1 0-416,19 0-289,-19-20-31,19-1-1,-19 2-96,-20-1-64,-20 1-128,0 19-192,0-20-352,0 20-32,-20 0-1,0 20 97,-19-1 256,19 20 31,20-18 33,0 18-64,20-19 32,19-20 288,1 20 449,-1-20 448,1 0-128,1 0-64,-23-20-193,23 0-319,-21 1-1,-20-1-224,0-20-96,0 20-224,-20-19-480,0 18-481,-1 1-1378,3 1-2049</inkml:trace>
  <inkml:trace contextRef="#ctx0" brushRef="#br0" timeOffset="20238.1574">21835 5803 7142,'40'58'1153,"-40"-37"225,0-1-225,0-1 320,0 1 1,0-20-706,0 0 65,0 0 672,-20-20-576,20 20-320,20-39-193,-20 18-191,0-18-193,20 0 0,1-2-128,-21 22-161,18-1 33,2 1 0,1 19 64,19 0 160,-22 19-32,-18 1-32,21 19-65,-21-18 129,0 18-320,0-19-705,0 20-768,20-20-738,-20-20-1889</inkml:trace>
  <inkml:trace contextRef="#ctx0" brushRef="#br0" timeOffset="21276.2168">22252 5703 10634,'0'39'192,"0"-19"-320,0 21 192,0-2 96,0 1 288,20-20-256,-20-1-160,20 1 33,0 0 383,-1-20 769,-19 0-64,20-20-416,-20 0-225,20 1-159,-20-1-193,0-20-288,0 20-545,0-19 193,0 18 159,0 1-223,0 20 224,0 0 159,0 0-415,21 0 256,-1 0 191,-20 0 33,18 0 96,2 20 32,1-20 161,-1 0 447,0 0-127,-1-20-33,-19 20-128,20 0-191,-20 0-258,-20 0-735,20 20-65,-19-20 609,-1 21 256,20 18-33,-20-19-63,20-1 0,0 2 96,20-1 64,0-20 0,-1 19 64,1-19 65,0 0-33,0 0 64,-20 0 64,20-19-128,-1 19-64,-19-20-64,0 20-544,0-21-225,20 21 192,-20 0-415,0 0-418,0 0 257,0 0 480,0 0 385,0 0 320,0 21 256,0-21 321,20 0 544,-20 0 385,20 0-321,-20 0-160,20 0-128,-20-21-385,21 21-416,-3-19-96,-18-1-64,40 1-128,-19-1-641,17 20-63,3-21 447,-1 21 353,-1-20 32,-19 20-128,0 0 32,0 0 128,-20 0-64,0 0 64,0 20 64,-20 1-32,-20-1-64,1-1 64,-1 20 0,-1-18-32,41 18-32,-18-19-64,36 0-96,3-20-97,19 20 289,-20-20 0,19-20 128,-19 0 129,20 0 223,-21 1 1,1-1-385,0-1 32,-20 2-160,0-1-225,20 20-223,-20 0-257,0 20 385,20-1 0,-20 22 256,0-2 160,0 1 256,0 19 64,0-19-159,-20 20-161,20-21 352,-20 1 321,0-20 736,0 1-160,-19-2 129,-1-19-321,1-19-417,-1-2-319,-1 1-289,23-20-288,-23 1-385,21-1-384,20 0-929,0 1-1409,20-1-3875</inkml:trace>
  <inkml:trace contextRef="#ctx0" brushRef="#br0" timeOffset="21587.2347">23185 5921 1793,'41'-19'2979,"-3"-1"-192,-17 20 224,-1-21-481,0 2-897,-20 19-544,0-20-256,-20 20-448,0 0-289,-21 0 0,23 0 0,-3 0-128,1 20 64,20-1 32,0 22 128,0-22-160,41 1 256,-23 0-31,23 0-97,-1 0-96,-22 0-128,23-20 32,-21 0-32,0 0-192,-1 0-641,1 0-2242,-20 0-6150</inkml:trace>
  <inkml:trace contextRef="#ctx0" brushRef="#br0" timeOffset="22185.2689">19989 6717 15310,'-39'-40'609,"19"0"-706,-1 40 1,1-19 0,-18 19 192,17 19 33,1 21-162,0 0 33,1-1 65,19 1 95,19 19-64,1-39 160,0 0 96,21 0 289,-3-20 96,23 0-321,-2-20-128,-19-20 33,-1 21 255,-19-21-31,0-20-161,0 20-160,-20-19-192,0 19-64,0 0 32,-20 0-288,20 21 64,-20-1 128,20 20-129,-20 20 1,20-1 384,0 21 33,0 21-1,20-23 0,-20 23-96,20-2 64,19 1-96,1-21-64,1 1-544,-3 0-33,3-21-736,-21-19-1730,0 0-4100</inkml:trace>
  <inkml:trace contextRef="#ctx0" brushRef="#br0" timeOffset="22423.2825">20327 6260 16111,'20'0'704,"-20"0"-896,0 39 993,20-19 320,-20 40 288,20-21-704,-1 41-577,1-21 32,0 2-192,0-2 96,0 0-160,-1 1-128,1-20-160,0-21-161,-20 21-320,20-40-480,-20 20-1345,0-20-1891</inkml:trace>
  <inkml:trace contextRef="#ctx0" brushRef="#br0" timeOffset="22778.3028">20823 6677 11851,'0'-21'2338,"-21"21"-2562,3 0 384,-22 0 673,-1 21 320,23-2-481,-23 2-640,21-2 65,20 21 127,0-20 0,20 0-32,0 0-192,1-1-32,17 1-32,3-20 128,-3 20-128,-17-20 128,-21 0-128,0 20 448,0-20 289,-39 0-321,-1 0-191,-1 20 63,2-20-256,-1 0-225,20 0-479,1 0-898,19 0-1729,0 0-4516</inkml:trace>
  <inkml:trace contextRef="#ctx0" brushRef="#br0" timeOffset="23051.3184">21102 6736 14061,'0'0'640,"-20"20"-1120,-1-20 544,1 20 320,-20 0 353,40 20-353,-19-21-287,38 1 63,1 0 0,0 0 160,21-20-32,-3 0 353,3 0 32,-1 0-97,-21-20 193,1 0-257,-20-19-31,-20 19-161,1 0-64,-21 0 1,-1 0-321,3 0-225,-3 1-447,1 19-834,1 0-2177,19 0-7976</inkml:trace>
  <inkml:trace contextRef="#ctx0" brushRef="#br0" timeOffset="23665.3531">22054 6756 11466,'0'-20'161,"-21"1"-65,21 19 736,0 0-255,-18 0-33,-2 0-255,0 19-161,-1 1 160,1 0 193,20 0-129,0 20-128,0-21-96,20 1-32,21 0 32,-21 0-31,19 0-1,1-20 96,-20 0 32,19 0-32,-19 0 0,-20 0 33,20-20-33,-20 20 0,0 0 0,0-20-96,0 20-384,-20 0-128,20 0-449,-20 0-384,20 0-385,0 0 161,0 0 448,0 0 256,0 20 96,0-20 257,20 0 288,-20 0 64,0 0 128,20 0-64,-20 0-833,0 0-3683</inkml:trace>
  <inkml:trace contextRef="#ctx0" brushRef="#br0" timeOffset="24284.3889">22033 6736 10698,'-38'-59'1057,"38"59"-705,-20-21 1089,20 21-31,0 21-546,0-2 129,0 21-160,0 20-416,20-1-129,-20 21 192,20-21-255,-2 21-225,-18-21 96,21 1-96,-21-20 32,20-20 32,-20-20 160,0 0 513,-20-20-161,20 0-352,-21-20-31,-17-19 31,18-1 0,20 0-192,0-19-96,0 0-513,20 19-416,0-20 481,19 40 576,1 21-96,-1 19-64,1 19 96,0 21 128,-21 0 32,1 0 32,-20 0-63,0-1 31,-39-19 192,19 20 0,-20-20-224,1-20-31,-1 20-418,-1-20-255,23 0-609,-2-20-1122,20 20-2401,20-20-6022</inkml:trace>
  <inkml:trace contextRef="#ctx0" brushRef="#br0" timeOffset="24544.4038">22351 6776 3267,'61'0'11210,"-43"0"-10633,-18 0 63,0 20 161,-18-20-256,18 20-257,-20 19-288,20-19 32,0 0-128,0 0 64,20 0-32,-2-20 160,2 0 64,21 0 32,-21 0 385,-1-20-1,1 0-63,-20 0-1,20 0-127,-20 1-33,-20-1-128,0 0-320,1 0-256,-1 20-321,0 0-544,-1 0-673,21 0-1825,0 0-3396</inkml:trace>
  <inkml:trace contextRef="#ctx0" brushRef="#br0" timeOffset="24818.4189">22768 6756 6726,'20'-20'5061,"-20"20"-3332,0-19-159,-40 19-898,22 0-319,-23 0-129,21 0-160,-20 19-64,40 1 0,-19-20-32,19 20 32,19 0 32,1 0 64,0 0-32,20-1-32,-1 1-32,-19-20 32,0 20 32,1 0 0,-21-20 289,-21 20 223,1-20-95,-18 0-225,-3 0-256,21 0-513,-20 0-704,21 0-1505,-1-20-2147</inkml:trace>
  <inkml:trace contextRef="#ctx0" brushRef="#br0" timeOffset="25099.4356">23027 6717 12203,'-60'0'513,"1"0"479,19 0 1155,-19 0-930,18 19-577,21-19-287,20 20-289,0 0 96,20 0 32,21 0-96,-3 0-192,23-1-160,-22 1 448,1 0-224,-20 0-32,-20-20 64,0 20-32,-20 0 128,-20-20-160,1 0 64,-22 0-96,23 0-449,17-20-672,1 20-1730,20-20-2306</inkml:trace>
  <inkml:trace contextRef="#ctx0" brushRef="#br0" timeOffset="25245.4439">23145 6776 11915,'40'20'2370,"-40"0"-1986,0 0 866,20-1-1,-20 1-897,0 20-352,0-20-865,0 0-1025,0-20-704,21 0-4036</inkml:trace>
  <inkml:trace contextRef="#ctx0" brushRef="#br0" timeOffset="25366.4508">23244 6736 14029,'-18'-19'-481,"36"19"-1216,-18 0-481,20 19-6695</inkml:trace>
  <inkml:trace contextRef="#ctx0" brushRef="#br0" timeOffset="25721.4711">23343 6438 8904,'-18'-20'2787,"18"40"-2755,0 0 544,0 0 481,18 39 32,-18-19-640,21 20-385,-21-1-96,0 1 64,0-20 64,0 0-64,0-21 96,0 1 0,0 0-32,0 0-96,0-20-576,20 0-642,0 0 97,19-20 897,-19 20 192,0 0 288,0 0 321,0 20 352,0-20-193,-20 0 65,0 0-288,-20 0 95,-20 0-319,20 0-257,0 0-289,-19 0-319,19-20-1058,0 20-2017</inkml:trace>
  <inkml:trace contextRef="#ctx0" brushRef="#br0" timeOffset="26124.4942">23643 6438 13292,'38'-20'513,"-38"20"-545,0 20 192,-20 0 929,2 20 64,18-1-384,-20 1-513,-1 20-128,1-1-96,0 1 0,20 0-160,20-1-160,-20-19-257,41 0-128,-21-1 161,18-19 320,-17 0 0,19-20 128,-1 0 96,1-20 0,-20 0 64,-1-19-128,1 19-129,-20-20-351,0 20 224,0-19 512,-20 19 32,20 0 32,-19 20 417,-1 0 96,0 20-161,20 0-159,0-1-33,0 21-31,20 0-257,19-1-64,1-19-96,0 0-128,19 0-160,-18 0-545,-3-20-641,3 0-736,-21-20-2530</inkml:trace>
  <inkml:trace contextRef="#ctx0" brushRef="#br0" timeOffset="26355.5074">24078 6299 15919,'0'-20'-161,"20"20"225,21 20 865,-2 19 609,21 21-97,-1 0-512,0 19 96,1 2 160,-1-3-480,2 2-545,-23-1-160,-17 1-32,-1-21-320,-20-19-225,-20 19-64,-1-19-544,-17-19-320,-3 18-417,3-19-2242</inkml:trace>
  <inkml:trace contextRef="#ctx0" brushRef="#br0" timeOffset="26737.5289">24178 6994 20435,'20'20'-288,"-20"-20"-193,20 0-31,-20 0-2339,0 0-5925</inkml:trace>
  <inkml:trace contextRef="#ctx0" brushRef="#br0" timeOffset="30396.7386">19731 655 11530,'0'0'-288,"0"-19"993,0 19-545,0 0-224,0 19-32,0 2 256,0-2 160,20 21 161,-20 19 255,20 22 129,-1 18-288,-19 20-161,20 0-224,-20 40-64,0 40 1,-20 19-1,20 21 64,-19-21-256,19-39 128,19-20 32,1-40-64,0-39 64,-20 19-32,0-40 32,0 1-64,0-1-32,0-19-384,-20-19-577,0 18-769,20-20-1793,-19-19-5509</inkml:trace>
  <inkml:trace contextRef="#ctx0" brushRef="#br0" timeOffset="31254.7876">19413 2861 11851,'-40'20'1537,"40"-20"-192,-19 0-896,19 0-449,0 0-224,19 0 64,1 0 160,0 0 128,21 20 0,18-20 32,20 0-32,1 20 64,19-20-96,19 0 64,22 19-31,-1-19 159,20 0-160,0 0-96,-1 20 0,41-20 96,-1 20 0,1-20-64,-1 20-32,21 0 0,-21 0 0,21-1 32,-21 1-31,1 0-1,19 1 0,-19-2-32,19 1 0,-39-1 32,-40 2 0,-40-21-32,1 20 32,-1-20-32,0 20 0,20-20 0,-40 0-128,0 20-545,-38-20-544,-2 0-64,-19 0 127,0 0-735,-20 0-6151</inkml:trace>
  <inkml:trace contextRef="#ctx0" brushRef="#br0" timeOffset="32983.8865">20247 815 6758,'21'0'384,"-21"0"1282,0 0 256,0 0-737,0 0-577,0 0-191,0 0-225,0 0 192,0 0 257,-21 0-33,21 19 65,0-19 96,0 20 0,0-20-257,0 21-192,0-2 1,21 1-161,-21-1-64,0 1 96,0 1-160,0 18 32,20 0 64,-20 2-64,18-21 0,3 39-32,-1-19 97,0 0-161,0-1 224,-1 22 0,21-22 256,0 21 65,-1-1-161,21 1-256,-1-1 0,0 20-32,22-19-32,18 0-32,0 20 32,39-1-64,2-19 193,-21 19-65,1-39-160,-3 19 128,3-19 32,-1 0-96,1 0 96,19 0-32,-21-1 0,21 1-96,-19-1 96,-1 21-32,19-21 32,-18 2-32,19 18-128,-1-40 96,-39 22 0,0-21-32,-38-1-32,18 0 96,20 2-96,0-21 0,1 20-192,-1 0-193,-20 0-255,-19-20-642,-1 0-1472,-18-20-3428</inkml:trace>
  <inkml:trace contextRef="#ctx0" brushRef="#br0" timeOffset="33545.9187">22530 974 15086,'-39'-21'224,"39"21"160,0 0-256,0 0-224,0 0 192,20 0 129,19 0-161,21 0 0,-1 0-417,20-20-992,-18 20-1666,-2 0-3811</inkml:trace>
  <inkml:trace contextRef="#ctx0" brushRef="#br0" timeOffset="33768.9308">22847 914 10249,'-79'19'1281,"41"1"-896,38 1 255,-21-1 161,21 19-320,21 1-129,-3 0-160,22-1-96,-19 1-32,17 0 257,-17-1 31,19 1 321,-20 1 191,-20-22 65,-20 1-64,0-20-641,-21 19-64,-18-19-31,19 20-226,-19-20-928,19 0-1024,20 0-1187,1 0-3778</inkml:trace>
  <inkml:trace contextRef="#ctx0" brushRef="#br0" timeOffset="34013.9455">23285 1093 13516,'0'-41'577,"0"41"-577,-21 0 672,21 21 385,-20-1-384,20 19-32,-18 1-257,18 0-288,0 0-32,0 19-96,0-18-96,18-2-320,2 0-481,1 1-929,-1 0-640,0-21-1762</inkml:trace>
  <inkml:trace contextRef="#ctx0" brushRef="#br0" timeOffset="34381.9665">23562 1212 11883,'0'0'416,"-19"0"-480,-1 20 769,20 0 416,-20-1 320,0 21-544,20 1-609,20-2-96,0 0-95,0-18-1,39 18-96,-18-19 128,18-1 32,-19-19 32,-1 0 0,1 0 97,-1-19-33,-19-1-160,-20-19-256,0-2-513,-39 2-544,-1-1 512,0 0 769,-19 20 97,0 1-97,18 19 64,1 0 32,1 19-32,39 1 96,0 0 32,20 0 97,-1-20-193,21 21-224,19-2-160,2-19-545,-22 0-1313,21 0-2723</inkml:trace>
  <inkml:trace contextRef="#ctx0" brushRef="#br0" timeOffset="34597.9789">23801 994 12684,'40'0'1057,"-21"0"352,21 19 481,19 1-353,1 20 161,-21 0-353,22 19-736,-23 1-289,-17-1-96,-21 2 0,0-3-160,0 2 32,-21-20-96,3 0-384,-2-1-705,-21 1-1377,-18 0-3748</inkml:trace>
  <inkml:trace contextRef="#ctx0" brushRef="#br0" timeOffset="35104.0072">21438 3536 14798,'0'0'800,"0"0"-447,0 0 383,40 0-31,-1 20 128,22-20-353,18 0-288,0 0-128,0 0-96,1 0-384,-21 0-929,-18 0-1794,-21 0-6278</inkml:trace>
  <inkml:trace contextRef="#ctx0" brushRef="#br0" timeOffset="35248.016">21578 3655 15919,'-41'21'1377,"41"-1"-2178,20-20 833,21 19 160,18-19 353,0 0-257,1 0-576,19 0-1057,-18 0-1186,-23 0-2498</inkml:trace>
  <inkml:trace contextRef="#ctx0" brushRef="#br0" timeOffset="35449.0262">21657 3417 13132,'0'20'-481,"20"0"481,-20 20 257,20-1 543,-1 21 129,-19-1-512,20 21-225,-20-20-224,0-1-256,0 1-225,20-20-192,-20-20-448,20 0-1633,0-20-3364</inkml:trace>
  <inkml:trace contextRef="#ctx0" brushRef="#br0" timeOffset="35652.0388">21875 3437 15790,'20'20'-160,"-20"20"288,0-20 801,0 40 224,21-21-224,-21 21-544,18-1-321,2 1-385,1-1-575,-1 1-514,0-40-608,19 0-1121,-19 0-8294</inkml:trace>
  <inkml:trace contextRef="#ctx0" brushRef="#br0" timeOffset="35811.0483">22193 3735 15790,'-20'20'-64,"20"0"225,0 0 255,0 20-64,0-21-128,20 2-224,0-2-576,-1 1-641,1 0-513,0-20-2306</inkml:trace>
  <inkml:trace contextRef="#ctx0" brushRef="#br0" timeOffset="35918.0544">22213 3556 16912,'0'0'-1122,"-20"0"-3298</inkml:trace>
  <inkml:trace contextRef="#ctx0" brushRef="#br0" timeOffset="36091.0642">22312 3696 6854,'19'39'8136,"1"-39"-7496,0 0 1763,21 20-642,-3-20-704,3-20-352,-2 20-673,1 0-961,-20-20-384,0 20-1986,-20-19-8392</inkml:trace>
  <inkml:trace contextRef="#ctx0" brushRef="#br0" timeOffset="36271.0745">22430 3477 12267,'20'40'1025,"1"-21"128,-21 22 449,20 18-577,-20-19-161,0 19-319,0 1-417,0-1-416,20-19-289,-20 20-640,19-40-1409,1 19-2884</inkml:trace>
  <inkml:trace contextRef="#ctx0" brushRef="#br0" timeOffset="36632.0931">22610 3875 13484,'0'0'3107,"0"0"-3331,0 0 320,19 0 128,1-21 225,20 21-33,-20 0-384,1-19-128,-3 19-32,-18-20-160,0 20-673,-18-20-609,-3 20 321,-19 0 737,20 20 448,0 0 32,20-1-129,-19 2 193,19-2 193,19 1-65,1 0-160,20 20-160,1-40-1,-3 20-223,3-20 128,-21 0 128,-2 0 160,3-20 288,-21 0 289,0 0-225,0 0-224,0 0-192,-21 1-320,3 19-545,18-21-993,0 21-1057,0-19-3106</inkml:trace>
  <inkml:trace contextRef="#ctx0" brushRef="#br0" timeOffset="36936.1126">22987 3974 10057,'-20'-20'1121,"20"20"-993,-20 0 1474,20-20-930,0 20 33,-19-20-481,19 0-224,0 1 160,19-2 385,1 2-65,0-1-319,-20 20-97,40-20 128,-21 0-96,1 20-96,0 0-96,-20 0-1089,20 20-3011</inkml:trace>
  <inkml:trace contextRef="#ctx0" brushRef="#br0" timeOffset="37281.1322">23305 3854 14830,'20'0'576,"-2"-19"-256,-18 19 257,0 0-545,-18-20-192,-22 40-32,19-20 128,1 19-129,2 2 1,36-2 96,2 1 96,1 0 32,-1 0 0,0-20 0,-2 20-32,-18-20 0,21 20 0,-1-20-64,-20 19 128,20-19 513,-20 20 320,-20-20-289,0 0-255,-19 0-289,-1 0-64,-1 0-641,23 0-2882,-3-20-9898</inkml:trace>
  <inkml:trace contextRef="#ctx0" brushRef="#br0" timeOffset="51446.9426">5518 11505 6181,'0'0'449,"0"0"159,0 0 225,0 0 480,0 0-608,0 0-609,20 0 160,-20 0 97,18 0-1,3 0 64,19 0 129,-20 0-33,19 0-191,21 0-97,19-19-64,0 19-96,21 0 32,-1 0-64,0-21 128,20 21 33,1 0-97,-1 0 32,-1-19-32,1 19-96,-19 0 32,-21 19-64,-19-19-64,-20 0-32,-21 0-96,1 21-257,-20-21-95,0 0-1,0 0 161,0 0 255,0 0 65,0 0 96,0 0-64,-20 0-993,20-21-3139</inkml:trace>
  <inkml:trace contextRef="#ctx0" brushRef="#br0" timeOffset="52536.0048">10936 11526 11178,'-19'0'449,"19"0"-353,19 0 128,21 0 673,1 0 160,38 0-32,0 0-353,40 0-191,1 0 31,18 0 65,1 0-129,1 0 65,-2 0-257,-19-21 0,-20 21-288,-38 0-192,-2 0-513,-39 0-416,0 0-1153,-20 21-1570,-20-21-6149</inkml:trace>
  <inkml:trace contextRef="#ctx0" brushRef="#br0" timeOffset="53142.0388">15959 11526 6470,'-40'0'1986,"21"0"-673,-21 0 384,20 0-191,0 0-33,20 0-288,0 0-416,0 0-353,20 0 321,20 0-256,-1 0-353,42 0 0,-2 0-128,0 0-32,0 0 0,20 0 0,-18 0-64,-2 0-705,-41 0-2530,23 0-4549</inkml:trace>
  <inkml:trace contextRef="#ctx0" brushRef="#br0" timeOffset="53762.0748">20088 11486 10570,'0'0'1473,"0"0"-1313,20 0 160,20 0 769,-1 0-320,21 0-673,-19 19-993,18-19-4035</inkml:trace>
  <inkml:trace contextRef="#ctx0" brushRef="#br1" timeOffset="58068.3208">17964 1629 10730,'-59'20'897,"39"-20"736,0 0 33,20 0-385,-19 0-224,19 0-769,0 0 0,39 0 161,-19 0-161,39 0-160,21 0-32,20 0-32,-1 20 32,19-20 33,-19 0-97,20 0 32,1-20-192,-21 20-321,-20-20-127,2 20-417,-23-20-705,-17 20-544,-2 0-321,-39-20-832,0 20-2690</inkml:trace>
  <inkml:trace contextRef="#ctx0" brushRef="#br1" timeOffset="58306.3349">18858 1490 3747,'-80'-60'4036,"61"60"-1730,-1-20-865,20 20-928,0 0 640,39 0 288,-19 0-576,40 0-384,-1 20-65,20 1-64,-18-2 193,18 1-97,-20 0-63,1 20-321,-1-20-32,-39-1-32,0 1 160,-20 0 192,0 20-31,-20-20-65,-40 19-128,21-19-64,-21 20-96,-19 0-192,-1 0-1474,-19 39-2306</inkml:trace>
  <inkml:trace contextRef="#ctx0" brushRef="#br0" timeOffset="77186.4127">8097 10770 8680,'0'0'1089,"-18"-20"-288,18 20 480,0 0 0,0 0 64,-20 0-608,20 0-449,-20 0-288,-1 20-64,1 20 0,20-20 64,-18 39 0,18-19 0,18 0 64,2 0-32,21-1 32,-3-18 0,3 18 96,-1-39 481,19 0 416,0 0-128,-19-20-192,0-20-289,-1 20-192,-19-39-32,1 19-95,-21 0 95,-21 0 64,1 1-96,-19-1-160,-1 20-64,0 0 0,1 1-64,19 19-224,-20 0-417,40 0-896,-19 19-706,19 21-1889</inkml:trace>
  <inkml:trace contextRef="#ctx0" brushRef="#br0" timeOffset="77382.4259">8634 10969 12908,'0'0'1569,"0"0"-1024,0 0 832,0 0-672,20 0-737,-20 0-1314,0 0-1696,0 0-3108</inkml:trace>
  <inkml:trace contextRef="#ctx0" brushRef="#br0" timeOffset="77713.4428">8911 10849 10409,'-18'0'1185,"18"0"-832,-20 0 1216,-1 0 225,1 0-737,20 20-833,-20 0-128,20 0-32,0 0-64,0 0-32,20 19 0,21-18-128,-21-2-64,19 1 32,1-20 160,-20 21 64,-1-21 32,21-21 0,-20 1 96,0 1 32,-20-2 96,0 2-191,0-21-1,-20 20-128,0 0-225,0 0-31,0 0-160,-19 1-449,39 19-673,-20 0-1473</inkml:trace>
  <inkml:trace contextRef="#ctx0" brushRef="#br0" timeOffset="78066.4651">9190 10830 9352,'19'0'801,"-19"0"-545,20 19 321,-20 1-193,0 0-320,0 20-448,20 0-705,0 0 416,1-21 545,-3 1-96,23 1 160,-21-2 672,0-19 1058,-2 0 352,3-19-32,-1-2-321,-20-18-287,0 18-385,0-18-96,0 19-385,-20-20-128,-1 20-223,-17 0-161,-3 1-193,3 19-319,17 0-481,1 0-897,20 0-2754,0 19-6567</inkml:trace>
  <inkml:trace contextRef="#ctx0" brushRef="#br0" timeOffset="78434.4857">9527 10711 12908,'20'-41'2082,"-20"22"-897,20-1 544,0 20-672,0-20-608,19 20-321,-19 0-160,21 20-32,-23 0 64,2-1-192,1 22-225,-21-22 129,0 21 128,0-20 32,-21 0 192,1 19-64,2-19-32,18 0 64,0 0-32,18 0 0,23 0 96,-1 0-128,-1-1-32,1 2 64,-20-2 0,-1 1-32,-19 1 64,-19-2 128,-21 1-64,-19 0 288,-22 0-191,22 0-97,-20 0-96,19-20-64,1 19-897,19-19-2787,19 0-10025</inkml:trace>
  <inkml:trace contextRef="#ctx0" brushRef="#br0" timeOffset="79047.5212">12922 10730 9416,'-40'0'2755,"1"0"-2723,19 20 32,0 0 288,0 0-63,-1 20-129,21-21-32,0 21 224,21-20 289,19 20-129,0-20-159,-1-1 63,21 2 353,-21-21 224,22 0-96,-43-21-65,23 2-31,-41-1-64,0 0-96,0-20-385,-21 20 32,-17-19-32,-3-1-160,21 20-160,-19 0-320,19 20-737,0 0-801,20 0-1922,20 20-3074</inkml:trace>
  <inkml:trace contextRef="#ctx0" brushRef="#br0" timeOffset="79199.5299">13359 10929 11723,'0'20'6085,"0"-20"-5156,-20 0 352,20-20-159,0 20-962,0 0-417,0 0-1921,0 0-1345,20 0-1538</inkml:trace>
  <inkml:trace contextRef="#ctx0" brushRef="#br0" timeOffset="79501.5457">13677 10849 13676,'-20'-19'0,"0"19"65,0 0 607,-1 0 1,1 19-353,2 1-288,18 0-32,0 20 96,0-20-32,18 19 32,23-18 32,-1-2 321,-1-19 320,1 20 127,19-20 129,-39-20-96,20 1-64,-40-2-32,21-18-192,-42 19-289,21-20-224,-40 0-128,20 21-96,-19-1-673,19 0-768,0 20-1250,0-20-3427</inkml:trace>
  <inkml:trace contextRef="#ctx0" brushRef="#br0" timeOffset="79862.5671">13894 10730 13676,'40'0'1666,"1"0"-417,-2 0 609,1 0-577,19 0-192,-19 0-608,-1 0-417,1 0-96,-20 20-32,-20 0-641,0 0-224,-20 20 32,0-1 193,0-19 127,1 20 289,19-20 224,0 19 64,0-18 64,39-2 0,-19 1 64,0 1 64,19-21-160,-19 19 0,0-19-96,1 20 64,-21-20 64,-21 20 160,1-20 33,-19 20 127,-21 0-32,1-20-95,-1 20-97,1-20-64,18 19-96,-18-19-481,39 0-1665,0 20-9929</inkml:trace>
  <inkml:trace contextRef="#ctx0" brushRef="#br0" timeOffset="80410.5991">17547 10790 3779,'20'0'801,"-20"0"2274,0 20-160,-20-20-1442,1 39-544,-1-19-257,20 20-351,-20-20 127,20 20-31,20-21-161,19 21 96,1-40 193,0 20 384,19-20-1,0 0-31,-18-20-192,-1 1-32,-20-21 31,-20 20-255,-20-20-129,0 20 128,-21-20-63,-18 21-289,-1 19-192,1 0 0,0 0-449,19 0-480,20 19-1025,20 1-1121,20 0-1826</inkml:trace>
  <inkml:trace contextRef="#ctx0" brushRef="#br0" timeOffset="80562.6079">18083 10949 14894,'0'20'928,"-20"-20"-351,20 0 672,0 0-961,0 0-384,0 0-1281,0 0-1249,20 0-866</inkml:trace>
  <inkml:trace contextRef="#ctx0" brushRef="#br0" timeOffset="80937.6293">18282 10670 12716,'40'-19'1729,"-1"-1"-640,1 20 1057,0 0-929,-1 0-640,1 0-513,-1 20-128,-19-1 128,0 2-256,-20 18 0,21-19-1,-21 0-95,0 0 32,0 0 64,0 0-289,0 19 65,20-19 64,0 0 95,-20 0 161,19 20 64,1-40 128,0 19 129,-20 2 95,20-21 0,-20 19 257,0-19-193,-20 0 257,20 20-97,-20-20-256,0 21-63,-19-21-97,-2 0-96,1 19-385,1 1-896,-1-20-1665,-19 20-4614</inkml:trace>
  <inkml:trace contextRef="#ctx0" brushRef="#br0" timeOffset="84394.8271">6668 11783 3171,'0'0'3683,"0"0"-3811,0 20 160,0-20 160,0 0 673,20 20 256,-20 0-384,20 0-1,0 0-63,19-1 96,-19 2-1,21-2 1,18 21 96,1 0-320,19-20-97,0 19-192,41 1-128,-21-20 32,40-20 129,-21 0 63,22 0 32,-1-20 289,-1-20-128,2 1-97,-21-21 32,19 1 1,-39-1-129,-18 20-160,-42-19-95,1 19-33,-20 0-64,-20 20 64,0 1-96,0-1-32,-40 0-161,20 20-287,0-20-1,1 20-640,-1 0-1089,0 0-1762,-1 0-5348</inkml:trace>
  <inkml:trace contextRef="#ctx0" brushRef="#br0" timeOffset="84682.8419">8395 11585 11562,'-19'0'2050,"19"0"-1505,0-20 512,19 20 288,21 0-448,19 0-673,2 0-96,18 0 129,0 0 351,2 0-191,-23 0-161,1 0-128,-18 20-192,-41-20 32,20 20-32,-20 20-32,-20-21 160,0 1-96,-1 20 64,3-20-64,-2 19 32,20-19 0,0 20-224,20-20-833,-2 0-993,-18-1-2691</inkml:trace>
  <inkml:trace contextRef="#ctx0" brushRef="#br0" timeOffset="85489.8897">7265 12379 5252,'-40'0'8937,"19"0"-8361,1 0-543,20 0 31,0 0 224,0 0-64,20 20-160,1-20-96,-1 20-32,18-20-32,3 19 96,-1 2-128,-21-21-96,21 20 63,-20-20 97,-20 20 64,20-1-160,-20 2-64,0-2-96,0 1 128,0 0 127,0 0 33,19-20 129,1 20 159,-20-1 128,20 1-160,0-20-128,-20 20 225,0-20 63,0 20-96,-20-20 97,0 0-225,-19 20-224,-1-20-160,0 0 31,1 20 33,-1-20-769,1 0-1249,39 19-3331</inkml:trace>
  <inkml:trace contextRef="#ctx0" brushRef="#br0" timeOffset="85750.9031">7761 12539 13676,'0'19'193,"19"-19"575,-19 20 706,20-20-513,0 20-417,20 0-288,-1 0-192,-19-1-64,20 1-64,-1 0-224,2 0-288,-1-20-449,-22 20-609,3-20-1121,-1 0-2562</inkml:trace>
  <inkml:trace contextRef="#ctx0" brushRef="#br0" timeOffset="85893.9111">8097 12578 10057,'-38'0'1666,"18"0"-802,-1 20 802,1 20 0,2-1-481,-23 1-897,21 0-929,-19-1-1697,19 2-3812</inkml:trace>
  <inkml:trace contextRef="#ctx0" brushRef="#br0" timeOffset="87899.0274">9407 11863 7110,'0'-20'1698,"0"20"-353,-18-20 64,18 20 1,0 0-321,0 0-256,0 20-513,0-20 321,0 40-97,18-21-192,3 21-95,19 20-193,0-20-64,19-1 96,20 21-64,0-20 32,21 19 32,-1-19-64,0-1 64,-18 2 0,-2-22 32,20-19 32,0 20 1,20-20 63,40 0 0,0-39 0,-1-2 193,-18 2-1,-41-1 32,-20-19-159,-38 19-161,-3 0-64,-18 20-128,-20-19-160,-20 19-289,20 0-416,-20 20 64,-19 0-736,19 0-1762,20 0-5798</inkml:trace>
  <inkml:trace contextRef="#ctx0" brushRef="#br0" timeOffset="88209.0451">11116 11942 1889,'0'0'11019,"0"0"-10731,19-19 32,1 19 929,40 0-95,-21 0-610,42 0-416,-23 0 0,1 0 417,2 0 127,-2 0-255,-19 0-289,-20 0 64,-20 19-160,0 0 0,-20-19 96,20 41 33,-20-21-129,0 0 128,20 19-128,0 1-64,0-20-32,0 0-32,20 19-417,0-19-384,0 0-768,-20 0-1955,19-20-8615</inkml:trace>
  <inkml:trace contextRef="#ctx0" brushRef="#br0" timeOffset="88931.0864">10122 12677 13708,'-39'-20'1346,"19"1"-449,0 19-161,0 0 1,20-20 0,-19 20-289,19 0-480,19 0 96,-19 20-64,40-20-128,-20 19-256,19 1-33,1-20-31,1 20-33,-2 0 129,-19 0 256,0 19 64,-20-19 64,0 1 32,0-1-32,-20-1 0,20 20 0,0-18-96,0 19 128,0-20-64,20-1 0,0 1 32,-20-20-32,19 20 64,-19-20 513,0 0-225,0 0-320,-39 0 32,-1 0-160,1 0-384,-22 0-770,23 0-1344,-23 0-1826</inkml:trace>
  <inkml:trace contextRef="#ctx0" brushRef="#br0" timeOffset="89206.1021">10559 12916 12203,'0'0'1505,"21"20"-1152,-1-20 832,0 0 160,-2 20-384,23 0-801,-1-1-64,-21 1-288,21 0-160,0 0-257,-1 0-288,-19-20-448,0 20-417,0-20-319,-1 0-898,1 0-2819</inkml:trace>
  <inkml:trace contextRef="#ctx0" brushRef="#br0" timeOffset="89364.1113">10976 12916 11659,'-20'0'1569,"0"20"-512,-19 0 1185,-1 19-448,1-19-897,-1 20-929,-19 0-321,19-20-672,-1 19-928,3 1-1763,18 0-7879</inkml:trace>
  <inkml:trace contextRef="#ctx0" brushRef="#br0" timeOffset="90308.1653">9389 13015 2466,'0'20'1217,"0"-20"-320,-20 0-32,20 0 32,-20 0-1,20 0-287,0 0-97,-21 0 225,21 0 416,-20 0 96,20 0-224,0 0-256,-18 0 32,18-20 96,0 20-449,0-20-256,18 20-96,2-19 0,1-21 65,-1 20 95,18-20-32,-17 20-96,19-19-96,-20 18 32,0 1-96,-1 1 0,-19 19-192,0 0 128,0 0 64,0 19-32,0 22-192,0-21-33,0 19 129,0-20 96,20 22 160,0-21 96,0-20 257,0 0 31,-1 0-63,1-20 63,0 0-96,-20-1-191,21 2-33,-21-20-192,0 19-289,0-1-447,0 1-866,-21 20-1152,21 0-3172</inkml:trace>
  <inkml:trace contextRef="#ctx0" brushRef="#br0" timeOffset="90662.1856">9369 13294 13869,'-20'39'480,"20"-39"-736,0 0 192,0-20-64,20 1 96,0-2-225,-2 1-319,3 1 256,-1-1 320,0 0-32,0 20 32,0 0-33,-1 0-31,-19 0 32,0 20 64,0 19 32,0-19 129,0 1 63,0 18 256,20-19 353,-20-20 256,20 19 64,0-19-320,0-19-192,-1-1-225,21 0-63,-19-20-129,-1 1-224,-2 19-416,2-20-673,-20 20-737,0 0-2018,0 20-8582</inkml:trace>
  <inkml:trace contextRef="#ctx0" brushRef="#br0" timeOffset="94916.4287">12266 12042 8327,'-18'0'2243,"18"0"-1186,0 0-737,0 0 449,18 39 127,2-19-31,1 0-288,-1 20-193,19-1 97,1 1-65,0 0 32,39-20-127,-20-1-129,20 1-128,20-20 128,-18 0-32,-2 0 64,20-39-95,-20 19-33,0 0-64,-18 0 0,-22-20-32,1 21-289,-20-21 97,-20 20-192,0 0-769,-20 0-1602,0 1-1953</inkml:trace>
  <inkml:trace contextRef="#ctx0" brushRef="#br0" timeOffset="95161.4411">13021 11902 12363,'59'0'160,"-18"0"-96,17-19-32,3 19 289,-2 0 1088,1-20-192,-1 20-288,0 0 96,2 0-352,-23 20-673,-18-1-32,-20 21-96,0-21 128,0 22-97,-20-1-95,2-1 64,18 1 128,-20 0-96,20-20 32,0 19-641,0-19-1281,0 0-2530</inkml:trace>
  <inkml:trace contextRef="#ctx0" brushRef="#br0" timeOffset="95695.4734">12744 12737 17680,'-61'-20'321,"41"20"-353,2 0-417,18 0 385,18 0 96,22 0-256,1 0 416,-2 20-480,1-20-129,0 20 65,-21-20 96,21 19 192,-20 1 32,-20 1-32,0-1 0,0-1-97,0 1 33,0-1 64,0 22 32,-20-21 0,20 0 32,0-1 64,20 1 128,-20 0-31,20 0 31,-20 0 320,0 0 161,0 0-289,-20-20-128,0 19-191,-20-19-97,1 20-1,-1-20-383,20 0-353,-19 0-768,19 0-1410,20 0-3299</inkml:trace>
  <inkml:trace contextRef="#ctx0" brushRef="#br0" timeOffset="95897.485">13240 12956 15983,'20'0'224,"-20"20"-288,19-1 256,-19 1 352,40 0 417,-20 0-576,19 0-289,-19 0-545,41 0 33,-23-20-545,-18 19-1249,21-19-2018</inkml:trace>
  <inkml:trace contextRef="#ctx0" brushRef="#br0" timeOffset="96034.4911">13657 13015 11370,'-40'-39'2755,"19"39"-1826,-17 19 352,-3 1-288,21 0-577,-18 20-224,-3 0-576,21-1-1730,0-19-5253</inkml:trace>
  <inkml:trace contextRef="#ctx0" brushRef="#br0" timeOffset="96828.5383">14451 12002 10473,'-20'0'1794,"20"0"-673,-21 0-320,21 0 128,0 0-64,0 0-353,21 20-31,-1 20-129,0-1-224,39 21-64,-19-21 32,39 1 0,-20 0-64,22-20 193,18-1-161,0 1 256,0-20-160,19 0 128,-17-20 1,17 1-225,-19-21 0,0 20 0,-18-20 32,-2 1-96,-40-1-160,1 20-32,-40 0-545,20-19-576,-20 39-833,-20-20-577,0 0-3491</inkml:trace>
  <inkml:trace contextRef="#ctx0" brushRef="#br0" timeOffset="97101.5537">15682 11863 11050,'20'20'1153,"-2"-40"-865,3 20 929,-1 0 225,39-20-193,-19 20-384,39 0-289,-18 0-191,-3 0-257,-17 0-128,-3 20-64,-38 0 64,0 20 0,0-2-128,-18-17 160,-2 19-64,-21 0 0,21-1-385,0-19-31,2 20-641,18-20-1281,0-1-4036</inkml:trace>
  <inkml:trace contextRef="#ctx0" brushRef="#br0" timeOffset="97699.5881">15026 12976 12267,'-20'19'1602,"20"-19"-1602,0 0 384,0 0 513,0 0 160,20-19-481,-20-1-351,20 0 31,0 0 192,19-1-352,-19-18-64,0 20-64,0-1-96,1-1 0,-3 21-32,-18 0-96,0 0 32,0 0 191,0 41-63,0-22 96,0 1-32,0 20 64,0-20-64,20 0 257,0-20 319,1 0 65,-1 0-385,19 0 160,-19-20-160,0 0-127,0-1-194,0 2-191,-20-1-320,19 20-578,-19-19-1760,0 19-2564</inkml:trace>
  <inkml:trace contextRef="#ctx0" brushRef="#br0" timeOffset="97996.6051">15105 13115 9224,'-39'79'6695,"39"-59"-6439,-20 19-160,20-39 96,0 20 0,0-20-160,20 0-128,0-20-64,-1 1 160,21 19 64,-20-40 32,19 20 32,-19 0-96,0 0 32,1 1 0,-1 19-64,-20-20-96,0 20 96,0 0 0,0 20-96,20-1-384,-20 1-193,19 0-63,1-20-225,0 20-32,0-20-385,19 20-1632,-19-20-3717</inkml:trace>
  <inkml:trace contextRef="#ctx0" brushRef="#br0" timeOffset="98393.6278">15662 12895 9032,'0'-58'4356,"0"38"-2946,0-1-418,0 1 97,20 1-384,0 19-320,-2-20-225,3 20-192,19 0-32,-20 0-97,19 0-159,-39 0-96,20 20-33,-20-1 97,0 1 0,0 21 31,-20-22 97,0 1 128,20 20-32,0-20 128,0 0-32,0 0 32,20-20 32,0 19 64,-20 1 32,20-20 0,0 20 32,-1 0-96,-19 0-32,20-20 65,-20 20-33,-20-20 96,1 20 96,-1-20 96,0 19-31,0 1-129,-19-20-128,19 20-128,0-20-96,0 20-449,20-20-768,0 0-961,0 0-2467</inkml:trace>
  <inkml:trace contextRef="#ctx0" brushRef="#br0" timeOffset="98595.6393">16058 12956 13196,'21'0'3940,"-21"0"-3716,0 0 96,20 0 1090,0 20-161,19-1-737,-19 1-191,20 0-161,-1 0-160,1 0-513,-1 0-576,-19 0-897,20-20-1185,-19 19-1537</inkml:trace>
  <inkml:trace contextRef="#ctx0" brushRef="#br0" timeOffset="98745.6477">16435 12976 8359,'0'-60'3876,"0"60"-2018,-18-21-161,-3 42-511,1-1 31,0 0-32,-19 19-384,-21 21-513,21 0-576,-1-21-1506,20 21-3107</inkml:trace>
  <inkml:trace contextRef="#ctx0" brushRef="#br0" timeOffset="108248.1914">5577 11902 11562,'-21'40'641,"3"-21"-609,-2 22 449,0-1 287,-1 19-159,1 1-257,2 19-288,-3-19-96,1-21-288,0 1 32,20 0-193,0-21-544,-20 2-704,20 19-1186</inkml:trace>
  <inkml:trace contextRef="#ctx0" brushRef="#br0" timeOffset="108680.2157">5239 12141 8007,'-19'20'32,"19"-20"-1089,0 0 1313,0-20 1186,19 20 31,-19 0-480,0-20-192,20 20-97,-20 0 33,0-20-288,20 20-65,0-20-224,0 1-96,19-1-96,21 0 0,-21 0-96,2-21 32,-1 22 32,-1 0 128,1 19-32,-20-21 224,-1 21 321,1 0 31,0 21-127,-20-21-193,20 19-64,0 0-96,-1 2-64,1-1-192,0 0-384,-20 0-289,20 0-704,19-1-1186,-39 1-7943</inkml:trace>
  <inkml:trace contextRef="#ctx0" brushRef="#br0" timeOffset="110119.2967">20744 11883 11979,'0'-20'2530,"0"20"-1505,0 20-160,0 20 256,20-2-256,0 3-96,-2 19-481,3-1 288,-1 1-127,0-1-33,19 1-159,1 0-97,-20-1-224,19-19 64,-19-20-129,-20 0-415,20-1-97,0 2-384,1 18-256,-1-19-801,-20-20-1025,0 20-2178</inkml:trace>
  <inkml:trace contextRef="#ctx0" brushRef="#br0" timeOffset="110415.3154">20545 12260 15054,'-59'-20'1249,"59"20"-801,0-20-448,0 0 225,39-19 351,-19-1-31,0 0-65,19 1-288,1-1-32,1-1-224,-23 3 321,23-22-321,-21 40-33,0 0 162,-2 20-258,23 0 97,-21 20 128,0 20-320,-1 0 384,21 19 96,0-19-96,-1 19-288,22-19-256,-23 0-449,23-20-1601,-22-1-3652</inkml:trace>
  <inkml:trace contextRef="#ctx0" brushRef="#br0" timeOffset="114122.5274">17071 12022 3747,'0'0'2883,"0"-20"-1858,0 20-417,0 0 33,20 20 1089,0 0-353,0 0-96,-1 19-384,1 1-321,0 19-287,20-19-1,-21 20-128,21-21-128,-19 1 0,17 0-32,-18-21-64,1 2-320,-1-1-481,-20-20-288,20 0-833,-20 0-1121,19 0-1185</inkml:trace>
  <inkml:trace contextRef="#ctx0" brushRef="#br0" timeOffset="114525.5504">16951 12280 8231,'-18'20'641,"18"-20"160,0 0-321,0 0 321,0-20 128,0 20 128,0-20-353,0 0-383,0 0-1,18 0-96,3-19-160,-1-1-64,0 0 64,0 21-160,-1-21 96,-19 20-96,20 0 320,-20 20-128,0 0-96,0 0-32,20 20 64,0-20 65,0 20-1,-1 0-96,21 0 96,0-1-32,-1 1-32,22 0-513,-23 0-1216,3-20-2307</inkml:trace>
</inkml:ink>
</file>

<file path=ppt/ink/ink53.xml><?xml version="1.0" encoding="utf-8"?>
<inkml:ink xmlns:inkml="http://www.w3.org/2003/InkML">
  <inkml:definitions>
    <inkml:context xml:id="ctx0">
      <inkml:inkSource xml:id="inkSrc0">
        <inkml:traceFormat>
          <inkml:channel name="X" type="integer" max="2560" units="cm"/>
          <inkml:channel name="Y" type="integer" max="720" units="cm"/>
        </inkml:traceFormat>
        <inkml:channelProperties>
          <inkml:channelProperty channel="X" name="resolution" value="56.63717" units="1/cm"/>
          <inkml:channelProperty channel="Y" name="resolution" value="28.34646" units="1/cm"/>
        </inkml:channelProperties>
      </inkml:inkSource>
      <inkml:timestamp xml:id="ts0" timeString="2011-09-30T05:22:30.556"/>
    </inkml:context>
    <inkml:brush xml:id="br0">
      <inkml:brushProperty name="width" value="0.05292" units="cm"/>
      <inkml:brushProperty name="height" value="0.05292" units="cm"/>
      <inkml:brushProperty name="color" value="#0000FF"/>
    </inkml:brush>
  </inkml:definitions>
  <inkml:trace contextRef="#ctx0" brushRef="#br0">23039 13315</inkml:trace>
</inkml:ink>
</file>

<file path=ppt/ink/ink54.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30T05:23:06.620"/>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00FF"/>
    </inkml:brush>
  </inkml:definitions>
  <inkml:trace contextRef="#ctx0" brushRef="#br0">16496 4928 5669,'-21'0'2082,"21"0"-769,-20 0 160,20 0 97,0 0-481,0 0-416,0 0-97,0 0 65,0 0 95,20 0 1,-20 20-128,21-20-193,-21 0-64,20 20-63,-2-20 159,3 0-31,-1 19-417,20-19 224,-21 20 0,21 0-96,0 0-32,19 0-64,-19 0 64,-1 0-32,22-1 65,-23 2 95,23-2 160,-2 22-128,1-22-31,-1 21-1,0-21 64,2 22-64,-3-2-64,22 1-64,-20-20 1,19 19-65,-20 1-96,1 0 128,-1 0-64,2-1 96,-2-19-96,-19 21 32,19-22-32,1 20 64,-21-19-32,1 1-96,-19-1 128,17-1-64,-17 1 0,19-1 96,-1 2 0,1-1-32,-1-1 32,1 1 0,-20 0-64,19 0-64,1 0 32,-20 0 0,19-1-96,-19 1-288,-20-20-161,0 0-480,0 0-160,0 0-384,-20-20-3556</inkml:trace>
  <inkml:trace contextRef="#ctx0" brushRef="#br0" timeOffset="736.0407">16773 4768 3875,'0'0'3459,"0"0"-1985,0 0 512,0 0-769,0 0-865,-20 21 33,-19-21 159,-1 19 257,-19 2 64,19-1-129,-39-1 65,18-19-64,2 20-257,0 0-223,-1-20-65,1 20 32,19-20 96,1 0 65,19 20-353,20 0-64,20-20 32,-2 39 352,43 1-448,-22-20 192,21 20-96,19 19 64,-38-18-128,17-2 0,1 0-128,-18-18-257,-1 18-384,-21-19-960,1-1-1602,0 2-6855</inkml:trace>
  <inkml:trace contextRef="#ctx0" brushRef="#br0" timeOffset="1587.0905">16972 6200 8808,'0'-40'1441,"0"20"-160,0 0 545,-21-20-320,3 20-129,-2 0-288,-21 20-673,1-19-320,1 38-96,-1-19 0,20 40 0,-19 0-128,19 19 32,20-19 32,-20 40-192,20-20-64,0-1-97,20-19 65,-20 19 224,0-39-64,0 20-65,0-20 257,-20 1-64,0-2 96,-19-19 0,19 0 64,-39-19 33,39-2 159,-21 1 160,21 0 129,2-20-129,18 21-320,18-1-160,22 0 160,1 0 1,18 20-65,0 0 128,-19-20-192,19 20-32,1 0-128,-21 20-577,1-20-801,1 0-832,-21 0-2146</inkml:trace>
  <inkml:trace contextRef="#ctx0" brushRef="#br0" timeOffset="2070.1183">16951 6537 9384,'21'40'353,"-21"-20"-1122,20 1-576,-20-2 1185,20-19 2274,-20 0-321,-20 0-544,0 0 33,-1 0 223,3-19-544,-2-2-416,0 1-257,20 0-224,-21 0-224,42 0-225,-21-19-127,40 39 95,-1-20 161,-19 20 96,20 0 96,-1 0-160,1 20-417,-20-20-416,-1 20-480,1-1 191,0 1-95,-20-20 352,0 20 929,0-20 1025,0 0 928,-20 0-543,0 0-225,1 0 64,19 0-96,-20 0-385,20 20-384,0-20-128,0 20-32,20 1-31,-1-2 63,21-19-96,0 19-32,-1-19 96,2 0 288,-3-19 192,-18 0 33,-20 19 96,0-41-161,0 21-224,-38 0-416,18 0-256,-21 20-449,2-19-544,19 19-1122,20 0-1953,0 0-2851</inkml:trace>
  <inkml:trace contextRef="#ctx0" brushRef="#br0" timeOffset="2301.1317">17409 6597 128,'59'40'3683,"-59"0"-2946,0-21 448,0 2 1377,-20-2 770,1-19-994,19 0-1121,-20 0-320,0-19 96,20-2-513,-21 2-192,21-21-288,21 21-128,-1-2 128,0 1-64,19 0 160,-19 20-32,0 20-64,0-20 64,-1 41-192,1-22-256,0 0-865,0 21-1218,0-19-2209</inkml:trace>
  <inkml:trace contextRef="#ctx0" brushRef="#br0" timeOffset="2698.1543">17846 6637 6342,'0'-40'5509,"0"20"-3267,0 20-833,-40 0-480,20 0-160,-21 20-481,2 1-224,19 17-32,0 2-288,0 0 448,40-20-192,0 0 96,0 0-64,19 0 128,2-20-32,-1 0 65,-20-20-1,19 0-32,-19 20 128,-20-20-96,0 0-95,0 1-129,0 19-193,0 0-95,0 19 32,0 1 192,0 20 192,0 0-160,20 19 64,-20-19 0,0 19 96,0 1-96,0-21 32,-20 1 416,-20 0 385,1 0 288,-1-20-64,-19 0-320,-2-20-321,2 0-320,-1-20-96,21 0-544,-1 0-930,20-19-1344,1-22-3877</inkml:trace>
  <inkml:trace contextRef="#ctx0" brushRef="#br0" timeOffset="2915.1657">17945 6736 11851,'39'20'2658,"-19"-20"-1024,0 0-33,19 0-63,1 0-33,-20 0-704,19 0-769,-19-20-32,1 20-224,-1-19-641,-20 19-480,0-21-897,20 2-1858,-20-2-4613</inkml:trace>
  <inkml:trace contextRef="#ctx0" brushRef="#br0" timeOffset="3066.1754">18182 6438 6149,'-20'40'5894,"20"-20"-4869,0 39 705,0-19 480,0 19-449,0 2-896,0-2-705,0 1-64,0-1-256,20-19-609,1-1-1024,-1 1-2788</inkml:trace>
  <inkml:trace contextRef="#ctx0" brushRef="#br0" timeOffset="3390.1939">18401 6855 12972,'-20'0'929,"0"20"-1025,1-20 512,19 20 449,-20 20 32,20-20-641,20-1-256,-20-19-128,19 20 224,1-20-192,0 0-128,0 0 63,0-20 161,-20 1 64,0 19-32,0-20-32,0 0 33,0 0 31,0 20 96,0 0-64,0 0-64,0 0-64,0 20 160,0 0-64,19 19-64,1-19-320,20 20-1154,-1-20-448,1-20-928,1 0-1122</inkml:trace>
  <inkml:trace contextRef="#ctx0" brushRef="#br0" timeOffset="3773.2159">18778 6974 1825,'-19'-19'9417,"-1"19"-9257,0 0 481,-20 0 1377,21 19-32,-1-19-769,20 40-833,-20-20-192,20 0 129,20 0-193,0-1-64,-1-19-96,1 21 192,20-21-160,-20-21 96,-20 21-64,19 0-96,-19-19 0,0 19 32,0-20-160,0 20-32,0 0-289,0 20 545,0-1 32,0 21 64,0 20 257,0-20-289,0 19 64,-19-19 64,-1 19-32,0-19-32,-20 0 193,21-20 319,-21-1 97,-1 1-160,-18-20-1,19 0-448,1 0-95,-1-20-258,0 1-415,21-1-1,-1 0-672,0 0-1666,20 0-4580</inkml:trace>
  <inkml:trace contextRef="#ctx0" brushRef="#br0" timeOffset="4119.2352">18897 7173 15887,'0'0'1601,"20"0"-1569,0 0 32,19 0 288,-19 0 289,0 0-385,21 20-352,-23-20-352,3 0 448,-21 0-32,20-20-417,-20 20 97,-20-19 32,-1-2-129,-17 2 33,17 19 352,-19 0 160,22 0 0,-3 19 320,21 21 65,0-20 63,0 20-95,21-1-65,17-19-192,23 20-96,-22-20 33,1-20-161,-1 0-161,-19 0-1056,20-20-3651</inkml:trace>
  <inkml:trace contextRef="#ctx0" brushRef="#br0" timeOffset="5165.2955">18541 6100 8359,'0'0'1506,"0"0"-705,0 0 384,0-20 320,0 20-320,0 0-576,0 0-289,0 20 161,18-20 287,-18 0-31,0 20-160,20-20-97,0 20-160,1 0 1,-1-1-33,19-19-32,-19 40-32,20-20-63,-1 1 31,1-2-32,19 21-32,1-21-160,19 22 96,-20-2 0,22 1-32,-2 0-32,0-1 64,0 1-96,2 1 64,-2 18-96,0-19 32,0-1 32,-19 1-96,20 0 32,-22-1-128,3-19 64,18 20-65,-20-1 161,1 1 64,19-20-64,-20 20-32,2 0 0,-2 0-288,1-1 576,-1-19-256,0 20-96,-19-1-96,1-19 128,-3 0 128,3 0-224,-3 0-385,-17-20-320,-21 0-96,20 0-32,-20-20-352,0 20-1153,-20-20-2499</inkml:trace>
  <inkml:trace contextRef="#ctx0" brushRef="#br0" timeOffset="5670.3244">20723 6994 5028,'-38'0'10314,"17"0"-10026,21 20-63,-20-20 928,20 20 320,20 0-352,1 0-737,-3 20-191,2-21 63,21 21 96,-3 0-160,3-20-31,-1 0-129,-1 19 64,21-19 0,-21 0 0,-19 0 96,21 0-32,-21-1 0,-20-19-64,0 20 97,0-20 159,-20 20-64,-21-20-128,-18 20 33,-1 0-33,-19-20 32,0 20-192,0 19 0,18-18-32,-18-2-256,20 2-1058,19 17-768,-19-17-3235</inkml:trace>
  <inkml:trace contextRef="#ctx0" brushRef="#br0" timeOffset="12051.6894">21578 7253 928,'0'0'609,"0"0"864,0 0 161,0 0-161,0 0-256,0 0-768,0 0-129,20-20 193,-20 20-65,18 0-128,-18 0 257,21-20-1,-21 20 1,20-20-64,0 20-1,-20-20-288,20 1-64,-1 19-64,1-21 1,20 2 31,-20-21 64,-1 20 224,21 0-95,-20-20 191,21 20-128,-3-19 97,3 19-129,-3 0 65,3-20-289,-1 21 64,-21-21-128,21 20 256,0-20 129,19 21-33,-19-21-96,-1 0 161,2 0-65,-3 20-31,3-20-161,-1 1-128,-1 19 32,21-20 64,-21 0-128,1 1 192,19 18-223,2-18-33,-2 19 96,1-20 0,-21 20 384,21-20 161,-21 21-385,21-21-288,-21 0 192,22 20-160,-2-19 96,-19-1-128,-1 20 224,-19 0-256,20-19 32,-1 19-64,1-20 128,0 1-224,-21-2 0,21 21 0,1 1 192,-23-1-160,2 1-33,1-2 1,19-19 0,-21 20 96,21 1 0,-20-1 96,19 0 0,-19 0-64,20 0 160,-20 0-224,19 0 128,-19 1 128,0-1-224,19 0 64,-19-1 32,0-18-192,1 20 192,-1-1-193,19-1 129,-19 2-32,20-21 32,-21 21 32,1-2-32,20 1-64,-1-20 256,-19 21-160,20-1 32,-20 0 64,1 0-64,17-20-32,-17 20 32,-1 1 224,0-1-128,-2-20-128,3 20 160,-1 0-160,-20 1 161,20-1 63,-20-20-96,20 19 0,-1 2-96,1-1 32,0-1-64,20 2 32,-21-21 0,21 21 32,-20-2-32,19-18 0,-19 19 0,0 0 96,-20 0 32,21 0-160,-21 1-64,0-1 160,20 0-128,-20 0 64,18 0 64,2 0-32,1 1-64,-1-2 160,0 2-128,-1-21 0,1 20 64,-20 20 128,20-20-192,-20 0 0,20 20-192,-20-20-96,0 20-96,0 0-545,0-20-192,0 20-1506,-20 0-1825,0 0-6502</inkml:trace>
  <inkml:trace contextRef="#ctx0" brushRef="#br0" timeOffset="12389.7087">24813 4192 8007,'-59'0'961,"59"20"1345,-20-20-832,20 0-321,0-20-673,20 20-416,-1 0 160,1-20 65,20 20-193,-19-19 32,17 19 96,23 0 128,-23-21-288,23 21 65,-22-19-129,1 19 32,-1 0-64,-19 0-97,0 19 97,0-19-128,-20 0 96,20 21 32,-20-2 64,21-19-224,-21 20 64,18 0 128,-18-20 0,0 20 0,0 0-32,-18 0 192,18 20-192,0-21-96,0 2 64,0 18-545,0 1-480,0 0-224,0-21-481,0 21-1665</inkml:trace>
  <inkml:trace contextRef="#ctx0" brushRef="#br0" timeOffset="13111.75">21796 6895 4708,'-20'0'256,"20"0"385,0-20 480,0 20 576,0 0-351,0 0-449,0 0-65,20 0-255,-20 0-449,19 0-64,-19 0-128,0 0 32,0 20-32,-19-20 64,19 20 192,-20 20 897,-20-1-64,20 1-320,-19 19-481,19 2-128,-21-22 0,23 21 64,-2-21-128,20-19 97,0 0 127,20 0-64,-2-20 256,3 0-31,-1 0-225,20 0-160,-21-20-160,21 0-321,0 20-447,-21-20-802,21 0-2178</inkml:trace>
  <inkml:trace contextRef="#ctx0" brushRef="#br0" timeOffset="13624.7793">22748 6895 12619,'0'-20'641,"0"20"-289,-18-20 1026,-3 20-994,21 0-288,-40 0 32,20 20-160,0 0 0,-19 20 0,19-1 0,20 1 0,-20 0 96,20-20-160,0 20 64,20-21 128,20-19-32,-21 0 257,21 0 31,0 0-96,-19-40-96,17 21 96,-38-21-63,20 0 63,-20 1-96,0-1-32,0-20-128,-20 21 32,0-21 0,-19 0-96,39 20 64,-20 21 513,0 0-161,20 19-288,0 0 64,0 38-32,0 2 193,0 0-1,20 0 0,0 20-128,19-21 129,1 1-257,1 0 32,-2-21-225,1 21 65,-20-20-544,19-20-706,-19 20-1536,0-20-3076</inkml:trace>
  <inkml:trace contextRef="#ctx0" brushRef="#br0" timeOffset="14229.8137">22987 6875 14541,'-20'20'192,"20"-20"289,0 20 1024,20-20-672,0 0-160,19 0-33,1 0-287,-20 0-65,0-20 32,-1 20-63,-19-20-97,0 0-224,0 1 64,-19-1-257,-1 20 33,0-20-32,0 20 96,-19 20 96,19 0-64,20-1 96,0 1-65,0 20 97,20-20-96,-1 0 96,21-1-192,19-19 32,-19 0 0,1 20-32,-23-20 0,2-20-33,1 20 33,-21-19-96,0 19-64,0 0 159,0 0-319,-21 19 352,21 21-97,0 20-287,21-20-737,-21 19 512,20-19 577,0 0 160,-20-21 64,0 1 256,18-20 865,-18 20 481,21-20-65,-21 0-992,0 0-289,-21-40 32,21 21-95,-18-21-129,18-19-160,-20 19 0,20 0-97,0 0 97,20 0-64,-20 20-64,18 1 96,3-1 96,-1 20 128,0 20 32,-20-20 0,0 19 97,0 1 95,-20 0 64,0 0-288,-1 0 1,3-20-450,-2 20-319,0-20-706,20 0-1632,0-20-3236</inkml:trace>
  <inkml:trace contextRef="#ctx0" brushRef="#br0" timeOffset="14417.8247">23384 6855 4388,'20'0'11146,"-20"0"-11146,0 0 1249,20 0 353,-1 20-161,1-20-320,20 0-576,0 0-385,-1 0-160,2 0-64,-3 0-449,3-20-640,-21 20-288,-20 0-161,20-19-1088,-20 19-2083</inkml:trace>
  <inkml:trace contextRef="#ctx0" brushRef="#br0" timeOffset="14604.8348">23623 6736 5252,'-41'-19'2339,"21"19"-1987,20 0 961,0 0 961,0 19-352,0 1-320,0 20-353,20-20-352,-20 39-769,20-19-128,-20 19-160,21-19 96,-21 0-289,20-20 1,-2-1-289,-18 2-576,20-21-737,-20 0-1569,21 0-5253</inkml:trace>
  <inkml:trace contextRef="#ctx0" brushRef="#br0" timeOffset="14921.852">23761 6577 11627,'20'0'992,"0"20"-863,-20 20 864,20-21 320,-20 21-577,20 20-447,-20-20-449,0 19-673,0 1 512,0-1 257,0-19 32,0 0 32,0-20 0,0-1 96,0-19-128,0-19-32,19-1-448,-19 0-129,20 0 513,0 0 192,20 0 385,-21 1 736,1 19 64,20 19 0,-19 1-608,-3 0-385,2 20-256,0-1-192,1-18-1121,-1 19-2979</inkml:trace>
  <inkml:trace contextRef="#ctx0" brushRef="#br1" timeOffset="25163.4389">7840 4172 7431,'0'0'1345,"-20"0"-160,20 0-192,0 0-320,-20 0-97,20 0-31,0 20-225,20-20-128,-20 20 0,20 0 97,20-20 223,-1 20 97,1 0-65,40-20-128,-1 0-191,20-20-161,0 20 32,20-20 0,1 0 96,19 0-64,-21 20-64,2-20 0,-1 1-32,-20 19-192,0 0-288,-20 0 63,0 0 97,-38 19-64,-1 1 128,-1 0 63,-19 0 97,0 0 32,-20 0 0,0 20 32,0-21 32,0 2-32,-20-2 96,20-19 1,-20 0 63,20 0 32,0 0 96,0-19-224,20-2-96,-20 2-64,20-21-96,0 20 64,0 0-32,-1 20 0,21-20 95,-19 20 1,17 0-32,23 0 64,-22 20 32,21-20-64,-1 20 64,1-20 0,19 20 32,0-20 128,21 0 193,-21 19 159,1-19-191,-21 0-65,0 21 128,-18-21-64,-1 0-31,19-21 31,-19 21-128,-1-19 225,1-1-161,-20 0-64,19 0 160,-19-20-159,-20 21-33,0-2-224,0 2-833,-40-1-609,1 0-2017,-1 20-3428</inkml:trace>
  <inkml:trace contextRef="#ctx0" brushRef="#br1" timeOffset="25638.4665">9011 4729 12940,'0'20'1025,"0"-20"-1217,20 19 1665,0 2-352,0-2 128,19 2-64,1-1-384,19 19-513,-19-19-192,1 0-32,18 0-31,-39 19-33,18-39-385,3 20-255,-1 0-193,-20-20-513,-1 0-1376,-19 0-2787</inkml:trace>
  <inkml:trace contextRef="#ctx0" brushRef="#br1" timeOffset="25861.4791">9407 4708 15246,'0'21'-32,"-18"-21"-224,18 20 864,-20 20 385,0-21-288,-21 22 64,2 18-353,-1-19-288,20-1-64,-19 1-160,19-20 32,20 0-288,-20 0-545,20 0-288,20-1-193,0-19-1184,19 0-2979</inkml:trace>
  <inkml:trace contextRef="#ctx0" brushRef="#br1" timeOffset="26063.4908">9786 4968 10730,'39'0'3139,"-39"0"-2339,20 19 962,-20 1-673,0 0-288,0 0 128,20 20-545,-20-1-352,0-18-160,0-2-1121,0 1-2659</inkml:trace>
  <inkml:trace contextRef="#ctx0" brushRef="#br1" timeOffset="27707.5848">14173 4232 5637,'0'0'1954,"-20"0"-1057,20 0 768,0 0-544,-20 0-224,20 0-288,0 20-289,0-20-160,0 20 32,0-1-32,20 2 65,19-2 191,-19 2-128,20-21-31,19 19-193,-18 1 32,17-20-96,23 0-128,-22 0-225,20 0-95,0-20 95,2 20 1,-22-19-353,0 19 353,-19 0 256,19 19 64,-39-19 0,20 20 32,-20 0-32,-1 0 64,1 0 32,-20 0 0,0-1 128,0-19 193,0 0 511,-20 0-95,20 0-256,0 0-193,-19-19-32,19-1-127,0 0-161,0 0-161,19 0-191,1 0 128,0 1 32,21-2 64,-3 21 32,3 0 64,-1 0 160,-1 0 32,1 0-32,19 21-64,1-21-32,-1 0 32,0 19 65,2-19 31,-2-19 192,1 19 97,-21-21 127,21 2 65,-21-2-193,-19 2-95,0-1-161,1-20 96,-21 20-352,-21-19-192,1 18-128,0 2-193,0-1-864,1 20-1314,-1 0-2978</inkml:trace>
  <inkml:trace contextRef="#ctx0" brushRef="#br1" timeOffset="28118.6081">14769 4808 480,'0'0'12812,"20"21"-12876,-20-21 1377,38 20 65,-17-1-321,19 1 32,-1 20-353,1-20-447,19 0-321,1-1 192,-21 1-833,1-20 257,-1 20-834,-19-20-1248,0 0-2050,1-20-4036</inkml:trace>
  <inkml:trace contextRef="#ctx0" brushRef="#br1" timeOffset="28299.6171">15186 4749 3459,'-21'19'8616,"1"2"-8648,0-2 929,0 2 672,1 18-256,-21 1-448,20 0-673,0-1-95,1 1-546,-1 0-95,20-20-898,0 0-1889,0-20-5509</inkml:trace>
  <inkml:trace contextRef="#ctx0" brushRef="#br1" timeOffset="28623.6368">15364 4928 6950,'0'0'5734,"20"0"-5702,-20 0 1313,20 0-448,-1 0-33,-19 20 258,20-20-674,0 20-416,-20-1 0,0-19-128,0 20 128,0 0 32,0 0 0,-20 0 32,0 0-96,20-20 224,0 20 1,0-20 95,20 19 224,0-19-31,20 0-321,-21 0-160,21 0-64,-20 0-705,1 0-1056,-3 0-2884</inkml:trace>
  <inkml:trace contextRef="#ctx0" brushRef="#br1" timeOffset="35819.0488">9209 5564 8968,'20'0'-288,"0"20"352,21-20 288,-3 0-96,23 0-31,-22 0 351,21 0-320,-1 0-832,1 0-3204</inkml:trace>
  <inkml:trace contextRef="#ctx0" brushRef="#br1" timeOffset="36403.0822">14967 5484 11434,'39'20'160,"21"-20"-63,-21 0-1,21 0-96,-1 0-353,2 0 161,-2 0-1249</inkml:trace>
  <inkml:trace contextRef="#ctx0" brushRef="#br1" timeOffset="47821.7332">3849 6418 256,'0'-20'5509,"0"1"-4388,21-1 801,-21-1 416,0 21-288,20-19-673,-20 19-320,0 0-320,0 0-321,0 0-384,20 0 161,-20 19 95,0 22-64,0 38 64,0 0-160,0 21-31,-20-1-1,20 1-64,0-41 0,0 1 0,0-21 32,0 1-64,0-40 0,0 0 192,0 0 96,0-20-448,-20-20-288,20 1 320,0-21 128,0 1-97,0-21 1,0 0-288,0 1 256,0 0 64,20-1 64,0 21 96,19-1 64,-19 21-32,20-2 64,-21 22-320,1 19 64,0 0 0,0 0 64,0 39 64,19 21 0,-19 0 64,0 19-32,-20 0-96,21 1 33,-3 0 63,2-21-128,-20-19 64,21 0 32,-1-1-160,0-19-65,-20 0-287,0 0-673,0-20-1377,0 0-2563</inkml:trace>
  <inkml:trace contextRef="#ctx0" brushRef="#br1" timeOffset="47988.7448">3929 6756 16912,'0'0'-481,"20"0"289,0 0 352,20-20 32,-1 1-32,1-2-128,19 21-993,-19-19-1729,-1 19-1250</inkml:trace>
  <inkml:trace contextRef="#ctx0" brushRef="#br1" timeOffset="48261.7595">4505 6637 8968,'19'59'865,"-19"-38"-865,0-2 160,0 21 833,0-20-288,0 0-289,20-20 417,-20 20 576,0-20 0,-20-20-288,20 20-928,0-20-97,-19-20 128,-1 20 0,0-20-192,20 0-64,0 21 0,0-21 0,0 20 160,0 20-96,20-20-128,0 20 0,-1 0-545,1 0-1473,0 20-2242</inkml:trace>
  <inkml:trace contextRef="#ctx0" brushRef="#br1" timeOffset="48622.7808">4783 6696 15534,'0'21'961,"0"-21"-1249,0 0 960,20 0 482,-20 0-610,20-21-352,19 2-96,-19-2 0,0 21-96,0-19-192,-20 0 0,0-2-96,0 1-161,-20 20 33,0-20-32,0 20 159,0 0 193,1 0 0,-21 20 0,20 0 96,20 1 160,-21 17 0,21-17 97,21 19 63,-1-21-64,0 1 32,19 0-95,-19-20-1,20 0-128,19 0-128,-19 0-449,-1-20-448,1 0-1121,1 1-2722</inkml:trace>
  <inkml:trace contextRef="#ctx0" brushRef="#br1" timeOffset="48989.8021">5279 6597 13612,'0'0'0,"-20"0"225,0 0 1376,1 21-768,-1-2-545,0 0-224,0 21 32,20 0-64,0-20 0,20 0-32,0 0 96,0-20-96,19 20 33,-19-20 63,0-20 0,0 0-32,-1 0 64,1 0-32,-20-20 0,0 21-32,0-21-96,-20 21 64,1-2-64,19 21 64,-20 0-96,20 0 32,0 21 160,20-2 385,-20 21-65,39-21 193,-19 21-129,20-20-63,19 0-289,-18 0-32,-3 0-192,3 0-224,-21-20-385,0 0-480,-20 0-2050,0 19-10442</inkml:trace>
  <inkml:trace contextRef="#ctx0" brushRef="#br1" timeOffset="50229.8729">3849 7213 8488,'-20'20'1505,"2"-20"-1249,18 20 737,-20-20 64,20 0-416,20 0 576,18 0-32,3 0-416,38 0-417,20 0-64,41 0 129,-23-20 31,43 20 161,18 0-353,1 0-160,1-20 0,-2 20 96,-20 0-96,-18-20 161,-1 20-1,-60-20-128,0 20-32,-20-19-128,-19 19 64,-19 0-128,-21 0-1377,-21 0-1602,-19 0-6502</inkml:trace>
  <inkml:trace contextRef="#ctx0" brushRef="#br1" timeOffset="55197.1569">3770 8107 15726,'-40'0'769,"40"0"-481,0 0 833,0 0 513,0 0-993,0 0-481,0 0 192,40 20 193,-19 0-193,17 0 32,3-1-31,-1 21-1,-1-20-160,21 20-96,-1-20 96,-19 19-128,19-19-31,-18 1 63,-3-2-96,3 1 0,-21-20 0,-2 20-129,3-20-191,-21 19-96,20-19-161,-20 0-576,0 0 288,0 0-448,0-19-1442,0-1-3266</inkml:trace>
  <inkml:trace contextRef="#ctx0" brushRef="#br1" timeOffset="55459.1706">4325 8047 12780,'0'0'1313,"0"20"-1313,-18 0 352,-2 0 1506,0 0-641,-21 20-608,2 0-257,-1 19 128,1-19 1,-1 19-225,-19-19-224,19 0 128,0-21-224,1 22-32,19-22-673,-1-19-512,21 20-1089,0-20-2338</inkml:trace>
  <inkml:trace contextRef="#ctx0" brushRef="#br1" timeOffset="56958.2572">5200 8107 11274,'0'0'6182,"0"0"-6022,20 20 257,-1-20 1056,1 0-480,20 20-288,-20-20-545,39 20-96,-19-20-96,-1 0-192,-19 19-673,21-19-513,-41 0-1056,20 0-2403</inkml:trace>
  <inkml:trace contextRef="#ctx0" brushRef="#br1" timeOffset="57079.2629">5279 8306 13004,'0'39'1826,"40"-39"-1538,-21 20-160,41-20-32,-19 0-320,-3-20-2467</inkml:trace>
  <inkml:trace contextRef="#ctx0" brushRef="#br1" timeOffset="57751.3032">6311 7888 3971,'0'-59'7656,"0"39"-6696,0-20 706,-20 20 128,0 1-801,-19-1-481,19 0-384,-20 20-288,20 0-96,1 20-321,-1 19-159,0 1 95,20 20 225,0-1-193,0 1-480,20 0 192,0 19-160,-1-19-416,1-1 288,0-19 960,-20 0 225,0-20 225,0-1 127,-20 1-32,-19-20 161,-1 0-738,0 0 161,21-20 897,-1 20 448,20-19-320,0-1-288,20 0 448,-1-20 64,21 20-256,0 1-641,19-2-256,-19 2-32,19-1-416,2 0-1282,-2 0-1505,-19 20-353,-21-20-672</inkml:trace>
  <inkml:trace contextRef="#ctx0" brushRef="#br1" timeOffset="58075.3208">6550 8226 6470,'0'20'4228,"0"0"-3396,0-20 322,0 20 351,-20-20-128,20 0-288,-20 0-384,20 0-225,-20-20 1,20 20-33,0-20-256,0-19-127,20 18-65,0-18 0,0 19-65,-1-20 33,21 20-32,-20 0 64,19 1-32,-19 19-96,0 0-160,0 0-545,1 19-768,-21 21-1538,18-20-1698</inkml:trace>
  <inkml:trace contextRef="#ctx0" brushRef="#br1" timeOffset="58364.3383">6966 8107 11242,'-19'0'3972,"-1"0"-3972,0 20 128,0 0 865,-1 0-224,3-1-321,18 2-384,18-2-32,3 1 160,-1-20-192,0 0 225,19 0-1,1 0 128,-20-20-64,0 1 129,0-21-33,-20 20-128,0 0-31,0 0-193,-20 0-289,0 0-864,0 20-993,20 0-2146,-20 0-5861</inkml:trace>
  <inkml:trace contextRef="#ctx0" brushRef="#br1" timeOffset="58624.3532">7146 8207 9352,'38'39'1218,"-18"-19"191,-20-20 801,21 20-865,-21-20-416,0 0 128,0 0-96,0-20-769,0 0-192,0 0 0,0-20-96,20 21 0,0-1-96,-2 0 160,3 0 96,-1 20-32,0 0 288,0 20 129,-1 0-289,1 0-32,-20 20-64,20-21-256,-20 1-449,20 0-288,-20-20-576,20 0-1442,-20 0-3203</inkml:trace>
  <inkml:trace contextRef="#ctx0" brushRef="#br1" timeOffset="58797.3629">7482 8047 992,'20'-19'15055,"0"19"-14767,0 0 897,19 0 737,1 0-449,1 0-672,-23-20-481,23 20-288,-1-21-256,-21 21-833,-19-19-480,20-1-1122,-20 0-2530,-20 0-6212</inkml:trace>
  <inkml:trace contextRef="#ctx0" brushRef="#br1" timeOffset="58970.3729">7621 7730 11627,'0'39'1665,"21"1"-288,-21 0 1154,0 19-289,0 20-737,0-19-544,0 20-640,20-21-257,-20-19-128,18 0-289,3 0-576,19-20-192,-1-20-1153,1 0-2659</inkml:trace>
  <inkml:trace contextRef="#ctx0" brushRef="#br1" timeOffset="59302.3908">8039 8047 16079,'-41'0'224,"23"0"1089,-3 20 417,1 0-1090,0 0-319,0 20-193,20-1-160,0-18-32,0-2-160,20 1-65,0 0-127,21-20-33,-23 0-31,2-20 128,1 0-161,-1 1 289,-20-2 224,0 2-32,0-1-64,0 0 0,0 0 288,0 20 160,0 0 1,0 20 127,0 0 33,0 19-449,20-18-64,-2-2-193,23 1-511,-1 0-321,-1-20-545,1 0-1024,19 0-417,-19-20-2178</inkml:trace>
  <inkml:trace contextRef="#ctx0" brushRef="#br1" timeOffset="59670.413">8476 8147 864,'0'-40'5061,"0"20"-2691,-20 0-544,-1 20-256,-19 0 95,1 20-352,-1 0-640,20 20-64,1-20 127,-1 20-223,20-1-321,20-19-32,-1 0-64,21 0-32,-20-20 64,19 0-96,-19-20 65,21 0-130,-21 0 162,-20 0-161,18 1 128,-18-2-289,0 2-191,0-1-160,0 20 127,-18 0-31,18 20 288,0-1 160,18 41 352,-18-20 289,0 19-225,0 1-96,0-1-63,0 1-193,0-20 64,-18 19 0,-23-38 288,21 19 289,-19-40-32,-1 19-385,0-19-96,1-19-288,-1-2-385,20 2-640,1-21-1537,19 0-4677</inkml:trace>
  <inkml:trace contextRef="#ctx0" brushRef="#br1" timeOffset="59987.4308">8476 8365 6342,'59'0'4804,"-19"-20"-2562,-1 1 577,1-1-641,0-20-769,-21 20-63,1 0-193,0 1-353,-20-2-287,-20 2-161,-19-1-224,-1 20-160,0 0 32,1 0-32,-1 20-64,19-1 0,1 2-32,20 18 32,20 1 96,21-20 0,-2 19 0,21-19 96,-20 1-64,19-2 64,0-19-96,-19 0 64,1-19 0,-2 19-96,-19-21-384,20 21-1762,-40-20-7207</inkml:trace>
  <inkml:trace contextRef="#ctx0" brushRef="#br1" timeOffset="60485.4596">9944 7908 16495,'-20'0'961,"1"0"-833,38 20 1153,1 0 65,0 19-353,20-18-97,-1 18-575,22 1-193,-23 0-96,23-20-32,-22 19 0,1-18-449,-1-21-543,-19 19-258,0-19-351,0 0-1570,0 0-3972</inkml:trace>
  <inkml:trace contextRef="#ctx0" brushRef="#br1" timeOffset="60659.4688">10282 8028 13741,'-40'0'1473,"1"0"-1441,19 19 352,-1 21 385,-19-20 192,1 20-160,-1-1-97,20 1-255,1-20-289,-1 20-192,0-20-641,20 0-2274,20-20-10313</inkml:trace>
  <inkml:trace contextRef="#ctx0" brushRef="#br1" timeOffset="61386.5109">11055 8047 12139,'-38'0'2819,"18"0"-2787,-1 0 64,1 0 64,0 0-32,1 20-160,-1 20 32,0-20 96,20 20-96,0-21 64,0 21-32,20 0 64,0-20 0,-1 0 225,21-20 31,1 0 32,-3-20-127,-17-20-33,19 1-64,-21-1 32,1-20 161,0 20 31,-20-19-160,-20-1 32,0 20 65,1-19-129,-21-1 96,19 20-96,-17 21 225,18-1-129,-1 20-256,1 20-128,0-1 32,20 21 224,0 20-192,0-1 256,20 1-128,0 19 64,21-19-31,-3-20-129,3 20 32,-2-21-161,1-19-447,0 20-641,-20-40-1250,19 0-5508</inkml:trace>
  <inkml:trace contextRef="#ctx0" brushRef="#br1" timeOffset="61704.5288">11353 8127 16431,'0'20'224,"0"-20"65,20 20 319,-20-20-159,20 0 319,1 0 33,-1-20-481,-2 0-224,3 0-32,-1 0 161,-20 0-161,0 0-96,0 1 0,-20-1-64,-19 20 0,19 0 31,-21 0 33,21 20 129,2-1-130,-3 1 1,21 20 64,0 0 1,21-20-162,17 20-127,23-21-160,-22 1-481,21-20-32,-1 20-480,-19-20-801,-1-20-1570</inkml:trace>
  <inkml:trace contextRef="#ctx0" brushRef="#br1" timeOffset="62027.5478">11691 8326 12139,'0'119'224,"0"-59"-672,0-21 1441,20 1 1121,-20-20-353,0-1 33,0-19-545,0-19-384,0-1-513,0-20-63,0 1-225,-20-21-96,20 1 0,0-1-353,0 0-447,0-20 63,0 41 384,20-1 193,19 20 224,-19 20 128,0 20 193,0 0 159,1 20-223,-21-21-33,0 21-128,0-20-32,-21 0 192,1 0-128,0 0-256,0-20-480,1 0-385,-1 0-993,20-20-1986,0-20-4612</inkml:trace>
  <inkml:trace contextRef="#ctx0" brushRef="#br1" timeOffset="62187.557">11831 8067 12619,'59'0'3171,"-19"0"-2466,-22 0 1281,23 0-513,-1 0 65,-1 0-417,21-20-641,-40 20-352,-1-19-224,1 19-448,0-20-641,-20 20-833,-20 0-1954,20-21-3235</inkml:trace>
  <inkml:trace contextRef="#ctx0" brushRef="#br1" timeOffset="62366.5668">11989 7789 11498,'20'60'865,"-20"-21"1505,20 1-31,-20 19-706,0 21-544,20-20-865,-20-1-192,19 1-352,1 0-352,0-21-578,20-19-1248,-21 1-2659</inkml:trace>
  <inkml:trace contextRef="#ctx0" brushRef="#br1" timeOffset="62698.5862">12286 7730 18417,'0'99'0,"21"-20"64,-21-19 545,0 19-225,0-19-128,0 0-192,20-1-64,0-19-160,-1-20 160,1-20 64,0 0-224,0 0-288,0-40 127,-1 20 289,-19-20-32,20 21-288,0-1 416,0 0 512,0 20 417,-20 20 32,19 0-256,-19 20-256,20-21-161,-20 21-64,20-20-320,-20 0-192,20 0-961,-20-20-993,-20 0-3139</inkml:trace>
  <inkml:trace contextRef="#ctx0" brushRef="#br1" timeOffset="63383.6235">9924 8186 6758,'-19'0'865,"19"0"-481,-20 0 1378,20 0-449,-20 0-288,20 0 480,0 0 33,0 0-193,0 0-320,0 0 128,0-19-32,0 19-256,0 0-352,40 0 95,-21 19-191,41-19-129,-1 0-192,2-19-64,18 19 32,0 0-160,-20 0 32,1-20-385,-20 20-191,-21 0-129,1 0-192,-20 0-608,0 20-449,-20-20-417,1 0-543,-1 0-2820</inkml:trace>
  <inkml:trace contextRef="#ctx0" brushRef="#br1" timeOffset="63969.6589">10302 7968 6662,'-20'0'1217,"20"0"-608,0 0 1697,0 0-192,0 0-545,0 0-320,0 0-352,0 19-448,-20 2-65,-21-1-96,23 19-31,-23 1-33,1 0 32,1-1-64,-1 21-160,1-20 32,19-20-32,0 19 32,0-39-64,20 20-32,0-20-256,0 0-321,20-20-864,0 1-1634,0-21-3363</inkml:trace>
  <inkml:trace contextRef="#ctx0" brushRef="#br1" timeOffset="64235.6728">9905 7928 11691,'-20'-20'1505,"20"40"-1025,0-20 1186,20 40-289,-1-21-256,21 22-192,0-2-448,-1 21-193,22-20-128,-3 0 96,1-1-31,2 1-193,-2 0-257,1-21-191,-40 1 0,-1 1-161,1-21-544,-20 0-1409,-20 0-3172</inkml:trace>
  <inkml:trace contextRef="#ctx0" brushRef="#br1" timeOffset="66374.7957">6093 8723 10473,'0'0'609,"0"0"-545,0 0 384,0 0 97,0 0 128,20 20 31,0-20-287,-1 0-65,1 0-128,0 0 32,20 0-63,-19 0-97,17 0 0,3 0-32,18 0-64,-19 0 32,19 0 32,1 0-32,-1 0-32,0 0 0,22 0 32,-2 0 0,0 0 32,20 0-64,0 0-32,0 0 32,21 0-64,-1 0 32,1 0-96,-3 0 160,3 0-64,19 0 32,1-20 96,-2 20-64,1 0 64,19 0-96,2 0 32,-22 0-64,22 0 32,-2 0 32,2 0-64,18 0 32,-20 0 0,22 0 0,-2 0-32,-20 0 32,41 0 32,-19 20-32,-2-20 32,0 0-64,0 0 128,2 0 32,-1 0 32,-21 20 65,1-20 63,0 0 0,-20 0-128,-1 0-64,2 0-96,-21 0 0,-20 0-512,-20 0-801,-20 0-1538,-39 0-6726</inkml:trace>
  <inkml:trace contextRef="#ctx0" brushRef="#br1" timeOffset="69035.9466">4167 9776 10634,'0'-39'1729,"0"39"-768,-20 20-1185,20 19 416,0 21 609,0 19 32,0 41-321,0 18-256,0 2 1,0-21-97,0 0 64,20-39 160,0-20 33,-20-1-353,0-39 256,0 0 0,0-20 97,0-20 448,0 0-769,0 0-192,0-39 32,21 19-65,-3-19-127,2 18-384,21 1 159,-21 21 417,19-1 96,1 20 160,-1 20 65,1 20 63,-20-1-128,0 1 96,-20 19-224,19 1-128,-19 0-448,0-1-609,20 1-1602,0-20-2049</inkml:trace>
  <inkml:trace contextRef="#ctx0" brushRef="#br1" timeOffset="69438.9717">4922 10592 17200,'-20'0'288,"0"19"-608,0 21 320,0 20 384,20-21 33,0 21-193,0-1-192,20-19-32,0 0 0,39-20-32,-19-1-32,1-19 160,17-19 64,-17-21-64,-2 0 160,-19-19-96,0 19-31,-20 0-97,-20 1 96,-21-2-160,3 22 0,-23-1-32,22 40 128,-21-1 128,1 2-160,39-1-64,0 19-160,1-19 96,38 0 31,1 0 162,20 0-65,19-20 96,2 0-96,-23 0-256,23 0-353,-22-20-608,21 20-1890,-21-40-4516</inkml:trace>
  <inkml:trace contextRef="#ctx0" brushRef="#br1" timeOffset="69698.9857">5498 9975 15342,'-21'-40'577,"1"40"-449,2 0 416,-23 40 801,21 0-416,0 19-416,20 1-289,-20 20 192,20 19 353,0-19-545,20-1 225,0 0-385,20 1 128,-1-41-256,22 2-224,-2-2-1,1-39-415,-21 0-481,21 0-1538,-21-20-4163</inkml:trace>
  <inkml:trace contextRef="#ctx0" brushRef="#br1" timeOffset="69878.9953">5775 10412 14125,'0'0'1409,"20"20"-1473,-20-20 1313,40 20 545,-21 0-577,21 19-864,-19-18-257,17-2-192,23 1-321,-22 1-704,1-2-1249,0-19-2178,-21 0-5350</inkml:trace>
  <inkml:trace contextRef="#ctx0" brushRef="#br1" timeOffset="70047.0059">6034 10353 3683,'-61'40'12043,"41"-1"-11914,-18 21-65,17-1 768,1-18 225,0 18-961,20-19-1024,0-20-802,20-1-704,0-19-2179</inkml:trace>
  <inkml:trace contextRef="#ctx0" brushRef="#br1" timeOffset="70313.0217">6192 9876 18961,'40'40'-64,"-19"-1"96,-3 1 801,22 20 641,1 0-289,18 18-481,-19-18-319,-1 0 31,-19 20-192,0-1-63,0-19-161,-20 19 64,0 1-161,-20-1 1,0-19-64,0-21-416,0 1-481,-19-20-417,19 0-1216,-21-20-6823</inkml:trace>
  <inkml:trace contextRef="#ctx0" brushRef="#br1" timeOffset="71063.0644">7146 10393 14509,'-21'-21'1538,"1"21"-513,20-19 480,0 19 257,20 0-801,1 0-129,17 0-447,3 0-193,17 0-192,-17 19-160,-1-19-513,-1 0-1281,1 0-864,-20 21-3108</inkml:trace>
  <inkml:trace contextRef="#ctx0" brushRef="#br1" timeOffset="71213.0731">7324 10472 16879,'-20'60'1346,"20"-41"-1282,20 1 32,0 1 577,19-21 63,1 0-576,0 0-576,19 0-641,0 0-480,-19-21-1346,19 1-3107</inkml:trace>
  <inkml:trace contextRef="#ctx0" brushRef="#br1" timeOffset="71661.0987">8138 10074 15951,'-20'-39'384,"-19"39"-448,19 0 192,-21 20 288,3 19 33,17 21-353,1-21-96,20 41 0,0-20 0,20 19-160,1-19 32,38 0 32,-1-21-161,23-18 225,-2-2 32,20-19 64,-20-19 225,-20-2-97,22-18 128,-42-1 257,1-20-129,-20 21 97,-20-21-65,0 0-256,-40 1-160,0-1-96,-40 0-32,1 21 32,-20 19 96,0 20 64,0 20 193,20 19-321,18 1-128,22 0 96,19 0 0,40-1-1,1-19 98,17 20 95,41 0 32,-18-21-128,38 2 96,-20-21 0,0 0-288,0 0-224,-18 0-609,-22-21-1570,1 21-5828</inkml:trace>
  <inkml:trace contextRef="#ctx0" brushRef="#br1" timeOffset="72122.1252">9190 10412 11787,'-40'20'1217,"20"0"-1409,0 0 576,1 19 1538,-1-18-1218,0 18-671,20-18-66,20-2 33,19 1 65,1 0-1,0-20 160,-1-20 513,22 20-1,-43-20 225,23-20-32,-41 20-96,0 1-129,0-21-287,-41 20-161,2 0-224,-21 0-32,1 20 64,19 0-128,-19 0-96,19 0-513,1 20-832,19-20-1826,0 0-10891</inkml:trace>
  <inkml:trace contextRef="#ctx0" brushRef="#br1" timeOffset="72887.1689">10162 10234 16399,'-20'19'1698,"0"-19"-1634,20 0 608,20 0 898,21 20-97,18-20-800,1 0-449,-1 0-96,20 0-128,-19 0-128,-1 0-416,-18 0-802,-3 0-640,-17-20-1953,-1 1-4549</inkml:trace>
  <inkml:trace contextRef="#ctx0" brushRef="#br1" timeOffset="73031.1772">10421 10094 13869,'-20'40'1601,"0"0"-1537,20 0 1217,0-1 673,0 21-705,0-1-768,20-19-417,0 20-1409,-1-21-2627</inkml:trace>
  <inkml:trace contextRef="#ctx0" brushRef="#br1" timeOffset="73702.2154">11353 10134 15470,'0'-40'352,"-18"20"-448,18 1 32,-21-1 609,-19 20-161,20 0 33,-19 0-353,-1 20 32,0 19 64,21 21-32,-1 0 0,0-1-192,20 21 160,20-21-64,19 1-32,21 0 32,-1 0 128,22-41-160,-2 21 64,0-40 65,0 0 95,20-20 256,-20-19-159,-19-2-97,-1-18-160,-18 19 64,-21-19 96,-20-1-96,-20 0-64,-41 21-32,2-21-160,-20 1-96,-20 18 96,20 22 128,-20 19 192,18 0-64,2 19-96,40 22 0,-1-2 96,40 0-32,20 2 97,19-22 63,21 21 64,-1-20-224,20 0-32,-18 0-96,18-1-448,-20-19-385,1 0-1121,-1 21-3203</inkml:trace>
  <inkml:trace contextRef="#ctx0" brushRef="#br1" timeOffset="73933.2287">12266 10492 7078,'20'19'10090,"-20"2"-9930,0-2 448,0 22 674,0-22-514,-20 21-287,20 0-289,0-1-288,0-19 0,0 0-417,20 0-191,-20-20-930,21 0-2882</inkml:trace>
  <inkml:trace contextRef="#ctx0" brushRef="#br1" timeOffset="74185.2414">12624 10313 16591,'21'40'961,"-3"-21"-512,22 21 896,-19-20 256,38 20-416,-19-1-384,0-18-384,19 18-257,-19-18-64,-1-2-128,1 21-32,-1-40-641,2 19-960,-1-19-225,-22 0-1409,3-19-10506</inkml:trace>
  <inkml:trace contextRef="#ctx0" brushRef="#br1" timeOffset="74380.2543">13080 10273 17552,'-18'20'929,"-3"20"-897,1-1 609,-20 1 1345,1 0-1026,-1 19-799,1 1-33,-1-20-128,0 19-801,19-18-576,3 18-385,18-19-2274,0-1-6950</inkml:trace>
  <inkml:trace contextRef="#ctx0" brushRef="#br1" timeOffset="76752.3899">12981 11247 14445,'-19'0'641,"19"20"-769,0 0 320,0 19 801,0 21-128,0 19-33,0-18-31,19-2-352,21 1-1,1-21-192,-3 1-64,3 0-128,18-21 33,-19 1 31,19-20-128,-19 0-321,-20 0 97,19-20-929,-19 1-480,-20-1-1378,0-20-3011</inkml:trace>
  <inkml:trace contextRef="#ctx0" brushRef="#br1" timeOffset="77042.4057">12724 11565 16431,'-41'-20'833,"41"1"-705,0-21-64,20 0 32,1 0 64,-1 0 161,19 0-225,-19 20 0,20 1-128,-20-1 64,-1 0-128,21 20 64,-20 0-32,0 0 32,19 0 64,-19 0-64,0 20 160,1 0-32,17-1 0,-17 21-256,19-20 96,-1-20-481,-19 20-128,20-20-864,-1 20-1730,-19-20-7944</inkml:trace>
  <inkml:trace contextRef="#ctx0" brushRef="#br1" timeOffset="77474.4311">13835 11486 8744,'-20'-80'3299,"20"40"-3139,0 20 256,0 20 641,0 20-64,0 20-32,20 19-288,-20 2-64,20 18-161,-20 0-288,21 1-128,-21-1-64,18 1-128,2-21-641,21-19-1313,-21-20-2114</inkml:trace>
  <inkml:trace contextRef="#ctx0" brushRef="#br1" timeOffset="77935.4561">14291 11764 14862,'-59'19'96,"39"1"-192,-19 20-65,19 0 129,-20 0 0,40-2-32,0-17 0,20-1-64,0 0 160,19-20 96,-19 0-32,20-20 161,-20 0-193,-1-1 32,-19 2 0,20-21-384,-20 21-962,0-1-1280,0 0 192,0 20 1793,0 0 257,0 0 320,0 20 192,0 0 193,20 20 544,-20-21 320,0 0 32,21 2-96,-21-1 128,0-20-224,0 0-64,0 0-320,20-20-481,-20-1-192,18 2-544,2 0 352,1-2-449,-1 2 97,0 19 288,0 0 160,-20 19 192,19 2 96,1-2-96,-20 21-192,20-20 32,0 20-288,0-20-577,-1-1-929,1-19-1120,20 0-3044</inkml:trace>
  <inkml:trace contextRef="#ctx0" brushRef="#br1" timeOffset="78288.4777">14748 11942 10345,'-40'0'1730,"21"0"-1602,-1 0-128,0 19 96,0 2 321,20 19-129,0-20 0,20 19-192,0-19 64,0-20 0,19 20 417,-19-40-193,21 20-127,-23-39 31,2 19 224,1-20 257,-1-20-32,-20 1-161,-20-1 33,-1 20-353,1-19-160,-18-1 0,17 1-96,-19 39-96,21 0 160,-1 0-128,0 40-32,20 0 128,0 20 160,0 19 129,20 1 63,0 19 193,-1-19-449,21-1-32,19 1-96,-18-40-320,18 0-449,-19 0-384,0-20-1602,-21 0-4452</inkml:trace>
  <inkml:trace contextRef="#ctx0" brushRef="#br1" timeOffset="78974.5157">15979 11863 16047,'0'-40'-321,"0"20"-31,-20 0 320,20 1 64,-20 19 160,-19-20 225,19 40-193,0-1 0,20 21 0,-20 0-224,20-1 0,0 1-64,0 0-288,40-20-65,-20 0 97,39-20 256,-18 0-32,-3-20 448,3 0-159,-1-20 31,-22 21 96,-18-21-64,0 0-64,0 20-288,0 0-128,0 20-256,-18 0-65,18 0 161,-20 40 96,20-20-513,20 19 128,-20-18 417,18-2 192,3 0 96,-1 2 256,0-21 865,-20-21 385,0 21-321,0-19-352,0-21-353,0 21 65,-20-21-129,20 20-704,0-20 576,0 21-352,0-1-160,20 20-160,0 0 95,-1 0-95,1 0-224,0 0-449,0 20-961,19-1-1377,-19 1-3620</inkml:trace>
  <inkml:trace contextRef="#ctx0" brushRef="#br1" timeOffset="79522.5464">16455 11942 13036,'-20'19'672,"20"-19"-543,0 0 960,20 0 256,0-19-608,1 0-129,-1-21 161,19 20-289,-19 0-159,0-20-193,-20 40-96,-20-20-96,0 20-417,-1 0 289,3 20-32,-23 0 224,21 20-160,0-1 160,20 1-96,0 0 96,20-20 0,0 20 32,21-40 32,18 20-160,-19-20 96,19 0-32,-19 0 64,-21 0 128,21-20 96,-20 0-32,-20 20 33,0-20-386,-20 20-447,0 0-161,0 0 609,1 0-64,-21 0 128,20 20 32,0 0 32,20 0-192,0-1 160,20-19 32,0 20 64,0-20 0,19 0-32,1 0 0,-20-20 0,0 20 128,-1-19 32,1 19 128,-20-20 1,0 0 223,0 20-320,20 0 161,-20 0-65,21 20-32,-1-20-416,18 20 417,3-1-386,-1-19 1,-1 0-544,1 0-770,-1 0-2273,-19-19-10473</inkml:trace>
  <inkml:trace contextRef="#ctx0" brushRef="#br1" timeOffset="102053.8371">7800 2901 8712,'-20'0'416,"20"20"161,0-20 63,0 19-448,-19 21-159,19 0-1,0 19 160,-20 1 288,20 0 289,0 19-96,0 21-97,0-21-352,0 20-96,-20-19-96,20-1 33,0-19 31,-20 0 128,20-1 96,0-19-160,0 0 97,0-20 31,0 19 32,-21-18-32,21-2-31,0 1-129,0 0-64,0-20 96,21 19-32,-21-19 64,0 21-32,0-21 129,0 0-33,0 0 0,0 0 161,0 0-289,20 0 64,-20 0-160,0 0 160,20 0-160,-20 0 128,0 0-128,20 0 64,-20 19-64,19-19 0,1 0 97,0 0-129,20 0 128,-20 0-96,19 0 32,1 0 0,-1 0-64,22 0 32,-23 0 32,23 0 128,-2 0-256,20 0 128,-19 0 0,19 0-64,0 0 32,21 0 0,-20-19-32,20 19 0,-1-21-32,-20 21 32,20 0 0,0-19-64,0 19 160,1 0-32,-1-20-96,0 20 0,21-20 64,-21 20-32,0 0 0,0-19 32,0 19-32,1 0-32,-1 0 0,0 0 32,-20 0-32,20 0 32,-20 0 32,2 0-32,-2 0-32,0 0 96,0 0-160,0 0 32,-18 0 64,18 0 0,-19 0 0,-21 0 0,22 0 0,-23 19 64,3-19-160,-21 0 32,19 0 32,-19 0 32,0 0-64,-20 0 64,20 0 0,-20 0-128,19 0 32,-19 0-32,0 0-97,0 0 129,0 0 32,0 0-32,0 0 0,0-19-96,0 19 96,0 0 32,-19-21 64,19 1-96,0 20 96,-20-19 64,20-1-32,0-20 32,-20 20-64,20 0 0,-20-20-32,20 1 96,-21-1 0,21 0-160,-18-19 64,18 19 128,-20-19-128,20 18 0,0-18 32,0 19 64,0 1 320,0-21-448,0 20 96,0 1 0,20 19-32,-20-20 0,0 19 96,18 2-192,-18-1 96,0 1 96,0-2-64,0 21-32,0-20 0,0 20-128,-18-20-128,-2 1 160,-1 19-64,1-20 0,-18 20 95,-23-20 65,2 20 0,-21 0-32,0 0 0,-19-20 32,0 20 0,0 0-64,-39 0 128,18 0-64,-39-20 64,1 20 33,-2-20-1,-18 20-96,-1-19 96,1 19 128,18-20-96,-18 20-32,0 0 417,18 0-449,2 0 128,-20 0-160,18 20 64,22-20-64,19 19-96,-1 1-64,41-20-192,-1 0-834,41 20-1440,19-20-3396</inkml:trace>
  <inkml:trace contextRef="#ctx0" brushRef="#br1" timeOffset="103344.9097">14173 2861 8391,'-20'-20'97,"0"20"1056,20 0-993,0 0-352,0 0-545,0 20 833,0 40 96,-20-1 257,20 20-1,-20 1 97,20 40 223,-19-21-31,-1 0 0,0 21-129,0-21 1,-1-20 63,21 1-159,0-21-97,0-19-95,0 0-161,0-1 32,21-19 0,-21 1-32,20-2-96,20 1 129,-1-20-65,1 0 32,-1 0-128,21 0-96,19 0-32,0-20-96,21 20-33,-1-19 33,20 19 0,1-21 32,19 21-257,-21-20-255,21 20 319,1 0 33,-2-19-96,-19 19 63,1 0 33,-21 19 64,0-19 192,0 0 64,-38 0 0,-2 0 0,-19 0 128,-1 0 96,-19 20-32,-20-20 33,20 0 351,-20 0 609,-20-20-704,20 20-321,-20-19 96,20-1 128,-20-20-127,20 0-129,-19 0-96,19-19-64,0-1-192,0-20 192,0 2-1,19-2-63,1 0-160,0 21 128,0-1 128,0 21 0,-1-1-32,1-1-32,0 22 0,-20-1 0,20 1 64,-20-2 32,0 21-96,0-20-96,-20 20-97,0-20-287,-39 20-129,-1 0 129,-40-19 448,1 19 192,-59 0 672,-2-20 129,-18 0 128,0 20 64,-41-20 64,21 0-608,-1 20-1,21-20-159,18 20-193,61 20-288,20-20-288,20 0-641,39 20-1698,20 0-3747</inkml:trace>
</inkml:ink>
</file>

<file path=ppt/ink/ink55.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30T05:25:38.199"/>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00FF00"/>
    </inkml:brush>
  </inkml:definitions>
  <inkml:trace contextRef="#ctx0" brushRef="#br0">15105 3199 12748,'-39'0'993,"39"0"192,0 0-385,0 0-95,0 0 32,20 0-257,-1 0 193,1 20-321,20-20-64,-19 0-63,17 20 63,3-20 32,18 0-128,-19 0-31,19 0-33,-19-20-128,0 20 32,-1 0-32,-19-20-321,0 20-63,1-21-289,-3 21-736,2-19-32,-20 19-513,0 0-1473,-20-20-3620</inkml:trace>
  <inkml:trace contextRef="#ctx0" brushRef="#br0" timeOffset="245.0129">15463 3079 7559,'-20'0'2018,"0"-20"-673,20 20-737,20 0-383,-20 0 768,20 0-129,0 0-351,19 0-129,-19 0-31,20 20-1,-1 0-32,2-20-128,-21 21-63,18-2-65,-17 1 64,-1-1-64,0 2-32,-20-1 96,0 20 0,-20-21 64,0 1-192,-19 20-64,-22-20-128,2 20-224,19-1-1698,-19 1-7047</inkml:trace>
  <inkml:trace contextRef="#ctx0" brushRef="#br0" timeOffset="8336.4748">3791 6618 2274,'0'0'2498,"0"0"-2018,0 0 321,0 0 1025,0 0 0,0 0-481,0 0-480,0 0-321,0 0-63,0 0-289,0-21-64,0 21 0,0 0 128,20 0 161,-20-20 95,0 20 129,0-20-129,0 20-127,18-20-97,-18 0-96,0 1-96,20-1-32,-20-20-32,21 20 0,-21-19 65,20 19-33,0-20 32,-20 20-32,19-19-32,1-2 0,-20 1 0,20 21 0,0-21 32,0 20 0,-1-20 64,1 1 0,-20-1 64,20 0-31,0 20-33,0-19-96,-1-1 224,1 1-96,0-2-96,0 2-64,-20 0 32,39-2 0,-19 1 0,1 1 0,19-1 0,-22 0 128,3-19-31,19 18-97,-20 2-32,-1 0 64,21-1 32,-20 0-128,0 21 32,-1-22 96,21 1-192,-20 1 64,1-1 32,17 20 32,-18-20-256,21 1 256,-21 19 0,-2-20 512,3 20-448,19 1-96,-20-22 0,19 22 64,1-21-160,-1-1 160,21 2-32,-21 0-64,1-1 64,1 20 0,-2-20-32,-19 20-32,20-19 64,-1 19-32,1-20 32,-1 20-32,1-19 0,0 18 32,-1-19-32,2 21 32,-1-21-32,-1 20-32,1 0 0,-1 0 0,1 1 0,0-2 64,-1-18-32,21 19 0,-21 1-32,2-2 32,-3 1 32,23-19-32,-22 19 32,1 0-32,19 0 0,-19 0 0,21-20 32,-3 21-64,1-1 0,2-20 0,-22 20 32,21 0 0,-21 0 32,21 1-32,-21-1-32,21-1 32,-21 2 32,22-1-32,-2-19-32,-19 18 32,19 1 32,1 1-128,-21-1 160,22 0-128,-23 20 64,3-20 0,17 0-32,-17 0 32,18 1-64,-19-1 32,19 0 64,-19 20-64,19-20 128,-19 0-160,19 0-64,-18 0 160,18 1 0,-19-1-64,0 0 96,19 0-192,-19-1 160,19 21 0,2-19 64,-22-20-192,21 39 96,-1-21 32,0 1-64,-19 0 32,0 1 64,-1 19-32,-19-20 64,21 20-256,-3-20 128,3 20 128,-2-20-160,1 20 64,20-20 0,-21 20 0,1-20 96,19 1-224,-18 19 128,-3 0 0,3-20 64,-1 20-96,-1-20 32,21 20 96,-21-20-160,21 20 96,-21-20-64,22 20 64,-23-21-64,23 21-32,-22-19 160,21 19-32,-21 0-192,1 0 192,0-19-96,-1 19 64,2 0-32,17-20-96,3 20 192,-22-20 0,21 20-192,-21 0 96,21-21 64,-21 21-128,22-19 64,-23 19 0,23 0 160,-2 0-192,0-20 64,1 20 32,-1 0 32,-19 0-64,19-20-32,2 20 64,-2 0-64,1-19 33,-1 19 31,-19 0 128,39 0-160,-20 0 0,2 0 96,18 0 0,-20 0-32,1-21-96,-1 21 0,-19 0 192,-1 0-288,1 21 128,1-21 32,-23 0-96,23 0 96,-1-21-32,-21 21 32,21 0 1,0 0-162,-1 0 129,-19-20-64,0 20 32,-20 0-64,0 0-64,0 0-416,-20-19-1122,0 19-3491</inkml:trace>
  <inkml:trace contextRef="#ctx0" brushRef="#br0" timeOffset="14157.8094">11869 2602 6918,'0'20'737,"0"-20"-961,21 0 768,-21 0-31,20 0-481,18 0 32,3 0-481,-1 0-223,-1 0-417,1-20-545,0 20-800</inkml:trace>
  <inkml:trace contextRef="#ctx0" brushRef="#br0" timeOffset="14300.8164">12545 2622 4964,'39'21'961,"-19"-21"-801,21 0-96,-3 0-256,-18 0-833,21 0-865,-2 0-832</inkml:trace>
  <inkml:trace contextRef="#ctx0" brushRef="#br0" timeOffset="14460.8255">13179 2662 2370,'41'0'576,"-21"20"706,0-20 159,19 0-961,-19 0-384,20 0-224,-21 0-1441,21 0-2051</inkml:trace>
  <inkml:trace contextRef="#ctx0" brushRef="#br0" timeOffset="14597.8348">13637 2742 1153,'40'20'256,"-21"-20"288,1 20 225,20-20 288,-20 0 609,-1 0-577,1 19-769,0-19-320,21 0-2050</inkml:trace>
  <inkml:trace contextRef="#ctx0" brushRef="#br0" timeOffset="14763.8445">14153 2921 8456,'39'19'32,"-19"1"128,0-20-32,0 0-128,19 20 32,-19-20-384,0 0-705,1 0-1282</inkml:trace>
  <inkml:trace contextRef="#ctx0" brushRef="#br0" timeOffset="14899.8507">14530 3178 3747,'40'21'192,"-40"-21"-192,20 0-768,-1 0-1282</inkml:trace>
  <inkml:trace contextRef="#ctx0" brushRef="#br0" timeOffset="15051.8594">14769 3259 2914,'20'19'5445,"-20"1"-5284,18-20 543,-18 20 225,20-20-673,1 20-704,-21-20-641,20 20 160,-20 0-961,20 0-2082</inkml:trace>
  <inkml:trace contextRef="#ctx0" brushRef="#br0" timeOffset="15187.8667">15026 3517 1473,'20'19'3876,"0"1"-3812,-20-20 32,20 21-160,-1-21-1410,-19 19-928</inkml:trace>
  <inkml:trace contextRef="#ctx0" brushRef="#br0" timeOffset="15268.8734">15224 3655 3555,'0'21'-288</inkml:trace>
  <inkml:trace contextRef="#ctx0" brushRef="#br0" timeOffset="15405.8804">15423 3934 6694,'40'0'-128,"-40"0"32,0 0-1442</inkml:trace>
  <inkml:trace contextRef="#ctx0" brushRef="#br0" timeOffset="15563.8894">15641 4113 8584,'21'40'288,"-21"-21"-64,20 1-448,-20 0-2339</inkml:trace>
  <inkml:trace contextRef="#ctx0" brushRef="#br0" timeOffset="15708.8984">15840 4371 12267,'20'40'160,"-20"-20"-128,0 0 32,0 0-864,0-1-5991</inkml:trace>
  <inkml:trace contextRef="#ctx0" brushRef="#br1" timeOffset="29667.6968">15046 5186 14093,'-40'0'672,"21"0"-383,19 0 1152,0 0-448,0 0-545,19 0 1,21 21 95,0-21-95,19 0-1,0 0-95,-19 0-193,21 0-160,-22 0 96,21 0-384,-41 0-257,21 0-544,-20 0-1121,0-21-3844</inkml:trace>
  <inkml:trace contextRef="#ctx0" brushRef="#br1" timeOffset="29897.7101">15344 5007 8263,'0'20'7784,"0"0"-8361,40-20 737,-20 20 513,19-20 288,1 20 256,-1 0-224,1-20-224,-20 19-321,19 2-96,-19-2-191,-20 1 63,0 20 32,-38-20-160,-3 19-32,1 2-64,-19-2-640,19 1-1122,-19 0-1729,19-21-9514</inkml:trace>
  <inkml:trace contextRef="#ctx0" brushRef="#br1" timeOffset="30794.7614">23761 5723 15822,'-39'0'0,"39"0"97,0 0 1344,20 0-512,-1 0-160,21 0-289,19 19-128,1-19-63,19 0-33,0 0-288,0 0-481,2 0-1184,-22 0-3012</inkml:trace>
  <inkml:trace contextRef="#ctx0" brushRef="#br1" timeOffset="35502.0305">3870 6458 9064,'-21'20'481,"21"-20"-417,0 0-193,0 0 258,0 0 896,0 0 192,0 0-609,21 0-95,-21-20 31,0 20-31,0 0 127,0 0 1,0-20-64,0 20-1,0-20-95,0 0-33,20 1-128,-20-22 97,20 22-225,-20-1-64,19-19 0,-19 18 0,20-18 32,-20-1 1,20 20-33,0-20 32,0 0 96,-1 1-96,1 19-96,-20-20 96,20 0 65,0 1-1,-20-1-32,20 1-32,-1-22-64,1 22 0,0-1 0,0 0-64,1 1 0,17-21 1,3 20-33,-21-19 0,19 18 32,1-17-32,-1 17 64,1 2-32,-20 0 64,19-2-192,-19 1 160,20 1-96,1 19 0,-3-20 64,3 0 0,-3 1-289,3-1 578,18 0-289,-19 1 32,0-1-32,-1 19 32,1-18-128,19-1 64,-18 20 0,-3-19 32,3-1-32,18 0 32,-19 20 0,0-20-96,-1 21 128,1-21-128,1 20 96,-3 0-32,3-19 0,18 18 0,-19-19 64,-1 21-64,1-21 0,19 0-64,-19 20 96,0-20-32,-1 21 32,2-21-32,-3 21-64,3-22 64,-1 22 32,-1-1-64,1-20 32,-1 20-32,1 0 64,0 1-96,-1-2 64,1 2 0,1-1-32,-2 0 0,1 0-32,-1 0 0,1 0 64,0 0 0,-1 1-32,1-1-64,-1-1 32,1 2 160,-20 19-192,19-20 96,2 0 0,-1 1 0,-1-2 32,1 1-64,-1 1-1,1 19 33,0-20 0,-1 20-32,-19-20 0,21 0 32,17 20 0,-17-20 0,-3 20 32,3-20-96,-1 1 64,-1 19 0,1-20 0,-1 20-32,1 0 32,19-20-32,-19 20 32,1-20 96,-2 20-160,1-20 64,-1 20 32,21 0-64,-20-20 32,-1 20-32,1-20 64,-1 20-32,22 0 0,-23-19 0,3 19 0,18 0-32,-19-20 32,0 20 0,19 0 0,-19-20 0,-1 20 32,2 0-32,-3-20 0,23 20 0,-22 0 0,1-21 96,0 21-224,-1 0 288,1 0-256,1-19 32,17 19 160,-17 0-160,-2-20 160,1 20-96,-20 0-32,19 0 96,1-19-64,-1 19 33,-19 0-66,20 0 66,-1 0-33,1 0 0,1 0 64,-3-21 32,-17 21-64,19 0 128,-1 0-224,-19 0 128,20 0-64,-20 0 0,19 0 64,1 0 0,-20 0-32,19 0 32,2 0 0,-3 0-64,-18 0 96,21-20-96,-21 20 32,19 0-64,-19 0 32,20 0 96,-21 0-96,21 0 0,-20 0 64,19 0-64,1 0 32,-20 0-64,19-20 64,1 20 0,1 0-64,-2 0 32,1 0 0,-1 0 32,1 0 0,-20 0-32,20 0 97,-1 0-97,1-19 0,-19 19 128,17 0-256,3-20 192,-3 20-96,3 0 64,-1 0-96,-21-20 96,21 20-32,0 0 0,-1 0 32,1-20 0,-1 20 0,1-20 64,1 20-128,-3-20 32,3 20 96,-2-19 0,1 19 0,20-20-32,-21 20 64,1-20-32,-1 20 32,1-20-32,1 0-160,-2 20 161,1-21-1,-1 21-96,1-19-32,0 19 64,-1-19-32,1 19 96,-1-20-128,1 20 64,1-20 0,-3 20 0,3-21 0,-3 2-64,3 19 32,-1-20 96,-1 20-224,1-20 96,19 20 160,-19-19-256,1 19 160,18-21 32,-19 21-128,-1-20 32,1 20 128,-1-19-192,1-1 160,19 0-128,-19 0 160,1 0-128,17 20 128,-17-20-160,18 1 64,-19-1-64,19 0 96,-19 0 0,-1 1 32,21-2-64,-1 2 224,-18-2-320,18 2 192,1-21-320,-1 20 640,0-20-480,1 1 224,-1 19-256,2-20 192,18 0-96,-20 1 64,1 19-64,-1-20 96,-19 20-160,-19 20 64,-3-19-352,-18 19-737,20-20-1409,-40-1-5158</inkml:trace>
  <inkml:trace contextRef="#ctx0" brushRef="#br1" timeOffset="51148.9248">16396 4331 1729,'21'0'1826,"-21"0"-32,0 0-289,0 0 321,0 0 160,0 0-65,0 0-447,0 0-289,0 0-288,-21 0-225,1 0-223,0 0-193,-19 0-64,-1 21 32,-19-21-63,-1 0-33,1 0-32,-22 0-32,-18 0-96,0 0 32,20 0 0,-21 0 0,1 0 0,0 0 128,20 0 0,0 0-96,18 0-64,-18-21 64,20 21 0,-1 0 32,21 0-32,-1 0-32,20 0 0,0 0-96,20 0 96,-19 0-96,-1 0 32,20 0 64,0 21-128,-20-21 192,20 0-224,0 19 128,0-19 0,0 20 128,-21-20-192,21 20 96,0-20 32,-20 20 0,20 0 32,0 0-32,0 19 64,0-19-128,-18 20 64,18 20-96,0-21 64,0 21-32,0 0 32,0 0 0,0 19 0,0-20 64,0 21-192,0 0 128,-20-1-32,20 21 96,0-21-32,-21-20 160,21 21 160,0-21-31,-20 1-33,20 0-160,0 0-32,20-21-64,1 0 0,-21-18 0,20 18-96,-2-19 96,2 0 32,21-20 32,-21 20 65,19 0 31,1-20 32,19 0-32,1 20-32,-1-20-128,0 0 0,22 19-32,-2-19 32,20 0 32,0 0 1,1 0-65,19 0 32,0-19-32,-1 19-32,22 0 96,-21 0-32,21 0 0,-2 0-64,1 0 32,-1 0 0,22 0 0,-2 0 0,2 0 32,-22 0-32,41 19 0,-20-19 0,19 0 0,-19 0 64,20 0-96,-21 20 0,2-20 32,18 0 32,-18 20-32,-2-20-32,0 0 96,22 0-32,-22 0 32,20 0-128,2 0 64,-2 0 32,1 0-64,-20 0 0,19-20 64,1 20-32,-21 0-32,2 0 64,-2-20 0,1 20-96,0 0 64,0-19-32,-1 19 0,-18-20 0,18 20 32,-39 0 32,21-20-32,-22 20-32,1 0 64,1-20-32,-1 20-32,0 0 32,-20 0 64,1 0-160,-41 0 128,1 0-96,-1 0 96,20 0 0,2 0-32,18 0 0,-20 0-96,0 0 128,0 0 32,0 0-64,-18 0 0,-2 0-32,20 0 64,-19 0-32,-1 0 0,1 0-32,-21 0 0,2 0 96,17 0-64,-17 0 0,-21 0 0,0 0 32,-1 0-32,1 0 32,0 0 0,0-20-32,-20 20-96,20 0 0,-1-20 31,1 20 33,0-19 96,-20 19-128,20-20 96,-20 20-32,0-21-32,0 2 129,0-1-130,-20 1 33,20-1-32,0-1 0,-20-18 129,20 19-162,0-20 33,0 0 32,0-19 0,-20 19-32,20-20 64,0 1-32,0-20 0,0 19 32,0-20-32,0 20 0,0-19-32,0 19-224,0 1 641,0-20-353,20 19 0,-20 0-128,0 0-1,0 21 97,0-21-64,20 0-64,-20 21 128,0-1-96,0 0 96,20 1-32,-20 18 0,0 2 0,0 19-64,-20-21 96,20 2-96,-20 19 32,-19 0 32,19-20-32,-20 20-32,-19 0 96,19 0 64,-19-20-96,-20 20 0,-2 0 0,-18 0 64,0 0 32,-1 0-64,-19 0-64,1 0 64,-1 0 64,-41 0-64,2 0 0,-20 0 0,-21 0-64,19 0 64,22 0-32,19 0 64,1 0-64,-2 0 0,-18 0 64,-2 0-64,-18 0 32,18 0 32,2 0-32,19 0-32,-19 0 64,-2-20 0,2 20-64,0 0 64,-2 0-32,22 0 0,-22-20 0,2 20 32,-2 0-96,-18 0 32,20 0 128,-2 0 0,2 20 32,-1-20-128,0 0 32,0 0 32,-20 20-64,21-20-32,-22 20 64,2-20 0,0 20 160,0-20 0,-2 0-96,1 0 129,1 0-289,20 0 128,-22 19-128,2-19-129,20 21-159,-41-2-449,1 21-1120,-2 0-3525</inkml:trace>
</inkml:ink>
</file>

<file path=ppt/ink/ink56.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30T05:27:39.505"/>
    </inkml:context>
    <inkml:brush xml:id="br0">
      <inkml:brushProperty name="width" value="0.05292" units="cm"/>
      <inkml:brushProperty name="height" value="0.05292" units="cm"/>
      <inkml:brushProperty name="color" value="#00FF00"/>
    </inkml:brush>
    <inkml:brush xml:id="br1">
      <inkml:brushProperty name="width" value="0.05292" units="cm"/>
      <inkml:brushProperty name="height" value="0.05292" units="cm"/>
      <inkml:brushProperty name="color" value="#0000FF"/>
    </inkml:brush>
    <inkml:brush xml:id="br2">
      <inkml:brushProperty name="width" value="0.05292" units="cm"/>
      <inkml:brushProperty name="height" value="0.05292" units="cm"/>
      <inkml:brushProperty name="color" value="#00FFFF"/>
    </inkml:brush>
  </inkml:definitions>
  <inkml:trace contextRef="#ctx0" brushRef="#br0">13497 5207 3939,'-38'0'2210,"17"0"0,21 0-288,-20 0-64,20 19-192,0-19-577,0 0-577,0 0 161,20 0 63,19 20-287,22 0-193,-3-20-160,3 19 0,18-19 128,0 21-191,0-21-33,-18 0 0,-2 0-353,-19 0-159,-1 0-545,1-21-577,-20 21-480,-20-19-1441,0-1-4933</inkml:trace>
  <inkml:trace contextRef="#ctx0" brushRef="#br0" timeOffset="239.0129">13955 5107 10986,'-41'19'1377,"41"-19"-1249,0 0 161,20 21 447,1-21-95,17 19-257,23 1 33,-22 1 31,21-2 65,-1 1-33,1 0-160,-21 20-127,2-20-129,-21-1-32,-20 20 32,-20-18 96,-1 19-32,-38-21-64,-1 21-64,1-20-192,-1 20-513,1-20-992,39-1-1731,-1 1-7718</inkml:trace>
  <inkml:trace contextRef="#ctx0" brushRef="#br0" timeOffset="2980.1705">395 9876 5733,'-40'0'96,"21"0"128,19 0-224,-20 0 641,20 0 1505,-20 0-384,20 0-737,0 0-545,-20 19-96,20-19 97,0 0 63,20 0-31,-20 0-33,20 0 65,0 0-193,19 21-128,22-21-96,-2 0 1,20 0 63,20 0 96,0-21 32,0 21 65,1 0-193,19-19-32,-20 19-128,20-20 64,-19 20-32,19-20-32,-20 20-32,-20-20-128,-18 20-288,-2 0-866,-19 0-2017,-1 0-5029</inkml:trace>
  <inkml:trace contextRef="#ctx0" brushRef="#br0" timeOffset="4310.2466">3056 10790 8456,'-20'20'1217,"20"-20"-961,0 0 0,0 0 481,20 0 480,0 0-256,0 0-449,19 0-159,1 0-129,-20 0-160,19 0 128,1 0-64,-20 0 0,19 0-64,-19 0-288,1 0-384,-1 0-706,-20 0-1568,0-20-4421</inkml:trace>
  <inkml:trace contextRef="#ctx0" brushRef="#br0" timeOffset="5161.2952">4643 10810 6149,'-18'0'1378,"18"0"-834,0 0 481,0 0 641,0 0-385,0 0-737,18 0 129,-18 0 288,20 0-352,21 0-385,-21 0-192,-2 20-32,23-20-288,-21 0-673,0 0-1025,-1 0-2210</inkml:trace>
  <inkml:trace contextRef="#ctx0" brushRef="#br0" timeOffset="5903.3369">5577 10830 3843,'-21'19'1153,"3"-19"128,-2 0 705,0 20 321,-1-20-450,21 0-447,-20 0-578,20 0-607,20 0-1,21 0 96,-3 0-64,23 0-31,18 0-33,0 0-64,0 0-64,2 0 32,-2 0-64,0 0 0,-20 0-96,1 0-352,-19 0-417,-23 0-544,2 20-1410,-20-20-5925</inkml:trace>
  <inkml:trace contextRef="#ctx0" brushRef="#br0" timeOffset="7512.4296">8018 10869 7110,'0'0'1217,"0"0"-480,0-20 929,0 20 95,0 0-736,0 0-640,21 0 63,-21 0-224,40 0-128,-22 0-96,3 0-544,19 0-1090,-20 0-1953</inkml:trace>
  <inkml:trace contextRef="#ctx0" brushRef="#br0" timeOffset="8233.4704">8992 10830 544,'-20'0'5830,"20"0"-4453,0 0-160,0 0 641,-20 0-33,20 0-447,0 0-609,0 0-513,20 0 320,0 0-95,19-20-289,1 20-96,19 0-32,1-20-64,-1 20 64,20 0-64,-18 0 32,-2 0 0,1 0-32,-1-20 0,-19 20 32,-21 0-32,1 0-32,0 0 32,-20 0-192,0 0-64,0 0-65,0 0-639,-20 20-1699,0-20-4996</inkml:trace>
  <inkml:trace contextRef="#ctx0" brushRef="#br1" timeOffset="11161.6385">8634 10830 4804,'0'0'1730,"0"0"-353,-20 0 865,20 0-160,-20 0-224,20 0-545,0 0-640,0 0-353,20 0 289,0 0 31,0 0-255,20 0-97,19 0-128,20 0 64,0 0-160,2 0-32,18 0 32,0 19-96,1-19 0,-1 0-96,-20 0 64,20-19-64,-40 19 224,22 0-96,-22-20 0,-19 20 0,-21 0-160,1 0-32,-20 0 160,0 0-64,-20 0-193,1 0 1,-21 0 288,-1 0 0,3 20-32,-3-20 32,2 0 32,-1 19-32,-19-19 0,19 0 0,-21 0-32,-18 0 96,20 0-64,-20 0-32,19 0 160,-19 0 64,20 0-31,-1 0 127,1 0-96,-2 0 96,22-19-128,-1 19-128,20 0 65,1 0-33,19 0 64,0 0-288,19 0 224,21 0 256,1 0-256,17 0 0,22 0-96,-1 0 96,20 0-64,20 0 32,-20 0-32,21 0 0,-1 0 32,-20 0 64,-20 0-64,1 0-64,-20 19-384,-21-19-97,-19 0-480,-20 0-1121,0 0-3619</inkml:trace>
  <inkml:trace contextRef="#ctx0" brushRef="#br1" timeOffset="12239.7001">21201 5703 3106,'-40'0'2979,"19"0"-2915,1 0 2082,2 0 129,-2-19-642,-1 19-288,1 0-352,20 0 0,-20-21-288,0 21-225,20 0-31,0 0-161,0 0-160,0 0-32,20 0-64,20 0-32,-19 0 32,17 0-64,23 0 64,-22 0-32,21 0 0,-1 0-32,-19 0-128,19 21 96,-19-21 32,-1 0-160,-19 0-289,-20 0 161,0 19 128,-20-19-96,-19 0 31,-1 0 225,-19 0 32,-1 20 32,1-20 0,0 0 257,-22 0-33,43 0 0,-23 0-32,41 0-63,20 0-97,0 0-96,40 0 96,1 0-32,17 0-32,3 0 0,18 0 0,0 0-64,0 0 64,0 0 32,-18 0 96,-2 0 160,-19 0-32,-20 0-160,-20 0 65,-20 0-161,0 0-417,-39 0 97,-2 0 32,2 0-417,-1 0-769,1 0-1568</inkml:trace>
  <inkml:trace contextRef="#ctx0" brushRef="#br2" timeOffset="16143.9234">12248 10869 7911,'-20'0'673,"-1"-20"-33,1 20 930,0 0-225,20-19-96,0 19-96,0 0-448,20 0-321,0 0 129,21 19-161,18-19-64,0 0-127,21 20-1,19-20 0,1 0-64,17 0-64,3 0 32,-1 0-32,1 0 0,-1 0-32,-20 0 32,-20-20-32,0 20 96,-18 0-64,-23 0-32,-17 20-64,-1-20 0,0 0 32,-20 20-128,0-20 64,0 0 32,0 0 64,0 0 64,-20 0-64,20 0 64,-20 0-32,-21 0 0,23 0-64,-23 0 32,21-20-96,-39 20-96,19-20-97,-19 20 129,-20-19 0,-2 19 32,-18 0 0,0-20-96,-19 20-33,17 0 129,-16 0 192,17 0 193,20 0-193,21 0 0,19 0-128,21 0-32,-1 20 64,40-20-1,19 0 322,21 0 95,19 19 0,20-19-127,1 20-97,19-20 64,19 20-32,2-20 65,-1 20-33,-21-20-192,-19 0-32,-18 0-289,-43 0-1921,3 0-2018</inkml:trace>
  <inkml:trace contextRef="#ctx0" brushRef="#br2" timeOffset="17480.9998">23781 5803 9096,'-39'0'128,"39"0"737,-20-20 1601,20 20-640,0 0-769,0 0-384,0 0-161,0 0 33,0 0-65,20 0-192,-1 0 1,21 0-33,19 0-128,1 0-64,19 0-96,0 0-32,0 0-128,-18 0 32,-2 0-225,1 0 1,-21 20 64,1-20-97,-20 0 97,-20 0 384,-20 0-64,-40 0 64,21 0 96,-40 0 97,-2 0-33,-18 0 96,20 0 64,0 0-95,0 0 31,19-20-128,21 20-96,19 0-32,20 0-96,20 0 96,19 0 0,21 0-192,-1 0 64,40 0-96,0 0 128,1 0 64,-21 0 96,20 0 32,-19 0-128,-41 0-64,2 0 0,-41-21-416,-21 21-225,-38 0 353,-21 0 288,1 0 64,-20 0 32,-1 0 320,1 0-63,20 0-33,0 0-64,39 0-192,1 0-64,39 0 0,0 0 64,39 0 32,21 0-128,-1 0 160,0 0-96,40 0 0,-18 0 128,-2 0 65,-20 0-129,1 0-32,-21 0 128,-39 0 160,-20 0-448,-19 0 32,-1 0 160,-39 0-64,20 0 64,-2 0-96,2 0 32,19 0-160,40 21 0,0-21-129,0 20-159,40-20-641,-1 0-2595</inkml:trace>
  <inkml:trace contextRef="#ctx0" brushRef="#br2" timeOffset="20540.1748">14014 9359 12716,'0'0'864,"0"0"-864,20 0 225,0 0 159,19 0-96,21 0-64,-1-20-160,20 20-64,-18-20 0,18 20 0,0 0-96,1 0-32,-21-20 0,20 20 0,-18 0 32,-23 0 32,3 0 64,-2 0 0,-19 0 0,-20 20 64,20-20 32,-20 20 64,0-20 64,-20 20-31,20 19-33,0-19-128,0 20 64,0 0-32,0 0 32,20 0-32,0 20 0,0-1 32,-20 1-32,19-1-32,1 1 0,0-1-64,-20 1-64,20-20-224,-20 19-96,20-19 31,-20 0 257,0 0 32,0-20 96,0 19 64,0-19-32,-20-20 128,20 20-64,-20-20 128,0 20 65,0-20 95,1 0-64,-1 0 65,-20 0-65,1 0-32,-1 0 257,-1 0-129,-18 0-95,19 0-225,1 0-160,-1 0 64,1 20-64,19-20-225,-20 0-191,20 0-353,20 0-416,-19 0-449,19 0-1953,19-20-5158</inkml:trace>
  <inkml:trace contextRef="#ctx0" brushRef="#br2" timeOffset="20822.1908">14708 10154 13004,'-39'0'608,"19"20"-512,-39-20 961,19 19-96,-19 2-160,19 18-160,-1-19 63,3 0-95,18 20-417,-1-20-64,21-1 0,0 21-96,21-20 129,17 0-65,3 0-64,19-20-32,-21 20-96,21-20-289,-21 19-383,1-19-289,-20 0-833,-1 0-1185,1 0-4004</inkml:trace>
  <inkml:trace contextRef="#ctx0" brushRef="#br2" timeOffset="21312.2188">14232 9160 6117,'0'0'993,"0"0"-865,0 0 417,0 0 1633,-20 0-512,0 0-674,1 20-383,-41 0-161,21 0 129,-1 0 32,-19 0-33,18-1-192,1 1-223,22 0-65,-23 20-128,41-20 64,0-1 96,0 22 160,41-22-96,-3 21-96,23 0-128,-2-20 160,0 20-128,1-21-352,-1 2-833,-19-2-2018</inkml:trace>
  <inkml:trace contextRef="#ctx0" brushRef="#br2" timeOffset="26016.4881">515 11585 2850,'-20'0'3107,"-1"0"-1505,3 0-97,18 0 801,0 0-224,-20 0-576,20 0-481,0 0-353,-21 0-287,21 0-161,0 0 128,21 0-128,-21 0-128,20 0 33,19 20-33,-19-20 0,20 0-32,-1 0-96,1 0 32,-1 0 32,1 0-32,-20 0-96,19 0-96,-19 0-193,0 0 289,1 0-384,-21 0-289,20 0-192,-20-20-192,18 20-993,-18 0-2979</inkml:trace>
  <inkml:trace contextRef="#ctx0" brushRef="#br2" timeOffset="26383.5089">772 11406 1249,'-39'0'9000,"39"0"-8840,-20 0-320,20 0 705,0 0 896,0 0-384,0 0-576,20 19 95,19-19 97,-19 0-33,21 0-319,-21 21-97,18-21-160,3 0-32,-2 0-64,-19 19 32,20-19 0,-40 21 0,20-21 64,-20 19 96,19-19 128,-19 21 1,-19-21-193,-1 19 96,20 1-96,-40 0-128,20 0-96,1 0-865,-21 0-1025,19 19-1633</inkml:trace>
  <inkml:trace contextRef="#ctx0" brushRef="#br2" timeOffset="29339.6781">594 12419 7975,'-39'0'288,"19"0"33,0 0-97,0 0 1538,20 0 480,0 0-1121,0 0-1089,0 19 288,20-19 32,-20 0-159,20 21 223,0-21 96,-1 0-319,21 20-1,0-20 32,-1 0-96,1 0-32,-1 0-64,1 0-32,-19 0-160,17 0-320,-18 0-481,1 0-288,-1 0-417,0 0-192,-20-20-960</inkml:trace>
  <inkml:trace contextRef="#ctx0" brushRef="#br2" timeOffset="29649.6958">871 12280 9673,'0'0'0,"0"20"0,0-20 192,0 0 577,0 19 288,20-19-289,1 0-415,-1 20-65,0-20 0,19 0-64,-19 21-128,0-21-31,19 19 31,-19-19-96,-20 20 64,20-20 96,0 20 256,-20-20 289,0 19-193,0 2-319,-20-1-65,0 0-192,-19-1-449,19 2-1729,-20 18-4228</inkml:trace>
  <inkml:trace contextRef="#ctx0" brushRef="#br2" timeOffset="32404.8531">654 13432 8584,'-20'21'1377,"0"-21"-768,20 0 1024,-20 0 193,20 0-705,0 0-737,0 0-256,0 0 353,20 0 31,-20 0-159,20 0-97,0 0-128,-1 19 0,1-19-128,20 0 96,-20 0 0,19 0-96,2-19 0,-21 19 96,18 0-288,-17 0-64,-1 0-128,0 0-193,-20 0-352,0 0-288,0-21-897,0 21-2242</inkml:trace>
  <inkml:trace contextRef="#ctx0" brushRef="#br2" timeOffset="32744.8728">871 13273 7815,'-18'0'512,"18"0"-768,0 0 448,0 0 1378,0 0-161,18 21-480,-18-21-384,20 0-33,1 19 33,-1-19-1,0 20-224,-1-20-127,1 0-33,0 20 96,0-20 32,19 19-192,-39-19 0,20 21 0,-20-1 33,20-1-33,-20 2 0,0-2 160,0 1 128,0 0-127,-20 0-129,20 0-64,-20-20-32,20 20-64,-19 0-224,-1-20-321,20 19-576,-20 1-1121,0 0-1762</inkml:trace>
  <inkml:trace contextRef="#ctx0" brushRef="#br2" timeOffset="37838.1625">5398 11168 928,'-20'0'1410,"20"0"-65,0 0 64,0 0 225,-20 0-193,20 0-448,-20 0 64,20 0 192,0 0-64,0 0-128,-19 0-320,19 0-128,0 0-289,0 0-224,19 0-32,-19 0 224,20 0 1,0 0-193,20 0-96,-19 0 32,17 20-32,-17-20 0,-1 19 0,18 1 32,-17 0-96,-1 0 64,0 0-64,0-20 32,-1 39 32,-19-19 0,0 0 0,0 20 0,0-21 0,0 21-64,0 0-64,0 0-33,0 0-127,0 0 32,0-1 96,0 1 0,20 0 31,-20-20 33,20 19-128,0-19 64,0 20 96,-1-20 32,1-1 32,0 21 0,0-21 32,19 2-128,-19-1 96,21 0-160,-21 0-161,-2 0 1,2-20 96,-20 0-32,21 0 31,-21 0 33,0 0 224,0 0 128,0 0 33,0-20 287,0 20-64,0 0-63,-21 0-193,1 0 0,2 0-96,-2 0-64,-1 20 0,21-20-32,-20 0 0,0 19 32,20-19-32,-19 20 32,19-20-64,-20 20 128,20 0-64,0 20 64,0-21 0,0 1-64,0 20 160,0-20-96,0 0-32,0 19 0,0-18 1,0-2-66,0 1 66,0 19-66,0-18-31,0 38 32,0-19 32,0 0 0,0 0 64,0-1-64,0 1-32,20 0 32,-20-1-64,0 21-32,0-21 32,19 2 32,-19-1 64,0 19-32,0-19 0,0 0 0,0 19-32,20-19 0,-20-1-96,0 2-96,0-2 32,0-19 160,20 20-32,-20-20 64,0 20-65,21-21 65,-21 1 65,0 0 31,20 0 64,-20 0 96,0 0 128,0 0 1,0-1-1,0-19-32,-20 20 97,20-20-65,-21 20-128,1-20 161,0 20 31,1 0-31,-1-20-257,-20 20-128,20-20-32,-19 19 32,-1-19-128,1 0-64,-1 20-577,-1-20-1089,-17 21-2498</inkml:trace>
  <inkml:trace contextRef="#ctx0" brushRef="#br2" timeOffset="42921.455">177 8902 1249,'20'-20'1665,"-20"0"-800,0 20-384,0-20 191,0 20 289,0 0 384,0-20 321,0 20 0,0 0-161,0 0-384,0 0-352,-20 0-257,20 0-256,0 0-191,0 0-1,0 0 128,0 20 64,0 0-160,0 0-96,0 20 32,0 0 32,20-1 32,-20 1 0,-20 19 0,20-19-31,0 20 63,-20 0 32,20-21-64,0 21-32,0-21 0,0 21-32,0-20 32,0 0-32,0 20 0,0-20 0,0-1 0,0 1 0,-19 0-32,19-21 32,0 1 0,0 0 64,0 0-64,0 0 65,0-20-33,19 0 192,-19 20 32,0-20-192,20 0 0,0 0-96,-20 0 96,20 19-64,0-19-32,-1 0 64,1 0 1,0 0-65,20 0 32,-21 0 96,21 0-192,-20 0 64,21 0 32,-23 0 32,23 0-128,-21 21 64,19-21 32,1 0-32,0 0 96,-1 19 64,-19-19-128,20 0 64,-1 0 256,2 20-159,17-20-129,-17 0 32,-2 0 128,21 0-64,-21 0-160,21 0 32,-21 0 96,21 0-160,-19 0 0,18 20 32,-19-20 64,19 0-96,-19 0 64,19 0-64,-19 0 96,19 0-64,0 0 64,2 20-32,-2-20 64,1-20-192,-1 20 160,0 0 32,1 0-224,-1-20 160,2 20-96,-2 0 192,1 0-256,-1 0 321,-19-20-290,19 20 97,0 0-32,2 0 64,18-19-32,-39 19 97,19 0-162,-19 0 97,19 0-64,2-21 97,-3 21-33,1-19-32,2 19 32,-2 0 0,1-20-32,-1 20 0,0-20-32,2 20-32,-3 0 64,3-20 64,-2 20-96,0-20 0,1 20 32,-1 0 32,2-20 0,-3 20-96,-17 0 64,18 0 0,1 0 32,-1-19 0,-19 19 32,19 0-160,0 0 128,2 0-64,-2 0 32,-19 0-32,19 0 32,1 0 0,-21 0 32,22 0-64,-23 0 96,23 0-64,-23 0 32,23 19 0,-22-19-64,1 0 64,19 0-64,-19 20 0,19-20 64,-19 0-32,19 0 32,-18 0 0,18 0-64,-19 20 96,19-20-96,-19 0 0,21 0-129,-2 20 386,-19-20-225,-1 0 64,21 0-96,-21 20 96,21-20 32,-21 0-160,21 0 160,-21 20-96,22-20-32,-2 0 96,-19 0-32,19 19-32,-19-19 32,19 0-96,2 0 64,-3 0 160,1 0-192,2 21 32,-22-21 0,21 0 64,-1 0-128,1 0 96,-1 0-32,0 0 64,2 0-128,-2 0 96,1 0-64,-21 0 32,21 0 64,-1 0-160,2 0 192,-23 19-96,23-19 0,-2 0 0,0 0 0,1 0 0,-1 0 0,2 0 32,-3 20-64,1-20 32,2 0 64,-2 0-128,21 0 96,-21 0-32,20 0 32,-18 0-32,18 0 32,-20 0-128,20-20 192,1 20-160,-21 0 128,20 0-64,-18 0 0,18-19 0,-20 19 0,22 0 0,-23 0-32,22 0 64,-20-21-32,19 21 0,-20 0 0,20 0-64,-19 0 96,20 0-64,-22 0 160,23-19-96,-22 19-128,20 0 192,-18 0-192,-3 0 64,3 0 32,-2 0-64,0 0 64,-19 0 0,0 0 0,19 0 0,-18 0 32,-3 0-32,3 0 0,-3 0 0,3 0-32,-1 0 128,-1 0-192,1 0 96,0 0-64,-1 0 128,-19 0-32,0 0 0,1 0-32,17 0-64,-17 19 96,-1-19 0,-20 0-32,20 0 32,-2-19-32,-18 19 0,0 0 64,21-20 0,-21 20-128,0-20 32,0 0 96,0 0-96,-21 0 64,21-19-160,0 19 96,0-20-32,0-20-128,0 21 224,-18-22-96,18 22 96,0-21-96,0 21 64,0-1 0,0 0 0,0-19-32,0 19 128,0 0-96,0 1-64,0-1 0,0 0-96,0 20 0,0-20-161,0 0 193,0 21 32,-20-1 96,20-20-32,-20 40 160,-1-20-96,21 0 32,-20 20-64,-19 0 0,19-19-96,-20 19 160,21 0-224,-21 0 96,-20 0-32,1 0 128,0 0-32,-2 0 32,-18 0 32,0 0 0,0 0 64,-20 19-96,0-19-96,-1 0 128,1 0-64,-20 0-64,-1 20 64,1-20-320,0 0 512,-19 0-288,18 0 128,1 0-64,-21 0 32,21 0 32,-19 0-32,-1 0 32,1-20-32,18 20 0,-19 0-32,-1 0 64,2 0 0,-1 0-32,19 0 0,-18 0 64,-1 0-128,19 0 96,1 0-64,1 0 96,-21-19-32,19 19 64,1 0-64,-19 0 0,39-20 0,-21 20 0,1 0-96,20-20 64,-21 20 0,1 0 0,20-20 0,0 20-64,-21-20 64,21 0 64,20 20-64,-20-19 32,-1 19-32,1-21-32,-20 21 64,20 0-64,-1 0 32,1 0 64,0 0-96,0-19-32,20 19 64,-21 0 32,1 0-64,20 0 96,-20 0-96,0 0 32,-1 0 0,1 0 96,0 0 0,18 0-32,-18 0 1,20 0-1,-20 0-32,0 19 32,-1-19-64,1 0 32,0 0-64,0 0 96,20 0-64,18 0-32,2 21 96,-1-21-64,-19 0 0,0 0 32,-41 0-32,21 0 64,-20 0-32,20 0-96,-1 0 128,21 0-32,-20 0 0,20 0 64,0 0 0,-2 0-96,2 0-64,0 0 32,20 19 32,-1-19 0,1 0 0,-2 0-96,2 0 0,19 0 32,-19 0 32,39 0-128,-20 0-257,21 20 257,-1-20-64,0 0-1025,0 20-1826,0-20-8040</inkml:trace>
  <inkml:trace contextRef="#ctx0" brushRef="#br1" timeOffset="59295.3908">16000 7491 4548,'-21'-20'1249,"21"20"737,0 0-417,0 0-191,0 0-65,0 0-352,0 0-289,0 0 1,0 0-64,0 20-33,0-20-63,0 19-33,0-19-31,0 20-129,0 1-96,0-2 0,0 2 65,21-2-33,-21 0-96,0 2-128,0-1 96,0 0-64,0 0 64,0 0 32,0 19-63,0-19 95,0 0 32,0 20-64,18-21-64,-18 1-96,0 20 96,0-20-32,0 0-96,0 20 64,0-1 64,0-19 129,0 20-225,0-20 160,0 20 32,0 0 0,0-1-128,0 1 0,0-20 0,0 39 0,-18-19-64,18 0 96,0 0-63,-21-1-130,21 1 226,0 19-161,0-19 160,-20 20-64,20-20 160,0 19-224,0 1 224,0-20 0,0 19-64,0 1-95,0-1-33,0 21 128,-20-20-256,20-1 96,0 1 64,20-1-96,-20 1 96,0 20-96,0-21 64,0 1 64,0 20-32,0-21 64,0 20 32,20 1-128,-20-20 64,0 20-32,-20-21 0,20 20 65,0-19-194,0 20 130,0-21 31,0 0-64,0 22 64,0-22-32,0 1-32,0 19-32,0-20 192,20 21-32,-20-21-32,0 22-32,21-22-32,-21 20 0,0-19-64,0 19 0,0-19 33,0-1 63,18 21-128,-18-20 0,0-1 288,0 21-384,0-1 320,0-19-64,0 18-32,0-17 0,0 18 64,0-19-160,0 19 96,-18 0-96,18-19 129,0 20-65,0-40 96,0 0-192,0 19 96,0-19-32,0 19 0,0 1 32,0 0-96,0-1 32,0-19-128,18 0-64,-18-20-161,0 19-191,0-19-545,0 0-96,0-20-1026,0 20-2273,-18-20-6822</inkml:trace>
  <inkml:trace contextRef="#ctx0" brushRef="#br1" timeOffset="64951.7148">17012 7908 3555,'0'-20'8584,"-20"0"-7271,20 1-320,-41 19-320,23 0-449,-22 0-32,-1 0-64,21 19-96,-19 1 0,19 0 32,0 20-64,20-1 32,0-18 33,20 18-33,20-19 0,-21 20 64,21-20-32,21 0 0,-22 0 0,-19-1 64,0 2 0,0-21 256,-20 19 161,-20 1-129,0 0-127,-21 0-193,3 0-32,-3 0 0,1-20-128,1 19-160,19-19-417,0 0-576,0 0-545,20-19-1377,20-1-2114</inkml:trace>
  <inkml:trace contextRef="#ctx0" brushRef="#br1" timeOffset="65109.7225">17170 8087 12139,'20'20'1730,"0"20"-930,-20-20-351,0 20-321,0-1-128,20-19-256,-20 0-545,19 0-384,1 0-128,0-20-1346,-20 0-5124</inkml:trace>
  <inkml:trace contextRef="#ctx0" brushRef="#br1" timeOffset="65246.7303">17210 7868 14765,'-20'-19'833,"20"-1"-705,0 20-288,0 0-737,20 0-1249,-20 0-2370</inkml:trace>
  <inkml:trace contextRef="#ctx0" brushRef="#br1" timeOffset="65541.7467">17289 8028 10313,'0'19'-32,"0"-19"96,21 0 1025,17 0 417,-18 20 95,41-20-223,-22 20-642,1 0-512,19-20-127,-19 20-194,-20 0-159,-20 0 128,0-1 96,0 2 64,-20-2 32,-20 21 64,1-20 353,19 0-33,-20 0-256,40-1 33,-20 1-257,20 1 32,20-2-417,0-19 33,0 20-513,19-20-1025,1 0-1473,0-20-5157</inkml:trace>
  <inkml:trace contextRef="#ctx0" brushRef="#br1" timeOffset="65867.7659">17786 8306 9801,'20'0'160,"-20"0"128,20 0 1570,0-20-769,-1 20-192,21-20 64,0 0 160,-21-19-64,1 18-417,0 2-127,-20-1-129,0 0 1,-20 0-513,-19 20-65,19 0-159,-20 20 160,1 0 128,19 0 64,-20 20 0,40-1 0,0 1 96,0 0 64,40-21 32,-1 1 161,21 1 31,-1-2 32,1-19-320,-1 0 0,0-19-128,-18 19-480,-21-21-513,0 1-833,-20 1-2626</inkml:trace>
  <inkml:trace contextRef="#ctx0" brushRef="#br1" timeOffset="66126.7819">18460 7987 17969,'20'-19'96,"-20"19"-128,20 0 224,-20 0-224,0 0-673,0 0-1473,0 19-3171</inkml:trace>
  <inkml:trace contextRef="#ctx0" brushRef="#br1" timeOffset="66256.7897">18541 8246 14830,'18'40'896,"-18"-20"-735,0-20 831,0 0-671,20 0-1378,-20 0-4452</inkml:trace>
  <inkml:trace contextRef="#ctx0" brushRef="#br1" timeOffset="67590.8659">19691 7829 6085,'-19'-40'1025,"19"40"641,0-20 128,0 20 95,0 0-255,0 0-962,0 40 289,0-20 96,19 39-320,-19 1-160,0 20-353,20-1-96,-20-19-64,20-1-160,-20 1-192,20-20-321,-20-1-736,20-18-1250,-1-21-2465</inkml:trace>
  <inkml:trace contextRef="#ctx0" brushRef="#br1" timeOffset="67814.8788">20009 8107 11402,'0'20'6118,"0"-20"-5702,20 0-191,0 20 640,0-20-449,-1 0-320,21 0 96,0 0-256,19-20-32,-39 20-545,21 0-608,-2-20-929,-19 20-2018</inkml:trace>
  <inkml:trace contextRef="#ctx0" brushRef="#br1" timeOffset="68110.8957">20802 7888 15630,'0'0'1442,"21"0"-1538,-21 20 480,0-20 577,20 40-577,-20-20-192,20 20-128,-20-1-64,0 1-480,20 0-577,-20 0-384,19-21-33,-19 2-223,20-2-1410,-20-19-6597</inkml:trace>
  <inkml:trace contextRef="#ctx0" brushRef="#br1" timeOffset="68413.9114">21201 7987 1921,'0'0'12492,"0"21"-13164,0-1 639,0-1 418,0 1-193,-20 0-96,20 20 96,20-20 225,-20 19-225,19-18-128,1-2 32,20-19 224,-20 0 129,19 0-161,-19 0-192,0-19 96,0 19 129,-20-40 63,19 20 32,-38 0-31,-1 0-129,0 20-160,-20-20-96,1 20-128,19-20-256,0 20-962,0 0-1600,20 0-3941</inkml:trace>
  <inkml:trace contextRef="#ctx0" brushRef="#br1" timeOffset="68744.9317">21697 7987 15086,'0'21'160,"-20"-21"-1025,0 20 1185,0-1 321,20 21-481,-21-20-32,21 0 193,0 20-161,21-21-64,-1 2-256,0-2 32,0 1 96,19-20 0,-19 0-193,20 0-255,-21-20 288,1 20 192,-20-19 160,0-2 192,0-18 0,-20 19-31,1 0 31,-21 0 193,20 0-33,0 0-224,-19 1-256,19-1-224,20 20-576,-20-21-1282,40 21-2499</inkml:trace>
  <inkml:trace contextRef="#ctx0" brushRef="#br1" timeOffset="69047.9473">22133 8008 13612,'20'20'-32,"-40"-20"-800,20 19 1024,-19 1 160,19 0-160,0 20-128,0-20 0,19 19-64,1-18-384,20-2-257,-20 1 513,19-20 705,-19 0-65,20 0 97,-21-20 32,1 1-97,0-2 97,1 2 127,-21-21-351,-21 20-417,21-20-64,-40 1-225,1 19-31,-1-1-353,-19 2-1665,-1 19-7911</inkml:trace>
  <inkml:trace contextRef="#ctx0" brushRef="#br1" timeOffset="71645.0961">16714 9339 1985,'0'-20'9802,"-20"0"-9322,20 0 481,-20 20 609,0 0-546,0-19-543,-19 19-193,19 19-160,-21-19-64,23 40 32,-2-20-96,-1 0 0,21 19 0,0-19 0,21 1 33,-1-2-33,19 1 0,1 0 0,-20-20 0,19 19 0,-19 2 0,0-1 0,0 0 96,-20 0 160,-20-1 32,0-19 32,0 21-256,-19-2-160,19 1-448,0-20-705,0 0-897,-1 0-545,21 0-3106</inkml:trace>
  <inkml:trace contextRef="#ctx0" brushRef="#br1" timeOffset="71796.1064">16893 9439 13516,'40'39'1378,"-22"-19"-738,3 20 129,-1 0-289,-20-1-351,20-18-97,-20-2-289,20 1-672,-1-20-1569,-19 0-4228</inkml:trace>
  <inkml:trace contextRef="#ctx0" brushRef="#br1" timeOffset="71935.1144">16972 9220 16527,'-21'-20'352,"3"20"-2914,18 0-225,18 0-2177</inkml:trace>
  <inkml:trace contextRef="#ctx0" brushRef="#br1" timeOffset="72445.1437">17230 9379 11370,'39'19'385,"2"1"-353,-21-20 736,18 21 482,-17-2-514,-1-19-351,0 20-257,-1 0-320,-19-1-1,-19-19 225,-1 21-32,0-1 0,-1 0 161,1 0 31,2 20-128,18-21-32,0 1 32,18 0 96,23-20-128,-1 20-224,-1-20 128,1 0-128,-1-20-33,1 20 33,0-20 96,-21 20 96,1-20 96,0 1 385,0-2 319,1 2 161,-21-1-288,0 0-481,-21 0 64,1 20-352,-20 0 96,21 0 0,-1 0-96,0 0 224,0 20-128,20 20 96,0-21-320,20 2 705,20 18-257,-1-19 64,1 0-160,19-20 65,-18 20-193,-1-20 96,-1 0-160,-19-20-129,0 20-671,0 0-1443,-20-20-4643</inkml:trace>
  <inkml:trace contextRef="#ctx0" brushRef="#br1" timeOffset="72993.175">17925 9001 5765,'-20'0'6182,"20"0"-6182,0-20 576,0 20 1090,0 0-897,20 0-97,0 0 129,19 0-192,-19 0-193,20 20-32,-21 0-159,1 0-129,-20 0 0,0 0-160,-20-1-160,1 2-33,-1-2 225,0 1 32,0-20-32,20 20 64,0-20-64,0 0 192,40 0 33,-20 0-97,19 0-64,1 0 32,-1 0-32,2 0-32,-21 20-64,0-20-481,-20 0-800,0 20-1890,0-20-7399</inkml:trace>
  <inkml:trace contextRef="#ctx0" brushRef="#br1" timeOffset="73398.1981">18739 9240 16239,'20'0'384,"-20"-20"-320,0 20 0,19 0-160,-19 20-352,0-20-1570,20 20-3267</inkml:trace>
  <inkml:trace contextRef="#ctx0" brushRef="#br1" timeOffset="73520.2051">18798 9478 14862,'0'39'576,"0"-39"-576,0 0 192,20 21-192,-20-21-2018,20-21-6822</inkml:trace>
  <inkml:trace contextRef="#ctx0" brushRef="#br1" timeOffset="74026.2341">19731 9180 13965,'0'0'1249,"0"20"-1057,0 0 481,0 39 256,0-19-353,0 0-159,0 19-385,0-19 96,0 0-64,0 0-32,0 0 96,0-20-96,20-1-480,-20 2-353,0-2-865,0-19-1633,0 0-3075</inkml:trace>
  <inkml:trace contextRef="#ctx0" brushRef="#br1" timeOffset="74286.2469">20029 9517 14093,'0'21'1762,"0"-21"-1474,20 0 929,0-21-256,-1 21-481,21 0-223,0 0-354,-1-19-383,1 19-417,1 0-1057,-23-20-2178,3 20-7365</inkml:trace>
  <inkml:trace contextRef="#ctx0" brushRef="#br1" timeOffset="74912.2847">20784 9220 9320,'0'-20'1922,"0"0"-160,0 20-65,0 20-511,18-20 191,-18 40-512,0-20-129,21 19-223,-21 21-225,20-21-192,-20 2-64,0-2-160,0 0-480,20 2-321,0-1-417,-20-21-1248,19-19-3172</inkml:trace>
  <inkml:trace contextRef="#ctx0" brushRef="#br1" timeOffset="75201.3013">21300 9339 15406,'-20'20'128,"20"-20"-128,-20 20 32,0 19 0,20-18 0,0-2 0,20 1 0,20 0 0,-21-20-32,21 19 32,-20-19 97,19-19 447,-19 19 33,20-20-225,-40 0 96,0 1 129,0-2-193,-20-18-95,0 19-33,-19 0-256,19 0-192,-20 20-417,20-20-960,1 20-1602,19 20-3940</inkml:trace>
  <inkml:trace contextRef="#ctx0" brushRef="#br1" timeOffset="75504.3184">21815 9339 16047,'-19'20'-257,"-1"0"386,20-1-65,-20 1 0,20 20-32,20-20 0,0 0 32,-1-1-32,21 2-32,0-21 96,-1 0 256,2 0 65,-1-21-33,-1 2 161,-19-21 127,-20 21 97,0-2-128,-20 1-353,-19 1-192,-1-1-64,-1 0-256,2 20-321,19 0-672,0 0-705,0 20-1409,20-20-3011</inkml:trace>
  <inkml:trace contextRef="#ctx0" brushRef="#br1" timeOffset="75821.3364">22331 9339 14381,'40'-20'1153,"-40"0"-1473,-20 20 1025,0 0 255,1 0-799,19 20-33,-20 0-128,20 20 32,20-21 0,-1 22-192,1-22 32,21 21 96,-3-21 64,3-19 0,-1 0 64,-1 0 32,-19-19 192,20-1 96,-40 0 161,19 1-129,-19-22-191,-19 22-193,19-21 32,-40 20-32,0 0-96,21 0-32,-21 1-192,-1 19-769,23 19-897,-2 1-1570,20-20-4611</inkml:trace>
  <inkml:trace contextRef="#ctx0" brushRef="#br1" timeOffset="76261.3619">23027 9458 15822,'0'20'-352,"-20"0"96,0-1 768,0 2-95,0-1-353,1 0-96,-1 0-64,0-1-353,20-19-1152,0 21-2275,0-21-6149</inkml:trace>
  <inkml:trace contextRef="#ctx0" brushRef="#br1" timeOffset="76578.3801">23384 9260 16783,'0'-20'-480,"0"20"288,0 20 768,-20-20-191,-1 19-353,21 21-32,0-20 64,0 20-32,21-21-224,-21 22-65,40-22 193,-20-19 160,19 20-96,1-20 32,-20 0 129,19 0 127,-19-20 0,0 1-160,-20-22-128,-20 22-64,0-21-32,-19 0 128,-21 20-224,21-19-417,-1 19-928,20 20-2115,-1 0-3779</inkml:trace>
  <inkml:trace contextRef="#ctx0" brushRef="#br1" timeOffset="76903.3987">23880 9379 16783,'40'0'-64,"-40"0"-128,-20 0 448,0 0 129,0 0-289,1 0-96,-1 0 0,0 19 0,0 1-288,20 1-193,20-2 129,0 1 96,19 0-33,-19-1 225,20 2 160,-1-21 225,1 0 159,1 0-32,-23 0 33,2-21 160,0 2-65,-20-1-384,0 0-128,-20-20-32,0 1-64,2 19-96,-23 0-256,1 0-577,1 0-2242,19 20-3620</inkml:trace>
  <inkml:trace contextRef="#ctx0" brushRef="#br1" timeOffset="77199.4135">24277 9418 13164,'40'0'2883,"-40"0"-3204,20 0 514,-20 0 703,0 0-735,0 21-129,0-21 32,0 19-64,0 1-32,19 0-321,-19-1 257,20 2 128,0-21 128,20 20 33,-19-20 95,17 0 288,-17-20 161,-1-1 32,0 2-257,-20-1-191,18-19-65,-18-2-192,0 22-64,-18-21-224,-2 20-449,-21-20-1569,3 21-3011</inkml:trace>
  <inkml:trace contextRef="#ctx0" brushRef="#br1" timeOffset="78425.4857">16793 10532 13516,'-60'-21'1153,"41"21"-608,-21 0-513,20 21 32,-19-2-32,-1 1 128,-1 1 64,23 18-31,-2-19-65,20 20 96,0-20-128,20 19 0,19-19-64,1 0 64,-1 0-64,21 0 0,-21-1 0,-19 1 0,0 0 128,0 0 65,-20 0 191,-20-20 65,0 20-97,-19-20-256,-21 20-192,21-20-545,-1 19-352,-1-19-960,3 0-1378,17 0-5157</inkml:trace>
  <inkml:trace contextRef="#ctx0" brushRef="#br1" timeOffset="78562.4917">16832 10810 6374,'81'20'7527,"-61"-1"-7143,-2-19-384,-18 20 192,21 20 64,-21-20-320,0 0-993,0 19-1409,0-18-2306</inkml:trace>
  <inkml:trace contextRef="#ctx0" brushRef="#br1" timeOffset="78706.5017">16933 10611 13004,'-20'-19'-1025,"20"19"-1570,0 0 353,20 0-2883</inkml:trace>
  <inkml:trace contextRef="#ctx0" brushRef="#br1" timeOffset="78966.5157">17230 10670 12844,'0'41'-32,"0"-22"-577,19 1 609,1 0 481,21-20 511,-21 40 1,18-20-416,-17-1-289,-21 1-224,0 0-64,0 20 32,0-20 64,-21 0 161,1-1 191,2 2-128,-2-2-288,20 1-64,0-20-352,20 21-513,-2-2-544,23-19-1058,-1 0-2561</inkml:trace>
  <inkml:trace contextRef="#ctx0" brushRef="#br1" timeOffset="79334.5377">17627 10969 14413,'0'19'769,"0"-19"-1186,19 0 1058,21-19 96,-20 19-417,19-20-32,22 0 33,-41 0 31,19 0-160,-19 0 0,-20 0-128,0 1-96,-20-1-320,-19 0-449,-1 20 321,-19 0 384,18 20 192,1 19 256,21-19 33,-1 20-1,20 0 224,0-1 129,39 1-64,1-20-257,19 1-224,-18-2-63,19 1 63,-1-20-320,-19 0-129,-1 0-351,-19-20-738,-20 20-1152,0-19-4068</inkml:trace>
  <inkml:trace contextRef="#ctx0" brushRef="#br1" timeOffset="81721.6743">18144 10273 12812,'0'-20'544,"0"1"-63,0 19 31,18-20-31,2 20-65,1 0-256,-1 0-192,18 0-256,-17 20-257,19-20 193,-40 19 32,20-19 127,-20 20 225,0 0-32,0-20 0,0 20 97,-20 0 63,0 0-32,20-20-96,0 19-64,0 2 32,0-2 0,20 1 64,0 0-64,-1 0 32,-19-20 32,20 20 352,-20-20 65,-20 0 256,1 19-353,-1-19-192,0 0-96,-21 0-96,23 0-352,-22 0-609,19 0-1089,21 21-2787</inkml:trace>
  <inkml:trace contextRef="#ctx0" brushRef="#br1" timeOffset="81981.6891">18719 10571 13388,'0'0'1666,"0"0"-2019,0 21-415,20-21-129,-20 0-1185,20 19-6406</inkml:trace>
  <inkml:trace contextRef="#ctx0" brushRef="#br1" timeOffset="82117.6967">18739 10889 4676,'-20'40'10570,"20"-20"-10378,-20-20 225,20 0 95,0 0-704,20 0-1506,-20 20-3042</inkml:trace>
  <inkml:trace contextRef="#ctx0" brushRef="#br1" timeOffset="87554.0077">19830 10432 14573,'0'0'577,"0"20"-577,0 0 833,0 0 544,0 39-640,0 1-129,0-1 1,21 21-97,-21-20-159,0 19-257,0-19 0,0-21-32,0 1-224,0 1-193,0-41-159,20 19-513,-20-19-673,0-19-1921,0-2-9448</inkml:trace>
  <inkml:trace contextRef="#ctx0" brushRef="#br1" timeOffset="87822.0231">20347 10810 16431,'0'0'609,"0"0"-641,20 0 1121,19 0-32,-19 0-641,20 0-256,-1 0-128,1 0-64,0 0-128,-1 0-545,-19-20-448,0 20-704,-20 0-2532</inkml:trace>
  <inkml:trace contextRef="#ctx0" brushRef="#br1" timeOffset="88398.0561">21300 10532 11947,'0'0'769,"0"19"-673,0 1 961,0 1 800,0 38-768,0-19-544,0 19-225,0 1 33,0-1-257,0 1 0,0-20-320,0 19-321,0-39-256,19 20-704,1-20-1666,-20-20-4452</inkml:trace>
  <inkml:trace contextRef="#ctx0" brushRef="#br1" timeOffset="88766.0771">21934 10711 13260,'-18'-20'2723,"-3"20"-2723,-19 0 96,20 0 448,0 0-159,-19 20-321,19 19-64,0 1 0,0 0 32,20-1-96,0 1-161,40 0 97,-20-20-64,19 20 0,21-40 32,-1 19 128,22-19 128,-22-19 96,-19-2 0,19-18 0,-39 19 193,0-20 191,-20 0 257,0 1-96,-20-1-321,-20 0 193,1 1-481,-21 18-128,21 2-481,-1 19-736,-1 0-608,23-20-2307</inkml:trace>
  <inkml:trace contextRef="#ctx0" brushRef="#br1" timeOffset="89176.1006">22709 10492 10602,'-40'-40'-577,"20"20"801,0 20 1954,-19 0-993,19 0-416,-20 20-224,21 0-257,19 0 224,0-1-31,0 21-193,19-40-192,1 20 0,0 1-64,0-21 0,19 0 0,1 0 0,-20-21 97,0 1 191,1 1 64,-3-2 97,-18 2-97,0-1-32,-18 20 161,18-20-97,0 20 65,-21 0-385,21 20 64,0 0 96,0 20-64,0-1-31,21 1-65,-3 0-128,22 0-225,-19-20-800,17 19-1153,-17 1-2819</inkml:trace>
</inkml:ink>
</file>

<file path=ppt/ink/ink57.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30T05:29:53.984"/>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FF"/>
    </inkml:brush>
  </inkml:definitions>
  <inkml:trace contextRef="#ctx0" brushRef="#br0">6133 10929 12139,'-60'20'288,"60"0"-224,0-20-64,0 0 321,0 0 736,20 0 96,0 19-385,19-19-255,1 0-129,21 0 1,18 0-97,0 0-128,0 0-96,-19 0 0,19 0 0,-20 0-96,2-19 0,-2 19 0,-19 0-192,-1 0-385,-19-20-480,-20 20-352,0-20-865,0 0-1826</inkml:trace>
  <inkml:trace contextRef="#ctx0" brushRef="#br0" timeOffset="246.0129">6649 10790 11210,'-20'20'1089,"20"-20"-1089,20 0 128,-1 20 353,1-20 512,41 19 96,-23 1-545,23-20-159,-22 40-65,21-20 0,-21 0 65,1 19-33,-20-18-128,-20 18-160,0 1 32,-20 0 96,-20-20-160,1 20 0,-21-1-32,1-19-256,-20 20-192,18-1-641,2 1-1378,-1 0-3042</inkml:trace>
  <inkml:trace contextRef="#ctx0" brushRef="#br0" timeOffset="4510.2572">8832 7253 2178,'0'0'2274,"0"0"-609,0 0-63,0 0-385,0 0-352,0 0-129,0 0 1,0 0 32,0 0 96,0 0 0,0 0 31,0 0-415,0-20-1,0 20-127,0 0 63,0-20-160,0 0-96,0 20 97,20-20-65,-20 1 0,0-2-32,0 2 96,21-21-95,-21 20-65,20-20 0,-20 0 0,18 1 32,3-1 32,-21 0-64,20 1-32,0-1 96,-20 0-128,20 0 65,-1-19-1,1 19 0,0 0 0,0 0-32,0 1-32,-20-1 32,19-19 0,1 18 0,0 2 32,0 0-96,-20-2 32,20 1 0,-1 1 0,1-1-64,0 0 64,0 1 0,1-1 0,-3 0 0,2 1 0,1-2-128,-1 2 128,0 0 64,-2-2-192,3 2 128,-1-1-64,0 20 32,0-20 0,0 1 96,-1-1-160,1 0 128,0 1-160,0-1 96,0 0 0,-1 1 0,1-2 0,21 2-64,-21 0 192,-2-2-224,23 22 32,-21-21 224,19 0-224,-19 0 64,20 0 0,-20 1-32,19-1-160,-19 0 576,20 1-351,-1-1 31,1 0-128,-1-1 64,1 2-65,1 0 130,-2 18-65,1-18 32,-1-1-64,21 20 32,-20-19 0,-1-1 96,1 0-128,19 1 64,-18-1-96,-3 0 32,23 20 32,-22-20 0,21 0 0,-21 21 0,21-2 0,-21-18 96,1 19 0,19-20-32,-18 20 0,-1 1-96,-1-1 128,1-20-96,0 20 0,-1 0 0,1 20 0,-1-19-128,-19-2 224,21 2-160,-3-1 64,3 0 0,18 0 0,-19 0 0,-20 20 0,19-20 32,1 20 32,0-20-160,-1 1 96,1-1 0,-1 20 0,2-21 0,17 2 0,-17-1 0,19 0 0,-1 20 0,-19-19 0,19-2 0,0 1 0,-18 20 0,18-19 0,-19-1 0,0 20 0,-1-20 0,21 0 96,-21 20-160,22-20 96,-3 0-96,1 1 64,2-1 64,-2 0-128,1 20 64,19-20 32,-20 0-64,22 0 32,-22 20 0,20-20-32,-19 1 64,-1 19-32,0-20 0,2 20-32,-3-20 64,3 0-32,-2 20 0,1-21 0,-21 21 96,22-19-160,-23 19 96,3-20-64,-3 20 32,23-19-32,-22 19 32,1 0 0,19-21 0,-19 21-64,0 0 128,19-20-32,-18 20-64,18 0 96,-19-20-96,19 20 0,-19-19 64,19 19-32,-19-20-32,19 20 128,-18 0-192,17 0 64,3 0 32,-22 0 0,1-20 0,19 20 32,-19 0-32,-1 0-64,1 0 160,19 0-128,-19 0 32,1-20 0,-2 20 0,1 0 0,0 0 64,-1-20-96,-19 20 32,20 0-64,-1 0 64,1 0 0,-1 0-128,2 0 160,-1 0 64,-1 0-96,1 0-32,-1 0 0,1 0 96,0 0 32,-1 0-192,1 0 160,19 0 0,-18 0-320,-1 0 544,-1 0-288,21 0 64,-21 0-160,-19 0 160,20 0 64,-1 0-128,-19 0 64,0 0 0,1 0-96,-3 0 32,2 0-64,-20 0-544,0 0-1154,-20 20-1537,2-20-9994</inkml:trace>
  <inkml:trace contextRef="#ctx0" brushRef="#br0" timeOffset="5397.3086">16435 2980 7879,'0'0'4228,"0"0"-3619,0 0 255,0 0 770,40 0-545,1 0-513,-2 0-319,21 0-129,-21 0-128,21 0 0,-21 20 32,1-20-192,-1 0-481,-19 20-928,0-20-1346,1 0-1858</inkml:trace>
  <inkml:trace contextRef="#ctx0" brushRef="#br0" timeOffset="5931.3392">17368 3059 9769,'21'20'1121,"-1"-20"-961,-20 0 96,20 0-256,-1 0-576,-19 0-1,20 20-800,0-20-2467</inkml:trace>
  <inkml:trace contextRef="#ctx0" brushRef="#br0" timeOffset="6061.3467">17706 3199 2978</inkml:trace>
  <inkml:trace contextRef="#ctx0" brushRef="#br0" timeOffset="6269.3586">17547 3219 7238,'80'0'-2114</inkml:trace>
  <inkml:trace contextRef="#ctx0" brushRef="#br0" timeOffset="6443.3686">18322 3358 14669,'20'20'545,"-1"-20"-994,1 0 482,20 0-1731,-20 0-2786</inkml:trace>
  <inkml:trace contextRef="#ctx0" brushRef="#br0" timeOffset="6615.3782">18838 3536 12043,'39'20'448,"-19"-20"-512,0 0-320,0 21-2179,1-21 321,-3 0 64</inkml:trace>
  <inkml:trace contextRef="#ctx0" brushRef="#br0" timeOffset="6783.3876">19334 3795 9416,'39'20'257,"-19"0"-161,0-20-801,21 0-2978</inkml:trace>
  <inkml:trace contextRef="#ctx0" brushRef="#br0" timeOffset="6940.3969">19771 4033 14862,'39'21'64,"-19"-21"352,1 19-416,-21-19-256,20 0-609,-20 0-3171</inkml:trace>
  <inkml:trace contextRef="#ctx0" brushRef="#br0" timeOffset="7070.4029">20227 4291 10345,'61'61'-512,"-61"-42"-161,18 1-128,-18 20-2530,0-40-1696</inkml:trace>
  <inkml:trace contextRef="#ctx0" brushRef="#br0" timeOffset="7250.4146">20703 4789 18065,'61'40'160,"-41"-20"-160,19-1-769,-19 1-2338,0 0 0,-20 0-801</inkml:trace>
  <inkml:trace contextRef="#ctx0" brushRef="#br0" timeOffset="7402.4232">21161 5246 16207,'20'60'288,"0"-40"-160,-1-1-352,-19 20-1538,20-18-1120,-20-1-1282</inkml:trace>
  <inkml:trace contextRef="#ctx0" brushRef="#br0" timeOffset="7575.4326">21379 5783 13676,'39'59'3524,"-19"-40"-3268,0 22-160,0-22-1345,1 1-1378,-21 0-1440</inkml:trace>
  <inkml:trace contextRef="#ctx0" brushRef="#br0" timeOffset="7756.4429">21776 6458 18289,'20'59'64,"-1"-19"-96,1-20-256,0 0-737,0 1-64,0 17-1154,-20-17-3362</inkml:trace>
  <inkml:trace contextRef="#ctx0" brushRef="#br0" timeOffset="7907.4522">22074 6955 544,'20'59'17425,"0"-19"-16240,-20-20-705,19 20-448,1-21-320,-20 21-289,0-20-896,0 0-5894</inkml:trace>
  <inkml:trace contextRef="#ctx0" brushRef="#br0" timeOffset="8051.4606">22094 7650 23734,'0'80'1698,"0"-41"-2787,0 1-4293,-20 0-10056</inkml:trace>
  <inkml:trace contextRef="#ctx0" brushRef="#br0" timeOffset="24303.3901">6152 12399 6309,'-19'20'1474,"19"-20"-33,-20 0 257,20 0 96,0 0-129,0 0-736,0 0-96,0 0-193,20 0-191,-1 0-129,21 19-64,0-19 33,-1 0-1,22 0-256,-2 0 32,20 0-32,-19 0-32,19-19-192,-20 19 384,-19 0-320,19 0-96,-18-20-257,-21 20-127,0 0-97,-2 0-128,-18 0-1153,0 0-2082,0-20-3939</inkml:trace>
  <inkml:trace contextRef="#ctx0" brushRef="#br0" timeOffset="24562.4049">6629 12240 7975,'20'0'481,"-1"-20"-225,21 20 512,-20 20 674,19-20 95,-19 20-480,21 0-480,-21 0-129,-2-1-63,3 1 63,-1 1-32,0-2-63,-20 1-1,20 0 32,-20-1-95,0 2-33,0-1-128,-20 0-64,0 20-160,-21-21-384,3 21-1570,-3 0-4004</inkml:trace>
  <inkml:trace contextRef="#ctx0" brushRef="#br0" timeOffset="29023.6601">10004 13015 5605,'0'0'3747,"-20"0"-2369,20 0-161,0 0-929,0 0 417,0 0 192,0 0-225,20 20-127,-1-20 31,21 0-31,1 0-225,-3 0-256,3 20-64,18-20-288,-19 0-641,-20 0-865,19 0-1120,-19 0-3268</inkml:trace>
  <inkml:trace contextRef="#ctx0" brushRef="#br0" timeOffset="30501.7446">12426 13115 4388,'-20'0'1793,"20"0"-63,-20 0 384,20 0-448,0 0 159,0 0-511,0 0-450,0 0-351,0 0-225,0 0 129,20 0-1,0 0-96,19 19-32,21-19 1,-1 0-97,20 0 64,20 20 129,2-20-65,-2 0-96,19 0-160,-19 0 96,-18 0-224,-2 20 32,0-20 32,-20 0-96,-19 0-192,1 0-161,-23 0-447,2 0-706,-20 0-1217,0 0-2145</inkml:trace>
  <inkml:trace contextRef="#ctx0" brushRef="#br0" timeOffset="32686.8689">15503 13194 5317,'0'0'1217,"0"0"448,0 0-95,0 0-193,0 0-480,0 0-353,0 0 161,0 0 96,0 0-225,19 0-63,-19 0-65,20-20 1,20 20-129,-19 0-128,17 0 0,3 0-96,-3 0-63,3 0 95,18 0-32,1 0-32,19 0-32,0-20 0,2 20-32,18 0 64,-20 0-32,20 0-32,-20 0 0,21 0 32,-1 0 64,0 0-96,21 0 32,-1-20 0,0 20 32,19-19-64,-18 19 0,-1 0 224,-20-20-160,0 20 65,-19 0-129,-1 0 96,1 0-96,-1 0 64,-20 20-32,-19-20-321,-19 0-447,-3 19-1314,-18-19-1954</inkml:trace>
  <inkml:trace contextRef="#ctx0" brushRef="#br0" timeOffset="34396.9668">21359 10074 12908,'20'-19'-385,"-20"19"353,0 0-32,20 19-96,-20 22 320,19-2 321,-19 21 127,20-1-63,-20 21 127,20-1-159,-20 0-33,0 21-159,20 0-193,-20-1 64,21 20-64,-21-20-32,0 21-64,18-41-32,2 20-64,0-39-64,1 0-64,-1-1 32,-2-19-225,3 0 1,-21-20-128,20 0-545,-20 0-833,-20-20-1922</inkml:trace>
  <inkml:trace contextRef="#ctx0" brushRef="#br0" timeOffset="34721.986">20942 11247 11050,'-79'-20'96,"39"20"385,40-20 95,-21 20 33,21 0 384,21 0-33,-1 0 97,39 0-512,21 0-385,40 0-64,-2 0-32,21 0 32,39 0 129,41-19 127,20 19-128,-2-20 193,2 20-289,20 0 96,-42 0-128,21 0-64,-80 20-32,-18-20-352,-61 0-641,2 19-256,-22-19-2371,0 0-8646</inkml:trace>
  <inkml:trace contextRef="#ctx0" brushRef="#br0" timeOffset="36049.0603">21478 11207 2049,'21'0'-96,"-21"0"96,0 0 609,0 0 896,0 20 97,0-20-513,0 0-416,0 0-65,0 20-448,0-20-96,0 0 257,0 0 511,0 0 97,18 0-32,-18 0-288,0 0-321,0 0 32,0 0 161,0 0 159,0-20 1,0 20-225,0 0-255,0 0-97,0 0 0,0 0-32,0 0 96,20-20 32,-20 20-32,0 0 128,0 0 33,0-19 127,0 19 32,20-20-63,-20 20-33,0-20 32,21 20 33,-21-20-161,0 0 64,20 0-127,-20 1-65,18-2 32,-18 1-32,21 1-96,-1-2 0,-20 2 192,20-1-160,-20 0 161,20-20-129,-1 20 0,1 0-64,0 1 32,0-1 32,0 0 0,-1 0-96,21 0 96,-20 0 32,0 1-64,19-1-32,-19-1-64,21 2 128,-21-1-96,19 0-64,1 1 160,-20-2-64,19 1-32,1 1 0,-1-2 32,21 2-64,-21-1 128,22 0-192,-23 0 128,23 0 0,-2 1-64,-19 19 64,19-21 33,22 2 63,-23 19 0,42-20-32,-21 0-96,20 20 64,-20-20-64,20 20 32,-18 0-32,-22-20 64,0 20-64,1 0 0,-20 0-128,19 0-64,0 0-257,-18 0-255,-21 0-321,0 0-545,-20 0-768,-20 0-3972</inkml:trace>
  <inkml:trace contextRef="#ctx0" brushRef="#br1" timeOffset="44473.5432">7283 11605 8295,'-18'-40'2339,"-2"20"383,0 20-1120,20 0-353,-21 0-224,21 0-417,-20 0-447,20 0-129,-18 40-32,18 0-64,-20 39 31,20 0-63,0 21 96,0-1-128,-21 0-32,21 1 96,-20-21 128,20 0 0,-20-19 256,20 0-31,0-20-97,0 0-32,0 19-64,0 0 0,0 1 0,20-20-96,-20-1 64,20 2 33,1-2-33,17-20 0,3 22-32,-1-21 0,19 19 0,0-19-32,1-20 0,19 20-32,0-20 0,21 20-32,-21-20 32,40 20-32,-20-20-33,21 0 129,19 0-32,-20 0 0,-1-20 0,22 20 0,-1 0 0,-19 20 65,18-20-130,1 20 65,-1-20 97,2 20-194,19-20 194,-21 19-65,2-19-64,18 0 32,2 0 0,-2 0 0,2 0 0,-2-19 0,20 19 0,-18 0 0,18 0-32,0 0 96,-18 0-96,18 0 64,1 0 0,-1 0-32,2-20-32,18 20 32,-20-20-32,1 0 64,-1 0 32,2 20-128,-2-20-289,0 20 545,-18-20-352,18 20 160,-19-19-224,0 19 64,-1 0 96,2-20-64,-2 20 160,0 0-64,-18 0-192,18 0 416,2-20-96,-2 20-96,-19 0 64,19 0-64,-18 0 64,0 0-64,18 0 0,-19 0 0,-1 0 32,2 0-32,-1 0 0,-1 0 0,2 0 64,-21 0-160,19 0 96,-19-20 32,1 20 0,-1 0-96,1-21 160,-21 21-160,0 0 64,0-19 96,-20-1-128,0 20-64,-18-19 128,-22-1-32,1-1-64,-1 1 64,-19 1-32,0-1-160,-20 0-97,20-20 129,-20 20 0,0-19 0,-20-1 160,20 1 0,-20-21 0,0 0 64,1-20-32,-1 1 64,20 19-96,0 1-32,0-1 64,0-19-64,0 19-96,0 1 256,0 19-64,0-20-32,0 21 32,0 19 128,0-20-31,-20 20-1,0 1-128,-1-1-160,3 0-33,-2 20 97,0-20 32,-21 20 32,2-20 0,-21 20-32,1 0 160,0 0-63,-21 0 63,1 0-160,-1 0 96,-19 0-160,-20 0 64,-1 20-65,-18-20-31,-1 0-64,-19 0 96,-2 0 32,-18 20 64,18-20 0,-38 0 32,-1 0 0,-19 20 32,19-20-32,-18 20 64,-1-20-96,-1 19 32,0-19-32,1 20-32,-1 0 32,1-20 0,1 0 0,-2 20 128,21-20-256,-21 0 160,0 0 64,21 0-96,-21 0 0,21 0 64,-21-20 97,21 0-290,-1 20 129,1-20-64,-1 20 128,-19-19-64,19 19-32,-19 0 64,19-20-96,1 20 128,-21 0-64,21 0-32,-1 0 193,1 0-290,0 0 162,-1 0-98,1 20 194,-1-20-193,1 19 224,19 1-192,-19 0 64,18 0-64,22 0-545,-2 0-960,22-1-2499</inkml:trace>
  <inkml:trace contextRef="#ctx0" brushRef="#br1" timeOffset="47827.7335">8794 7312 3523,'0'0'1089,"0"0"-929,0 0 865,0 0 288,18 0-160,-18 0 129,0 0-97,0 0-64,20-20-192,-20 0-65,20 1-63,-20-1-192,21 0-289,-1-20-160,-20 21-128,18-21-32,3 19 64,-1-18 32,0-1 97,0 0 31,-1 21 96,-19-21-32,20 20 161,0-20-97,0 1-160,0 19 0,-1-20-63,1 1-33,0-1 64,0 0-96,0 0 0,19 0 0,-19 0 64,0 1 160,1 19-95,-3-20-33,2 1 0,1 19-96,-1-20 0,0 20 0,-2-19-64,3 18 96,-1-18-64,0-1 64,0 0-96,0 20 32,-1-20 64,1 1 1,0-1-97,0 20 32,0-20 128,-1 1-160,1 18 96,-20-18-64,20 0 64,1-2-64,-1 22-32,-2-20 0,2-2 32,1 1-64,-1 21 0,0-21 32,-1 20-32,1-20 160,0 20-192,0-19 96,0-2-64,19 22 0,-19-20 64,0-2-32,0 22 32,-1-21-64,1 21 32,0-22 0,0 22 32,1-2 0,17-18-32,-18 19 64,1 0-128,-1-20 128,19 1-64,-19 19-224,0 0 608,0-20-352,-1 20-32,1 1 0,0-1 96,0-1-192,0 2 96,0-21 32,-1 20 0,1-20 0,0 20-32,0 0 0,1-20 0,-3 21-32,2-1 64,1-20-128,19 20 96,-22 0 0,3 1 0,19-21 0,-20 20-32,-1 0 32,21 0-64,-20 1 64,0-2-96,19 2 128,-19-2-192,20 2 128,-1-21 0,-19 20 32,21 0-64,-23 0 64,23 20-32,-21-19 128,19-2-256,1 2 128,0-1-64,-1 0 96,1 1 0,1-2 32,-3 1 0,-18 1-96,21-1 64,-2 0-32,1 0 32,-20 0-129,39 0 194,-19 20-65,-1-19-97,1-2 194,19 2-97,-19-1 32,-1 0-32,2 0 32,-1 0-32,-1 20 0,-19-20-32,40 0 0,-21 1 32,1-1 0,19-1-33,-18 2 66,-3-1-1,3 20 0,-1-20-64,-21 1 32,21-2 0,-20 21-65,19-20 98,-19 1-33,20 19-33,-1-20 66,-19 0-33,20 20-33,-1-20 66,1 0-66,-19 20 33,17-20-64,-17 20 32,-1-19 32,20 19-64,-20-20 96,-1 20-32,21-20-32,-20 0 32,0 20 0,19-20 0,-19 20-64,21-20 64,-3 20 0,3-20 32,-3 20-32,3-19 0,-21-1-32,19 20 96,-19-20-128,20 20 64,-20-20-32,-1 20 64,21-21-32,-20 21-64,1-19 64,17 19 0,-18-20-32,21 20 0,-3-19-32,3 19 64,-21-21-32,19 21 64,1-20-96,0 20 32,-1-20 32,-19 20 32,21-19 0,-3 19 64,3-20-224,18 20 192,-19-20-128,-1 20 128,1-20-96,0 0 32,-1 20-32,1-20 64,-1 20-32,-19-19-32,21 19 0,-3 0 96,3-20-64,-21 20-32,20-20 96,-1 20-128,-19-20 128,20 0-96,-1 20 64,1-21-96,-1 21 192,1-19-224,1 19 160,-3-19-96,-17 19 32,19-20 96,-21 20-96,21-20 64,0 20 32,-21-21-96,21 21 64,0-19-32,-1 19 97,-19-20 31,21 20-256,-23 0 64,2-20 32,21 20 0,-21-19 32,19 19-96,1 0 128,-20-21 0,19 21-128,1 0 64,0-20-32,-21 20 64,21-19-32,1 19 64,-3 0-128,-17-20 64,19 20 64,-22 0-128,3-20 64,19 20 64,-20 0-64,-1-20 128,21 20-256,-20 0 64,0-20 160,19 20-64,1 0-96,-1 0 32,1-20 32,1 20 64,-3-19-64,3 19-32,-1 0 64,-1 0-32,1 0 0,-20-20 96,19 20-256,1 0 224,-19 0 0,17 0-96,3 0 0,-3-20 64,3 20 32,-1 0-160,-1 0 160,21-20-64,-21 20-64,1 0 160,19 0-96,-18 0 32,17-19 32,3 19-64,-22 0 64,21-21-32,-21 21-64,21 0 64,-21 0 64,22-19-96,-23 19 0,3 0 0,18-21 64,1 21-64,-1 0 0,1 0-32,-1 0 224,20-19-224,-18 19 32,18 0 0,0-19 64,-19 19-64,19-21-64,1 1 417,-22 20-738,3-20 802,-2 20-321,1-20-160,-1 20 32,-18-20 64,17 20-64,-17 0 96,18-19-192,-19 19-33,-20 0-95,19 0 64,-19 0-385,0 0-640,0 0-1730,-20 0-7943</inkml:trace>
  <inkml:trace contextRef="#ctx0" brushRef="#br1" timeOffset="50044.8623">16158 2503 5829,'20'0'1377,"-20"0"-512,20 0-96,0 0-225,-20-20 225,19 20-224,-19 0-321,20 0-160,0 0 0,-20 0 192,20 0 225,0 0-1,19 0-31,-19 0-161,21-19 32,-3 19 0,23-20-95,-2 20-65,0-20 0,1 20-64,19-20-64,-20 20 32,22-19-64,-2 19 32,0-21 32,0 21-96,-19-19 128,19 19 225,-20-21 159,22 21 65,-22 0-193,0-19-96,21 19-128,-1-19-64,-20-2 32,22 21 161,-22-20-482,20 0 546,0 0-289,2 20 32,-2-20-32,0 1-32,0 19 32,-19-20 0,19 0 0,0 20 0,-18-20 32,-2 0 64,0 20 128,-39 0-160,20-20-31,-20 20-65,-20 0-32,19 0-385,-19 0-576,0 0-480,0 0-161,0 0-672,0 0-2274</inkml:trace>
  <inkml:trace contextRef="#ctx0" brushRef="#br1" timeOffset="58711.3581">24157 10670 11498,'0'0'929,"0"0"-1089,0 0 641,0 0 383,0 21-31,0-21-192,0 20-225,21-20-63,-21 19-1,20 1-128,0 0-64,-20 0 0,20-20 33,-1 0 63,1 0 64,-20 0-224,20-20-96,-20-20 96,0 1 32,0-1 65,-20 0-193,20 0 0,-20-20 0,20 21-64,-19-1 160,19 1 64,19-1 32,-19 20-32,20 0 96,0 20-31,20-20-33,-1 20 0,1 0 96,19 0-192,2 0 0,-2 0-32,1 0-64,-1 0 0,0 0 0,1 0 0,-21 20-96,1-20-96,-19 0-64,-1 20 32,-20 0 32,0-20 31,-20 19 129,20 2 0,-21-21 32,21 19-64,0-19-224,0 20-96,0-20-481,21 0-1794,-1 20-4548</inkml:trace>
</inkml:ink>
</file>

<file path=ppt/ink/ink58.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09T23:38:24.494"/>
    </inkml:context>
    <inkml:brush xml:id="br0">
      <inkml:brushProperty name="width" value="0.05292" units="cm"/>
      <inkml:brushProperty name="height" value="0.05292" units="cm"/>
      <inkml:brushProperty name="color" value="#0000FF"/>
    </inkml:brush>
  </inkml:definitions>
  <inkml:trace contextRef="#ctx0" brushRef="#br0">4445 11241 6662,'20'-28'1601,"-20"3"385,0-2 513,0 27-674,0 0-351,0-27-161,0 27-384,-20 0-128,20 0-289,-20 27-352,20-27-192,-19 27-64,19 26 96,-20-1-96,20 28 32,0 0 192,20-1-256,-1 1 160,21-28-96,0-26 32,-1 1 64,22 0 96,-23-27-64,3-27 128,-1-26-96,-1 26 65,1-52-161,-20 26 128,-1-26-64,-19-1 32,20 27 0,-20 1-96,-20-1-32,20-1-64,-19 28-64,-1 26 31,0 0-127,20 26 160,-20 28 96,20 24 32,-21 2 0,21 0 32,21 26-96,-21-1 160,20 2-192,-20-27 32,20 26 32,-20 0-96,20-28 0,-20-24 128,0 26 128,0-28-160,-20-26 64,-20 1 705,19 0-192,-17-27 31,-23 0-95,23 0-33,-23 0-256,2-27-320,-1 0 128,21 27-96,-1-26-160,1 26-417,39 0-480,0-27-1441,0 27-961,18-25-6343</inkml:trace>
  <inkml:trace contextRef="#ctx0" brushRef="#br0" timeOffset="641.0357">5597 11134 9064,'20'-26'3043,"-20"-1"-1666,0 27 641,0-27-737,0 1-352,-20 0 96,20 26-448,-20-26 63,-1 26-351,3 0-225,-2 0-32,0 26-128,-21 0-64,23 27 63,-3 0 1,1 1 32,0 24 32,0 2 0,20-26 32,0 26 0,20-28-32,0-26 32,0 28 0,19-54-64,2 25 256,-1-25-224,-22 0 96,3 0-64,-1-25-320,0 25-737,-20-27-577,0 27-255,0-27-1987,0 1-6694</inkml:trace>
  <inkml:trace contextRef="#ctx0" brushRef="#br0" timeOffset="786.0448">5378 11400 1409,'-20'0'13677,"20"0"-12941,0 0 386,20 0 575,0 0-255,21 0-802,18-27-416,-19 0-128,-1 27-416,1-25-513,-20 25-1537,19-28-3011</inkml:trace>
  <inkml:trace contextRef="#ctx0" brushRef="#br0" timeOffset="1708.0978">6569 10605 12043,'0'-53'2114,"0"26"-1409,0 0 352,0 1-289,-19-1 1,-1 2-224,0 25-289,-20-28-480,1 28 192,-1 28-289,1-3-287,-2 2-129,1 26-64,1-1 225,19 1 95,0 2 257,20-3 192,0 0 96,20-24 96,0 24 225,1-25-65,37-1-32,-17 1 0,-2-27-95,1 27-193,-20-1-97,-1 26-95,1-25 0,-20 0 96,-20-1 96,1-26 96,-1 27 0,-20-27 96,19 27-63,3-27-65,-2 0 192,-1 0 128,21 0-192,21 0 1,-1 25 223,19-25-224,1 53-192,-20-26 64,-1 1-96,1 24 64,0-25-32,-20 26 64,0-26 192,-20 25-31,0-26 287,20 1 193,-19 0-129,19 25-255,0-26-129,19 1 96,1 0 64,0-1-223,20 0-97,-21 2-64,21-28 0,-20 25-321,0-25-415,-1 0-1090,1 0-1377,-20 0-9802</inkml:trace>
  <inkml:trace contextRef="#ctx0" brushRef="#br0" timeOffset="3317.1893">7204 10896 10634,'-20'0'3235,"20"-27"-2659,-18 27-544,-2 0 0,20 0 0,-21 27-32,1-1-96,20 28 96,0-2 0,0 1 32,0 0-32,20 1 192,1-1 1,17-1 159,23-24 481,-2-28 192,1 0-32,-1-28 96,0-24-160,1-1-193,-21-1-159,-19-26-161,0 2 33,-20-2-1,-20 28-320,-18-3 192,-3 3-159,-38 25-354,19 27-127,1 0-256,0 27-321,19 0-897,-1 26-1025,23-1-1633,36-25-7175</inkml:trace>
  <inkml:trace contextRef="#ctx0" brushRef="#br0" timeOffset="3837.2195">8097 11134 15054,'0'54'1441,"0"-29"-1185,-18 3 1282,-2 24-898,20-24-351,-20 24-257,-1-25-32,1 26-32,2-26 64,-23-2-224,21-25-449,0 27-576,1-27-481,-1 0-1281,20-27-6726</inkml:trace>
  <inkml:trace contextRef="#ctx0" brushRef="#br0" timeOffset="4544.26">8614 10685 13132,'0'-28'1569,"0"1"-544,0 27 417,20-25-129,-20 25-352,0 0-288,20 0-129,-20 25-160,0 2 65,0 53-65,20-28-192,-20 28 97,0 27-289,0-29 0,0 2 0,0-26-64,0-1-97,0-1-63,20-24-64,-20-3-321,19-25-832,-19 0-1025,20 0-1602</inkml:trace>
  <inkml:trace contextRef="#ctx0" brushRef="#br0" timeOffset="4847.2766">9150 11188 14509,'20'25'417,"-20"-25"95,0 28 1154,-20 24-1,20-24-544,-40 24-544,21 1-481,-1 1 0,-20-29 96,1 28-384,19-26-577,0 0-1505,20-27-1730</inkml:trace>
  <inkml:trace contextRef="#ctx0" brushRef="#br0" timeOffset="5495.3144">9607 10577 2754,'-20'-25'10218,"0"25"-8777,20 0-224,0-27 161,0 27-129,0 0-577,20 0-543,0 0-33,-1 27-96,21-2-64,1 3-289,-3-3-63,3 2-97,-21 26 225,-20 1 288,19-1 32,-38-1 32,-1 1 481,0-26 159,-1 26 33,1-27-160,2 27-1,-2-53-256,20 27-191,0-1-65,20-26 64,18 0-256,3 0-257,18 0-223,-19 0-321,-1 0-513,1 0-736,19-26-2914</inkml:trace>
  <inkml:trace contextRef="#ctx0" brushRef="#br0" timeOffset="5692.3255">10242 11028 7751,'0'26'5733,"0"1"-4387,0-27 255,0 27-384,0 26-480,-21-26-161,21-2-383,-18 28-193,-2-26-96,20 1-289,-21 24-768,21-52-160,0 0-833,0 0-3556</inkml:trace>
  <inkml:trace contextRef="#ctx0" brushRef="#br0" timeOffset="6159.3523">10559 10577 14189,'0'0'1217,"0"-25"-801,0 25 257,0-27-353,21 27-31,19 0-161,-22 0-160,23 0-32,-21 27-128,0-27-33,-1 25-63,-19 3 32,0-3 160,0 2 96,-19 1 96,19-3-96,-20 2-64,20 0-64,0-2-129,20 3-31,-1-1 64,1-2 64,0 2 64,0-27 32,0 26 64,-20 1 256,0 0 224,0-1 161,-20 0 352,0 0 32,0-26-160,0 27-481,-19-27-256,19 27-64,0-27-128,20 0-64,-21 0-577,21 0-320,0 0-288,0 0-224,21 0-737,-21 0-3428</inkml:trace>
  <inkml:trace contextRef="#ctx0" brushRef="#br0" timeOffset="6721.3842">11017 10340 13676,'0'0'865,"18"-27"-961,2 27 673,21 0 544,-2 0-32,1 27-577,20-27-448,-41 26-288,1 0 32,0 2-128,-20 24-225,0-26 161,-20 1 352,0 25 160,-19-24 160,19-3-32,-20 30 161,40-30-97,-20 2-256,20 0-32,20-2 32,0 3-64,20-1-32,-1-2-32,1 2-64,1 26 32,-23-26 0,2-1 96,0 0 0,-20 0 64,0 1 32,-20 26-64,20-26 32,0 0-96,0 26 64,0-28-96,0 30 0,0-30-352,20 29 31,-20-28 1,0 1 224,0 0 224,-20-2 128,0 2 384,2-27 257,-23 0 320,-18 0-288,-1 0-545,1 0-352,-2 26-160,23-26-1441,-3 0-2179</inkml:trace>
  <inkml:trace contextRef="#ctx0" brushRef="#br0" timeOffset="7628.4362">2977 11744 5733,'-21'26'6758,"21"-26"-5765,0 0 192,0 0 449,0 0-481,21 0-256,-1 0 160,19 0-577,21 0-95,-21 0-97,21 0-192,-1 0 0,0 0 0,22 0-96,-22 0-96,-19 0-192,-1 0-385,-19 0-416,0 0-288,-20 0-32,0 0-962,-20-26-3939</inkml:trace>
  <inkml:trace contextRef="#ctx0" brushRef="#br0" timeOffset="7881.4506">3374 11558 12075,'0'0'641,"20"0"-161,-2 0 1378,2 0-1025,21 0-417,-2 0 160,21 27-576,-21 25 129,1-25 31,0-1 96,-1 28-320,-19-2 96,0-24 96,-20-3 64,0 28 225,-20-25 31,-20 24 33,21-25-193,-41 26-192,21-26-160,-1 25-737,0-25-1793,21-1-3652</inkml:trace>
</inkml:ink>
</file>

<file path=ppt/ink/ink59.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09T23:39:42.474"/>
    </inkml:context>
    <inkml:brush xml:id="br0">
      <inkml:brushProperty name="width" value="0.05292" units="cm"/>
      <inkml:brushProperty name="height" value="0.05292" units="cm"/>
      <inkml:brushProperty name="color" value="#FF00FF"/>
    </inkml:brush>
    <inkml:brush xml:id="br1">
      <inkml:brushProperty name="width" value="0.05292" units="cm"/>
      <inkml:brushProperty name="height" value="0.05292" units="cm"/>
      <inkml:brushProperty name="color" value="#0000FF"/>
    </inkml:brush>
  </inkml:definitions>
  <inkml:trace contextRef="#ctx0" brushRef="#br0">4346 9014 7815,'0'-25'1537,"0"25"-384,0 0 449,0 0-321,0 0-480,0 0-513,0 25-320,20 2 128,-20 26 193,20 26 31,-20 28-64,20-2-96,-20 28-96,0 26-64,0-27 0,0-27 0,0-23 64,0-32 32,-20-22 257,20-1 255,0-27 321,0 0 128,0 0-833,0-55-256,0 5-160,0-4-224,0 0-289,20-25 193,-1 26 127,21 1 257,-20 25 64,0 27 128,19 0 257,-19 27 63,0 25-96,1-26 161,-21 28-225,20 24-128,-20-24 32,18 24-192,-18-23 64,0-2-64,20-1-224,-20-25-161,0 26-416,0-53-672,21 27-1922,-21-27-7848</inkml:trace>
  <inkml:trace contextRef="#ctx0" brushRef="#br0" timeOffset="433.0249">5001 9942 12459,'21'-28'1794,"-42"28"-1538,21 0 321,-20 0 384,0 0-289,-19 28-319,19-2-353,0 27 0,0 0 0,0 1 32,20-1-64,20-1-96,0 1-225,20-26 161,-1 0 32,1-27 128,19 0 32,-18 0 96,-3-54 64,-17 28 32,-1-28-32,0 2-63,-20 26-33,0-28 64,-20 26-128,-21 3 32,3 0 96,-23 25 32,22 0 352,-1 0-63,20 25-417,1 0 128,-1 3 192,40-1-31,-1 0 63,1-1-192,20-26-64,19 27-96,-18-27-224,-3-27-256,3 27-801,-1 0-481,-21-26-1889</inkml:trace>
  <inkml:trace contextRef="#ctx0" brushRef="#br0" timeOffset="1010.0583">5597 9121 8712,'0'-27'448,"-20"1"-31,20 26 1024,-21-27-352,3 27 192,18 0-160,-20 27-512,0-1-225,-1 28 161,1-2 191,2 28-127,-3 25-193,21 2-159,0-29-129,0 29-128,0-28 32,0-26-32,21 0-32,-3-1-289,23-24-319,-21-28-417,0 0-1025,-2 0-3203</inkml:trace>
  <inkml:trace contextRef="#ctx0" brushRef="#br0" timeOffset="1256.0715">5676 9518 14061,'0'0'1121,"0"0"-577,0 0 513,20 27 225,0-2-1,0 2-544,19 0-449,1 26-128,-1-26-160,1-2 32,1 2-224,-3-27-449,-17 26-320,19-26-320,-40 0-288,19 0-1250,-19-26-3907</inkml:trace>
  <inkml:trace contextRef="#ctx0" brushRef="#br0" timeOffset="1443.0817">5994 9492 12812,'0'26'1473,"-21"-26"-1345,1 27 1249,2-2 289,-2 2-417,-21 26-544,21 1-737,-19-2-96,-1 1-161,20 0-319,20-1-577,0-52-481,0 28-1249,20-28-2209</inkml:trace>
  <inkml:trace contextRef="#ctx0" brushRef="#br0" timeOffset="1689.0969">6073 9173 14349,'0'-25'1441,"20"25"-1473,-20 25 545,0-25 832,20 53-128,0 1-480,-1-2-417,21 1-160,0 27-31,-19 0 159,-3-28-320,2 1 96,-20 26-64,0-26 64,-20-26-96,2 26-192,-3-27-577,1-26-1441,-20 26-3492</inkml:trace>
  <inkml:trace contextRef="#ctx0" brushRef="#br0" timeOffset="2121.1219">6649 9518 15983,'0'0'416,"0"0"257,19 0 640,1 0-448,20 0 160,-1 0-641,2 0-256,-1 0-448,-22 0-353,23 0-704,-21 0-737,0 0-1185,-20 0-6759</inkml:trace>
  <inkml:trace contextRef="#ctx0" brushRef="#br0" timeOffset="2251.1293">6708 9704 15342,'0'52'416,"0"-26"609,20-26 545,1 27-161,38-27-704,-19 0-705,-1-27-1153,1 27-1570,-1 0-2818</inkml:trace>
  <inkml:trace contextRef="#ctx0" brushRef="#br0" timeOffset="3023.1734">7642 9332 7238,'0'-52'3716,"0"52"-2627,0-27 641,0 0-353,0 1-128,-21-1 0,1 27-544,0 0-577,2 0-224,-23 27 0,1-1 64,1 28-96,-1-2 96,20 29 0,1-2 0,19-1 0,0 2-33,39-1 194,1 1-161,-1-27 32,21 27 96,-1-54 0,2 2 32,18-28 288,-20-28 97,21 28-65,-41-54-95,1 2-97,-1-1 0,-39 0 96,0 1-127,0-28-129,-18 1 160,-23 26-320,-18-26-128,-1 26-609,-19-1 320,0 28 385,18 26 96,2 0 0,-1 26-96,21 28 32,19-1 32,0-1-128,20 1 192,20-1 32,20 2 32,-1-28 0,1 1 64,19-27-31,2 0-129,18 0-65,-40 0-543,21-27-898,-1 27-319,-19-26-1090,-20-1-5061</inkml:trace>
  <inkml:trace contextRef="#ctx0" brushRef="#br0" timeOffset="3261.1859">8059 9121 11242,'0'0'2306,"0"0"-2081,0 0 479,20 0 513,-2-27 257,23 27-161,-1 0-833,19 0-287,-19 0-193,-1 0 64,1 0-32,-20-26-321,-1 26-1056,-19 0-705,0 0-3203</inkml:trace>
  <inkml:trace contextRef="#ctx0" brushRef="#br0" timeOffset="3448.1977">8217 9121 12844,'0'27'832,"20"-27"257,0 25 929,-20 2 64,0-1-672,20 1-898,-20 0-159,0 25-257,0 1-128,0 0-129,19 1-735,-19-28-354,0 26-447,20-25-609,-20 0-3300</inkml:trace>
  <inkml:trace contextRef="#ctx0" brushRef="#br0" timeOffset="3701.2121">8575 9492 11050,'19'26'5317,"1"-26"-4740,-20 27 608,20-2 96,0 2 96,20 0-480,-21-1-641,21 1-224,1 0-32,-3-2-160,3 2-320,-21-27-962,19 0-992,-19 0-769,-20 0-6855</inkml:trace>
  <inkml:trace contextRef="#ctx0" brushRef="#br0" timeOffset="3889.2219">8972 9438 14445,'-20'0'1602,"0"0"-1378,-1 27 961,-17 0 417,17-1-1,-37 26-640,17 2-705,1-1-160,1 26-160,-21 1-544,21-2-1538,19-24-3075</inkml:trace>
  <inkml:trace contextRef="#ctx0" brushRef="#br0" timeOffset="11974.6854">3473 8830 7431,'0'26'800,"0"-26"-543,0-26-1,20 26 192,-20 0 609,19-28-64,1 3-512,-20 25-257,20-28-32,0 28 256,0-25 225,-1-1-160,1 26-193,0-28-32,0 2-192,0-1-32,-1 27-64,21-27 0,-20 1 0,1 0 0,17 0 32,3-1 32,-1 0-128,-1 1 128,1-1-64,-1 2 32,-19-2-32,20-1 0,-1 3 0,1-2 32,1 0-32,18-26 32,-19 26-32,19-26 0,0 1 0,1 25 0,-21 1 0,21-28 32,-19 28-32,18 0 0,-19-27 0,19 26 0,0 1 0,-19-26 0,19 25 33,1-26-33,-21 26 0,22-25 0,-2 24 64,1-24-64,-1 0 32,20-3 0,-19 2-32,-1 28 32,2-29-32,-2 1 32,-19 0-32,19 27-32,0-27 32,-19 0 0,19 26 32,2-25-32,-3-1 0,-17 26 0,-2-25 32,1 24 0,0-24-32,-1 24 0,1-24 0,19 25 0,-19 1 0,1-28-32,-2 28 64,1 0-64,-20-27-128,19 26 480,1 1-288,-1-26 0,1 25-32,0-1-64,-1 3-64,1-3-128,-19-24 31,17 24 193,23 2 224,-22 0-224,21-26 64,-21 24 97,21-24-129,-1 25 96,2-26-96,-2 26 0,-1-25 32,3-1-32,18 26-32,-20-25 64,1-1-32,19 25 0,-20-24 32,22-2-64,-2 1 64,-20 28 0,22-29-32,-2 1 0,0 0 0,-20 1 0,40-2 0,-19 1 32,0 1-32,-1-1 32,-20-1 0,21 28 32,19-28 32,-40 2-96,20-2 32,2 2-32,-2 0 0,0-3 0,20 30 0,-20-29 0,0 1 0,2 1 0,-22 25 32,20-26 96,2 26-32,-2-26 0,0 1 0,-20 25 33,21-27-65,-1 2-64,0 26 96,-20-28-64,22 2 64,-2 25 32,-20-26 64,1-1-64,20 29-64,-22-28-32,23-1 0,-22 26-32,20-22 32,-19-4 32,20 1 33,-22 26-33,22-25 96,-20-2 0,19 2-96,-18 25-32,-3-26 32,1 1 32,2 25 0,-2-26-128,1 27 96,-1-27-160,0 25 128,1-23-32,-1-3-64,-18 0 288,18 2-160,1 26 65,-21-28-290,21 28 193,-1-26 0,2 25-64,-2-26 32,0 26 32,-19 0-64,-20 27 64,19-25 33,21-2-97,-21-26 224,21 25-64,-1-23-64,2 23 0,18-25 0,-20 0-96,1 1 64,-1-28 96,2 28-96,-2-3 192,-1 3-128,3-28 33,18 28 31,-20 0 32,1-3 0,-1-23-224,20 24 64,-18-26-32,18 28 32,0-1 96,2 0-192,-23 1 32,22-30 128,-1 30-64,1-1 160,-1-27-31,-20 28-1,20-28-96,-18 27-64,-21 1-128,19 25-513,-39-26-1153,19 53-1088,-39-27-5222</inkml:trace>
  <inkml:trace contextRef="#ctx0" brushRef="#br0" timeOffset="29090.6644">3989 4430 2722,'-20'0'320,"20"0"385,0 0 672,0 0 289,0 0 352,-20 0-385,20 0-383,0 0 159,0 0-64,-20 0-64,20 0-128,0 0-96,0 0-192,0 0-64,0 0-417,0 0 1,0 0-225,0 0 0,0 0-160,20 0 64,0 0-96,0 0 64,0-25-32,19 25-32,-19 0 32,0 0-64,19 0-128,-19 0 96,0-27 96,0 27-128,1 0 32,-21 0-65,0 0 225,0 0 1,0 0 95,0 0-224,-21 0-64,1 0 95,0 27 1,0-27-32,1 0-96,-21 25 0,20-25 224,0 0-64,1 0-32,-21 0 128,20 0-128,0 0-64,1 0 96,19 0 0,-20 0 0,20 27-96,0-27-96,0 0-96,20 0 288,-1 0 96,1 0 0,20-27-96,-20 27 0,19 0-64,-19 0 160,20 0-224,-21 0 224,1 0-128,0 0 96,0 0 0,1 0-32,-21 0 96,0 0 96,0 0-64,0 0-224,0 0-512,-21 0-481,1 0-513,0 0-1216,20 0-8489</inkml:trace>
  <inkml:trace contextRef="#ctx0" brushRef="#br0" timeOffset="30804.7625">4386 3769 10217,'-20'0'417,"20"0"1312,-20-27-544,20 27-256,0 0 96,-21 0-672,21 0-257,0 0-225,-18 27 1,18-2 64,0 2 32,0 26-224,0-26-288,18 25-65,3-25 64,-1-27 97,0 26 288,0-26 288,-1 0 160,1-26 1,0-1 255,0 2-64,-20-2-31,0 0 63,0 1-127,-20-1 95,0 0 1,0 2 351,1 25-511,-21-27-449,20 27-609,20 27-768,0-27-1923,0 25-5604</inkml:trace>
  <inkml:trace contextRef="#ctx0" brushRef="#br0" timeOffset="30956.7711">4684 3848 14637,'20'0'1089,"-20"0"-608,-20 0 576,20 0-993,0 0-513,-21 0-800,21 0-3139</inkml:trace>
  <inkml:trace contextRef="#ctx0" brushRef="#br0" timeOffset="31330.7924">4842 3689 11947,'0'0'448,"20"0"-256,0-27 417,0-1-449,0 28 513,-1-25-129,-19 25-352,20-25 33,-20 25 479,0 0 161,0 0-609,-20 0-480,1 0 32,-1 25 32,0 0 32,0 3-257,0-1 97,20 0 160,0-1 64,20 1-96,0-2 128,0 2 64,19 0-32,1-1-32,-20-26 0,1 27 32,-3-27 64,-18 27 256,0-27 673,0 25 192,-18 2-256,-23-27 192,1 26-448,21-26-289,-21 28-544,0-28-577,21 0-1697,-1 0-3684</inkml:trace>
  <inkml:trace contextRef="#ctx0" brushRef="#br0" timeOffset="42192.4132">4425 4378 9641,'20'0'1025,"-20"0"608,0 0 193,0 0-129,0-26 97,0 26-833,0 0-480,20 0-289,-20 0-256,0 0-321,20 0-1184,0 0-2467</inkml:trace>
  <inkml:trace contextRef="#ctx0" brushRef="#br0" timeOffset="42365.4228">4941 4405 14285,'20'0'577,"-20"0"-706,0 0 161,0 0-512,20 0-257,-20 0-288,20 0-3107</inkml:trace>
  <inkml:trace contextRef="#ctx0" brushRef="#br0" timeOffset="42532.4326">5457 4484 672,'41'0'4324,"-21"0"-3555,0 0-32,-2 0-609,-18 0-128,21 0 0,-1 0-64,0 0-2307</inkml:trace>
  <inkml:trace contextRef="#ctx0" brushRef="#br0" timeOffset="42639.4389">5973 4484 2594,'41'26'-1057</inkml:trace>
  <inkml:trace contextRef="#ctx0" brushRef="#br0" timeOffset="42805.4482">6311 4537 1185,'59'-27'608,"-38"27"-191,19 0 95,-20 0 97,-1-26-513,1 26-224,20 0-1474</inkml:trace>
  <inkml:trace contextRef="#ctx0" brushRef="#br0" timeOffset="43100.4648">7204 4537 6918,'41'0'224,"-41"0"257,20 0 287,-2 0-383,3 0-834,-1-27-3394</inkml:trace>
  <inkml:trace contextRef="#ctx0" brushRef="#br0" timeOffset="43238.4729">7662 4537 6309,'39'0'-256,"1"0"-352,-20 0-994,-1 0 994,21 0 95,-20 0-1441</inkml:trace>
  <inkml:trace contextRef="#ctx0" brushRef="#br0" timeOffset="43425.4842">8476 4616 15502,'59'28'-128,"-19"-28"384,-21-28-256,21 28-288,-20 0 288,0-27-801,0 27-4420</inkml:trace>
  <inkml:trace contextRef="#ctx0" brushRef="#br0" timeOffset="43569.4925">8873 4589 7783,'38'0'4004,"3"0"-3300,-21 0 1218,-20 0-1121,20 0-32,-20 0-641,0 0-1185,0 0-3107</inkml:trace>
  <inkml:trace contextRef="#ctx0" brushRef="#br0" timeOffset="44745.5598">9170 4616 8872,'-20'0'2178,"0"-27"-1377,20 27-353,-20 0-224,20 0 257,-19-25 191,19 25-287,-20 0-321,20 0-64,-20 25 192,20-25 32,0 27 33,0 1-161,0-3-32,0 2-64,20-1 96,0-26 32,-1 0 192,21-26 97,-20-1-65,-20 2-128,20-3-32,-20 1 0,-20-25-95,0 25-65,0 1-257,-19 26 33,-1 0-64,0 0 64,21 26 96,-21 1-96,20 25 127,20-25 1,0 26-32,0-26 96,40-1 0,-20 0 32,19-26 32,1 0 32,-20 0 129,19-26 127,-19 26-64,-20-26-63,20-1-1,-20 2 32,-20-3-32,0 28 64,-19-27-288,19 27-96,-20 0-160,20 0 64,-19 27-32,19 26-97,20-26-31,20-1-256,0 0-33,19-26-32,1 0 449,19 0 192,-19 0 160,19 0 128,-39-26-63,0 0-1,1-1 0,-21 2 192,-21 25 161,1-28-65,-20 1-352,1 27-192,-1 0-256,1 0-96,-1 27 191,20 1 161,0-28 32,20 25-32,0 2-32,20-1-96,0-26-128,20 0 31,-1 0 65,-19 0 128,0 0-577,0 0-2562</inkml:trace>
  <inkml:trace contextRef="#ctx0" brushRef="#br0" timeOffset="45394.5952">9110 4616 7366,'-19'28'1218,"19"-28"127,0 0-128,0 25-256,0-25-32,0 0-289,0 0-95,0 27-97,0-27-159,19 26-193,-19-26-32,0 26-32,0 28 32,0-2-64,0 2 32,0 26 96,0-2 0,-19 2 192,19-1 33,0 1 63,0-1-256,0 1-32,0 0-31,0 0-33,0-2 0,19 2 96,-19-1 128,0 1 129,0-1 31,20 1-288,-20 0 32,0-28-160,0 29 0,0-29 0,0 1-32,0 1-32,20-2 160,-20 1-256,0-26 128,0-1 96,20 1-256,-20 0 256,0-2-160,0-25 32,0 28-32,0-28-512,0 0-770,0 0-543,0-28-2019,-20 28-4964</inkml:trace>
  <inkml:trace contextRef="#ctx0" brushRef="#br0" timeOffset="45798.6198">9130 6604 11851,'0'53'288,"0"-26"-64,0-2-64,20 3-480,-20-28-1858,0 25-6342</inkml:trace>
  <inkml:trace contextRef="#ctx0" brushRef="#br0" timeOffset="50420.8839">9091 6684 4260,'0'0'1089,"0"-27"-577,0 27 641,0 0 0,0 0 449,0 0-1,19 0-1024,-19 0 31,0 27 193,0-2 0,0 28-96,0-26-353,20 53-256,-20 0-64,0-28-32,0 28 0,20-1-128,-20-26 64,0-26-32,0-1-96,20 1-449,-20-27-832,0 0-2019</inkml:trace>
  <inkml:trace contextRef="#ctx0" brushRef="#br0" timeOffset="51553.9493">9607 7266 864,'-20'0'3267,"20"0"-960,-20 0 95,20 0-192,-20 0-96,0 0-448,20 0-577,-19 0-225,19 0-95,0 0 0,0 0-513,0 0-64,19 0-32,1 0 65,0 0-97,39 0-128,-19 0 64,39 0 32,1-26 0,19 26-32,0 0-160,20 0 128,21 0-32,-21 26 32,19-26-32,2 0 64,-21 27-96,0-27-64,-1 0 160,-18 0-96,0 27 64,-21-27-32,-20 0 0,-18 0 0,-3 0-64,-17 0-288,-1 0-33,-20 0-159,0 0 191,0 0-127,0-27-609,-20 27-256,-1-27-257,21 1-800,-18-1-3460</inkml:trace>
  <inkml:trace contextRef="#ctx0" brushRef="#br0" timeOffset="112747.4483">9051 6630 2466,'0'-26'672,"0"-1"65,0 27-449,0-27 385,0 1 256,0 26 833,0-26-898,0 26 161,0 0 96,0 0-928,0 0 31,0 26 224,0 0 33,0 54-65,0-1-96,0 29-95,0-4-129,0 3 0,0-1-96,0 0-32,0-26 32,0-2 32,0-23 32,0-30 32,0-25 224,0 27 705,0-54-192,-20 2-577,0-3-64,20-52-31,-19 28 127,19-28-64,-20-25-128,20-2-192,0 2-96,0-2-64,0 2 96,0 51 192,20 1 128,-20 26 32,0 1 0,0 26-160,0 0-320,0 26 192,0 28 160,19 26-64,-19-2-32,20 29 0,-20 0-96,0-2 128,0-26-128,20 1 63,-20-27-95,0-1 160,0-25 32,0-1 32,0-26 289,0 0 544,0-26-513,0-26-192,0-2 64,-20-26 1,20 2-97,-20-29-256,1-25 96,19 25-545,-20-25 33,20 52 191,0 28 482,0 26-258,-20 26 706,20 0-1089,0 0 415,20 52-223,-20 1 737,20 27-577,-20 25 95,19 2 33,-19 0-64,0-2 0,20-26 96,-20 1-64,20-27 32,-20-26 0,0-2 64,0-25 289,0 0 576,0-25-609,0-2-256,-20-26 96,20-27-32,0 1-128,0-53-96,0 25-192,0 2-64,0-2 352,0 54 0,0 26 0,0 1 64,0 26-225,0 26-31,0 1 384,0 53-159,0 0-66,0 25 162,0 2-97,0 25-32,0-53 0,-20 27-32,20-27-97,0-26-63,0 2 192,0-55 0,0 25 128,0-50 353,0-3-353,0-25-128,0 1 32,-19-55-64,19 2-32,0-2-64,0-25-321,0 25-351,0 2 287,19 25 449,-19 27 64,0 27 96,0 26-160,0 26-160,0 27 288,0 0 0,20 54-32,-20 25 0,-20 0 0,20-25-128,0 25 32,0-52-32,0-2-256,20-23 95,-20-30 193,20-25 96,-20 0 225,0-25 127,0-30-320,0 2 0,20-26-32,-20-27-32,0-26-64,0 0-352,0 25-353,-20-25-352,20 52 640,0 1 417,0 53-96,-20-1 544,20 27-704,-20 53 640,1-1-352,19 28 64,-20-1 65,0 54-33,20-54-64,0 28-96,0-27 64,0-28-1,0-26 130,20 1 191,-20-27 352,20-27-127,-1 1-161,1-26-128,-20-3 33,20-22-33,-20 22-64,0 3-128,0 25-64,0 2-128,0 50-224,0-25-1,0 54-768,0-29-1377,20 30-7111</inkml:trace>
  <inkml:trace contextRef="#ctx0" brushRef="#br0" timeOffset="113411.4863">9488 7266 4131,'-40'0'2435,"20"0"-481,-1 0-1,3 0-223,18 27-192,0-27-546,0 0-511,0 0-33,0 0 385,18 0-64,3 0-193,-1 0-127,20 0-65,-1 0-128,21 27-95,19-27-33,0 0-32,21 0-32,-1 25 128,0-25 64,41 0 97,-21 27-97,19-27 0,2 0-96,-1 0 129,-21 0-65,-19 0-288,-18 0 160,-22 0-96,-19 0-32,-1 0 0,-19 26-193,0-26-127,-20 0-64,0 0 256,0 0-97,0 0-223,-20 0-321,0-26-224,-19 26 160,-1-27-352,19 2-1281,-17 25-8040</inkml:trace>
  <inkml:trace contextRef="#ctx0" brushRef="#br0" timeOffset="113757.506">10758 7134 13708,'-20'-26'225,"20"26"31,0 0 353,20 0 223,0 0 289,0 26-608,39 0-321,1 0-96,20 1 64,-1 0 129,20-1 31,-20 1 32,2 0-320,-23-2 0,-17 2 0,-2-27-64,-19 26 64,-20 1-32,0-27 192,-20 28 161,-19-3-129,-42 2-32,2-2 64,0 2 321,0 1-225,18-1-384,23-2-128,-3 27-641,1-24-544,21-1-673,-1-2-2754</inkml:trace>
  <inkml:trace contextRef="#ctx0" brushRef="#br0" timeOffset="115524.608">8535 7849 7719,'0'27'2466,"0"-27"-2402,0 0 385,0 0 928,0 0-288,-21 0-64,1 0-737,2 0-256,-23 26 32,1-26 161,-19 26 127,-20-26-96,19 26-64,-40-26 129,21 27 255,-20-27-63,0 0-161,20 0-96,-20 27 193,-1-27-33,21 0-96,-1 0 97,21 0-129,0 0-256,19 0-96,19 0-224,21 0-321,0 0-128,0 0-896,21 0-129,19 0-1441,-1-27-7079</inkml:trace>
  <inkml:trace contextRef="#ctx0" brushRef="#br0" timeOffset="115791.6233">7741 7717 12459,'0'-28'801,"-20"28"-417,-21 0-287,23 0-65,-23 0 480,-17 0 33,17 28-385,-18-1-32,-1-2 288,21 2 193,-1 26-257,-1-26-288,41 25-64,-18-26 32,36 1 32,3 26 160,19-26 1,-1 25-65,21-24-128,-1 24-32,-19-24-352,19 24-545,2-25-673,-22-2-1216,1 30-2692</inkml:trace>
  <inkml:trace contextRef="#ctx0" brushRef="#br1" timeOffset="144393.2593">4147 4430 4900,'0'0'705,"0"0"-417,0 0 769,0 0-96,20 0 544,-20 0-95,0 0-161,20 0-480,1 0-609,-21 0-192,18 0-801,2 0-2114,1 0-4131</inkml:trace>
  <inkml:trace contextRef="#ctx0" brushRef="#br1" timeOffset="144566.2689">4564 4457 7463,'20'0'800,"-20"0"642,21 0 223,-21 0 33,0 0 32,0 0-1090,20 0-608,-2 0-352,2 0-865,21 0-257,-21-27-1857,39 27-3299</inkml:trace>
  <inkml:trace contextRef="#ctx0" brushRef="#br1" timeOffset="144689.2763">5022 4405 6085,'38'0'1057,"-38"0"96,20 0-384,1 0-96,-1 0 1313,-20 0-1186,18 0-928,3 0-2210,-21 25-4933</inkml:trace>
  <inkml:trace contextRef="#ctx0" brushRef="#br1" timeOffset="144848.2853">5518 4484 13100,'38'26'-128,"-17"-26"1441,19 0-929,-40 0-95,20 0 223,-1 0-544,1 0-1121,0 0-2434,0-26-4293</inkml:trace>
  <inkml:trace contextRef="#ctx0" brushRef="#br1" timeOffset="145288.3103">7085 4484 12812,'20'26'-289,"0"-26"546,1 0-289,-1 0 224,-2 0 96,23 0-288,-1 0-1281,-1 0-2627,1 0-2306</inkml:trace>
  <inkml:trace contextRef="#ctx0" brushRef="#br1" timeOffset="145425.3179">7741 4484 1473,'59'26'9353,"-19"-26"-9289,0 0 64,-21 0-384,1 0 384,0 0 609,0 0-449,19 0-1249,-19 0-3139</inkml:trace>
  <inkml:trace contextRef="#ctx0" brushRef="#br1" timeOffset="145569.3243">8594 4484 13356,'80'0'-512,"-60"0"480,19 0-1762,-19 0-288,0 0 1345,1 0-2145</inkml:trace>
  <inkml:trace contextRef="#ctx0" brushRef="#br1" timeOffset="145735.3359">9150 4484 64,'40'26'13132,"-21"-26"-13132,1 0 96,0 0-1345,21 0-224,-23 0 1184,23 0-63,-1 0-2947,-1 0-1057,1 0 3395,0 0 1794,-1 0-609,1 0-1922</inkml:trace>
  <inkml:trace contextRef="#ctx0" brushRef="#br1" timeOffset="148946.5193">11076 6817 5124,'0'0'-96,"0"0"96,0 0 801,0 0 1729,0 0 65,0 0-1250,0 0-736,0 0-1,0 0-95,0 0-834,0-28-2433</inkml:trace>
  <inkml:trace contextRef="#ctx0" brushRef="#br1" timeOffset="194991.1528">8753 457 4228,'0'-80'-1698</inkml:trace>
  <inkml:trace contextRef="#ctx0" brushRef="#br0" timeOffset="221333.6589">10162 4034 8616,'-40'0'961,"40"26"192,0-26-192,-18 0-705,18 0 416,18 0-63,2 0 64,0-26-193,21-2-192,18 2-95,-19-1 31,39-25 32,-20 25-96,22-53-96,18 28 64,0-28 65,0 27 31,0-26 160,-19-1-64,19 0-63,-20 28-161,-19-1-64,-41 26-32,1 27 32,0-26 0,-20 26-32,-20 26-192,0-26-1,-19 27 97,-1 26 96,0-27-32,1 0-32,-22 28-32,2-28 32,0 26-32,-21 3 64,1-3 32,0 1 0,0 1 0,18-1 0,2-1-32,0-25 0,-1 26 0,20-26-64,21-2 32,-21-25 64,40 0-32,0 27 0,0-27-128,20-27 288,0 27 224,19-25-160,1-29-160,39 28 0,-18-28 32,18 2 32,20-28 97,0 27-33,20-26 32,-1 26-32,-18-26 160,0 25-31,-41 28-257,-18 0-64,-23 26 128,-36 0-128,-23 26-705,-18 0 64,-41 28 513,0-2 192,-18 28 0,-1-1 32,0 1 225,-1 0 223,21-28 97,-20 28-97,40-28-288,20 1-95,18-25-194,21-28-127,40 0-480,21 0 704,18-54 64,20 2-64,20-2-64,20-26 32,-19 2 0,-1-4 224,20 32 192,-20-32 257,-20 30-641,-18 0-64,-2 24-480,-39 28-1282,0 0-224,-40 0-1569</inkml:trace>
</inkml:ink>
</file>

<file path=ppt/ink/ink6.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1:09:09.996"/>
    </inkml:context>
    <inkml:brush xml:id="br0">
      <inkml:brushProperty name="width" value="0.05292" units="cm"/>
      <inkml:brushProperty name="height" value="0.05292" units="cm"/>
      <inkml:brushProperty name="color" value="#00FF00"/>
    </inkml:brush>
  </inkml:definitions>
  <inkml:trace contextRef="#ctx0" brushRef="#br0">1685 2550 3651,'0'0'192,"0"0"96,0 0 994,0 0 447,0 0-480,0 0-448,0 0-192,0 0 31,0 0-127,0 0-161,20 0-31,-20 0-65,21 0-32,-21 0-64,20 0 32,18-27-96,3 27-32,-1 0 1,39 0-1,20 0 0,21 0-32,18 27 96,21-27 0,-21 0 64,-18 0 64,-1 0 97,-20 0-1,21 0-160,-21 0-96,0-27 32,-40 27-128,22 0-32,-43 0-160,3 0-480,-21 0-610,-20 27-1152,0-27-2499</inkml:trace>
  <inkml:trace contextRef="#ctx0" brushRef="#br0" timeOffset="9620.5498">2440 12829 1249,'-20'0'3619,"20"27"-3138,0-27 736,-20 0 480,20 0-223,0 0-513,0 0-417,0 0-159,0 0 63,0 0-288,0 0 0,0 0-128,0 0 64,20 0 65,-20 0-33,20 0 64,21 0 192,-23 0-128,22 0-127,1 0-33,-2 0 0,1 0 32,-20 0-160,19 0 32,1 0-32,-1 0-128,-19 0-97,0 0-127,-20 0-32,20 0-193,-20 0-128,0 0-288,0 0-320,0 0 128,0 0-2659</inkml:trace>
  <inkml:trace contextRef="#ctx0" brushRef="#br0" timeOffset="9887.5648">2758 12777 1921,'0'-28'1474,"0"28"-417,0 0-801,0 0 417,20 0 191,-20 0-575,19 0-193,-19 0 192,20 28 160,0-28-255,0 27-33,21-27-96,-23 25-64,22-25 32,-19 27-32,17-27 0,-17 27-32,-21-27-128,20 26 160,-40-26 448,-1 27 65,3 0-65,-23-2-96,21 3-416,0-3-1793,2 2-3332</inkml:trace>
  <inkml:trace contextRef="#ctx0" brushRef="#br0" timeOffset="10861.6212">2539 14208 10217,'-20'0'673,"20"0"-97,-20 0 545,20 0 193,-18-27-1,18 27-737,0 0-511,0 0 31,0 0 32,18 27 128,2-27-160,0 0-32,21 0 128,-2 0 0,1 0-95,-1 0-65,1 0 32,0 0 32,-1 0-96,-19 0 32,20 0-96,-19 0-289,-3 0-704,2 0-384,-20 0 160,20 0-193,-20 0-383,0 0-770,0 0-576</inkml:trace>
  <inkml:trace contextRef="#ctx0" brushRef="#br0" timeOffset="11141.6372">2778 13996 8776,'0'0'1697,"0"0"-2017,0 0 224,19 0 673,1 0 63,0 0-287,0 0-257,0 27 32,19-27-32,-19 26 32,21 1-96,-3-2 32,-17 2-32,19-27-32,-20 27 32,-20-1 0,19-26 0,-19 27 192,0-27 289,-19 25 224,-1 2-225,0 0-320,-21 26-224,3-26 32,-3 26-1313,3-28-2563</inkml:trace>
  <inkml:trace contextRef="#ctx0" brushRef="#br0" timeOffset="16735.9572">1527 7054 2402,'0'0'1121,"0"0"-929,20 0 1217,-20 0 801,0 0-864,0 0-1058,0 0 64,0 0 161,0 0 63,0 0-223,0 0 63,0 0-32,0 0 97,0 0-65,0 0-95,20 0-33,-20 0-128,19 0 0,1 0-32,-20 0 0,20 0-96,0 0 65,1 0-33,-21 0 0,38 0 96,-17 26-32,-1-26-32,18 0 64,-17 0-96,19 0 64,-1 0-64,1 0 0,-20 0 1,19-26-1,1 26 0,1 0-64,-21 0 0,39 0 32,-19 0 0,-1 0 0,1-26-32,-1 26 0,1 0 32,0 0 32,-1 0-64,1 0 32,-1 0-32,1 0 0,1-26 32,-2 26-64,1 0 64,-1 0-32,1 0 0,0 0 0,-21 0-32,21 0 64,-20 0-32,21 0 0,-23 0 0,22 0 0,1 0 32,-23 0-32,23 0 0,-1 0-32,-1 0 32,-19 0 32,20 0-32,-1 0 64,-19-28-64,20 28 32,-1 0-32,2 0 0,-3 0 0,3 0 0,-1 0 0,-1 0 0,-19 0 0,20 0 0,-1 0 0,1 0 0,-1 0 0,1 0 32,-20 0-32,21 0 32,-23 0-32,23 0 0,-1 0 0,-1 0 32,1 0 32,-1 0 32,1 0 32,0 0-32,-21 0-31,21 0-33,1 0-64,-3 0 32,-17 0-32,19 0-1,-1 0 33,1 0 0,-1 0 0,1 0-32,0 0-32,19 0 32,-18 0 0,-3 0 0,23 0 32,-23 0-32,3 0 32,18 0 32,-19 0 32,19 0-32,-19 0 0,19 0 32,-19 0-31,19 0-1,-18 0 32,18 0-32,-19-26 32,19 26-64,-19 0 64,21 0 64,-2 0 64,-19 0-32,19 0 32,-19 0 1,19 0-65,0 0-64,-19 0-32,19 26-32,2-26 64,-23 0-96,23 0 64,-2 0-32,1 0 32,-1 0 32,2 0-32,-23 0 0,23 0-64,-2 0 96,0-26-64,-19 26 32,0 0-64,-1 0 32,1 0 0,19 0-32,-19 0 0,-1 0 32,2 0-32,-1 26 32,-1-26 0,1 0 0,-1 0 64,1 0-96,0 0 32,-20 0-32,19 0 64,2 28-64,-3-28 0,-18 0 32,21 0-32,-21 26 32,19-26 0,-19 0 32,20 0 0,-21 0-64,21 0-32,-20 0 0,19 0 32,1 0 32,1 0 0,-3 0-64,-18 0 32,21-26-96,-23 26-1,23 0-127,-21 0-64,0 0-32,-1 0 63,1 26 193,0-26 64,20 0 64,-20 0 32,-1 0 0,1 0 96,20 0 97,-19 0-161,17 0 32,3 0-64,18 0-416,1-26-1186,-21 26 1282,-19 0 448,0 0-224,-20 0-737,20-28-800,-20 28-2659</inkml:trace>
  <inkml:trace contextRef="#ctx0" brushRef="#br0" timeOffset="18076.0338">3671 4696 4260,'20'52'96,"-20"2"865,0-1 1088,19 26-255,-19 27-609,0-26-64,0 26-224,0 0-96,0-27-192,0-26-193,0-1-160,0 2-160,0-54 32,0 0 65,0 0 255,0 0-128,20-26-576,-20-27-160,20-27-97,0 27 161,1-1-129,-21 2 97,20 26 192,-2 26 96,2 0 160,1 0 160,-1 26 96,0 1-95,-1 26-129,-19 26-64,20-26-64,0-1-225,-20 30-223,20-30-33,-20-26-576,0 1-1281,20 0-3459</inkml:trace>
  <inkml:trace contextRef="#ctx0" brushRef="#br0" timeOffset="18365.0504">4167 4880 10890,'0'-52'64,"0"26"-128,0 26 480,0 0 193,-20 26-417,20 1-128,0 26 705,0 1 576,0 24-480,0 28-289,0-26-351,0-2-129,20 2-96,0-28 0,1 3-64,-3-30 0,2 3-33,1-2-479,-1 2-481,0-28-1025,-2 0-3043</inkml:trace>
  <inkml:trace contextRef="#ctx0" brushRef="#br0" timeOffset="18553.0611">4386 5120 13708,'0'26'545,"20"-26"-1090,-20 26 802,19 1 928,-19 0-448,20-1-577,20 1-224,-20 26 128,-1-27-417,21 0-191,-20-26-673,1 27-673,-1-27-1794</inkml:trace>
  <inkml:trace contextRef="#ctx0" brushRef="#br0" timeOffset="18726.0708">4584 5120 11659,'-40'52'-161,"1"-25"386,19 26 1536,-20 27-576,1-54-1089,19 27-192,0-28-256,20 3-705,20-1-961,0-27-1569</inkml:trace>
  <inkml:trace contextRef="#ctx0" brushRef="#br0" timeOffset="18956.0842">4625 4748 12299,'18'54'160,"2"-28"-96,1 26 32,-1 2 353,0-1 95,-2 27-480,3-1-64,-1 1 97,-20-2-33,0-24-32,20 24-96,-20-50-33,0 24-127,-20-24-544,20-28-1058,0 0-1986</inkml:trace>
  <inkml:trace contextRef="#ctx0" brushRef="#br0" timeOffset="19498.1118">5001 5146 11723,'0'0'864,"0"0"-223,0 0 1057,21 0 255,-3-26-1120,2 26-512,21 0-33,-3-26-192,-17 26-128,19 0-160,-20 0-609,-1-27-1249,1 27-1633,-20 0-4966</inkml:trace>
  <inkml:trace contextRef="#ctx0" brushRef="#br0" timeOffset="19656.1241">5060 5252 4964,'0'27'4292,"20"-27"-3811,-20 0 1216,41 25 642,-23-25-802,23-25-992,-1 25-225,-21-27-288,1 27-481,0 0-2113,-20 0-10314</inkml:trace>
  <inkml:trace contextRef="#ctx0" brushRef="#br0" timeOffset="21218.2134">5617 4722 10249,'20'0'481,"-20"0"-674,0 0 1,0 0 545,19 26 479,-19 28-63,20-1-64,0 26 64,-20 27-65,0-26-287,20 26-161,-20-28-224,0-24-32,20-1 0,-20 0-320,19-26-609,-19-2-385,20 3-1632,-20-28-4229</inkml:trace>
  <inkml:trace contextRef="#ctx0" brushRef="#br0" timeOffset="21384.2231">5973 5146 13324,'0'0'449,"0"0"-834,0 26 513,0-26 0,0 27-544,0 0-1538,21-27-832,-21 26-2019</inkml:trace>
  <inkml:trace contextRef="#ctx0" brushRef="#br0" timeOffset="21802.247">6113 4855 10698,'0'0'2018,"20"0"-2211,-20-27 257,0 27 609,19-26-289,1-1-448,0 0 32,-20 27 32,20 0 0,-20 0-64,0 0-128,0 0-96,-20 0 224,0 27-160,0 0 127,-19-1 33,19 26-96,20-24-32,-20-2 160,20 27 64,20-26 64,0 26 64,19-26-32,-19-1 33,40 0-65,-21 0-32,1 1-32,-19 0 32,-1-27-96,-2 26 32,-18-26 320,-18 27 577,18-2-256,-41-25-225,21 28-224,-18-28-128,-3 26-64,21-26-192,0 0-673,20 0-1441,0 0-4356</inkml:trace>
  <inkml:trace contextRef="#ctx0" brushRef="#br0" timeOffset="22236.2718">6629 5067 10153,'0'27'1634,"0"-27"-1314,0 0 1185,0 0-63,20 0-641,-1-27-353,21 27-160,-20 0 0,19 0-159,2-27-129,-1 27-32,-22 0-257,3 0-479,-1-26-482,0 26-575,-20 0-610,0 0-3074</inkml:trace>
  <inkml:trace contextRef="#ctx0" brushRef="#br0" timeOffset="22444.2837">6767 4855 6694,'0'0'2562,"0"25"-2530,0 3 1986,0-2 64,0 27-993,0-26-704,20 26-193,-20 0-96,0-1-96,21-25-385,-21 26-1536,20-26-4998</inkml:trace>
  <inkml:trace contextRef="#ctx0" brushRef="#br0" timeOffset="23281.3289">7383 4748 6630,'-19'-26'704,"19"26"930,0 0 512,-20-26-1409,20 26-545,-20 0-224,0 26 64,20-26-32,-21 53 0,3-26 32,18 26 32,0 0-96,0 1 96,18-2 0,3 1 0,-1-26 0,20 25-64,-1-26 0,1-26 64,-1 0 289,1 0 447,1-26 97,-23 26-128,22-52-128,-19 25-225,-21-26-96,0 1 33,-21-2 31,1 26-192,0-24-160,-19 26 96,-21-1-128,21 0-96,-1 27-929,20 27-2306,-19-27-6150</inkml:trace>
  <inkml:trace contextRef="#ctx0" brushRef="#br0" timeOffset="23974.3711">7840 4934 9384,'0'0'1250,"0"0"-482,0 0 930,0 0-225,0 0-1120,0 0-578,0 28 1,0-28-288,0 0-737,0 0-2595</inkml:trace>
  <inkml:trace contextRef="#ctx0" brushRef="#br0" timeOffset="24283.3889">8018 4880 12619,'0'0'481,"0"0"-129,0 0 577,0 28-192,21-28-417,-1 26-224,18-26 0,-17 28 0,19-3-96,-1 2-32,-19-27-224,20 26-352,-20-26-321,-1 27-417,1-27-1024,0 0-1377,-20 0-2595</inkml:trace>
  <inkml:trace contextRef="#ctx0" brushRef="#br0" timeOffset="24464.3989">8296 4802 10794,'-19'26'256,"-1"1"-96,-20-2 2114,20 3-544,1 26-1218,-21-29-512,20 28-96,-1 1-640,21-2-1635,0 1-5860</inkml:trace>
  <inkml:trace contextRef="#ctx0" brushRef="#br0" timeOffset="26639.5237">1667 7054 448,'-21'0'1922,"21"0"-289,0 0-640,-20 0-224,20 0 384,0 0-256,0 0-353,-20 0 129,20 0 128,0 0-161,0-26-223,0 26-161,-20 0 128,20 0 97,0 0-193,0 0-160,-19 0 64,19 0 129,-20 0-161,20 0-96,0 0-32,-20 0-32,20 0-64,0 0 32,0 0 160,0 0 128,20 0-64,-20 0-95,20 0 31,-1 0 64,1 0 0,20 0-32,-1 26-64,2-26 0,-1 0-64,-1 0-32,21-26 0,-1 26-32,-19 0 32,19 0-128,-18 0-96,-3 0-128,3 0-1,-21 0-31,0 0 32,-2 0 159,-18 0-159,0 0-96,0 0-225,0 0-576,-18 0-449,18 0-1409</inkml:trace>
  <inkml:trace contextRef="#ctx0" brushRef="#br0" timeOffset="27151.5528">1527 7002 128,'-40'0'1697,"40"0"641,0 0-768,-19 0-257,19 0-128,19 0-224,-19 0 64,20 0-256,-20 0-128,0-28-225,20 28-160,-20 0-96,20 0 32,0 0-63,19 0-97,1 0 0,-1 0 64,22 0-96,-2 0 64,20 0-32,1 0 32,20 0-64,-1 0 32,-20 0-192,-20 0-673,-19 0-1057,-20 0-2498</inkml:trace>
  <inkml:trace contextRef="#ctx0" brushRef="#br0" timeOffset="30202.7275">10738 12883 13164,'-19'0'-32,"19"0"128,0 0 961,0 0-96,19 0-641,1 0 225,20 0-97,19 0-128,-19 0-127,19 0-1,-18 0-160,-3 0-160,3 0-417,-1-27-448,-1 27-128,-19 0-480,0 0-481,0 0-1153,-20-27-3075</inkml:trace>
  <inkml:trace contextRef="#ctx0" brushRef="#br0" timeOffset="30448.7415">11055 12697 8936,'-20'27'0,"40"-27"96,-20 0 1313,41 0-416,-21 0-384,19 0-129,21 25-31,-21 3-97,1-28-288,-20 27 256,1-2 33,-3 2-225,-18 26 96,-18-26 193,-3 0-33,1-2-64,-20 3-224,1-3-192,-1 2-769,0 0-1153,21-1-2370</inkml:trace>
  <inkml:trace contextRef="#ctx0" brushRef="#br0" timeOffset="31111.7789">10738 14313 11723,'0'0'896,"20"0"-896,0 0 1122,20 0-33,-1 0-577,1 0-160,19 0-320,2 0 32,-2 0 1,-19 0-98,19 0-415,-39 0-257,20 0-576,-21 0-545,1-26-480,-20 26-1986</inkml:trace>
  <inkml:trace contextRef="#ctx0" brushRef="#br0" timeOffset="31334.7921">11076 14128 4131,'40'0'865,"-21"0"801,21 27-353,0-27 192,-1 26 257,1-26-1153,1 27-353,-23-27 224,2 25-63,0 2-161,-20 0 0,-20 26 1,0-26 127,-19 26-192,-1 0-160,1-27-224,-1 27-705,-20-26-1697,21 26-8103</inkml:trace>
  <inkml:trace contextRef="#ctx0" brushRef="#br0" timeOffset="37066.1198">9865 10180 640,'0'0'513,"0"0"544,0 0 1185,0 0-224,0 0-641,0 0-352,0 0 128,0 0 64,0 0-352,0 0-353,0 0-63,0 0-129,0 0-64,0 0-95,0 0-33,0 0-96,0 0 96,0 0-32,0 0 0,0 0 0,20 0 0,-20-27 96,20 27-160,-1 0 0,1-26-32,0 26 0,-20 0-32,20-26 32,0 26-32,-1 0 32,1 0 0,-20-28 32,20 28 32,0 0-64,1 0 0,-3-25 0,-18 25 33,20 0-33,0 0 0,1-27 0,-1 27 0,-2 0 64,3-26-32,-1 26 32,0 0-32,19-27-32,-19 27 32,0-27-64,0 27 32,0 0-32,0-26 0,-1 26 0,1 0 64,0-27-32,0 27 32,1-25-32,-3 25 0,-18 0 0,20-27 32,1 27 0,-1 0-32,0-28 0,-2 28-32,3-25 32,-1 25 32,0 0-32,0-27 0,-1 27-32,1 0 64,0-27-32,0 27-32,19-26 64,-19 26-32,0 0 0,0-27 0,19 27-64,-19-27 160,0 27-64,1-25-64,-1 25 64,18-27 0,-17 27-64,-1-26 0,0 26 32,19-27-32,-19 27 0,0-27 32,20 27-32,-1-26 0,-19 26 0,0 0 32,1-26-32,17 26 64,-18-26-32,1 26 32,-1-27-32,-2 27 0,3-27-32,-1 27 32,0 0 0,0-26 0,19 26-32,-19 0 32,0-28-32,0 28 64,-1-26-32,21 26 0,-20-25 32,0 25-32,-1 0 0,1-28-32,20 28 32,-19-25 0,-3 25 0,2-28 0,1 28 0,-1-27-32,18 27 32,-17 0 0,-1-25 32,0 25-32,0-27-32,19 27 0,-19-27 96,20 27-64,-20-26-64,19 26 128,-19-27-64,1 27 32,-1-27-32,18 27 0,-17 0 0,-1-25 0,0 25 0,-1-27 0,21 27-32,-20-26 96,19-1-64,-19 27 64,20-27 0,-20 27 32,19-26-96,-19 0 32,0 26-32,1 0 0,-3-26 0,2 26 0,0-27 32,21 27-32,-23-27 0,3 27 0,-1-26 0,0 0 0,0 26 0,19-28-64,-19 3 64,0 25-32,20-28 0,-21 28 32,1-25 0,20-2-32,-19 1-64,17 26 0,-17-27-1,19 0 65,-1 1 0,1 0 32,-20 0 0,19-1 0,-19 0 0,20 27 32,-21-26 0,21-1-32,1 2 0,-23-2 0,2 0 0,21 27 0,-21-26 0,-2 26-32,23-27 64,-21 0-64,0 27 64,19-25-32,-19-3 0,20 28 0,-20-25 0,-1-3 33,21 2-1,-20 1 0,19 25-32,-19-28 32,21 1 32,-21 1-32,19-1 0,1 0 32,-20 27 32,19-25-64,1-2 128,-20 1 0,19-1-32,1 0 97,-20 1 31,19 0-32,-19 26-128,21-26 32,-23-2-64,2 28-64,1-26 0,19 0 0,-20 26 0,-1-27 0,21 2 0,-20 25 0,19-28-32,1 1 64,-20 2-64,19-3 64,-19 28 0,21-26-32,-21 0 32,-2 26-64,2-27 64,1 0 0,19 27-32,-21-26 193,21-1-161,-20 0 64,19 2-96,1-2 64,19 1-32,-19 26 0,1-27 32,-3 0 32,3 1 0,-1 0 64,-1 0 160,1-2-127,-1 2-97,1 0 0,0-26-128,-1 24 96,22 1-32,-23-25-32,23 27 96,-22-3 32,21-26 0,-1 28 32,-19 0 1,19 0 63,-18-28-64,17 28-64,-17-1-32,18 0-32,-19-25-96,-1 26 160,1-2-160,-20 28-64,0-26-288,-20 26-1122,0 0-2466,-40 0-7366</inkml:trace>
  <inkml:trace contextRef="#ctx0" brushRef="#br0" timeOffset="38356.1902">14232 7928 9256,'-20'0'1314,"20"-26"-354,-20 26 482,20-27-161,-19 27-576,19 0-609,-20-27-192,0 27 0,0 27-1,20-27-127,-20 27 128,1-27 32,19 26-32,-20 1 64,40 1 32,-20-3 32,19 1 96,1-26 128,20 0 33,-1 0 95,-19 0 0,20 0 97,-20-26-1,-1 1-127,1-3-65,-20 1-128,0-26-96,-20 26-32,1 2 0,-21-28-96,20 26-64,-19 27 0,-1-27-32,0 27-193,1 27 193,19-27 32,0 27-64,20 26 96,0-28 96,20 2 32,0 0 64,0 26-32,19-53 32,1 28-32,-20-3-32,-1-25 96,1 0 32,-20 0 129,20 0 255,-20 0-95,0-25-289,0-3-96,0 1-64,0-26 32,0 26-160,-20 2 0,0-2-64,1 1-97,-1 26-31,0 0 96,-20 0 0,40 26-1,-19 26 129,19-25 64,19 0-32,1 26 32,0-25 64,20-3 0,-21-25 32,1 0 32,0 26 161,0-26 127,0-26 128,-20 1-95,0 25-161,0-28 0,-20-25-64,0 26-95,-20 0-97,21 2 0,-1-2-32,0 27-289,0 0 225,0 27-192,20-27 64,0 25 96,0 2 95,20 0 66,0-1-1,0 1-32,0 1 32,-1-28-129,1 0 258,-20 25-161,0-25 64,0 0 64,0 0-64,0 0-128,0 0-1025,0-25-1922,-20 25-8072</inkml:trace>
  <inkml:trace contextRef="#ctx0" brushRef="#br0" timeOffset="39108.233">14252 7902 4067,'20'-27'1826,"-20"27"-673,0 0 545,0 0-385,0 0-736,-20 0-385,20 0-288,0 0-769,0 0-2498</inkml:trace>
  <inkml:trace contextRef="#ctx0" brushRef="#br0" timeOffset="40618.3228">11831 4192 11274,'0'0'-128,"0"0"-481,0 27 866,0 26 191,18 26-256,2 28-96,-20 25 33,21 0-1,-21 1 320,0 26-64,0-53-95,0 0 351,0-53-127,0-28-385,0-25 96,0 0 833,0-25-705,20-28-287,0-1-130,-20 2-95,18-28 96,3 54 0,-1-26-64,20 24 64,-1 28-32,-19 0-96,0 0 64,0 53 96,0-26 96,-1 26-32,1 0-32,-20-1-32,20 2-64,-20-28-257,21 26-383,-21-24-610,0-2-1953</inkml:trace>
  <inkml:trace contextRef="#ctx0" brushRef="#br0" timeOffset="40921.3405">12465 4378 14157,'-39'-27'-224,"19"27"64,0 27 320,0 26 64,1 26-64,-1 1 0,0 26 161,-1-27 31,21 26-160,21 2-128,-1-27 32,0-27-64,19 26-256,-19-52-32,0-1 96,0 1-193,-1-2 65,21-25-321,-20-25-832,-20 25-2082,20-53-4389</inkml:trace>
  <inkml:trace contextRef="#ctx0" brushRef="#br0" timeOffset="41101.3508">12525 4775 14093,'20'53'128,"-1"-26"288,21 26 1250,1-27-513,-3 27-544,3-26-289,18-1-256,-19 1-32,0 0-192,-1-1-225,1 0-896,-1-26-897,-19 0-705,0 0-2850</inkml:trace>
  <inkml:trace contextRef="#ctx0" brushRef="#br0" timeOffset="41274.3605">12962 4748 12780,'-20'0'320,"0"0"-384,0 27 769,0 26-97,-19-1-224,19 2-255,-20 26-65,19-27-128,3 26-289,-2-26-608,20-26-288,20-1-801,-20-26-2082</inkml:trace>
  <inkml:trace contextRef="#ctx0" brushRef="#br0" timeOffset="41492.3732">12942 4484 12107,'39'-53'-64,"-19"26"544,20 1 1474,-19 26-1281,-3 26 32,2 28-65,1 24-320,-1 2-63,0 26-65,-20 0-128,0 0-641,-20-26-736,0 26-929,-1-27-1730</inkml:trace>
  <inkml:trace contextRef="#ctx0" brushRef="#br0" timeOffset="42849.4508">12286 5544 9064,'-20'0'192,"20"0"385,0 0 512,-18 0-705,18 0-320,0 0-128,-20 0 128,20 0-64,0 0 32,-21 26 128,21-26 225,-20 28-33,0-2 65,20 0-97,0 0-224,0 28 64,0-28-64,0 1-96,20-2 320,0 29-352,21-54 97,-23 26 63,23 1-64,-1-27-32,-21 0-32,21 0 128,-20 0-32,0-27 64,-1 27 64,1-26 1,-20-1-1,0 0-32,0 2-64,0-2-224,-20-26 480,-19 26-384,19 1 0,0 0-96,-19 26 0,19-26 0,-21 26-64,3 0 0,18 0-97,-21 26 65,21 0 96,1-26-96,19 26 64,0 1 64,19 0 32,1-27 64,0 26 160,21-26-256,-23 27 512,43-27-448,-22 25 0,1-25-128,0 0-352,-1 0-481,-19 0-1409,0 0-4677</inkml:trace>
  <inkml:trace contextRef="#ctx0" brushRef="#br0" timeOffset="47102.6903">12347 5730 5252,'0'-27'1442,"0"0"-1410,19 27 1537,-19-26 257,0 26-224,20-26-161,-20 26 64,0 0-127,0 0-353,-20 0-833,20 0-480,-19 26-1,-21 0 65,19 1 0,-17 0 128,-3-1 128,21 1-288,-19-2 576,19-25-448,0 27 64,0-27-32,20 27 0,0-27-1,20 0 97,0 0-128,0 0-32,19-27 128,22 27 0,-23-27-32,3 27-64,-2-25 32,1-2-64,-20 27 448,0 0-512,-20 0 544,0 0-416,-20 0 576,0 27-768,-20-2 576,-19 29-384,0-28 96,-2 1 0,22 26 96,-1-53 129,40 26-193,0-26 32,20 0 32,39 0-32,-18-26 0,38 0-64,-20-1-32,1 0-96,-1 1-64,1 26 95,-21-27 1,-19 0 192,0 27 1,-20 0 191,0 0 256,-40 0-640,1 27-32,-1 0 160,-19-1 0,19 1 64,0 26 32,21-27 1,-1-26-161,20 0-129,20 0 225,-1 0 0,21 0-160,19-26-64,-19 0 32,0-1 160,-1 0 0,1 1 32,-19-1 64,-21 0 97,0 27 63,0 0 160,-21-25-544,-19 25-64,-19 25 32,-1-25 64,1 27 96,0 0-32,-2-27-32,3 0 32,17 0-96,21 0 96,1 0-224,19-27-321,0 0 65,0 2 191,19-2-127,21-26 544,-19 26-160,-1 1 64,-2 26 96,2-26 160,-20 26 289,0 0-321,-20 26-160,2 0-64,-23 28 0,1-28 129,21 26-322,-1-25 97,0-27 96,20 27-64,20-27 64,0 0 0,-1-27 0,42 27 0,-23-27 32,3-25 1,-1 26-258,-21-1 578,1 27-417,0 0 0,-20 0 96,-20 0-224,0 27-353,1-1-384,-1 1-768,0 25-6887</inkml:trace>
  <inkml:trace contextRef="#ctx0" brushRef="#br0" timeOffset="48187.756">13558 4722 12203,'-20'0'609,"-1"0"960,21 0 449,0 0-705,0 0-896,0 0-481,21 0 512,-1 0 129,18 0-353,3 0-192,-1 0-64,-1 0-321,-19 0-1056,20 0-1602,-21 0-2754</inkml:trace>
  <inkml:trace contextRef="#ctx0" brushRef="#br0" timeOffset="48331.7606">13637 4934 13612,'20'53'257,"0"-53"191,-1 0 1282,21 27-865,-20-27-833,19 0-1218,1-27-1856,-20 27-7112</inkml:trace>
  <inkml:trace contextRef="#ctx0" brushRef="#br0" timeOffset="49376.8242">14471 4378 8039,'-20'0'2531,"20"26"-2499,-20-26 416,-1 27 193,1 0-257,2 25-256,-2 2-64,-1 25 288,21-26 129,0 26-65,0 1-159,0-27-129,41 1 0,-23-2 32,23-26 128,19-26 449,-21 0 96,21-26 32,-1-26-257,0-2 1,-19 1-321,-19 0 64,-21-1 289,0 2-289,-41-1-128,2 0-31,-1 27 383,-19-2-512,-1 2-96,21 26-32,-1 0-384,20 26-609,20-26-1249,0 28-1090,40-2-4099</inkml:trace>
  <inkml:trace contextRef="#ctx0" brushRef="#br0" timeOffset="49574.8355">15046 4802 16655,'0'53'417,"0"-53"-417,0 25 1793,0-25-928,0 0-961,0 0-32,0 0-417,20 0-63,-20 28-385,20-28-641,-1 0-928,21-28-3364</inkml:trace>
  <inkml:trace contextRef="#ctx0" brushRef="#br0" timeOffset="49968.858">15364 4536 13196,'20'0'320,"-20"-26"-224,20 0 1442,-1 0-801,1-1-417,0 0-288,0 27 224,-20 0 128,0 0-223,0 0-289,-20 0-289,0 0 161,-19 27-32,19 0-97,-20-1 161,20 26 32,1-24-96,19-2-129,0 0 225,0 1-96,19-2 31,1 3 33,20 24-160,-1-25-32,1 0 351,0-1-95,-21 1 96,1-2-32,-20 3 416,0-28 737,-20 26 0,-19 2 32,-1-28-256,-19 25-480,-1-25-193,21 27-160,-2-27-353,21 0-1024,0 0-833,20-27-2050</inkml:trace>
  <inkml:trace contextRef="#ctx0" brushRef="#br0" timeOffset="50200.8712">15702 4722 14509,'0'0'32,"0"0"-96,0 0 1538,18 26-770,3 1-383,19-27-97,-1 27-64,1-1-224,0-26-256,-1 0-353,1 27-288,-1-27-608,1 0-513,-19 0-1378,-1 0-2369</inkml:trace>
  <inkml:trace contextRef="#ctx0" brushRef="#br0" timeOffset="50365.8807">16000 4616 9769,'-41'80'0,"1"-28"1313,1 28 865,19 0-1121,-20-26-705,21 24-352,-21-24-192,40-2-737,-20 1-1185,20 0-3139</inkml:trace>
  <inkml:trace contextRef="#ctx0" brushRef="#br0" timeOffset="52680.0129">18798 12988 13516,'20'0'385,"0"0"-513,0 0 224,19 0 128,22 0 64,-3 0-288,1 0-192,2-25-481,-2 25-31,-19 0-610,-20 0-1793,-1 0-4292</inkml:trace>
  <inkml:trace contextRef="#ctx0" brushRef="#br0" timeOffset="52918.0262">19075 12749 11210,'61'-25'0,"-22"25"160,21 25 513,-21-25 224,21 28-257,-21-1-191,1-2-225,-19 2 96,-1 0 65,-20-1-1,0 1-96,-20 25-31,-1-24-97,-19-3-96,1 2-64,-21 0-289,21 26-832,-21-28-1633,21 3-6663</inkml:trace>
  <inkml:trace contextRef="#ctx0" brushRef="#br0" timeOffset="53308.0489">18838 14181 13132,'0'0'1057,"0"0"96,20 0 577,-1 0-513,41 27-384,-21-27-417,42 0-192,-2 0-192,0 0-32,-20 25-160,1-25-320,-21 0-962,1-25-1505,-19 25-1857</inkml:trace>
  <inkml:trace contextRef="#ctx0" brushRef="#br0" timeOffset="53523.0599">19255 13943 12587,'-20'0'321,"20"0"-321,0 0 608,39 0 289,-19 26-416,20 1-385,19 0 160,-18-1 417,-1 1 287,-22 25-799,3 1-97,-21-1-32,-21 2-160,3 26-385,-22-27-320,-21 26 129,2 1-449,0-27-1858,19 26-6022</inkml:trace>
  <inkml:trace contextRef="#ctx0" brushRef="#br0" timeOffset="61213.5008">22629 5862 1633,'0'0'1666,"0"0"480,0-27 128,0 27-1121,0 0-256,20 0 160,-20-27-96,0 27-32,0 0 63,0 0-31,0 0 32,0 0-416,0 0-321,0 0-160,0 0-96,0 0-160,0 0-481,0 0-608,0 0-769,0 0-2530</inkml:trace>
  <inkml:trace contextRef="#ctx0" brushRef="#br0" timeOffset="62410.5688">18123 8274 576,'0'-27'-448</inkml:trace>
  <inkml:trace contextRef="#ctx0" brushRef="#br0" timeOffset="63945.6572">18243 8194 128,'18'0'320,"-18"0"-96,0 0-160,0 0-128,0 0-32,0 0 384,0-27 962,0 27 703,0 0 354,0 0-418,0 0-672,0 0-224,0 0-160,0 0 0,0 0-353,0 0-127,0 0 31,0 0-64,0 0-159,21 0-33,-21 0-32,20 0-32,-20 0 0,20 0 32,0-27 32,-1 27 0,1 0 96,0-25-31,0-3-1,0 28 0,-1-25-64,1 25-64,0-28-64,0 28 0,19-26 32,-19 26-32,0-25 0,1 25 32,-1 0 0,0-28 0,-1 28 0,-19-27 0,20 27 64,0 0-31,0-26-33,0 26-32,-1 0 0,-19-27 0,20 27 0,0 0 0,0-27 32,0 27-32,-1 0 0,1-25 32,0 25-32,0-27 64,19 27-64,-19 0 0,21-26-64,-21 26 64,19-27 0,-19 27-32,0-27 32,0 27 32,-1 0-32,1-26 64,20 26-64,-40-26-64,39 26 128,-19 0 0,0-26-64,0 26 32,19-28-32,-19 28 0,0-26-32,1 26 32,19-26 0,-22 26 0,23-27 32,-21 27 32,19-25-32,1-3 32,0 1-32,-21 2 32,21 25-64,0-28 0,-1 2 0,2 0 0,-3-1 0,3 0 0,-1 1-32,-1 26 64,1-27-32,-1 0 0,-19 27 0,0-25 0,20-2 0,-1 27 0,-19-26 0,21-1 0,-3 27 0,3-27 32,-1 1-32,-1 0 32,1 0 32,19 26-32,-19-28-32,-1 2-32,1 0 32,1 0 0,-3 26 0,3-26 0,-3-2 32,3 1 0,-21 27-32,19-25 0,1-2 0,0 2 0,19-3 0,-18 28 0,-3-27 32,3 0 0,-1 1 0,-1 0 64,1 0-96,-1 26 32,1-27-32,0 0 0,-1 1 0,1-1 64,19 0 1,-18 2 31,-21-2 0,19 27 96,-19-26-64,20-2-128,-21 28 64,1-26-96,20 0 32,-20 26 0,19-26 32,1 0-32,1-2 96,-3 28 96,3-26 65,-3 0-65,23-1-96,-41 2 0,19-3 32,1 28 32,-20-27-128,19 2-32,-19 25 32,20-28 0,-21 28-64,21 0 0,-19-26 128,-1 26-96,18-26 0,-17 26 32,19-27 32,-21 27 33,1-27-97,0 27 96,0-26-96,0 26 32,-1 0-64,1-27 64,0 27-96,0 0 64,0-27 128,19 27-160,-19-25-32,21 25 128,-3-27-96,3 27 32,-1-26 0,19-1 384,-19 0-160,19 1 161,-19 26-65,19-26-160,-18 0-64,18-28 32,-19 26-128,-1 28-32,1-25 96,-1-2-64,1-1 32,0 28-64,-1-25 32,1-2 0,1 1-96,-3 26-192,-17-26-160,19 26-97,-21 0-32,1-28-95,0 28 223,-20 0-608,0 0-832,0-25-770,0 25-6181</inkml:trace>
  <inkml:trace contextRef="#ctx0" brushRef="#br0" timeOffset="65200.726">22809 5915 9352,'0'-27'193,"0"27"1792,0 0 386,0 0-1250,-21-26-417,21 26-223,0 0-385,-20 0-256,20 0 64,-20 0-129,2 0 129,-3 26 0,1-26 0,20 27 64,0-27-128,0 27 32,0-27-32,0 26 0,0-26-1,0 0 193,20 26-32,1-26 97,-3-26 63,2 26 32,-20-26 64,20 26 193,-20-27 31,0 27 193,-20-27-193,20 1-384,-38 26-128,17-27 32,-19 27-64,20 0-64,-19 0 64,39 27-32,-20-27-96,20 26-1,0 1 97,0 0 96,20-1 0,-1-26-32,1 26 193,20-26-129,-20 0 0,19 0 192,-19 0 64,0 0 193,1-26 31,-21 0-32,-21-1-95,21 0-161,-40 27-96,22-26-160,-23-1-64,1 27-32,20 0 0,1 0-449,-1 0-31,20 0-65,0 27 0,0-27 97,20 26 352,-1-26 63,21 0 161,-20 0 33,0 0 31,1 0 0,-21 0 352,18-26 513,-36 26-417,18 0-63,-21-27-289,1 27 64,0-27-320,-20 27 32,21 27-64,19-27-96,-20 27 64,20-27-225,0 26-352,20 1-287,-1 0-642,1-27-2562</inkml:trace>
  <inkml:trace contextRef="#ctx0" brushRef="#br0" timeOffset="65707.7581">22669 5835 8648,'0'0'1441,"-20"0"-480,20 0 1569,-20 0-1825,20 0-737,0 27-128,-19-27-321,19 26-704,0 1-2018</inkml:trace>
  <inkml:trace contextRef="#ctx0" brushRef="#br0" timeOffset="66339.7917">23860 5384 960,'0'0'-128,"0"0"160,-19 0-256</inkml:trace>
  <inkml:trace contextRef="#ctx0" brushRef="#br0" timeOffset="66605.8096">23821 5411 1345,'-20'0'1826,"20"0"-129,-20 0 289,20 0-865,0 0-769,-20 0-63,20 0-129,0 0 288,0 0-192,0 0 225,0 0 95,0 0 353,0 0 96,0 0 0,0 0-352,0 0-353,20 0-128,0-27-192,0 27-32,39-26 32,1 0 0,-1-2 193,20-24 95,21 26 192,-21-1-320,1-26-192,-1 53-480,-20-26-385,-18 0-512,-21 26-961,0 0-994</inkml:trace>
  <inkml:trace contextRef="#ctx0" brushRef="#br0" timeOffset="67391.8546">22967 3663 416,'-20'-107'4997,"1"81"-1826,19 26-2018,0 26-1089,0 1 897,0 53 32,0-1-449,19 27-224,-19 0 65,20 0-97,-20 0 32,-20 0-159,20-27 415,0-26 33,0 1 63,0-28 33,0-26 96,0 0 448,0 0-288,20-53-961,-20 26 64,20-51-128,0 24-224,0 1-129,-1 0 97,21 26 128,-20 0 128,0 2 0,19 25 96,-39 0 0,20 25 96,-20 29 32,0-1-32,20-26-96,-20 25-160,0 1-321,0 0-768,21 1-929,-21-28-1185,18 0-6150</inkml:trace>
  <inkml:trace contextRef="#ctx0" brushRef="#br0" timeOffset="67925.8851">23503 4298 12203,'0'0'577,"0"0"-65,0-26 1346,-20 26-1186,20 0-896,0 0-320,-20 0 448,0 26 0,1 2 96,19 24 0,-20 1 0,20 0 0,0-1-32,0 2 32,20-28-97,-1 1 194,1-2 127,20 3 224,-20-28 1,19 0-65,1 0-32,1-28-160,-23 3 97,2-2 63,1-25 97,-21 24-1,0-24-128,-21 26-288,21-28-128,-38 28-128,-3-1 32,1 27-32,1 0-161,19 0 225,-20 27-96,20-27 32,20 26-1,0 1 193,0 0 96,20-1 161,0 0-97,20-26-128,-1 26-160,1-26-97,1 0-607,-3 0-1635,3 0-1409</inkml:trace>
  <inkml:trace contextRef="#ctx0" brushRef="#br0" timeOffset="68278.9051">23999 3768 9416,'0'-78'-128,"0"51"705,0-26 1345,-20 26-801,20 27-737,-20 0-384,1 0 577,19 27 416,-20 26-65,0-1-223,20 1-192,-20 27-193,20 0-128,0 24-96,0-49-96,20 24 0,0 1-96,0-28-256,19-24-33,-19-3-255,21 2-481,-23-1-705,2-26-1025,21 0-896,-21 0-1122</inkml:trace>
  <inkml:trace contextRef="#ctx0" brushRef="#br0" timeOffset="68460.9119">24139 4087 11050,'0'-55'1153,"0"30"-256,0 25 544,0 0-95,18 25-834,3 3-160,19-1-127,-20 25-129,19-25 64,1-1-160,-1 28-353,1-28-287,0 0-737,-19-26-737,-3 28-1570,-18-28-2818</inkml:trace>
  <inkml:trace contextRef="#ctx0" brushRef="#br0" timeOffset="68676.9281">24475 3954 13612,'0'-26'96,"0"26"1538,-18 0-353,-3 0-960,1 0-97,0 26 160,-20 27-224,1-28 32,-1 30-224,20 24-544,-19-26-737,19 0-705,20 1-192,0-2-673,0-26-2338</inkml:trace>
  <inkml:trace contextRef="#ctx0" brushRef="#br0" timeOffset="68957.9403">24516 3663 14509,'20'-27'-480,"-20"27"1184,20 0 770,19 0-673,-19 0-449,20 27-160,-1 0 128,1 25 1,-20 1-33,19 26-64,-19 1-64,0-2 33,-20 2-33,21 27-64,-42-54 32,21 26-224,-40-26-289,20 27-159,-19-54-385,-1 28-1121,1-28-2146</inkml:trace>
  <inkml:trace contextRef="#ctx0" brushRef="#br0" timeOffset="75412.3119">23027 6948 7975,'0'0'-416,"0"0"63,0 26 706,0 28 672,0-2-385,0 2 1,0 24 224,0 29 128,0 25-193,-20-25-319,0-1-449,20 0 160,0-53-32,0-28-32,0-25 289,0 0 992,0 0-320,0-25-865,0-28-288,0-27-128,0 28 32,20-2-192,0 1-289,-20 28 160,19-3 385,1 28 0,20-27-32,-20 54 320,19 1-64,-19-3 161,0 28-1,-20 1-32,21-2-160,-21 1-96,18 0-160,-18-1-160,20 2-417,-20-28-544,21 1-737,-21 1-1217,0-28-4707</inkml:trace>
  <inkml:trace contextRef="#ctx0" brushRef="#br0" timeOffset="75737.3319">23582 7212 13196,'0'-52'-192,"0"52"0,-20-26 608,20 26 641,0 0-865,0 0-512,-19 0 288,19 26 256,0 26 0,0 2 225,-20 26-161,20 0-160,0 0-128,20-28 0,-20 28-64,19-28-192,1-26-289,0 1-159,1 0-706,-1-1-832,-2-26-3331</inkml:trace>
  <inkml:trace contextRef="#ctx0" brushRef="#br0" timeOffset="75932.3417">23702 7531 10473,'0'-53'1314,"0"53"-1442,0 0 608,20 0 577,-20 0-480,20 28-193,19-3-384,-19 2 0,20-1-256,-1 28-65,1-28-479,-1 0-353,-19 0-225,0 1-351,0-27-962,1 0-864</inkml:trace>
  <inkml:trace contextRef="#ctx0" brushRef="#br0" timeOffset="76105.3527">24040 7478 8520,'-21'28'352,"1"-3"1474,-20 2-1,21-1-1152,-21 28-481,20-28-64,-19 26-256,19 2-256,0-1-673,20-1-1281,0-25-673</inkml:trace>
  <inkml:trace contextRef="#ctx0" brushRef="#br0" timeOffset="76336.3659">24119 7107 12139,'38'-27'-577,"-17"27"577,-1 0 673,20 27 704,-21 26-127,1-1-1058,0 28-64,0 0 64,-20-1-64,20 1-96,-20-1-32,0 27-64,0-52-256,-20 24-865,20-24-993,-20-1-4292</inkml:trace>
  <inkml:trace contextRef="#ctx0" brushRef="#br0" timeOffset="76963.4017">23027 8379 8295,'-20'0'641,"20"-27"672,0 27 705,0 0-384,0 0-898,0 0-415,20 0 287,19 27 385,1-27-384,39 0-289,21 27 225,-21-27-225,20 0-256,-19 0 0,0 0-128,39 0-224,-1 0-673,1 0 96,0 0-96,1 0-1858,-41 0-2305</inkml:trace>
</inkml:ink>
</file>

<file path=ppt/ink/ink60.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09T23:52:50.421"/>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FF"/>
    </inkml:brush>
    <inkml:brush xml:id="br2">
      <inkml:brushProperty name="width" value="0.05292" units="cm"/>
      <inkml:brushProperty name="height" value="0.05292" units="cm"/>
      <inkml:brushProperty name="color" value="#FF0000"/>
    </inkml:brush>
    <inkml:brush xml:id="br3">
      <inkml:brushProperty name="width" value="0.05292" units="cm"/>
      <inkml:brushProperty name="height" value="0.05292" units="cm"/>
      <inkml:brushProperty name="color" value="#0000FF"/>
    </inkml:brush>
  </inkml:definitions>
  <inkml:trace contextRef="#ctx0" brushRef="#br0">9407 4821 5349,'0'0'2370,"0"0"-673,-18 0-287,18 0-33,0-26-448,0 26-256,0 0-97,0 0-63,0 0-65,0 0-256,18 0-96,-18 0 0,21 0-32,19 0-32,-20 26-32,19-26 0,-19 0 0,20 0 0,-1 0 0,-19 0-32,21 0 0,-21 27 64,-2-27-64,2 27 32,1-1 0,-1-26 0,0 27 0,-20-2 0,19-25 32,-19 28-32,0-2 32,20 0 1,-20 1 31,0 0-64,0-1 0,0 26 32,0-25-64,0 26 32,0-26 0,0 25 32,0 1-32,0 1 32,0-1-64,20-1 64,-20 1-32,0 1 0,0 26 64,0-27-64,-20-1-64,20 1 128,0 1-32,-20 24 0,20-24 96,0-1 64,0-1-96,-19 29 0,19-54 0,0 25-64,0 1-32,19 1 225,-19-29-418,20 2 706,-20 26-417,20-26 32,0-1 32,-20 26-128,20-24 64,-20 24-96,19-24 64,-19-2 65,20 0-1,0 1 96,0-2 96,0 3-128,-1-1 33,1-2-1,0 2-96,0-2-32,1 3-96,17-1 32,3-27-32,-3 0-96,3 0 64,-21 0-32,0 0 64,-1 0-32,1 0 32,0 0 0,-20 0 0,0 0 32,0 0-64,0-27 0,0 27-96,0-28-97,-20 3 97,0 25 64,1 0 64,-1-27-64,0 27 64,0 27-64,20-27 0,-21 0 32,3 0-32,18 25 32,-20-25-96,20 28 32,0-28-32,-21 27 224,21 0-160,-20-2 64,20 2-32,0-1 96,0 1-64,-20 0 64,20-1 0,0 1 32,0-2 64,-18 2-192,18 0 32,0 27 32,0-28-96,0 0 160,0 0 224,0 0-31,0 29-65,0-30-160,0 2 0,0-2 0,0 30-32,18-30 0,-18 2 32,0 0-64,0-1 0,0 28 32,20-29 32,-20 28 32,0 1 193,0-1-225,0 26-32,0-25 32,0 25-64,0 1 96,0-28 32,0 28 32,20-1-32,-20 29 32,0-30-160,0 1 0,21 1 161,-21-1-129,0 27 32,0-27 64,0 28-32,-21-29 0,21 29 64,0-28-96,0 1-32,0 25 64,0-25-32,0-1 32,0-26-160,0 26 160,0-25-128,-20 26 129,0-28 95,20 2-96,-39-1 192,19-1-288,-20 1 128,21 1-96,-41-1-32,21-26-32,-1 25 32,-19-26-192,-22 1 160,22 0 32,-20-27-32,19 26 96,-19-26-160,20 0-320,19 0-866,-19 0-1536,18-26-1026,1-1-9705</inkml:trace>
  <inkml:trace contextRef="#ctx0" brushRef="#br0" timeOffset="1154.0661">10857 6861 10153,'0'28'577,"0"-28"127,0 0-63,0 0 64,0 0 384,20 0-193,0 0-319,-20 27-64,20-27-97,19 0-192,-19 0-192,21 0-192,-3 0 0,23-27 128,-22-1 64,21 3 128,-1-28 64,2-1-160,18 2-32,-20-1-64,1 0-224,-1-27 32,0 1 128,-19-1-64,19 1 416,-19-2-64,-20-24 64,19-2 65,-19 2-129,1-1-64,19-26 0,-22 26 32,3-1-128,-21-25-32,20 25 32,0-25-32,-20 0 0,20-1-32,0 1 0,-1 0 32,1-27-32,0 26 64,-20 1-128,20-28 32,0 28 96,-1 27 64,1-29-96,0 28 64,1 2-64,-1 24 0,-2 0 32,2 1-64,1-1 0,-1 27 0,19-1 0,-19-24 0,0 24 128,20 1-128,-21 1 32,21 25-32,0-26 32,19 26-32,-18 2 64,17-2-64,1 1 32,2-1 32,-2 27 0,1-27 64,-1 27-96,-19 0 96,19 0-288,-18 0 512,18-26-320,20 26 32,-19 0 32,-1 0 65,-19 0 31,19 0-64,-18 0 0,-3 26 160,3-26-256,-1 0 96,-20 0-96,19 0-32,1 0-32,-1 0 96,1 0-128,1 27 32,-23-27 96,2 0-192,0 0 128,1 0 0,-21 0-224,20-27-289,-20 27-288,18-26-352,-18 26-1153,0 0-1890,-18-26-4708</inkml:trace>
  <inkml:trace contextRef="#ctx0" brushRef="#br0" timeOffset="1428.0815">13815 2305 8584,'-59'0'2658,"19"0"-1473,20 0 481,20 0-513,-19-28 224,19 28-736,19 0-161,1 0-63,0 0-289,39 0 160,1 0 0,-1 0-63,2 28-65,18-28-64,-20 26-96,-19 2-64,-1-28 96,1 26 192,-40-26 224,0 26 129,-20 0-321,-19 28-128,-21-1 129,1-1-193,-2-25-32,23-1 0,-3 1-609,21 0-1441,20-2-1889,0-25-10922</inkml:trace>
  <inkml:trace contextRef="#ctx0" brushRef="#br0" timeOffset="2582.1475">14807 1351 14189,'0'-27'-32,"-18"27"-545,18 0 33,0 0 448,18 27 64,-18 26 64,20 27-32,1 25 0,-1 27 64,0 0 32,-20 2 160,0 24 449,0 2 224,0-28 0,0-52-97,0-1-319,0-52-129,0-27 353,0 0 192,0-27-801,0 0-705,0-25-319,0-1-194,0 0 258,19 27 127,-19 0 609,20 26 96,0-28 256,0 28 64,0 0 97,-1 0 95,1 28-63,0-2-97,0 53-96,0 1-160,-1-1 1,1-26-258,-20-1-479,20 1-577,-20 1-225,0-26-1569,0-3-4227</inkml:trace>
  <inkml:trace contextRef="#ctx0" brushRef="#br0" timeOffset="3375.1934">15423 2411 5285,'0'0'6085,"0"0"-4739,0-26-33,0 26-609,0-26-415,0 26 159,0 0-224,0 0-352,0 0-192,0 0 160,-19 26 128,-1 0 32,0 54 64,0-2-64,20 29 32,0-28-64,20 1 64,20-27 32,-21-28-96,41 3 64,-21-28 128,21 26 64,-21-26 97,22-26-65,-23-2 32,-17-22-64,-1-5 65,-20-25-225,0 28-32,-20-28-192,-19 28-1,-1-1-223,-19-1 224,-2 54 256,2-26 96,19 26 64,-19 26-128,19 1-128,40 26-64,0-26-32,0 25 64,40-25 32,19-1 64,1 1-32,-1-27 0,0 0-64,-18 0 0,-1 0-256,-1 27-577,-19-27-1025,0 0-2241</inkml:trace>
  <inkml:trace contextRef="#ctx0" brushRef="#br0" timeOffset="3967.2273">16218 1351 10217,'19'-52'2787,"-19"52"-2211,0-27 225,0 27-352,-19 0-481,19 0 256,-20 27 160,0 25 32,20 1 65,-20 27-1,-1 25-95,3 1-33,-2 27-32,0-28 129,20 29-449,0-56 64,20 29-192,18-28-289,3 1-223,-1-27-225,-1-26-32,1-1-352,-20 1-1153,-1-27-2691</inkml:trace>
  <inkml:trace contextRef="#ctx0" brushRef="#br0" timeOffset="4205.2411">16417 2067 15502,'0'-27'1281,"0"27"-1281,0 0-128,0 0 160,18 27 257,2-27 255,0 25-352,21 2-192,-2-1 32,1 28 32,19-26-32,-19-3-160,-1 0-448,1 3-353,-20-28-64,0 26-352,-1-26-1090,1 0-2850</inkml:trace>
  <inkml:trace contextRef="#ctx0" brushRef="#br0" timeOffset="4408.2529">16793 2040 12812,'0'0'320,"-20"0"-192,20 0 897,-20 27 32,0 25 416,-19-26-576,-1 28-608,20-1-193,-19-28-128,19 29-225,0-26-639,20-2-610,-21 0-672,42-26-1441,-21 0-3620</inkml:trace>
  <inkml:trace contextRef="#ctx0" brushRef="#br0" timeOffset="4688.2685">16893 1484 12235,'-21'-80'4164,"21"80"-3876,0-27-288,0 27-192,21 0 480,-1 27 481,18 26-385,3-1-351,18 28 95,1 0-32,-21 26-64,1 0 32,-20 0 64,-20-1 32,0 2 160,0-29-127,-40 4-129,1-4-289,-1-24-607,0-28-802,21 26-2754</inkml:trace>
  <inkml:trace contextRef="#ctx0" brushRef="#br0" timeOffset="5287.3031">17547 2145 14189,'0'0'288,"-19"0"1186,19 0-193,0 0-96,0-26-32,0 26-480,19 0 31,1-27-319,0 27 95,20 0-63,-1 0-289,1 0-96,-1 0-96,2 0-225,-1 0-191,-20 0-417,-1 0-448,1 0-321,0 0-448,-20 0-1890,0 0-6053</inkml:trace>
  <inkml:trace contextRef="#ctx0" brushRef="#br0" timeOffset="5518.3164">17627 2227 17168,'-40'25'1025,"20"0"-993,20-25 512,0 0 33,0 28 576,20-28-416,20 0-641,-1 0-96,22 0-192,-2 0-129,-19 0-800,-1 0-1217,1 0-641,0 0-2242</inkml:trace>
  <inkml:trace contextRef="#ctx0" brushRef="#br0" timeOffset="6621.3792">20108 609 5445,'20'-26'4548,"-20"26"-3235,0 0 193,0-27-353,0 27-224,0 0-417,0 27-31,0-27 383,0 26-127,0 28 0,0-1-417,0 26-64,0-1-192,0 2-96,0 0 64,0 27-448,20-30-97,-20 5 129,0-30-128,20 1-161,-20 0-224,0-1-288,0-25-961,0-27-3523</inkml:trace>
  <inkml:trace contextRef="#ctx0" brushRef="#br0" timeOffset="7105.4066">18958 1960 11979,'-41'0'448,"21"0"193,20 0 96,-20 0-65,20 0 577,0 0-352,0 0-544,0 0-161,0 0 288,0 0 129,0 0-225,20 0 129,-20 0-65,20 0-32,0 0 1,19 0-257,1 0 32,40 0 64,-1 0-63,20 0-97,20 0-128,21 0 32,-1 0-481,19-27-255,21 27-193,-1 0 448,2 27 353,18-27-96,1 27 256,-21-27 96,20 0 32,-19 26 353,-20-26-33,-21 0-384,-18 27-192,-41-27-32,1 0-417,-21 27-896,-38-27-449,-1 0-1697,0 0-5670</inkml:trace>
  <inkml:trace contextRef="#ctx0" brushRef="#br0" timeOffset="9533.5454">18897 2755 10890,'20'-27'897,"-20"27"-705,0 0 448,0 0 257,0 0 481,0 0-642,0 0-447,0 27 479,0 26-159,20 2-65,-20 23-95,21 1-97,-21 1-160,0-1-128,18 1 0,-18 0 33,0-2-65,0-24-64,0-1-97,20-28-447,-20 1-385,20 2-801,-20-28-1729,0 0-7495</inkml:trace>
  <inkml:trace contextRef="#ctx0" brushRef="#br0" timeOffset="9780.5594">19274 3205 18097,'0'0'320,"20"0"-128,-20 0 64,20 0 353,20 0 0,-1 0-417,2-26-192,-1 26 32,-1 0-32,1 0-32,-20 0-193,19 0-575,-39 0-129,20 0 32,-20 0-128,0 0-897,0-27-4260</inkml:trace>
  <inkml:trace contextRef="#ctx0" brushRef="#br0" timeOffset="9995.5707">19454 2888 15694,'20'25'833,"-20"3"-801,0-2 224,18 27 193,-18 27-1,0-28-31,21 28-289,-21-28-160,0 3-321,20-3 225,-20-26-737,0 0-960,20 2-1987</inkml:trace>
  <inkml:trace contextRef="#ctx0" brushRef="#br0" timeOffset="11336.6491">20247 3205 10602,'-20'27'2049,"20"-27"-2145,0 0 321,0 0 447,0 27 353,20-27 96,1 25-544,17-25-257,-17 0-32,19 0 257,-1 0-225,1-25-64,0-2 1,-21 0 127,1 1 225,0-1-225,-20-25-128,0 25-64,0-26 193,-20 28-321,0-3-128,-19 2-64,-1-2-65,1 28-31,-1 28 0,-1-28 0,3 26 64,-3 27 32,21-26 64,20 51 64,0-24 32,20-1 0,0-1 128,21 3 32,-2-3-96,1-26 96,19 0-64,-19 2 0,19-28-224,-19 0-448,-1 0-1186,1 0-544,-20-28-1441,-20 2-7911</inkml:trace>
  <inkml:trace contextRef="#ctx0" brushRef="#br0" timeOffset="11734.671">20703 2623 6694,'0'0'5349,"0"0"-4676,0 0 992,0 0-320,0 0-384,20 0-160,1 0 0,-1 0-481,0 0-160,-2 0-128,3 0-160,-1 0-801,0 0-736,0 0-1090,-1 0-2786</inkml:trace>
  <inkml:trace contextRef="#ctx0" brushRef="#br0" timeOffset="12440.7123">21300 2464 64,'0'0'11851,"0"0"-11723,0-27 448,0 27 321,0-26-480,-20 26 191,20 0-351,0 0-322,-20 0-95,0 0 96,0 26 32,1 1 0,-1 26-32,0-26-32,20 25 32,-21-25-32,42 26 32,-21-1-160,20 1-97,0-26 1,19 0 128,-19 1 32,20-3 256,-1-25 160,1 0 160,-20 0 65,19-25 95,-19-3-95,0 1-1,-20 0 33,0 1 31,0-26-159,0 25-1,-20-26 0,0 26-95,0 0-129,-19 2-128,-1-2-128,20 1 96,-19 26-96,19 0-129,0-27 33,0 27 32,1 27 64,-1-27-192,20 26 32,0 1 127,0-27 129,0 25 32,20 2 161,-20 0 31,19-1-32,21-26-32,-20 27-64,0-27 64,19 0-96,-19 0-96,0 0 0,0 0-64,-20 0-160,19 0-449,-19-27-1024,0 27-3780</inkml:trace>
  <inkml:trace contextRef="#ctx0" brushRef="#br0" timeOffset="12866.7361">21578 2385 9064,'-21'0'961,"21"0"1730,0 0-674,0 0-863,0 0-450,0 0-255,21 0-257,17 0 32,-17 0-96,19 0 0,-20 0-128,19 0-256,-19 0-801,0 0-673,-20 0-3266</inkml:trace>
  <inkml:trace contextRef="#ctx0" brushRef="#br0" timeOffset="13060.7478">21677 2385 10954,'20'26'769,"-20"-26"448,0 0 705,0 26-577,0 1 0,0 0-768,0-1-481,0 26-64,0-25-64,0 26-929,19-26-1249,-19 0-3235</inkml:trace>
  <inkml:trace contextRef="#ctx0" brushRef="#br0" timeOffset="13407.7674">21855 2728 15150,'0'0'608,"0"0"-255,0 0 1569,0 0-994,0 0-255,20 0-481,0 0 32,19 27-191,2-1 95,-21-26-64,18 54-64,-17-54 32,-1 28-289,20-3-575,-40-25-770,19 0-768,-19 0-2306</inkml:trace>
  <inkml:trace contextRef="#ctx0" brushRef="#br0" timeOffset="13637.7804">22114 2676 8231,'-20'0'1730,"0"27"-673,0-27 1633,-1 52-1056,-17-26-225,18 28-448,-1-1-833,1 0-32,20-27-416,-18 27-1089,-3-26-2755</inkml:trace>
  <inkml:trace contextRef="#ctx0" brushRef="#br1" timeOffset="18633.0664">4643 8611 3747,'0'0'673,"-18"0"-2979</inkml:trace>
  <inkml:trace contextRef="#ctx0" brushRef="#br2" timeOffset="41901.3968">22748 8133 9641,'0'-26'832,"0"0"1122,0 26-96,-18-28-609,18 28-480,-21-25-385,1 25-159,-20 0-129,20 0-96,1 25-96,-21 3 63,20-2-95,0 28 64,20-2-96,0 0-32,0 3-160,20-30 95,20 2 1,-1 0 192,1-27 160,-20 0 0,21 0 64,-23-27 129,2-25-1,0 25 128,-20-26-127,0 26-225,0-25-96,0 24-64,-20 28-1,20-26-127,0 52-224,0 2 288,20-2 160,-20 27 32,21 27 64,-1-1 128,-2-26 0,3 26 65,-21 1 63,0-27 64,0 0 161,0-27 224,-21 2-1,3-3 1,-2-25-192,-21 27-353,3-27-128,-3 0-96,1-27-320,1 27-289,-1 0-416,20-25-352,0-3-160,20 2-449,0-2-1377,20-22-4773</inkml:trace>
  <inkml:trace contextRef="#ctx0" brushRef="#br2" timeOffset="42197.414">23126 7736 15342,'0'-27'865,"0"27"-769,-20 0 96,20 0 321,-20 54 768,0-1-288,0-1-321,20 55-191,-19-29 31,19 2-223,0 27-161,19-54-32,1 26-64,0-26 32,20-26-96,-21 0-224,21-2-609,-20-25-961,19 0-929,-19-25-3683</inkml:trace>
  <inkml:trace contextRef="#ctx0" brushRef="#br2" timeOffset="42493.4308">23244 8001 15919,'20'0'224,"1"0"545,-1 0 704,0 0-608,-2 0-449,3 0-288,-1 27-128,0-27-64,-20 25 64,20-25-96,-20 28-192,-20-2 352,20-26 32,-20 26-192,0 2 96,-1-2 64,21 0 192,0 1-352,0-2 512,0 3-319,21-1-65,-21-2 32,20 2-96,0 0-129,19-27-223,-19 0-449,-20 0-736,20 0-1378,-20 0-7399</inkml:trace>
  <inkml:trace contextRef="#ctx0" brushRef="#br2" timeOffset="42622.4383">23264 8213 17360,'-20'0'0,"40"27"192,1-27 1346,19 0-257,-22 0-609,23 0-575,-1 0-226,-21 0-896,21 0-1313,0 0-2370</inkml:trace>
  <inkml:trace contextRef="#ctx0" brushRef="#br2" timeOffset="42853.4518">23483 7789 15598,'60'-26'481,"-21"26"576,2 0 768,17 0-543,3 26-546,-2 28-768,-19-2-32,-1 1-32,-19 27-96,0-1-224,-40 1 127,20-2 193,-40 2-64,21-26-609,-1-1-832,-20-1-1506,20-25-10186</inkml:trace>
  <inkml:trace contextRef="#ctx0" brushRef="#br2" timeOffset="46127.6385">12386 13008 4516,'-20'28'929,"20"-28"-449,0 0 705,0 0 289,0 0-385,0 0-769,0 0-96,0 0 193,0 0 383,0 0 33,0 0-160,0 0-257,0 0-31,0 0 63,0 0-192,20 0 64,-20 0 33,0 0-1,0 0-64,20 0 97,-20 0-97,0 0-96,20 0-32,0 0 1,-20-28-33,19 28-96,1 0 32,0 0-64,-20 0 0,20 0 32,0 0-32,-20 0 32,19-25-32,1 25 0,0 0 32,-20 0 0,20 0 128,1 0-96,-3 0-32,2 0-32,0 0 0,-20 0 0,21 0 32,-1 0-32,-2 0 32,3 0 0,-1 0-32,0 0 0,-20 0 32,20 0-32,-20 0 128,20 0 0,-1 0-95,-19 0 31,20 0 32,0 0 0,0 0-32,0 0-96,-1 0 0,1-27 128,0 27-96,0 0 0,1 0 0,-3 0 0,2 0-32,1 0 32,-1 0 32,0 0-32,-20 0-32,18 0 96,3 0-128,-1 0-160,0 0 480,0 27-256,-1-27-32,-19 0 0,20 0 128,0 0-128,0 0 32,-20 0 32,20 0-32,-1 0 32,1-27-64,0 27 64,0 0 0,1 0-128,-21 0 96,18 0 32,2 0 64,-20 0-192,20 0 96,1 0 0,-21 0-32,20 0 64,-2 0-64,2-27 64,1 27-32,-1 0-32,0 0 32,0 0-32,-1 0 32,1 0-32,0 0 32,0 0-32,-20 0 32,20 0-64,-1 0 128,1 0-128,0 0 64,0-26-32,1 26-64,-3 0-1,2 0-95,0 0 64,1 0 32,-1 0 128,-2 0-96,23 0 32,-21 0 0,0 0 0,-1 0 0,1 0 32,0 0 0,0 0-32,0 0 32,-1-27 0,1 27-64,0 0 0,0 0-64,0 0-32,-1 0 63,1 0 65,0 0 0,1-27 32,17 27 0,-18 0 0,1 0 0,-1 0 32,0 0-32,-20 0 0,20-25-32,-1 25 0,1 0 0,0 0 32,0 0 0,0 0 32,-1 0-64,1 0 32,-20 0-32,20 0-32,0-27 64,0 27-32,-1 0 0,1 0 0,0 0-32,1 0 96,-21 0-64,20 0 64,-2 0-64,2 0 32,1 0 0,-21 0 0,20-26-32,0 26 32,-1 0 0,1 0 0,0 0 0,0 0 0,0 0 64,-1-27-64,1 27 32,-20 0 96,20-27-64,0 27 0,19 0-64,-19 0 0,0-26 32,0 26-64,1 0 32,-3-26 0,2 26 0,-20 0 0,20-28 64,1 28-64,-1 0 0,0-25-32,-1 25 128,1 0-96,0-27 33,0 27-33,0 0 0,-1 0 0,1-26 32,0 26-32,0 0 0,0-27 0,-1 27 32,-19-28 0,20 28 32,0 0 32,0-25 0,1 25 0,-3 0-96,2-27 0,1 27 0,19-27 32,-40 27 32,18 0-64,3-25 32,-1 25 96,0-28 192,-20 28-223,20-27-1,-1 27-32,1-25-32,-20 25-32,20 0 0,0-27 64,0 27-64,-20-26 32,19 26 32,1 0 64,0-27-32,0 0-64,1 27-32,-3-26 96,2 0-64,0 26 0,21-26 32,-21-1-32,-2 0 32,-18 27 97,21-26-193,-1-1 160,0 0 160,0 2-64,19 25-64,-39-28-64,20 3 1,0-2-65,19 0 128,-19 1-224,0-28 96,0 29-32,1-3 128,-3 3-64,2-2 32,0 0-64,1 27 128,-1-26-128,-2-1-96,3 0-256,-1 2 512,-20-2-576,20 1-257,0-1-544,-20 27-160,0-27-2371</inkml:trace>
  <inkml:trace contextRef="#ctx0" brushRef="#br2" timeOffset="47937.7422">16634 11525 5829,'0'0'-512,"0"0"-2531,-19 0 1537,19 0 1026,0 0 864,0 0 1,0 0-482,0 0 226,0 0 1920,0 0 226,0 0-1122,0 0 320,0 0 257,0 0-673,0 0-801,0 0-224,19-26-64,-19 26-64,0 0 96,20-27 64,-20 27 256,20 0 385,-20 0-193,20-27-159,0 27-193,-20-26 0,19 0 96,1 26-64,20-28-224,-20 3 64,-1-3 33,1 3-1,21-2 256,-21 0-96,0 1 32,-2 26 1,3-27-97,-1 2 0,0 25-128,0-27 96,-1-1 32,1 28 64,0-25 1,0-2-97,0 0-32,-20 27 0,19-25 0,-19-3 0,20 28 0,0-27 0,-20 2 129,20 25-65,0-27-128,-1 1 0,1-1-64,-20 27 32,20-27-32,1 27 32,-21-26 0,20 26 64,-20-26-32,0 26-32,18-28 0,-18 28 0,0-25 0,20 25 0,-20 0 0,21-27 32,-21 1-32,20 26 64,-20-27-96,20 27 0,-20-27 0,19 27 32,-19-26 0,20 26 32,-20-27-32,20 27 0,-20-25 0,20 25-32,-20-27 32,0 27 0,20-28-32,-20 28 32,0 0 0,0 0 32,19 0 32,-19-25-32,0 25-32,0 0 0,0-27 32,0 27 0,20-27-32,-20 27-64,0 0 64,0-26-32,20 26 0,-20 0 0,0-27-64,0 27 0,20 0-97,-20-27-95,0 27-769,0 0-1185,0 0-5029</inkml:trace>
  <inkml:trace contextRef="#ctx0" brushRef="#br2" timeOffset="51118.9242">17646 10305 2466,'-19'0'2498,"19"0"-96,0 27-384,0-27-352,-20 0-577,20 0-224,0 0-353,0 0-352,20 0-63,-20-27 223,0 27 0,0 0 0,19 0 1,-19 0 63,0-25-96,0 25-95,0 0 95,0 0 64,0 0-96,0 0 33,0-27-129,0 27-32,0 0-64,20 0 0,-20-26-64,0 26 64,20 0 0,-20-27-64,0 27 64,20 0-32,-20-27 257,21 27-33,-21-26 0,18 26-32,-18-26-96,20 26 33,-20-26-65,0 26 0,21 0 96,-21-27-96,20 27 32,-20-27 32,20 27-64,-20-26 161,0 26-161,20-28-96,-20 28 0,0-26 0,19 26 0,-19-25 0,20 25 160,-20 0-224,0-28 224,20 28-160,0-25 32,-20 25 128,20-28 64,-1 1-64,-19 2-127,20 25 127,-20-27 32,20 27 0,-20-27-96,20 27 192,-20-26-320,0 26 160,20-27-31,-20 0-33,19 2-64,1-2 0,0 27 32,0-26 0,-20-1-64,21 27 32,-3-27-32,-18 27 96,20-26-96,1 26 0,-21-26 64,20 26-32,-20-26-32,20 26 64,-2-27 32,-18 0-64,21 1 0,-21 26 0,20-26 0,-20-2 0,20 28-32,-20-25 128,20 25-160,-1-28 64,-19 3 0,20 25 0,-20-27 0,0 27 0,20-27 0,-20 27 0,0-26 0,20 26-32,-20 0 0,0 0 64,20-27-96,-20 27 64,19-27 0,-19 27 64,20-25-64,0 25 32,-20-27-32,20 27-64,-20-26-129,21-1 418,-3 27-193,-18 0-64,0-27 0,20 27 64,0 0-32,-20-26 32,21 26-32,-1-26-32,-20 0 64,20 26-64,-1-27 32,-19 0-32,20 27 64,0-26 0,-20 26-64,0 0 64,20-27-64,-20 27 96,20-25-64,-1 25 32,-19-28-64,20 2 64,0 26-64,-20-28 0,20 28-32,0-25 64,-1 25 0,-19-25 64,20 25-96,0-28 128,0 28-224,-20-27 128,21 27 0,-3-27-32,2 27 64,0-26-64,-20 26 64,21-27-32,-21 27 32,20 0-64,-2-25 32,-18 25-32,21-27 32,-1 27-32,-20-27 64,20 27-64,0 0 64,-20-26 64,0 26-96,19-27-32,-19 27 0,20-27 0,0 27 32,-20 0 0,20-25 0,-20 25 96,20-27-224,-20 27 128,19 0-32,-19 0 32,20-28 0,-20 28 32,20 0-64,-20-25 96,20 25-64,-20 0 0,0 0-32,20-27 32,-20 27 32,0 0-128,19 0 192,-19 0-224,20 0 160,0-26-32,-20 26 32,21 0-64,-1 0 64,-20-26-64,20 26 64,-20 0 64,18 0-289,-18-28 161,21 28 129,-21 0-162,20 0 33,0 0 32,-20 0 0,20 0 32,-1-26-64,-19 26 64,20 0 65,-20 0-194,20 0 97,0-26-32,-20 26 0,20 0 0,-20 0 32,19 0-32,-19 0 64,20 0-32,0 0-32,-20-28 0,20 28 0,0 0 96,-20 0-128,19 0 96,1 0-64,-20 0 0,20 0-32,1 0 128,-1-25-96,-2 25 96,2 0 0,1 0-160,-21 0 128,20 0-32,0-27 0,-1 27-64,1 0 64,0 0-32,0 0 32,0 0-192,-1 0 96,-19 0 32,20 0 32,0 0 96,0-26-96,0 26 0,-1 0 32,1 0 0,0 0 0,0 0 0,-20 0-96,21 0 192,-1 0-128,-2 0 32,-18 0-32,21 0 32,-1-27-32,0 27 64,0 0-128,-1 0 96,1 0 0,0 0 32,0 0-64,0 0 96,-1 0-160,1 0 96,0 0 0,0-27 0,0 27-64,-1 0 160,1 0-192,0 0 32,0 0 96,1 0-64,-3 0 0,2 0 32,1 0 0,-1 0-65,0 0-159,-20 0-96,18 0 32,3 0 63,-1 0 129,0 0 96,19 0-32,-19 0-32,0 0 128,0 0-64,19 0-32,-19 0 0,20 0 0,-19 0 0,-1 0 0,-2 0-320,2 0 480,1 0-160,-1 0-64,0 0 64,-1 0 64,1 0-64,0 0 64,0 0-32,0 0-32,-1 0 128,21 0-128,-20 0 64,0 0-32,-1 0-64,1 0 128,0 0-64,0 0 32,1 0-64,-3 0 32,2 0 32,0 0-64,1 0 64,-1 0-64,-2 0 96,-18-26-32,41 26-128,-21 0 128,0 0-64,-1 0 64,1 0-32,20 0-32,-20 0 32,19 0 32,-19 0-32,0 0 0,0 0 32,19 0 0,-19 0 32,1 0-64,-1 0 32,0-27 64,-2 27-96,-18 0-288,0 0-1570,0 0-1249,-18 0-8199</inkml:trace>
  <inkml:trace contextRef="#ctx0" brushRef="#br3" timeOffset="58300.3349">17706 7789 4195,'21'0'1922,"-21"-26"-1377,18 26 1313,-18 0 31,0 0-223,0 0-705,0 0-609,0 0-64,20 0 161,-20 0-289,0 0-128,21 0-64,-1 0-448,20 0-417,-1 0-833,1-27-1473,-1 27-1858</inkml:trace>
  <inkml:trace contextRef="#ctx0" brushRef="#br3" timeOffset="58473.3452">18144 7736 1537,'18'27'641,"-18"-27"-609,20 0-64,1 0-32,-21 0 96,20 0-64,0 0-65,-2 0 33,3 0 1025,-21-27 1474,20 27-1250,0 0-801,-20 0-384,20 0-32,-1 0-545,1 0-3651</inkml:trace>
  <inkml:trace contextRef="#ctx0" brushRef="#br3" timeOffset="58602.3526">18500 7736 7655,'20'0'929,"-20"0"-737,21 0 1537,-3 0-159,2 0-609,0 0-801,1 0-448,-1 0-2339,0 0-3010</inkml:trace>
  <inkml:trace contextRef="#ctx0" brushRef="#br3" timeOffset="58725.3596">18778 7763 4772,'40'26'3235,"-20"-26"-3523,-20-26 544,20 26-64,-1 0-352,1 0-1826</inkml:trace>
  <inkml:trace contextRef="#ctx0" brushRef="#br3" timeOffset="58826.3652">19037 7763 4452,'20'0'224,"-2"0"-192,23 0 96,-21 0-320,0 0-321,19 0-1921</inkml:trace>
  <inkml:trace contextRef="#ctx0" brushRef="#br3" timeOffset="58913.3703">19274 7763 2626,'20'0'3651,"-20"0"-2273,0 0-866,20 0-352,-20 0-224,20 0-1121,-20 0-2979</inkml:trace>
  <inkml:trace contextRef="#ctx0" brushRef="#br3" timeOffset="59086.3803">19553 7763 2786,'39'0'641,"-19"0"416,0 0 1025,-20 0 64,20 0 192,0 0-1377,-20 0-737,19 0-160,-19 0-64,20 0 64,-20 0-160,20 0-320,0 0-1218,-20 0-2306</inkml:trace>
  <inkml:trace contextRef="#ctx0" brushRef="#br3" timeOffset="59216.3876">19970 7816 6534,'39'0'2242,"-39"0"-2274,20 0 64,-20 0-1089,20 0-3524</inkml:trace>
  <inkml:trace contextRef="#ctx0" brushRef="#br3" timeOffset="59367.3963">20306 7816 12523,'41'0'32,"-41"0"129,20-27 1184,0 27-1153,-20 0-352,19 0-1346,-19 0-3202</inkml:trace>
  <inkml:trace contextRef="#ctx0" brushRef="#br3" timeOffset="59497.4035">20685 7843 1281,'18'-27'-128</inkml:trace>
  <inkml:trace contextRef="#ctx0" brushRef="#br3" timeOffset="59785.4199">21339 7736 8295,'20'0'833,"-20"0"-993,20 0 1729,-20 0-1056,0 0-1762,20 0-4164</inkml:trace>
  <inkml:trace contextRef="#ctx0" brushRef="#br3" timeOffset="59930.4285">21557 7763 12459,'21'0'160,"-1"0"-95,-2 0 1312,-18 0-897,0 0-480,0 0-833,0 0-2530</inkml:trace>
  <inkml:trace contextRef="#ctx0" brushRef="#br3" timeOffset="60528.461">20545 7816 6758,'0'0'1025,"20"0"448,-20 0 1378,20 0-1089,-1 0-801,1-27-641,0 27-256,0 0 64,1 0-224,-3 0-1570,2 0-6694</inkml:trace>
  <inkml:trace contextRef="#ctx0" brushRef="#br3" timeOffset="60658.4688">21021 7789 11787,'20'0'288,"0"0"-2722,1 0-1378</inkml:trace>
  <inkml:trace contextRef="#ctx0" brushRef="#br3" timeOffset="60795.4772">21339 7816 10794,'60'0'1825,"-41"0"-1728,1 0 159,0 0 352,0 0-319,-20 0-1603,0 0-4355</inkml:trace>
  <inkml:trace contextRef="#ctx0" brushRef="#br2" timeOffset="66363.7957">23126 13405 13965,'19'0'768,"1"0"-671,20 0 735,-1 0 193,2 0 32,-1 0-224,-1 0-737,-19 0-96,20 28 0,-21-28-96,1 27 0,-20-2 0,0 2 96,-39 26 96,-1 1 96,-19-1 193,19-1-97,-1 1 32,23-26-224,18 26 96,18-27 33,23 0 159,-1-26-32,-22 28-192,23-28-63,-21 0-162,19 0-383,-19 0-769,0 0-1025,-20 0-2274</inkml:trace>
  <inkml:trace contextRef="#ctx0" brushRef="#br2" timeOffset="66515.805">23086 13751 13004,'20'-27'1249,"0"27"-448,39-27 1313,0 27-705,2 0-160,-2 0-800,-19 0-321,19 0-320,-19 0-1442,19 0-576,2 0-3716</inkml:trace>
  <inkml:trace contextRef="#ctx0" brushRef="#br3" timeOffset="102801.8807">13576 15393 3459,'-18'0'2146,"-2"0"-1121,20-26-801,-21 26-769,21-26-1280,0 26-930</inkml:trace>
  <inkml:trace contextRef="#ctx0" brushRef="#br3" timeOffset="103269.9059">13576 15129 12427,'20'0'513,"-20"0"-673,0 54 384,21-29 32,-1 55-128,0 25 0,0 2-32,-20 25 33,19-27 319,-19 29-320,0-56 0,0 2 192,20-28 353,-20 2-64,-20-54 320,20 0 864,0-27-1408,-19-25-193,-1-28-160,0 1-64,0-27-128,-1-1 384,21 2-480,-20-27-673,40 26-64,1 26 576,-1 27 353,39 28 96,1-3-32,-21 28 32,21 28-96,-1 24 96,-18-26 0,-21 54-32,-20-28 64,0 28 129,-20-28 319,-41 2 353,22-1-64,-21-1-545,1-24-352,19-3-353,1-25-800,19 0-352,20 0-2883</inkml:trace>
  <inkml:trace contextRef="#ctx0" brushRef="#br3" timeOffset="104055.9517">14390 15579 14862,'-38'26'576,"-23"1"-576,22 25 384,-21 1-255,21 1-161,-1 26 0,1-28 0,39 28-129,0-27 1,19-28 96,1-25 32,40 0 64,-21 0-32,1-25 32,19-28 0,-18-1 32,-21 2 225,-2-1 31,-18 0-32,0-1-288,0 29 0,0-3 32,-18 28-32,18 28-128,-20-3 96,20 29 0,0-1 0,0-26 32,20 25-128,-2 1 128,2-26 32,1-1-32,-1-26 96,-20 0 160,20 0 161,0 0 191,-20-26-223,0-1 63,0-26-96,0 27-63,0-27-386,0 26 226,0-27-193,0 28-97,19 1 97,21 25 0,-20-28 0,19 28 32,-19 0 64,20 0-192,-20 0 160,19 0-32,-19 0 32,-20 28 32,21-28-64,-21 0 160,0 0-64,-21 0-32,21 0-64,-20 0 0,0 25 32,1 1 32,-1 2 160,20-2-31,0 1-290,0 0 258,0 25-290,0-26 97,20 1 32,-1 0-160,1-27 64,21 0 96,-21 0 0,-2-27 96,2 0 32,1-25 64,-21-1 64,0 26 161,0-27-353,0 28-32,0 1 32,0-3 0,0 28-96,-21 0-64,21 28 0,0-3 64,0 1 64,0 28 32,0-27 0,21 26-32,-1-27-64,0 0-129,-1 1-191,1 0-1282,20-27-1889</inkml:trace>
  <inkml:trace contextRef="#ctx0" brushRef="#br3" timeOffset="104937.0019">15046 15579 10249,'-20'53'1794,"20"-1"-1698,0 27 449,-20-25 640,20 0-673,0-2-448,0 1-64,0-26 64,0-1 0,0-26 32,0 27 289,0-54 383,0 1-447,0-1 127,20-26-127,-20 1-289,20 25-289,-20-26 161,20-1-96,0 54 160,-1-25-64,-19 25 32,20 25 64,-20 1 96,20 28 0,-20-27-96,0 26 64,0-27-128,0 27 64,0-26-128,0-1-32,20-26 256,-20 0 288,0-26 161,0-1-161,0 0 129,0 1-65,0 0-160,0 0-640,21-1 32,-21 0-257,18 1 321,2 26 224,0 0 0,-20 0 32,21 26-32,-21 1 32,0 0 32,20-27 32,-20 52-224,0-26 224,20 1-577,-1 0-95,1-1-449,20-26-160,-20 27 31,-1-27 802,21-27 448,-20 27 96,0-53 609,-1 26 480,1 1 289,0 0 31,-20 0-288,0-28-31,0 54-770,-20-26-512,0 26 160,1 0-256,-1 0-32,0 26 0,0 28-97,0-28 97,20 26-96,0-25 224,20 26-64,0-26-32,0-2-96,39 2-65,-19-27-63,-1 0-321,2 0-95,-21-27-353,0 27-609,-2-25-32,-18-2 1442,0 1 224,-18-1 192,-2-26 384,0 27 609,20 0 353,-21-1 63,21 27-416,0-27 32,21 27-640,19-26 352,-1 26-545,1 0-256,19 0-64,-19 0-289,-1 0-1056,1 0-801,-40-28-801,20 28-6694</inkml:trace>
  <inkml:trace contextRef="#ctx0" brushRef="#br3" timeOffset="105124.0119">15860 15341 10505,'0'52'2050,"20"28"-128,-20-1 641,0 1-417,0 25-801,0-25-929,0 0-352,0-1-160,0-26-352,0 26-961,0-52-1026,20-1-480,-20 1-2722</inkml:trace>
  <inkml:trace contextRef="#ctx0" brushRef="#br3" timeOffset="105455.0319">15939 16003 3683,'0'-54'8392,"0"54"-6502,0 0 64,0 27-609,20 0-1057,-20-1-256,41-26 32,-23 27 0,22-27-160,1 0-160,-21 0 256,-2-27 32,-18 1-256,0-1 128,0 0 96,-18 1 0,-2 0-32,0 0-32,-1 26 256,1 0-128,20 0 160,-20 26-288,20 0 224,0 0-128,0 28 128,40-28 32,-19 1-159,19-2-258,-1 2 161,1-27 96,-1 0 192,-19 0-127,0-27-97,0 27-641,-20 0-704,0-25-1314,0 25-3298</inkml:trace>
  <inkml:trace contextRef="#ctx0" brushRef="#br3" timeOffset="105766.0501">16575 15817 13676,'-20'27'641,"-1"-27"288,-17 0 1377,17 27-1633,1-1-673,-18-26 192,17 26-288,1-26 96,20 53-32,0-26 64,0-1-64,20 1-256,1-2-65,17 2 193,-18 0 32,1-1 32,-1-26 0,-2 27 96,-18-27 96,-18 27 96,-2-27-64,-1 25 192,1-25-127,-18 0-193,17 27-64,1-27-705,-20 0-1057,40-27-4035</inkml:trace>
  <inkml:trace contextRef="#ctx0" brushRef="#br3" timeOffset="106602.097">17666 15235 14958,'-20'-27'1089,"1"2"-673,-21 25-128,0 0-288,-19 25-64,19 2 0,-19 26-32,18 26 32,23 1 64,-2-2 0,20 29-64,20-2 128,-2-51 64,43 26 32,-2-28 33,20-26 319,1-26 193,20 0-1,-21-26-31,0-26-128,-19-2-65,-41 0 97,1-25 287,-20 0-736,-39-1 225,-1 2-385,-19-2-449,-22 1 1,2 26 288,0 26-1,19 27 129,1 0-96,19 27 160,1-1 96,39 28 129,0-2 159,20 1-192,39 0-64,-19-1 0,19 2 65,0-28-1,1 1-320,-21 0-289,22-27-1088,-21 0-1634,19 0-3043</inkml:trace>
</inkml:ink>
</file>

<file path=ppt/ink/ink61.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09T23:56:02.925"/>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
  </inkml:definitions>
  <inkml:trace contextRef="#ctx0" brushRef="#br0">15125 4265 9096,'0'0'1313,"0"0"225,0 0-769,0 0-449,0 0 224,20 0-31,0 0-129,1 0-352,17 0 32,3 0-64,18 0 64,-19 0-32,19 0-32,1-27 0,-21 27 0,1 0-32,1-27-224,-23 27-417,2 0-736,1 0-1249,-21-25-2884</inkml:trace>
  <inkml:trace contextRef="#ctx0" brushRef="#br0" timeOffset="332.019">15305 4054 448,'0'0'6086,"0"0"-6150,-40 25 64,19 2 160,-19 0 448,1 26 353,-21-28-288,21 2-129,-1 0 193,1-1 256,19 1 256,20 0-480,-20-27-321,40 25 129,0 3-97,-1-28-255,41 25-97,-21 3-32,21-28-128,-1 26-192,-18-26-449,-1 26-1665,-1-26-4164</inkml:trace>
  <inkml:trace contextRef="#ctx0" brushRef="#br0" timeOffset="26302.5048">13736 7445 10698,'0'0'1185,"0"0"-160,0 0-160,0 0-353,0 0-352,-20 28-64,20-3-64,0 0 64,20 29 0,-20-1 193,20 0-33,0-26-64,-1 26-128,1-27 64,0 27 33,21-53 31,-23 27 128,22-27 64,1-27 129,-2 27-321,-19-53-64,0 27 32,0-27 32,-1 26-95,-19-26-33,0 0-160,0 27-33,0-2-159,-19 3 32,19 0 64,0 25 32,-20 0-33,20 25 1,0 0 224,20 3 32,-20 26-64,19-2 0,1 28-32,0-28 0,0 1 32,0 27 0,-1-28-32,-19 1 64,0 26 0,0-26 96,0-25 257,-19 24 31,-1-25 161,0 26 95,-20-53 193,1 26-416,-1-26 159,1 0-512,-22 0-160,23-26-256,17 0-64,-19-1-289,20 0-320,1 27-512,19-26-962,19 0-1985</inkml:trace>
  <inkml:trace contextRef="#ctx0" brushRef="#br0" timeOffset="26669.5256">14410 7577 11755,'0'0'768,"0"-26"578,0 26 415,21 0-383,-21 0-353,20 0-481,0 0-224,19 0-159,1 0-65,-20 0-64,19 0 32,-19 0 32,0 0-352,0 0-609,-20 0-737,20 0-1120,-20 0-3300</inkml:trace>
  <inkml:trace contextRef="#ctx0" brushRef="#br0" timeOffset="26856.5361">14431 7710 2530,'20'27'2434,"0"-27"993,0 0-608,19 0-1281,-19 0-321,20 0-545,-21 0-479,21 0-161,-20 0-129,0 26-223,-1-26-481,1 0-928,0-26-2980</inkml:trace>
  <inkml:trace contextRef="#ctx0" brushRef="#br0" timeOffset="27167.5541">15006 7233 8616,'20'0'1954,"-20"0"-1250,-20 0 417,20 0-288,0 26 224,0 1-128,0 25-288,0 1-97,0 1 161,0 24-97,0-24-255,0 26-161,20-27-192,-20-26 64,20 25-128,0 1-224,-20-26-257,20-1-384,-20 1-1025,19-27-4003</inkml:trace>
  <inkml:trace contextRef="#ctx0" brushRef="#br1" timeOffset="61197.5005">1209 11338 4452,'0'-25'2114,"0"25"192,0-27-128,0 27-544,0 0-513,20-26-449,-20 26-384,0 0-288,0 26 0,0-26 161,0 27-33,0 26 64,21 27 192,-21-1-192,0 28-31,20-2 63,-20 28 64,0-27 96,0-26-95,0 0-97,18-28 160,-18 0-160,0-24 97,0-2-1,0-26 385,0 0-577,0 0 32,0-26-256,0-2-96,0-24-97,0 25 1,20-26 32,-20 26-1,21-25 1,-1 25 160,0 1 0,-20 26 32,19 0 288,1 0 192,0 0-95,0 26 63,0 1-320,-1 25 192,1-25-192,20 26-32,-40 0 0,20-27-288,-20 28-257,19-2-95,-19 2-385,0-28-513,20 1-1408,-20-2-7785</inkml:trace>
  <inkml:trace contextRef="#ctx0" brushRef="#br1" timeOffset="61961.5442">1884 12081 12075,'0'0'737,"0"0"-385,0 0 737,-19 0-128,-1 0-256,0 0-545,0 0-192,-1 0-32,3 27 0,-2 1-33,-21-3 1,21 28 0,20 1 96,-18-2-32,36 1 0,-18-26 0,41 26 32,-1-28 0,-1 29 32,21-54 32,-1 26 0,-19-26 64,19-26 161,-18 0-1,-3-27 96,3 0 129,-21 26-193,-20-26-32,0 27-159,-41 0-258,21-2-31,-18 2-64,17 0 192,-19 26 64,1 0-96,-21 0 64,21 0 0,-21 26 0,21 0 64,19 2-32,20-2 0,0 0 0,38 0-32,3 1 32,-1-27 32,19 0-160,0 0-352,1 0-609,-1-27-1089,-39 1-5990</inkml:trace>
  <inkml:trace contextRef="#ctx0" brushRef="#br1" timeOffset="62357.5668">2282 11446 4676,'0'-53'6406,"19"26"-6310,-19 27 449,0 0 1120,-19 0-800,19 0-641,-20 27 129,20 26 479,0 26-31,-20-26-128,20 27-97,0 26 65,-20-28-161,20 2-384,20-26 65,-20 26-161,20-28 128,19-24-96,-19-3-64,20 2-96,-1-1-641,1-26-160,1 0-384,-23 0-705,22-26-1794,-19 26-5893</inkml:trace>
  <inkml:trace contextRef="#ctx0" brushRef="#br1" timeOffset="62560.5783">2499 11790 1985,'20'27'10058,"-20"-27"-10186,20 25 897,1-25 1088,17 28-287,-17-2-705,19 0-673,-20 1-128,-1 0-64,1-1-353,0 1-543,0-27-418,0 0-415,-20 0-962,19 0-3843</inkml:trace>
  <inkml:trace contextRef="#ctx0" brushRef="#br1" timeOffset="62732.5881">2758 11737 12395,'-40'80'769,"20"-55"-769,-19 29 1057,19-1 641,0 0-1250,-1 1-416,3-29-544,18 2-706,0 1-1184,0-3-4420</inkml:trace>
  <inkml:trace contextRef="#ctx0" brushRef="#br1" timeOffset="63006.6042">2758 11366 14477,'39'27'353,"-19"0"159,20-1 609,1 28 417,-3-2-449,3 28-833,-21-28-64,19 28-96,-19-2 128,20 2-160,-40 0 64,19-1-95,-19-24-66,0-3-127,-19 0 64,-1-24-544,0-2-1186,-21 26-1441,3-52-8809</inkml:trace>
  <inkml:trace contextRef="#ctx0" brushRef="#br1" timeOffset="64399.6828">3552 11737 13356,'0'0'1570,"0"0"-962,0 0 1090,0 0-225,0 0-640,0 0-577,20 0-160,0 0 0,19 0-64,1 0-32,-20 0-32,19 0-416,1 0-545,-19-27-576,-1 27-353,-20 0-2370</inkml:trace>
  <inkml:trace contextRef="#ctx0" brushRef="#br1" timeOffset="64535.6899">3592 11896 11210,'0'53'1538,"19"-53"-674,1 0 834,20 0-321,-1-27-704,1 27-705,1 0-897,-21 0-1089,-2 0-3395</inkml:trace>
  <inkml:trace contextRef="#ctx0" brushRef="#br1" timeOffset="65394.7402">4485 11338 832,'0'0'8520,"0"28"-8359,20-1 831,-20 26 33,19 26-288,-19 1-32,20 25-449,0-25-96,-20 26-32,20-26 64,1 0 1,-1-28 191,-2-24 193,-18-3 31,0-25 225,0 0 768,0-25-1120,-18-3-385,18-24 0,-20-2-32,-1-26-32,1 0-160,-20-25-96,40 26-737,-19-27 256,19 26 641,19 28 0,21-2 64,-20 26-32,21 28 64,18 0 128,-19 0-64,-1 28-64,1-1 32,-20 26-64,-1 1 33,-19-29-1,0 28 288,-19 1 320,-21-28 33,-1 0-64,3 0-33,-23 1-352,23-27-192,-3 27-192,41-27-608,0 0-1154,0-27-1730,20 27-9800</inkml:trace>
  <inkml:trace contextRef="#ctx0" brushRef="#br1" timeOffset="65972.7734">5220 10942 9352,'-20'-26'2307,"0"26"-1250,20 0-673,-20 0-96,-1 26 641,3 1-32,-2 0-353,20 51 193,0-24 32,-21 24-321,21 29-191,0-27-161,21 27 128,-1-29-128,-2 2 64,3-28-160,-1 2 0,0-28 32,0 1-320,-1-2-961,1 3-993,-20-28-2787</inkml:trace>
  <inkml:trace contextRef="#ctx0" brushRef="#br1" timeOffset="66533.8059">5457 11500 12075,'0'-54'833,"-18"54"-833,18 0 352,0 0 417,0 26-257,0 2 65,0 24-225,18 1-192,-18 0 32,20-1-95,1 2-65,-1-28 0,0 1-32,19-2 0,1-25 128,-20 0-32,19-25 32,-19-2 0,0-26 0,0 26 0,-20-25-96,0 26 0,0-28-96,-20 28-128,20 26-160,0 0-289,-20 0-448,20 53 609,20-26 352,0 51 96,-1-24 32,1 24 0,0 2 32,0 0 0,-20-26 64,20-2 320,-20 1 289,0 0 448,-20-27 320,0 2 225,0-28-257,0 26-576,-19-26-513,-1 0-256,1 0-256,-1-26-288,-1 26-577,23-28-673,18 2-672,0 0-1057,0-1-5125</inkml:trace>
  <inkml:trace contextRef="#ctx0" brushRef="#br1" timeOffset="66852.8239">5973 11578 13196,'-20'0'2050,"20"0"-897,0 0 961,20 0-480,1 0-609,-1 0-673,19-26-256,1 26-64,0 0-32,-1 0-256,-19 0-417,20 0-480,-19 0-513,-21 0-608,0 0-2402</inkml:trace>
  <inkml:trace contextRef="#ctx0" brushRef="#br1" timeOffset="67010.8319">6014 11710 8231,'-20'54'2114,"20"-54"-1569,20 26 1505,0-26-128,19 0-673,-19 0-481,20 0-479,-1 0-225,1 0-224,-20 0-929,19 0-1121,-19 0-3140</inkml:trace>
  <inkml:trace contextRef="#ctx0" brushRef="#br1" timeOffset="67285.8487">6550 11420 9769,'0'0'2178,"0"0"-2274,0 0 1185,0 26 448,0 0-480,0 27-32,0 0-32,0 1-32,0-2-256,0 1-289,19 0-320,-19-26 0,0 26-128,20-27 0,-20 0-96,20-26-737,-20 0-832,0 0-1026,0 0-7751</inkml:trace>
  <inkml:trace contextRef="#ctx0" brushRef="#br1" timeOffset="68034.8914">6947 10942 7431,'0'0'416,"0"-26"481,0 26 961,0 0-225,19 0-256,-19 0-736,0 0 64,0 26 159,0 28 65,0-2-160,0 1-64,0 26-449,20 27 96,-20 1-31,0 0-33,0-2 96,20 0-63,-20 2-65,0-28-128,20 27 32,-20-52-96,20 26-64,-20-28 0,20-26-32,-20 0-128,0 2-224,0-28-225,0 26-384,0-26-352,0-26-161,19-2-1280,-19 2-5382</inkml:trace>
  <inkml:trace contextRef="#ctx0" brushRef="#br1" timeOffset="68359.9097">7265 11684 6213,'0'-26'5990,"0"26"-5445,0 0 1056,0 0 161,0 26-577,18-26-352,3 26-97,-1 1-255,20 0 159,-1-1 33,1 1-192,-20-2-385,19 3-64,1-28 32,-19 26-96,17 0-128,-18-26-257,1 27-95,-21-27-65,20 0-448,-20 0-352,0 0 128,0 0-1026,-20 0-3074</inkml:trace>
  <inkml:trace contextRef="#ctx0" brushRef="#br1" timeOffset="68569.9219">7563 11605 11562,'-21'53'833,"1"-27"-192,0 27 992,0 0-319,1-1-514,-1 2-447,0-1-129,0 0-32,20 1-64,-20-29-128,20 2-608,0-27-1442,20 0-4484</inkml:trace>
  <inkml:trace contextRef="#ctx0" brushRef="#br1" timeOffset="69000.9451">7980 11313 13452,'0'0'1762,"0"0"-993,0 0 992,0 0-415,0 0-1090,0 0-480,0 0-97,0 25-928,18 3-833,-18-1-2370</inkml:trace>
  <inkml:trace contextRef="#ctx0" brushRef="#br1" timeOffset="69195.9564">8039 11710 12203,'0'54'1089,"0"-28"641,0 26 224,-21-24-545,21-2-993,-20 0-288,20 1-96,-18 26-32,18-26-352,0-27-993,-21 27-993,21-2-2819</inkml:trace>
  <inkml:trace contextRef="#ctx0" brushRef="#br1" timeOffset="69787.9907">8494 11552 11018,'20'-52'1569,"-20"24"-1024,0 2 1505,-20 0-545,20 26-672,-18 0-513,18 0-320,-20 0 0,-1 26-128,1 0-128,0 2 448,20 24-224,-19 1 32,19 0 32,0-1-32,19 2 32,-19-28-32,40 26 128,-19-52-192,17 28 160,-18-28-256,21 0 96,-2 0 32,1-28-192,0 3 64,-1-2 128,-19-26 32,0 26 32,-20 1 0,0 0-96,-20-27-128,0 26-97,1 1 33,-21-1 192,-20 2-160,21-3 0,-22 28-65,2 0-447,19 28 95,1-28 449,19 52 64,20-26 64,0 1 0,40 0 32,-21-1 128,21 0 160,19-26-160,-18 0-192,18 0 64,-19 0 0,0 0-321,-20-26-2049,19 26-4869</inkml:trace>
  <inkml:trace contextRef="#ctx0" brushRef="#br1" timeOffset="70134.0111">8674 11101 9833,'0'0'1601,"0"-27"-1408,20 27 896,-1 27 576,1 0-256,20-1-512,-1 26-384,22 2 127,-23-1 97,3 27-353,18-27-159,-19 26-353,0 1 384,-1-1-224,-19-26-96,0 27 32,-20-27 64,0-1 32,-20 28 32,0-26 32,0-2-64,-19-24 0,19 24-64,-20-26-352,21 0-929,-1 2-1442,-20-28-10025</inkml:trace>
  <inkml:trace contextRef="#ctx0" brushRef="#br1" timeOffset="129097.384">1646 14597 2562,'0'0'1249,"0"0"865,0-25 673,0 25-929,0-26-289,0 26-32,0-28-159,0 28-353,0 0 160,0-25-160,0 25-192,0 0-417,0 0-416,0 0-416,0 0 159,0 25 161,0 3 64,0-2-96,0 27 96,21 0-224,-3 1 512,2-29-256,21 28 0,-3-26 160,3 0-128,-1-27 289,-1 0 63,1 0 128,-1-27-127,-19-26 63,0 26-160,0-25-63,-20-1-65,21 26-192,-21-26-160,0-1-1,0 29-351,0-2 192,0 1-417,-21 26-320,21 0 288,0 0 673,0 26 96,0 54 32,21-1 0,-1 28 0,-2-2 32,2 0 32,1-25 32,-1-28 32,0 3-64,-2-3 193,3 28 223,-21-27 193,20 1 223,-20-29 33,-20 28-192,-1-26 64,3 0-353,-2-2-320,-21 2 225,3-27-417,-3 0 64,1 0-353,1 0-351,-1-27-257,0 2-1281,21-2-737,-1 0-2883</inkml:trace>
  <inkml:trace contextRef="#ctx0" brushRef="#br1" timeOffset="129436.4027">2580 14440 13869,'0'0'672,"0"-27"834,0 27 1344,0 0-1568,0 0-994,0 27 0,18-27 321,3 0-289,-1 0-224,20 0 0,-1-27-32,1 27-160,-20 0-448,-1 0-481,1 0-833,0 0-640,-20 0-1666,0 27-5445</inkml:trace>
  <inkml:trace contextRef="#ctx0" brushRef="#br1" timeOffset="129581.4107">2639 14652 10249,'0'26'1217,"20"-26"993,0 27 513,19-27-1057,-19-27-1090,20 27-512,-21 0-480,1 0-1538,0 0-4132</inkml:trace>
  <inkml:trace contextRef="#ctx0" brushRef="#br1" timeOffset="130288.4519">3631 14201 8359,'0'-25'801,"0"25"-288,0 0 1697,0-27-417,0 27-447,0 0-385,-20-27 160,1 27 32,-1 27-577,0 0-576,0-2-64,0 2 32,20 26-256,-19-26 512,19 25-256,19 1 32,1 0-256,0-26 160,20 26 96,-21-27 0,21-1 32,0 3 128,19-28 224,-18 0 193,-3-28 128,3 3-33,-1 25-159,-21-54-289,1 29 513,-20-28-353,0-27 0,-20 28-288,1-2 97,-1 1 31,-21 28-288,3-2 64,-3 0-96,21 27-321,0 0-480,0 0-1281,1 0-1153,19 27-3235</inkml:trace>
  <inkml:trace contextRef="#ctx0" brushRef="#br1" timeOffset="131002.4921">5080 14386 10249,'0'-26'1890,"0"0"-1249,-20 0 928,20 26-512,-20 0-641,20 0-416,-18 0-192,-23 26 0,41 0 64,-20 0 32,0 28-32,20-28 0,0 1 32,0-2-1,20 3 130,20-2 159,-19-26 480,17 25 353,-18-25 321,21-25-289,-23-1 128,3-2-128,-21 3-257,0-28-415,-21 26 352,3-26-481,-2 27-416,-21 0 224,21-1-417,-19 27-383,19 0-930,20 27-1665,0-27-1826</inkml:trace>
  <inkml:trace contextRef="#ctx0" brushRef="#br1" timeOffset="131294.5093">5439 14625 16527,'-21'27'449,"21"-27"1440,-20 0-383,0 26-289,20-52-737,0-1-127,0-1-161,20-23 0,0 23-224,-20-24 64,21 26-96,-3-28 0,23 28 32,-21-26 32,0 52 0,19-27 0,-19 27-96,0 0-32,0 0-321,-1 27-127,1-27-321,0 26-384,-20-26-769,0 0-897,0 26-8424</inkml:trace>
  <inkml:trace contextRef="#ctx0" brushRef="#br1" timeOffset="131608.5278">6232 13964 7334,'0'-54'2179,"0"54"607,0 0-512,0 0-1089,0 26-64,0 2 321,0 25-129,0-1-192,0 28-544,-20-1-417,20 1-32,0-2-64,0 2-96,20 0 64,-20-29 0,21 4-224,-3-2-577,-18-26-928,0-2-802,0 2-2369</inkml:trace>
</inkml:ink>
</file>

<file path=ppt/ink/ink62.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1T05:40:53.143"/>
    </inkml:context>
    <inkml:brush xml:id="br0">
      <inkml:brushProperty name="width" value="0.05292" units="cm"/>
      <inkml:brushProperty name="height" value="0.05292" units="cm"/>
      <inkml:brushProperty name="color" value="#0000FF"/>
    </inkml:brush>
  </inkml:definitions>
  <inkml:trace contextRef="#ctx0" brushRef="#br0">16257 5683 3042,'0'0'2082,"0"0"-128,0 0-576,0 0-129,0 0-192,20 0-289,-20 0-415,0 0-193,0 0-96,20 0 448,-20 0 65,0 0 192,0 0-161,0 0-95,0 0-1,0 0-127,0 0-65,0 0-96,0 0-64,0 0 129,20 0 95,-20 0 96,0 0-95,0 0-65,0 0-96,0 0 97,19 0-97,-19 0 0,0 0 32,20 0 0,-20 0-31,20 0-33,-20 0-96,20 0 96,1 0 0,-3 0-96,-18 0 1,20 0-65,0 0 32,1 0 32,-1 0-128,-2 0 64,23 0 0,-21 0 0,0 0 64,-1 0-128,1 0-64,0 0 160,0 0-32,0 0 0,-1 0 0,1 0-32,0 0-32,0 0 64,-20 0 0,20 0-32,-1 0 32,21 0-64,-19 0 64,-1 0-32,0 0 64,-2 0-64,23 0-32,-21 0 32,0 0 64,19-27-64,-19 27-32,0 0 96,0 0-96,-1 0-64,21 0 160,-20 0-64,0 0-32,-1 0 32,1 0 0,21 0 96,-21 0-96,-2 0 32,2-27-64,21 27-32,-21 0 32,19 0 0,-19 0 0,20 0-32,-21-25 32,1 25 32,20 0-64,-20 0 160,-1-28-96,1 28 0,0 0-64,21-25 32,-23 25-32,23 0 64,-1-27 0,-1 27 32,-19-27 0,20 27-32,-1 0-64,1-26 32,0 26-96,-21-27 96,21 27-1,1-27-31,-23 27 64,23 0 32,-21-25 0,0 25-32,19-27-32,-19 1 0,20 26 96,-21-27-96,21 27 97,-20 0-65,0-27-33,19 27 98,-19-26-130,21 26 98,-23-26-33,2 26 0,21-28 0,-21 28 0,0-25 0,-1 25 0,1-28 0,0 28 0,0-25 32,19 25-32,-19-27 32,0 27-64,0-27 0,0 27 64,-1-26-64,1 26 96,0-27-64,0 27 0,1-27-32,-3 27 0,22-25 128,-19 25-160,-1-28 128,-2 28-96,23-25-32,-21-2 128,0 27-96,-1-27 0,1 2 192,20 25-256,-20-28 128,-20 1 0,19 27 0,1-25 0,0-2 96,0 1 32,0 26-96,-1-27 0,1 0-32,0 1 160,1 26-224,-1-26 96,0-2 0,-2 3-64,3 25-32,-1-27 32,0 1 64,0-1-32,-1 0-32,1 27 0,0-26 65,-20-1-1,20 2 32,0-2-96,-1-1 96,-19 28-96,20-25 64,0-2-64,-20 0 32,20 27 128,0-25-96,-20-3 96,19 1-96,1 2 0,-20 25 32,20-27 1,1 1-97,-21 26 0,20-27-33,-20 0 1,18 27 0,2-26 96,-20 0-64,21 26 33,-21-26-1,20 26-64,0-27 128,-20 0-64,19 27-32,1-26 0,0 26-64,-20-27 96,20 27-32,0-27 0,-1 27-32,-19-25 224,20-2-352,0 27 192,0-26 32,-20-1 0,20 27-96,-1-28 128,-19 28-128,20-25 96,-20 25-64,20-27 64,0 2 32,-20 25-32,21-28-160,-1 1 32,-2 27 96,-18-27 0,21 2-64,-1 25 64,0-27-32,-20 1 64,20-1 64,-1 27-288,1-27 320,0 1-160,-20 0-96,20 0 96,0-1 0,-1 0-64,1 27 96,0-26-320,0-2 736,-20 2-544,20 1 96,-1-2 0,1 1 96,0-2-192,-20 2 160,20 0-128,19-26 128,-19 24-256,1 1 192,-1 2 32,0-2-32,-2 0 0,3 1 64,-21-1-64,20 0-64,0 2 64,19-2 32,-19 1-64,0-1 64,0 2-64,0-3 32,19 2 0,-19-2 0,0 3 96,1 0-192,17-3 96,-18 1 160,1 0-128,-1 1-64,0-1 32,-1 2 96,1-2-128,0 0 64,0 1-32,19 26 0,-39-27 0,40 0-64,-20 27 32,0-25 0,-1 25-32,1-27 128,0 27-96,21 0 32,-23-26 160,2-1-256,21 0 96,-21 27 0,-2-26 32,3 26 32,-1 0-160,0-26 96,0 26-64,-1 0 96,21-26-32,-20 26 32,19-28-32,1 28 0,-20-26 0,21 26-64,-3-28 128,-17 28-160,19-25 128,-1 25-64,1 0 32,-20-25 0,19 25-32,-19 0-32,20 0 96,-1-28-64,-19 28 128,39 0-128,-19 0 64,-19-27-64,17 27 64,3 0-32,-21 0 0,19 0 0,-19-27 0,0 27 32,0 0-64,19 0 32,-19 0 32,20 0 96,-20-26-160,1 26-32,-3 0 192,2 0-224,-20 0-64,20 0-320,-20-27-385,0 27-449,-20 0-832,20 0-3331</inkml:trace>
  <inkml:trace contextRef="#ctx0" brushRef="#br0" timeOffset="2343.134">17587 8571 13965,'-59'-52'-289,"-1"52"161,21 0 64,-22 0 160,23 52 225,-23 1 31,41 0-288,1-1-32,19 2 0,19-1-32,1-26 64,21-2 417,-3-25 191,23 0 97,-2-25-321,1-2-191,-1 0-65,-19-26-32,-1 1-32,-19-1-128,-20 26 0,0-26-160,0 53-288,0-26-193,-20 26-32,20 52 449,0-25 192,0 53 0,20-1-96,0 1-224,1-2 223,-3 2 97,2 0 96,-20-28 193,0 28 351,0-28 225,-20-25 224,-19 0 256,19-27-352,-20 26-224,-19-26-321,0-26-320,-1 26-64,1-27-352,18 0-481,3 2-384,18-2-801,20 1-1601,0-28-3780</inkml:trace>
  <inkml:trace contextRef="#ctx0" brushRef="#br0" timeOffset="2618.1493">18123 8200 12523,'0'0'1250,"-20"27"-578,0 26 673,0 0 97,1 26-65,-1-26-544,20 27-449,0-1-95,0 1-161,20-28 0,19 1-128,-19 1-545,21-1-223,-3-53-161,3 25-321,-3-25-1408,3-25-4100</inkml:trace>
  <inkml:trace contextRef="#ctx0" brushRef="#br0" timeOffset="2891.1653">18282 8439 12523,'20'0'417,"0"0"319,19 0 738,1 0-353,19 0 160,-19 0-672,1 26-481,-23-26-96,2 27-128,-20 0 0,-20-1 128,2 0 0,-3 0 0,1 1 128,0 26-128,20-26 0,-20-2 96,40 2 32,0 0 0,0-1 33,1-26-129,17 27-64,-18-27-353,21 0-319,-41 0-513,0 0-1858,0 0-7816</inkml:trace>
  <inkml:trace contextRef="#ctx0" brushRef="#br0" timeOffset="3022.1729">18381 8756 14125,'40'0'320,"-1"-27"-192,1 27 417,1 0-321,-3-25-192,-18 25-1025,1-27-4612</inkml:trace>
  <inkml:trace contextRef="#ctx0" brushRef="#br0" timeOffset="3253.1855">18599 8200 13228,'80'0'1089,"-40"27"993,19 26-448,1-28-193,-1 29-192,2-1-544,-3 27-417,-37-27-224,-1-1-64,-20 2 0,-20-1-256,-21-1 128,3-25-64,-3 26-353,21-26-384,0-27-480,1 0-865,19 0-2595</inkml:trace>
  <inkml:trace contextRef="#ctx0" brushRef="#br0" timeOffset="3512.2001">19156 8492 10409,'39'0'1666,"-19"27"-1057,20-27 1665,-1 0-256,1 26-513,19 0-736,2-26-161,-23 26-95,3-26 159,-21 27-479,-20 0-161,0-27 0,-20 26 192,0 1 0,-19-27-256,-1 25-96,-21-25-320,22 27-257,-1 0-448,1-27-545,19 26-1409,0 1-6406</inkml:trace>
  <inkml:trace contextRef="#ctx0" brushRef="#br0" timeOffset="3686.2107">19573 8756 14990,'19'27'897,"-38"-1"384,-1-26 384,-20 27-672,-19 0-160,18-2-705,-18 3-352,19-3-609,20 3-608,0-2-1634,20-26-9513</inkml:trace>
  <inkml:trace contextRef="#ctx0" brushRef="#br0" timeOffset="4009.2291">20148 8545 16207,'-20'-26'-256,"-20"26"-577,1 26 769,-1 0 448,1 0 705,19 28-672,0-1-353,20-1-32,20 1 0,19-26 64,1 25 0,0-52 0,19 28 64,0-28 289,-19-28 415,1 3-95,-21-2 192,-2 0-64,-18-26-513,-18 1-320,-23-1-32,1-1 0,1 28-64,-21 0-64,21 0-705,-1 26-992,0 26-770,40-26-4804</inkml:trace>
  <inkml:trace contextRef="#ctx0" brushRef="#br0" timeOffset="4177.2369">20565 8677 18641,'0'0'-256,"0"0"352,0 0 256,0 0-512,0 0-673,0 27-1088,20-27-4229</inkml:trace>
  <inkml:trace contextRef="#ctx0" brushRef="#br0" timeOffset="4565.2611">20802 8492 12203,'41'-27'320,"-21"27"-224,19-26 1378,1 26 384,0-27-769,-1 27-641,-19-25 97,0 25 223,-40 0-511,0 0-225,-39 0-161,19 0-319,-19 25 160,-2-25 192,23 27-32,18 26-129,20-26 33,0 25 192,20-26 0,0 28 96,19-1-32,1-28-128,-20 29 544,-1-28-351,1 28-33,0-29 160,-20 3 160,0-3 129,-20-25-33,-19 28-63,-1-28-161,-1 26 0,3-26-160,-3 0-128,3 26-32,17-26-865,1 27-384,0-27-1698,0 0-9289</inkml:trace>
  <inkml:trace contextRef="#ctx0" brushRef="#br0" timeOffset="7933.4529">18024 9896 11082,'-20'0'1121,"20"0"449,-20 0-962,20 25 65,0 29 192,-20-1-385,20-1-288,0 3-96,0-3-64,0 1 0,20 0 96,0-26-31,0-27 95,0 0 32,-1 0-64,21-27-160,-20 1 0,1-1-160,-21 0-64,18 1-385,-18-1-384,20 27-32,-20 0-128,21 0 384,-1 27 1,0-1-321,-2 1 160,3-27 769,19 27 288,-20-1 1025,-1-26 480,-19 0 161,20 0-32,-20-26-385,0-1-480,0 0-256,0-26-65,0 28-320,-20-30-128,20 30-192,-19-2-416,19 0-769,0 1-1826,0 26-7303</inkml:trace>
  <inkml:trace contextRef="#ctx0" brushRef="#br0" timeOffset="8662.4948">18579 9444 12075,'0'27'64,"20"26"0,1 0 256,-21 1 417,20 26 448,-20-2-288,0 29-545,0-28-127,0 1-33,0 0 673,0-55-289,0 2 97,0-27-33,0 0 449,0 0-640,20-27-353,-20-25-64,0 24-32,0-24-256,19-1-449,1 26-480,-20 0 64,20 2 512,-20 25 257,20 0 192,-20 25 256,20 2 256,-20 26 65,0-26-33,0 25-256,19-24-128,1 24 32,0-25-128,0 26-160,0-26-129,19-27 257,-19 0 128,21 0-64,-3-27-64,-18 0 128,21 1 0,-23-26 0,3-3-32,-21 30 64,0-29-64,-21 28-32,3-1 64,-2 27-96,-21 0 0,21 27 32,-19-1 32,39 28 0,0-29 32,0 30-32,21-3 32,17 1 64,-18 0-64,21-26 96,-2-2-96,-19 3 64,20-28 288,-40 0 97,19-28-65,-19 3-160,0-2 65,0 1-193,0-28-64,0 28 0,0-1-128,0 2 32,20-2 31,-20-1 33,20 28 289,0 28 640,0-1 0,19-2-65,-19 2-447,0-1-161,19 28-288,-19-28-64,21 1-545,-21-2-864,0 3-1474,-20-28-10250</inkml:trace>
  <inkml:trace contextRef="#ctx0" brushRef="#br0" timeOffset="9210.5267">20406 9869 15086,'0'0'640,"0"0"-832,20 0 384,0 0 193,0 0 287,19 0-127,21 27-385,-1-27-96,-19 0 64,-1 25-64,-19-25-160,1 27-32,-21 0 128,0-1 32,-21 1 449,1 0 351,2 26-127,-3-1-64,1-25-289,0 26-128,20-26-64,20 26-32,0-28-63,1 3-162,17-2-415,3-26-289,-21 0-320,-20 0-865,0 0-3203,0-26-6181</inkml:trace>
  <inkml:trace contextRef="#ctx0" brushRef="#br0" timeOffset="9340.5342">20565 10160 13292,'-40'0'2306,"40"0"-1345,0 0 481,20 0-65,20 0-480,-1 0-705,22 0-192,-2 0-609,-1 0-480,-17 0-1922,18 0-9512</inkml:trace>
  <inkml:trace contextRef="#ctx0" brushRef="#br0" timeOffset="9635.5504">21061 9869 2370,'0'0'13356,"0"-26"-12971,21 26 576,-1 0 160,18 26-673,23-26 65,-2 27-65,0-27 0,1 25 33,-1-25 31,-19 27-159,-1 0-257,-19-27-160,-20 26 128,0 1 64,-20-27 0,2 27 32,-23-2-192,21-25 128,-19 28-32,19-1-64,0-27-64,0 25-288,20-25-481,-20 27-256,20-1-576,-19-26-2179,19 27-9833</inkml:trace>
  <inkml:trace contextRef="#ctx0" brushRef="#br0" timeOffset="9831.5622">21776 10160 17872,'20'0'577,"-40"27"-641,-20-27 1089,1 26 224,-21 1-544,1 0-417,-2-1-256,22 1-128,-1 26-833,20-27-1089,20-26-2274</inkml:trace>
  <inkml:trace contextRef="#ctx0" brushRef="#br0" timeOffset="10292.5887">22450 9896 10313,'-20'0'929,"2"0"-801,-2 0 769,-1 0 352,-19 0-32,21 25-736,-21 29-97,20-1 417,0-1 32,20 3 32,0 23-257,40-24-255,0-28-129,-1 26 0,22-24 96,-2-28 289,0 0-1,1-28 1,-1 3-32,-19-28-97,1 26-256,-23-26 32,-18-26-95,-18 26-161,-23-1-96,-19 1 31,1 1-63,0-1-128,-2 53-1025,-18 0-1378,20 0-5669</inkml:trace>
  <inkml:trace contextRef="#ctx0" brushRef="#br0" timeOffset="12491.7145">9011 9684 13548,'-39'0'225,"-1"0"-129,19 27-192,-17-1 160,17 26 320,1 2 96,0 24-287,20 2-97,20-1 64,0 1 512,21-27-63,-2 1-257,21-1-63,-1-28-1,0-25 288,21 0 129,-21-25 32,0-2-225,2-26-223,-23 0-97,-17-26-96,-21 26-32,0-1-32,-21-26-96,-37 28 32,-1 26-96,-2-28 96,-18 28 32,0 26-128,19 0 224,1 53-32,18-26-128,23 26 128,18-1 0,0-25 64,18 26 0,23-26-32,18-2-32,1 3 0,-1-1-256,1-27 384,-1 0-1281,-18 0-480,18 0-2435</inkml:trace>
  <inkml:trace contextRef="#ctx0" brushRef="#br0" timeOffset="12672.7248">9488 9657 17584,'20'0'1377,"-1"0"-992,21 0 672,0-26-256,19 26 63,-18 0-511,18-28-385,-19 28-641,-21 0-704,21 0-321,-20 0-1921,-20 0-7047</inkml:trace>
  <inkml:trace contextRef="#ctx0" brushRef="#br0" timeOffset="12808.7326">9725 9603 8744,'-38'54'5445,"38"0"-5093,0-28 1346,0 26-481,0 2-640,0-28-353,20 26-256,-2 2-545,2-28-1152,1 28-2243,-1-54-7847</inkml:trace>
  <inkml:trace contextRef="#ctx0" brushRef="#br0" timeOffset="13018.7446">9964 9816 16719,'20'27'1602,"-20"-1"-705,39 1 160,-19 25-96,20-25-481,-1-1-320,1 1-128,1 25-256,-2-24-417,1-1-255,-1-27-1026,-19 0-2595</inkml:trace>
  <inkml:trace contextRef="#ctx0" brushRef="#br0" timeOffset="13192.7546">10262 9869 9513,'-59'52'5893,"18"2"-5509,21-1 1122,0-1-513,-19 3-513,19-3-352,20-26-448,0 28-801,20-54-1025,19 26-2210</inkml:trace>
  <inkml:trace contextRef="#ctx0" brushRef="#br0" timeOffset="13623.7792">10818 9657 11370,'0'0'1217,"0"0"65,0 0 1152,0 0-897,-20 27-416,20-27-448,20 27-289,-20-1 1,19-26 127,21 26-127,-20 0-289,19 1 64,22 0-128,-23-27 96,3 26 32,18-26-64,-19 0 64,0 27-63,-20-27 31,-1 0-160,-19 0-32,0 25 32,-19-25 96,-21 0-128,0 27 64,1 0 96,-22-27-160,23 26 160,-3 1-128,21 0 32,-19-2-96,-1 3-801,20-1-609,0-2-960,20 2-4837</inkml:trace>
  <inkml:trace contextRef="#ctx0" brushRef="#br0" timeOffset="13842.7918">11434 9975 18641,'18'0'-32,"-36"0"96,-23 26 289,-17 1-65,-3 25 481,-18-24-289,19-1-576,21 25-705,-2-26-480,21 1-865,2-27-4260</inkml:trace>
  <inkml:trace contextRef="#ctx0" brushRef="#br0" timeOffset="14194.8117">11691 9921 13100,'79'-78'192,"-59"51"385,0 27 1376,-20-27-575,-20 27-577,-20 27-481,1 0-288,19 26 96,-20-1 352,21 1-159,19 1-161,19-1-96,1-1 0,0-25 0,20-1-32,19 1 64,-18-27-32,-3 0 32,23-27 32,-22 1-63,1-1 63,-20-25 448,0 24-95,-20-51-289,0 26-288,-40-26-64,0 26-353,-19 0 257,-2 1 256,-18 25-96,0 27-128,20 27-1890,-21-27-5349</inkml:trace>
  <inkml:trace contextRef="#ctx0" brushRef="#br0" timeOffset="24969.4282">17111 14664 8712,'0'-25'1249,"-20"25"417,0-27-97,0 27-800,1 0-353,-21 0-128,-1 27-192,3-2 1,18 28 95,-1-25-32,1-2-160,20 27 32,0-26 32,41-1-32,-21-26 64,18 0 64,23 0 32,-22-26 193,21-1-65,-21 2-64,-19-3 193,0 2-97,0-27-288,-20 25-32,0 3-64,0 25-32,-20 0-192,20 25 96,0 3 96,0 25 128,0 26-64,0-26 64,20 27 0,0-28 32,-1 28 64,-19-28 224,20 2 129,-20-1 160,0-26 63,-20-2 257,1-25-256,-1 28-161,0-28-383,-20-28-65,1 28-64,-21-25-192,41-2-385,-21 0-416,20-26 32,-1 26-480,21-25-577,0 26-1249,21-28-3331</inkml:trace>
  <inkml:trace contextRef="#ctx0" brushRef="#br0" timeOffset="25243.4438">17488 14348 7719,'59'-80'384,"-59"53"993,0 1 1090,-19 26-834,19 0-31,-20 26-289,0 28-352,0-1 64,20 26-64,0-1-224,0 2-353,0-1-96,0 2-96,20-27-95,0 24-33,0-51-289,-1 26-223,21-27-97,-20-26-319,19 0-450,-19 0-1248,20-26-2275,-19 0-4740</inkml:trace>
  <inkml:trace contextRef="#ctx0" brushRef="#br0" timeOffset="25568.4624">17765 14427 14157,'0'26'1089,"21"-26"-961,-1 27 609,0-27-97,19 0 225,-19 25-256,20 2-289,-20-27 32,-1 0-223,-19 27-97,20-27-32,-40 26 96,20-26-96,-19 27 32,-1 0 0,0-2 64,0 3 0,20-3 192,0 3-32,20-2 193,0-26 31,0 28-223,19-3 95,-19-25-128,20 27-128,-21-27-96,1 0-160,0 26-320,-20-26-866,0 0-447,0 0-1122,-40 0-2787,21 0-383</inkml:trace>
  <inkml:trace contextRef="#ctx0" brushRef="#br0" timeOffset="25683.469">17905 14771 2978,'-59'-54'7976,"59"29"-4549,0-3-1121,0 28-960,19 0-706,1 0-448,20-25-320,-20 25-544,19 25-1090,-19-25-1601,0 0-6054</inkml:trace>
  <inkml:trace contextRef="#ctx0" brushRef="#br0" timeOffset="25950.4843">18103 14215 12075,'41'0'1569,"-3"26"321,-17 28 128,19-28-480,-1 26 127,1 2-384,-1-1-352,-19 26-128,20-26-513,-40-1-160,0 1-160,0 1 96,-20-26-160,0-3-224,0 2 0,1-1-353,-1 1-544,0-27-577,20 0-1281,0 0-8776</inkml:trace>
  <inkml:trace contextRef="#ctx0" brushRef="#br0" timeOffset="26563.5188">19075 14453 12716,'21'-26'960,"-21"26"-799,-21 0 1248,21 26-993,-18-26-352,-23 27-64,21-2-64,-18 2 32,17-27 96,-19 27-32,20-1 129,-19-26 479,19 27 353,20-27-192,-20 0-96,20 27-97,20-27-31,0 25-257,0-25-160,39 28 0,-18-28-64,17 0-320,-17 0-352,18 25 223,-39-25-223,0 28-161,-1-28-320,-19 26-1121,0-26-1538,0 0-5284</inkml:trace>
  <inkml:trace contextRef="#ctx0" brushRef="#br0" timeOffset="27176.5544">19612 14505 10698,'40'-52'896,"-40"26"-543,0 26 1088,0 0-640,-20 26-32,0 1 448,0 25-480,1 1-257,19 26-256,0-26-128,0 1 32,19-1-128,21 0 96,0-26 65,19-27 63,0 0 320,2 0-191,-3-53 159,-17 26 225,18-26 128,-39-1 0,0 29-33,-20-28-415,-40-1-321,1 1-160,-1 1-128,-19 52-513,-2-27-961,-18 54-960,20-27-4933</inkml:trace>
  <inkml:trace contextRef="#ctx0" brushRef="#br0" timeOffset="27847.5928">16933 16096 11370,'18'25'2371,"-18"3"-2628,0 24 289,0-25-32,0 26 96,21-1-32,-21 2-32,20-28 33,0 26 127,19-52 352,1 27-31,-20-27 255,19 0 1,-19-27-160,0 27-225,0-25-320,-20-2-128,0 27-32,0-26-128,0 26-225,0 0-31,0 0-129,0 26-31,20-26-33,-1 0 0,21 27 353,1-27 416,-3 0 801,-17 0 769,19-27-193,-21 27-224,1-26-96,-20-1-32,0 0-768,-20 1-417,1 0-801,-21 0-416,19-1-417,1 0-1857,2 27-8264</inkml:trace>
  <inkml:trace contextRef="#ctx0" brushRef="#br0" timeOffset="28244.614">17567 15697 12139,'0'-25'256,"20"25"-960,0 25 736,0 2 288,-1 26 353,1 26 255,0 1 354,0-27-225,-20 27-449,0-28-480,0-24-96,0 24 96,21 28 65,-21-54 351,0 27 161,0-53-97,0 27 129,0-27-481,0-27-128,18 0-95,-18 1-33,20 0 96,1 0-160,-21-28 96,20 28-96,0-28 64,-20 29-65,20 25 226,-20 0-1,19 25-32,-19-25-128,0 54-96,20-28-160,-20 28-481,0-2-512,20-26-737,0 1-1473,0 26-9001</inkml:trace>
  <inkml:trace contextRef="#ctx0" brushRef="#br0" timeOffset="28721.6428">18044 16255 12203,'0'-27'-64,"0"27"929,0 27 1473,19-27-1473,1 0-449,0 0 161,21 0 288,-23 0-161,23-27-351,-21 0-321,0 1 64,-20 0 32,0 26-448,-20-28-385,20 3-128,-41 25-160,21 0 353,2 0 479,-3 0-127,1 53-352,20-27 415,0 27-127,0-26 192,20 25-32,19 1 96,-19-26 96,1-1 96,19 1 384,-22-27 193,-18 25 288,21-25 0,-21 0-769,0 0 0,0 0 96,0-25 0,0-2-191,0 1-162,20 26 162,-20-54-161,20 28 31,0 0 66,-1 0 415,1 26 193,0-27-545,0 27 160,0 27-128,-20-1-32,19 0-64,1 0 32,-20 1-96,20 26-256,-20-26-641,0-2-929,20 2-3331</inkml:trace>
  <inkml:trace contextRef="#ctx0" brushRef="#br0" timeOffset="29759.7021">19454 15936 11723,'0'0'0,"0"0"-1378,0 0 610,0 0-65,0 27 64,-20-27 128,20 26 257,0-26 544,0 0 929,0 0 481,0 0 31,0 0 65,0-26 160,0 26-289,0 0-320,0 0-160,0 0-64,0 0-96,0 0 32,0-27-128,0 27-385,0 0-224,20 0-192,18-25 32,-17 25-64,39 0 64,-21 0-32,21 0 0,-21 0 0,1 0-32,-1 25 32,1-25-64,-19 27 0,-21-1 0,0-26-32,0 26 96,-21 2 0,1-28 32,20 53-96,-39-28 32,19 29-192,-20-1-129,20 0-127,-19-1 672,39 2-224,-20-1 32,40-28 32,-20 2 96,39 1-160,-19-1 128,0-27-32,20-27-640,-21 27-513,21-28-417,-19 28-1056,-21-27-5189</inkml:trace>
  <inkml:trace contextRef="#ctx0" brushRef="#br0" timeOffset="29924.7114">19553 16281 17872,'-40'0'833,"40"0"-416,0-26 1152,20 26-704,0 0-449,19 0-352,1-27-32,0 27-768,-1 0-994,1 0-1761</inkml:trace>
  <inkml:trace contextRef="#ctx0" brushRef="#br0" timeOffset="30473.743">20525 15883 12651,'20'28'1890,"-20"-28"-609,0 25-95,0-25-674,0 27-320,-20-1 129,0 0-33,1 2-224,-1 25 32,0-28 0,-20 3 32,21 24 289,-21-25 63,20-27-96,-1 27 97,3-27-33,-2 0-223,20 0 31,20 26 96,-2-26-320,3 0 96,19 26-160,-1-26 64,21 26-64,-1 1-160,-19 0-288,-1-1-321,1 1-288,-20-27-513,1 25-1056,-21-25-4869</inkml:trace>
  <inkml:trace contextRef="#ctx0" brushRef="#br0" timeOffset="31843.8214">20347 14639 14990,'0'25'1217,"-20"-25"-993,20 28 1185,20-28 225,-20 25-897,0-25-641,20 0-32,-20 0-320,20 28-737,-20-28-1153,19-28-5574</inkml:trace>
  <inkml:trace contextRef="#ctx0" brushRef="#br0" timeOffset="32260.8451">20744 14348 13773,'58'-27'896,"-37"1"-127,19 26 1601,-20-27-1120,-20 27-866,0 0-416,0 0-128,-40 0-32,20 0-1,-19 27 1,-1-1 0,19 1 96,1-27 32,20 52 32,0-25 32,20-1 32,-20 26 0,41-25 0,-21 26-96,-2-26 96,3 0 96,-1-2-128,0-25 256,0 28 225,-20-28 31,0 0 321,0 0 96,-20 25-257,0-25-95,0 0-129,-1 0-191,3 0-161,-2 0 64,0 28-192,-1-28 64,1 0-224,2 26 128,-3-26-673,21 28-1025,0-28-896,0 25-7111</inkml:trace>
  <inkml:trace contextRef="#ctx0" brushRef="#br0" timeOffset="34078.9492">21339 16015 14381,'0'0'577,"-39"-26"576,19 26-609,0 26-223,0-26-289,0 28-32,1-2 64,-1 26 128,0 2-32,-1-1-32,21 0-128,0-1 64,21-25-32,19 26-320,-1-26 480,21-2-192,-1-25-32,0 0 224,1 0-64,-21-25 161,22-2 543,-23-26 290,3 0 95,-21 1-417,-20-2-191,0 2-257,-40-28-127,1 0-257,-22 27-65,-18 28-383,20 25-673,19 0-1089,0 25-1442</inkml:trace>
  <inkml:trace contextRef="#ctx0" brushRef="#br0" timeOffset="35394.0212">9110 15009 10217,'0'-26'2434,"20"0"-1697,-20 0 128,0 26 128,-20-27-320,1 27-385,-1 0-224,0 0-96,-20 27 32,21-1 96,-21 26 64,20 28-64,-1-1-96,21 1 0,0 0 32,21 25-64,19-25 32,-1-28 64,1 2 32,39-28 32,-19 1 1,19-27 127,1-27 128,-22-26-31,3 0-193,-2-26-64,-39 26 32,-20-1-32,0-24 288,-20 24-159,-19 28-193,-1-28-64,-19 29-32,-22-2-1,2 27-319,0 0 544,39 27-192,-19-2 128,39 2 32,20 0 33,0 26-65,20-26-128,39-2-257,-19 3 193,19-3-352,22-25-33,-22 0-383,-1 0-1058,3-25-2595</inkml:trace>
  <inkml:trace contextRef="#ctx0" brushRef="#br0" timeOffset="35560.0328">9567 14904 14541,'40'-27'2403,"-1"27"-2115,2-26 545,-3-1-321,3 27-416,-1 0-64,-1 0-801,1 0-1761,-20 0-4645</inkml:trace>
  <inkml:trace contextRef="#ctx0" brushRef="#br0" timeOffset="35711.0426">9845 14824 14798,'-20'27'1121,"20"-1"-513,0 1 1026,0 26-641,0-27-577,0 27-448,20 27-641,-20-28-1088,20 1-2531,-20 1-4965</inkml:trace>
  <inkml:trace contextRef="#ctx0" brushRef="#br0" timeOffset="36020.0599">10302 14931 10954,'0'52'2402,"-20"-26"-3139,-20 1 834,1 26 735,-2-26 610,1-2-353,22 2 160,-23 0-192,21-1 32,20-26-320,0 27-321,20 0 193,21-27-289,-3 25 32,23 3-191,-2-3-97,0 29-32,1-28-96,-20 1-289,-1-27-31,-19 27-224,0-1-129,-20-26-640,0 26-673,0-26-1666,-20 0-5476</inkml:trace>
  <inkml:trace contextRef="#ctx0" brushRef="#br0" timeOffset="36779.1028">9905 15168 224,'0'0'3235,"0"0"-1153,0 0 448,0 0 1,0 0-546,0 0-287,0 0 0,0 0-577,0 0-160,0 27 64,19-27-321,1 26-223,0 1-193,0 0-288,0-2 0,19 3-416,-19-3-417,21-25-929,-3 26-1985,-18-26-10057</inkml:trace>
  <inkml:trace contextRef="#ctx0" brushRef="#br0" timeOffset="37038.1185">10242 15009 12940,'0'27'2402,"0"-27"-2146,-21 27 1122,3-1-33,-23 26-256,1-25-352,1 53-225,-21-28-31,21 27-33,-21-25-192,21 0-320,19-2-320,0-26-321,0 1-448,20 0-833,20-27-2754</inkml:trace>
  <inkml:trace contextRef="#ctx0" brushRef="#br0" timeOffset="37384.1382">11135 15116 15438,'20'0'1313,"-20"0"-1377,-20 25 929,1-25-224,-21 27-257,-1 0-288,3-1 64,-23 1-64,22-27 225,-1 27-97,20-2 0,1 3-96,19-3 0,0 1 385,19-26 256,21 28-321,0-2-192,19-26-288,0 27 160,2 0-160,-2-27-96,-19 26-705,0 0-416,-1 0-1025,-19 1-3299</inkml:trace>
  <inkml:trace contextRef="#ctx0" brushRef="#br0" timeOffset="37759.1595">11831 15168 16976,'18'0'256,"-18"-27"-416,0 27 160,-18 0 32,-3 27-32,1-27-64,0 53 0,0 1 96,20-1 0,0-2-32,20 30 32,0-28 32,21-27-64,-3 0 160,23 1 64,-2 0 321,1-27 512,-1-27-225,20 27-415,-18-53 576,-2 27-289,-39-27 97,0 0 192,-20-1-961,-40 1-64,-1 1-160,-38-28-192,0 28-321,0 25 64,-20 27-95,38 0-1058,-18 0-4004</inkml:trace>
</inkml:ink>
</file>

<file path=ppt/ink/ink63.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1T05:42:20.912"/>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FF"/>
    </inkml:brush>
  </inkml:definitions>
  <inkml:trace contextRef="#ctx0" brushRef="#br0">14669 6551 6950,'0'0'1506,"20"0"-161,-20-27 160,0 27 129,0 0-161,0 0-448,0 0-544,0 0-97,0 0 128,0 27 33,0-27-193,0 26 1,0 1-97,-20 0 64,20-1-96,-20 28 65,20-29-129,-20 30 32,0-3-64,20 0-32,-19-24-64,-1 24 32,20-26-64,-20 0-32,20 2-32,0-2-160,-20-26-128,20 27-321,0-27-288,0 0-224,0 0-833,0 0-1665,0 0-4101</inkml:trace>
  <inkml:trace contextRef="#ctx0" brushRef="#br0" timeOffset="1435.0815">14868 6631 256,'0'0'2146,"0"0"-385,0 0-31,20-27 256,-20 27-64,0 0-353,0 0-512,0 0 32,19 0-96,-19 0-64,0 0-192,0 0-321,-19 0-224,19 27 321,0-1 31,-20 28 33,0-2-129,20 1 129,-21 0-225,1 1-256,2-2 0,18 0-64,-20-24-32,20-2-512,0 1-1314,0-27-3106</inkml:trace>
  <inkml:trace contextRef="#ctx0" brushRef="#br0" timeOffset="3770.2155">13756 7769 32,'0'27'13580,"0"-27"-13451,0 0 223,20 0 705,-1 0-256,1 0-321,0 0-320,21 0-192,-23 0-224,2 0-225,0 0-1248,-20 0-3044</inkml:trace>
  <inkml:trace contextRef="#ctx0" brushRef="#br0" timeOffset="4194.2386">14034 7504 11274,'20'-25'1153,"-20"-2"161,20 27 479,-1 0-736,21 0-192,-20 0-192,0 0-641,19 0-64,-39 0 96,20 27-128,0-2 64,-20 2 0,0 1-96,0-2 96,0 0-97,-20 0 97,20 0-64,-20-26 32,20 28-96,0-28 32,20 26 96,0-26 0,0 26 0,-1-26 64,21 26-128,-19 1 64,-1 0 96,-2-1-192,-18 1 64,0-2 64,-18 2 64,-23 0 32,1-1 97,21 1-65,-21 0-96,0-27-64,21 0-64,-1 0-321,20 0-159,0-27-1026,0 27-2690</inkml:trace>
  <inkml:trace contextRef="#ctx0" brushRef="#br0" timeOffset="5010.2866">16893 6683 10473,'0'0'1474,"0"0"-609,0 0 672,0 0-672,0 0 288,0 28-128,20-3-256,-20 30 31,20-30 33,-20 28-256,0 1-193,0-28-288,18 26 64,-18 2-160,0-28-32,0 1-224,0-2-417,0-25-319,21 0-97,-21 0-289,20-25-1248,-20-2-1218,20 1-2818</inkml:trace>
  <inkml:trace contextRef="#ctx0" brushRef="#br0" timeOffset="5182.2964">17071 6736 12203,'20'-25'1570,"0"25"-578,-20 0 450,0 0-481,0 25-64,0 2-385,20 26-256,-20-26-128,0 25-63,-20 2-1,20-2-193,0 2-511,0-1-802,0-28-1729,20 29-5605</inkml:trace>
  <inkml:trace contextRef="#ctx0" brushRef="#br0" timeOffset="6033.3451">17091 7663 6758,'0'0'416,"0"0"129,0 0 1985,0 0-640,0 0-288,0 0-481,0 0-449,0 0 97,0 0-64,0 0-193,0 28 65,0-28 127,0 26 193,0 0-320,0 27 95,0-26-319,20 26-65,-20-28-160,0 2-64,20 0-160,-1-1-32,-19 1-224,20-27-449,-20 0-865,0 0-1857,0 0-11690</inkml:trace>
  <inkml:trace contextRef="#ctx0" brushRef="#br0" timeOffset="6806.3891">19989 6736 10730,'0'0'800,"-19"0"193,19-25 1442,0 25-994,0 25-608,0-25-161,19 27-95,1 1 64,-20 24-33,20-26-159,0 28 31,0-2-288,-1-26-256,1 28 224,-20-28-256,20 1-384,0-2-449,-20 2-480,20-27-673,-20 0-1634,0 0-4772</inkml:trace>
  <inkml:trace contextRef="#ctx0" brushRef="#br0" timeOffset="7017.4012">20187 6763 12908,'0'0'1761,"0"0"-1568,0 28 1536,20-3-31,-20 28-417,0-27-576,20 28-513,0-2-64,1-26 32,-21 28-224,20-27-384,-2 25-449,-18-25-128,21-1-513,-21 1-1472,0-27-6535</inkml:trace>
  <inkml:trace contextRef="#ctx0" brushRef="#br0" timeOffset="7714.4412">20227 7876 11530,'0'0'2146,"0"0"-1153,0 0 1410,0 0-610,0 0-608,0 0-384,0 25-96,0 2 64,0 0 31,0 26-159,0 0-96,0 1-385,0-2-32,20 1-96,-20 0 32,21-27-288,-21 2-129,20-2-640,-2 0-896,-18-26-1058,0 0-2626</inkml:trace>
  <inkml:trace contextRef="#ctx0" brushRef="#br0" timeOffset="14160.8094">16654 1966 13741,'0'-25'640,"0"-2"1314,0-1-673,0 3-224,0 25-384,0-27-417,-20 27-448,20 0-32,-19 27-97,-1-2 97,0 30 160,0-3 64,-1 28-128,3-28 64,18 28 128,0 0-160,18-1 128,23-25-32,-1-28 96,39 0 160,-20 1-32,1-27 129,-21-27-129,2 1-32,-21 0 64,0 0-256,-2-2 193,3-26-1,-21 4-96,0-5-96,-21 2 64,-17-26-96,-3 26-64,1 26 64,-19 0-128,0 2 192,19 25-192,0 0 63,1 25 65,19 29-96,20-28 64,0 28 64,20-29 128,0 28-160,19-26 128,21 0-64,-21 1-64,1-3-288,-1-25-737,1 0-1121,-19 0-2851</inkml:trace>
  <inkml:trace contextRef="#ctx0" brushRef="#br0" timeOffset="14362.8214">17150 1966 15342,'0'27'3075,"0"-27"-3107,20 0 1409,0 0-800,0 0-353,0 0-256,-1 0-96,21 0-1410,-19 0-1857,17 0-9545</inkml:trace>
  <inkml:trace contextRef="#ctx0" brushRef="#br0" timeOffset="14492.8284">17269 2073 6053,'-39'79'10442,"39"-53"-10346,0 1 641,19 0-353,1-27 1,0 0-385,1 28-1986,17-28-9994</inkml:trace>
  <inkml:trace contextRef="#ctx0" brushRef="#br0" timeOffset="15026.8584">17846 801 13004,'0'-27'704,"-20"2"674,20 25-417,0 0-225,0 0-159,0-28-225,20 28-95,-1 0-290,21 0-223,0 0 416,-1-25-640,1 25-673,-20 0-577,19 0-1697,-19-27-5253</inkml:trace>
  <inkml:trace contextRef="#ctx0" brushRef="#br0" timeOffset="15479.8847">17905 721 10057,'0'28'32,"0"-3"673,0-25 672,20 27-480,-20 0 480,20-1-224,-1 26-448,1 2-321,0 0-127,20 24-33,-40 28 32,19 1-128,-19 25 32,0 0 353,0 1-33,0 26 97,20-27-129,-20 0-31,0-25-65,0 25 0,0 28-160,0-55-31,0 27-97,0-25 0,-20-29-160,20 29 96,-19-27 32,19-1 64,-20-26-32,0-1 352,20 3 33,0-30-1,0 2-128,0-27-63,0 26-97,0-26 128,20 0-32,0 0 0,19 0-288,1 26 64,-19-26 33,17 0 31,3 0-64,-3 0-192,3 0-193,-1 0-544,-21 0-672,1 0-545,-20-26-1313,0 26-8425</inkml:trace>
  <inkml:trace contextRef="#ctx0" brushRef="#br0" timeOffset="16122.922">18480 1092 13805,'-20'0'672,"20"0"609,-19-26-224,19 26-64,0 0 128,0 0-512,0 0-97,19 0-127,-19 26-353,40-26 0,-20 0-384,1 0-834,17 0-896,-18 0-2370,1 0-7974</inkml:trace>
  <inkml:trace contextRef="#ctx0" brushRef="#br0" timeOffset="16475.9422">18719 749 12203,'0'-28'2082,"0"3"-1666,20 25 866,0-27-386,-1 27-95,21 0-64,0 0-385,-1 0-352,1 0-96,-1 27 96,1-2-192,1 3-96,-41-3-33,0 2 65,0 26 128,0-1 160,-20 2-96,-1-28 128,21 2-128,0-2 96,0 0 32,0 0-96,21-26 96,-21 26-64,20-26 0,-2 28 0,-18-28-32,0 27 64,0-27 32,0 25 0,-38-25 32,17 0-64,-19 27-160,1-27-544,19 0-2916</inkml:trace>
  <inkml:trace contextRef="#ctx0" brushRef="#br0" timeOffset="17160.9816">18759 2073 9833,'0'-27'3940,"0"1"-2467,0 26 449,0 0-993,0 0-257,0 0 289,0 0-32,0 53-352,0-26-321,0-2-96,0 28 64,19-26-320,-19 28 64,0-30-384,0 28-129,20 1-416,-20-28-640,20 0-2563</inkml:trace>
  <inkml:trace contextRef="#ctx0" brushRef="#br0" timeOffset="17625.0081">18838 2921 11242,'0'0'1281,"0"0"-864,0 0 1408,0 0-223,0 0-257,0 0-384,0 0-192,0 25 32,0-25-65,0 54-127,0-26-385,0 24-128,20-26-64,-20 1-448,19-2-129,-19 2-1056,20 0-1058,0-1-3426</inkml:trace>
  <inkml:trace contextRef="#ctx0" brushRef="#br0" timeOffset="18603.0638">19314 482 10249,'-20'0'224,"0"0"833,20 0 609,0 0 0,0 0-385,0-25-641,0 25-255,0 0-33,20 0-128,0 0 1,-20 0 31,20 0-96,0 0 32,-1 25-128,21-25-64,-19 28 0,19-28 0,-22 27-32,23-27 32,-21 0-32,-20 0-64,20 25 96,-20-25 0,19 27 0,-19 0 32,0 26-32,0-26 0,0 51 32,0 2-96,0 0 64,20 26-32,-20 0-32,0-2 96,0 3-32,0 0 128,20-2-224,-20 2 32,0-1 192,0-2-256,0 3 224,0 0-96,-20-2-32,20 0 64,0 29-96,0-28-32,20 0 96,-20-1 0,20-52 0,-20 29 0,20-32 0,-1 4-64,-19-1 32,0 0 128,20-26-128,-20 25-256,0-25 191,0 26 322,0-26-225,0-2 32,0 2 128,0 1-192,0-3 32,0 2 224,0-27-64,0 26-96,0-26 64,0 26-96,0-26 225,0 0-65,0 28 96,20-28 161,-20 0 31,0 0 257,0 0 95,-20 0-255,20 0-129,-20 0-127,20 0-97,-19 0-160,-1 0-64,-20 0-192,20 0-193,-19 0-95,-1 0-97,1 0-736,-1 0-1377,19 0-5286</inkml:trace>
  <inkml:trace contextRef="#ctx0" brushRef="#br0" timeOffset="23229.3284">17249 2285 2306,'0'0'1057,"0"0"-160,0 0 384,0 0-480,0 0-1,0 0-63,0 0 224,20 0 352,-20 0 161,0 0-1,0 0-128,0 0-64,0 0-320,0-25-192,0 25-96,0 0 31,0 0-191,0 0-129,0 0-320,0 0 32,0 0 97,20 0-65,1 0-96,-1 0-64,-2 0-64,23 0-513,-21 0-96,0 0-288,-1 0-864,1 0-2660</inkml:trace>
  <inkml:trace contextRef="#ctx0" brushRef="#br0" timeOffset="23698.3554">17210 2020 5028,'-20'26'1858,"20"-26"1185,0 0-705,0 0-320,0 0-897,0 0-320,0 0 96,0 0-65,20-26 33,-20 26-288,20 0-33,-1 0-319,1 0 95,0 0-352,21-27 0,-23 27 96,2 0-256,21-27-449,-21 27-192,-1 0-352,1 0-544,-20 0-2211,0 0-6726</inkml:trace>
  <inkml:trace contextRef="#ctx0" brushRef="#br0" timeOffset="49385.8245">9587 13255 6021,'-20'0'1217,"20"0"641,-20 0-320,20 25 319,0-25-31,0 0-609,0 0-512,0 0-129,20 0-31,-20 0-193,0 0 1,20 0-129,-20 0-64,20 0 128,-1 0 129,1 0-129,21 0-192,-3 0 96,3 0-96,18 0 0,-19 0 65,19 0-97,-19 0 0,19 0-64,1-25 64,-1 25-64,20 0 0,-18 0 32,18 0 0,-19 0-32,-1-27 0,20 27 32,-18 0-96,-2 0 96,20 0 0,-19 0-32,19 0 96,0 0-192,21 0 160,-21 0-128,20 0 160,-18 0-128,-2 0 32,0 0 32,-20 0-96,21 0 128,-1-27-64,0 27 0,-20 0-32,22 0 0,-2-26 64,0 26-64,0 0 32,2 0 64,-22 0-128,20 0 128,0 0-64,-19 0 0,19 0 0,-20 0 0,2 0 0,18 26 0,-19-26 0,19 0-96,-20 0 96,20 0-96,2-26 288,-2 26-288,0 0 96,0-27 0,-18 27-160,-3 0 32,21 0-33,-18-27 161,18 27-96,0 0-32,0 0 128,2 0 0,18 0 32,0 0 32,0 0-64,1 0 0,-1 0 192,-20 0-31,20 0-97,-20 0 0,0 0-192,-18 0 128,-22 0-64,1 27-129,0-27 33,-21 0-64,1 0 0,0 0 64,-20 0-289,0 0-864,-20-27-2178,0 27-7528</inkml:trace>
  <inkml:trace contextRef="#ctx0" brushRef="#br0" timeOffset="50387.882">10778 13943 4932,'-20'-27'7271,"0"27"-7047,1 0-224,-1-25 0,0 25 96,0 25 193,-19-25-65,-1 55-64,19-30-32,-17 29 32,17-1-32,21 26 289,0-26-1,0 0 1,21-1-161,-3 2-128,23-28 64,17 1-32,-17 0 97,18-27 287,1-27 1,-1 27-129,-19-53-160,-1 26-160,-19-26 32,0 1 33,-20 25-33,0-26-32,-20 1-64,-19-3-32,-1 3-32,0 25 32,-19 2 0,0 25 0,19 0 0,-1 0 0,3 52 32,18-25 32,20 26-128,0-1 96,20-25 160,0 26-96,39-26 32,-19-27 0,-1 26 0,1-26 1,19 0-65,-39-26-128,20-1-641,-21 27-608,1-27-1794,-20 1-8552</inkml:trace>
  <inkml:trace contextRef="#ctx0" brushRef="#br0" timeOffset="50589.8928">11135 13784 14189,'0'0'1954,"20"0"-2018,0 0 672,0 0 674,0 0-322,19 0-607,1-26-385,1 26-192,-23 0-705,22 0-993,-19 0-2979</inkml:trace>
  <inkml:trace contextRef="#ctx0" brushRef="#br0" timeOffset="50748.9012">11294 13731 10249,'0'53'1474,"-20"1"-33,20-29 577,0 28-769,20 27-736,-20-26-449,0-1-96,0-1-289,20-25-512,-20 26-1601,21-26-3107</inkml:trace>
  <inkml:trace contextRef="#ctx0" brushRef="#br0" timeOffset="50993.9156">11533 14050 9096,'0'53'5669,"19"-26"-4932,21-27 576,-20 25 129,19 2-193,21-1-833,-21 1-255,1-27-161,1 27-257,-23-1-191,23-26-353,-21 26-384,0-26-545,-20 0-832,0 0-1890</inkml:trace>
  <inkml:trace contextRef="#ctx0" brushRef="#br0" timeOffset="51153.9248">11890 13996 448,'-21'79'12492,"1"-24"-11916,-19-30 577,-1 28 289,1 27-770,-1-28-768,-19 2-2274,19 26-10987</inkml:trace>
  <inkml:trace contextRef="#ctx0" brushRef="#br0" timeOffset="56560.2338">9607 13360 960,'0'0'737,"-20"0"-160,20 0 31,0 0 962,0 0 480,0 0-385,0 0-223,-20 0-225,20 0 0,0 0-64,0 0-32,0 0-192,0 0-192,0 0-129,0 0-159,0 0-97,20 0-96,-20 0 32,0-25-63,20 25 63,-20 0-32,19 0 129,-19 0-225,20 0 128,0 0-128,1 0-32,-1 0-32,-2 0 65,2 0-1,1 0-224,-1 0 160,19 0-32,-19 0 0,20 0 0,-20 0-64,19 0 96,-19 0-96,20 0 0,-21 0-32,1 0 32,0 0 32,0 0-32,1 0-32,-3 0 64,2 0-32,21 0 160,-21 0-192,-2 0 96,3 0 64,-1 0-128,0 0 96,19 0-288,-19 0 480,0 0-223,20 0-98,-20-28 1,-1 28 64,1 0-64,0 0 64,0 0 1,1 0-1,-3 0-129,2 0 129,1 0 1,-1 0 31,18 0-128,-17 0 31,19 0 130,-20 0-33,19 0-160,1 0 160,-20 0-128,-1 0 32,21 0 64,-20 0-32,0 0 32,19 0-96,-19 0 96,1 0 0,17 0-32,-18 0-32,21 0 64,-21 0-96,19 0 128,1 0-96,0 0 64,-21 0-96,21 0 160,1 0-96,-23 0 0,22 0 0,-19-27 0,17 27 0,3 0 0,-21 0 0,0 0-64,19 0 32,-19 0 96,20 0-32,-21 0-385,21 0 706,0 0-385,-21 0-32,21 0-1,1 0 65,-23 0-32,23 0 64,-21-25-32,0 25 32,-2 0-64,23 0 32,-21 0 0,0 0 65,0 0-1,-1 0-161,1 0 65,20 0 32,-20 0-32,19 0 32,-19 0 32,21-27-32,-23 27 65,2 0-33,21 0-64,-21 0-33,-1 0 130,21-27-65,-20 27 0,0 0 0,-1 0-33,1 0 1,0 0 0,20 0 129,-40 0-162,19 0 97,1 0 1,0 0-1,0 0-64,1 0 64,-3 0 0,2 0-161,0 0 161,21 0 1,-23 0-98,3 0 130,-1 0-65,20 0 0,-20 0 0,-1 0 0,1 0-33,0 0 33,0 0 0,19 0-32,1 0 32,-20 0 32,19 0 1,2 0-66,-21 0 33,18 0-32,3 0 32,-21 0 65,19 0-98,-19 0-31,20 0 128,-20 0-128,19 0 96,-19 0-32,0 0-32,1 0 64,-3 0-64,22 0-64,-19 0 32,17 27 32,-18-27 32,21 0 0,-1 0 0,-21 0 0,21 0 32,-20 0-128,19 0 96,-19 0-32,0 0-32,21 0-96,-23 0 96,2 0-32,21 0 96,-21 0-64,19 0 32,1 0 64,-20 0-64,19 0 64,1 0-64,19 0 32,-19 0 0,-1 0 0,22 0 32,-3 0-64,3 0 32,-2 0 32,-19 0-64,19 0 32,-19 0-96,19 0 96,-18 0-64,-3 0 192,-18 0-256,1 0 96,-1 0-225,0 0-127,-1 0-193,-19 0 129,20 0 320,-20 0-128,0 0 127,0 0-31,0 0-1153,-20-27-3972</inkml:trace>
  <inkml:trace contextRef="#ctx0" brushRef="#br0" timeOffset="119987.8619">10341 15400 9865,'0'0'1569,"0"0"-95,-20 0 383,20 0-319,0 0-129,0 0-416,0 0-416,20 0 127,0 27 97,0 26-160,20-26-193,-1 25-256,1 1-128,19 1-96,-18-2-96,18 1-320,-19-28-65,-1 30-191,-19-2-161,20-26-32,-20-2-32,-20-25-416,19 0-1442,-19 0-2818</inkml:trace>
  <inkml:trace contextRef="#ctx0" brushRef="#br0" timeOffset="120205.8752">10798 15454 13228,'-20'0'1153,"0"0"-512,0 26 640,1-26 160,-1 54-95,-20-29-706,1 55-480,19-27-64,-21 26-128,21-26-224,20 1-384,0-28-193,0 1-64,0-2-320,20-25-1025,1 0-1986</inkml:trace>
  <inkml:trace contextRef="#ctx0" brushRef="#br0" timeOffset="120399.8854">11035 15771 16687,'0'53'449,"0"1"127,-18-28 802,18 26-97,-20 2-609,20-28-575,0 28-130,0-29-543,0 2-545,20-27-1281,-2 0-4389</inkml:trace>
  <inkml:trace contextRef="#ctx0" brushRef="#br0" timeOffset="120774.9064">11393 15692 9993,'-20'0'1634,"20"26"-1026,0-26 1666,20 0-640,1 28-385,17-28-480,3 0-225,18 0 97,-19 0-129,19-28-512,-19 28 32,0 0-480,-21 0-673,1 0-833,-20 0-2210,0-26-7591</inkml:trace>
  <inkml:trace contextRef="#ctx0" brushRef="#br0" timeOffset="120982.9181">11592 15480 12075,'0'27'769,"0"0"160,0 25 1281,0-26-513,0 28-576,0 26-480,0-30-353,0-22 0,0 26-159,0-28-258,0 26-479,0-25-577,20 0-1218,-20-27-3618</inkml:trace>
  <inkml:trace contextRef="#ctx0" brushRef="#br0" timeOffset="121437.9444">11989 15534 12203,'0'-27'1025,"0"27"192,0 0 449,0 0-257,0 27-128,20 25-512,0-26 160,19 28-160,1-28-353,0 28 129,19-4-353,-18-22-128,-3-1-160,3 26-321,-21-53-351,19 27 31,-19-2-448,0-25-257,0 0-511,-1 0-1859,-19 0-4740</inkml:trace>
  <inkml:trace contextRef="#ctx0" brushRef="#br0" timeOffset="121623.9559">12386 15454 13901,'-20'26'929,"20"1"-97,-19 25 962,-1 1-545,0 27-480,-21-26-705,23 24-128,-2-24-320,-21-1-321,41-1-929,0 1-1409,0-26-3106</inkml:trace>
  <inkml:trace contextRef="#ctx0" brushRef="#br0" timeOffset="121912.972">12624 15851 11659,'39'0'1729,"-19"0"-1312,0 0 896,21 27-480,-41-1 95,18-26-735,3 27-1,-21-2-192,0 2 128,0 26-32,0-26 128,-21-27 225,3 27 191,18-27 33,0 25-129,-20-25-191,40 0-129,-20 27-128,18-27-32,3 0-448,-1 0-545,0 0-993,0 0-2114</inkml:trace>
  <inkml:trace contextRef="#ctx0" brushRef="#br0" timeOffset="122649.0151">13359 15400 12427,'-20'-25'1089,"20"25"353,0 0 544,0 0-513,0 0-384,0 25-384,20-25-1,-1 27-319,21 26 31,1-26-64,-3 0-191,23 25 31,-23-26-192,23 28 0,-22-28 32,1 0 32,-20 2-64,19-3 0,-39-25 0,20 25 64,-20-25 0,0 0 0,0 0 128,-20 0-128,1 28 0,-1-28 0,-20 27-96,20 0 128,-19-27-96,19 26 32,-21-26-256,21 27 128,2-2-769,-2-25-288,-1 27-256,21 0-64,-20-27-257,20 0-768,0 0-3172</inkml:trace>
  <inkml:trace contextRef="#ctx0" brushRef="#br0" timeOffset="122852.0264">13914 15931 11050,'20'25'1121,"-40"-25"-673,0 27 609,2 0 321,-23 26-129,1-26-480,-19 25-353,19-26-64,21 1-256,-21 0-480,40-1-1089,-20-26-2659</inkml:trace>
  <inkml:trace contextRef="#ctx0" brushRef="#br0" timeOffset="123363.0552">14311 15400 15502,'-20'0'128,"20"-25"-224,0 25 545,20 0 319,0 25-159,1 2-449,17 0-128,-18-27-32,1 53 64,19-26-64,-20-2 32,-20-25-64,0 27 32,0-1 0,0 1 0,-20-27 64,0 27-32,20-1 192,-20-26-224,20 26 33,0 2-33,20-3 64,-20 0-32,20 3 0,0-1 96,-1 0-224,1-1 128,0 26-96,-20-25 0,0 0 96,0-1 0,-20 1 64,0 0 0,1-2 288,-21 2-384,-1-1 128,3 1-96,18-27-128,-21 0-192,21 0-705,1 27-1153,-1-27-3011</inkml:trace>
  <inkml:trace contextRef="#ctx0" brushRef="#br0" timeOffset="129279.3931">6787 13731 8167,'0'0'609,"0"0"-417,0 0 801,0 27 288,0-27-256,0 26-160,0 1-256,0 0-33,21 26 65,-21-28-65,0 55-31,0-26-161,-21 26-64,21 25-127,-20-26-161,2 27 0,18 1 0,0-2-32,0-25 64,18-1 32,2 1 32,21-28 64,-21 1 64,19 1 161,1-2-161,-1 1-32,1 0-32,0 1 1,19-28-129,2 28-64,-2-28 192,-1 1-192,23-2-64,-22 2 224,20 0-160,-18-1 384,18 1 1,0 0-225,20-2-32,-20 28 128,40-26-160,1-27 32,-1 27-32,0-1-31,-1-26 31,2 0 32,-21 0-64,20 0-128,1 26 64,-21-26 0,20 0 32,-20 0-96,-19-26-96,-1 26 352,1 0-192,-41 0-64,1 0-32,-20 0-161,-1 0 65,-19 0-192,0 0-1,0 26-63,0-26 64,0 0 63,0-26-95,0 26-385,0 0-864,0 0-2083,0 0-3619</inkml:trace>
  <inkml:trace contextRef="#ctx0" brushRef="#br0" timeOffset="129640.414">9587 15400 11434,'-20'0'2307,"0"0"-2147,20 0-32,0 0 641,0 0 416,20 27-96,0 0-609,19-27-63,1 26-97,1 1 352,-3 0-223,3-2-97,-2 2-160,1-1 33,0-26 63,-21 27 0,21 0 97,-20-27-193,-20 26 128,20-26-32,-20 26 33,-20-26-33,0 28-64,0 22-192,0-22 96,1-1-64,-21 26 0,0-26-32,21-2 96,-21 2-95,19 0-130,1-1-383,2 1-865,-2 0-609,-1-2-1281,1-25-7047</inkml:trace>
  <inkml:trace contextRef="#ctx0" brushRef="#br1" timeOffset="138934.9463">19016 13519 11723,'0'-26'1313,"0"26"320,0 0-95,0 0 127,0 0 65,0 0-481,0 0-800,0 0-1,21 26 129,17 1-65,-17-1-31,39 28-193,-21-2 0,1 1-160,19 27-64,1-28-32,-21 1-64,22-26-32,-23 26-96,3-26-256,-21-27-65,0 27-127,-20-27 31,0 0 33,0 0-193,-20 0-352,20-27-769,-20 27-1633,0-27-6791</inkml:trace>
  <inkml:trace contextRef="#ctx0" brushRef="#br1" timeOffset="139186.9602">19492 13519 11627,'0'-26'4228,"-18"26"-3428,18 0-672,-20 0 129,0 26 351,-1 1 257,1-1-577,0 28-192,1 26-32,-1-2-64,-20-24 97,20 24-65,1-23 32,-1-30-321,20 29 129,-20-54-288,20 25-417,0-25-768,20 0-1218,0 0-3267</inkml:trace>
  <inkml:trace contextRef="#ctx0" brushRef="#br1" timeOffset="139583.9823">19751 13916 11979,'0'-25'1794,"0"25"-385,0 0 865,0 0-833,20 0-736,-20 0 64,0 25-193,0 30-191,0-30-33,19 2 0,-19 25-256,0 3 1,0-30-129,0 2-289,0-1-63,0 1-289,0-27-448,0 0-641,0 0-1248,0 0-5190</inkml:trace>
  <inkml:trace contextRef="#ctx0" brushRef="#br1" timeOffset="140096.013">20128 13731 11146,'0'0'2787,"0"0"-2147,0 0 1090,0 0 0,0 0-385,20 27-288,19-27-545,1 0-159,1 0-161,-3 26 32,3-26-320,-1 0-224,-21 0-545,1 0-769,0 0-960,-20 0-3268</inkml:trace>
  <inkml:trace contextRef="#ctx0" brushRef="#br1" timeOffset="140304.0239">20327 13519 7366,'-21'27'5253,"21"-1"-4099,0 1 1184,0 26-224,0 1-353,-18-2-832,18 28-737,-20-27-159,20 27-130,0-28-191,0-25-577,0-2-448,20 3-513,-2-28-2081,3 0-8681</inkml:trace>
  <inkml:trace contextRef="#ctx0" brushRef="#br1" timeOffset="140529.0376">20585 13546 17328,'0'53'192,"19"-53"-128,1 27 961,0-1 481,21 0-449,-3 27-609,3-26-480,-3-1 32,-17 28-32,19-29-192,-20 3-545,-1-3-416,21-25-353,-40 27-1312,20-27-4101</inkml:trace>
  <inkml:trace contextRef="#ctx0" brushRef="#br1" timeOffset="140731.0492">20922 13546 12427,'-39'80'1121,"19"-28"-256,0 1 961,0 0-193,-1 1-736,-17-1-705,38-1-288,-20 1-320,20 1-449,0-29-1409,0-25-4260</inkml:trace>
  <inkml:trace contextRef="#ctx0" brushRef="#br1" timeOffset="141142.0729">21161 13863 15406,'20'-25'320,"-20"25"-224,20 0 2115,-1 0-866,1 0-512,20 0-321,-20 0-192,-1 0-256,1 25-64,-20 3-64,0-3-64,0 2 0,-20 1-64,-19-3 96,19 2 128,0 0 32,0-2-128,20 3 224,0-1-288,0-27 128,20 0 96,0 0-288,20 0-673,-21 0-512,41 0-801,-21-27-4613</inkml:trace>
  <inkml:trace contextRef="#ctx0" brushRef="#br1" timeOffset="141365.0852">21657 13652 14958,'20'-26'128,"0"26"96,19 0 1602,1 0-673,-1 0-320,1 0-609,21 0-128,-43 0-192,23 0-1057,-41 26-2050,0-26-11275</inkml:trace>
  <inkml:trace contextRef="#ctx0" brushRef="#br1" timeOffset="141523.0939">21796 13863 15438,'39'0'417,"-19"0"127,0 0 1154,0 0-769,19 0-769,-19 0-417,-20-25-1088,21 25-2114,-21 0-8488</inkml:trace>
  <inkml:trace contextRef="#ctx0" brushRef="#br1" timeOffset="141970.1202">22213 13467 12427,'39'-28'192,"1"28"897,-1 0 1474,1 0-962,1 0-512,-3 28-512,3-28-321,-21 26-128,-20 0-64,0-26-352,0 27-160,0-1 95,-20 1 65,20 0 96,-20-1 256,20 0-64,0-26 96,0 28-96,20 24 0,0-26 192,-20 1-160,19 0 64,1-2-64,0 3-32,-20-28 0,0 25-32,0 2 96,0 1 65,-20-28 223,20 0 32,-20 25-95,1-25-129,-1 0-64,0 0 0,-1 0-64,-17 0 32,18 0-96,-21 0-64,2-25-545,-1 25 1,-19 0-1186,-1 0-5285</inkml:trace>
  <inkml:trace contextRef="#ctx0" brushRef="#br1" timeOffset="143297.1961">19314 14552 9064,'-20'0'449,"0"0"31,1 27 673,19-27 128,-20 0-320,20 0-512,0 0-193,0 0 384,20 0 33,-1 0-32,-19 0-65,20 0-31,0 0-1,0 0-63,0 0-289,19 0 0,2 0 0,17 0-96,3 0 129,-2 0-225,20 0-32,20 0 32,-18 0 32,18 0-32,0 0 32,0 0-96,21 0 64,-2 0 32,1 0-161,0 0 33,1 0 32,18 0 32,1 0 32,1 0 32,18 0 32,2-27-32,-2 27 32,0-25 129,22 25 255,-2 0-64,-20-28 289,2 28-353,-22 0-127,1 0-33,-19 0-192,-21 0-32,-40 0-417,-19 0-127,-40 0-225,-20 0-1505,-39-25-4197</inkml:trace>
  <inkml:trace contextRef="#ctx0" brushRef="#br1" timeOffset="158695.0768">2381 3980 6982,'0'0'1506,"0"0"-65,0 0-480,0 0-128,0 0 192,0 0-32,0 0-193,0 0 1,0 28 0,0-28-129,0 0-63,19 0-193,-19 0-63,0 0 31,0 0-160,0 25 129,0-25-161,0 0 0,0 27 0,0-27-128,0 0 225,0 25-193,20-25 0,-20 0 0,0 28-32,20-28-32,-20 27-32,0-27 32,20 26-32,1-26 32,-21 0 0,18 27 0,-18-27 96,20 25-96,-20-25 32,20 0 0,-20 0-64,0 27 64,21-27-64,-21 27 64,0-27-96,0 0 160,20 0-95,-20 26-1,18-26-64,-18 0 64,21 27 0,-21-27 0,20 27-128,-20-27 256,0 0-256,20 26 128,-20-26-32,20 0 64,-20 26-32,0-26-128,19 26 96,-19-26 32,0 0-32,20 27 64,-20-27-96,0 27 64,20-27-64,-20 26 64,20-26-64,-20 27 64,0-27-64,20 0 32,-20 25 32,0-25 32,19 27-96,-19-27 64,20 0 0,-20 28 32,0-28-96,20 25 32,-20-25-64,20 27 160,-20-27-96,20 0 0,-20 27 0,21-27 32,-21 25 32,0-25-96,18 28 32,-18-28 64,0 0-96,20 27 32,0-27 32,-20 0-64,0 25 96,21-25-64,-21 0 128,20 27-288,-20-27 224,0 0-64,18 27-64,-18-27 96,0 0 0,0 26-32,21-26-32,-21 0 96,20 27-64,-20-27 32,20 0-64,-20 27 64,0-27-32,20 26 32,-20-26 32,0 0-160,0 26 160,19-26-96,-19 0 32,20 28 0,-20-28 96,20 25-192,-20-25 32,20 27 160,0-1-128,-20-26 96,0 27-64,19-27-32,-19 27 32,20-1 0,-20-26 32,20 26-32,-20 0 96,20-26-160,-20 28 32,20-2 0,-20-26 32,19 26 32,-19 1 0,20-27-64,0 25 0,-20 3 0,21-28 96,-1 26-64,-20 0 0,18-26-64,2 27 128,1 0-64,-21-1 32,20-26-32,0 27-32,-20-2 64,19 3-64,-19-28 32,20 26 32,-20 2-64,20-28 64,-20 25-64,20 2 32,0-1 0,-20-26 64,19 27-96,1 0-64,-20-27 128,20 26-64,-20 0 64,20-26-32,-20 26 0,20 1-32,-20-27 64,19 27 96,-19-27-224,20 26 0,-20 1 128,20-27-32,0 25 32,-20 3-32,21-28 32,-21 26-128,20-26 128,-20 26-32,18-26 0,-18 27 32,20-27-64,-20 25 32,0-25 0,21 28 0,-21-1-32,20-27 96,0 25-96,-20 3 96,19-28-160,1 26 128,-20 2-64,20-28-224,0 26 448,-20 0-128,20-26-96,-20 26 64,19 1-96,1-27 96,-20 27-64,20-1 32,0-26-64,-20 27 256,20-27-640,-1 25 832,-19 2-544,20-27 96,0 27 128,-20-27-64,20 26-32,1 1 0,-21-27 96,18 27 0,2-1-128,-20-26 64,21 26 0,-1 2 0,-20-28 0,20 25 0,-2 2 0,3-27 0,-21 28 0,20-28 0,0 25 32,-20 2-32,20-27 0,-1 26 32,1 0-32,0-26 128,-20 28-192,20-2 32,0-26 160,-20 26-224,19-26 128,1 26 0,-20 0-64,20-26 0,0 28 96,-20-2-32,21-26 0,-21 27 0,20-2 64,-20-25-128,18 27 64,2 0-32,-20-27 32,21 26-32,-1 1 0,-20-27-32,20 27 64,-2-27-64,-18 26 96,21 0-128,-1-26 96,-20 26 0,20-26-32,0 27 0,-20 0 32,19 1-64,1-28 64,0 25-64,-20 2 96,20-2-32,0 2-32,-1-27 0,1 28 129,-20-2-65,20 0 64,0-26-64,1 26 32,-3 0-128,2-26 64,-20 28-32,20-2 32,1-26 32,-21 26 0,20 0 96,-2 1-192,3-27 192,-21 27-64,20-1-96,0 1 64,0-27-64,-20 25 97,19 2-65,1 0-32,0-1-96,0 1 288,-20-27-224,20 27 64,-1-1 32,1 0-32,0-26 128,0 28-192,-20-3 96,20 2-64,1-27 96,-3 28-128,-18-3 128,20-25-128,-20 27 64,21-1-32,-1-26 32,-20 26 32,20 2-64,-20-28 32,18 26-32,3 0-32,-21-26 128,20 26-96,0-26 32,-20 27-32,20-27 0,-1 27 0,-19-27 0,20 26 0,-20 1 0,20-27 32,0 0 0,-20 25-96,20 2 160,-20-27-96,19 27 0,-19-27 0,20 26 32,-20-26-64,20 27 96,0-27-96,-20 28 32,20-28 32,-1 25 65,-19-25-161,0 26 128,20-26 0,-20 28-96,20-28 128,-20 25-64,21-25 128,-21 28-224,20-28 128,-20 0-64,18 25 64,-18-25-32,20 27-96,-20-27 128,0 0-32,21 27 0,-21-27 0,20 26-32,-20-26 32,0 0-128,20 0 320,-20 27-288,19-27 64,-19 27-96,0-27 192,20 25 0,-20-25-160,20 0 64,-20 27 32,20-27 0,-20 26-64,20-26 32,-20 0 32,19 27-32,-19-27 64,0 27-128,20-27 32,-20 0 96,20 26-96,-20-26 160,20 26-256,-20-26 192,20 26-32,-20-26-64,21 0 32,-21 27 32,18-27-32,-18 27 32,20-27-64,0 26 64,-20-26 32,21 27-96,-21-27 0,20 0 128,-20 25-256,18-25 32,3 28 320,-21-28-128,20 0-96,0 26 64,-20-26 32,20 28-96,-1-28-32,-19 25 96,20-25 32,-20 27-64,20-27 33,-20 26 31,20-26 0,-20 0-128,0 27 64,20-27-64,-20 0 128,0 27-64,19-27 32,-19 0-96,0 0 64,0 0 32,0 0-161,20 0 65,-20 0-32,0 0 0,0 0-64,0 0 64,0 0 160,0 0-192,0 0 160,0 0-32,0 0-64,0 0 128,20 0-64,-20 0 0,0 0 128,0 0-224,0 0 160,0 0-32,0 0-32,0 0 128,0 0-128,0 0 64,0 0-64,0 0 64,20 0 0,-20 25-32,0-25-32,0 0 96,0 0-63,0 0 31,0 0-64,0 0 32,0 0-64,0 0-65,0 0-223,0 0-384,0 0-962,-20-25-1345,20 25-5605</inkml:trace>
  <inkml:trace contextRef="#ctx0" brushRef="#br1" timeOffset="192125.9879">4208 2497 4195,'-21'-27'2018,"1"27"-64,0-26-769,0 26-480,1-26 192,-1 26 0,-20 0-225,1-26-127,-21 26-321,21 0-128,-1-28 0,-19 28-96,18 0 0,-19 28 0,1-28-96,19 26 32,-19-26 32,-20 26-32,18 27 32,-18-26 0,20 26 0,-1 26 0,21-26-32,-1-1-64,1 1 32,-1 1 96,-1-26-64,23 22-33,-23-22 65,21-2 0,0 2-32,-19-3 64,19 2-32,20-1 0,-20 1 0,20-2-32,-20 2 0,20 0-32,-20-1 160,20-26-96,0 27 64,-19 0-64,19-2 0,0 2 32,0 1-32,-20-3 64,20 2-64,0 25 0,0-24-96,0-2-160,0 26 127,20-26 97,-20 2 0,0-2 64,19 28 0,1-28-32,-20 26 160,20-25 33,20 0 63,-19 26-96,-3-28-64,22 29-32,-19-26 0,-1 24 0,-2 1-96,3-26 160,-1 26 96,0-28-64,0 29 33,19-28-97,-19 1 0,0 26 0,19-27 32,-19 0 32,0 28-64,20-28 0,-1 26 0,-19 3 64,21-3-64,-3 0 32,3 3 0,-2-3-31,-19 1-65,20 1 32,-1-2 32,1 1-64,0 0 32,-1 1-32,1-2 32,1 2 0,-3-28-32,3 27 64,-2 26-32,1-26 32,0 0-96,-1-1 96,1 2-64,-1-1 0,1 0-32,1 1 32,18 24 32,-19-24-32,19-1 32,-19 0 0,-1-1 32,1-25 128,-1 26 96,1-1 1,1 2-1,-21 0-192,18-2 32,-17-25-96,19 26-32,-1-1 96,-19-25-224,20 26 128,-21 1-32,1-2-32,0-24 96,0 24 0,0 1 32,-1 0-32,1 1-64,0-2 64,0 0-32,1 2 32,-21-2 0,18 2-64,2-1 64,0-26-32,1 25 0,-1 1 0,-2 2-32,23-3 0,-21 0 32,19 2 0,-19-2 0,20 2 0,-1-2 0,-19-26-32,20 28 64,1-1-32,-3-28 32,-17 29 0,19-1 0,-1-26-32,1 25 0,-1 1 0,1-26 0,0 26 32,-1 0-32,1-27 32,-1 28 0,1-28 97,1 27 95,-3-26-32,3 26-64,-2-28-32,1 29 0,0-28-32,-1 29-64,1-4 64,1-23-64,-3 25 64,3-28-31,18 2-1,-19 0-97,-1-1 65,1 28 97,0-29-65,-1 2 32,1-1 0,-1 1-32,1-27 0,1 27-32,18-1 32,-19 0 0,-1 0-64,1 1 32,19 0 32,-39-1-32,20-26 0,-1 27 0,1-27 32,19 0-32,-18 25 32,-1-25-64,19 0 0,-19-25-64,-1 25 64,1 0-32,-1-27 64,1 27 0,1-26 32,-3-1-32,3 27-32,-3-27-64,3 1-129,-1-26 65,-1 25 64,-19 0 32,20 1 64,-20-26 0,-1 25 0,21 0 0,-20-26 0,19 1-32,-19 24-160,1-25 32,-1 2 64,0 23 64,19-25 32,-39-26 32,20 26-32,0-1-32,0-24 32,-1-2 0,1 0 0,0 0 0,0 1 32,0-1 64,-1 1-96,-19-1 96,20-26 32,0 2 0,-20 24-64,20-27-32,-20 2-64,20-2 64,-20-26-64,0 29 32,0-3 0,0 2-32,0-2 64,-20 0 0,0 29-128,20-28 448,-20-2-224,0-24-31,1 27-1,-1-2-64,0-25-64,0 26 32,0 0 0,1 0 32,-21-26 0,20 26 64,-19 0 64,19 0 64,-21 26-32,3-25-128,-3-2 33,21 0-97,-19 2 0,-1 0-33,0-2 33,1 28 33,-1-27 31,-19 26-64,-2 1 192,2-1 160,19 1-160,-19-1-128,-1 26-32,-19-24-32,20-2 64,-2 27 33,2-27-65,-20 28-161,19-28 161,1 28-32,-20-1 0,18 1 129,-18 24-129,0-26-32,0 4 32,-1-5-193,1 28 482,-1 1-353,-19-26-225,20 25 546,-1-26-289,0 26 96,1-25-64,0 25-129,0 1 226,19-1-65,21 27-64,-21-27 32,1 1 0,-2 0 0,-38 0 32,20-2-32,-20 28 32,20-26-64,-21-2 0,1 28 0,20-25 32,-20 25-225,0-25 97,-2 25 32,2 0-256,-1 0-577,1 0-1377,-19 25-7143</inkml:trace>
  <inkml:trace contextRef="#ctx0" brushRef="#br1" timeOffset="198328.3432">6510 4589 10025,'0'0'545,"-20"0"1024,20-27 257,0 27-193,0 0-512,0 0-672,0 0-481,0 27-32,0 1 160,0 24 0,20 0-32,0 3-32,0-30-32,-1 29 96,1-28 64,20-26 160,-20 0 225,-1 0 192,21-26-161,-20-1-127,-20 0-129,21-25-32,-21-1-160,-21 26-64,21-25-64,-20 24-32,20 1-256,0 27-192,0 0-225,0 27 225,20 26 480,1 26 0,17-24 32,-17 50 64,-1-25 32,0-1 128,-2 1-32,3-1-160,-21-25 417,20-2 127,-20 0-31,-20-24 128,-1-2 63,3 0-159,-2-26-97,0 0-223,-21 0-161,2 0-192,19-26-353,0 0-351,0-2-642,1 3-512,19-2-480,0-25-3299</inkml:trace>
  <inkml:trace contextRef="#ctx0" brushRef="#br1" timeOffset="198557.3543">6927 4669 17264,'20'-27'448,"-1"27"1506,-19 0-1377,20-25-97,0 25-63,0 0-321,0 0-160,19 0-929,-19 0-1185,0 0-3075</inkml:trace>
  <inkml:trace contextRef="#ctx0" brushRef="#br1" timeOffset="198695.3629">7026 4801 11562,'0'54'161,"20"-54"1344,0 0-288,-1 0-128,21 0-512,-19 0-898,-1-27-2657,-2 27-7304</inkml:trace>
  <inkml:trace contextRef="#ctx0" brushRef="#br1" timeOffset="198998.3799">7383 4378 10441,'0'0'5029,"0"0"-5029,0 26 1153,0-26 353,0 26-193,0 28-32,20-1-416,-20-1-224,20 1-97,-20 26-128,20-24-255,0 24-65,-1-26-32,-19 0-288,20 1-129,0-29-416,-20 2-255,0-1-866,0-26-2498</inkml:trace>
  <inkml:trace contextRef="#ctx0" brushRef="#br0" timeOffset="205560.7574">17330 15534 15534,'-20'0'641,"20"0"480,0 0-256,20 0 352,-2 25-96,2 2-320,21 26-33,18-26-255,1 53-1,-21-30-351,21 32-33,-1-29-32,-18-1-224,-3 1 32,3 1-193,-1-29-63,-21 28-289,1-53-95,0 0-546,-20 0-63,20-26-929,-20-26-2210,0 25-5702</inkml:trace>
  <inkml:trace contextRef="#ctx0" brushRef="#br0" timeOffset="205747.7681">17846 15534 13837,'-20'25'1313,"-20"2"32,19 26 321,-17 0-417,-3 26-576,1 1-289,1 0-160,-1-1-352,20 1 96,1-28-160,-1 1-129,0-26-319,20-1-385,20-26-705,0 0-1024,-1 0-3781</inkml:trace>
  <inkml:trace contextRef="#ctx0" brushRef="#br0" timeOffset="206317.7999">18261 16090 15246,'-18'0'480,"18"25"673,0 2 385,0-1-321,0 1-608,0 26-321,18-27-128,-18 0-128,0 28 0,21-28-256,-21 1-417,0-2-288,20-25-608,-20 0-1794,20 0-5958</inkml:trace>
  <inkml:trace contextRef="#ctx0" brushRef="#br0" timeOffset="206520.8122">18441 15878 16143,'0'26'961,"0"-26"-801,19 0 673,1 0 128,0 0-193,21 0-479,17 0-225,-17-26-32,-21 26-417,19 0-736,-19 0-1185,-20 0-2531</inkml:trace>
  <inkml:trace contextRef="#ctx0" brushRef="#br0" timeOffset="206713.8209">18599 15612 12619,'0'54'289,"0"-2"768,0 1 608,0 0-416,0 27-512,21-28-737,-21 28-96,0-26-480,0-2-225,20 1-416,-20-26-609,20-27-737,-1 0-1216,1 0-2978</inkml:trace>
  <inkml:trace contextRef="#ctx0" brushRef="#br0" timeOffset="206916.8329">18818 15666 14285,'20'52'801,"0"1"864,-1-28-31,21 30-129,1-2-832,-3-26-385,23-2-192,-22 29 0,1-28-224,-1-26-576,-19 27-417,0-27-705,0 27-1249,-20-27-3331</inkml:trace>
  <inkml:trace contextRef="#ctx0" brushRef="#br0" timeOffset="207103.8456">19156 15666 13676,'-20'80'193,"0"-30"1472,-21 32 545,23-29-993,-2 26-896,-21 1-225,41-28-609,-20 1-63,20 0-97,20-53-576,0 26-993,1-26-2659</inkml:trace>
  <inkml:trace contextRef="#ctx0" brushRef="#br0" timeOffset="207356.8579">19255 15956 5861,'39'27'3299,"1"-27"-1217,-20 27 833,-1-1-897,21 1-769,-19-27-704,-1 27-129,-20-2 32,0 2-63,-20-1-161,-1 1 64,1 0-128,0 25 0,1-26 1,19 2 31,0-2-192,0-26 96,19 0-32,21 0-160,-19 0-641,19 0-672,-1 0-1442,-19 0-7270</inkml:trace>
  <inkml:trace contextRef="#ctx0" brushRef="#br0" timeOffset="207868.8879">20268 15612 10537,'0'0'1378,"0"-26"-161,-21 26-192,1 26-641,-20 1 289,1 0-65,19-1-191,-20 0 127,1 27-127,-1-28-1,20 3 193,20-1-385,0 0 32,20-1 225,0-26-129,20 52-96,-1-25-256,21-27 0,-21 27 96,22-1-160,-23-26-416,3 27-481,-21-27-1025,0 27-2402</inkml:trace>
  <inkml:trace contextRef="#ctx0" brushRef="#br0" timeOffset="208365.9176">20644 15480 12812,'20'-26'576,"1"26"129,17 0 1185,-17 0-994,19 0-575,-1 26-289,-19 1 0,20 0-64,-21-2 32,-19 2-64,0 26 0,0-26 64,0-1 32,-19 0 32,-1 2 224,0-3-32,0-25-64,20 25 1,20 3-482,0-28 930,0 27-705,19 0 32,1-1 96,-1 1-32,-19-2-32,20 2-32,-40 0 64,0-1 0,0 1 128,-20 0 193,0-27 255,-19 25 97,-1-25-321,0 27-352,1-27 96,-1 0-256,19 0-384,3 0-129,18 0-832,-20 26-737,20-26-3268</inkml:trace>
  <inkml:trace contextRef="#ctx0" brushRef="#br0" timeOffset="210118.0181">17051 16010 6534,'20'0'3811,"-20"0"-2594,0 0 609,-39 0-320,19-27-674,-20 27-607,1 27-193,-1-27-32,-1 26 64,-18 1-32,19 0 96,1 25-32,-1 1 32,20 0 32,-19 27-32,19-1 97,20-26 95,-20 26-32,20-26-32,20 1 193,0-1 63,19-1 1,1 28 31,19-28-191,1 3-1,20-3-128,-1-26-160,0 0 0,20 2-96,-19-2 96,0 1-32,-22-27-256,3 0 64,-2 27-128,-39-27-97,19 0 65,-39-27 288,0 27-352,0 0-161,0 0-31,-19 0-481,-1 0-673,0 0-1569,20 0-2947</inkml:trace>
  <inkml:trace contextRef="#ctx0" brushRef="#br0" timeOffset="210782.0553">17508 16938 3042,'0'0'0,"0"0"-608,-20 0 672,20 0 0,20 0-160,-20 0 0,0 0 256,0 0 1057,0 0 417,0 0 223,0-28 257,0 28 64,0 0-352,0 0-320,0 0-289,0 0-256,0 0-385,0 0 449,0 0-480,0-27-385,0 27-64,0 0 64,0 27-192,0-27 352,0 28-224,20-28 1,-1 26-1,1 0 64,0 0-64,20-26-96,-21 26 0,1 2 64,20-2-32,-19-26 0,-3 27-32,-18 0 288,0-2 1,0-25-33,-18 27 128,-3-27-192,1 26-96,-20 1-96,1-27 0,19 27-96,-20-1-384,21-26-353,-1 27-480,0-27-769,0 25-2947</inkml:trace>
  <inkml:trace contextRef="#ctx0" brushRef="#br0" timeOffset="211453.0939">18640 17096 14445,'0'-26'1345,"20"-2"-256,-20 2 65,0 26-706,0 0-544,0 0 192,0 26-64,-20 28 0,20 0 0,20-2 0,-20 1-32,19-26 96,1 26-32,20-28 0,-1-25 193,1 27-193,0-54 160,-1 27 224,-19-25-31,21-2-289,-23-26-96,-18 26-32,20 1-128,-20-1-32,0 27-545,0 0 577,0 0-64,0 0 160,0 53 64,0 1 32,0-1 0,0-1-128,0 28 0,0-28 96,0 28 0,20-27-32,-20 1 288,-20-2 224,20 1 33,-20-26-129,2-1-31,-23 1 63,21-27-256,-19 27-160,19-27-64,-20-27-256,20 27-289,1-27-640,-1 1 0,0-1-833,20 2-1729,0-3-5158</inkml:trace>
  <inkml:trace contextRef="#ctx0" brushRef="#br0" timeOffset="211677.1072">19294 17202 5669,'20'0'10410,"0"0"-9834,0 0 481,-1 0 321,1 0-930,21 0-448,-21 0-224,18 26-353,-17-26-608,-1 0-1025,0 27-3619</inkml:trace>
  <inkml:trace contextRef="#ctx0" brushRef="#br0" timeOffset="211821.1155">19454 17255 6149,'-61'27'5381,"61"-1"-4612,-20-26 320,20 27-256,20-2 160,-20-25-449,41 27-351,-21-27-97,18 0-96,-17 27-1057,19-27-4837</inkml:trace>
  <inkml:trace contextRef="#ctx0" brushRef="#br0" timeOffset="212217.1381">19970 17228 11210,'39'0'3555,"-39"0"-4291,0-26 544,0 26 544,0 0-256,-39 0 0,19 26 288,0 1 193,-21 26-289,23-26-224,18 25 0,-20 1 0,20 1-64,0-29 0,20 30 33,18-30-33,3 2-33,18-1 66,-19-26 31,19 0 320,1 0 225,-21-26 351,22-1-95,-23-26 128,-17 1-160,-21-2-256,0 1-385,-21 1 64,3-1-288,-23-1-32,-19 28-64,1-1-417,-20 2-928,19 25-1410,1 25-6630</inkml:trace>
  <inkml:trace contextRef="#ctx0" brushRef="#br0" timeOffset="214686.2793">3155 5173 576,'-20'0'1377,"0"0"33,20 0-642,0 0-31,-19 0 32,19 0 32,-20 0-193,20-26 129,0 26-161,-20 0-223,20-27 63,0 27 65,-20-27-449,-1 27 0,3-26 352,18-1 96,-20 2-63,-1-3-1,-19 2 1,22 0-1,-3-28-96,-19 28-159,0-28-194,-19 29-31,0-30 96,-22 30-64,2-2-32,0 0 64,0 2 0,0-3 64,-2 1-32,23 2 161,-1-2 63,18 27-64,1-26 160,-39 26-63,20-27-65,-40 27-160,0-27-64,18 27-64,-18 0 32,20 27-96,20-27 32,-2 27-481,2-1-576,19 1-320,20-2 159,-19 2-2818</inkml:trace>
  <inkml:trace contextRef="#ctx0" brushRef="#br0" timeOffset="215214.3089">3115 5067 1697,'-59'-52'513,"18"24"223,3 2-1921,-3 0-575</inkml:trace>
  <inkml:trace contextRef="#ctx0" brushRef="#br0" timeOffset="216915.4069">2580 4696 1601,'-81'-54'897,"42"29"1057,-1-3-1154,1 1 386,-1 2-322,-19 25-287,19-27-257,-1 27 1,-17-26-65,17 26-96,3 0-192,-3 0 64,1 0-32,-19 0 32,0 0-32,-22 26 96,-18-26 224,20 27 321,0-2-193,-20 2-319,40 1-97,-22-3 0,22 29-64,-1-29 0,1 30-97,19-3-31,-19 1 96,0 1 64,19-2 0,-19 1-32,18 27-64,1-1-64,21-25-160,-21 25-161,20 0-31,-19 1 320,19-2 192,20 29 0,-20-27 0,0 25 0,20 2-65,0-2-31,0 2 0,0 0-32,0-2 128,20-25-96,0 25 96,-20-25-32,20 26 32,-1 0 0,-19 0 64,20 0-128,0 0 64,0 26 32,0-24-32,-1-4 0,1 2 96,0 0 64,1 0 0,-1 0-63,-2 0-97,2 0 96,21 0-192,-21 0-33,-1 0-159,21 0 160,-20 0 64,0-27 160,19 28 32,-19-2 128,20-25 1,-21 25-257,21-25 64,1 26-128,-21-26 32,18 0-32,3-2 128,-2 2 32,21-1 96,-21 1 0,21 0 64,-1-1-160,40 27 65,1 0-65,-1-26-64,-20 25 0,-19-52-32,-1 27 0,22-28 64,-2 2-64,-20-1 0,20 0 32,2 1 0,-2-29 160,0 28 0,0-26 0,-19 26-96,19-27 33,-20 0-33,22 28 32,-2-28-128,0 1 32,0-2 0,0 3-32,20-1 32,-18-2 32,-2 2 0,0-27-224,0 27-224,2-1 384,-2 1 0,0-27 0,0 25-33,-19 3-63,19-28-160,-20 26 192,20-26 96,2 0 0,-2 28-32,0-28 32,-18 0-32,18 0 32,-20 0-32,20 0 321,-19 0-161,19-28-160,-20 28 0,2 0 0,18-26-32,-20-2 32,1 3 64,19-2-32,-18 1-64,-2-28 64,-1 29-128,3-30-65,-22 30-31,1-28 96,0-1 64,19 2 64,-39-1-32,19 0 64,1 1 32,-19-2 0,-1-26 33,-2 27-129,2-26 0,1 26 0,-21-27-97,20 1 33,-20 26 0,0-27 0,0 1 128,-20-2 161,-1 30 223,1-30-96,2 2-95,-2-1-225,-21 2-96,21-2-289,1 1-63,-21-26 31,20 23 65,-19 4 192,19-2 32,0 1 96,-20-1 32,21 1 0,-21-26-96,20 24 64,-1-25 0,-17 1 0,-3 25 0,3-25-128,-23 25-64,21-27 128,-19 28 64,19-1 96,1 0-32,-1 2-64,1-2-32,-2 0 64,-17-24-64,17 24 128,-18 0 128,19 0-192,0 1 64,-19-1 0,18 28 128,3-29 97,-23 3-129,23-2-32,-23 27 64,22-27-64,-21 27-160,1-26 0,-2 26 0,3-26 0,-1 26-96,-2-27 385,2 28-161,-1-2 640,1-26-255,0 27-129,-2 0-31,3-26-193,-3 26-96,2-1-32,-20-24 32,19 24 96,-19-24-128,20 24 0,-22-26-96,2 0 96,20 28-32,-1-1 32,1 0 128,-20-1 417,38 2 128,-18 26-513,19-28-320,0 28-385,1-1-1761,19 27-5189</inkml:trace>
  <inkml:trace contextRef="#ctx0" brushRef="#br0" timeOffset="218577.5019">2381 9783 4932,'0'-27'609,"0"0"480,-20 27 737,20-26 416,0 26-128,0-26-833,0 26-544,0 0 159,0 0-159,0 0-385,-20 0-480,20 26 0,0 0 64,-20 28 0,20 24 32,0-23 32,20-30 0,20 29 0,-21-29 0,21 3 64,1-28 64,-3 27 32,-18-54 161,21 27-1,-2-28-96,-19 3 0,-20-29-63,20 29-193,-20-30-1,0 3-63,0 26-160,0-1-64,0 27 32,0 0-289,0 0-384,0 53 769,20-26 192,-20 25 64,19 1 96,1 26 96,0-24-127,-20-2-1,20-1 224,-20 1 96,20-26 193,-20 26 64,-20-27-1,20-26 161,-20 26-384,-20-26-193,21 0-64,-21 0-96,20 0-160,-19 0-256,-2-26-193,21 0-576,0 26-1153,20-26-2498</inkml:trace>
  <inkml:trace contextRef="#ctx0" brushRef="#br0" timeOffset="218852.5176">2837 9861 12972,'0'0'3203,"20"0"-3267,-20 0 640,20 0 1,1-25-481,-3 25 0,2 0-192,0 0-1345,1 0-2916</inkml:trace>
  <inkml:trace contextRef="#ctx0" brushRef="#br0" timeOffset="218995.5253">2916 9969 12107,'0'26'-96,"20"-1"96,0-25 416,1 0 705,-1 0-800,-2 0-706,3 0-3042,-1 0-6629</inkml:trace>
  <inkml:trace contextRef="#ctx0" brushRef="#br0" timeOffset="219370.5473">3274 9651 2306,'0'0'10762,"0"0"-11243,0 0 289,-20 26 609,0 0 95,20 0 1,-20 28-129,20-1 64,0-1-255,20 1-1,0 1-32,0-29-32,19 3 64,22-1 321,-23-27 416,3-27-1,18-1-159,-39 3-192,20-29 448,-20 1-353,-1 1-31,-19-1-193,-19-1-63,-1 2-321,-20-1 0,1 26-96,-1 27-353,-1-26-704,3 52-864,-3 1-3044</inkml:trace>
  <inkml:trace contextRef="#ctx0" brushRef="#br1" timeOffset="236939.5522">6550 9519 992,'0'0'1282,"0"0"-1090,0 0 128,0 0 257,0 0 704,0 0 160,0 0-800,0 0 96,0 0 191,-20 0-95,20 0-480,0 0-161,0 0 609,0 0-65,0 0 33,0 0 0,0-27-97,0 27 1,0 0 160,0-27-97,-20 27 65,20 0-192,0 0-97,-20 0 33,20 0-97,0 0-63,-20 0 127,20 0-96,0 0-95,0 0-97,0 0-96,0 0-32,0 0-32,20 0 128,-20 0 1,0 0-65,20 27 64,0-27-32,0 27 96,-1-2-160,1 2 129,0-1 31,20 1 0,-21 0-96,21-1 64,1 26-192,-3-25 65,3 0 31,18 26-32,-39-28-32,20 2 128,-1 1-32,-19-3 128,0 3-224,0-28-31,-20 0 31,0 0-96,0 0 32,0 0-417,0 0-736,0 0-480,-20 0-353,20-28-1826</inkml:trace>
  <inkml:trace contextRef="#ctx0" brushRef="#br1" timeOffset="238886.6632">6767 10075 2562,'0'0'3491,"0"0"-1921,0 0 768,0 0-352,0 0-257,0 0-223,0 0-385,0 0-224,0 0-64,0 0-65,0 0-223,-18 0-321,18 0-32,0 0-96,0 0 32,-21 0 33,21 26-97,-20 1 0,20 0 96,-20-2-128,0 2-32,1 26 32,19-26-64,-20 25 96,0 28 0,20-27 64,-20 0-32,20-1 32,0 2-64,0-1 0,20 0 65,-20-27-33,20 27 32,0-26-32,-1-1-32,1 1 32,20 0 0,-1-1 0,22 0-64,-2-26 32,1 0-160,-1 0 0,20 0 32,-18-26-160,18 26 96,-21-26 64,23 26-96,-22-27 31,20 0 161,-18 1-32,-3-1 0,22 2 32,-20-29 33,19 1-1,0 0 32,-18-1 96,18 2-256,-20-1 128,20-27-96,-19 27 64,-1 1-32,20-28-64,-18 28 32,-23-2 32,23 1-64,-2 0 64,1-1 0,-1 1-32,2 1 64,-3-1-32,1-1 0,2 2 64,18-1 32,0 26 96,0-26-32,20 1 0,0-1-96,2 26 0,-2-26 33,1 27 31,-1-2 32,-20 3-64,20-2 32,-40 1 96,2-1 97,-3 27-257,1 0-64,-38-27 32,-1 27-32,-20 0-96,0 0-449,0 0-320,-20 0-1121,-19 0-1185,-22 0-9801</inkml:trace>
  <inkml:trace contextRef="#ctx0" brushRef="#br1" timeOffset="239276.6853">6629 10207 3555,'0'0'673,"0"-27"-3076</inkml:trace>
  <inkml:trace contextRef="#ctx0" brushRef="#br1" timeOffset="239397.6926">6629 10207 1345,'0'-27'288,"-20"27"-352,20 0-961</inkml:trace>
  <inkml:trace contextRef="#ctx0" brushRef="#br1" timeOffset="239766.7139">6530 10207 5701,'0'0'1313,"-20"0"321,20 0 127,0 0-447,-20 0 447,20 0 1,-20 0 64,20 0-929,0 0-193,0 0 161,0 0-32,0 0-257,0 0-191,20 0-65,-20 0 0,20-27-128,0 27 33,19-25-129,-19-2 0,0 27 0,20-27-64,-1 1 0,1 26-32,-19-27 64,17 27-96,-17 0-64,-1 0 128,0 0-32,-2 0 0,-18 0-96,21 0 96,-21 27 96,0-27-96,0 26 64,-21 1-32,21 0-32,0-2 0,0 2 96,0-27-32,0 26-64,0 1 0,0-27-192,0 27-449,0-27-351,21 0-674,-21 26-1121,20-26-3747</inkml:trace>
  <inkml:trace contextRef="#ctx0" brushRef="#br1" timeOffset="241815.8303">10638 8432 13292,'-18'-27'833,"18"27"96,0 0-833,0 27 160,0 0 673,0 26 192,0-1-448,18 28-289,3-1-160,-21 2-128,0 24-128,20-26 32,0 1-64,-20-27 0,20-1 96,-20-52-160,0 27 96,19-27-128,-19 0-289,-19-27-672,19-25-128,-20-1 224,0 0 705,0 1 64,-1-2-1,3-26-735,-2 2-1187,0-1-31,-1 24 2274,21 2 417,21 1-97,19 25 417,-1 27 544,21-26 897,19 52-672,-20-26-417,20 52-416,-18 2-481,-3-1-192,3 0-32,-22 26-32,-19-26-64,-20 27 64,0-53 64,-20 25 32,-19 1 353,-1-26 95,-19 0-352,18-27-64,1 26-224,1-26-640,-1 0-802,20 0-1953,20-26-7912</inkml:trace>
  <inkml:trace contextRef="#ctx0" brushRef="#br1" timeOffset="242174.8499">11254 9041 9064,'0'0'2595,"0"0"-2980,20-26 834,0-1 383,21 27 418,-23-25-322,22-2-607,-19 0-161,17 1 192,-38-1 257,21 0-97,-21 2-223,-21 25-161,3 0-160,-23 0 32,1 0-64,22 25 32,-23 2 64,21 0 32,0 26 0,20-26 160,0-2 160,20 28 193,0-26-65,21 0-95,17-27-225,-17 0-64,18 0-32,0 0-320,-19 0-481,0-27-928,-1 27-1378,-19-27-4036</inkml:trace>
  <inkml:trace contextRef="#ctx0" brushRef="#br1" timeOffset="242414.8652">11790 8776 14701,'-40'53'449,"21"-26"384,-1 0 63,0-1-95,20 1-64,-20 0-385,40 25-352,0-26 192,0 1-192,19 0-320,1-27-385,-1 0-448,2 0-64,-1 0 128,-1-27-865,-19 0-1249,0 1-160,0-1 1377,-20 2 929</inkml:trace>
  <inkml:trace contextRef="#ctx0" brushRef="#br1" timeOffset="242534.8722">12029 8909 2017,'0'-26'6855,"0"26"-4197,0 0-1280,0 26 255,20-26-448,-20 54-512,19-29-193,1 2-319,0-1-193,0 1-385,0 0-768,-1-27-1922,1 0-4932</inkml:trace>
  <inkml:trace contextRef="#ctx0" brushRef="#br1" timeOffset="242650.8783">12068 8723 14349,'-19'-51'545,"19"51"-545,0 0-1986,0 0-5670</inkml:trace>
  <inkml:trace contextRef="#ctx0" brushRef="#br1" timeOffset="242984.8973">12386 8776 17552,'-39'0'481,"19"-25"-481,0 25 96,-21 0-96,23 25 96,-2-25-128,20 28-96,0-3 192,20 2-192,-2 0 160,23-1-129,-21 1 1,19 0 64,1-2 64,-20 2-32,0-27 0,-1 26-32,-19-26 64,0 27 0,0-27 32,-19 0 33,-1 0-33,0 0 32,-20 0-256,21 27-65,-21-27-31,19 0-96,1 0-705,20 0-1634,0 0-3779</inkml:trace>
  <inkml:trace contextRef="#ctx0" brushRef="#br1" timeOffset="243142.907">12564 8829 13548,'20'0'1314,"-20"27"-1058,20-27 320,-20 27-63,0-1-289,20 1-256,-20 0-1281,21-2-2179,-21 2-1472</inkml:trace>
  <inkml:trace contextRef="#ctx0" brushRef="#br1" timeOffset="243271.9143">12604 8697 10986,'20'-25'128,"-20"25"-1505,21 0-1634</inkml:trace>
  <inkml:trace contextRef="#ctx0" brushRef="#br1" timeOffset="243553.9302">12823 8883 10473,'0'80'97,"0"-55"735,0 2 962,20-1-577,-20 1-288,39-27-160,-19 0 128,20 0 31,-1-27-191,-19 1-128,0-1-161,0-25 193,-20 25-65,0 1-319,-20-1-129,0 0-192,-19 27-161,-1 0-639,0 0-834,21 27-1825,-1-27-8329</inkml:trace>
  <inkml:trace contextRef="#ctx0" brushRef="#br1" timeOffset="243848.9474">13161 8988 15150,'18'27'769,"-18"-1"-257,-18 1 417,18-27-128,0 0-33,0 0-159,0 0-385,0 0 64,0-27-191,18 1-97,3-1-64,-21 2-33,20-29 33,20 28 0,-21-1 32,1 27 96,20 0 513,-20 0 288,-1 27-225,-19-1-191,20 1-97,-20 25 96,0-25-319,0 26-225,20-26-577,-20-27-865,0 26-1280,0-26-4837</inkml:trace>
  <inkml:trace contextRef="#ctx0" brushRef="#br1" timeOffset="244455.9803">13993 8220 12139,'0'0'1634,"21"27"-1538,-21 25 96,20 28-160,0 0 64,-20-2 256,20 2-31,-20-25-225,19-4-64,-19 2 448,0-25 417,0-28-64,0 25-32,0-25-97,-19-25-255,19 25-193,19-28-224,1 3-320,0-3-353,20 2-32,-1 26-127,21 26 255,-41 2 353,1-3 128,0 3 96,1-3 96,-21 2 160,-21 0 193,1-27-129,0 26-320,1-26-96,-21 0-673,20 0-1024,0 0-3556</inkml:trace>
  <inkml:trace contextRef="#ctx0" brushRef="#br1" timeOffset="244735.9979">14510 8672 15630,'20'25'-96,"-40"1"160,20 2 0,-19-3 161,19 3 255,0-3-288,0 2-64,19 0 129,1-1 351,0-26 225,0 0-128,19-26-417,-19-1 96,0 0 129,0 2 63,-20-3-320,0 3 1,-20-3-65,-20 2-128,21 1-96,-21 25 32,0 0-160,1-28-609,19 56-1089,0-28-1313,20 25-3811</inkml:trace>
  <inkml:trace contextRef="#ctx0" brushRef="#br1" timeOffset="245277.0289">14789 8644 16751,'0'0'128,"-20"28"193,20-28 480,0 51-321,0-23 65,0-3-481,20 28 96,-2-26-64,23 0 0,-1-27 0,-21 26 64,21-26-32,-20 0-32,0-26 32,-1 26-63,-19-27-162,20 0-31,-20 2 64,-20-28-256,20 25-225,-19 2 65,19 1 352,-20-3 160,20 28 0,0 0-64,20 0-160,-20 28 384,19 23 0,1-23 96,0 25 33,0-1-193,0 1-32,-1-26-64,1 25 96,0-52-96,-20 27 64,0-27 0,0 0 353,0 0-257,0-27-288,0 2 64,-20-2-128,20 0-97,20-26 1,-20 26-32,0 2 96,20-3-1,1 28 97,-3-25-64,2 25 64,0 25 64,-20-25 160,21 28 128,-21-3-127,20 2 31,-20 0-64,0-1-192,0 28-737,20-29-1185,-20 2-2210,19-27-7143</inkml:trace>
  <inkml:trace contextRef="#ctx0" brushRef="#br1" timeOffset="245746.0559">15603 8697 13965,'-41'0'993,"1"0"-1025,1 0 256,-1 26 160,20 2 353,-19-3-257,19 28-352,20 1-31,0-28-1,20 1 32,0 0 32,19-2-64,1-25-96,19 0 96,-19 0-32,-1-25 128,-19-2 161,21-26 95,-41 26 33,20-25-65,-20-1-96,-20-26-256,0-2 32,-1 2-256,-17-1-160,17 1-64,1 25 159,-20 28 289,21 26-160,19 26 192,-20 2 257,20 24 223,0 28-31,0-2 160,20 2-481,-1 0-32,21-1-64,-20-26-128,19 1-64,-19-1-416,21-26-642,-21-2-383,-2 2-1153,3-27-3620</inkml:trace>
  <inkml:trace contextRef="#ctx0" brushRef="#br1" timeOffset="246590.1039">15939 8723 15086,'0'0'-128,"0"28"128,-20-3 512,20 3 1,-19-3-193,19 2-224,0 0-64,0-1-32,19 1-64,1-27-160,0 27-97,0-27 33,1 0 160,-3-27 128,2 0 32,-20 27 64,20-53-32,-20 26-32,0 2-96,0-3-64,0 3 96,0-3-32,0 28-320,0 0-33,0 28 513,0-3 32,0 3-63,21 24-33,-1-25 0,0-1 32,-2-26-32,3 27 0,-1-27 32,-20 27 256,0-27 417,-20 0-97,20-27-255,-21 27-193,21-27-96,0 1-128,0-1 0,0 0 0,0-26-32,21 28 32,19-3 32,-20 2 0,-1 1 96,1 25 96,0 0 128,0 0-159,0 0-65,-20 25-64,0-25 64,19 26-32,-19 2-32,0-28 0,0 25-32,0 3 64,0-3-160,0 2 96,0-27-32,0 0 96,20 0 32,0 0-32,-20 0 64,20 0-32,1-27 161,-21 2-193,18-3 32,-18 28-128,20-25 32,-20-3 0,0 28-64,20 0-65,-20 28 33,21-3 96,-21 28 0,20 1-96,-20 26 192,18-28-64,3 28-32,-21-28 64,0 1-64,0 0 0,0-1 97,-21-24-65,-17-28 384,17 26 161,1-26 63,-18-26-127,17-2-225,21-24-32,-20-1 96,40-26-223,1-1-129,17 27-225,23-26-223,-2 26 224,0 1 192,1 24 32,-1 3-64,-19 25 32,-20-28-353,-20 56-1537,0-28-1793</inkml:trace>
  <inkml:trace contextRef="#ctx0" brushRef="#br1" timeOffset="246901.1209">16000 8751 14958,'-21'0'384,"1"25"1442,0-25-321,0 28-736,1-3-417,-1 2-288,0 0-961,0-1-1569,0 1-4324</inkml:trace>
  <inkml:trace contextRef="#ctx0" brushRef="#br1" timeOffset="249564.2743">19334 14607 9288,'0'0'1538,"0"0"-225,0 0-320,0 0-545,0 0-95,-20 0 95,20 0 1,-20 0 63,20 0-32,-20-28-63,1 28 256,-21 0-193,20 0-256,-19-27-192,-21 27 0,21 0-64,-22 0 0,2 0 32,-1 0 64,21 0-32,-21 0 64,21 0 0,-1 0-64,20 0-96,1 0 32,19 0 32,-20 0 0,20 0-224,0-25 288,0-3-128,0 3 64,20-2 0,-20 0 32,0 1-32,19-1 32,-19 0-64,0-25 96,0 26-64,0-28 0,-19 1 96,19-27-192,0 28 128,0-28-32,-20 0-32,20 1 64,-20 1 32,20-2-64,0 0-96,-21 27 96,21-27-32,-20 27 64,20 0-32,0 26 0,0-25 128,0 25 65,-20 27 63,20-26-96,0 26 96,0-27-192,0 27-32,20-27 0,-20 27-32,20 0 225,1-26-322,19 26 97,-21 0 0,21-26-32,0 26 64,19 0-96,0 0 64,1 0 129,19 0-290,1 0 129,19-28 0,0 28 0,0 0-32,0 0 96,21-25-96,-21 25-32,20 0 32,1 0 0,-21 0 64,20 0-160,-40 0-32,21 0-65,-1 0 129,-20 0-32,20 0-64,0 0-32,1 0 160,-1 0 96,0 0 0,0 0 0,-18-27 0,18 27-32,-20 0 32,0 0-65,0 27-127,0-27-128,21 0 64,-1 0 64,2 25 95,-2-25 65,-20 0 32,20 28 0,-40-28 32,1 0-32,-1 0 0,0 0-64,2 0 64,-22 0 32,1 0 0,0 0 33,-21 0 127,21 0 32,-20 0-32,0 0-192,1 0 96,-3 0-96,-18 0 0,20 0 96,0-28 0,1 28-128,-21 0 96,20 0 0,-2 0-64,-18 0 97,21 0 95,-1 0-64,-20 0 0,20 0 0,-20 0 32,0 0-32,20 0-128,-1 0 64,-19 0-128,0 0 160,0 28-96,20-28 97,-20 0-1,0 0-64,0 0 128,0 26 32,0-26 96,0 0-224,20 0 161,-20 26-97,0-26 0,0 27-64,0 0-64,0-1 96,0 1-64,0 0 32,0 25 32,0 1-64,0 0-32,-20 1-64,0-2 128,20 1 0,0 27-96,0-26 32,0 24 0,0-24 128,0 24-224,20-23 96,-20 24 64,20-26-32,-20-1 0,20-25-64,-20 26 96,20-26-128,-20-1 128,0 0-32,0 0-32,0 1 0,0 0 32,0-27-64,0 26-256,0 1-705,0-27-1281,0 27-4548</inkml:trace>
  <inkml:trace contextRef="#ctx0" brushRef="#br1" timeOffset="251743.3989">18976 13016 12363,'0'25'897,"0"-25"897,0 0-353,0 0-672,0-25-353,0 25-160,0-27-191,0 1 31,0-1 32,-18 0 32,18 1 32,0-26 0,-21-2-384,1-24 448,0-2-192,0-2-128,1 4 64,-21-2-32,0-26-96,21 28 64,-21-2 64,0 26-32,21 2 128,-21-1 64,19 26 33,1 1 63,0 26-64,20 0 64,0-27-384,0 27 416,20 0-224,-20 0-64,41-27 129,-21 27-1,19 0 32,1 0-128,0 0 32,-1 0-64,21 27 64,-21-27-96,22 0 64,-23 0-32,23 27 0,-22-27 32,21 0-96,-41 0 32,21 0-32,-20 0-64,-20 0-64,0 0-161,0 0-31,0 0-481,0 0-737,-20 0-479,0-27-1891,0 27-5477</inkml:trace>
  <inkml:trace contextRef="#ctx0" brushRef="#br1" timeOffset="252009.4139">19136 11611 12523,'20'0'1346,"-20"0"-1122,19 0 481,1 26 127,20-26 289,-1 27 0,21-27-416,-1 27-321,2-1-127,-2 1-161,-19-2-96,-20 3 96,-1-2-128,-19 27 64,-19-26 96,-1-1 32,-20 1-32,1-2-64,19-25 129,-21 28-354,1-2-223,21 0-801,-1 1-1634,20 0-7046</inkml:trace>
  <inkml:trace contextRef="#ctx0" brushRef="#br1" timeOffset="254440.5529">19909 11373 2722,'0'26'2947,"-20"-26"-2851,20 28 1249,0 24 225,0 1-545,20 0-225,1-1-255,-21 28-353,20-28 0,0 28 97,-20-26-97,0 24 0,0-50 449,0 24 159,0-25-223,-20-27 63,20 0 225,0 0-320,0-27-353,0 1-128,0 0-96,20-27-64,-1 26-96,1-26-193,0 26 65,20 1 256,-21 26 128,1 0 192,20 0 65,-20 26-161,-1 1 0,-19 0 128,20 26 97,-20 0-1,0-1-192,0-25-128,0 26-32,0-26 0,0 25-192,0-25-673,20-1-1377,-20-26-3139</inkml:trace>
  <inkml:trace contextRef="#ctx0" brushRef="#br1" timeOffset="254902.5793">20466 12009 10057,'0'0'833,"-20"0"-769,20 0 288,-20 0 321,20 26-65,0 0-95,0 1-65,0 0 161,0-1 128,0 1-289,20 25-192,0-25-160,19-27 0,-19 26-31,20-26-1,-1 0 192,-19 0 224,20 0 1,-19-26-65,-21 26-224,18-27 289,-18 2-321,-18-2-64,18 0-96,-21 1 0,1-28-128,-20 28-192,21 0-1,-21-2 225,0 28 64,21 0 32,-21 28 128,20-28-128,20 26 96,0 0 32,0 1 65,20 0-225,20-27 160,-1 26-417,-19-26 514,20 0-578,-1 0-672,-19 0-1473,0 0-3267</inkml:trace>
  <inkml:trace contextRef="#ctx0" brushRef="#br1" timeOffset="255191.5959">20883 11611 12844,'0'-26'608,"-20"0"-287,0 26 960,20 0-288,-20 26-481,20 0-63,-21 27 31,21 0 225,0 27 63,0-1 1,0-26-320,21 27-289,-1-28-64,0 2-128,19-28-385,-19 1-415,20 0-418,-20-2-479,-1-25-1250,1 0-2114</inkml:trace>
  <inkml:trace contextRef="#ctx0" brushRef="#br1" timeOffset="255371.6058">21082 11849 12427,'20'54'160,"-2"-1"-31,-18-28 1504,20 29-480,21-28-736,-21 1-353,19-27-192,-19 27-737,20-27-1506,-21 0-2465</inkml:trace>
  <inkml:trace contextRef="#ctx0" brushRef="#br1" timeOffset="255544.6159">21339 11929 11851,'-39'27'256,"19"-2"-224,0 3 1698,-20-2-385,21 27-512,-21-26-705,19 26-192,21-26-705,-20-2-961,40-25-928,-20 0-3652</inkml:trace>
  <inkml:trace contextRef="#ctx0" brushRef="#br1" timeOffset="255804.6309">21300 11611 10345,'19'-26'1506,"-19"52"-930,20 0 1442,20 1-96,-1 26-641,1-1-384,1 2-256,-3-1-257,-18 27-224,21-27 96,-23-1-320,-18 2 128,0-1-64,-18-1-96,-2-25 32,-1-1-32,-19 1-320,22 0-385,-3-27-736,21 0-3332</inkml:trace>
  <inkml:trace contextRef="#ctx0" brushRef="#br1" timeOffset="256345.6609">21995 11956 11883,'0'-27'1185,"0"27"705,0 0 128,0-26-513,0 26-352,20 0-320,-2-27-193,3 27-159,19 0-161,-1-27-256,1 27-64,-20 0-768,0 27-738,-1-27-640,-19 0-1505,0 27-4421</inkml:trace>
  <inkml:trace contextRef="#ctx0" brushRef="#br1" timeOffset="256488.6699">21995 12035 10057,'-20'26'192,"40"-26"1346,0 0 1216,-2 0-896,23 0-737,-1 0-705,-1 0-351,1 0-354,-20 0-960,19-26-1345,-19 26-2659</inkml:trace>
  <inkml:trace contextRef="#ctx0" brushRef="#br1" timeOffset="256864.6918">22629 11744 12587,'0'0'737,"-19"0"-801,-1 0 192,0 25 257,0 3 159,0 24-128,1 2 97,19-1 288,0 0-353,19 26-256,1-52 0,20 26-127,-20-26 63,39-2 32,-19-25 160,-1 0-32,1 0-31,1-25 127,-2-2 0,-39-26-31,20 26 31,-40-26-128,-1-1 65,3 2-225,-23 26 96,1-1-96,1 0-96,-1 1 0,0 0 0,21 26-448,19 26-481,0-26-1121,0 26-2018,19 1-8424</inkml:trace>
  <inkml:trace contextRef="#ctx0" brushRef="#br1" timeOffset="257052.7026">23086 12009 13901,'0'0'672,"0"0"-608,0 0 737,0 0-32,20 26-449,-20-26-384,20 0-961,-20 0-1121,19 0-2434</inkml:trace>
  <inkml:trace contextRef="#ctx0" brushRef="#br1" timeOffset="257303.7169">23305 11797 4612,'20'0'929,"-2"0"1089,-18 0 480,21 0-928,-1 0-225,0 0-609,19 0-287,-19-28-161,0 28-256,0 0-128,0 0-256,0 0-1058,-20 0-383,-20-25-449,0 25-4325</inkml:trace>
  <inkml:trace contextRef="#ctx0" brushRef="#br1" timeOffset="257830.7469">23285 11849 3779,'0'27'2274,"0"-27"1089,0 27 33,0-1-1186,0 1-993,0-2-641,20 3-319,-20-2-161,0 27-64,0-26 32,0-1 0,0-26-32,0 27 64,20-27 32,-20 0 0,18 0 32,-18 0 1,21 0-193,-1 0 64,0 0-353,0 0 610,-1 27-321,21-27-1,-20 25-31,-20 2 32,20-1-64,-20 1 256,0-27 321,-20 27 288,0-27 63,0 26-159,-19-26-160,-1 0-321,-1 0-32,-17 0-288,37 0-737,-17 0-576,17 0-1730</inkml:trace>
  <inkml:trace contextRef="#ctx0" brushRef="#br1" timeOffset="263028.0436">2183 3901 5925,'0'25'2595,"0"-25"-2692,0 0 258,18 27 223,-18-27 897,0 0 225,21 27-257,-21-27-288,20 0 0,-20 28-97,20-28-159,-20 25-128,20-25-97,-20 27-96,19-27 1,-19 25-193,20 3 64,0-1-160,-20-1 129,20 1-65,0-2 0,-1 2-64,21 0 160,-20-1-192,1 1 0,-3 0-64,22-1 96,-19 0-32,-1 0 33,-2 28-65,23-28 0,-21 1 0,0-2 32,-1 2-32,1-27 0,0 28 0,-20-3-64,20 2 0,0 0 192,-20-2-256,19-25 128,-19 28 0,20-1 32,0-2-128,0 2 128,-20-27-96,20 27 192,1-1-288,-3 1 256,2 0-224,0-1 64,1 0 192,-1 2-288,19-3 160,-19 2-32,0 26 64,0-26 64,-1-27-160,1 26 0,0 0 0,0-26 0,0 26 128,-20-26-320,0 0 160,0 0 32,0-26-192,-20 26-129,0-26 33,0 0 160,0-1-128,-19-26-257,-1 1-160,-19-28-31,18 26 383,-18-26 193,-1 0 128,21 28 32,-1 0 128,-19 24-64,19-24-96,-1 25 128,23 1 65,-23-1-33,21-26 32,0 27-96,20 26-128,0-26-32,0-1-64,20 27-33,0 0 161,1 27 225,-1-1-65,19 0 64,1 27 0,-1 0 0,1-1-128,0 3 128,-1-3-256,21 28 225,-1-28-1,-18 28-224,18-26 96,1-2-64,-1 1 64,-19 0 0,-1 1 0,1-2-32,-1 2 0,1-2 96,19 0-128,-18-24 224,-1 24 128,-21-25-160,21 26-95,-20-26 95,0 26-64,19-27 64,-19 27-160,0-26 96,0 26-160,-1-26 192,1-1-160,0 0 0,0-26 32,-20 26-32,21-26-96,-21 27 128,0-27 64,0 0 96,-21-27-384,1 27 0,0-26 96,0 0-161,-19 0 33,19-28 64,-20 28-32,21-26 95,-21 24 129,20 2 0,-19-27 0,-1 53 0,-1-27 161,23 1 31,-2-1-128,-1 27 0,1 0-32,20-27 0,0 27-32,0 0-256,20 27 288,1 0 32,-1-1 64,18 1-96,3 26 64,-2 1-64,1-2-32,0 1 32,19 0-64,-19-1 0,-1 2-32,1-28-96,1 26 96,-3 2 352,3-1-192,-2 0 128,1-1-256,0 2 96,-21-26-32,1 24-64,20 1 64,-20-26-128,-1 26 128,1-28-64,0 2-256,0 0 352,1-1-96,-3-26-32,-18 27 32,0-27 128,0 0 32,0 0 161,0-27-450,-18 27 1,-3-26 96,1-1-64,0 0-64,-19 2-64,19-28 480,-20-1-288,1 28-32,19-26 32,-20 24 64,1-26 0,19 29 160,0-2-96,-1-1 32,1 3 96,20 25-128,0-27 32,0 27-160,0 0-128,0 27 160,20-27-32,1 25 192,19 3-64,-21 24-32,21 2 128,0 0-288,-1-2 192,1 2-96,-1-28 32,21 26 0,-39 2-192,17-28 96,3 28 256,-3-2 353,23 1-33,-22 2-384,1-3-64,0 28 192,-1-28-192,1 28 64,19-27-64,-18-1 33,-1 28 127,-1-27-96,1-1-96,-1 30 128,1-30-96,0 0 64,-1 2-64,1-2 32,-1-26-32,-19 28 32,0-28-32,1 0-32,-21-26 0,20 27-32,-20-27 64,0 0-64,0 0 0,0 0 32,0 0-288,-20-27 320,20 1-320,-21 0 96,1 0-97,0-28 1,-19 28 0,19-26 128,-20 24 160,21-24 0,-1 25 32,0 2 32,0-3 96,0 1 64,20 27-128,-19 0 32,19-27-32,0 27 0,0 0-224,0 0-96,0 27 256,19-27-32,1 27 96,0 26-64,0-26-32,19 25 64,1-24-64,1 24 0,-23 0 32,22 2-32,1-2-32,-2-25 64,1 26 193,-1-1 191,1 28-384,0-26 192,19-2-224,-19 1 32,-1 27 96,2-27-128,-1 1 64,-1-2-160,1-26 160,-20 28-160,19-1 192,-19-28-96,0 29 0,0-28-32,-1 1 160,1 1-160,0-3 32,0 1 0,-20 2-32,0-28 0,0 0 32,0 0-96,0 0-64,-20-28 32,0 2 0,0 1-32,1-3-65,-21-25-31,0-1 64,1 2 32,-1 26 64,19-28 32,-17 2 32,-3-2 0,3 2 64,-3 25 0,21 2 96,-20-30-128,21 30 32,-1 25 64,20-28 32,0 28 0,0-26-96,0 26-32,0 0-96,0 26 96,20-26 64,-1 28 96,1-3-96,20 30 225,1-30-129,-3 28 32,3 1-128,-3-2-32,23 28 96,-2-27-32,-19-1-128,19 28 0,1-27-32,-1 1-96,-18-1 0,18-1 416,-19 1-288,-1 1 160,21-2-96,-21 1 0,1 0 225,1-1-161,-3 2-160,3-1 128,-21-28-32,-2 3 0,3-2 0,-1-26-32,-20 28 32,0-28 96,0 0-32,0-28-96,0 28-160,0-26 0,-20 26-161,20-28-159,-21 3-97,21 25 97,-18-27 32,18 27-289,-20-26 320,-1-1-95,21 27 31,-20-27 289,0 27 160,2-26 32,-3 0 32,1 26 64,0-26-64,20 26 32,-20-27-31,20 0-33,-20 1 64,20 26-64,0-27 96,0 27 256,-19 0-32,19 0 1,0 0-225,19 0 160,1 27 224,0-1 1,0 28-257,21-28 385,-3 26-257,3 2-128,18-28 64,-19 26-320,19-24 161,-19 26-65,-1-29-64,1 2 64,0-1-64,-1 1-32,-19-27-32,0 27-225,1-2 129,-3-25 0,-18 0 96,20 0 32,-20 0-256,0 0-33,0 0 129,-20 0-160,20 0-65,0 0-896,-18-25-1121,-3 25-5766</inkml:trace>
  <inkml:trace contextRef="#ctx0" brushRef="#br1" timeOffset="264211.1106">6629 9492 2434,'-20'-27'4420,"20"27"-3299,0 0 1057,0-26 288,-20 26-384,20 0-384,0 0-417,0 0-416,0 0-320,20 26 255,0 1 33,0 0-224,-1-2-257,21 28-32,1 1-160,18-28 1,-19 26-65,19 2 0,-19-28 0,19 1-128,-39 25 32,20-24-32,-21-28 0,1 25 32,-20-25-160,0 28 32,0-28 31,0 0-31,-20-28-224,1 28 160,-21-25 192,0-3 32,1 1-224,-1 2-97,-19-28-159,19 26-32,-1-26 63,2 27 289,-1-27 32,20 26 64,1 27 128,19-26 32,0 26 192,0 0-288,0 26 449,39 1-1,-19 0-191,39 25-129,-18-26-160,17 1 64,3 26-32,-2-26 0,-19-2 32,0 2-256,-1 1-353,2-3-896,-21 3-1410,-20-28-9352</inkml:trace>
</inkml:ink>
</file>

<file path=ppt/ink/ink64.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1T05:51:57.293"/>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FF"/>
    </inkml:brush>
    <inkml:brush xml:id="br2">
      <inkml:brushProperty name="width" value="0.05292" units="cm"/>
      <inkml:brushProperty name="height" value="0.05292" units="cm"/>
      <inkml:brushProperty name="color" value="#FF0000"/>
    </inkml:brush>
  </inkml:definitions>
  <inkml:trace contextRef="#ctx0" brushRef="#br0">14649 2768 4548,'20'0'1729,"-20"0"-575,0-27 895,0 27-31,0 0-128,0 0-609,0 0-736,0 0-129,0 27 161,0-27 160,0 27-97,-20-1-63,20 1-33,-20 25-159,0-24-97,1 24-32,-1 0-128,0-24 32,0-1-96,20-1-32,-20 0-32,1-1-96,19 3-224,0-28-417,0 0-384,0 0-801,0 27-1409,0-27-2883</inkml:trace>
  <inkml:trace contextRef="#ctx0" brushRef="#br0" timeOffset="246.0129">14848 2953 11306,'0'0'641,"0"27"448,-21 0 929,21-2-449,-20 3-352,2 25-384,-2-2-545,-1 4-159,1-2-161,0-26-65,1-2-415,19 2-417,-20-1-1249,20-26-4196</inkml:trace>
  <inkml:trace contextRef="#ctx0" brushRef="#br0" timeOffset="917.0514">14590 2292 1633,'-20'0'3395,"20"0"-2242,0 0-160,0 0 353,20 0 768,-20 0-225,0 0-511,19 0-417,1-27-385,-20 27-159,20 0-225,0 0-128,0-26-32,-1 26 0,1 0-96,0 0-289,1 0-447,-1 0-866,-20 0-1505,18 0-2883</inkml:trace>
  <inkml:trace contextRef="#ctx0" brushRef="#br0" timeOffset="1314.0751">15125 1867 6598,'0'0'736,"0"0"418,0 28 1792,0-28-447,0 25-577,0 30-801,0 23-545,20 2-416,-20-1-32,0 1-96,20-28-32,-20 28-384,21-27-1410,-21-27-3619</inkml:trace>
  <inkml:trace contextRef="#ctx0" brushRef="#br0" timeOffset="3088.1765">16714 3219 12075,'19'0'673,"1"0"-321,-20-27 513,20 27-289,0-28 97,19 28-385,-19-25-224,21-1-32,-21 26-96,0-26-256,-2 26-449,-18-27-1249,0 27-3043</inkml:trace>
  <inkml:trace contextRef="#ctx0" brushRef="#br0" timeOffset="3267.1855">16733 3377 9545,'0'27'704,"20"-27"353,-20 0 641,20 0-193,20 0-127,-21-27-514,21 27-639,-19-26-225,19-1-673,-22 2-1313,3-2-3491</inkml:trace>
  <inkml:trace contextRef="#ctx0" brushRef="#br0" timeOffset="3643.2073">17409 2689 11050,'0'-26'1121,"0"-1"-897,-20 27 321,-1 0-193,1 0 97,2 53-225,-2-27-160,-1 27-32,21 0-32,0-1 128,21 3 96,17-3-64,-18 0 65,41-24-1,-22-1 128,21-27 257,-21 0 95,21-27 65,-21-1-192,1-24-33,-1 0-63,-39-3-129,0 3 32,-18-28 33,-23 28 63,-18-1-256,19 26-224,-19 2-64,19 25-384,-19 0-1186,19 25-1441,19 2-8456</inkml:trace>
  <inkml:trace contextRef="#ctx0" brushRef="#br0" timeOffset="4300.2452">19810 3087 14445,'-20'0'1089,"20"0"353,20 0-578,-20 0-415,20-27 576,21 27-513,-23-28-320,23 3-224,-1-2-160,-21 0-833,21 27-1505,-20-25-4773</inkml:trace>
  <inkml:trace contextRef="#ctx0" brushRef="#br0" timeOffset="4465.2552">19830 3245 7527,'21'27'640,"-1"-27"1346,18 0 416,-17 0-512,38-27-352,-19 1-802,0-1-576,-21-1-416,21 3-641,-20 25-2530</inkml:trace>
  <inkml:trace contextRef="#ctx0" brushRef="#br0" timeOffset="4963.2829">20604 2715 11562,'0'-26'1730,"0"0"-1314,-19 26 321,19 0-256,-20 0-353,0 0-128,0 26-96,0 0 64,20 27 64,0 27 64,0-28 0,0 28 0,40-28 96,-20 3 96,19-3 193,1-52-97,19 25 97,2-25 191,-23-25 161,23-1-96,-22 0-161,1-1 1,0-26 96,-40-1-33,0 1-384,-20 1-63,-20-28-258,-19 27-63,-2-26 96,23 52-96,-23 2-929,2 25-833,19 0-1793,1 0-11562</inkml:trace>
  <inkml:trace contextRef="#ctx0" brushRef="#br0" timeOffset="7401.4229">16376 7087 256,'0'0'1569,"0"0"257,0 0 672,0 0-63,0 0-482,0 0-191,0 0-128,0 0-577,0 0-673,0 28-96,0-2 353,20 0 0,-20 0-129,0 0 1,21 2-129,-3 24-128,2-26 0,0 28-224,21-1 97,-23-28-97,3 29-129,-1-28 97,0 1-64,-20 0-224,20-27-224,-20 26-289,0-26-576,0 0-898,0 0-2497</inkml:trace>
  <inkml:trace contextRef="#ctx0" brushRef="#br0" timeOffset="8015.4582">16575 7193 10153,'0'0'1698,"0"0"256,0 0 224,0 0-993,0 26-128,20 2-32,-20-2-353,20 0-127,-20 27-193,19-26-128,1-1-31,0 26-161,0-25-32,-20 0-417,20-1-512,-20 1-384,19-27-1474,-19 0-4355</inkml:trace>
  <inkml:trace contextRef="#ctx0" brushRef="#br0" timeOffset="8324.4747">17012 7803 15246,'0'26'160,"0"-26"289,0 26 1184,-20 2-448,20 24-320,-20-26-385,20 28-223,-21-1-97,21-1-32,0-25-128,0 26-32,0-25-449,0-3-864,0-25-1441,0 26-6279</inkml:trace>
  <inkml:trace contextRef="#ctx0" brushRef="#br0" timeOffset="9039.5167">19513 7115 11915,'-21'26'1633,"21"-26"-1344,0 26 1216,0 0 193,21-26-417,-1 54-64,0-28-544,0 0-289,-1 0-128,1 28-64,0-28-256,20 26 96,-21-25-480,1 0-257,0-1-224,-20-26-544,0 27-1410,0-27-2882</inkml:trace>
  <inkml:trace contextRef="#ctx0" brushRef="#br0" timeOffset="9262.5293">19691 7167 14541,'0'52'897,"20"-24"641,0-2 95,-20 0-352,20 0-320,0 1-672,-1 0-161,-19-1-96,20 26-64,0-25-481,-20 0-512,0-27-256,21 26-192,-21 1-1026,20-27-3074</inkml:trace>
  <inkml:trace contextRef="#ctx0" brushRef="#br0" timeOffset="9638.5504">20187 7643 13676,'0'28'2627,"0"-28"-2403,0 0 993,0 25 289,0-25-417,0 27-481,0 26-223,0-26-65,0 25 64,0 2 1,0-2-193,-19 2-64,19-1-32,0-28-64,0 29 32,0-28-192,0 1-256,19 1-481,-19-3-705,0-25-864,0 0-4068</inkml:trace>
  <inkml:trace contextRef="#ctx0" brushRef="#br0" timeOffset="29444.6841">22570 3457 7623,'0'-26'1313,"0"-1"1025,-20 0-96,20 27-544,0-26-545,0 26-480,-20-27-417,20 27-192,-19 0-64,-1 27 0,0-27-128,-1 26 64,1 28-32,2-28 32,-2 26-161,-1 28 33,21-28 96,-20 30 96,40-30 0,-20 1 0,21 0 0,17 1-64,-18-2 32,21-26 96,-21 1 64,19-27 96,1 0 129,-1 0-33,1-27-192,-20 1 0,21-1 161,-23-25 31,2 25-96,-20-26-128,0 0-96,-20-26 0,2 24-64,-23-22-96,21 22 0,-20 3 64,-19 26-128,19-1 95,1 27 97,-2 0 32,21 0-64,-18 53-32,38-27 64,-21 27-32,42-25 32,-21 24 32,38-27 64,-18 3 0,21-1 96,-21-27-32,19 27 65,-19-27-193,20 26-64,-21-26-385,-19 0-672,20 0-2082,0 0-4484</inkml:trace>
  <inkml:trace contextRef="#ctx0" brushRef="#br0" timeOffset="29761.7023">22987 3616 13196,'0'0'1249,"0"0"-1025,20 0 737,0 0 64,-1 0-352,1-27-417,0 27-288,0 0-544,0 0-962,-20 0-3363</inkml:trace>
  <inkml:trace contextRef="#ctx0" brushRef="#br0" timeOffset="29919.7111">23007 3749 10505,'20'0'449,"-20"26"800,19-26 737,1 0-769,20-26-640,-20 26-449,-1 0-801,1 0-1569,0 0-3620</inkml:trace>
  <inkml:trace contextRef="#ctx0" brushRef="#br0" timeOffset="30836.7637">23404 1816 8167,'0'25'417,"-20"-25"800,20 0 1089,20 0-544,-20 0-898,20 0-351,-1 0 128,1 0-321,0 0-224,0-25-32,20 25-64,-21 0-160,1-28-577,0 28-896,1 0-1186,-21 0-2146</inkml:trace>
  <inkml:trace contextRef="#ctx0" brushRef="#br0" timeOffset="31600.807">23404 1841 1697,'0'0'2050,"0"26"-1249,0-26 704,0 0 417,-20 0-384,20 0-417,0 28-289,0-28-191,0 25 0,0-25-65,20 28-63,-20-1-161,0 25-96,20-26-160,-20 28 32,19-2-96,1 28 0,-20-2-64,20 29-32,-20-28 96,0 54 0,0-28 32,20 2 1,-20 25 63,0-25 288,0-2 129,0 2-97,20-2-128,-20-26-95,0 27-33,20-26-128,-20 26-32,0-26 32,19 0-32,-19-2 32,20 2-64,-20 0 32,20-28 32,-20 28 32,0-28 160,0 2 33,21 26-129,-21-28-96,0 1 0,0 0 0,0 27-32,0-28 32,-21 28 32,21-28 32,0 28 32,0-26 97,0-1 127,0 26-224,0-26 0,-20 0 33,20 1-1,0-2-128,0 1 64,0-26-32,-20 26 64,20-28 32,0 3-64,0 24-128,0-25 0,0 26 129,0-26-194,-19-2 98,19 3 63,0-2-64,19 2 0,-19-28 256,0 26 160,0-26-159,0 0 159,0 0-256,0 26 0,0-26 1,0 26-1,20-26 32,0 0-160,1 27-64,17-27 0,-18 0-160,21 0 32,-2 0-289,-19 0-383,20 0-514,-20 0-575,-1-27-1635,1 27-9224</inkml:trace>
  <inkml:trace contextRef="#ctx0" brushRef="#br0" timeOffset="32834.8775">23841 2317 2562,'-20'0'8904,"20"0"-7430,-20 0 832,20 0-192,0 0-609,0 0-384,20 0-448,-20 0-289,0 0-127,0 0 95,0 0-128,0 27-64,20-27-128,-1 0-64,21 0-704,-20 0-578,0-27-95,-20 27-289,19 0-544,1 0-1121,0 0-3491</inkml:trace>
  <inkml:trace contextRef="#ctx0" brushRef="#br0" timeOffset="33093.8928">24178 2027 10634,'20'-27'1825,"0"2"-960,0 25 769,-20 0-545,0 0-449,0 0 481,0 0-64,0 25-32,0 2-384,0 26-321,0 0-224,0 26-160,0-26-352,0 26-833,19-26-1025,-19 2-2755</inkml:trace>
  <inkml:trace contextRef="#ctx0" brushRef="#br0" timeOffset="33850.9349">23999 3087 4516,'0'0'4836,"0"-27"-3554,20 27 1472,-20 0-608,0-28-993,-20 28-480,20-25-225,0 25-384,-20 0-256,0 0 96,20 0 0,-19 25 0,-1 3 64,20-1 32,-20-1 32,20 25 32,0-23 0,20 25-32,-20 1 32,20-2 32,19-26 128,1 1 193,-19 0 63,17-27 1,3 0 31,-3 0 65,-17-27-33,-1 27-191,0-53-65,-20 26-192,-20 2-96,0-29-192,-1 28 0,3-1-321,-23-1-256,21 3-416,-18 25-1729,17 0-7112</inkml:trace>
  <inkml:trace contextRef="#ctx0" brushRef="#br0" timeOffset="34428.9688">24078 3855 6566,'0'26'-192,"0"-26"63,0 0 994,0 0-128,0 27 192,0-27 160,0 0 192,0 27-128,-20-27-96,20 25-288,-18 2-321,18-1-191,-21 1-129,21 0 0,0 25 0,21-26 96,-21 28 64,18-28-31,2 1 63,21-2-32,-21-25 33,19 0-33,-19 0 64,0 0 32,19 0 161,-39-25 256,20-2-33,-20-25-287,0 24-161,-20-24 1,1 26-1,-1-28-224,0 28-128,-21-1-160,3 2-833,-3-2-929,3 27-2562</inkml:trace>
  <inkml:trace contextRef="#ctx0" brushRef="#br0" timeOffset="35049.0046">24139 4888 14093,'-20'-27'929,"20"27"-417,0-26 898,0 26-65,0 0-512,0 0-449,0 0 32,0 0 129,0 26-1,20-26-319,-20 27-129,0-2-96,0 3-32,0 24-128,0-25-609,0 0-512,0 26-577,18-28-2178,-18 29-7175</inkml:trace>
  <inkml:trace contextRef="#ctx0" brushRef="#br0" timeOffset="35331.0198">24198 5471 11562,'0'0'4933,"0"0"-4741,0 0 1250,-20 0 512,20 26-897,0 1-737,0-2-128,0 3-96,20 24-288,-20-25-513,20 26-1217,-20-26-1377,20-2-6246</inkml:trace>
  <inkml:trace contextRef="#ctx0" brushRef="#br0" timeOffset="36671.0952">24436 1816 13965,'-20'-28'320,"20"28"-672,0 0 608,0 0 353,20 0 63,-20 0-31,21 28-257,17-28-224,-17 0-32,-1 0 65,18 0-97,-17 0-96,19 0 32,-20 0-32,-1 0 32,1 0 32,-20 0 0,0 0 32,0 25 32,0-25-32,20 26 0,-20 2 64,0-3 1,0 3-97,20-1 0,-20 25-32,0 1 32,0 0-32,0-1-32,0 28 32,0-28-64,0 28 0,0-25 0,0 24 32,-20-1-64,20 2 64,0-1 0,0 1 0,0 0 64,0 24-128,0-23-64,0-2-33,0 1 129,-20-1 577,20 1-129,0 25-31,-20-25-289,20 0 64,-19 25 128,19-25-96,0 26 1,-20-26-97,0 26 96,20-27-96,-20 26-96,20-25 64,-21 0-64,21 26 32,0-26 0,0-2 32,0 2-64,0-28 0,0 28 0,0 0 0,0-28 32,0 2 0,0-1-64,21 0 0,-21 1 64,0-2-64,0-26 32,0 28 0,20-28 96,-20 1-96,0 26 0,0-27 0,0 0 32,0-26-64,0 27 64,20-2 0,-20 3 0,0-28-64,0 27 96,0-2-32,20-25 0,-20 28-32,0-28 0,0 26 32,0-26-128,0 28 32,0-28 32,0 26 0,0-26-64,0 26 96,19-26 0,-19 26 0,0 1 0,0-27 0,0 27 0,0-27 0,0 0 64,0 26 0,0-26 160,0 0 257,0 0-97,0 0-128,-19 0-31,-1 0 31,-20 0-192,-19-26-32,-2 26-320,2 0-865,-1 0-929,1 26-3780</inkml:trace>
  <inkml:trace contextRef="#ctx0" brushRef="#br0" timeOffset="49276.8185">15939 11141 32,'0'0'256,"0"0"609,0 0 128,0 0 32,0 0-577,0 0 225,20 0 640,-20 0-673,0 0-447,0 0-65,0 0 416,0 0 129,0 0-33,0 0-31,0 0 0,0 0-1,0 0-191,0 0-257,0 0-160,0 0 0,0 0 64,0 0 0,0 0 96,0 0 128,0 0 193,0 0-65,0 0-31,0 0-225,0 0-64,0 0-96,0 0-32,0 0 32,0 0 32,0 0-32,0 0-128,0 0-385,0 0-1088,0 0-2659</inkml:trace>
  <inkml:trace contextRef="#ctx0" brushRef="#br0" timeOffset="66313.7917">16058 11935 11242,'0'0'3267,"21"0"-2530,-21 0 288,20 0 64,0 0 0,-2 26-64,3 2-416,19-28-129,-20 52-192,19-25 33,1-2-97,-1 3 0,-19-1-256,20 0 32,-19-27-64,17 26-224,-38 0-225,20-26-384,-20 0-256,0 0-448,0 0-321,0 0-2306,0-26-5125</inkml:trace>
  <inkml:trace contextRef="#ctx0" brushRef="#br0" timeOffset="66508.8041">16417 11883 9961,'-21'0'1345,"21"0"-352,-20 0 416,0 26 65,0 0-129,-19 28-544,19-28-321,-20 27-95,21 0-97,-1 1-128,0-28-96,0 28-448,20-29-321,0-25-384,0 27-961,0-27-2690</inkml:trace>
  <inkml:trace contextRef="#ctx0" brushRef="#br0" timeOffset="66753.8181">16773 12121 15502,'-20'27'545,"20"0"352,0-1 544,0 0-576,0 2-449,0-3-256,20 2-128,-20 26-256,20-26 128,0-27-641,-20 26-512,19-26-929,1 0-2178</inkml:trace>
  <inkml:trace contextRef="#ctx0" brushRef="#br0" timeOffset="67078.8364">16872 11671 11466,'21'-27'1025,"-1"0"-1121,-20 27 673,20-26 480,-2 26 160,3 0-544,-1 26-385,-20 1-160,20 0-64,-20-1 32,0 1-32,-20 0 0,20-2 64,-20 2 97,-1-27 63,3 0-96,18 26-128,0-26 128,0 0-160,0 0 64,18 27 0,23-27-192,-21 0-544,19 27-513,1-27-641,-20 0-3043</inkml:trace>
  <inkml:trace contextRef="#ctx0" brushRef="#br0" timeOffset="67323.8502">17348 11989 11883,'0'26'1313,"20"-26"-672,21 0 1441,-2 0-545,1 0-512,19 0-577,-19 0-351,0 0-162,-1 0-159,-19 0-609,0-26-1281,-20 26-2946</inkml:trace>
  <inkml:trace contextRef="#ctx0" brushRef="#br0" timeOffset="67517.8617">17547 11803 12139,'-19'80'1441,"19"-54"-576,0 26 1249,0 2-32,0-1-769,0 0-800,0 1-417,0-2-96,19-24-320,-19 24-737,20-52-1346,0 26-5220</inkml:trace>
  <inkml:trace contextRef="#ctx0" brushRef="#br0" timeOffset="68052.8919">18182 11829 13612,'0'0'2339,"0"-26"-1507,0 26 225,0 26 64,0 1 353,21 0-513,-1-1-481,18 26-127,-17-24 31,19 24-288,-1-25-32,-19 26 0,20-26-544,-20 0-289,-1-1-608,1-26 224,0 0-929,-20 0-1218,0 0-1632,0 0-3268</inkml:trace>
  <inkml:trace contextRef="#ctx0" brushRef="#br0" timeOffset="68239.9019">18460 11776 7142,'-19'27'6438,"19"-1"-5765,-20 1 384,20 26 416,-20-1-95,-20 2-674,21-1-479,-1 0-65,0 1-256,0-28-321,20 28-512,-21-2-704,21-26-1442,21-26-3523</inkml:trace>
  <inkml:trace contextRef="#ctx0" brushRef="#br0" timeOffset="68520.9181">18599 12093 13773,'21'0'416,"-1"0"417,0 28 672,-1-28-640,1 0-321,-20 27-287,20 0-225,-20-27 0,0 26-64,-20 0 32,20 2 32,-20-28 96,1 25 160,19-25-128,0 27 97,0-27-289,0 26 32,19-26 96,1 0-128,0 0-353,0 0-640,19 0-993,-19 0-1825,0-26-5894</inkml:trace>
  <inkml:trace contextRef="#ctx0" brushRef="#br0" timeOffset="68838.9357">18798 11512 13388,'40'-27'929,"-20"27"-961,-1 0 384,1-26 930,0 26-257,0 0-705,1 26-320,-21 1-32,0-2 32,0 3-160,-21 24-161,21-25 161,0 26 160,-20-53 32,20 27 128,0-27 225,0 27 63,0-27 193,20 0 31,-20 0-127,21 0-321,17 0-160,-18 25-384,1-25-321,17 0-448,-17 27-1473,-1-27-6311</inkml:trace>
  <inkml:trace contextRef="#ctx0" brushRef="#br0" timeOffset="69826.9917">19612 11697 10954,'-20'0'1665,"1"0"-479,19 0 1216,-20 0-705,20 0-640,0 0-480,0 0-225,0 0 321,0 27-96,0-27-129,20 27 96,-1-2-63,1 2-289,0-1 0,0 1-160,19 0-64,-19-1 64,20 0-32,-1 0 32,1 2-128,1-2 96,-3-26-64,3 26 64,-21-26-32,-1 0 64,-19 0 0,20 0 0,-20 0 32,-20 0 0,20 0-192,-19 0 128,-21 0 32,19 27-160,-17-27 192,-3 25-192,21-25-32,-19 28 96,-1-28 0,20 27-96,-19-27 96,19 27-737,0-27-288,0 0-641,0 26-288,20-26-2498</inkml:trace>
  <inkml:trace contextRef="#ctx0" brushRef="#br0" timeOffset="70072.0077">20088 12201 10986,'40'0'1569,"-40"0"-1216,0 26 1408,-20 2-255,-19-28-769,-1 25-161,0 2-31,1-1-33,-22 1 193,23 0-225,-3-27-416,2 26-32,19-26-224,0 0-609,20 0-544,0 0-1281,0 0-2756</inkml:trace>
  <inkml:trace contextRef="#ctx0" brushRef="#br0" timeOffset="70454.0297">20545 11724 11178,'20'-53'545,"-20"53"1120,0 0 994,0 0-1506,0 26-320,0 1-1,0 25 33,0-25 0,0 26-160,20 0-97,-20 27-31,0-28-193,0 28 65,0 0-257,19-1 0,-19-26-128,20 27-224,0-28-417,0-25-928,-20 0-545,21-1-1794</inkml:trace>
  <inkml:trace contextRef="#ctx0" brushRef="#br1" timeOffset="77543.4351">9150 11459 10345,'0'0'1666,"0"0"-97,0 0-159,0 0 191,0 0-352,0 0-608,0 0-385,0 0 65,20 26 191,0 1-64,19 26-159,1-1-65,-1 2-96,22-1-32,-2-1-32,1 1-64,-1-26-32,1 0-320,-21-1-161,-19 0-223,21-26-321,-23 26-545,-18-26-1024,0 0-1859</inkml:trace>
  <inkml:trace contextRef="#ctx0" brushRef="#br1" timeOffset="77774.4457">9626 11405 14189,'0'0'993,"-19"27"-737,-1-27 128,-20 53 449,1-1 96,-1 2-512,20 26-289,-21-27-128,41 26-257,-18-26-191,18-26-289,0 25-320,0-52-1601,18 26-4517</inkml:trace>
  <inkml:trace contextRef="#ctx0" brushRef="#br1" timeOffset="78004.4614">9885 11751 14669,'20'25'385,"-20"-25"-1,0 53 833,0-26-32,0 26-448,19-27-641,-19 0-96,0 2-256,20-2-192,-20 0-417,20-26-641,0 0-1280,0-26-4806</inkml:trace>
  <inkml:trace contextRef="#ctx0" brushRef="#br1" timeOffset="78344.4811">9984 10983 6854,'39'-28'7239,"-19"2"-7207,0-2 32,0 28 32,-20 0 609,21 0 224,-21 28-481,18-28-352,-18 54-64,0-29 64,0 2-96,-18-1 0,18 28 0,-21-54 0,21 26 32,0 0 0,0-26-32,0 26 32,0-26 32,21 0 64,-3 0-95,2 0-33,0 0-129,1 0-832,-1 0-1249,-2 27-1761,3-27-4838</inkml:trace>
  <inkml:trace contextRef="#ctx0" brushRef="#br1" timeOffset="78683.4997">10421 11537 11434,'19'28'1474,"-19"-28"-1602,20 0 288,0 0 705,0 0 192,19 0-769,2 0-192,-1 0-160,-1 0-96,-19 0-225,0 0-800,0-28-2082</inkml:trace>
  <inkml:trace contextRef="#ctx0" brushRef="#br1" timeOffset="78899.5117">10559 11353 12555,'0'52'833,"21"2"32,-21-28 224,0 26 224,0 2-256,0-1-608,0 0-353,0 1-32,20-2-96,-20-26-224,20 1-705,-2 0-1121,3-27-2210,-1 0-5093</inkml:trace>
  <inkml:trace contextRef="#ctx0" brushRef="#br1" timeOffset="79159.5277">10936 11353 13965,'20'52'416,"0"-25"-288,1 0 225,-1-1 864,-2 1 32,2-2-833,21 3-224,-21-2-127,19 0-33,-19 1 0,20 0-161,-1-1-415,1 1-353,-20-27-160,1 0-673,-3 0-1793,-18 0-3299</inkml:trace>
  <inkml:trace contextRef="#ctx0" brushRef="#br1" timeOffset="79356.5387">11254 11379 9513,'0'53'2338,"-19"0"-1666,19-1 513,-20-24 545,0 51-449,0-26-960,0 1-257,20-29-128,-20 28-481,20-26-480,20-27-1729,-20 0-3332</inkml:trace>
  <inkml:trace contextRef="#ctx0" brushRef="#br1" timeOffset="79772.5619">11373 10901 10537,'0'0'1186,"0"0"-1058,0 0 576,0 0 674,0 28-129,20-28-576,1 26-417,-1-26-64,-2 28-96,3-28 0,-21 0-96,20 25-32,-20-25 0,0 27 96,-20-1 0,20 1 64,-21 0 64,21-27 1,0 26-65,0-26-64,0 26-32,21-26 32,-21 0-192,20 0-225,0 0-319,-20 0-1250,20 0-2786</inkml:trace>
  <inkml:trace contextRef="#ctx0" brushRef="#br1" timeOffset="80139.5837">11533 11591 4932,'0'26'6246,"19"-26"-5797,-19 27 1152,20-27-256,0 0-320,0 27-320,0-27-321,-1 26-31,1-26 127,0 27-160,-20-27-224,0 27 33,-20-2-97,0 2 0,1-1-32,-21 1 64,20 0-128,20-1 64,-20 0 32,20-26-32,20 26 128,-20-26-96,20 0-64,20 0-705,-21 0-832,21 0-1602,-20 0-4581</inkml:trace>
  <inkml:trace contextRef="#ctx0" brushRef="#br1" timeOffset="80406.5987">12009 11432 12748,'40'0'1025,"-21"0"160,1 0 384,20 0-256,-20 0-416,19-27-576,-19 27-257,1 0-225,-1 0-671,-2 0-2211,-36 0-7079</inkml:trace>
  <inkml:trace contextRef="#ctx0" brushRef="#br1" timeOffset="80558.6071">12049 11644 13644,'39'27'2211,"1"-27"-1603,-1 0-95,1-27 127,1 27 97,-3 0-737,-17-27-1634,-1 27-3010</inkml:trace>
  <inkml:trace contextRef="#ctx0" brushRef="#br1" timeOffset="80810.6215">12624 11088 14958,'21'27'288,"-21"-1"192,0 26 962,0-25 480,18 26-641,-18-1-545,0 28-255,20-26-193,-20 24-128,0 2-192,0 0-544,20-1-898,-20-26-928,0 1-4677</inkml:trace>
  <inkml:trace contextRef="#ctx0" brushRef="#br1" timeOffset="83308.7644">8932 10876 11947,'0'0'1217,"0"0"-993,0 25-96,0 3 513,20-2 256,-20 2-225,0 24-319,20 28-1,-20-28 96,20 28 1,-20 26-193,19 0-32,-19 0-192,0 0 64,0-26-128,0 25 0,0-26-96,0 1 192,-19-2-32,19-23-32,0-2 385,0 1 31,0-2-160,0-26-192,0 1 1,0 0-65,0 25 96,19-26-64,-19-26-128,20 27 192,-20 0-160,20-1 128,20-26-32,-21 27 32,21-27-64,0 0 0,19 25 64,0-25-128,2 0 64,18 0 0,0 0-32,20 0 160,0 0-224,21 0 192,-1 0-192,0 0 96,1-25-32,18 25 0,1 0-128,1 0 31,-2-27 33,21 27 96,0-26-128,-20 26 96,19-27-96,-18 27-96,-2 0 608,21-27-480,-21 27 96,2-26-32,-21 26 128,21-26-96,-41 26-64,0 0 128,1-26-128,-1 26 64,-20 0-64,-20-27 128,1 27-96,-21 0 32,1-27 32,-20 27-32,1 0 32,-3-26 0,-18 26 32,0-27 64,20 27-96,-20-25-96,0-3 32,0 2 96,0-27 0,21-2 129,-21 3-129,0 0-32,20-28 0,-20 0-96,0 2 0,20-2 32,-20-26-225,18 0 33,-18 0 32,21 0 192,-1 0-32,-20 26 0,20-26-64,-20 52 160,0-24-32,20 51-32,-20-25 64,0 25 32,0-1-192,-20 3 160,20 25-192,-20-27 160,20 27-64,-20 0 32,20 0-64,-21 0 96,3 0 32,-2 0 0,0 0 96,-1 0-128,1 0 96,-19 27 0,-1-27-128,1 0 32,-1 0-64,-19 0 0,-1 0-160,1 0 32,-22 0-32,22 0 128,-40 25-32,20-25 64,0 0 0,-20 0 32,-1 0 32,1 0-64,-20 0 96,20 0-96,-1 0-32,1 0 128,-20 0-32,-1 0-64,1 0 64,0 0-32,-1 0 0,2 0 64,-1 0-64,0 0 32,-1 0-32,1-25 64,-19 25 128,19 0-32,-21-27-128,21 27 64,1 0-64,-1 0-32,-1-26 96,-19 26-160,19 0 257,2 0 31,-1-26 64,20 26-256,0 0-32,20 26-929,-21-26-1345,40 26-6887</inkml:trace>
  <inkml:trace contextRef="#ctx0" brushRef="#br1" timeOffset="88764.077">5001 5365 1889,'0'0'481,"0"0"95,-20 0-95,20 0 736,0 0 384,0 0-127,0 0-449,0 0-160,0 0 63,0 0-95,0 0-256,0 0-33,0 0 65,0 0 64,0 0-1,-20 0-31,20 0-129,0 0-127,0-26 31,0 26-224,-20 0 0,20 0-96,0 0 65,-19 0-33,19 0 32,-20 0-128,20 0 0,-20 0 32,0 0 0,0 0-32,1 0-32,-1 0-32,0 26 32,20-26 32,-20 0-32,-1 0 0,3 0 0,-2 0 0,0 26 0,-1-26 0,-17 0 0,18 26 0,-21-26 0,21 27-32,-19-27 32,19 0 0,-20 27 0,20-27 0,1 0 0,-1 26 0,0-26 0,0 0 0,-1 0 0,3 27 32,18-27 0,-20 0 0,0 0 64,-1 0-96,1 0 128,2 25-32,-3-25-63,1 0 31,0 28-96,0-28 32,1 26-32,-1-26 32,-20 26-33,20-26 33,1 27 33,-1-27-66,20 0 33,-20 25 0,0-25 0,0 28 0,-19-28-32,19 27 64,-1-27-32,1 25 33,-18-25-33,17 28-33,1-2 33,0-26-32,20 28 32,-20-28-64,20 26 96,-19-26-64,19 26 0,-20-26 128,20 26-160,-20-26 32,20 27 64,-20-27-32,20 27-96,-20-1 96,20 1 96,-19-27-480,-1 25 768,20-25-672,0 27 288,-20 0 64,20-27-128,-20 26-32,20 1 160,0 0-32,0-27-64,-20 26 32,20 0 32,-19 2-32,19-3 64,0 2-160,0 26 128,-20-26-32,20-1 0,0 0 32,-20 2-64,20-2 32,0 0 64,0 0-64,-21 0 0,21 2 64,0-2-64,0 1 0,0 25 32,0-25 0,-20-1-64,20 1 32,0 0 0,0-27 0,0 26 0,0 0 32,0 0-64,0-26 32,-18 27 0,18 0 128,0 1-256,0-28 160,0 25-64,-20 2 64,20-2-64,0 2 64,0-27 32,0 28-64,0-2 0,0 0-64,0-26 160,0 26-32,0 0-96,0-26 96,0 28-64,-21-28 65,21 26 31,0 0-160,0-26 160,0 26-192,0 1 96,21-27-97,-21 27 194,0-1-97,0 1 0,20-27 0,-20 25 64,0 2-64,0 0-32,18-1 96,-18 1-96,0 0 32,0-27-32,20 26 64,-20 0-96,0 2 96,21-3-32,-21 2 0,0 26 64,20-26-96,-20-27 32,20 26 32,-20 0-32,0 2 0,19-2 32,-19 0 96,20-26-192,-20 26 64,0 1 0,20 0 0,-20-1 32,0 1-64,20-2 32,-20 2 96,20-27-192,-20 27 96,19-1 0,-19-26 32,20 27-64,-20 1 64,0-3 32,20 1 0,-20 2-128,0-28 224,20 25-224,-20 3 160,0-3-32,20 2-64,-20-27 64,19 27-96,-19-1 96,20-26-32,-20 27 64,20 0 64,-20-2-31,20-25 63,-20 27 0,21-1-32,-21-26-96,20 27 32,-20-27-64,18 27-32,-18-1-32,20-26 64,1 26-32,-1-26 0,-20 26 32,20-26-64,-1 27 32,-19-27-32,20 0 0,0 27 64,-20-27-32,20 26-32,-20-26 64,20 0-32,-1 27 32,-19-27-32,20 0-32,0 0 96,0 25 64,-20-25-224,20 28 128,-20-28-64,19 0 96,1 0-128,-20 26 64,20-26-32,-20 0 64,0 28-32,20-28 0,-20 25 32,21-25-64,-3 0 160,-18 27-160,20-27 96,1 0 1,-21 0-194,20 26 193,0-26-96,-20 0 64,18 27-32,-18-27 33,21 0-98,-1 0 97,-20 27-32,20-27 0,-20 0 33,20 0-33,-20 0 0,19 25 96,1-25-160,-20 0 32,20 0 192,0 27-64,-20-27 32,20 0 64,-20 26-160,19-26 32,-19 0 0,20 0 32,0 0-64,-20 27-32,0-27 96,20 0-192,-20 27 160,21-27-160,-21 0 288,20 26-288,-20-26 128,18 0-32,-18 26-32,0-26 161,20 0-129,-20 26 96,21-26-128,-21 0 0,0 27 32,20-27 0,-20 0 64,0 27-160,20-27 96,-20 0 0,18 0 32,-18 0 32,21 0-32,-21 26 32,20-26 0,0 0-32,-20 0 0,20 0-32,-1 0 32,-19 0-64,20 0 64,0 0-32,-20 0-32,20 0 96,0 0-32,-1 0 0,1 0-32,-20 0 0,20 0 0,0 0 0,1 0 0,-3-26 64,-18 26-32,20 0 64,0 0-224,1 0 160,-21 0-64,20 0 64,-2 0-96,-18 0 96,21 0 0,-21 0-32,20-27 32,0 27 0,-20 0-96,20 0 128,-1 0-160,-19 0 224,20 0-256,0 0 192,-20 0 0,20-27-448,0 27 704,-1 0-224,-19 0-160,20-26 96,0 26-32,0 0-32,0-26-32,1 26 160,-3 0-96,2-26-64,1 26 96,-1-27 0,0 27-32,-2-27-32,-18 1 32,21 26 0,-1-27-32,0 27 64,0-25-64,-1 25 0,1-27 96,0 0-320,0 27 512,0-26-256,-1 26 32,21-27-96,-20 2 96,0-3-96,-1 2 96,1 26-32,0-28 32,1 3-96,-1 25 128,-2-27-64,2 1 96,1 26-192,-1-27 32,0 0 96,-1 1-96,1 0 64,0 0-64,0-1 160,19 0-192,-19 1 96,0-1-32,0 2 32,0-2-256,1 0 480,-3 1-192,-18 26 0,20-27-64,0 0 32,1-26-128,-21 28 96,20-3-32,-2 2 64,-18-27-128,21 26 160,-1 1-128,-20-1 96,20 0 0,0 2 0,-20-28 32,19 26 96,1 0-288,-20 1 127,20 0 66,-20 0-130,0-2 161,20 2-224,-20 0 192,0-1 0,20 2 64,-20-3-160,0 1 64,0 2 97,0-3-1,0 2-32,0 0-96,0-1 64,0 0-32,19 1 0,-19-1-64,0-25 128,0 25-64,0 1 32,0 26 64,0-27-32,0 0-32,0 1 32,0 0-64,0 0 0,0-2 96,0 2 160,0-26-224,-19 26 96,19-2 1,0-24 31,0 25-224,-20-26 96,20 26-32,0-26 32,-20 27 0,20-27 0,-20 26-32,20-26 64,-20 26 0,1-25-128,19 26 256,-20-28-128,0 28 32,0 0 0,-1 0 0,21-28-192,-18 28 128,-2-1 64,-1 2-224,21-30 160,-20 30-160,-18-29 224,17 28-96,1-1-64,-20-26 224,20 26-192,-19 0 160,19 2 65,0-2-578,0 1 1026,1-28-513,-21 28-96,19 0-32,1 0 32,2-2-96,-23-26 96,21 29 0,-19-30 0,-1 30-64,20-28 32,-19 27 32,-1-2 0,0 3 64,1-2-128,-22 1 128,23-1 32,-3 27-64,-18-27-96,19 27 64,0-26-32,1 26 0,-1 0 0,1 0 0,-1-26 97,-1 26-194,3-26 33,-3 26 128,3 0-128,-3 0 0,1 0 0,1 0-96,-1 0-320,1 26-161,19-26-128,-20 26-544,19 0-577,3 1-1505,-2 0-7623</inkml:trace>
  <inkml:trace contextRef="#ctx0" brushRef="#br1" timeOffset="92235.2756">5716 5207 8071,'0'25'513,"0"-25"-289,0 27 929,-20-27-192,20 0 640,0 0-448,0 0-736,0 0-97,0 0 321,0 0 63,0 0 97,0 0-32,20 0-96,-20 0-65,0-27-127,0 27-193,20-25-32,-20-3-64,19-26-160,-19 2 128,40-1-95,-20-26 31,19-1 0,1-26-192,19-26 96,-18 0 64,38-2-32,-19-24 224,19 26-32,0-27 64,0 26-127,-18 27 63,-22 1-288,1 24 96,-20 29-32,0 25 0,-1 0-32,-19 1 0,0 26-257,20 0-191,-20 0-257,0 0 225,0 26-33,0 1 513,0 26-32,20-1 64,-20 3 0,20-3 32,0-27 32,-1 30-64,1-55 0,0 27 32,0-1 64,1-26-32,-3 0 129,2 0 31,1 0 32,-1-26-96,18-1-128,-17 0 32,-1-26-64,0 1 128,19 24-160,-19-25 32,0 27 32,0 0-96,-20-1-32,20 0-608,-20 27-1859,0 27-5957</inkml:trace>
  <inkml:trace contextRef="#ctx0" brushRef="#br1" timeOffset="92749.305">5617 4993 9160,'0'0'385,"0"0"-353,0 0 320,0 27-320,0 0 480,0-1 65,20 1-97,-20 26 481,0-27 353,19 27 127,-19-26-352,20-1 384,0 1-544,0-27-128,0 27-321,19-27 161,-19 0-160,0 0-225,19-27-64,-19 27-96,0-27 0,1 1-576,-1 26-641,-20-27-513,18 2-2690</inkml:trace>
  <inkml:trace contextRef="#ctx0" brushRef="#br1" timeOffset="93670.3576">7423 2980 2850,'0'-27'11307,"-20"2"-11115,0 25 224,20-28-31,-19 28 576,19 0 416,-20 0-544,20 0-449,-20 0-160,20 0 193,0 0 31,0 0-416,0 0 160,0 0-127,0 0 31,0 28 192,20-3-224,-20 29 64,20-29-128,-1 30-64,1-3 192,0 1-96,0 0-64,-20 1 96,20-29-32,-20 28 0,19-53 0,-19 27-32,0-27 0,0 0-32,0 0-64,0 0-128,-19-27-481,19 1 129,-20-1-65,20-25 129,-20-1-225,0-2 160,0 4 65,-19-2 160,19 0 352,-21-1 128,23 1 192,-2 26 289,20 2-97,0-2-480,20 1-32,-2 26 96,23-27-32,18 27 128,1 0-224,-1 0 96,2 27-256,18-1-128,-41 26 32,3 3 63,-21-3 97,0 28 192,-20-27 321,-20 26 351,-20-26 161,1 1-160,-2-29-417,1 28-160,1-53-384,19 27-448,0-27-962,20-27-3074</inkml:trace>
  <inkml:trace contextRef="#ctx0" brushRef="#br1" timeOffset="94060.38">7820 3060 14061,'-20'27'1121,"20"-27"-1217,-20 0 320,40 0-288,-20 0 256,20 0 353,0 0-129,20-27-320,-21 27-192,21-28 96,-20 3 0,1-2 0,-21 0 128,18 2 32,-18-3 193,-18 1 223,-3 2-191,1 25-225,0 0-192,-19 0 128,19 25-96,0-25 64,0 27 128,20 1-224,0 24 160,0-25 64,20-2 289,0 3-193,19-1-96,-19-1 32,20 0-95,-1-26-129,2 0-193,-21 0-479,18 0-642,-17-26-1825,19 0-6374</inkml:trace>
  <inkml:trace contextRef="#ctx0" brushRef="#br1" timeOffset="94277.3919">8197 2795 15502,'-19'0'320,"-1"0"1122,0 26-481,0 1-96,20-2 160,0 2-609,0 1-192,20 24-128,0-25-32,19-2-192,1-25-160,0 28-385,-1-28-31,1-28-257,-1 3-545,-19 25-1793,0-27-3011</inkml:trace>
  <inkml:trace contextRef="#ctx0" brushRef="#br1" timeOffset="94407.3997">8435 2821 10345,'21'27'481,"-21"-2"223,20 2-159,-2 26-385,-18-26-160,20 0-608,1-27-1058,-1 25-1217,0-25-2978</inkml:trace>
  <inkml:trace contextRef="#ctx0" brushRef="#br1" timeOffset="94537.4057">8456 2689 11851,'-41'-26'2594,"41"26"-1217,-20 0-416,20-27-1057,20 27-1473,-20 0-2307</inkml:trace>
  <inkml:trace contextRef="#ctx0" brushRef="#br1" timeOffset="94860.4257">8713 2663 14701,'0'0'3011,"0"-27"-3363,0 27 512,-19 0-160,-1 27 0,20-27 128,-20 0-128,20 26-32,0 0-32,0 0 96,20 1 32,19 0-96,-19-1-96,20-26 0,-19 0 64,17 27 32,-18-27 32,-20 25-64,0-25 224,0 27 128,0-27 0,-20 28-191,0-3-161,-19-25-193,19 27-127,0-27-737,20 0-1153,-20-27-2050,20 2-5221</inkml:trace>
  <inkml:trace contextRef="#ctx0" brushRef="#br1" timeOffset="95013.4334">8852 2636 12491,'21'53'513,"-21"-53"896,20 26-384,-20 0-833,18 1-160,3-27-832,-21 27-1346,20-27-1858,0 0-4292</inkml:trace>
  <inkml:trace contextRef="#ctx0" brushRef="#br1" timeOffset="95135.4397">8873 2452 11530,'0'0'-2594,"0"0"-1762,0 25-223</inkml:trace>
  <inkml:trace contextRef="#ctx0" brushRef="#br1" timeOffset="95380.4554">9071 2715 5605,'20'26'192,"-1"1"513,1-27 672,0 0 577,0-27-865,0 1-545,-1 0 1058,-19 0 192,0-1-737,0 0-353,-19 2-255,19-3-385,-40 3-224,20-3-321,0 28-2081,20 0-3812</inkml:trace>
  <inkml:trace contextRef="#ctx0" brushRef="#br1" timeOffset="95628.4694">9308 2636 11370,'0'27'1730,"0"-27"-129,0 0 65,0 0-1025,20-27-513,-20 0-128,21 2-64,-1-3-129,18 3 65,-17-3 160,-1 28 353,0-26-65,0 26 321,-20 0 191,20 26-127,-1-26-385,-19 28-127,20-3-193,-20-25-929,0 28-1538,0-28-7302</inkml:trace>
  <inkml:trace contextRef="#ctx0" brushRef="#br1" timeOffset="96089.4951">9150 2636 3459,'0'-27'2338,"0"27"801,0 0-641,0 0-864,-20 0-129,20-25 1,0 25-770,-20 0-383,20 25-225,-19 2 192,-1 0 97,0-27-129,20 26-288,0 0-160,0 0-641,20 28-1858,-20-54-7814</inkml:trace>
  <inkml:trace contextRef="#ctx0" brushRef="#br1" timeOffset="96736.5319">7563 3616 3106,'0'0'10602,"18"25"-10762,2 30 128,0-2-128,1 26-32,-1 1 224,19-1-32,-19-26 32,0 0 32,0-1 256,-1-24 193,-19-2 288,0-26 320,0 0 448,0-26-608,0-2-448,-19 2-449,19 0-128,0-27-161,19 26-543,1-26-257,20 53-609,0 0 129,-1 0 640,-19 0 352,0 27 161,1-1 416,-21 1 256,0 0 801,0-1 321,-21 0-385,-19 0-545,20-26-480,1 28-512,-1-28-1346,0 0-1985,0 0-5863</inkml:trace>
  <inkml:trace contextRef="#ctx0" brushRef="#br1" timeOffset="97024.5494">8097 3801 14862,'21'0'1249,"-21"0"-961,0 0-192,-21 27-128,21 0 320,0-1 225,0 28-321,21-29-96,19 2-32,-20-1 160,19-26 97,-19 0-1,20 0-32,-21-26 129,1 26 95,-20-27 161,0 2 192,-20-2-161,1 0 1,-1 1-385,-20-1-256,1 27-192,19-27-288,0 27-1026,0 27-511,20-27-1443,0 0-4996</inkml:trace>
  <inkml:trace contextRef="#ctx0" brushRef="#br1" timeOffset="97473.5752">8415 3749 16143,'0'0'448,"0"26"-512,-20 0 320,20 1 1,20 0 255,-20-1-416,20 1 64,1 0-288,-1-27 64,-2 0 32,2 0 160,1-27 32,-1 0-63,-20 1 63,0-1 64,0 0-128,0 1-128,0 0-96,0 26-32,0 0-161,0 0-319,0 0 223,20 26 257,-1-26 128,-19 26-32,20 1 64,0 0 0,0-27 64,-20 26 0,20-26 96,-20 0 129,0 0 383,0 0-95,0 0-449,0-26-128,0-1-64,20 0-32,-20 27 96,0-26-128,19 26 64,-19 0 32,20 0 288,0 0-96,0 0-128,1 0-64,-3 26-320,2-26-865,0 27-1506,1 0-3491</inkml:trace>
  <inkml:trace contextRef="#ctx0" brushRef="#br1" timeOffset="97875.5981">8952 3536 960,'-20'0'7560,"-1"0"-7624,3 28 672,18 24 385,0-27 673,0 30-545,0-2-513,18-27-191,3 0-1,-1 1-32,20-27 1,-21 0 95,1 0-95,0-27 63,-20 1 64,20 0-31,-20-27-129,0 26 65,-20-26-161,0 1-160,0-3-192,1 3-256,-1-1 384,-20 26-417,19-26 161,3 28-64,-2-2 288,20 27 32,0 27 32,0-2 224,20 28-32,-2 1 1,23-2 95,-21 1-64,19 0-192,1-26-128,0-2-256,-21 3-353,21-1-512,-20 0-1089,0-27-2626</inkml:trace>
  <inkml:trace contextRef="#ctx0" brushRef="#br1" timeOffset="98279.6201">9328 3351 10153,'-38'26'609,"17"1"800,1 26 0,20-1-224,0-25-416,0 26-545,20-26-448,1-2-96,17-25 224,-17 0-32,-1 0-97,0 0-223,-2-25 32,-18-2 352,0 2 160,0-3 32,0 1-128,-18 1-128,18-26-257,-20 25-1248,20 0-1442,0 27 1666,0 0 1344,0 0 674,0 27 352,20-27-641,-20 27-224,18-1 225,3 0 479,-1 0-736,0 1-448,0-27-64,0 0 416,-20 0 224,19 0 288,-19 0-480,0-27 64,-19 1-128,19 26-448,0-26-1314,-20 0-2306</inkml:trace>
  <inkml:trace contextRef="#ctx0" brushRef="#br1" timeOffset="98792.65">9587 3272 6918,'20'27'2338,"-20"-2"-448,0-25 224,0 27-288,19-1-417,-19 1-896,20 0-385,-20-1-160,20 0-160,1-26 63,-1 0 33,-2-26 0,2 0-32,1-1 128,-21 0 32,20 1-32,-20-1 0,0 2-32,0-2-64,0 0-160,0 1 192,0 26-64,0-27-257,0 27-287,20 27 479,-1-1 354,1 1-33,0 25 64,0 1 192,19 1 129,-19-2-353,0 29-64,0-56 0,-20 27 96,0-24 385,0 26 159,-20-28 33,-20 0 256,1-26 32,-1 26-384,1-26-321,-22 0-224,23 0-96,-3 0-384,1 0-1025,40 0-1122,-19 0-7142</inkml:trace>
  <inkml:trace contextRef="#ctx0" brushRef="#br1" timeOffset="99311.68">9448 3377 6342,'0'27'384,"0"0"0,20-27 737,-20 0 417,20 26 127,0-26-736,-20 0 0,0 0 224,0 0 385,0-26-353,0 26-641,0-27-159,0 0-193,0 1 0,-20-1-96,20 2 32,0-2-96,0 0 96,0 1 161,20 26 31,-1-27 128,-19 27-352,20 0-192,20 0-576,-20 27-1218,-20-27-4836</inkml:trace>
  <inkml:trace contextRef="#ctx0" brushRef="#br2" timeOffset="103509.9204">7581 5524 9737,'0'0'1697,"-18"0"-1440,18 0 864,0 0-192,0 0-705,0 0-32,0 25-32,18 29-96,-18-28-64,0 1 64,20-2 32,0 3 32,1-1-32,17-27 129,-17 0 287,-1 0 33,20-27-97,-21-1 33,-19 3 31,20-2-160,-20 1 33,0 0-289,0-2-128,0 28 64,0-25-320,0 25-161,0 25-223,0 3 479,0-2 161,20 52 32,0-23-32,0 24 64,19-25-32,-19-2 32,0 2 0,0-1 193,1-1-33,-21-25-160,0-1 672,0 1-223,-21 0 95,1-1-127,-20-26-225,1 0-64,-1 0-96,20 0-32,-19-26-320,-1 26-128,20-27-769,20 0-1378,-21 1-2882</inkml:trace>
  <inkml:trace contextRef="#ctx0" brushRef="#br2" timeOffset="103726.9317">8097 5603 17360,'21'0'96,"-1"-26"897,0 26 288,19-28-864,-39 28-257,20 0-417,0 0-1024,0 0-1666,-20 0-4067</inkml:trace>
  <inkml:trace contextRef="#ctx0" brushRef="#br2" timeOffset="103863.9397">8158 5761 13324,'20'28'449,"-1"-28"1825,21 0-705,0 0-800,-1-28-385,1 28-512,-1-25-1089,-19 25-3203</inkml:trace>
  <inkml:trace contextRef="#ctx0" brushRef="#br2" timeOffset="104065.9519">8575 5365 15566,'0'79'353,"19"-26"992,-19 27 993,0-28-1089,20 28-608,-20-28-513,20 2-160,0 0-449,-20-28-960,20 0-865,0 1-4292</inkml:trace>
  <inkml:trace contextRef="#ctx0" brushRef="#br2" timeOffset="106562.0944">1726 5207 5285,'0'-28'6438,"0"28"-5349,0-26 512,-21-2 33,21 28-321,-20-25-640,20 25-673,0 0-161,-18 25 129,18 3 96,0-2-32,0 27 1,18 0-33,23-26 96,-21 26-32,18-27-32,3 0 96,-21-26 128,19 0 96,-19 0 1,0-26-161,0 0-160,-20 0-160,0-28 0,-20 28-321,20-1-191,-20 2-674,20-3-864,0 28 1025,0 28 961,20-3 160,0 28 64,0 1 0,-1-2 32,21 28-64,-20-2 449,1 2 191,-1-28 609,-20 3 289,0-30-289,0 29-128,-20-26-384,-1-2-257,1-26-352,-20 0-160,21 0-160,-21 0-609,0 0-800,1-26-2211,19-28-9865</inkml:trace>
  <inkml:trace contextRef="#ctx0" brushRef="#br2" timeOffset="106685.1019">2183 5153 7559,'39'-28'-4100</inkml:trace>
  <inkml:trace contextRef="#ctx0" brushRef="#br2" timeOffset="106857.1119">2201 5339 15118,'0'26'640,"0"-26"161,21 0 1185,-21-26-993,20 26-352,0-27-513,19 27-192,-19-27-865,0 27-1281,0 0-4837</inkml:trace>
  <inkml:trace contextRef="#ctx0" brushRef="#br2" timeOffset="107045.1224">2560 4888 15758,'0'25'64,"0"3"1090,20 24 383,-20 2-736,18-1-609,-18 26-64,21-26-320,19 0-769,-20 1-1601,-1-2-4677</inkml:trace>
  <inkml:trace contextRef="#ctx0" brushRef="#br2" timeOffset="107456.1459">2122 5232 4035,'-20'0'6022,"40"0"-5926,1 0 2274,-1-25-1024,0-3-482,-2 2-255,3 26-545,19-28-1089,-20 28-4900</inkml:trace>
  <inkml:trace contextRef="#ctx0" brushRef="#br2" timeOffset="108273.1921">1944 9365 7815,'0'27'769,"20"-27"704,-20 25 673,0-25-833,0 0-512,19 27-256,-19-27-225,20 0 0,-20 0 65,20 0 31,-20 0-192,20 0-64,-20 0 32,21-27-159,-21 27-66,0-25-63,0-2 32,0 27-224,0-26-192,0-1-257,0 0 160,0 27 65,0-26 31,0 52 481,20 1 97,-2 0 191,23 51 160,-21-23-31,18-2 31,-17-2-96,-1-23 161,0 25 256,-20-26 95,0 0 97,-20-27 0,20 25-256,-41 2-129,23-27-223,-22 0-129,19 0-256,1-27-288,2 27-609,18-25-449,-20 25-1472,20-54-3684</inkml:trace>
  <inkml:trace contextRef="#ctx0" brushRef="#br2" timeOffset="108437.2019">2262 9180 11915,'39'0'192,"-19"0"-128,0-27 1057,-20 27-320,40 0-129,-21-26-575,1 26-194,0-27-383,0 27-1282,-20 0-2498</inkml:trace>
  <inkml:trace contextRef="#ctx0" brushRef="#br2" timeOffset="108575.2099">2381 9207 4868,'-20'52'6022,"20"-26"-5189,20-26 1633,-1 27-288,1-27-961,0 0-160,21-27-352,-3 27-417,-18 0-384,21-26-1249,-23 26-2147</inkml:trace>
  <inkml:trace contextRef="#ctx0" brushRef="#br2" timeOffset="108777.2217">2758 8729 17904,'0'54'-96,"0"-28"577,0 26 1665,0 2-833,20-1-608,-20 27-513,19-28-64,-19 28-480,20-27-737,0-1-993,0 2-1410,-20-28-9224</inkml:trace>
  <inkml:trace contextRef="#ctx0" brushRef="#br0" timeOffset="112620.4404">4961 5843 3299,'0'0'352,"0"0"225,0 0 544,0-28 256,0 28-128,0-26 545,0 26 320,0 0 96,-20-28-192,20 28-289,0 0-543,0 0-418,0 0-608,0 0-128,-19 28-64,19-28-32,0 26 96,19 2 0,-19-2-64,20 0 0,-20 0 225,20-26-161,0 27 32,1-27-64,-3 0 160,-18 0 64,20 0-128,-20 0 96,20 0 32,-20-27-159,0 27-65,0-26-289,0 26 1,0-26-192,0 26-161,0 0-288,0 0-128,21 0 64,-21 0 320,20 0 417,-20 52 192,0-25 192,18 0 257,3 26-289,-21-1 96,20 1-160,-20-26 128,0 26 0,0-27 96,0 27 225,0-53 95,-20 27 65,-1 1 0,3-28-161,-2 0-224,-1 0-31,-19 0-33,22-28-96,-3 28-192,1-27-128,20 27-161,-20 0-319,20 0-482,0-25-1504,20 25-2499</inkml:trace>
  <inkml:trace contextRef="#ctx0" brushRef="#br0" timeOffset="112881.4559">5398 5921 14958,'20'0'1025,"1"0"961,-3-26-865,2 26-673,-20 0-128,21 0-352,-21 0-352,20 0-1442,-20 26-1825,0-26-4037</inkml:trace>
  <inkml:trace contextRef="#ctx0" brushRef="#br0" timeOffset="113010.4624">5398 6053 9416,'0'54'2499,"0"-54"-2243,20 0 1217,1 0-352,-3 0-352,2 0-577,1 0-1024,-1 0-3525</inkml:trace>
  <inkml:trace contextRef="#ctx0" brushRef="#br0" timeOffset="113385.485">5676 6001 10025,'-20'0'641,"20"0"-65,-19 27 833,19-27-352,-20 25 481,20 29-962,0-28-287,20 1-97,-1 26 0,1-27 64,0 2 161,0-3-33,0-25 193,-1 0 95,21 0-31,-20-25-97,0-3 65,-20 2-64,19 0-193,-19-1-64,0-26-96,0 26 65,-19 0 127,-1 2-512,0-2 800,-20 1-608,21 26-256,-1 0-576,0 0-1122,0 0-512,0 0-2819</inkml:trace>
  <inkml:trace contextRef="#ctx0" brushRef="#br0" timeOffset="114445.5454">4902 5761 8103,'0'-25'961,"0"25"1345,0 0-384,0 0-545,0 0-320,0 0-32,0 0-224,0 0-288,0 0-1,0 0-192,0 0-159,0 0-129,0 25-96,20 3 96,-20-2-64,19 28 96,1-28 0,0 0-32,21 1 96,-23-27 96,2 27 224,0-27-159,1 0-1,-1 0 32,-2-27 33,3 27-97,-21-27 32,0 1 32,0 0-127,0 26-129,0-26 0,-21-28-160,21 26-193,-18 3 193,-2 25 0,20-27-64,-21 27 0,21 0 64,0 0-160,0 0 31,0 0-63,0 0 32,0 0 128,0 27 96,0-2-32,0 3 32,0-2 64,0 2-96,0 24 128,21 1-64,-21 0 96,20-1-256,-20 2 288,18-28-288,-18 28 95,21-2 97,-21 1 1,0-26-66,0 1 66,0-3 191,0 28 256,0-53-224,0 26-127,0-26 95,0 28 64,-21-28 64,21 0-127,-18 0 63,-2 0-96,-1 0-64,1 0 32,-18-28-96,17 28-96,1 0-32,0-26 32,0 26-32,1 0-32,19 0 64,-20 0 64,20-26-32,0 26 0,0 0-128,-20 0-224,20-27-289,0 27-160,0 0-256,0 0-608,0 0-962,0 0-480,20 0-4292</inkml:trace>
  <inkml:trace contextRef="#ctx0" brushRef="#br0" timeOffset="115505.6064">4803 5709 1153,'0'0'5413,"0"0"-5830,0 0 930,0 0 928,0 0-128,0 0 97,0-28-770,0 28-255,0 0 608,20 0 256,-20 0-673,0 0-480,0 0 1,0-25 191,0 25 160,0 0 65,0 0-33,0 0 129,0 0-1,19 0-512,-19 0-96,0 25 97,0-25 31,0 28-96,20-1 32,-20-27 32,0 25-128,20 3 96,-20-2 64,0 2 0,20-2 0,-20 0-32,20 0-64,-20 1 129,19-27-129,-19 27-32,20-27 64,0 0 32,0 26-32,1-26 0,-3 0 32,2 0-32,0 0 0,1-26 32,-21 26-128,20-27-64,-2 27 0,-18-27 64,0 27-224,21-26 192,-21 0 0,0 26-97,0-26 65,0-2 96,-21 2-160,21-2-64,0 3 128,-18-2-32,18 27 0,-20 0-1,20-28-31,0 28 32,-21 0 0,21 0-32,0 0-64,0 0-1,0 28 97,0-28 64,0 27 0,0-2 32,0 3 0,0-2 0,0 28 0,21-2 32,-21 2-32,0-1 32,20-1 0,-20 28-160,0-27 128,0 26 0,18-24 32,-18-3 32,0-26 160,0 28-64,0-54 64,0 26 129,0-26 127,0 26 129,0-26 127,-18-26-191,18 26-257,-20-26 32,-21 26-224,21-28-64,-19 2 161,19 0-1,-20 26-224,21 0-64,-1 0-33,0 0-287,0 0-449,20 0-768,0 0-482,0 0-1920</inkml:trace>
  <inkml:trace contextRef="#ctx0" brushRef="#br0" timeOffset="266306.2317">2499 12492 5637,'20'-27'1057,"-20"1"320,-20 26-64,20 0 129,0 0 95,0 0-192,-18-26-320,18 26-256,0 0 96,-21-26-64,21 26-161,-20 0-223,0-27-97,0 27-256,1-27-96,-21 27 32,0 0 0,1 0 32,-1 0 32,1 0-128,-1 27 64,-1 0-32,3-27 64,17 26-64,1-26 64,-20 26-64,1 0-32,-1 28 192,-19-28-192,-20 26 0,18 2 32,2-28 0,-20 28 64,19-1-96,21-26 64,-21 25 0,21 1 0,-1-26-32,19 25 0,-17 2 0,18-28 32,-21 27-64,21 0 128,0-26-192,1 26 96,-1-1 32,0 2-64,20-2 96,-20-24 0,0 24-64,1 1 64,-1 0 32,20 1-64,-20-28-96,0 53 96,0-26 0,20-1 96,0 2-192,-19 26 128,19-28 0,0 1 0,-20 27-32,20-27 64,0 1-64,0 24-64,0-24 160,0-2-96,0 28-32,0-27 160,0 26-160,20-26 128,-20 0-32,19 1-32,1 26-32,0-28 32,0 1-32,0 26 64,-1-26 32,-19 0 225,20-1-257,-20 2-96,20-1 32,-20 27 64,20-28-32,19 1 0,-19 1 64,20-2 32,-19 1 448,17 27-543,3-28-1,18 1 32,-19-26 32,0 25-192,-1-24 64,21-1 32,-21-1-97,1 0 33,19-26 96,-18 0-96,-3 0 0,3 0 32,-21 0 0,19 0-160,1 0 0,-20-26 128,0 26-64,19-26 96,-19-1 32,0-1 0,1 3 0,-21-2 0,20 0-32,-20 2 64,18-3 0,-18-24-96,20-1 64,-20-1 32,21 28-32,-21-26 0,0-2 0,0 28 32,0-26 0,0-2-64,0 1 64,0 25 32,0-23-64,0 23-96,0-24 224,0 26-128,0-28 160,-21 2-256,21-1 160,0 0-96,0 1 0,0 25 128,0-26-160,0 26 96,0 0 32,21 2-128,-21 25 64,0-28-64,20 3 160,-20 25-192,20-28 192,-20 2-128,0 26-32,18-28 128,-18 28-96,21 0 0,-1 0 32,-20-25-32,20 25-32,-20 0 64,20 0 0,-20 0 0,19 0-64,1 0 96,-20 0-32,20 0 0,0 0-32,0 0 0,-1 0-32,-19 0 128,20 0-128,0 0 0,-20 0 96,20 0-96,1 25 32,-3-25 32,-18 0 0,20 28 32,0-28-32,-20 0-32,21 26 32,-21-26 96,20 0-192,-20 0 128,0 28-161,18-28 129,-18 25 97,21-25-97,-21 28 0,0-3 32,20-25-32,-20 27 160,0 0-256,0-27 96,0 26 32,20 1 0,-20 0 0,0-27-64,0 25 160,0 2-224,20-1 96,-20-26 0,0 27-32,0 0 128,0-1-160,19 0 160,-19 0-96,0 1 0,0 0 32,20-27-32,-20 26 32,0 1 0,0-27-64,20 25 32,-20 3 0,0-28 0,0 26 32,20-1-128,-20 3 96,20-1 0,-1-1 0,-19-26-32,20 0 96,0 27 0,-20-27-64,20 0 0,0 27 0,-20-27 0,21 0-64,-3-27 64,-18 27-96,20 0 32,0 0 0,1 0-32,-1-27 96,-20 27 0,18-26-32,3-1-129,-1 27 161,-20 0-32,20-28 64,0 28-128,-1-25 288,1 25-352,0-26 256,0-2 33,0 3-290,-1 25 257,1-27-96,0 27 0,0-26 0,-20 26 0,20-27 65,-1-26-33,1 27-32,0 0 96,1-1-64,-1 0-32,-2 1 64,2 26 32,1-52-192,19 25 96,-21 0 0,1 1 0,0 26 0,0-27 96,0 0-128,-1 27-32,1 0 32,0-25-32,0 25 160,0-28-160,-1 3 32,1 25-64,0-28 64,0 28-161,1-26 225,17 26-96,-18-28 224,21 28-256,-21-25 96,-1 25 0,21-27 0,-20 27-32,0-26 96,-1 26-64,1 0-32,-20 0 0,20 0 64,0 0-32,-20 0-32,20 0-32,-1 0 32,1 26 64,0-26 64,0 0-256,1 0 32,-3-26 128,2 26 0,21 0-32,-21-27 64,19 27-32,-19-27 64,20 27-96,-21-26 96,21 0-64,-20 0 0,0-1 160,-1 0-160,1 1 128,0 0-63,0 0-33,1-1 64,-21 0 32,20 1-64,-20-26 64,0 24-64,18-24 0,-18-2-64,20 1 128,-20 26-64,0-26-96,0 26 32,0-25 32,-20 26 32,20-28 32,-18 2 33,-2 26 63,20-28-96,-21 1-96,1 28 96,0-30-192,0 2 96,1 1 0,-1 25 96,0-26-32,0 27-32,0-27 0,-19 26 96,19 1-160,-21-1 96,3-26-32,-3 27 96,-18 0-96,19-2 0,1-24 32,-1 25-256,0-26 256,1 1-64,-1-2-128,1 1 96,-1 0 32,-1-1 0,3 29 0,-23-28-64,22 26 256,-41 0-32,21 1-63,-40 0-290,-1 0 482,1 26-289,-20-27-32,-1 27 64,21 0-32,-20 0-64,1 0-321,-1 0 321,19 0-480,1 0-257,0 27-160,20-1-1345,18 0-2883</inkml:trace>
  <inkml:trace contextRef="#ctx0" brushRef="#br0" timeOffset="267409.2949">1944 13499 11979,'0'0'512,"0"0"-960,-20 0-193,20 0 609,0 28 256,-20-3-159,20 28-65,0-27 96,0 28 128,20-2-64,0-25-32,0-27 289,19 27 479,-19-27 386,0-27-322,1 0-511,-1-25-97,-2-2 161,-18 2-257,0 0-224,0 24-128,0 1-897,0 27-128,0 27 448,20 26 225,1 0-257,19 27 225,-22-28-1,23 2 129,-21-1 352,0-1 96,-1 1 449,-19 1 832,0-28 128,0 0-127,-19 2-257,-1-3-128,-20-25-129,1 27-319,-1-27-65,19 0-448,1-27-480,2 27-481,18 0-608,0-25-1186,-20-3-2882</inkml:trace>
  <inkml:trace contextRef="#ctx0" brushRef="#br0" timeOffset="267921.3242">2420 13472 10249,'0'0'2531,"0"0"-2179,0 0 1730,0 0 256,20 0-1473,0-25-385,1 25-319,-3 0-97,2 0-32,0 0 32,1-28-192,-1 28-193,-2 0-223,3 0-417,-21 0-577,0 0-2241,20 0-7816</inkml:trace>
  <inkml:trace contextRef="#ctx0" brushRef="#br0" timeOffset="268101.3345">2499 13579 4964,'20'26'9898,"-20"-26"-9995,20 0 898,1 0 929,-1 0-897,-2 0-513,3 0-416,-1 0-321,-20 0-768,20 0-1345,0 0-4036</inkml:trace>
  <inkml:trace contextRef="#ctx0" brushRef="#br0" timeOffset="269473.4126">3036 13287 6053,'0'-26'1666,"0"26"-1186,0 0 2275,0 0-1,0-28-1216,0 28-577,0 0-385,0 28-127,0-28 480,0 52-129,20-25-127,-20 26-321,20 1-223,-20-2-1,0 1-32,20 0-96,-20-27-289,0 28-415,19-54-257,-19 26-929,0-26-4804</inkml:trace>
  <inkml:trace contextRef="#ctx0" brushRef="#br0" timeOffset="270402.4657">5121 13261 10153,'-20'0'577,"20"0"-641,-21 26 32,21 0 384,0 1 385,0 0-385,0 25-288,21-24 0,-1-3 32,-2 2 224,23 1 161,-21-28 192,19 0 191,1 0-63,-20 0-160,0-28-129,-1 1-63,1 2-65,-20-3-192,0 2-128,0 0-160,0-1-320,-20 27-129,20 0-159,0 0-353,0 27 480,20-1 481,-20 28 64,40-2 32,-20 28 32,1 0 0,-3-2 160,2 2 353,1-28 127,-1 2 1,-20-28 320,0 28 96,-20-28 192,-1 0-160,-17-26-224,17 28-449,-19-28-319,0 0-193,21-28-353,-21 28-448,40-26-224,0 0-640,0-28-1474,0 1-4389</inkml:trace>
  <inkml:trace contextRef="#ctx0" brushRef="#br0" timeOffset="270612.4782">5577 13367 11306,'40'0'3139,"-1"-27"-2114,-19 27 192,20-27-288,-20 27-512,-1 0-353,1-26-128,0 26-737,0 0-1025,-20 26-1825,0-26-5350</inkml:trace>
  <inkml:trace contextRef="#ctx0" brushRef="#br0" timeOffset="270748.4857">5676 13447 12043,'0'25'160,"0"-25"1345,20 27 321,0-27-705,0 0-704,19 0-417,-19 0-321,20-27-736,-21 27-1889,1 0-6151</inkml:trace>
  <inkml:trace contextRef="#ctx0" brushRef="#br0" timeOffset="271102.5056">6192 13128 9737,'0'0'800,"-20"0"-992,20 27 897,-20-1 288,1 1-96,19 26-641,-20-1-160,20 2 0,0-2-96,0 1-96,20 2-32,19-30 160,1-25 128,1 27 225,-3-27 511,23-27 257,-22 2-192,1-3 128,-20 1-320,-1-26 128,1 1-224,-20-2-161,-20 28-256,-19-28 33,-22 2-193,2 26 0,1-28-192,-23 54-481,22 0-832,-1 27-1762,1 0-8776</inkml:trace>
</inkml:ink>
</file>

<file path=ppt/ink/ink65.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09T23:52:50.421"/>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FF"/>
    </inkml:brush>
    <inkml:brush xml:id="br2">
      <inkml:brushProperty name="width" value="0.05292" units="cm"/>
      <inkml:brushProperty name="height" value="0.05292" units="cm"/>
      <inkml:brushProperty name="color" value="#FF0000"/>
    </inkml:brush>
    <inkml:brush xml:id="br3">
      <inkml:brushProperty name="width" value="0.05292" units="cm"/>
      <inkml:brushProperty name="height" value="0.05292" units="cm"/>
      <inkml:brushProperty name="color" value="#0000FF"/>
    </inkml:brush>
  </inkml:definitions>
  <inkml:trace contextRef="#ctx0" brushRef="#br0">9407 4821 5349,'0'0'2370,"0"0"-673,-18 0-287,18 0-33,0-26-448,0 26-256,0 0-97,0 0-63,0 0-65,0 0-256,18 0-96,-18 0 0,21 0-32,19 0-32,-20 26-32,19-26 0,-19 0 0,20 0 0,-1 0 0,-19 0-32,21 0 0,-21 27 64,-2-27-64,2 27 32,1-1 0,-1-26 0,0 27 0,-20-2 0,19-25 32,-19 28-32,0-2 32,20 0 1,-20 1 31,0 0-64,0-1 0,0 26 32,0-25-64,0 26 32,0-26 0,0 25 32,0 1-32,0 1 32,0-1-64,20-1 64,-20 1-32,0 1 0,0 26 64,0-27-64,-20-1-64,20 1 128,0 1-32,-20 24 0,20-24 96,0-1 64,0-1-96,-19 29 0,19-54 0,0 25-64,0 1-32,19 1 225,-19-29-418,20 2 706,-20 26-417,20-26 32,0-1 32,-20 26-128,20-24 64,-20 24-96,19-24 64,-19-2 65,20 0-1,0 1 96,0-2 96,0 3-128,-1-1 33,1-2-1,0 2-96,0-2-32,1 3-96,17-1 32,3-27-32,-3 0-96,3 0 64,-21 0-32,0 0 64,-1 0-32,1 0 32,0 0 0,-20 0 0,0 0 32,0 0-64,0-27 0,0 27-96,0-28-97,-20 3 97,0 25 64,1 0 64,-1-27-64,0 27 64,0 27-64,20-27 0,-21 0 32,3 0-32,18 25 32,-20-25-96,20 28 32,0-28-32,-21 27 224,21 0-160,-20-2 64,20 2-32,0-1 96,0 1-64,-20 0 64,20-1 0,0 1 32,0-2 64,-18 2-192,18 0 32,0 27 32,0-28-96,0 0 160,0 0 224,0 0-31,0 29-65,0-30-160,0 2 0,0-2 0,0 30-32,18-30 0,-18 2 32,0 0-64,0-1 0,0 28 32,20-29 32,-20 28 32,0 1 193,0-1-225,0 26-32,0-25 32,0 25-64,0 1 96,0-28 32,0 28 32,20-1-32,-20 29 32,0-30-160,0 1 0,21 1 161,-21-1-129,0 27 32,0-27 64,0 28-32,-21-29 0,21 29 64,0-28-96,0 1-32,0 25 64,0-25-32,0-1 32,0-26-160,0 26 160,0-25-128,-20 26 129,0-28 95,20 2-96,-39-1 192,19-1-288,-20 1 128,21 1-96,-41-1-32,21-26-32,-1 25 32,-19-26-192,-22 1 160,22 0 32,-20-27-32,19 26 96,-19-26-160,20 0-320,19 0-866,-19 0-1536,18-26-1026,1-1-9705</inkml:trace>
  <inkml:trace contextRef="#ctx0" brushRef="#br0" timeOffset="1154.0661">10857 6861 10153,'0'28'577,"0"-28"127,0 0-63,0 0 64,0 0 384,20 0-193,0 0-319,-20 27-64,20-27-97,19 0-192,-19 0-192,21 0-192,-3 0 0,23-27 128,-22-1 64,21 3 128,-1-28 64,2-1-160,18 2-32,-20-1-64,1 0-224,-1-27 32,0 1 128,-19-1-64,19 1 416,-19-2-64,-20-24 64,19-2 65,-19 2-129,1-1-64,19-26 0,-22 26 32,3-1-128,-21-25-32,20 25 32,0-25-32,-20 0 0,20-1-32,0 1 0,-1 0 32,1-27-32,0 26 64,-20 1-128,20-28 32,0 28 96,-1 27 64,1-29-96,0 28 64,1 2-64,-1 24 0,-2 0 32,2 1-64,1-1 0,-1 27 0,19-1 0,-19-24 0,0 24 128,20 1-128,-21 1 32,21 25-32,0-26 32,19 26-32,-18 2 64,17-2-64,1 1 32,2-1 32,-2 27 0,1-27 64,-1 27-96,-19 0 96,19 0-288,-18 0 512,18-26-320,20 26 32,-19 0 32,-1 0 65,-19 0 31,19 0-64,-18 0 0,-3 26 160,3-26-256,-1 0 96,-20 0-96,19 0-32,1 0-32,-1 0 96,1 0-128,1 27 32,-23-27 96,2 0-192,0 0 128,1 0 0,-21 0-224,20-27-289,-20 27-288,18-26-352,-18 26-1153,0 0-1890,-18-26-4708</inkml:trace>
  <inkml:trace contextRef="#ctx0" brushRef="#br0" timeOffset="1428.0815">13815 2305 8584,'-59'0'2658,"19"0"-1473,20 0 481,20 0-513,-19-28 224,19 28-736,19 0-161,1 0-63,0 0-289,39 0 160,1 0 0,-1 0-63,2 28-65,18-28-64,-20 26-96,-19 2-64,-1-28 96,1 26 192,-40-26 224,0 26 129,-20 0-321,-19 28-128,-21-1 129,1-1-193,-2-25-32,23-1 0,-3 1-609,21 0-1441,20-2-1889,0-25-10922</inkml:trace>
  <inkml:trace contextRef="#ctx0" brushRef="#br0" timeOffset="2582.1475">14807 1351 14189,'0'-27'-32,"-18"27"-545,18 0 33,0 0 448,18 27 64,-18 26 64,20 27-32,1 25 0,-1 27 64,0 0 32,-20 2 160,0 24 449,0 2 224,0-28 0,0-52-97,0-1-319,0-52-129,0-27 353,0 0 192,0-27-801,0 0-705,0-25-319,0-1-194,0 0 258,19 27 127,-19 0 609,20 26 96,0-28 256,0 28 64,0 0 97,-1 0 95,1 28-63,0-2-97,0 53-96,0 1-160,-1-1 1,1-26-258,-20-1-479,20 1-577,-20 1-225,0-26-1569,0-3-4227</inkml:trace>
  <inkml:trace contextRef="#ctx0" brushRef="#br0" timeOffset="3375.1934">15423 2411 5285,'0'0'6085,"0"0"-4739,0-26-33,0 26-609,0-26-415,0 26 159,0 0-224,0 0-352,0 0-192,0 0 160,-19 26 128,-1 0 32,0 54 64,0-2-64,20 29 32,0-28-64,20 1 64,20-27 32,-21-28-96,41 3 64,-21-28 128,21 26 64,-21-26 97,22-26-65,-23-2 32,-17-22-64,-1-5 65,-20-25-225,0 28-32,-20-28-192,-19 28-1,-1-1-223,-19-1 224,-2 54 256,2-26 96,19 26 64,-19 26-128,19 1-128,40 26-64,0-26-32,0 25 64,40-25 32,19-1 64,1 1-32,-1-27 0,0 0-64,-18 0 0,-1 0-256,-1 27-577,-19-27-1025,0 0-2241</inkml:trace>
  <inkml:trace contextRef="#ctx0" brushRef="#br0" timeOffset="3967.2273">16218 1351 10217,'19'-52'2787,"-19"52"-2211,0-27 225,0 27-352,-19 0-481,19 0 256,-20 27 160,0 25 32,20 1 65,-20 27-1,-1 25-95,3 1-33,-2 27-32,0-28 129,20 29-449,0-56 64,20 29-192,18-28-289,3 1-223,-1-27-225,-1-26-32,1-1-352,-20 1-1153,-1-27-2691</inkml:trace>
  <inkml:trace contextRef="#ctx0" brushRef="#br0" timeOffset="4205.2411">16417 2067 15502,'0'-27'1281,"0"27"-1281,0 0-128,0 0 160,18 27 257,2-27 255,0 25-352,21 2-192,-2-1 32,1 28 32,19-26-32,-19-3-160,-1 0-448,1 3-353,-20-28-64,0 26-352,-1-26-1090,1 0-2850</inkml:trace>
  <inkml:trace contextRef="#ctx0" brushRef="#br0" timeOffset="4408.2529">16793 2040 12812,'0'0'320,"-20"0"-192,20 0 897,-20 27 32,0 25 416,-19-26-576,-1 28-608,20-1-193,-19-28-128,19 29-225,0-26-639,20-2-610,-21 0-672,42-26-1441,-21 0-3620</inkml:trace>
  <inkml:trace contextRef="#ctx0" brushRef="#br0" timeOffset="4688.2685">16893 1484 12235,'-21'-80'4164,"21"80"-3876,0-27-288,0 27-192,21 0 480,-1 27 481,18 26-385,3-1-351,18 28 95,1 0-32,-21 26-64,1 0 32,-20 0 64,-20-1 32,0 2 160,0-29-127,-40 4-129,1-4-289,-1-24-607,0-28-802,21 26-2754</inkml:trace>
  <inkml:trace contextRef="#ctx0" brushRef="#br0" timeOffset="5287.3031">17547 2145 14189,'0'0'288,"-19"0"1186,19 0-193,0 0-96,0-26-32,0 26-480,19 0 31,1-27-319,0 27 95,20 0-63,-1 0-289,1 0-96,-1 0-96,2 0-225,-1 0-191,-20 0-417,-1 0-448,1 0-321,0 0-448,-20 0-1890,0 0-6053</inkml:trace>
  <inkml:trace contextRef="#ctx0" brushRef="#br0" timeOffset="5518.3164">17627 2227 17168,'-40'25'1025,"20"0"-993,20-25 512,0 0 33,0 28 576,20-28-416,20 0-641,-1 0-96,22 0-192,-2 0-129,-19 0-800,-1 0-1217,1 0-641,0 0-2242</inkml:trace>
  <inkml:trace contextRef="#ctx0" brushRef="#br0" timeOffset="6621.3792">20108 609 5445,'20'-26'4548,"-20"26"-3235,0 0 193,0-27-353,0 27-224,0 0-417,0 27-31,0-27 383,0 26-127,0 28 0,0-1-417,0 26-64,0-1-192,0 2-96,0 0 64,0 27-448,20-30-97,-20 5 129,0-30-128,20 1-161,-20 0-224,0-1-288,0-25-961,0-27-3523</inkml:trace>
  <inkml:trace contextRef="#ctx0" brushRef="#br0" timeOffset="7105.4066">18958 1960 11979,'-41'0'448,"21"0"193,20 0 96,-20 0-65,20 0 577,0 0-352,0 0-544,0 0-161,0 0 288,0 0 129,0 0-225,20 0 129,-20 0-65,20 0-32,0 0 1,19 0-257,1 0 32,40 0 64,-1 0-63,20 0-97,20 0-128,21 0 32,-1 0-481,19-27-255,21 27-193,-1 0 448,2 27 353,18-27-96,1 27 256,-21-27 96,20 0 32,-19 26 353,-20-26-33,-21 0-384,-18 27-192,-41-27-32,1 0-417,-21 27-896,-38-27-449,-1 0-1697,0 0-5670</inkml:trace>
  <inkml:trace contextRef="#ctx0" brushRef="#br0" timeOffset="9533.5454">18897 2755 10890,'20'-27'897,"-20"27"-705,0 0 448,0 0 257,0 0 481,0 0-642,0 0-447,0 27 479,0 26-159,20 2-65,-20 23-95,21 1-97,-21 1-160,0-1-128,18 1 0,-18 0 33,0-2-65,0-24-64,0-1-97,20-28-447,-20 1-385,20 2-801,-20-28-1729,0 0-7495</inkml:trace>
  <inkml:trace contextRef="#ctx0" brushRef="#br0" timeOffset="9780.5594">19274 3205 18097,'0'0'320,"20"0"-128,-20 0 64,20 0 353,20 0 0,-1 0-417,2-26-192,-1 26 32,-1 0-32,1 0-32,-20 0-193,19 0-575,-39 0-129,20 0 32,-20 0-128,0 0-897,0-27-4260</inkml:trace>
  <inkml:trace contextRef="#ctx0" brushRef="#br0" timeOffset="9995.5707">19454 2888 15694,'20'25'833,"-20"3"-801,0-2 224,18 27 193,-18 27-1,0-28-31,21 28-289,-21-28-160,0 3-321,20-3 225,-20-26-737,0 0-960,20 2-1987</inkml:trace>
  <inkml:trace contextRef="#ctx0" brushRef="#br0" timeOffset="11336.6491">20247 3205 10602,'-20'27'2049,"20"-27"-2145,0 0 321,0 0 447,0 27 353,20-27 96,1 25-544,17-25-257,-17 0-32,19 0 257,-1 0-225,1-25-64,0-2 1,-21 0 127,1 1 225,0-1-225,-20-25-128,0 25-64,0-26 193,-20 28-321,0-3-128,-19 2-64,-1-2-65,1 28-31,-1 28 0,-1-28 0,3 26 64,-3 27 32,21-26 64,20 51 64,0-24 32,20-1 0,0-1 128,21 3 32,-2-3-96,1-26 96,19 0-64,-19 2 0,19-28-224,-19 0-448,-1 0-1186,1 0-544,-20-28-1441,-20 2-7911</inkml:trace>
  <inkml:trace contextRef="#ctx0" brushRef="#br0" timeOffset="11734.671">20703 2623 6694,'0'0'5349,"0"0"-4676,0 0 992,0 0-320,0 0-384,20 0-160,1 0 0,-1 0-481,0 0-160,-2 0-128,3 0-160,-1 0-801,0 0-736,0 0-1090,-1 0-2786</inkml:trace>
  <inkml:trace contextRef="#ctx0" brushRef="#br0" timeOffset="12440.7123">21300 2464 64,'0'0'11851,"0"0"-11723,0-27 448,0 27 321,0-26-480,-20 26 191,20 0-351,0 0-322,-20 0-95,0 0 96,0 26 32,1 1 0,-1 26-32,0-26-32,20 25 32,-21-25-32,42 26 32,-21-1-160,20 1-97,0-26 1,19 0 128,-19 1 32,20-3 256,-1-25 160,1 0 160,-20 0 65,19-25 95,-19-3-95,0 1-1,-20 0 33,0 1 31,0-26-159,0 25-1,-20-26 0,0 26-95,0 0-129,-19 2-128,-1-2-128,20 1 96,-19 26-96,19 0-129,0-27 33,0 27 32,1 27 64,-1-27-192,20 26 32,0 1 127,0-27 129,0 25 32,20 2 161,-20 0 31,19-1-32,21-26-32,-20 27-64,0-27 64,19 0-96,-19 0-96,0 0 0,0 0-64,-20 0-160,19 0-449,-19-27-1024,0 27-3780</inkml:trace>
  <inkml:trace contextRef="#ctx0" brushRef="#br0" timeOffset="12866.7361">21578 2385 9064,'-21'0'961,"21"0"1730,0 0-674,0 0-863,0 0-450,0 0-255,21 0-257,17 0 32,-17 0-96,19 0 0,-20 0-128,19 0-256,-19 0-801,0 0-673,-20 0-3266</inkml:trace>
  <inkml:trace contextRef="#ctx0" brushRef="#br0" timeOffset="13060.7478">21677 2385 10954,'20'26'769,"-20"-26"448,0 0 705,0 26-577,0 1 0,0 0-768,0-1-481,0 26-64,0-25-64,0 26-929,19-26-1249,-19 0-3235</inkml:trace>
  <inkml:trace contextRef="#ctx0" brushRef="#br0" timeOffset="13407.7674">21855 2728 15150,'0'0'608,"0"0"-255,0 0 1569,0 0-994,0 0-255,20 0-481,0 0 32,19 27-191,2-1 95,-21-26-64,18 54-64,-17-54 32,-1 28-289,20-3-575,-40-25-770,19 0-768,-19 0-2306</inkml:trace>
  <inkml:trace contextRef="#ctx0" brushRef="#br0" timeOffset="13637.7804">22114 2676 8231,'-20'0'1730,"0"27"-673,0-27 1633,-1 52-1056,-17-26-225,18 28-448,-1-1-833,1 0-32,20-27-416,-18 27-1089,-3-26-2755</inkml:trace>
  <inkml:trace contextRef="#ctx0" brushRef="#br1" timeOffset="18633.0664">4643 8611 3747,'0'0'673,"-18"0"-2979</inkml:trace>
  <inkml:trace contextRef="#ctx0" brushRef="#br2" timeOffset="41901.3968">22748 8133 9641,'0'-26'832,"0"0"1122,0 26-96,-18-28-609,18 28-480,-21-25-385,1 25-159,-20 0-129,20 0-96,1 25-96,-21 3 63,20-2-95,0 28 64,20-2-96,0 0-32,0 3-160,20-30 95,20 2 1,-1 0 192,1-27 160,-20 0 0,21 0 64,-23-27 129,2-25-1,0 25 128,-20-26-127,0 26-225,0-25-96,0 24-64,-20 28-1,20-26-127,0 52-224,0 2 288,20-2 160,-20 27 32,21 27 64,-1-1 128,-2-26 0,3 26 65,-21 1 63,0-27 64,0 0 161,0-27 224,-21 2-1,3-3 1,-2-25-192,-21 27-353,3-27-128,-3 0-96,1-27-320,1 27-289,-1 0-416,20-25-352,0-3-160,20 2-449,0-2-1377,20-22-4773</inkml:trace>
  <inkml:trace contextRef="#ctx0" brushRef="#br2" timeOffset="42197.414">23126 7736 15342,'0'-27'865,"0"27"-769,-20 0 96,20 0 321,-20 54 768,0-1-288,0-1-321,20 55-191,-19-29 31,19 2-223,0 27-161,19-54-32,1 26-64,0-26 32,20-26-96,-21 0-224,21-2-609,-20-25-961,19 0-929,-19-25-3683</inkml:trace>
  <inkml:trace contextRef="#ctx0" brushRef="#br2" timeOffset="42493.4308">23244 8001 15919,'20'0'224,"1"0"545,-1 0 704,0 0-608,-2 0-449,3 0-288,-1 27-128,0-27-64,-20 25 64,20-25-96,-20 28-192,-20-2 352,20-26 32,-20 26-192,0 2 96,-1-2 64,21 0 192,0 1-352,0-2 512,0 3-319,21-1-65,-21-2 32,20 2-96,0 0-129,19-27-223,-19 0-449,-20 0-736,20 0-1378,-20 0-7399</inkml:trace>
  <inkml:trace contextRef="#ctx0" brushRef="#br2" timeOffset="42622.4383">23264 8213 17360,'-20'0'0,"40"27"192,1-27 1346,19 0-257,-22 0-609,23 0-575,-1 0-226,-21 0-896,21 0-1313,0 0-2370</inkml:trace>
  <inkml:trace contextRef="#ctx0" brushRef="#br2" timeOffset="42853.4518">23483 7789 15598,'60'-26'481,"-21"26"576,2 0 768,17 0-543,3 26-546,-2 28-768,-19-2-32,-1 1-32,-19 27-96,0-1-224,-40 1 127,20-2 193,-40 2-64,21-26-609,-1-1-832,-20-1-1506,20-25-10186</inkml:trace>
  <inkml:trace contextRef="#ctx0" brushRef="#br2" timeOffset="46127.6385">12386 13008 4516,'-20'28'929,"20"-28"-449,0 0 705,0 0 289,0 0-385,0 0-769,0 0-96,0 0 193,0 0 383,0 0 33,0 0-160,0 0-257,0 0-31,0 0 63,0 0-192,20 0 64,-20 0 33,0 0-1,0 0-64,20 0 97,-20 0-97,0 0-96,20 0-32,0 0 1,-20-28-33,19 28-96,1 0 32,0 0-64,-20 0 0,20 0 32,0 0-32,-20 0 32,19-25-32,1 25 0,0 0 32,-20 0 0,20 0 128,1 0-96,-3 0-32,2 0-32,0 0 0,-20 0 0,21 0 32,-1 0-32,-2 0 32,3 0 0,-1 0-32,0 0 0,-20 0 32,20 0-32,-20 0 128,20 0 0,-1 0-95,-19 0 31,20 0 32,0 0 0,0 0-32,0 0-96,-1 0 0,1-27 128,0 27-96,0 0 0,1 0 0,-3 0 0,2 0-32,1 0 32,-1 0 32,0 0-32,-20 0-32,18 0 96,3 0-128,-1 0-160,0 0 480,0 27-256,-1-27-32,-19 0 0,20 0 128,0 0-128,0 0 32,-20 0 32,20 0-32,-1 0 32,1-27-64,0 27 64,0 0 0,1 0-128,-21 0 96,18 0 32,2 0 64,-20 0-192,20 0 96,1 0 0,-21 0-32,20 0 64,-2 0-64,2-27 64,1 27-32,-1 0-32,0 0 32,0 0-32,-1 0 32,1 0-32,0 0 32,0 0-32,-20 0 32,20 0-64,-1 0 128,1 0-128,0 0 64,0-26-32,1 26-64,-3 0-1,2 0-95,0 0 64,1 0 32,-1 0 128,-2 0-96,23 0 32,-21 0 0,0 0 0,-1 0 0,1 0 32,0 0 0,0 0-32,0 0 32,-1-27 0,1 27-64,0 0 0,0 0-64,0 0-32,-1 0 63,1 0 65,0 0 0,1-27 32,17 27 0,-18 0 0,1 0 0,-1 0 32,0 0-32,-20 0 0,20-25-32,-1 25 0,1 0 0,0 0 32,0 0 0,0 0 32,-1 0-64,1 0 32,-20 0-32,20 0-32,0-27 64,0 27-32,-1 0 0,1 0 0,0 0-32,1 0 96,-21 0-64,20 0 64,-2 0-64,2 0 32,1 0 0,-21 0 0,20-26-32,0 26 32,-1 0 0,1 0 0,0 0 0,0 0 0,0 0 64,-1-27-64,1 27 32,-20 0 96,20-27-64,0 27 0,19 0-64,-19 0 0,0-26 32,0 26-64,1 0 32,-3-26 0,2 26 0,-20 0 0,20-28 64,1 28-64,-1 0 0,0-25-32,-1 25 128,1 0-96,0-27 33,0 27-33,0 0 0,-1 0 0,1-26 32,0 26-32,0 0 0,0-27 0,-1 27 32,-19-28 0,20 28 32,0 0 32,0-25 0,1 25 0,-3 0-96,2-27 0,1 27 0,19-27 32,-40 27 32,18 0-64,3-25 32,-1 25 96,0-28 192,-20 28-223,20-27-1,-1 27-32,1-25-32,-20 25-32,20 0 0,0-27 64,0 27-64,-20-26 32,19 26 32,1 0 64,0-27-32,0 0-64,1 27-32,-3-26 96,2 0-64,0 26 0,21-26 32,-21-1-32,-2 0 32,-18 27 97,21-26-193,-1-1 160,0 0 160,0 2-64,19 25-64,-39-28-64,20 3 1,0-2-65,19 0 128,-19 1-224,0-28 96,0 29-32,1-3 128,-3 3-64,2-2 32,0 0-64,1 27 128,-1-26-128,-2-1-96,3 0-256,-1 2 512,-20-2-576,20 1-257,0-1-544,-20 27-160,0-27-2371</inkml:trace>
  <inkml:trace contextRef="#ctx0" brushRef="#br2" timeOffset="47937.7422">16634 11525 5829,'0'0'-512,"0"0"-2531,-19 0 1537,19 0 1026,0 0 864,0 0 1,0 0-482,0 0 226,0 0 1920,0 0 226,0 0-1122,0 0 320,0 0 257,0 0-673,0 0-801,0 0-224,19-26-64,-19 26-64,0 0 96,20-27 64,-20 27 256,20 0 385,-20 0-193,20-27-159,0 27-193,-20-26 0,19 0 96,1 26-64,20-28-224,-20 3 64,-1-3 33,1 3-1,21-2 256,-21 0-96,0 1 32,-2 26 1,3-27-97,-1 2 0,0 25-128,0-27 96,-1-1 32,1 28 64,0-25 1,0-2-97,0 0-32,-20 27 0,19-25 0,-19-3 0,20 28 0,0-27 0,-20 2 129,20 25-65,0-27-128,-1 1 0,1-1-64,-20 27 32,20-27-32,1 27 32,-21-26 0,20 26 64,-20-26-32,0 26-32,18-28 0,-18 28 0,0-25 0,20 25 0,-20 0 0,21-27 32,-21 1-32,20 26 64,-20-27-96,20 27 0,-20-27 0,19 27 32,-19-26 0,20 26 32,-20-27-32,20 27 0,-20-25 0,20 25-32,-20-27 32,0 27 0,20-28-32,-20 28 32,0 0 0,0 0 32,19 0 32,-19-25-32,0 25-32,0 0 0,0-27 32,0 27 0,20-27-32,-20 27-64,0 0 64,0-26-32,20 26 0,-20 0 0,0-27-64,0 27 0,20 0-97,-20-27-95,0 27-769,0 0-1185,0 0-5029</inkml:trace>
  <inkml:trace contextRef="#ctx0" brushRef="#br2" timeOffset="51118.9242">17646 10305 2466,'-19'0'2498,"19"0"-96,0 27-384,0-27-352,-20 0-577,20 0-224,0 0-353,0 0-352,20 0-63,-20-27 223,0 27 0,0 0 0,19 0 1,-19 0 63,0-25-96,0 25-95,0 0 95,0 0 64,0 0-96,0 0 33,0-27-129,0 27-32,0 0-64,20 0 0,-20-26-64,0 26 64,20 0 0,-20-27-64,0 27 64,20 0-32,-20-27 257,21 27-33,-21-26 0,18 26-32,-18-26-96,20 26 33,-20-26-65,0 26 0,21 0 96,-21-27-96,20 27 32,-20-27 32,20 27-64,-20-26 161,0 26-161,20-28-96,-20 28 0,0-26 0,19 26 0,-19-25 0,20 25 160,-20 0-224,0-28 224,20 28-160,0-25 32,-20 25 128,20-28 64,-1 1-64,-19 2-127,20 25 127,-20-27 32,20 27 0,-20-27-96,20 27 192,-20-26-320,0 26 160,20-27-31,-20 0-33,19 2-64,1-2 0,0 27 32,0-26 0,-20-1-64,21 27 32,-3-27-32,-18 27 96,20-26-96,1 26 0,-21-26 64,20 26-32,-20-26-32,20 26 64,-2-27 32,-18 0-64,21 1 0,-21 26 0,20-26 0,-20-2 0,20 28-32,-20-25 128,20 25-160,-1-28 64,-19 3 0,20 25 0,-20-27 0,0 27 0,20-27 0,-20 27 0,0-26 0,20 26-32,-20 0 0,0 0 64,20-27-96,-20 27 64,19-27 0,-19 27 64,20-25-64,0 25 32,-20-27-32,20 27-64,-20-26-129,21-1 418,-3 27-193,-18 0-64,0-27 0,20 27 64,0 0-32,-20-26 32,21 26-32,-1-26-32,-20 0 64,20 26-64,-1-27 32,-19 0-32,20 27 64,0-26 0,-20 26-64,0 0 64,20-27-64,-20 27 96,20-25-64,-1 25 32,-19-28-64,20 2 64,0 26-64,-20-28 0,20 28-32,0-25 64,-1 25 0,-19-25 64,20 25-96,0-28 128,0 28-224,-20-27 128,21 27 0,-3-27-32,2 27 64,0-26-64,-20 26 64,21-27-32,-21 27 32,20 0-64,-2-25 32,-18 25-32,21-27 32,-1 27-32,-20-27 64,20 27-64,0 0 64,-20-26 64,0 26-96,19-27-32,-19 27 0,20-27 0,0 27 32,-20 0 0,20-25 0,-20 25 96,20-27-224,-20 27 128,19 0-32,-19 0 32,20-28 0,-20 28 32,20 0-64,-20-25 96,20 25-64,-20 0 0,0 0-32,20-27 32,-20 27 32,0 0-128,19 0 192,-19 0-224,20 0 160,0-26-32,-20 26 32,21 0-64,-1 0 64,-20-26-64,20 26 64,-20 0 64,18 0-289,-18-28 161,21 28 129,-21 0-162,20 0 33,0 0 32,-20 0 0,20 0 32,-1-26-64,-19 26 64,20 0 65,-20 0-194,20 0 97,0-26-32,-20 26 0,20 0 0,-20 0 32,19 0-32,-19 0 64,20 0-32,0 0-32,-20-28 0,20 28 0,0 0 96,-20 0-128,19 0 96,1 0-64,-20 0 0,20 0-32,1 0 128,-1-25-96,-2 25 96,2 0 0,1 0-160,-21 0 128,20 0-32,0-27 0,-1 27-64,1 0 64,0 0-32,0 0 32,0 0-192,-1 0 96,-19 0 32,20 0 32,0 0 96,0-26-96,0 26 0,-1 0 32,1 0 0,0 0 0,0 0 0,-20 0-96,21 0 192,-1 0-128,-2 0 32,-18 0-32,21 0 32,-1-27-32,0 27 64,0 0-128,-1 0 96,1 0 0,0 0 32,0 0-64,0 0 96,-1 0-160,1 0 96,0 0 0,0-27 0,0 27-64,-1 0 160,1 0-192,0 0 32,0 0 96,1 0-64,-3 0 0,2 0 32,1 0 0,-1 0-65,0 0-159,-20 0-96,18 0 32,3 0 63,-1 0 129,0 0 96,19 0-32,-19 0-32,0 0 128,0 0-64,19 0-32,-19 0 0,20 0 0,-19 0 0,-1 0 0,-2 0-320,2 0 480,1 0-160,-1 0-64,0 0 64,-1 0 64,1 0-64,0 0 64,0 0-32,0 0-32,-1 0 128,21 0-128,-20 0 64,0 0-32,-1 0-64,1 0 128,0 0-64,0 0 32,1 0-64,-3 0 32,2 0 32,0 0-64,1 0 64,-1 0-64,-2 0 96,-18-26-32,41 26-128,-21 0 128,0 0-64,-1 0 64,1 0-32,20 0-32,-20 0 32,19 0 32,-19 0-32,0 0 0,0 0 32,19 0 0,-19 0 32,1 0-64,-1 0 32,0-27 64,-2 27-96,-18 0-288,0 0-1570,0 0-1249,-18 0-8199</inkml:trace>
  <inkml:trace contextRef="#ctx0" brushRef="#br3" timeOffset="58300.3349">17706 7789 4195,'21'0'1922,"-21"-26"-1377,18 26 1313,-18 0 31,0 0-223,0 0-705,0 0-609,0 0-64,20 0 161,-20 0-289,0 0-128,21 0-64,-1 0-448,20 0-417,-1 0-833,1-27-1473,-1 27-1858</inkml:trace>
  <inkml:trace contextRef="#ctx0" brushRef="#br3" timeOffset="58473.3452">18144 7736 1537,'18'27'641,"-18"-27"-609,20 0-64,1 0-32,-21 0 96,20 0-64,0 0-65,-2 0 33,3 0 1025,-21-27 1474,20 27-1250,0 0-801,-20 0-384,20 0-32,-1 0-545,1 0-3651</inkml:trace>
  <inkml:trace contextRef="#ctx0" brushRef="#br3" timeOffset="58602.3526">18500 7736 7655,'20'0'929,"-20"0"-737,21 0 1537,-3 0-159,2 0-609,0 0-801,1 0-448,-1 0-2339,0 0-3010</inkml:trace>
  <inkml:trace contextRef="#ctx0" brushRef="#br3" timeOffset="58725.3596">18778 7763 4772,'40'26'3235,"-20"-26"-3523,-20-26 544,20 26-64,-1 0-352,1 0-1826</inkml:trace>
  <inkml:trace contextRef="#ctx0" brushRef="#br3" timeOffset="58826.3652">19037 7763 4452,'20'0'224,"-2"0"-192,23 0 96,-21 0-320,0 0-321,19 0-1921</inkml:trace>
  <inkml:trace contextRef="#ctx0" brushRef="#br3" timeOffset="58913.3703">19274 7763 2626,'20'0'3651,"-20"0"-2273,0 0-866,20 0-352,-20 0-224,20 0-1121,-20 0-2979</inkml:trace>
  <inkml:trace contextRef="#ctx0" brushRef="#br3" timeOffset="59086.3803">19553 7763 2786,'39'0'641,"-19"0"416,0 0 1025,-20 0 64,20 0 192,0 0-1377,-20 0-737,19 0-160,-19 0-64,20 0 64,-20 0-160,20 0-320,0 0-1218,-20 0-2306</inkml:trace>
  <inkml:trace contextRef="#ctx0" brushRef="#br3" timeOffset="59216.3876">19970 7816 6534,'39'0'2242,"-39"0"-2274,20 0 64,-20 0-1089,20 0-3524</inkml:trace>
  <inkml:trace contextRef="#ctx0" brushRef="#br3" timeOffset="59367.3963">20306 7816 12523,'41'0'32,"-41"0"129,20-27 1184,0 27-1153,-20 0-352,19 0-1346,-19 0-3202</inkml:trace>
  <inkml:trace contextRef="#ctx0" brushRef="#br3" timeOffset="59497.4035">20685 7843 1281,'18'-27'-128</inkml:trace>
  <inkml:trace contextRef="#ctx0" brushRef="#br3" timeOffset="59785.4199">21339 7736 8295,'20'0'833,"-20"0"-993,20 0 1729,-20 0-1056,0 0-1762,20 0-4164</inkml:trace>
  <inkml:trace contextRef="#ctx0" brushRef="#br3" timeOffset="59930.4285">21557 7763 12459,'21'0'160,"-1"0"-95,-2 0 1312,-18 0-897,0 0-480,0 0-833,0 0-2530</inkml:trace>
  <inkml:trace contextRef="#ctx0" brushRef="#br3" timeOffset="60528.461">20545 7816 6758,'0'0'1025,"20"0"448,-20 0 1378,20 0-1089,-1 0-801,1-27-641,0 27-256,0 0 64,1 0-224,-3 0-1570,2 0-6694</inkml:trace>
  <inkml:trace contextRef="#ctx0" brushRef="#br3" timeOffset="60658.4688">21021 7789 11787,'20'0'288,"0"0"-2722,1 0-1378</inkml:trace>
  <inkml:trace contextRef="#ctx0" brushRef="#br3" timeOffset="60795.4772">21339 7816 10794,'60'0'1825,"-41"0"-1728,1 0 159,0 0 352,0 0-319,-20 0-1603,0 0-4355</inkml:trace>
  <inkml:trace contextRef="#ctx0" brushRef="#br2" timeOffset="66363.7957">23126 13405 13965,'19'0'768,"1"0"-671,20 0 735,-1 0 193,2 0 32,-1 0-224,-1 0-737,-19 0-96,20 28 0,-21-28-96,1 27 0,-20-2 0,0 2 96,-39 26 96,-1 1 96,-19-1 193,19-1-97,-1 1 32,23-26-224,18 26 96,18-27 33,23 0 159,-1-26-32,-22 28-192,23-28-63,-21 0-162,19 0-383,-19 0-769,0 0-1025,-20 0-2274</inkml:trace>
  <inkml:trace contextRef="#ctx0" brushRef="#br2" timeOffset="66515.805">23086 13751 13004,'20'-27'1249,"0"27"-448,39-27 1313,0 27-705,2 0-160,-2 0-800,-19 0-321,19 0-320,-19 0-1442,19 0-576,2 0-3716</inkml:trace>
  <inkml:trace contextRef="#ctx0" brushRef="#br3" timeOffset="102801.8807">13576 15393 3459,'-18'0'2146,"-2"0"-1121,20-26-801,-21 26-769,21-26-1280,0 26-930</inkml:trace>
  <inkml:trace contextRef="#ctx0" brushRef="#br3" timeOffset="103269.9059">13576 15129 12427,'20'0'513,"-20"0"-673,0 54 384,21-29 32,-1 55-128,0 25 0,0 2-32,-20 25 33,19-27 319,-19 29-320,0-56 0,0 2 192,20-28 353,-20 2-64,-20-54 320,20 0 864,0-27-1408,-19-25-193,-1-28-160,0 1-64,0-27-128,-1-1 384,21 2-480,-20-27-673,40 26-64,1 26 576,-1 27 353,39 28 96,1-3-32,-21 28 32,21 28-96,-1 24 96,-18-26 0,-21 54-32,-20-28 64,0 28 129,-20-28 319,-41 2 353,22-1-64,-21-1-545,1-24-352,19-3-353,1-25-800,19 0-352,20 0-2883</inkml:trace>
  <inkml:trace contextRef="#ctx0" brushRef="#br3" timeOffset="104055.9517">14390 15579 14862,'-38'26'576,"-23"1"-576,22 25 384,-21 1-255,21 1-161,-1 26 0,1-28 0,39 28-129,0-27 1,19-28 96,1-25 32,40 0 64,-21 0-32,1-25 32,19-28 0,-18-1 32,-21 2 225,-2-1 31,-18 0-32,0-1-288,0 29 0,0-3 32,-18 28-32,18 28-128,-20-3 96,20 29 0,0-1 0,0-26 32,20 25-128,-2 1 128,2-26 32,1-1-32,-1-26 96,-20 0 160,20 0 161,0 0 191,-20-26-223,0-1 63,0-26-96,0 27-63,0-27-386,0 26 226,0-27-193,0 28-97,19 1 97,21 25 0,-20-28 0,19 28 32,-19 0 64,20 0-192,-20 0 160,19 0-32,-19 0 32,-20 28 32,21-28-64,-21 0 160,0 0-64,-21 0-32,21 0-64,-20 0 0,0 25 32,1 1 32,-1 2 160,20-2-31,0 1-290,0 0 258,0 25-290,0-26 97,20 1 32,-1 0-160,1-27 64,21 0 96,-21 0 0,-2-27 96,2 0 32,1-25 64,-21-1 64,0 26 161,0-27-353,0 28-32,0 1 32,0-3 0,0 28-96,-21 0-64,21 28 0,0-3 64,0 1 64,0 28 32,0-27 0,21 26-32,-1-27-64,0 0-129,-1 1-191,1 0-1282,20-27-1889</inkml:trace>
  <inkml:trace contextRef="#ctx0" brushRef="#br3" timeOffset="104937.0019">15046 15579 10249,'-20'53'1794,"20"-1"-1698,0 27 449,-20-25 640,20 0-673,0-2-448,0 1-64,0-26 64,0-1 0,0-26 32,0 27 289,0-54 383,0 1-447,0-1 127,20-26-127,-20 1-289,20 25-289,-20-26 161,20-1-96,0 54 160,-1-25-64,-19 25 32,20 25 64,-20 1 96,20 28 0,-20-27-96,0 26 64,0-27-128,0 27 64,0-26-128,0-1-32,20-26 256,-20 0 288,0-26 161,0-1-161,0 0 129,0 1-65,0 0-160,0 0-640,21-1 32,-21 0-257,18 1 321,2 26 224,0 0 0,-20 0 32,21 26-32,-21 1 32,0 0 32,20-27 32,-20 52-224,0-26 224,20 1-577,-1 0-95,1-1-449,20-26-160,-20 27 31,-1-27 802,21-27 448,-20 27 96,0-53 609,-1 26 480,1 1 289,0 0 31,-20 0-288,0-28-31,0 54-770,-20-26-512,0 26 160,1 0-256,-1 0-32,0 26 0,0 28-97,0-28 97,20 26-96,0-25 224,20 26-64,0-26-32,0-2-96,39 2-65,-19-27-63,-1 0-321,2 0-95,-21-27-353,0 27-609,-2-25-32,-18-2 1442,0 1 224,-18-1 192,-2-26 384,0 27 609,20 0 353,-21-1 63,21 27-416,0-27 32,21 27-640,19-26 352,-1 26-545,1 0-256,19 0-64,-19 0-289,-1 0-1056,1 0-801,-40-28-801,20 28-6694</inkml:trace>
  <inkml:trace contextRef="#ctx0" brushRef="#br3" timeOffset="105124.0119">15860 15341 10505,'0'52'2050,"20"28"-128,-20-1 641,0 1-417,0 25-801,0-25-929,0 0-352,0-1-160,0-26-352,0 26-961,0-52-1026,20-1-480,-20 1-2722</inkml:trace>
  <inkml:trace contextRef="#ctx0" brushRef="#br3" timeOffset="105455.0319">15939 16003 3683,'0'-54'8392,"0"54"-6502,0 0 64,0 27-609,20 0-1057,-20-1-256,41-26 32,-23 27 0,22-27-160,1 0-160,-21 0 256,-2-27 32,-18 1-256,0-1 128,0 0 96,-18 1 0,-2 0-32,0 0-32,-1 26 256,1 0-128,20 0 160,-20 26-288,20 0 224,0 0-128,0 28 128,40-28 32,-19 1-159,19-2-258,-1 2 161,1-27 96,-1 0 192,-19 0-127,0-27-97,0 27-641,-20 0-704,0-25-1314,0 25-3298</inkml:trace>
  <inkml:trace contextRef="#ctx0" brushRef="#br3" timeOffset="105766.0501">16575 15817 13676,'-20'27'641,"-1"-27"288,-17 0 1377,17 27-1633,1-1-673,-18-26 192,17 26-288,1-26 96,20 53-32,0-26 64,0-1-64,20 1-256,1-2-65,17 2 193,-18 0 32,1-1 32,-1-26 0,-2 27 96,-18-27 96,-18 27 96,-2-27-64,-1 25 192,1-25-127,-18 0-193,17 27-64,1-27-705,-20 0-1057,40-27-4035</inkml:trace>
  <inkml:trace contextRef="#ctx0" brushRef="#br3" timeOffset="106602.097">17666 15235 14958,'-20'-27'1089,"1"2"-673,-21 25-128,0 0-288,-19 25-64,19 2 0,-19 26-32,18 26 32,23 1 64,-2-2 0,20 29-64,20-2 128,-2-51 64,43 26 32,-2-28 33,20-26 319,1-26 193,20 0-1,-21-26-31,0-26-128,-19-2-65,-41 0 97,1-25 287,-20 0-736,-39-1 225,-1 2-385,-19-2-449,-22 1 1,2 26 288,0 26-1,19 27 129,1 0-96,19 27 160,1-1 96,39 28 129,0-2 159,20 1-192,39 0-64,-19-1 0,19 2 65,0-28-1,1 1-320,-21 0-289,22-27-1088,-21 0-1634,19 0-3043</inkml:trace>
</inkml:ink>
</file>

<file path=ppt/ink/ink66.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0:21:31.885"/>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FF00FF"/>
    </inkml:brush>
    <inkml:brush xml:id="br2">
      <inkml:brushProperty name="width" value="0.05292" units="cm"/>
      <inkml:brushProperty name="height" value="0.05292" units="cm"/>
      <inkml:brushProperty name="color" value="#0000FF"/>
    </inkml:brush>
  </inkml:definitions>
  <inkml:trace contextRef="#ctx0" brushRef="#br0">2321 2762 11851,'0'0'-257,"40"0"225,19 0 385,20 0 351,20 27 482,41-27-129,-1 0-577,20-27 0,19 27 417,2 0-64,-22 0-288,20 0-129,-38 0-32,-21 0-63,-40 0-193,0 0-128,-39 0-288,-1 0-385,-19 0-544,1 0-417,-21 0-832,0 0-1218,-21 0-4740</inkml:trace>
  <inkml:trace contextRef="#ctx0" brushRef="#br0" timeOffset="620.0353">2064 3689 13516,'0'0'-993,"0"0"769,0 26 384,0 1 449,0 0 160,0 25-129,0 1-127,0 0-321,0 27 96,20-28 97,-2 28-97,2-26-32,21-1-64,-3-28-832,3-25-1763,-1 0-3746</inkml:trace>
  <inkml:trace contextRef="#ctx0" brushRef="#br0" timeOffset="894.0507">2560 4033 14029,'-41'26'1025,"3"-26"-1442,17 27 321,1 0 96,0-1 0,20 28 32,0-29 32,20 3-608,21-3-257,17-25 769,-17 0 160,18 0 32,-19-25 97,-1-3 383,-19 3 449,-20-29 0,20 28-288,-40-1-321,0-26-351,0 53-322,-19-26-31,-1 26-416,1 26-1154,19-26-2210,20 26-3171</inkml:trace>
  <inkml:trace contextRef="#ctx0" brushRef="#br0" timeOffset="1284.0727">2898 4033 12203,'18'0'224,"-36"0"-1057,-3 26 545,1 1 128,0 0 96,0-1-64,20 28-1762,0-29-160,0 3 865,20-3 1089,20-25 96,-1 0 320,-19-25 737,21-3 897,-3 3 352,-17-2-768,-1 0-257,-20 1-352,0-1-577,-20 0-576,20 27-449,-21 27-192,21 0 513,0 26 288,0 27 128,0-1 32,21 1-64,-1 0-32,0-28-96,0 28 96,-20-55 64,0 28 577,0-26 832,-20 0 97,0-1-353,-21-26-224,23 0-641,-23 0-288,1-26-256,1-1-609,-1 0-1825,0-26-6599</inkml:trace>
  <inkml:trace contextRef="#ctx0" brushRef="#br0" timeOffset="1428.0815">3135 4139 14798,'60'54'416,"-41"-29"-384,1 3-705,-20 24-576,0-25 737,0-1-2115,0 1-7462</inkml:trace>
  <inkml:trace contextRef="#ctx0" brushRef="#br0" timeOffset="1558.0896">3195 3849 9865,'0'25'-9833</inkml:trace>
  <inkml:trace contextRef="#ctx0" brushRef="#br0" timeOffset="1803.1026">3394 4033 4228,'-20'53'-833,"20"-26"769,20 26 832,-2-26 1058,23-27-897,-21 25-449,19 3 33,-19-3 448,0-25 1025,-20 0-129,0 27-223,-20-27-353,20 0-928,-39 0-450,19 0-1056,-21 0-3555</inkml:trace>
  <inkml:trace contextRef="#ctx0" brushRef="#br0" timeOffset="1991.1129">3631 4139 10890,'20'0'897,"0"0"1281,19 0-609,-19 0-127,0-26-225,21 26-929,-21-27-384,-2 0-320,2 27-609,1-26-1730,-21-26-4580</inkml:trace>
  <inkml:trace contextRef="#ctx0" brushRef="#br0" timeOffset="2164.1239">3770 3769 11530,'21'105'609,"-21"-52"1729,20 27-352,-20-1-737,0-26-576,18 26-577,-18-26-64,20 1-512,1-28-449,-1 1-833,0-27-2306,-1 0-6406</inkml:trace>
  <inkml:trace contextRef="#ctx0" brushRef="#br0" timeOffset="2316.1329">4048 4033 11242,'0'26'2883,"20"1"-2723,-20 0 96,0-1-128,0 1-128,20 0-768,-20-2-2660,20-25-383,-20 28-1891</inkml:trace>
  <inkml:trace contextRef="#ctx0" brushRef="#br0" timeOffset="2647.1519">4386 3901 8872,'-20'26'2178,"-21"0"-384,23 2 576,-22-2-608,19 0-802,1 0-607,2 1-257,18 26 96,18-26 192,2-27 225,21 27-225,18-27-159,1 0-129,-1 0-192,-19 0-225,-1 0-736,1 0-1473,-40-27-4389</inkml:trace>
  <inkml:trace contextRef="#ctx0" brushRef="#br0" timeOffset="3022.1733">4048 3715 16047,'0'0'832,"0"0"-2145,20 0 1281,-20 0-448,20 0-3428</inkml:trace>
  <inkml:trace contextRef="#ctx0" brushRef="#br0" timeOffset="22653.296">17865 7663 12972,'-19'0'1313,"19"0"-576,19 0-225,1 0 449,20 0 32,19 0-256,40 0-449,0 0-192,21 0 0,-21 0 225,20 0-129,1 0-64,-1 0-32,-40 0 0,0 0-256,-20 0-64,-19-26-545,-19 26-448,-21 0-417,-21 0-1120,1 0-866,-18-27-1569</inkml:trace>
  <inkml:trace contextRef="#ctx0" brushRef="#br0" timeOffset="22962.3128">18182 7426 12011,'-20'-28'1281,"20"28"-672,20-27-641,1 27 256,-21 0 833,20 0 96,0 0-577,-20 0-704,-20 0 64,0 0 64,-39 27-96,-2 26 64,-18-26 64,0 0 0,0 26 289,39-26 63,-21 25-128,43-26-128,-3 28 64,21-28 33,21 26 31,17-25-128,23 26 64,-2 1-224,20-1-160,-19 0-673,19-27-768,-20 0-1923,-18 1-5540</inkml:trace>
  <inkml:trace contextRef="#ctx0" brushRef="#br1" timeOffset="44753.5598">12009 6842 3587,'20'0'-384,"0"0"-2403</inkml:trace>
  <inkml:trace contextRef="#ctx0" brushRef="#br1" timeOffset="46988.6875">22331 6445 6213,'20'-27'-3491</inkml:trace>
  <inkml:trace contextRef="#ctx0" brushRef="#br1" timeOffset="47061.6899">22430 6154 640</inkml:trace>
  <inkml:trace contextRef="#ctx0" brushRef="#br1" timeOffset="47283.7042">22511 5703 11242,'0'-26'513,"-20"-1"960,20 27-192,0 0-640,0 27-321,0-1 193,0 26-1,-20 28-448,20-1 64,-21 1 0,21 27 1,0-27 31,0-3-64,0 4-32,21-29-256,-21 2-225,0-28-512,20 1-1089,-20 0-2722</inkml:trace>
  <inkml:trace contextRef="#ctx0" brushRef="#br1" timeOffset="47543.7188">21517 6710 16495,'-79'0'256,"79"0"225,0 0 127,0 0 257,20 0-32,39 0-449,22 0-256,18 0-95,39 0 63,22 0-64,38 0 96,-20 0-32,21 0 0,-1 0 32,-19-27-32,0 27-96,-61 0-96,-57 0-577,-23 0-640,-17 0-1153,-21 0-4357</inkml:trace>
  <inkml:trace contextRef="#ctx0" brushRef="#br1" timeOffset="47868.7362">21835 7081 14445,'0'52'1153,"0"-26"-64,0 28-64,0-1-160,0-1 32,20 28-385,-20 0-319,0-28-129,0 28-64,0-27-32,0 1-289,0-28-608,0 0-768,20-26-1666,-20 0-5189</inkml:trace>
  <inkml:trace contextRef="#ctx0" brushRef="#br1" timeOffset="48004.7448">21895 7346 14381,'59'0'833,"-38"0"-801,19 0 256,-1 0 33,1 0-193,-1 0-192,-19 25-1570,20-25-3587</inkml:trace>
  <inkml:trace contextRef="#ctx0" brushRef="#br1" timeOffset="48170.7548">22153 7159 3875,'-20'0'8841,"20"27"-8457,0 0 1281,-19-1-95,19 28-513,-20-1-416,0 27-481,20-28-224,0 0-1089,20 3-1058,-20-3-3746</inkml:trace>
  <inkml:trace contextRef="#ctx0" brushRef="#br1" timeOffset="48496.7728">22232 7530 16783,'0'0'609,"0"0"-705,40 0 352,-20 0 193,19 0 63,22-25-128,-23 25-223,3-27-65,-21 27 32,0-27 32,-20 2 0,0 25-384,-20-28-353,-21 28 737,3 0-352,-3 28 192,21-3-64,0 2 192,1 0-96,-1 26 225,20-26-129,20-2 96,-1 2-64,21-1 32,1 1-160,-3-27-64,3 0-224,18 0-1025,-19-27-1698,-20 1-7303</inkml:trace>
  <inkml:trace contextRef="#ctx0" brushRef="#br1" timeOffset="48682.7848">22669 7159 14285,'20'0'448,"-20"-26"-448,0 26 1218,20 0-257,1 0-801,-3 0-192,2 0-1025,0 0-2947</inkml:trace>
  <inkml:trace contextRef="#ctx0" brushRef="#br1" timeOffset="49108.8092">23066 7027 8520,'0'-26'4836,"0"26"-4804,0 0 641,0 0-193,-20 26-288,1 1-63,19 0-97,0-1 0,0 26 0,0 2 64,19-28-32,1 1 0,0 0 96,0-2 320,19-25 193,1 0-160,-20-25-65,19 25-160,-19-27 33,-20 0-97,21 1-128,-21-1 0,-21 0-96,1 1-64,2 0-192,-3 0-193,1 26-127,0-27-161,0 27 32,1 0 129,-1 0 223,0 0 225,20 27 160,0-27 161,20 26 63,0-26 32,-1 26-64,1-26-64,20 26-128,-19-26-32,-3 0-96,2 0-672,1 0-2724,-21 0-7973</inkml:trace>
  <inkml:trace contextRef="#ctx0" brushRef="#br1" timeOffset="49281.8192">23325 6949 13452,'18'0'705,"-18"-27"-737,0 27 1505,21 0 33,-1 0-770,-20 0-736,20 0 321,19 0-353,-19 0-513,-20 0-992,20 0-3684</inkml:trace>
  <inkml:trace contextRef="#ctx0" brushRef="#br1" timeOffset="49425.8268">23424 6894 10089,'0'55'1986,"0"-55"-865,0 25 448,0 2-415,0 26-706,0-26-416,0-1-929,0 0-2146,0 27-3939</inkml:trace>
  <inkml:trace contextRef="#ctx0" brushRef="#br1" timeOffset="49584.8366">23523 7159 13773,'20'0'704,"-20"0"417,19 0 193,1 27-1058,0-27-256,1 0-545,-1 27-1024,-2-1-1955,2-26-2177</inkml:trace>
  <inkml:trace contextRef="#ctx0" brushRef="#br1" timeOffset="49728.8448">23781 7159 14093,'0'27'192,"-20"-27"737,20 27 1313,-39-1-1762,19 1-576,-1 25-1922,-17-24-7110</inkml:trace>
  <inkml:trace contextRef="#ctx0" brushRef="#br1" timeOffset="51264.9322">21598 8087 13676,'0'27'641,"0"-27"-449,18 0 929,3 27-160,19-27-256,19 0-481,40 0-128,0 26-64,21-26 32,19 0-64,-1 0 0,22 27-192,38-27 32,1 0 0,-1 0 64,-20 25 96,-18-25 0,-61 0-64,1 0-97,19 0-63,-1 0-32,1 0 96,-40-25 32,2 25-128,-2-27 127,-40 27-31,1 0 32,0-26 128,-40 26 96,19-27 0,-19 0 96,0 1-31,0-28 95,-19 29 160,19-54 1,-20 25-225,20-26-96,0-26-96,0 1-32,0-27-128,0-1-129,20-1-63,-20-24 256,0-1 0,-20 27-96,0-28 256,0 28 256,0 0-192,1 27-96,-1-2-64,0 27-32,0 0 32,-1 1-32,3 26-64,-2-26 480,-1 26-320,1 0-64,20 1 0,-20-3-64,2 2 0,-23 27-32,21 0 0,0-2 32,-19 28 64,-1-26-32,1 0 0,-21 26 64,1 0 0,-20 0-64,-21 0 64,-19 0-32,-20 0 32,-20 26 0,-20 0 32,41 2-32,-2-2 0,21-26 0,-1 26 0,2 2-32,19-3 32,-20 3 0,20-1 0,-1-2 32,1-25-32,19 27 32,1-27 96,40 26-64,-2-26-128,1 27 32,22-27-193,-3 27-159,1-1 96,20-26-97,-20 26 546,20-26-322,0 26 129,-20-26 64,20 0 129,0 27 31,-19 0 0,19-1-96,0 28-32,0-1 0,-20 52-64,20-26 0,-20 53 0,0 1 32,20 26 0,-20 1 32,1 24 577,-1-24 384,20 25-128,0-26-225,0 1-736,20-1 257,-1-27-994,21 1-673,-20-54-415,-20 1-2275,20-27-6533</inkml:trace>
  <inkml:trace contextRef="#ctx0" brushRef="#br1" timeOffset="68315.9061">3572 10498 7046,'-20'-27'2531,"0"27"-1987,20 0 385,-20 0-513,1 0-95,19 27 319,-20-27-448,20 27 1,-20-1-1,20 0 192,-21 27 289,21-25 31,-20 24-63,20 1-225,0 1 33,0 24-33,0 2-127,20-1-65,-20 28-128,21-27 32,-1 25-64,0-25-32,-1-28 0,1 28-32,0-28 64,0 3 32,0-30 128,19 28-224,-19-27 193,20 2-65,-21-2-160,1 1 160,20 0 0,-19-2-128,17-25 64,3 0-32,-21 0-64,19 0-32,-19 0 0,20 0-32,-20-25 128,-1-2-64,21 27-32,-20-27 32,19 1 64,-19-2-64,20 2 32,-1 0-64,2 26-32,-1-27 64,-1 2-129,1-3 97,-1 1-32,21 27 64,-21-25 0,-19 25 0,20-27 32,-19 27 0,-1 0-32,-2 0 64,2 0 0,-20 27-64,21-27 96,-21 25-32,20 2 64,-20 1-160,20-3 128,-20 2-32,0 25-32,0-24 0,0 25 64,0-1-32,0 1-32,18 1-96,-18-1 417,21-1-225,-21 1-64,0 1 32,0-2 32,0 1-64,0 0-64,0-26 128,0 26-96,20-1 0,-20 3 128,20-30-64,0 29-160,-1-29 160,1 3-32,-20-1 64,20-2-32,0 2 129,0-27-225,-1 26 160,-19-26-32,20 27-32,20-27-32,-19 0 128,-3 27-256,2-27 192,0 0-32,1 0 32,-1 0-64,19 0 32,-19 0-32,0 0 32,0-27-32,19 27-160,-19-27 64,20 1 32,-21-1 128,1 2-192,0-2 64,0-1 96,0 3-64,1-2 0,-21 0-32,18 2-64,2 25 128,1-28-128,-1 1 32,0 27-64,-2-25 32,23 25 0,-21-27 64,0 27 96,-20-26-32,19 26-96,1-27 64,0 27 0,0 0 96,-20 0-192,20 0 0,-1 0-33,1 27 65,-20-27 32,20 26-64,-20-26 192,0 27-448,20-27 672,-20 25-256,0-25-96,0 27 96,-20 1 97,20-28-97,0 25-96,0-25 128,0 27-128,0 0 96,0-2-256,0 3 416,0-1-64,0-2-32,0 2-64,0-1 0,0 1 32,20 0 32,-20-1 65,0 0-1,0 27-64,0-26 160,0-1-160,0 1-96,0 25-32,0-24 96,0-3-96,20 30-64,-20-30 128,0 29-64,0-1 32,0-26 0,0 25 64,19 1-96,-19 0-64,0-1 64,0 2-32,0-1 64,20-1-32,-20-24 32,0 24 0,20 1-32,-20-26-32,21 26 0,-21-26 64,20 0-32,-2-2 32,2 28-32,1-26 33,-1-27 31,0 27-64,-1-2-64,1-25 96,0 27-64,20-27-33,-21 0 130,21 0-65,0 0 96,-19-27-96,17 27 96,3-25-96,-21-2 0,19 0-96,-19 1-97,0-26 97,0 25 0,-1 0 32,1-26 0,-20 26 96,20 2-32,-20-30 96,0 30-128,20-3 0,-20 3 32,20-29 0,-20 54 0,19-26-64,-19-1 64,20 0-32,0 27 0,0-26 32,0 26-128,-1-26 64,1 26 96,0-26-32,0 26-64,1-27 64,-3 27-32,2 0-96,-20 0-32,21 0 128,-21 0-1,20 0-31,-20 27 96,0-27-64,20 26 96,-20 0-64,0-26 33,0 26 31,18 1-64,-18-27 0,0 27 32,21-1-32,-21 1 0,0 0 0,20-27 0,-20 25-96,20 3 192,-20-3-32,20-25 224,-20 27-32,0 1-32,0-3 1,19 2-161,-19 0 0,0-1-96,20 1 64,-20 0-32,0-2 64,0 2 0,20 26 64,-20-26-32,0-2-32,0 2 32,20 26-64,-20-26-32,0-1 64,20 28 32,-20-29-128,0 28 64,20-25-32,-20-2 64,0 27 97,19-26-129,-19-1 96,0 1-64,20 25 32,0-25-192,-20-1 96,21 1 64,-1 0-128,-2-2 64,2 2 96,1-1-384,19-26 544,-22 27-224,3-27-256,19 27 480,-20-27-224,19 0 0,-19 0 32,20 0-96,-1 0 96,-19 0-96,21-27-64,-23 0 64,22 1 32,-19 26-32,17-27 32,-17 2 32,-1-2-64,0 0 64,19 1 0,-39-1-256,20-25 544,0 25-384,-20-26 160,20 26 64,-20-25-224,0-1 128,20 25-32,-20-25 0,0 1-128,0-2 128,20 1-64,-1 1 64,-19-1-64,20 1-32,0-2 64,0-26 96,1 27-224,-3-27 160,2 1-32,1 26 0,-21-26 32,20 26-64,0 26-32,-20-26 96,18 28-96,-18-2 96,0-1-192,21 3 192,-21-2-160,20 0 64,-20 27 64,20 0-32,-20-25-96,20 25 96,-20 0-97,19 25 65,-19-25 32,20 27-32,0 0-32,-20-2 160,20 3-128,0-1 128,-20-2-160,19 28 96,1-26-64,0 0 96,0-1-64,-20 0 0,20 0 64,-1 1-64,1 0 0,-20-1 32,20 1 0,-20-27 0,21 27 32,-1-27-32,-2 0 0,2 25 0,1-25 0,19 0 0,-21 0 64,1 0 0,0-25 0,0 25-32,0-27 0,-20 0 64,20 27-64,-20-26 65,0-1 63,19 0 32,-19 27 64,0-26-224,0 0-64,0 0 224,0-1-224,0-26 128,0 26-64,0-25-64,0-1 64,0-1-32,0 1 64,0-27-224,20 28 224,-20-28-128,0 27 32,20-26 0,-20 26 0,20-26 0,-20 26 32,21-26-96,-21 24 128,0 30-128,18-28 96,-18 26 32,20-26-32,-20 26-32,20 2-32,1-3 64,-21 2-96,20 0 96,-20-1 0,18 27 0,-18-27-96,0 27 96,21 0-128,-21 0 0,0 0 64,20 0-65,-20 27 129,0-27-32,20 27 32,-20-27 32,20 26-32,-20 0 0,19-26-32,-19 28 64,20-3-96,-20 2 128,0-1-64,20 1 0,-20 26-32,20-26 32,-20-2 0,20 2 0,-20 1 0,19-3 0,1 2 0,0 0 0,0-2 0,0-25 0,-1 28 32,1-28-32,-20 0-32,20 0 128,0 0-64,-20 0 1,21 0-1,-3 0 32,-18 0-32,20-28-32,1 28 0,-1-25 0,0 25 32,-2-27 0,3 0 96,-1 2-128,-20-3 64,20 28 0,-20-27 0,20 2 96,-20-2-64,20 1 128,-20-1-95,0 0-1,0 1 32,0-26-224,0 24 64,0-24 32,19-2-64,-19 1 64,0 28-96,0-29 96,0-26-32,0 27-64,0 1 128,0-1-96,0-27-96,0 28 96,0-3 32,20 3 32,-20 25-160,0-26 224,0 26-160,0 2 128,0-2-96,20 1-32,-20-1-1,20 27 1,-20-27-32,20 27 32,-1-26 64,-19 26-96,20 0 32,-20 0 96,0-27-64,0 27 0,0 0 32,0 0 32,20 0-96,-20 0 32,0 0 32,0 0 0,0 27-96,21-27 128,-21 26-160,20 1 32,-20-27 96,18 27-32,-18-1-32,0 1 192,20-2-224,-20-25 160,21 27-160,-21 0 96,0-1-128,20-26 128,-20 0-65,0 27 97,20-27 1,-20 0-98,0 0 97,19 0-32,-19 0-32,0 0 32,0 0 32,20 0 97,-20 0-258,0 0 194,0 0 31,0 0-96,20 0 32,-20-27 32,0 27-32,0-26-32,0 26 64,20-27-64,-20 27 32,0-27-64,0 27 160,0-25-160,0-2 64,0 27 32,0-26-64,0-1 32,0 0 32,0 1-64,0-1 0,20 2 32,-20-29 0,0 28-32,0-28 64,0 1 0,0-26 0,0 26 0,0-27-32,0 1-32,0-1-32,-20 2 0,20-2 0,-20 0 96,20 0-160,0 28 64,0-28 32,-20 1-32,20 26-64,0-1 160,0 1-128,0 1 32,0 25-32,0 1-256,-20-1-193,20 0-127,0 27-642,0 0-1953,0 27-4740</inkml:trace>
  <inkml:trace contextRef="#ctx0" brushRef="#br1" timeOffset="79655.5564">7463 14790 2466,'-20'-25'2402,"20"25"-224,0 0-608,0 0-129,-20 0 96,20 0-63,0 0-513,-20 0-321,20 0-159,-20 0-289,1 25-192,19 2 0,-20-1 0,0 1 0,20 26-32,0-27-32,0 2 64,0-28-64,20 25 32,0-25-32,-1 0 32,1 0 0,0 0 0,0-25 32,0 25 0,-1-28 0,1 28-32,-20-26 64,0 0 32,0-1-32,0 0 32,-20 1-32,20-1 32,-19 2-96,-1 25 32,0 0-64,0 25-32,20 2 96,-20 26-64,20-26-32,0 25 64,20-24-417,0-28-1729,0 25-2498</inkml:trace>
  <inkml:trace contextRef="#ctx0" brushRef="#br1" timeOffset="86921.9719">15820 11426 3619,'0'0'3043,"0"0"-801,0 0-512,0 0-353,0 0-256,0 0-384,0 0-161,0 0 65,0 0 31,0 0-127,0 25-161,0-25 1,0 27-33,20-27-128,-20 27 64,0-1 1,0-26 31,0 27-32,0 0 33,20-27 63,-20 25-96,0 2-64,0-27-63,20 28-33,-20-3 64,0 2-160,20-1 64,-20 0 32,19 2 0,-19-2 0,0 1 97,20 0-193,-20 26 0,20-28 128,-20 29-320,20-28 576,-20 1-224,0 25 0,21-25-31,-21 26 63,0-26-96,0 25-64,18-24 0,-18 24 96,20 1-128,-20-26 64,20 26-64,-20-1 129,21-24 63,-1 24-32,0-25-32,-2 26-32,3-1-64,-1-25 96,0 26-128,19-26 65,-19 25-97,0 1 64,20-26 0,-21 26-32,21-1 96,-20 1-64,19 2 0,1-3 96,-19 0-128,17 3 32,3-3-64,-1 1 64,-1 0-64,1-27 64,-1 27-32,1 0-32,0 1 32,-1-29-32,2 28 64,-1 2 32,19-3-96,-19-25 0,19 26 0,-19-1 97,-1-25-65,21 26-64,-21-1 0,2-25 64,17 26-32,-17 0 32,18-27 32,-19 27-64,19-25 0,1 25 96,-1-27-32,-18 27-128,18-26 192,1 26-32,-1-28 32,0 29-224,1-28 64,-1 28 64,20-29 0,-18 28-32,-2-26 32,1 0 64,19-1 0,-20 0 32,20-26-64,-18 28 65,18-28-129,0 25 96,1-25-32,-1 25-160,0-25 96,1 0 32,19 0 0,-20 0 0,20-25-32,-18 25-64,18 0 128,0 0-64,-20 0 32,20-25 0,1-3 0,-1 2-96,0 26 192,0-26-160,-20-1-32,2 27 160,18-27-192,-20 1 64,0-1 96,0 2 0,21-29-32,-21 28-32,20-1 64,-18-25 64,18-1-224,-20 26 96,0-26 96,0-1-96,2 1 0,-2 0 0,0 1-96,-20-2 0,21 1 64,-1 1 96,0-1-64,0 1 128,-18-2-192,18 1 64,-20 1 64,21-3-32,-21 2 0,0 1 64,2-1-64,-2-27 96,-19 28-160,19-28 160,1 1-128,-1 26 129,2-26-129,-2-1-65,0 0 130,-19 0-65,19 1-32,-19-1 64,19 2 32,-39-2 96,20-27 32,-19 28-32,17-1 32,-17 27 161,-1 0-257,0 1-32,-20-2-96,0 28 0,0-1-225,18-25-287,-18-1-417,0 26-128,0-25-32,0 24-673,21 3-672,-21 25-3588</inkml:trace>
  <inkml:trace contextRef="#ctx0" brushRef="#br2" timeOffset="93721.361">16038 12301 8295,'0'0'1538,"0"-28"-705,0 28 1313,0-26-96,0 26-481,-20 0-480,20-26-384,-18 26-225,18 0-127,-21 0-289,21 0-96,-20 26 0,0-26 32,20 26-32,0 2-33,20-3 130,-20-25-33,20 27 64,1-27-32,-21 0 96,18 0-32,2 0 32,-20-27 96,0 27-192,0-25 33,-20-3-65,2 28-129,-3 0 1,1 0-192,0 0 448,0 0-160,20 0-160,0 28 64,0-28 160,0 0-32,20 25-32,-20-25 0,20 0 96,0 0-64,-20 0-64,21 27-32,-21-27-1153,0 0-1666,0 0-4804</inkml:trace>
  <inkml:trace contextRef="#ctx0" brushRef="#br2" timeOffset="93966.3748">16038 12379 2562,'0'0'12588,"-20"0"-11531,20 0 448,0 0-31,0 0-674,20 27-319,-20 0-193,41 26-192,-21-1 0,18 1 0,3 26-96,-1-24 32,-1-3-224,1 1-32,-1-26-160,-19 25-1,0-24-223,0-28 191,-20 25-319,0-25-706,0 0-608,0 0-1217,0 0-3043</inkml:trace>
  <inkml:trace contextRef="#ctx0" brushRef="#br2" timeOffset="94197.3882">16336 12750 7174,'-19'0'5990,"19"0"-5381,0 0-129,0 27 801,19-1-64,1 1-384,0 26-481,0 1-255,1-2-1,-3 1-32,2-26 32,-20 26 0,0-1 224,-20-24 129,2-3 223,-3 2-159,-19-27-129,1 27-192,-1-27-288,20 0-480,-19 0-577,39 0-1186,0 0-3778</inkml:trace>
  <inkml:trace contextRef="#ctx0" brushRef="#br2" timeOffset="94687.4144">16435 13254 10281,'-18'-27'1378,"18"27"31,0 0 192,0 0-63,0-25-97,0 25-736,-21 25-481,21-25 64,-20 27-63,0 0-65,20 26-160,0-26 64,0-2-32,20 2 160,0-1 64,1-26 193,17 0 63,-18-26 33,1 26-161,-21-27-64,20 2-127,-20-2-65,-20-1-96,20 3-64,-21 25-129,1 0 1,0 0 32,2 25 32,-3 3-192,21-1-161,0-2-63,21 2 64,-3-1-97,2-26-416,0 27-801,1-27-1665,-1 0-1954</inkml:trace>
  <inkml:trace contextRef="#ctx0" brushRef="#br2" timeOffset="94919.4291">16555 13386 9416,'-21'0'2435,"3"-25"-257,18 25-128,0 0-641,0 25-608,18-25 0,3 27-97,19-1-512,19 28-95,1-2-1,-1 1-64,0-26 32,2 26-128,-3-1 32,3-24-225,-22-3 97,1 2-64,-20 1 128,0-3-256,-20-25-449,0 0-128,0 0-576,0 0-2115,0 0-3619</inkml:trace>
  <inkml:trace contextRef="#ctx0" brushRef="#br2" timeOffset="95150.4411">16972 13571 15438,'-21'0'-32,"21"27"192,0 0 673,21 26-64,-1-26-289,0 26-159,19-1-193,1 1 0,-20-26-128,0 26 32,-1-26 32,-19 0-96,0-2 320,-19 2 193,-21-27 31,0 26-416,1-26-96,-22 0-224,43 0-929,-22 0-1826,19 0-8200</inkml:trace>
  <inkml:trace contextRef="#ctx0" brushRef="#br2" timeOffset="95590.4659">17269 14075 14317,'-20'-26'737,"20"26"-769,0-27 256,0 27 352,0 0 1,0 27-257,0-27-63,0 26-97,0 1-96,0 0-32,0-2 0,20-25 32,-20 0 96,20 0 64,-20 0 193,0 0-97,0 0 0,0-25 97,0-2-33,0 0-64,-20 27-160,20-26-224,-39 26 0,19 0-32,0 26 0,0 1 96,20-27-128,0 27 0,0-2-481,20 2-672,20-1-1730,-21 1-5285</inkml:trace>
  <inkml:trace contextRef="#ctx0" brushRef="#br2" timeOffset="96000.4904">17368 14154 1889,'-20'27'14830,"20"-27"-14285,0 26-1,20 1 97,21 0 256,18 25-289,1-24-447,-1 25-97,20-28 64,0 29-160,2-28-96,-22 1-225,20 0 161,-19-1-1057,-21-26 800,1 0-1889,-40 0-512,0 0 1152,0-26-608,-40-1 1537,21 0 865,-21 1 833,0 0 1057,1-2-705,19 3-128,0-3-128,0 28-320,20 0-353,0 0 33,0 28 543,20-3-319,20 3-161,-20 24 257,19-25 0,-19 26-65,0-26-351,-20-2-33,-20 2 128,0 0-63,-19-1-97,-1 1-224,0 0-128,1-27-321,-1 25-960,19-25-2147,1 0-9704</inkml:trace>
  <inkml:trace contextRef="#ctx0" brushRef="#br2" timeOffset="97161.5577">18182 14685 7463,'-38'0'5092,"17"-27"-3939,21 27 193,0 0-97,-20 0 192,20-27-288,-20 27-512,20 0-161,0 0 33,0 0-97,0 0-191,0 0-161,-20 0 0,20 27-64,0-27 160,0 0-128,0 0 64,-19 0 64,19 0-128,0 0 32,0 0-32,0 0-32,19 0 64,-19 0-32,0 0-32,20 0 96,-20 27-192,0-27 0,0 0 0,0 0-32,0 0 192,0 0-192,-20 0 32,20 26 0,0-26-64,0 0 96,-19 0-33,19 0 162,-20-26-65,20 26-65,-20 0 65,20 0-32,-20 0 129,20 0-226,-20 0 33,20 0-32,-19 26 0,19 1 32,0 0 64,19-2-64,-19 2 128,20-1-32,-20-26 32,20 0-64,-20 0 96,20 0 352,-20-26-320,20 26 97,-20-27-33,-20-25 96,0 25-128,0 1-128,0-1-128,-19 27-32,19 0-128,0 0-129,20 27 161,0-27 160,0 26 32,20 28 64,20-29 0,-1 2-32,1-27 32,-20 0 96,19 26 32,-19-26 256,-20-26 161,0 26-385,0-27-288,-20 27-192,0-25-385,1 25-128,-1 0-352,0 0-32,20 0 96,-20 0 384,20 0 385,0 0 448,0 0 480,20 0 417,-20-27 257,20 27-65,0 0-385,-1 0-383,21 0-65,1 27-160,18-2 0,-19 2-159,19-1-1,20 28-64,-19-2 32,19-24-257,-20-3 353,2 0-416,-2 3 160,-19-28-64,-1 0-513,-19 0 353,-20 0-898,0 0-864,-20-28-1377,1 3-769,-1 25-2851</inkml:trace>
  <inkml:trace contextRef="#ctx0" brushRef="#br2" timeOffset="97414.5721">18620 14765 12107,'0'-27'1409,"0"27"-800,0 0 192,20 27 128,-20-2-1,39 2-159,1 26-288,0 0-97,-1-27-224,1 27-128,-1-28 32,1-25-320,-20 28 576,-20-1-256,0-27 161,-40 27 351,1-27-512,-1 0-64,0 0 64,-19 0-352,19 26 32,21-26-129,-1 0-704,20 0-1505,20 0-3652</inkml:trace>
  <inkml:trace contextRef="#ctx0" brushRef="#br2" timeOffset="97983.6048">19096 14977 7783,'-21'0'7815,"-17"0"-7623,-3 0 641,3 0 256,-3 25-576,1-25-417,21 25-32,-1 3-64,20-1-32,0 0-192,0-1-1,20 1 161,19-27 128,1 0-32,-1 0 33,1 0 95,-19-27 96,-1 1 192,-2-1-191,-18-28 159,0 30-480,0 0 128,-18-3-288,-23 28 96,21 0 0,-18 28-65,17-3 193,-19 0-96,40 3 0,0-1 64,0 0-32,20-27 0,21 26 128,-3-26-64,3 0 224,-3-26 65,-17 26 31,-1 0 192,-20-27 129,0 0-609,-20 27 128,-1-28-480,-17 28-225,-3 0-95,3 0 223,-3 28 161,21-1 64,0 0-64,20-1-65,0 1 161,20 25 128,0-25 64,21-27 256,-3 0 545,-18-27 160,1 27-224,-1-27-160,-20 2-65,0-2-96,0-26-351,-41 26-290,21-1-95,0 28-353,-19 0-416,-1 0-704,20 0-2403,1 0-9960</inkml:trace>
</inkml:ink>
</file>

<file path=ppt/ink/ink67.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0:26:25.858"/>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definitions>
  <inkml:trace contextRef="#ctx0" brushRef="#br0">3294 16631 96,'0'0'1921,"0"0"-159,0 0-96,0 0-1,0-26-191,0 26-321,0 0-96,0 0-224,0 0-257,0 0 129,0 0-161,0 0-127,19 0-33,1 0 128,21 26-287,-3-26-129,3 27-32,-1 0 0,-21-1-64,21 0 96,0 0-192,-21-26 224,1 27-64,0-27 0,0 27-32,-20-27-192,0 0-641,0 0-1185,0 0-800,0 0-2723</inkml:trace>
  <inkml:trace contextRef="#ctx0" brushRef="#br0" timeOffset="396.0226">3274 16711 1345,'0'26'6630,"0"0"-5733,0-26 576,0 0 1122,20 0-1314,-20-26-737,0 26 33,0-26-193,0 0-127,0-1 31,0 0-224,0 27-96,0-53 32,0 26 0,0 2-32,0-3 0,0 3 0,0 25 32,0-27-32,0 27-96,0 0-97,0 0 225,0 0 65,19 0-33,1 0 0,0 27-32,21-27 32,-3 25-225,3-25-415,-2 28-737,1-28-769,0 0-2275</inkml:trace>
  <inkml:trace contextRef="#ctx0" brushRef="#br0" timeOffset="1298.0727">9407 16551 10089,'0'27'1057,"0"-27"288,0 0 705,-18 0-608,18 0-834,0 0-255,0 0-97,0 0-96,18 0-96,3-27-96,-1 27 32,0 0-96,0-25-128,0 25-417,-1-28-192,1 3-416,0 25-1057,0-27-1986</inkml:trace>
  <inkml:trace contextRef="#ctx0" brushRef="#br0" timeOffset="1565.0887">9567 16314 10826,'-20'0'2434,"20"0"-1921,0 0 255,20 0-63,0 0-513,0 0-192,-1 0 0,21 0 32,-19 0-64,17 0 32,-18 0 0,21 25 0,-21-25-96,-1 0 0,-19 27 192,0-27 0,-19 27 96,-1-2 97,0-25-97,-1 28-192,-17-1-353,18-2-672,20 3-1825,-21-28-3364</inkml:trace>
  <inkml:trace contextRef="#ctx0" brushRef="#br0" timeOffset="12276.7022">10203 15174 2274,'0'0'352,"-20"0"257,20 0-225,0 0 545,-21 0 352,21 0-512,0 0 32,0 0 191,0 0 226,0 0-97,0 0-64,0 0-96,0 0-129,0 0-223,-20 0-321,20 0-96,0 0-96,0 0 1,0 0-1,0 0 0,-20 0 192,20 0 96,0 0-159,-18 0-65,18 0-64,-21 0-96,21 0-32,-20 0 32,20 0-32,-20 0 32,0 0 32,20 0 0,-19 0 64,-1 0 0,0 27 0,0-27 0,0 0-64,1 0 0,-1 0-64,0-27 0,0 27 32,0 0-64,1 0 128,-1 0-32,-21 0 0,21-28 0,2 28 64,-2 0 0,-1 0-31,1 0-33,-19 0-32,19 0 0,0 0 32,0 0 32,0 0 0,1 0 64,-21 0-32,20 0 64,0 0-160,-1-25 64,3 25-64,-22 0 64,19 0-96,1 0 96,-19 0 96,19-27 65,0 27-65,-19 0-96,19-25-32,0 25-32,-20 0-32,21-27 32,-21 27 32,20 0-32,-19 0 64,19 0 32,-20 0 0,19 0 0,-17-28-32,17 28 32,-19 0-160,1-27 385,19 27-353,-20 0 192,21 0-64,-21-25-32,0 25 64,20 0-96,-19 0-32,-2-27 0,3 27-32,-3 0 64,1 0-32,1-26 64,-21 26-64,21 0 128,-21 0-224,21 0 192,-22-27-64,23 27 32,-3 0-96,-18-27 32,19 27 96,-19-26-160,19 26 32,0-26 32,-19 0 64,18 26 0,3-27 0,-3 27 65,-18-27-65,19 27-64,1-26-32,-1 26 64,0-26-32,-19-2 0,18 3-257,3 25 514,-23-27-257,23 1 32,-3 26-64,2-28 64,-1 28 96,20-26-128,-20 0 64,1 26-32,-1-27 0,1 27-64,-1-25 64,-1-3-64,2 28 64,-21-27 0,21 2-32,-1-2 96,20 0-96,-19 1 64,-1 26 0,20-27-64,-19 0 64,-1 2-32,1 25 0,19-27-32,-21 1-192,3-1 480,-3 1-192,21-1 1,-20 2-97,21-2 96,-21 0 0,0 1-32,21-1 32,-21-26 96,-1 27-128,3-2-64,17-24 96,-19 26-64,1-28-256,-1 28 480,20-26-96,-19 25 33,-1-26-193,20 26 96,-19-25 64,-1 25 0,19-26 64,-17 26-224,18-26 64,-21 0-32,23 27-32,-23-27 32,1 0 96,20-1-96,-19 28 33,19-26-33,-20-2 32,21 2 0,-1 26-32,0-28 64,-21 1-64,23 0 64,-2 1-64,-1-2 0,1 1-32,0 0 96,2 26 64,-3-25-32,1-1-32,0-1-160,0 2 192,1-28-128,-1 27 0,0 0 0,0 1 33,0-2 31,1 1 32,-1 26-96,-20-25 128,19-1-192,3 0 192,-2-1-128,-21 2 64,21 26-96,-18-28 128,17 1-128,1 0 96,-20 1-64,21 25-32,-1-26 96,-20-1 64,20 2-192,1 24 96,-1-24 64,0-1-96,0 0 64,-1 1-64,3-2 64,-2 1-32,0 0 32,-1 1-96,1-30-128,2 30 513,-3 0-321,1-28 128,0 27-256,0 0 96,1-26 64,-1 26-32,0-27 64,-20 26-64,21 2-128,-1-1 128,0-26-32,0 26 0,0 0 32,1-27 64,-1 28-64,0-28-32,-1 28 64,-17-30 0,18 30-32,-1-28 32,1 28 0,0-28 0,0 28-64,1-28 32,19 0 0,-20 27-32,0-26 0,20 0 32,-20-1-64,0 0 128,20 1 33,-19-1-161,-1 1 64,20 26 96,-20-26-128,0-1 0,20 2-96,-20 24 32,1-26-65,-1 27 33,20 26-160,-20-26-385,20 28-1024,-21-2-1570,21 0-6566</inkml:trace>
  <inkml:trace contextRef="#ctx0" brushRef="#br0" timeOffset="129639.4121">9944 15174 448,'20'0'-32,"0"0"-383</inkml:trace>
  <inkml:trace contextRef="#ctx0" brushRef="#br0" timeOffset="164390.4022">10203 14987 832,'18'0'1794,"-18"0"-737,0 0-320,0-25-33,0 25 321,0 0 225,0 0 95,0 0-544,0 0-289,0 0-32,0 0 129,0 0-257,0 0-191,0 0-33,0 0-32,0-27 160,0 27 224,0-26 65,0 26-193,-18 0 33,18 0-1,-20 0-96,20-27 65,-21 27-161,21 0-96,-20-27-96,0 27 96,20 0-160,-18 0 64,-3 0-32,1 0 64,0 27-64,0-27 32,1 27-64,-1-1 0,0 1 32,20-27 32,-20 25 0,20 30 0,0-28 0,0-2 32,0 27 32,20-24-32,0 25 0,0-26-32,-1 25 32,21-25 32,-20-1-160,19 1 224,1 0-128,-19-1 32,17 0 32,3-26 32,-21 0 0,0 0 0,-1-26-32,1 0 33,0-1 223,0 0 352,0 1-95,-20-28 64,0 2-225,0 26-32,0-54 161,-20 28 96,0-3-65,0 3-288,0-1-95,-19-1-161,19 28 0,-21 0-129,3 0-159,17-1-512,-19 27-1122,22 27-2691</inkml:trace>
  <inkml:trace contextRef="#ctx0" brushRef="#br0" timeOffset="172984.8929">10242 15279 7943,'0'-25'737,"-21"-2"-641,21 27 160,-18-26 801,18 26 384,0-27-127,-20 27-353,20-28-33,0 28 1,-21-25-128,1-2-481,20 27-224,-20 0-160,2 0 0,-3 27 64,1 26-64,0-26 64,0 26-32,20-28-32,0 2 32,20 26-32,0-26 32,21-27 0,-3 27 64,3-27-32,-3 0 32,3-27 32,-1 0-32,-21 1 64,1-1 96,0-25 1,-20 25 127,-20 1-32,0-29-160,-19 30-96,-1-2 32,1 27-64,-2 0-64,1 0 32,1 27-64,-1-2 32,20 3 0,1 25 64,19-1-32,0-25-128,19 26-32,1-26 128,20-27 32,-1 0 96,1 0 0,1-27 64,-2 1-32,-19-28 288,0 29 65,0-28 63,-20-2-255,-20 3-225,0 27-32,-21-30-32,3 28-65,-3 27 65,3 0-32,-3 27 32,1 1-32,21 24 64,-1 0-32,20-24 32,0 25-64,20-26-32,19-2 96,-19-25 0,39 0 32,-19 0 32,1 0 32,-23-25-96,3-2 64,-1 1-32,-20-29 64,0 30-31,-20-27-33,-1 25-32,-17-28 0,17 30-97,-19-2 1,1 27-288,-1 0 576,20 52-288,1 3 96,-1-3-32,20 0 64,0 3-96,20-29 32,-1 26-64,21-25 64,1 0 160,-3-27-192,3 0 160,-21 0 0,-2 0 64,3-54-64,-21 29-32,-21-28-32,3 26 65,-2-26-194,-1 26-95,-19 27 32,22-25-160,-23 50 192,21 2 32,0-2 96,20 3-96,0 25 63,0-26 1,20-2-32,0 2 64,21-27-128,-3 0 32,3 0 192,-21 0 96,19-27-63,-39 2-1,20-2 0,-40 1 96,20-1 32,-39-1-224,19 28-64,-21-25-128,3 25 32,17 0-96,-19 25 32,20 3 160,20-1-65,0 26 33,0-28-96,20 2-192,0 0-321,21-27-864,-23 0-1666,22 0-3395</inkml:trace>
  <inkml:trace contextRef="#ctx0" brushRef="#br0" timeOffset="173301.9118">10183 15227 12619,'-21'27'641,"21"-27"-1730,0 0-1954,0 0-4068</inkml:trace>
  <inkml:trace contextRef="#ctx0" brushRef="#br0" timeOffset="173445.9199">10183 15254 6245,'0'0'5638,"-21"0"-5894,21 0-2723,0 0-4965</inkml:trace>
  <inkml:trace contextRef="#ctx0" brushRef="#br0" timeOffset="173561.9259">10221 15227 10954,'-18'27'-64,"18"-27"-3492</inkml:trace>
  <inkml:trace contextRef="#ctx0" brushRef="#br0" timeOffset="173691.9339">10262 15306 15246,'-41'27'-1730</inkml:trace>
  <inkml:trace contextRef="#ctx0" brushRef="#br1" timeOffset="195141.1613">5358 15518 5605,'0'0'961,"20"0"-161,-20 0 1571,0 0 191,0 0-928,0 0-609,0 0-64,0 0 96,0 0-289,0 0-223,0 0-161,-20 0-31,20 0-129,0 0 0,0 0-64,-20 0 0,20 0-64,-19 0 32,19 0-31,-20 0-65,0 0 32,0 0 0,-19 0 0,19 0 0,-20 27 0,1-27-32,19 0 0,-21 0 32,3 0 32,-3 0 32,1 0-64,21 0-32,-21 0 64,20 0-64,-19 0 65,19 0-65,-20 0 32,19-27-32,3 27-64,-22-27 0,-1 27 96,23 0-64,-23 0-32,1 0 32,20 0 128,-19 0-96,-1 0 64,1-26-32,-1 26-64,20 0 32,-19 0-32,19 0 0,-21 0 96,3 0-160,-3 0 160,21 0-96,-19 0 64,19 0-32,-20 0-32,1 0 0,19 0 0,-20-26 32,20 26 32,-19 0-32,-2 0 96,21 0-64,2 0-96,-23 0 225,21 0-514,0 0 674,0 0-449,1-26 96,-1 26 0,0 0-65,0 0 194,0 0-225,1 0 128,-1 0-32,0-27 0,0 27 64,20 0-160,-20 0 128,1 0-97,19 0-31,0 0 64,0 0-64,0 0-256,0 0 544,0 0-320,0 27 160,0-27-64,0 0 32,0 0-160,0 0-192,0 0-193,0 0 65,0 0-481,0 0-737,0 0-1057,0 26-2017,0-26-5156</inkml:trace>
  <inkml:trace contextRef="#ctx0" brushRef="#br1" timeOffset="195559.1853">3710 15201 3555,'20'0'4644,"-20"26"-4548,20-26 32,-20 0 609,0 0 64,0 0-609,0 0-96,0 0 128,0 0 449,-20 27 64,20-2-193,-20-25 33,1 27-65,-1 0-159,0-1-193,0-26-96,-19 27 0,-1 0 320,20-1 129,-19 0-321,19 0-128,-21 1-32,41 0-64,-20-27 288,20 0 449,20 26-32,1 1-417,19-2-96,-1 2-96,1 1-32,-1 24-160,1-25-288,0-2-257,-1 3-224,-19 24-993,0-24-3555</inkml:trace>
  <inkml:trace contextRef="#ctx0" brushRef="#br1" timeOffset="197794.3132">3254 9584 1,'20'26'1312,"-20"-26"1538,0 27-159,0-27-385,0 27-256,0-27-288,0 0-449,0 26-416,0-26-96,0 0 224,0 0 0,0-26-513,0-1-352,0 0-96,0-26 32,0 0 65,0-1-33,0-24 160,0-1-384,0-1 608,0-27-352,0 29 1,0-29-97,0 2 128,0-2-64,-20 1 32,0 0-32,0-26 32,1 0-31,-1-1-129,0-26 96,0 26-64,0 1 0,1 0-32,-1-27 32,0 26-64,0 1-32,-1 0-65,3 25-31,-2-25-32,20 26 32,-21 0 128,1 28 64,20-2-32,0 26-64,-20 29 32,20-3-288,0 1-321,0 27-512,0 0-705,0 0-32,0 27-31,0 1-1026,0-3-1954</inkml:trace>
  <inkml:trace contextRef="#ctx0" brushRef="#br1" timeOffset="198169.3331">2580 6856 15246,'-20'25'641,"-1"-25"-1090,42 0 481,-1 0 609,-2-25 224,3-28-513,19-1-256,-1-26 0,1 28 353,0-28-1,-21 2 0,21 23-223,-20-24 63,-20 26-224,0 1 320,20 24-256,-20 3-64,0-2-128,0 27-64,0 0-224,21 0 416,-3 27 64,2-2-64,0 28-32,21 2 0,-2-3 0,1-25-32,19 26-32,-19-1-256,-1-25-160,1-1-545,0 1-1442,-40 26-9992</inkml:trace>
  <inkml:trace contextRef="#ctx0" brushRef="#br1" timeOffset="210417.0352">14848 12896 4099,'0'0'2178,"20"0"-1153,-20 0 32,0 0 64,0 0-31,0 0 63,0 0-225,0 0 97,0 0-64,0 0-128,0 0-96,0 0-161,20 0 1,-20-26-129,19 26-127,-19 0-161,20 0 32,0 0-96,20 0 0,-21 0-96,21 0 0,0 0 0,-1 0 96,1 0-96,-1 0 32,1 0 0,21-26-64,-22 26 0,1 0 96,-20 0-64,19 0 32,-19 0-32,20 0-32,-21 0 96,1 0-192,20 26 288,-1-26-224,2 0 128,-1 0-160,-1 0 160,1 0-96,-20 0 32,19 0 0,1 0 32,-20 0-32,19 0 0,-19 0-32,21 0-32,-3 0 96,3 0 0,-1 0-96,-1 0 32,1 26 32,-1-26-64,1 0 64,0 0 32,-1 0-64,-19 0 0,21 0 0,-3 0-32,-18 0 160,21 0-96,-2 0 0,1 0 0,-20 0 0,19 0 96,1 0-192,-1 0 96,1 0 32,0 0-32,-1 0 96,-19 0-192,21-26 96,-21 26 128,-2 0-256,23 0 160,-21 0-64,0 0 32,19 0 0,-19 0 0,0 0-32,19 0 96,-19 0-32,0 0-96,0 0 96,19 0-32,-19 0 0,0 0 32,21 0-32,-23 0-64,23 0 128,-1 0-192,-21 0 224,21 0-64,0 0-32,-21 0-96,21 0 224,-20 0-160,19-26 32,-19 26-96,0 0 288,21 0-256,-23 0 32,2 0 32,21 0 0,-21 0 0,19 0 0,-19 0-32,0 0 128,0 0-160,0 0 64,-1 0 96,1 0-160,0 0-64,0 0 224,0 0-160,19 0 32,-19 0 32,0 0 32,19 0 32,2 0-160,-21 0 192,18 0-32,3 0-128,-1 0 96,-1 0-96,1 0 64,-1 0 64,1-27 32,1 27-224,-3 0 224,3 0-96,-1 0 0,-1 0 64,1-27-32,-1 27 97,21 0-161,-21 0 160,1 0-160,1 0 128,-3 0-96,3 0 0,18 0 0,-39 0 64,20 0-64,-1 0 128,1 0-160,-1 0 160,21 0-128,-21 0 96,1 0-96,21 0-32,-22 0 96,1 0-96,-1 0-32,1 0 224,0 0-160,-1 27-96,1-27 96,-1 0 32,1 0-96,1 0 96,-3 0 32,3 0-32,-2 0-128,-19 0 192,0 0-192,-20-27 0,0 27-705,-20 0-1345,-19 0-4356</inkml:trace>
  <inkml:trace contextRef="#ctx0" brushRef="#br1" timeOffset="217891.4623">22054 12817 7014,'-39'0'1345,"39"0"-832,0 0 768,18 0 417,3 0-321,-1 0-704,20 0-129,-1 0 193,21 0-97,-1-27-127,0 27-161,22 0-160,18 0 1,0 0-65,39 0 0,22 27-128,-2-27 32,2 27 0,-43-27 32,-17 26-64,-20-26 32,-1 0 0,0 26-64,1-26-288,-20 26-1026,-21-26-2625,-19 0-5734</inkml:trace>
  <inkml:trace contextRef="#ctx0" brushRef="#br1" timeOffset="218641.5056">19731 12737 9641,'0'0'224,"20"0"128,0 0 1570,19 0-577,-19 0-608,39 0 32,-18 0-257,-1 0-480,-21 0-448,1 0-5638</inkml:trace>
  <inkml:trace contextRef="#ctx0" brushRef="#br1" timeOffset="234062.3873">19592 12764 640,'0'0'1506,"0"0"-802,0 0 674,20 0 223,-20 0-96,0-27-351,0 27-418,0 0-480,0 0-191,20 0-1,-20 0 0,0 0-32,0 0-257,-20 0-287,20 0 256,0 0 160,-20 0 160,20 0 192,0 0 192,0 0 129,0 0-65,0 0 161,0 0 64,0 0-225,0 0-63,20 0-129,0 0-224,20 0-64,-21-25 0,21 25 32,0 0 96,-1-28 449,22 28 288,-23 0-129,3 0-607,-21 0-193,19 28-32,-19-28-929,-20 0-2851</inkml:trace>
  <inkml:trace contextRef="#ctx0" brushRef="#br1" timeOffset="243234.9123">14074 13901 7463,'0'0'2370,"-20"0"-512,20 0-257,0 0-352,0 0-160,0 0-608,0 0-449,0 0 0,20 0 224,-1 0 64,21 0 65,0 0-65,-1 0-128,21-25 129,-1 25-97,20 0-64,2 0-96,-2-26-64,40 26 160,-19 0-128,38 0-64,1-28 32,-1 28 0,2 0 32,-1-25-64,-19 25 96,-41 0-32,-20 0-128,1 0 96,-41 25-128,1-25-224,0 0-161,-20 0-159,0 0 127,0 28 129,0-28-65,0 0-63,0 0-417,0 0-1249,-20 0-2114</inkml:trace>
</inkml:ink>
</file>

<file path=ppt/ink/ink68.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0:33:12.402"/>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definitions>
  <inkml:trace contextRef="#ctx0" brushRef="#br0">15603 4113 800,'0'26'1153,"0"-26"1057,0 0 129,0 0 415,0 0-159,0 0-1923,0 0-383,-21 0 159,21 0 353,0 0-97,-20 0-255,20 0-33,-20 0-159,0 0-1,1 0-96,-1 0 0,-20 0-64,1 0-32,-21 0 0,21 0-32,-22 0 0,3 0 0,-23 0-64,2 0 32,0 0 0,0 0 32,0 0 129,-2 0-97,2 27-64,0-27 32,0 0 32,-2 0 192,2 0 0,20 25-128,-20-25-32,-1 0-64,1 0-96,20 0 128,-20 28 0,18-28-31,-18 0 31,0 0-96,-20 0-65,18 26 97,-18-26 65,0 0-33,-1 0 0,-17 0-129,17 0 130,-19 0-66,0 0 33,-1 26-64,-19-26 32,21 0 32,-22 0 0,1 0 0,19 0 0,-18 0 64,19 0-96,0 0 32,-1 0 97,-18 0-194,19 0 161,20 0-160,-21 0-32,21 0 32,0 0 0,-20 0 96,19-26 32,21 26-32,-20-26 0,0 26 0,0-28-32,20 3 32,-2 25-32,2-27 32,20 27-128,-20-26-32,18 0-289,3 26-95,-3 0-161,2 0 65,19 0 319,1 0 257,-1 0 0,-1 0 64,23 26 96,-2-26 160,0 0-63,20 26-97,-21-26 0,21 0 96,0 27 0,0-27 0,0 25 161,0-25-1,0 28 0,0-2-191,21 0-33,-21 1-32,0 26-64,0-26 0,0 26-32,0 26 32,0-26-32,20 27 0,-20-1 0,0 1 32,0-1 32,20-1 32,-20 2-32,0 2-64,0-4 32,0-24-32,0 24 128,0-24-192,-20-1 64,20 26 224,-20-26-63,-1-26-65,1 26 32,2-26-96,18 25 0,-21-24-96,21-28 192,0 26-128,0 0 128,21-26 128,-21 26-32,18 0 1,23-26-65,-21 28-64,18-28 0,23 0-32,-2 0-256,1 0 128,19 0-64,0 0 0,1 0 96,19 0-65,0 0 33,0 0 128,21 0-64,19-28 0,-20 28 0,19 0 97,2-26-226,18 26 65,-18-26 96,19 0-32,20 26-32,-21-26 32,1 26-32,20 0 64,-21 0-96,22 0-64,-2 0-32,-20 0-64,20 0 160,-18 0 32,18 0 128,-18 0-160,-2 0 32,0 0 0,2 0 32,-2 26 64,2-26-64,-22 0-32,1 26 128,1-26-128,-2 0 32,-19 0 0,1 0 128,-21 0-160,0 0-32,0 0 96,0-26-32,-19 26-64,-20 0 96,-1 0 0,1-26-32,-21 26 160,1 0-32,-19 0 128,-3-28-63,2 28-97,-20 0 64,21 0 64,-21 0-96,0-26-32,0 26-128,0 0 64,0-26-64,0-1 32,20 27 64,-20-25 0,20-3 64,-20-24 65,0-2-97,0 1-64,0-27 32,0 1-128,0-27-193,0-28 674,0 2-417,0 0 64,0 0-64,0-1 32,-20 26 192,20 29 129,0-2-321,-20 26 32,20 2-32,-21 0-96,1-2-33,20 28-159,-18 0-128,18-1-257,0 27-480,-21 0-1057,21 0-3876</inkml:trace>
  <inkml:trace contextRef="#ctx0" brushRef="#br0" timeOffset="5614.3211">16137 7929 13068,'0'26'1345,"0"-26"-96,0 0-128,21 0 225,19 0-353,-1 0-225,1 0-319,19 0-257,22 26 64,-2-26-64,0 0-64,0-26-288,0 26 449,-39 0-289,19 0-257,-39-26-447,0 26-353,-20 0-801,0 0-1313,0 0-2819</inkml:trace>
  <inkml:trace contextRef="#ctx0" brushRef="#br0" timeOffset="5895.3369">17012 7451 7174,'20'-26'2531,"-20"26"-834,0 0-544,19 26 417,-19 29-257,20-4-224,-20 2-416,0 27-161,20 0-191,-20-28 95,20 28-256,-20-1 0,20-26-192,-1 0-480,1-1-834,0-24-1504,0-2-4709</inkml:trace>
  <inkml:trace contextRef="#ctx0" brushRef="#br0" timeOffset="6212.3553">17547 7902 13324,'0'27'1153,"-19"-1"-1377,19 0 352,0 0 417,-20 28 319,20-28-447,20 1-321,-1 26-32,1-53 0,20 26 128,-20-26 161,19-26-161,1 26 64,-19-28 64,-3-24 161,-18 26-97,20-1 65,-40-26 31,20 27-64,-18 0-191,-23-1-225,1 0-32,21 1-289,-21 26-383,20 0-770,0 0-544,20 26-1505,20 1-2851</inkml:trace>
  <inkml:trace contextRef="#ctx0" brushRef="#br0" timeOffset="6646.3801">18024 7981 12395,'39'-26'4100,"-39"26"-4676,-19-26 640,-1 26 192,-20 26-32,20 0-96,-19 0-192,19 28-96,0-1-64,20 0 192,20-27-96,0 2-33,0-3 129,19-25 385,1 0 191,-1-25-31,1-3-97,-20 2 1,1-2-1,-21 3-192,0-28-160,0 26-224,0 27-32,-21-27-64,1 54-65,20 0 129,-20 26 192,20 0 0,0 26 96,0 1 32,0 25 65,20-25-129,0-1-128,1-26 160,-21-1-32,0 3 192,0-30 385,-21 3 352,-19-28 64,1 0-257,-1 0-95,-19 0-289,-1-28-384,-19 3-128,18 25-384,2-28-737,19 1-737,1 27-3684</inkml:trace>
  <inkml:trace contextRef="#ctx0" brushRef="#br0" timeOffset="7085.4052">18660 7239 10473,'0'0'1442,"0"0"-1090,0 27 545,0 0 448,-20 51 33,0 2-321,20 26-449,-21 27 65,21-26-289,0 25-192,0-27-160,21 0 96,19-23-224,-1-30-288,1 1-96,-1-26-513,21-27-801,-21 0-2274,1 0-6342</inkml:trace>
  <inkml:trace contextRef="#ctx0" brushRef="#br0" timeOffset="7315.4182">19096 7319 14381,'20'79'769,"0"-26"-705,0 2-128,-20 24 128,0-1 128,0 2 449,0-1-417,0 28-128,-20-2-64,20-25 0,-20-27 64,20 1-96,0-29-224,0 2-481,20-1-960,-20-26-2019</inkml:trace>
  <inkml:trace contextRef="#ctx0" brushRef="#br0" timeOffset="7707.4402">19513 7955 14381,'0'0'1954,"0"0"-1538,20 0 673,-20 0 97,40 0-450,-21 26-448,21-26-288,0 0-800,-1 0-1282,-19 0-3203</inkml:trace>
  <inkml:trace contextRef="#ctx0" brushRef="#br0" timeOffset="8051.4605">19909 7822 8359,'41'0'1506,"-21"0"-801,19 0 672,1 27 352,19-27-191,1 0-481,-1 0-384,2 0 95,-2 26 193,-39-26-544,0 27-321,-1 0-64,-19-1 32,-19 0 96,-21 0 0,20 1-160,-1 26-224,-17-26 480,38 26-224,-21-27-64,21 2 32,21-3 32,-1 2-64,-2-1 0,3-26-192,-1 0-577,20 27-704,-40-27-1410,19-27-4068</inkml:trace>
  <inkml:trace contextRef="#ctx0" brushRef="#br0" timeOffset="8218.4684">20049 8114 14093,'20'0'-128,"19"0"480,1 0 801,-1 0-320,21 0-545,-1 0-512,2 0-705,-22-27-961,1 27-1729,-20 0-5253</inkml:trace>
  <inkml:trace contextRef="#ctx0" brushRef="#br0" timeOffset="8513.4854">20644 7398 11659,'79'27'1281,"-38"-1"224,-3 1 737,23 1-544,-22 23-385,1-23-544,0 25-577,-21 26 0,1 1 193,0-2-1,-20 2-160,0-1-32,-20 1-64,20-1 129,-20 1-353,1 0 128,-1-28-385,0 1-287,-20 0-353,1-1-705,-1-25-1345,1 26-4324</inkml:trace>
  <inkml:trace contextRef="#ctx0" brushRef="#br0" timeOffset="9652.5514">16058 9650 13324,'21'0'449,"-1"0"-65,-20 53 417,20-26 31,-20 52 257,0 1-64,18 26-448,-18 0-257,21 26-63,-21 1-65,0 52 0,-21 1-64,21 26-64,-18 0 32,-2-1-160,0 2 224,20-28 417,20 1 63,0-28-447,-20 1-97,18-26 32,3 1-96,-21-29 64,20 0-288,0 2-64,-20-27-289,20-1-512,-20-26-929,0 0-1890,0-53-9128</inkml:trace>
  <inkml:trace contextRef="#ctx0" brushRef="#br0" timeOffset="10302.5892">15443 12512 3235,'-39'28'9833,"39"-28"-8712,0 0-673,-20 0-159,40 0 672,-20 0-65,19 0-415,21 25-353,0-25-96,19 27 0,0-27 64,40 0 64,1 26-32,39-26 1,1 0-65,18 0 128,20 0 0,2-26 96,37 26-32,-17 0-63,17 0-97,2 0 32,-1 0-160,1 0 96,-1 0-32,1 26-128,-20-26 192,-1 27-128,-20-27 128,1 27-160,-20-27 128,-21 25 0,-18-25-96,-21 0 32,0 0-64,-39 0-352,-1 0-353,-38 0-480,-21 0-481,0 0-2018,-41-25-7558</inkml:trace>
  <inkml:trace contextRef="#ctx0" brushRef="#br0" timeOffset="11809.6754">16198 12592 320,'0'0'480,"0"0"-1024,0 0 640,0 0 1057,0 0 96,0 0-320,0 0 737,0 0 223,-20 0-191,20 0-64,0 0-161,0 0-512,0 0-64,0 0-129,0 0-319,20 0-33,-20 0-31,20 0-193,-20-27-32,19 27-32,1 0-32,0 0-32,0-25-32,0 25 64,-1 0-64,1-28-64,20 28 64,-19 0 0,17-26 0,3 26-64,-3 0 32,3-26 0,-1 26 32,-1-27-32,1 0-32,-1 27 0,1-26-32,0 26 32,-21-27 32,21 27 32,1-25-64,-3 25 32,-17-27 0,19-1 0,-1 28 32,1-25 0,0-2-32,-1 0 0,1 2 32,-1-3-32,1 1 0,1 2 32,-3-2 0,-17 1 64,19-1 129,-1 0-33,-19 1-64,0-1-64,19 2 32,-19-3 32,20 2 0,-1 0-64,-19-1 161,0 0-225,21 1 64,-23-26-64,2 25 64,1 0 0,19 1-32,-20-1 32,-1 0 0,21 2 32,-20-28 32,0 26 225,19 0-193,-19 1-32,0-28 0,19 28 32,-19-26 0,0-3 129,0 30-33,1-29 64,-3 1-32,-18 1-160,20-1 1,21-27-33,-21 28-64,-2-28 32,3 0-64,-1 0 0,0 1 64,0 25-128,-20-24 64,19 24 0,-19 1 64,0 28-96,0-29 160,0 26-32,0 3-128,20-2 32,-20 1-128,0-1 32,0 27-225,20-27-287,-20 2-161,0 25-608,20-27-1122,-20-1-3074</inkml:trace>
  <inkml:trace contextRef="#ctx0" brushRef="#br0" timeOffset="13295.7605">18699 12380 8103,'20'0'1313,"-20"-27"1122,0 27 672,0 0-1153,0 0-769,0 0-513,0 27 97,0-27 128,0 26-96,0 28-257,0-2-127,0 1-129,0 0-160,0 1-64,0-1-32,0-1-192,20 1-353,-20-26-191,0 0 95,0-2-480,0-25-961,0 28-3299</inkml:trace>
  <inkml:trace contextRef="#ctx0" brushRef="#br0" timeOffset="14262.8148">16257 13600 11627,'-20'0'2594,"1"-27"-1569,-1 27-737,0 0-288,-21 0 0,23 27 0,-22-2 96,-1 2-96,21 26 0,2-1 128,18-25 65,0 26 63,18 0 64,2-27 32,21 27 161,-1-53 160,19 0 63,0 0-31,1 0-161,-21-25-95,1-29-33,-20 28-95,-20-28-1,0 1 0,-20 28-64,-20-29-95,1 28-161,-1-1-289,1 2-223,19 25-321,0 0-672,20 0-1987,0 25-7398</inkml:trace>
  <inkml:trace contextRef="#ctx0" brushRef="#br0" timeOffset="14767.8447">18719 13546 16399,'0'27'416,"0"-27"-223,0 52 832,20-25 96,-20 26-96,0-1-449,0 1-416,20 1-32,-20-2-160,19 1-256,-19-25-545,0-3-352,0-25-993,0 28-4132</inkml:trace>
  <inkml:trace contextRef="#ctx0" brushRef="#br0" timeOffset="15358.877">19871 12328 12203,'-20'0'4004,"-1"25"-3620,21-25-352,0 27 224,21-1 353,-1-26 256,18 54-353,3-28-31,18 0 63,-19 27-159,-1-26-321,-19 26 0,0-26 32,-20-2-64,-20 28 128,-19-26 224,-1 1-63,-19-3-33,19 2-256,-19 0 32,18-2-96,21 3-384,0-28-449,20 27-737,0-27-1344,40 25-3493</inkml:trace>
  <inkml:trace contextRef="#ctx0" brushRef="#br0" timeOffset="15719.8984">20545 12697 17520,'0'-25'384,"0"25"1,20 0 864,0 0-704,19 0 31,1 0-160,19 25-223,-18-25-129,-3 28 128,3-3-224,-21-25 64,0 27-128,-20 1 96,0 24 64,-40-25-32,20 26 32,-19-1 32,19-25-160,-21 26 160,41-26-128,0 25 96,0-26-32,21-26 128,-1 27 64,18-27-159,3 0-33,18 0-32,-19 0-481,-20 0-544,19-27-448,-39 27-1922,0-26-8008</inkml:trace>
  <inkml:trace contextRef="#ctx0" brushRef="#br0" timeOffset="15863.9074">20545 13016 17616,'-40'0'609,"60"-27"-481,20 27 1698,19-25-545,20 25-801,20-27-480,1 27-64,-1 0-480,-18 0-1762,-23 0-6279</inkml:trace>
  <inkml:trace contextRef="#ctx0" brushRef="#br0" timeOffset="20413.1676">9328 6021 640,'0'0'1794,"0"-27"128,0 27-161,0 0 97,0 0 0,0 0-161,0 0-159,0-27-481,0 27-128,0 0-161,0 0-191,0 0 0,0-25-97,21 25-96,-21 0 33,20 0-33,0 0-96,19 0-127,1 25 159,0-25-192,-1 0 64,21 0-128,-1-25 0,0 25 32,22 0-192,-22-27 128,20 27-32,-19 0 0,19 0 0,0 0 32,1 0-64,19-26 64,-19 26-32,20 0-32,-21 26-64,0-26 96,0 0 0,20 27 0,-20-27-32,2 0-64,-2 25 128,0-25-64,0 0 32,20 0 0,-18 0-32,-22 0 0,20 0-64,0-25 32,1 25 64,20 0-64,-21 0-64,0 0 160,0 0-256,1 0 63,0 0 97,-1 0-32,20 25 32,-20-25 64,20 0 32,0 0 32,1 0 64,-1-25 33,0 25-129,0 0 32,0 0-32,1 0-96,-1 0 128,-18 0 0,36 0 128,-16 0 32,17 0 32,1 25 257,1-25 127,-1 0 1,0-25-160,-1 25-65,-17 0-160,-2 0-224,0-27-64,1 27 96,-1 0-192,0 0 128,0-26 96,1 26-128,-21 0 32,0 0 32,-19 0 32,-21 0-160,-19 0 96,0 0-384,-20 0-513,0 0-801,-40 0-544,20 0-2402</inkml:trace>
  <inkml:trace contextRef="#ctx0" brushRef="#br0" timeOffset="21228.2141">6232 7506 13869,'-40'0'1281,"40"0"-993,0 0-224,20 0 545,21 0 736,38 0-480,20 0-481,0 0-160,39 25 65,2-25 255,-1 0 161,19 0-161,2 0-191,-2-25-129,0 25-32,-18-28 96,-21 1-95,-20 27-33,-40-26-737,-39 26-736,-20 0-1826,-20 0-9705</inkml:trace>
  <inkml:trace contextRef="#ctx0" brushRef="#br0" timeOffset="46041.6322">2916 15957 3331,'0'0'1121,"0"0"736,0 0-223,0 0-321,0 0-320,0 0-480,0 0-97,0 0 257,0 0 288,0 0-65,20 0-319,-20 0 0,20-27-129,1 27 0,-1 0-95,-2 0-161,-18-26 0,21 26 32,-1 0 33,0-28 95,0 28-64,-1 0-96,1-26-64,0 26-31,0 0-1,-20 0-96,20 0 0,-1-26 0,1 26 0,-20 0 0,20-26 0,0 26-32,0 0 64,-1 0-289,1 0 514,0 0-257,1-26 0,-1 26 0,-2 0-96,2 0 128,1-28 96,-1 28-224,0 0 32,-1 0 160,1 0-256,0 0 160,-20 0 128,20 0-192,0-27 64,-1 27 0,1-25 0,0 25-32,0 0 0,0 0 64,-20 0-32,19-27 0,21 27 0,-20 0-289,1-27 642,-1 27-385,18 0 96,-17 0-128,-1-26 32,19 26 64,-19-27-32,20 27 0,-1-27 32,-19 27-64,20 0 32,-20-25-32,19 25 64,1 0-32,-19-27 0,17 27 32,-17-26-64,-1 26-257,18 0 578,-17-27-257,19 27-64,-20 0 0,19-27 64,1 27-32,-20 0-32,19-25-33,1 25 65,1-28-32,-23 28 0,23-25-96,-21 25 96,18-27 32,3 27-192,-1-27 512,-21 27-416,21 0 64,0-28 32,-1 28 128,1 0-384,-1-25 96,1 25 96,19-27 64,-18 27-32,-1-26 32,-1 26 0,21-26 32,-21 26-32,21 0 0,-21-28 0,22 28 0,-2-26 0,-19 0 0,19 0 0,-19 26 0,-1-27 0,1 0 32,0 27-64,-1-26 64,22 26 0,-23-27-64,3 2 32,-2 25 0,1-27 32,-20 0-64,19 27 64,1-26-64,0 26 96,-19-27-96,17 0-32,3 27 192,-21-25-96,19-2-32,1 27 0,-20-26 32,19 26 32,-19-27-64,20 0-96,-21-1 192,21 28-64,-20-25 32,19 0-64,-19 25 32,20-28 128,-19 2-128,17 0 1,-17-1-1,19 27 96,-22-27-192,3 1 160,19-1-32,-1 27 0,-19-25-64,20-2 0,-20 0 64,19 1-64,-19-1 32,21 0-32,-21 27 0,18-25 96,3-2-160,-3 1 192,3-1-192,-1-26 96,-1 27-64,1-2 128,-1 3-96,1-3 0,1 3 96,-3-3-128,3 2 64,-3 0 160,3-1-128,-1 0 65,-1 1-33,1-1-96,0-25 64,-21 25-32,21 1 32,1-1-96,-23 2 192,23 25-160,-21-27 0,18-26 192,-17 26-320,19 0 256,-20 2-32,19-3-160,1 1 128,-20 2 0,19-3-32,1 3 32,-20-2-32,-1-26 32,21 26 0,-19 0 65,-1 1-161,-2 0 64,2 0 32,1-1-32,-1 0 32,-20 1 0,20-1 0,-1 2 32,1-2-64,0-1 128,-20-24-64,20 25 32,0 2-96,0-3 32,-1 1-64,1 2 32,0-3-128,0 3 128,1-2 65,-3 0-130,2 1 66,0-1-66,1 2 66,-1-3-1,-2 2 32,3 0-64,-1-1 0,0 0 96,0-26-128,-1 28 128,1-2-64,0-1 32,0 3 32,0-2 0,-1 0-32,1-26-32,0 26 0,0 2-64,0-28 64,-1 26-32,21-26 0,-20 26 0,1-26 64,17 27 32,-17-27-128,-1 26 96,0-26 0,-2 28-160,3-29 256,-21 28-448,20-28 576,0 29-320,0-28-96,0-1 385,-1 28-322,1-28 98,-20 28-1,20-26 64,0-3-64,-20 30-64,20-29 64,-20 28 32,19-28-96,-19 2 224,0 26-160,20-28 128,-20 28-128,20-26 32,-20 24-64,0-24 160,21 25-32,-21 0-96,0-26 0,20 28 1,-20-29 31,0 27-64,18 1 64,-18-28 0,20 28-128,-20 0 192,0 0-32,21-28 64,-21 28-32,0-1-64,0 2 0,0-3-64,0 2 32,0-2 32,20 3 32,-20-2-64,0 1 33,0-1-1,20 0-96,-20 2 64,0-2-257,0-1 482,19 3-161,-19-2-128,0 1 96,0 0-64,20-2 192,-20 2-96,0 0 32,0-27-96,20 26 32,-20 1-32,0-1-64,0 2 64,0-3 0,20 2 0,-20 0-32,0-1 0,0 0 0,0-26 0,0 26 0,20 2 128,-20-2-160,0 27 128,0-28 65,0 3-161,0-2 32,0 27 64,0-26-64,0-1 64,0 0-128,0 1 64,19 0-64,-19 0 64,0 26 32,0-27-64,0 27 96,0-27 0,0 27-96,0-26 64,0 26 0,0 0-96,0-27 32,0 27 32,20-25 0,-20 25-64,0-27 64,0 27-64,0-27 160,0 27-224,0-26 128,0 26-64,0-27 128,0 27-256,-20-28-32,20 28 0,0-25 32,0 25-129,0-26 1,0 26-96,0-28-97,0 28-864,0 0-673,0-25-1633,0 25-8393</inkml:trace>
  <inkml:trace contextRef="#ctx0" brushRef="#br0" timeOffset="47116.6928">9905 8007 3203,'0'-52'3907,"0"26"-2177,-20-1 864,20 27-576,0 0-416,-20-27-449,20 27-673,0 27-480,0 0-32,-20-1 128,20 26 225,0 28-257,20 26 32,-20 0-64,0 0-64,0 0-513,20 26-800,-20-53-1313,0 28-2724</inkml:trace>
  <inkml:trace contextRef="#ctx0" brushRef="#br1" timeOffset="49195.8138">10183 15558 15150,'0'0'224,"0"0"-897,0 0 129,0-25 608,0 25 0,0-27 32,0 1-128,0-1-96,0 27-128,0-27-769,0-26-2114,0 28-3940</inkml:trace>
  <inkml:trace contextRef="#ctx0" brushRef="#br1" timeOffset="49332.8208">10203 14790 12139,'-20'-78'1025,"20"51"384,-21-28-896,21 5-545,0 22-577,0-24-640,0-2-673,21 1-832,-21 1-2884</inkml:trace>
  <inkml:trace contextRef="#ctx0" brushRef="#br1" timeOffset="49482.8302">10183 13837 11659,'0'-27'2114,"-21"1"-737,21-1-833,0 2-608,0-2-416,0-26-417,21 26-1633,-21-25-3428</inkml:trace>
  <inkml:trace contextRef="#ctx0" brushRef="#br1" timeOffset="49635.8389">10162 13096 11434,'0'-54'193,"0"28"-97,0-26 288,0 25-64,0-26-128,0-1-192,0 29-544,0-30-2595,0 2-5637</inkml:trace>
  <inkml:trace contextRef="#ctx0" brushRef="#br1" timeOffset="49772.8468">10183 12194 6053,'0'-80'993,"0"28"-673,0 26-352,0-28 129,0 28 127,0-26-320,0 24-1794</inkml:trace>
  <inkml:trace contextRef="#ctx0" brushRef="#br1" timeOffset="50052.8629">10221 10922 4484,'-18'-26'2050,"18"-1"-1730,0 2 641,0-29-577,0 28-416,0-1-1057,0 0-1986</inkml:trace>
  <inkml:trace contextRef="#ctx0" brushRef="#br1" timeOffset="50225.8726">10162 10286 8199,'0'-79'-160,"0"51"577,21-24-33,-21 26-416,20-1-288,-2 0-353,-18 2-384,0-2-705,21-1-672,-21 3-127</inkml:trace>
  <inkml:trace contextRef="#ctx0" brushRef="#br1" timeOffset="50954.9144">10262 9438 7431,'0'-27'1281,"0"27"-673,0 0 1602,0-25-32,0 25-192,0-27-480,0 27-257,0-28-512,0 28-513,0-25-288,0-2-513,0 27-1377,20-26-2370,-20-1-6566</inkml:trace>
  <inkml:trace contextRef="#ctx0" brushRef="#br1" timeOffset="51120.9228">10242 8935 3395,'-21'-53'9609,"3"53"-9257,18-28-32,0 3 193,-20-1 704,20-2-224,0 3-1025,0-3-801,20 1-320,-20 2 352,18-2-288,-18 1-1665,21-1-1474,-21 0-1280</inkml:trace>
  <inkml:trace contextRef="#ctx0" brushRef="#br1" timeOffset="51242.9308">10203 8405 1921,'-20'-52'5093,"20"25"-1762,0 0-1249,0 1-1217,20-1-192,-20 27-289,0-25-448,18-3-833,-18 2-1281,0-2-192,0 3-1506</inkml:trace>
  <inkml:trace contextRef="#ctx0" brushRef="#br1" timeOffset="51401.94">10162 7585 8327,'0'-28'801,"21"2"32,-21 1-224,0-30-225,0 29-736,0-1-3204</inkml:trace>
  <inkml:trace contextRef="#ctx0" brushRef="#br1" timeOffset="51545.9482">10162 7081 8071,'0'-80'705,"0"53"864,0-26-800,0 1-513,21 25-640,-21 0-4068</inkml:trace>
  <inkml:trace contextRef="#ctx0" brushRef="#br1" timeOffset="52897.0232">8356 16725 12363,'0'53'2435,"-20"-53"-2019,20 27 353,-20-27 512,20 0-256,0 0-545,0-27-191,20 27 95,0 0-32,0 0-320,-1 0-32,21 27 64,1-27-96,18 0 0,0 0-128,21 0 32,19 0 0,-20 0-64,21-27-257,-21 27 609,0-26-320,-19 26 128,-21-27-96,1 27 32,-20 0-128,1 0 64,-21 0-257,0 27-223,-21-27-97,21 0-800,-20 0-1795,0 0-4835</inkml:trace>
  <inkml:trace contextRef="#ctx0" brushRef="#br1" timeOffset="53171.0408">9071 16540 7174,'-20'26'1986,"0"-26"-993,20 26 1313,0-26-224,20 28-576,0-3-930,19-25-159,1 27-129,0-1-128,19-26-32,-18 0-96,-3 27 64,23-27-32,-43 27-32,23-27 0,-41 26 65,20 1-33,-40-2-32,0 2 0,-1 0-96,-17 26-449,-3-26-608,3-2-1377,-3 2-5061</inkml:trace>
  <inkml:trace contextRef="#ctx0" brushRef="#br1" timeOffset="58139.3248">10659 16989 6566,'-21'0'1601,"21"0"-31,0 0 800,-18 0-256,18 0-865,0 0-672,0 0 31,18 0 161,-18 0-353,41 0-223,-21 0 31,19 0-64,21 0-192,-21 0-64,21 0 128,-21 0-224,1 0-257,1 0-352,-3-25-544,3 25-801,-21 0-1537,-20 0-2659</inkml:trace>
  <inkml:trace contextRef="#ctx0" brushRef="#br1" timeOffset="58527.3476">10837 16805 6502,'20'25'1537,"-20"-25"-1345,0 0 1410,0 0 31,0 0-1056,-20 0-481,1 27-32,-1-27-64,0 27 96,-20-27 192,21 26 193,-21-26-97,20 0-128,20 27 129,-21-27 63,21 27 1,0-27-97,21 25-32,-1-25 65,0 27-321,0 1 0,-1-28-32,21 25-64,0 2-385,-21-1-640,1 0-1569,20 2-5606</inkml:trace>
  <inkml:trace contextRef="#ctx0" brushRef="#br1" timeOffset="67294.849">6311 7585 1409,'-20'0'-128,"0"0"-257,20 0-191,-18 0 768,-3 25 2210,1-25-31,20 0-930,-20 0-192,20 0 128,0 0-95,-20 0 31,20 0-256,0 0-288,0 0-33,0 0-95,0 0-161,20 0-223,-20 0-65,20 0 0,21 0-64,-3-25-32,23 25-32,-2 0-64,20 0 32,20-28-32,-20 28 0,40 0 0,-19 0 0,19 0 0,-20 0 32,21-26-32,-1 26 32,-20 0-160,0 0-288,-20-25-65,1 25 161,-20 0 160,-21 0 64,1-28-32,-20 28 64,0 0 0,-1 0 31,-19 28 33,0-28 97,0 0 191,0 0 96,-19 0-96,19 0 1,-20 0-97,20 0-96,-20 0-32,0-28-32,0 28-32,0 0 32,-19 0 32,19 0-64,-21 28 0,-18-28-96,1 0-128,-23 25 0,2-25-33,-20 26 193,-1-26 64,1 0 96,-20 0 1,20 0-33,-21 0 32,21 0-64,0 0 0,0 0 32,20 28 32,-1-28-128,22 0 32,-3 25-32,2-25 64,19 0-64,20 28 32,0-28 0,20 0 32,0 0-128,20 0 160,0-28 128,20 28-32,-1 0-32,21-25 32,-1 25 1,20-28-33,21 28-64,-1 0-32,0-26 96,20 26 96,21 0 161,-1 0-161,-1 0 32,2 0-32,-2 0 32,-19 0 33,-40 0-161,-18 0-160,-2 26-160,-39-26-321,0 0-672,-20 0-1281,-20 0-3620</inkml:trace>
  <inkml:trace contextRef="#ctx0" brushRef="#br1" timeOffset="69023.9441">10580 7398 10249,'0'0'1890,"0"-27"-673,0 27-480,0 27-321,20 0 513,-20-1-256,20 29-129,-20 24 65,18-1 160,3 2-129,-21 52-223,0-26-289,0 27-128,20-1 64,-20-25-192,20-29-65,-20 2 1,20-28-160,-20-25-193,19 0-672,-19-27-1601,-19 0-2980</inkml:trace>
  <inkml:trace contextRef="#ctx0" brushRef="#br1" timeOffset="69398.9694">10421 7875 5124,'0'0'3043,"0"-26"-673,0 26 33,0 0-898,0 0-448,0-27-192,0 27-224,0-25-257,19-2-160,-19-26 0,20 26-128,-20-25-63,0-1 63,20-1 0,-20 1 64,0 26 192,20 1-160,-20-1-128,21 0-96,-21 2-64,18 25 64,2 0-64,21 0 0,-3 0 0,3 25 32,-1 2 0,-1 0-160,1-1-577,-1 29-1217,-19-30-3619</inkml:trace>
  <inkml:trace contextRef="#ctx0" brushRef="#br1" timeOffset="75344.3094">3135 15717 3106,'0'0'481,"0"0"-225,0 0 385,0 0 416,0 0 448,0 0 609,0 0-32,0-25-384,0 25-257,0-27-224,-20 27-416,20-27-96,0 1 31,-19 26-383,-1-27-193,0 27-128,0 0-32,-1 0-64,3 0-64,-23 27 0,21-1-65,0 28 33,2-2 32,-3 28-192,21 0-65,0-27 161,21 26 64,-3-26 128,2-26 32,0 26 128,21-53 289,-2 0 127,1-27-63,19 1-33,-39-28-64,20 1 97,-21-26 63,1 25-63,-20-24-97,0 24-256,-20 27-64,-19-25-160,19 25 0,-20 27-96,1 0 0,19 0-193,-21 27-63,3 0 128,17 25 160,1 2 63,20-2 1,0 2-32,0-28 64,20 28 96,21-54 64,-23 25-256,23-25 609,-1-25-161,-21-2-32,1 0-64,0 1 65,0-2 31,-20-24 32,0 26-224,-20 0-128,0-2-128,-19 28-192,-1 0 352,-1 0-160,3 28-1,17 24 33,1-26 32,0 28-224,20-1-97,0-1 33,0-25 192,20-1 192,0 1 0,21-27 32,-23 0 96,3 0-64,19-27 96,-40 1 32,20-1 161,-20-25 95,0 25-160,0 27-95,0-26-193,-20-2-64,0 2-97,20 26-159,-20 0-352,-1 26 63,21 2 0,0-2-191,0 1 31,0 0 192,21-27 353,-21 25 160,20-25-641,0 27-4580</inkml:trace>
  <inkml:trace contextRef="#ctx0" brushRef="#br1" timeOffset="76924.3997">5060 16937 5028,'-20'27'705,"20"-27"64,-18 0 544,18 0 609,0 0-609,0 0-672,-21 0-225,21 0 193,0 0 127,-20 0 97,20 0 256,0 0-416,-20 0-289,20 0-64,0 0-63,0 0 95,20 0-96,0 0-160,1 0 32,-3 0-128,22 0 32,1 0 32,18 0-96,-19 25 0,-1-25-128,1 0 0,-1 0-160,1 0-225,-20 0-384,-20 0-416,20 0-865,-20 0-1313,-20 0-289,0 0-1024</inkml:trace>
  <inkml:trace contextRef="#ctx0" brushRef="#br1" timeOffset="77176.4104">5239 16830 4772,'-19'-25'2627,"-1"25"-738,20 0-575,0-27 159,0 27-256,20 0-416,-20 27-545,19-27-128,1 0 705,20 0-609,-1 25-160,-19 2-32,20 0 0,1-1 32,-23 1-32,2 0 32,1 25 33,-21-24 223,0-3 64,-21 2-128,1-1-159,2-26-33,-23 26-128,1 2-609,20-2-961,-19 0-1761,19 2-4837</inkml:trace>
  <inkml:trace contextRef="#ctx0" brushRef="#br1" timeOffset="78551.4907">6271 7531 3651,'0'0'1377,"-18"0"-224,18 0 129,-21 0 191,21 0 609,0 0-192,-20 0-481,20 0-416,0 0-384,0 26-129,20-26-128,-20 0-95,39 28-1,1-28-64,19 0-128,22 0 0,-2-28 0,0 28-32,20 0-32,21 0-32,-21 28 64,40-28-96,-1 25-160,2-25-96,-2 28-353,1-28-32,-19 25 129,-21-25 95,-20 0 97,0 0-193,-38 0-95,-21 0-33,0 0-512,-20 0-3299</inkml:trace>
  <inkml:trace contextRef="#ctx0" brushRef="#br1" timeOffset="86360.9394">3135 15772 800,'0'26'865,"-20"-26"416,20 0 897,0 0-96,0 0-704,0 0-161,20-26 160,-20 26-352,0 0-128,0-28 64,20 28-64,-20 0-193,0-27-95,-20 27-385,20 0 32,-20-25-256,1 25-128,-21 25-288,20 2-161,-1 1 1,3-2 159,-2 0 65,-1 26-257,21-24-63,0-2-33,0 28 289,21-29 224,-1-25 63,-2 27 33,23-27 64,-21 0 0,19 26 64,-19-26 64,0-26 161,0 26-1,0-27-64,-20 2 513,19-2-97,-19-26 33,-19 25-161,19 2-191,-20 0-33,0 0-288,-20 0-288,21-2-161,-21 28-159,20 0-161,-19 28 224,19-2 289,20 0-128,-21 26-65,21 2-544,21-27 545,-1 25 287,-2-52 193,23 27 0,-1-27 97,-1 0 287,-19-27 128,0 2-63,19-2 63,-39 0 97,20-27-161,-20 28-223,-20 0-1,1 0-224,-1 0 64,0 26-128,-20 0-96,21 0-1,-1 26-31,0 0 32,0 0-416,20 0-834,20 2 417,-20-2-128,40 1-2786</inkml:trace>
  <inkml:trace contextRef="#ctx0" brushRef="#br1" timeOffset="92662.3">3076 15904 2754,'0'0'2915,"0"0"-2787,0 0 0,0 0 1730,0-28 128,0 28-641,0-26-448,0 26-224,0-26 159,0 26-159,0 0-513,0-26-192,-20 26-128,20 26-64,-20-26 64,-1 26-289,21 0-256,0 2 225,0-2 256,0 1 32,0 0-257,0-2 65,0-25 31,21 0 225,-1 0 192,0 0 33,0 0 31,-1-25 64,-19 25 64,20-27-32,0 0-64,0 1-31,-20-2 127,0 2 0,0 0-128,0 0 32,0 26 129,-20-26-193,0 52-192,0-26 64,1 26 0,-1 0-1,0 0 1,0 28-32,-1-27-64,21 0-224,0-2 0,21-25-417,-1 27-672,0-27-2820</inkml:trace>
</inkml:ink>
</file>

<file path=ppt/ink/ink69.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0:53:16.072"/>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definitions>
  <inkml:trace contextRef="#ctx0" brushRef="#br0">14728 5027 10249,'-39'0'256,"19"0"161,-20 0-449,1 27-32,-1-2 64,20 28 224,-19 27 96,-1-26-31,20 51 287,20-25 193,0 0-417,0-1-96,40-25-31,-1-2 63,21 0 32,19-52 97,0 0 63,0-25 129,-18-2-193,18 1-160,-20-28-128,-19 2 0,0-1-31,-21 0 31,-19-1-32,-19-24-96,-1 24-224,-40 1 576,1 1-352,0 25 32,-22-1 0,22 28 32,-20 28-32,19 24-64,21 2-32,19-1 32,20-1 32,0 1-192,40 1 96,-1-28 32,21 1 0,-1-2 32,0-25-1,2 0-31,-22 0-320,1 0-1282,0-25-4131</inkml:trace>
  <inkml:trace contextRef="#ctx0" brushRef="#br0" timeOffset="275.0156">15404 5292 13004,'-20'0'1633,"20"0"-159,0 0-97,20 0-704,-20 0 416,39 0-545,-19 0-544,20 0 0,-21 0-192,21 0-769,1 0-1761,-23 0-6439</inkml:trace>
  <inkml:trace contextRef="#ctx0" brushRef="#br0" timeOffset="418.0228">15443 5451 17104,'20'27'160,"0"-1"1121,19-26-384,1 0-289,1 0-287,-23 0-449,2 0-1538,1 0-2562</inkml:trace>
  <inkml:trace contextRef="#ctx0" brushRef="#br0" timeOffset="1083.0615">16356 3914 7366,'-20'0'3652,"20"0"-2531,0 0 192,0 0-672,20 0 320,0 0 384,0 0-576,1 0-481,17 0-256,3 0 0,-3 0-32,-17-26-256,19 26-897,-20 0-1217,-20 0-2211</inkml:trace>
  <inkml:trace contextRef="#ctx0" brushRef="#br0" timeOffset="1666.0951">16376 3940 512,'0'0'7783,"0"0"-8199,0 27 448,0-27 737,0 27 512,0-27-128,0 26-192,20 26-96,-20 3-321,21-3 353,-3 0-384,-18 28-289,20 0-32,-20 0-64,0 52-96,20-27 32,-20 29 32,0-29 417,21 27 480,-21 1-193,0-26 33,0 25-96,0-27-481,0 29-32,0-28-127,20-2-65,-20 30 32,0-27-160,0-29-65,0 29 1,0 0 0,0-29 160,-20 2 0,20-28 128,-21 2 64,21 24 1,-20-24 63,0-1 96,20 26-320,-18-26 32,18 27 0,0-27-64,0 27-32,0-54 32,0 27-32,0-53 64,0 27 0,-21-27 32,21 0 0,0 0 32,0 0 129,0 26 127,0-26-32,0 0-95,21 0-33,-21 0 0,18 0-32,-18 0 32,40 27-192,-19-27-64,-1 0 32,19 0-128,1 0-320,-1 0-129,1 0-320,-20 0-608,19 0-866,-39-27-4003</inkml:trace>
  <inkml:trace contextRef="#ctx0" brushRef="#br0" timeOffset="2380.1361">17071 3914 9673,'0'-26'2594,"0"-2"-608,0 28-545,0 0-480,0-25-96,-20 25-545,1 25-448,-1 3 64,0-2 0,0 27 32,-1 0 32,3-1-96,18 28 0,0-26-32,18-1 0,3-28 96,19 2 32,-1 0 32,1-1 32,19-26 64,-19 0 32,0-26 0,-1-1-32,2 0 64,-21 2-31,-20-28-65,0 26-288,0-25-225,-41-28 1,21 53 192,-39-26 63,19 26 257,-19 27 97,19 0 31,-19 0-96,39 27-160,-21 0 32,41-1 0,0 1-32,21-2-96,19 2 64,19 1-32,-19-3 0,-1-25-289,1 0-1280,0 0-2307</inkml:trace>
  <inkml:trace contextRef="#ctx0" brushRef="#br0" timeOffset="2683.1534">17567 4231 12523,'0'0'993,"-20"0"-1217,1 28 576,19-28 129,-20 0 416,20 25-481,-20-25-288,20 27-160,20-27-64,-20 27 64,39-27 160,-19 0 0,20 0 32,-20 0 97,19-27 223,-19 27 97,0-27 31,-20 2-31,-20-3-97,20 3-159,-40 25-417,21-27-417,-21 27-832,0 27-1346,1-27-3427</inkml:trace>
  <inkml:trace contextRef="#ctx0" brushRef="#br0" timeOffset="3296.1875">17170 4788 11755,'0'-53'2914,"-20"53"-2689,1 0 1088,19-27-576,-20 27-673,0 27-96,-20-27-32,21 53-161,19-26-63,0 25 192,0 1-96,19 1-97,1-1 161,20-26-96,-1-2 0,1 3 224,0-3 96,19-25 224,-18-25 321,-23-3 32,23 3 31,-41-2 97,20-26-224,-20 26-129,-41-25-160,21-1-96,-39-1-192,19 28-96,-19-1 96,19 0-64,-19 27 32,39 0-96,-19 0-96,19 27 96,0 0 32,20 26 32,40-1 0,-21-24 0,21-3-1,19 2 1,-19 0 128,0-2-96,-1-25-32,-19 0-192,1 0-192,-1 0-257,-20 0-704,0-25-2691</inkml:trace>
  <inkml:trace contextRef="#ctx0" brushRef="#br0" timeOffset="3613.2055">17627 4974 14958,'0'0'448,"0"25"1314,-20-25-161,20 28-832,0-1-321,0-2-319,0 3-161,0 25-321,0-26-864,0-2-1794,20 2-9385</inkml:trace>
  <inkml:trace contextRef="#ctx0" brushRef="#br0" timeOffset="4400.2516">17170 5478 13708,'0'0'929,"-20"0"-1057,1 0 96,-21 0 32,0 26 0,21 1-32,-1-2 32,0 29 0,20 0 32,20-2-64,0 0 32,19-24 0,1 24-96,19-25 32,-19-2 192,19-25 128,2 0 97,-23-25 319,3-2 161,-21 2 0,-1-30-160,-19 30-129,-19-28-224,-1 27-256,-21-28 1,-17 28-1,-3-27-193,2 53 290,19 0-193,-19 0 0,19 25-97,21 3 65,19-2 32,0 0-32,39 2 64,-19 24 96,20-25-128,-1-27 64,1 25 64,19 3-96,-39-28-96,21 0-192,-23 0-64,2 0-705,1 0-1698,-1-28-3459</inkml:trace>
  <inkml:trace contextRef="#ctx0" brushRef="#br0" timeOffset="4984.2842">17547 5768 13036,'0'0'1249,"0"0"-416,20 0 640,0 0-736,0-25-32,0 25-545,-1 0-224,1 25 96,0 3-160,-20-28 128,0 27-321,0-2 193,-20 2 128,0-2 32,-19 3 96,19-1 97,20 0-129,-20-27-64,20 0 0,20 25 128,0-25 32,0 27-64,19-27-224,1 0-224,-1 0-609,-19 0-1377,-20 26-4036</inkml:trace>
  <inkml:trace contextRef="#ctx0" brushRef="#br0" timeOffset="5200.2969">17269 6273 19058,'0'0'-321,"0"0"97,0 0 160,0 28-929,20-28-1217,-20 0-10955</inkml:trace>
  <inkml:trace contextRef="#ctx0" brushRef="#br0" timeOffset="5323.3042">17310 6511 14381,'0'26'-769,"0"-26"-416,0 0-2658</inkml:trace>
  <inkml:trace contextRef="#ctx0" brushRef="#br0" timeOffset="5461.3119">17289 6697 1761,'0'53'-64</inkml:trace>
  <inkml:trace contextRef="#ctx0" brushRef="#br0" timeOffset="5568.3176">17330 6855 13933,'18'27'3043,"-18"-27"-3107,0 0 416,0 0-576,0 0-2883</inkml:trace>
  <inkml:trace contextRef="#ctx0" brushRef="#br0" timeOffset="6275.3589">17269 7173 15630,'0'-26'577,"-20"26"-1,20-26 545,-19 26-352,-1 0-384,0 0-417,0 0-129,0 26 129,20 28-32,-19-28 96,19 26 0,0 28-32,19-28 0,1-25 128,20 26-192,-1-26 128,1 1-160,19-28 289,-18 0-193,-1-28 160,-1 1-32,-19 1 96,-20-1-64,0-25 0,0 25-64,-40-26-96,1 26-96,-2-25-64,-17 26 0,-3 26 128,22-28 64,-1 56 96,20-28-64,1 26 64,19 0 0,0 27 1,19-26-193,21-1-97,19 1-223,-19-2-385,19-25-480,-18 0-1089,-1 0-3492</inkml:trace>
  <inkml:trace contextRef="#ctx0" brushRef="#br0" timeOffset="6556.375">17567 7465 11594,'20'53'1025,"-20"-25"-352,0-3 1249,0 1-353,0-26-287,0 28-482,0-28-159,0 0 128,0-28-353,0 2-96,0 1-320,20-30-64,-20 29-192,20-1-288,-1 0 319,1 2 129,0 25 192,0 25 193,1-25-33,-3 27 192,2 26 33,-20-26-385,21 1-192,-21 23-801,0-51-1121,20 28-1057,-20-28-11050</inkml:trace>
  <inkml:trace contextRef="#ctx0" brushRef="#br0" timeOffset="7675.4376">17984 4020 10570,'-20'0'640,"20"-26"577,0 26 32,0 0 161,0-27 95,0 27-576,0 0-833,0 27-64,20-27 289,0 26 63,20-26-96,-1 27-160,1-27 32,19 0-63,2 0-97,-22 0 32,1 0 0,-20 0-64,-1 0 64,1 0-161,-20 0 65,20 0-32,-20 25 96,0 30-32,0-3 32,0 0 64,0 1-96,0 27 96,0-1-64,20 2 0,-20 25 0,0-1 0,0 2 0,0 25 32,0-27-160,0 28 64,0-26 32,0-2 32,0 2-96,0-28 0,0 54 160,-20-28-32,20 2 64,-20-2 32,20-24 97,0 24-65,0-25 64,0-1-128,0 1 0,20 0 0,-20-2 32,20-24-128,-20-1 96,0-1 65,20 1 127,-20-26 96,0 26-96,0-27-63,19 27-97,-19 2 0,0-30 32,20 2-96,-20 25-32,0-24-32,20-2 64,-20 0-96,0 0 96,0 28 96,0-28 225,0 1 95,0-27-127,0 25-257,0 2 0,0 0-64,0-27-32,0 26 0,0 1 32,20-27 0,-20 0-32,0 28 32,0-28 64,0 0 0,0 0 0,0 0 160,0 0-63,0 0-1,0 0 96,-20 0-192,20 0-64,-20-28-192,-19 28-64,19 0-417,-40-27-640,21 27-993,-22 0-737,-18 0-4612</inkml:trace>
  <inkml:trace contextRef="#ctx0" brushRef="#br0" timeOffset="28359.6211">3195 8074 256,'39'-27'865,"-39"1"-33,0 26 450,20 0 287,-20 0-224,0 0-416,0 0 192,0 0 160,0 0 65,0 0-129,0 0-160,0 0-288,0-26-193,-20 26-320,20 0-95,-20 0-193,1 0-33,-1 0-31,-20 0 0,1 26 64,19 0 32,-20-26-96,1 27 64,19 0-288,-1-27 96,21 26 128,-20-26 96,20 0-65,0 0 98,0 27 127,20-27 224,-20 25-128,21 29-128,-21-26-32,0 50-96,0-24 65,0 24-33,0 2-32,0-1 0,0 1 32,20 25-32,-20-26 32,0 29 0,0-3-32,0 1 64,0 0-32,0 1 352,18-2-64,-18 29-127,0-29-33,21 0-64,-21-25-64,20 27 32,-20-28-64,20-1 0,0 4 32,-20-4 0,19-24 0,-19-2-32,0 1 0,20-26 32,-20-1 128,20 1 128,-20-2 33,20 4-129,0-4-64,-20-25-128,19 27 32,1-27 0,0 26 0,0-26-64,0 27 64,-1-27-32,21 0-64,1 27 32,-3-27 64,3 0-96,-2 0 96,21 0-96,-21 0 96,21 0 0,-1 0-32,2 0-32,-3 0 96,22-27-96,0 27 0,-1 0 96,0 0-96,21 0 32,-1 0 32,-20 0-32,20-27 0,0 27-32,-18 0 64,18 0-32,-20 0 0,20 0-32,-20 27 64,21-27-64,-1 0 32,0 0 0,0 0 32,21 27-64,-21-27 32,20 0 32,-19 26-32,19-26 0,-1 0 0,-17 26 64,16-26 0,3 28-32,-1-28-32,0 25 0,-19-25 32,19 0 96,0 0-256,-1 0 192,2 27-64,-1-27 0,0 0 32,1 0-64,-2 0 64,1 0-32,-20 0 0,21 0 32,-1 0-32,-20 0 64,21 0-31,-21 0-1,20 0-97,-20 0 65,1 0 0,-1 0-64,0 0 64,20 0-64,-19 0 96,17 0-32,-16 0 0,-2 0 32,19 0-32,-18 0 0,-1 26 97,20-26-226,-20 0 225,21 0-96,-21 0 0,0 0 33,0 0-66,1 0 66,-1 0-66,0 0 130,0 0-161,0 0-225,21 0 545,-21 0-127,0 0-161,1-26-32,-21 26 64,20 0 0,0 0-33,0 0 130,-18 0-129,18 0 96,0 0-193,1-27 129,-1 27 129,0 0-258,-20 0 226,20-25-129,0 25 0,-19 0 64,19 0 0,-19 0-32,20 0 32,17 0-64,-17 0 32,-1 0-64,0 0 64,0 0 64,2 0-64,-2 0 224,1 0-160,-1 0 0,-20 0-64,20 0 32,0 0-32,1 0 32,-1 0-32,0 0 0,0 0 64,0 0-192,1 0 224,-21 0-96,20 0 0,0 0 32,-20 0 32,22 0-64,-22 0 0,0 0 0,0 0-64,0 0 64,2 0 0,-22 0 0,0 0 64,1 0-64,-1 0 32,2 0 32,-3 0-128,-17 0 96,-3 0-64,3 0 0,-1-28-32,-1 28 96,-19-26-96,0 0-32,0 26 192,-20-27 0,19 0-64,-19 1 32,0-1 128,0 2-128,0-29-64,0 27 129,0-26-226,0 0 33,0 1 32,0-2 32,0-24 0,0 24-32,20-26 32,-20 0 96,20-25-160,-20 26 32,20-27 96,-20-1-96,0 2 96,0-29-128,21 29 64,-21-28-64,0 27 0,0 1-64,-21-3 64,21 4-64,0-3 0,0 27 32,0-25 32,0 25-32,0 1-1,0 26 65,0-26 32,0 26 97,0 0-1,0-1 32,-20 28-96,0 0 32,0-27-128,1 53 32,-1-27 32,-20 1-32,1 26-32,-1 0 64,-1-27 0,-17 27-160,17 0 192,-18 0-32,-1-25-65,1 25 65,0 0 33,-22 0-1,2-27 160,0 27-128,-20 0-32,0 0 0,0 0 0,-21 0 32,1 0-192,0 0 160,-19 0-160,18 0 64,-19 0 0,-19 0 32,-2 0 64,2 0-64,0 0 128,-2 0-192,-18 0 96,18 0 0,-18 0 32,-1 0 0,-19-27-32,20 27 32,-2 0-96,-19 0 64,1 0 0,-1 0-32,1 0 64,0 0 0,-1 0-64,21 0 64,-21 0 0,1 0-128,-1 0 256,20-26-256,-20 26 128,1 0-32,-1 0 96,1 0-128,20 0 96,-1 0-32,1 0 32,-2 0-64,22 0 0,-20 0 32,18 0-96,-18 0 128,20-27-96,-22 27 32,22 0 0,-21 0 64,20 0-128,-20 27 0,1-27 128,18 0-32,-18 0-32,20 0 0,-40 0 0,18 26 0,-19-26 96,21 27-128,-20-27 32,-1 27-32,1-27 0,-1 25 64,21 2-32,-2-27 96,2 26-384,-1-26 576,1 27-416,18-27 32,2 0-96,19 27-289,-1-27-384,22 26-832,-1-26-3780</inkml:trace>
  <inkml:trace contextRef="#ctx0" brushRef="#br0" timeOffset="38982.2282">3254 10777 1089,'-20'0'2114,"20"0"-769,0 0-160,0 0 96,0-27 193,-20 27 255,20 0-576,0 0-512,0-26 160,0 26 63,0 0-127,-19 0-481,19 0-256,0 0-32,19 0-32,1 26 160,0-26-32,39 0-32,2 0-32,-3-26-320,22 26-545,-20-27-2113,-1 27-7623</inkml:trace>
  <inkml:trace contextRef="#ctx0" brushRef="#br1" timeOffset="53049.0342">9527 10326 32,'40'-25'3395,"-40"-3"-2050,20 2-1057,0 26-288,-20-28-192,19 3-96,-19 25 192,0-27-449,-19 1-1345</inkml:trace>
  <inkml:trace contextRef="#ctx0" brushRef="#br1" timeOffset="53647.0682">9328 10007 7591,'-20'28'1889,"2"-28"1,18 0 448,0 0-224,-21 0-320,21 0-833,21 0-352,-3 0 191,23 0-223,-1 0-33,19 0-159,1 27 63,-1-27-31,20 0-65,20 0-192,1 0-128,19-27 128,-20 27-128,21-28 32,-41 28-64,-20 0 0,1 0-64,-40 0 32,0 0-352,-20 28-289,0-28-159,-20 27-450,-20-2-768,0-25-4900</inkml:trace>
  <inkml:trace contextRef="#ctx0" brushRef="#br0" timeOffset="57065.2628">19274 8471 10986,'0'-78'512,"0"78"802,0-27-482,0 27-639,20 27 127,-20 25 321,20 28-193,0 25-160,-20 27-160,20 28 0,-20-28-63,-20 27 31,20-26-64,-20-28 224,20-25 384,0-26-63,0-28 96,0-26 448,0-26-256,0-1-641,0 0-192,20-53-64,-20 28-32,20-28-96,19 27-193,-19 0-159,1 1 352,-1 52-1,0 0 97,-2 26 289,3 0-129,-21 27 64,20 27-160,0 0-288,-20-1 480,20 1-929,-1-28-1121,1 1-1281,-20 0-1281</inkml:trace>
  <inkml:trace contextRef="#ctx0" brushRef="#br0" timeOffset="57411.2828">19790 9293 15758,'0'-27'1794,"0"27"-1858,-19 27 64,19-1 128,0 1-64,19 26 96,1-1-352,0 2-288,1-1 63,-1-26 321,18-1 96,-17-26 96,-1 0 32,0 0 65,-1-26 95,1-28-160,-20 28-64,-20-28 0,1 2-64,-1 24-64,-21-24-288,3 52 160,18 0 160,-1 0 128,1 27-64,0-2 64,40 30-32,0-30 32,21 2-32,-3 0-96,23-1-192,-2-26-257,-19 0-640,-1 0-2242,1-26-5734</inkml:trace>
  <inkml:trace contextRef="#ctx0" brushRef="#br0" timeOffset="57800.306">20367 8498 12043,'-20'-53'1601,"20"26"-800,-20 27 192,-1 27-32,21 26 352,-18 26-288,-23 1-288,21-2-128,0 30-33,0-29-288,20 28-192,0-55 33,20 28-161,20-28-417,-19 1 33,17 0-225,3-26-160,-1-27-448,-1 0-961,1-27-2402,-20-26-5286</inkml:trace>
  <inkml:trace contextRef="#ctx0" brushRef="#br0" timeOffset="57952.3147">20426 8894 11979,'-20'-25'2722,"20"50"-2561,0 3 415,0 25 321,40 1 32,0-2-385,-1 1-319,21 0-738,-1-27-224,0 27-224,-18-53-992,-1 27-1090,-22-54-2178</inkml:trace>
  <inkml:trace contextRef="#ctx0" brushRef="#br0" timeOffset="58103.3228">20723 9002 6694,'-59'-27'2883,"19"54"-930,20 0 97,-19-2-672,-1 28-257,20 1-385,1-2-511,-1 1-321,20-26-545,0 26-512,20-53-609,19 0-544,-19 0-3107</inkml:trace>
  <inkml:trace contextRef="#ctx0" brushRef="#br0" timeOffset="58305.3348">20823 8603 15118,'60'107'672,"-41"-55"-127,21 1 1409,0 26-449,-21-24-352,-19 25-993,0-2-352,-19 28-448,-1-26 31,-20-27-96,20 0-704,1-26-1153,-1-27-3844</inkml:trace>
  <inkml:trace contextRef="#ctx0" brushRef="#br0" timeOffset="58457.3435">21260 8843 18449,'59'26'320,"-19"-26"-224,0 25 161,-21-25-193,1 28-128,0-28-1057,-20 27-3652</inkml:trace>
  <inkml:trace contextRef="#ctx0" brushRef="#br0" timeOffset="58579.3505">21280 9002 18257,'0'52'128,"20"-52"929,-1 27 833,21-1-1154,0-26-415,-1 0-930,1 0-1825,-1 0-4196</inkml:trace>
  <inkml:trace contextRef="#ctx0" brushRef="#br0" timeOffset="59126.3816">22331 8603 17360,'-19'-52'576,"-1"52"-640,-20 26-384,20 0 544,-19 1-64,-1 26 64,1 26-128,19 2 96,0-30-96,0 30 96,20-2-32,0-26 64,40 1 0,-1-28 193,1 0 127,19 0 225,1-26-1,-21-26-127,22 0-193,-23-27-64,-18 0-224,1 1-128,-21-2-416,-41-27-353,3 30-480,-23-2-257,2 25 1250,0 1 576,-1 54-96,21 1 0,-1-3 129,40 3 191,0 23 225,20-23-161,39 25-95,1-26-129,-1 0-64,20-27-320,0 0-352,-18 0-738,-22 0-2177,1-27-7943</inkml:trace>
  <inkml:trace contextRef="#ctx0" brushRef="#br0" timeOffset="59286.3902">22511 8418 17680,'19'27'321,"21"-27"-161,0 0 352,19 0 257,-19 26-385,19-26-480,-18 0-1089,-3 0-1089,-17 0-3107</inkml:trace>
  <inkml:trace contextRef="#ctx0" brushRef="#br0" timeOffset="59422.3985">22629 8418 11306,'-19'53'3203,"19"1"-2658,0-2 864,19 1 129,-19 0-898,20 26-512,-20-26-672,20 26-1090,0-51-2273,0 25-6407</inkml:trace>
  <inkml:trace contextRef="#ctx0" brushRef="#br0" timeOffset="59611.4092">22868 8843 16591,'60'51'577,"-21"-23"800,1-1 609,-1 26-737,21-26-704,-1 25-513,-19 1-769,19-26-224,-38 25-256,19-26-1313,-40-26-2499,18 0-4100</inkml:trace>
  <inkml:trace contextRef="#ctx0" brushRef="#br0" timeOffset="59769.4185">23285 8869 15983,'-59'80'1025,"38"0"640,-19-28 930,-19 28-1410,39 25-833,-20-25-352,21 0-1217,-1-1-1121,-20 1-3460</inkml:trace>
  <inkml:trace contextRef="#ctx0" brushRef="#br1" timeOffset="62089.5506">9865 10194 11530,'0'0'609,"0"0"-257,0 0 385,-20 0 416,20 0-320,0 0-192,0 0-1,20 25 193,-20-25 32,0 28-225,0-28-127,0 26-129,20 2-128,-20-28-63,0 25-1,20 2 0,-1 26-64,1-26-96,0-1 0,0 26 32,0-25 64,19 26-128,1-1 0,19-23 0,-18 23 0,38 1 64,-20 0 32,21 1 33,19-29-129,-19 28 64,39-26-32,-20 26-32,20-26-32,-1 25 64,22-25-128,-1 26 96,-1-26-64,2 25-1,-1-24-95,20-3 64,0 28 0,20-27 64,-21 2-256,20 25 544,2-26-224,-2 26-64,21-28 64,-21 29 0,20-28-32,-18 28-64,19-2 192,-1-26-160,0 28 0,21-28 32,-21 28 96,20-29-96,0 2 0,-19 26 0,19-26 64,-19-1-32,19 1 0,-19-2 0,19 2-32,-19 1-64,-1-3 160,1-25-96,-1 27 64,-20-27-128,2 27 96,-2-27-64,1 0 129,-20 0-65,0 0 96,-20 0 32,-21 0 128,-19 0 96,2 0-159,-2 0-65,-20 0-128,-20-27 32,2 27-96,-23 0 64,3 0-32,-3-27-481,-38 27-127,21 0-353,-21 0-96,-21 0-769,3 0-1185,-2-25-1921</inkml:trace>
  <inkml:trace contextRef="#ctx0" brushRef="#br1" timeOffset="62341.5645">18897 11969 1953,'0'0'14158,"0"27"-14158,20-27 32,21 0 64,-3 26 384,23 1 129,-2 0-321,0 26 97,21-28 223,-41 30 129,1-3-513,-20 0-160,-20-24 0,0 24-32,-40-25 128,0-1-64,-19 1-96,0 0-96,-1-1-672,1 0-770,18-26-1697,3 28-8968</inkml:trace>
  <inkml:trace contextRef="#ctx0" brushRef="#br1" timeOffset="62991.6008">19731 11360 11306,'-20'-52'385,"20"52"-449,20 25 64,-20 28 1057,20 27 352,0 27-512,-20 25-449,19 0-128,-19 27 33,-19-1-257,-1-51 0,20 0 0,0-29 160,-20-51 321,20 0 127,0-27 289,0 0-224,0-54-577,20 28-96,-20-26-128,39-28 32,-19 26-160,0 1 0,21 1 96,-3 52 32,-17 0 64,-1 0 128,0 52 128,-20 1-95,0 1-1,0-1-224,0 26 0,0-26-449,0-26-800,0 25-961,19-24-2402</inkml:trace>
  <inkml:trace contextRef="#ctx0" brushRef="#br1" timeOffset="63345.6199">20227 12181 16047,'0'0'160,"-20"0"-160,20 28 769,-20-3 191,20 29-415,0-1-257,0-26-160,20 25-128,0-26 129,21 1-97,-3-27 128,-17 0 0,-1 0 32,20-27-64,-21 1 0,-19-26-64,0 25 0,0-26-64,-19-1-224,-21 29-128,-1-3 224,3 28 288,17 0 32,-19 28-192,20-3 96,20 2 0,0 0-32,20-2 64,20 3 129,19-1-417,-18-27-193,18 0-255,1 0-706,-21 0-1472,-19-27-3780</inkml:trace>
  <inkml:trace contextRef="#ctx0" brushRef="#br1" timeOffset="63589.6368">20664 11440 16143,'0'-28'1569,"0"28"-1345,0 28 129,-20-2 768,20 28 224,-20 24-160,20 29-768,-20-2-161,20-25-256,0 26 0,20 0-192,-20-27-257,40-26-127,-19 1-161,-3-29-288,2-25-224,21 0-737,-21-25-1505,-20-2-1314,18-25-2177</inkml:trace>
  <inkml:trace contextRef="#ctx0" brushRef="#br1" timeOffset="63827.65">20802 11864 12812,'21'26'3299,"-21"0"-2114,20 2-192,0-3-256,19 28-225,1-26-320,19 0-288,-19-1-577,1-26-95,-21 0 95,-2 0-544,-18 0-321,0-26 449,0-28 449,-18 28 512,-2-1 128,-21 27 128,21-25 448,-19 50-223,19-25-65,-20 27-32,1 26 65,19 0-193,-20-1-128,19 3-673,3 24-3171</inkml:trace>
  <inkml:trace contextRef="#ctx0" brushRef="#br1" timeOffset="64065.6632">21102 11520 12523,'59'25'1602,"-39"28"-673,19 1 896,-19 26 129,20 25-224,-20-26-449,-20 27-1089,0-26-96,-20 27 33,0-28-1,0-26-353,-19-1-287,19-25-129,-21-1-608,41 1-544,-20-27-2564</inkml:trace>
  <inkml:trace contextRef="#ctx0" brushRef="#br1" timeOffset="64254.6745">21517 11916 17072,'40'0'448,"-19"0"-288,17 0 737,23 0-384,-22 0-545,-19 0-1090,0 0-3906</inkml:trace>
  <inkml:trace contextRef="#ctx0" brushRef="#br1" timeOffset="64383.6825">21557 12022 17104,'-20'54'1185,"20"-54"-801,20 26 1506,21-26-160,-23 0-898,23 27-671,-1-27-674,-21 0-1761,1 0-2659</inkml:trace>
  <inkml:trace contextRef="#ctx0" brushRef="#br1" timeOffset="64881.7108">23106 10643 13548,'0'29'513,"0"-29"159,0 52 706,0 1-225,0 0-352,20 1-513,-1 24-288,-19 29-64,20-28-385,-20 1-704,20 0-1089,0-2-1730,-20-24-1024</inkml:trace>
  <inkml:trace contextRef="#ctx0" brushRef="#br1" timeOffset="65090.721">22550 11598 14926,'-79'27'1569,"79"0"-1152,0-1 223,40 1 513,19-27-128,20 0-544,60 0-353,40 0 32,19 0 320,1 0 33,-20 0-321,-61 0-160,22 0-64,-1 0-1057,-21 0-1121,2 0-1410,-60 0-8519</inkml:trace>
  <inkml:trace contextRef="#ctx0" brushRef="#br1" timeOffset="65466.7445">22511 12446 15822,'0'0'961,"0"0"-736,0 27 1088,0-27-96,19 27-448,-19 25-353,20 1-224,-20 0-256,20 1-256,-20-1 0,20-1-129,-20 1 33,20-26-161,-20 0-480,0-27-833,19 0-2177</inkml:trace>
  <inkml:trace contextRef="#ctx0" brushRef="#br1" timeOffset="65623.7531">22669 12473 14189,'20'0'2018,"-20"0"-2018,20 0 96,19 27 160,22-27 513,-2 0-449,1 0-288,-1 0-736,0-27-1218,-39 27-1986,20 0-4228</inkml:trace>
  <inkml:trace contextRef="#ctx0" brushRef="#br1" timeOffset="65775.7617">22888 12288 1089,'-20'53'10441,"20"-26"-9832,0 25-129,0 1 577,0 0-224,0 26-416,0-26-353,0 26-673,0 1-864,20-27-2275</inkml:trace>
  <inkml:trace contextRef="#ctx0" brushRef="#br1" timeOffset="66114.7814">23305 12685 17424,'0'27'1217,"0"-27"-1601,20 0 416,-2 0 192,3 0 160,-1 0-127,0 0-129,19 0-96,1-27 96,-20 0-64,0 27 0,-20-26-96,-20-1-128,0 27 128,-20-25-32,1 25 352,-1 25-128,1 2-96,-1 26 64,19-26 161,1 26 159,40-28-64,1 30-159,19-30-97,-1-25-224,-19 0-257,20 27-544,-1-27-608,1 0-1506,19-27-5797</inkml:trace>
  <inkml:trace contextRef="#ctx0" brushRef="#br1" timeOffset="66346.7937">23761 12341 4836,'-19'0'10826,"19"0"-10185,0 0 384,0 0 64,19 0-641,1 0-544,0 0-640,20 0-578,-1 0-2113,-19 0-5221</inkml:trace>
  <inkml:trace contextRef="#ctx0" brushRef="#br1" timeOffset="66727.8159">24157 12181 13676,'0'-27'-352,"0"27"-128,0 0 896,-18 0-64,-2 0-127,20 27 127,-21 1 32,1-3 33,20 2-65,0 25-160,0-24-96,20 24 96,1-25 193,-1-1 223,19 1 33,-19-27 0,20 0-289,-21 0 32,21-27-159,-20 1-33,0-1-192,-20-25-128,0 24-257,0-24-672,-20 25-448,-20-26 384,1 26 929,-1 2 288,20 25-64,-19 0 288,39 25 257,-20 2 448,20 26-289,20-26-159,-2 0-321,3-2-160,19 3-224,-1-1-352,-19-27-1186,20 0-2722</inkml:trace>
  <inkml:trace contextRef="#ctx0" brushRef="#br1" timeOffset="66886.8257">24396 11996 15887,'0'-27'992,"0"27"-863,20 0 1440,0 0-544,19-25-705,2 25-352,-1 0-800,-1 0-1347,-19 0-3554</inkml:trace>
  <inkml:trace contextRef="#ctx0" brushRef="#br1" timeOffset="67030.8337">24516 11944 11851,'-21'25'2594,"21"2"-1633,0-1 1153,0 1-544,21 0-770,-21 26-736,20-1-672,-20-24-673,0 24-1250,20-25-4163</inkml:trace>
  <inkml:trace contextRef="#ctx0" brushRef="#br1" timeOffset="67196.8424">24615 12288 14445,'40'0'1313,"-21"0"385,1 25 416,20-25-1153,-20 28-833,19-1-256,1-2-513,-1 2-512,-19-1-961,21-26-3203</inkml:trace>
  <inkml:trace contextRef="#ctx0" brushRef="#br1" timeOffset="67340.8512">24933 12288 12075,'-21'0'1441,"21"0"289,-40 25 993,22 3-866,-3 24-1344,-19-25-962,20 26-1729,-19 0-3811</inkml:trace>
  <inkml:trace contextRef="#ctx0" brushRef="#br1" timeOffset="67852.8804">24178 11837 8167,'-21'0'5702,"3"0"-5318,-2 0 609,20 0 961,0 0-641,0 0-993,38 0-192,3 0-63,18 0-33,21 0 192,19 0-128,1 0-32,-1 0-96,20 0-769,-40 0-1537,-20 0-2723</inkml:trace>
  <inkml:trace contextRef="#ctx0" brushRef="#br1" timeOffset="72640.1542">9349 8233 8103,'-41'0'1313,"41"0"-288,-18 0-736,18 0 63,-21 0 769,21 28 288,-20-3-256,20 28-288,20 1-160,1-2-289,-21 1-288,18 26-31,2 27-33,-20-27 0,0 28 0,0-27 0,0 25 64,0 2 96,0 25 32,-20-26-127,20 0-129,-18 0 96,18 0-64,0-26 0,0-2-32,18-24 32,-18 24 0,0-50 96,20-1-192,-20-2 160,0 2-128,0-27 192,0 27-192,0-27 64,21 0 256,-21 0-128,20 0 65,-20 0-129,20 0-32,19 0-96,-19-27 64,20 27-64,-20 0 96,19 0-384,1 0 448,-1 0-32,1 27-160,1-27 128,-3 0-32,23 26 0,-22-26-32,21 0 0,-1 0 32,0 0-32,1-26 0,-1 26 0,2 0 0,-2 0-32,20 0 64,-19 0-32,-1-27-64,20 27 192,-18 0-224,18 0 96,0 0 0,-19 0 32,19 0-320,0 0 544,-20 0-320,22 0 0,-2 0-32,-20 0-65,22 0-223,-23 0 576,1 0-256,2 0 0,-22 0 32,1 0-256,0 0 224,-21 0 32,1 0 0,-20 0 96,20 0-128,0 27 0,-20-27 32,39 0 32,-19 0-96,20 0-353,-19 0 193,17 0-225,-17 26 97,19-26 256,-22 0 96,3 0 96,-21 0-32,20 0 32,-20-26 192,20 26 65,-20 0-97,0 0-64,0 0-96,0 0-32,0-27 0,0 27-64,0 0 32,0 0 0,20-27 32,-20 27 0,0-25-288,0 25 608,0-27-128,0 27 1,0-28-354,20 3 290,-20-2-225,0-25 64,19 24 32,-19-24 32,0-1-96,0-27 0,0 1 96,0-1-160,0 0 96,0-25-97,0-28 130,0 27 31,0 1-161,20-28 97,-20 26-64,0-25 0,20 0-32,-20 27 64,0 25 64,0 0-96,0 1 224,0 26-128,0 26 0,0 0 65,0 1-130,0 26 1,0-26-128,0 26 128,0 0-128,0 0 128,0 0-64,0 0 32,0 0 32,0 0 0,-20 26 192,0-26-96,-19 26 32,-1-26-96,-19 27 128,-22-27-32,2 27-96,-40-27 32,1 0-64,-42 0 193,2 26 95,-22-26-128,22 0 64,-20-26 128,18 26-191,-18-27 351,20 27-160,-2 0 1,2 27-193,39-27-128,-21 26-32,22 26-321,17 2-768,2-1-672,0 0-1891,20 1-8455</inkml:trace>
  <inkml:trace contextRef="#ctx0" brushRef="#br0" timeOffset="169323.6839">20446 4603 32,'-20'0'2818,"20"0"-3971</inkml:trace>
</inkml:ink>
</file>

<file path=ppt/ink/ink7.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1:53:45.564"/>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00FF00"/>
    </inkml:brush>
  </inkml:definitions>
  <inkml:trace contextRef="#ctx0" brushRef="#br0">2580 3775 5028,'-20'0'737,"-1"0"160,21 0-32,0 0 352,0 0 64,0 0-736,21 0-65,-1 0 193,-2 27-225,3-27-160,-1 0-128,20 0 33,-1 0-33,1 25-32,-1-25-32,21 0 0,-1 0 64,22 0 0,18 0-31,19 0-1,1-25-96,1 25 32,19 0 0,-1-27 96,2 27 0,18 0 32,1 0 257,20 0-1,-21-28 65,22 28-193,-2 0-224,-20 0-64,22 0 64,-22 0 0,20 0-32,2 0 64,-1 0 1,19 0 31,-20 0-96,21-25 64,-40 25-32,0 0 0,-20 25 0,-20-25-96,-1 28-64,2-28 32,-21 27 32,0-27 64,-20 25-32,2-25 0,-2 27-32,-20-27 0,-19 0-32,-20 0-64,19 0-416,-39 0-577,20 0-641,-20 0-1441,-20 0-6310</inkml:trace>
  <inkml:trace contextRef="#ctx0" brushRef="#br0" timeOffset="953.0543">2738 7749 6854,'0'28'224,"0"-56"-128,0 28 1570,20 0 480,0 0-1345,-1 0-481,21 0-32,0 0-32,19 0 97,20 0-1,21 0-96,39 0-192,1 28-32,-2-28 1,1 0-1,19 0 64,-18 0 96,-1 0 32,-21 0-160,-19 0-64,-38 0-32,-2 0-96,-19 0-897,-20 0-1441,-20 0-3364</inkml:trace>
  <inkml:trace contextRef="#ctx0" brushRef="#br1" timeOffset="5389.3082">7166 4782 5925,'0'0'2082,"0"0"-1121,0 0-224,-20-27 512,20 27 32,0 0-576,0 0-513,0 0-128,0 27 352,20-27 161,-20 27-225,0 25 65,18-26 63,-18 54 65,0-28 127,0 55-127,20-2-193,-20 29 129,0 24-193,0-24 0,0 51-64,0-26 33,0 26 31,0 0-32,0 1 32,0 0 1,0-27 95,0-27 321,0 27-385,0-27-64,0 28-160,0-28 257,0 28-289,0-28 0,0 26 64,0 1-64,21-26-128,-1-1 96,-20-53-64,20-26 128,-20-26-96,0 0-288,0-27-513,0 0-128,18 0-897,-18-54-1569,0 1-5317</inkml:trace>
  <inkml:trace contextRef="#ctx0" brushRef="#br1" timeOffset="5923.3386">6966 5179 2754,'-19'27'5317,"19"-27"-5125,-20 0 641,20 0 1505,0 25-96,-20-25-960,20 0-514,0 0 321,0-25 65,20-2-578,0-26-448,19 0 32,1-26 97,0-1-321,-1 1 192,-19 26-32,1 0-128,-1 26-64,-2 2 64,-18 25-193,20 0 33,1 25 96,-1 2 64,18 26 96,-17-26-160,-1 25 128,20 1-512,-21 0-449,21-26-481,-20 26-704,19-27-3523</inkml:trace>
  <inkml:trace contextRef="#ctx0" brushRef="#br1" timeOffset="6637.3796">6787 8199 12395,'0'0'1153,"0"0"-1025,0 0 161,0 0 800,0 0-160,0 0-833,0 0-64,41 0 576,-3 0-191,23 27-33,18-27 32,0 27 33,40-27-65,1 26-288,19-26 97,-1 0-193,22 27 96,18-27-32,21 0-32,-21 0 0,0 0-64,22 0 0,-21-27 0,-21 27 160,-19 0-96,-19 0-32,-21 0-32,0 0-32,-40 27-64,1-27-97,-21 0-191,2 0 96,-3 25 95,3-25-127,-21 0-256,0 0-1,-1 0-128,-19 0-416,20 0-608,-20-25-866,0 25-3395</inkml:trace>
  <inkml:trace contextRef="#ctx0" brushRef="#br1" timeOffset="6924.3961">9666 8067 13708,'21'0'-672,"-1"0"768,18 0 384,3 0 385,-2 27-288,1-27-225,0 27-32,19-1 513,-19 26 32,-21-25-449,21 0-223,-20-27 63,-20 26-224,0 1 160,-20-2 0,-20 3-64,1-2 0,-21-26-192,-19 28 193,40-3-482,-22-25-351,23 27-514,-3-1-639,1 1-450,1-27-3586</inkml:trace>
  <inkml:trace contextRef="#ctx0" brushRef="#br1" timeOffset="7976.4562">6787 7511 5509,'0'27'4196,"0"-27"-4356,0 0 256,0 0 1409,0 0 0,0 0-800,0 0-288,0-27 287,0 27-191,0 0-161,0 0-256,21 0 0,-1 0-32,0-26 0,19 26 0,1-27 32,19-26-31,1 1-65,19-2-32,21 1 64,19-27 0,0-25 96,19 25 352,2-26 161,-1 0-129,20 0 1,-1 0-129,-19 2-96,19-4-31,-18 2-225,20 1 32,-43-2 0,23 29 32,-21-2 32,1 0 0,-21 28 96,20-2 1,-40 1-33,21 0-96,-1 26 32,-40-25-32,1 25-288,-21 1 608,-19-1-448,0 27-288,-20 0-1121,-20 0-1602,-39 0-1089</inkml:trace>
  <inkml:trace contextRef="#ctx0" brushRef="#br1" timeOffset="9030.5164">9786 5949 12940,'0'0'32,"0"26"-64,0 0 897,0 0 288,0 28-865,0 24-288,20-24 256,-20-1 609,0 26-577,0-53-192,19 28 32,-19-26-95,0-28 31,20 0 128,-20 0 128,20-28-224,-20 1-128,20-26-256,-20 1 64,20-2-129,-20 1 225,19 26-64,-19 27 32,20 0 96,0 0 224,-20 27 128,20 0 33,0 26 223,-1-26-448,-19 25-128,20-26 32,-20 28-128,20-26-288,-20 24-577,20-27-289,-20 2-607,21-27-1859</inkml:trace>
  <inkml:trace contextRef="#ctx0" brushRef="#br1" timeOffset="9277.5307">10302 5895 1281,'-20'-26'13773,"20"-1"-13645,0 27 256,-20 27 865,20-1-352,-20 28-576,20-2-1,0 28-192,0-2 0,0-24-128,20-1-32,0 0-160,19-1-160,-19-25-449,20 0-64,-20-27-608,0 0-1026,-1-27-1120,1 0-3364</inkml:trace>
  <inkml:trace contextRef="#ctx0" brushRef="#br1" timeOffset="9428.5393">10440 6134 12459,'0'25'641,"0"-25"704,20 27 513,0 0-160,0-1-1282,19 1-320,2 0-128,-21-1-288,18-26-737,3 26-929,-1-26-1634,-21 0-6629</inkml:trace>
  <inkml:trace contextRef="#ctx0" brushRef="#br1" timeOffset="9594.5488">10738 6107 12748,'-19'27'2306,"-1"-2"-2434,0 2 832,0 0 1282,-1-1-1313,3 28-673,-2-28-449,0 0-351,20 27-257,0-53-833,0 27-1057,0-27-2434</inkml:trace>
  <inkml:trace contextRef="#ctx0" brushRef="#br1" timeOffset="9817.5614">10837 5683 14445,'40'26'609,"-40"2"-33,40 24 1154,-21 1 0,1 0-545,0 1-801,1 24-256,-1 2 32,-20-1 33,0 1-354,-20-1-543,-1 1-545,1 0-1570,-19-28-2274</inkml:trace>
  <inkml:trace contextRef="#ctx0" brushRef="#br1" timeOffset="11513.6584">1428 11194 13292,'-20'0'256,"0"0"-256,20 0 385,0 0 640,20 0 0,0 0-417,0 0-320,19 0-159,21 0-65,-1 0 0,2 0-32,18 0-224,-20 0-577,20 0-320,-39 0-673,19-27-1409,-39 0-4484</inkml:trace>
  <inkml:trace contextRef="#ctx0" brushRef="#br1" timeOffset="11744.6718">1884 10955 11723,'-59'27'832,"39"-27"-1120,-1 25 320,21-25 929,0 28 64,21-28-192,19 25-321,-1 2-31,1 0-97,19-27-192,1 26-192,-19 28-96,-3-28-192,-17 26-64,-21 2 127,-21-28 161,1 26 32,2-25-256,-2 1-32,-1-3-321,1 2-1473,-20 0-6854</inkml:trace>
  <inkml:trace contextRef="#ctx0" brushRef="#br1" timeOffset="12816.7331">2499 15486 12299,'-18'26'1922,"18"1"-1089,0-27-289,0 0 161,0-27-64,0 1-417,18-2-32,22 2-32,19-27 160,2 0 33,38-26-129,0-1-160,0 28-64,-19-1-448,-20-1-834,-21 2-768,1 26-1633,-1-1-5862</inkml:trace>
  <inkml:trace contextRef="#ctx0" brushRef="#br1" timeOffset="13060.7471">3015 14796 11402,'-79'26'1217,"79"-26"-1152,0 0 511,0 0 673,0 0-800,41-26-353,-3 26 32,43-25-128,-2-3-64,20 3 160,-20-2 0,0 27-32,1 0 96,-40 0 32,0 0-320,-21 27 160,-38-2 257,19 3-33,-40 23-384,0 30-385,1-2-159,-2 1-802,3-27-1505,-3 26-4932</inkml:trace>
  <inkml:trace contextRef="#ctx0" brushRef="#br1" timeOffset="27475.5714">18520 3378 416,'-20'0'833,"20"0"1024,0 0 706,-20 0-673,20 0-417,0 0-288,0 0-160,0 0-160,0 0-192,20 0-129,0 0-95,19 0-97,22 0-96,-2 0-192,21 0 0,-1 0-32,41 0-32,-3 0 32,3 0 64,-1 0-64,1 0-32,-21 0-160,-20 0-769,-19 27-384,-1-27-929,-19 0-3684</inkml:trace>
  <inkml:trace contextRef="#ctx0" brushRef="#br0" timeOffset="30065.7188">17727 3961 10570,'0'-27'448,"-21"0"449,21 1 800,-20 26-928,20-27-288,-20 0-321,-19 27-224,-1 27 0,0-27 32,1 53 32,-1 1 0,1-2 96,19 28-64,-21 0 96,41 26-32,0-27-64,21 0 128,-1 1-64,39-27 32,1 0 64,-1-27 97,20-26-33,20 0-64,-18-26 0,-2-27 33,0 0-225,0-27 64,-39 26 64,-1-24-128,-39-2-128,-18 1-33,-3-1 65,-39 1 225,1 53-97,-20-28 64,0 54 224,-2-26-256,2 52-32,20 1-32,-1 0 0,21 25-96,19 1-64,40 0 128,-1-26 128,21 26 96,19-1-96,22-24-32,-22-2 0,1 0-32,-1 1-384,-19-27-833,-1 0-801,1 0-2146</inkml:trace>
  <inkml:trace contextRef="#ctx0" brushRef="#br0" timeOffset="30721.7572">18480 4570 10473,'0'0'0,"0"0"1121,-20 0 289,20-27-930,-19 27-480,-1 27-192,0-2 192,0 29 32,0-26 32,20 24 32,0 1-64,0-26 64,20-1 33,0 0 95,20 0 384,-1-26 65,-19 0-129,21 0-63,-3-26-1,3 0 33,-21-27-161,-20 26 97,0-26-161,0 28 192,-20-3-448,-1 2-128,1-2-96,-18 3-128,17 25-577,1 0-544,20-27-417,-20 27-1377,40 0-4485</inkml:trace>
  <inkml:trace contextRef="#ctx0" brushRef="#br0" timeOffset="30988.7724">18996 4279 11178,'-20'0'4356,"20"0"-4228,0 0 1634,0 0-353,20 0-672,21 0-224,-3 0-385,23 0-32,-22 0-160,1 0-96,0 0-673,-1 0-897,-19 0-832,0 26-1346,-20-26-5573</inkml:trace>
  <inkml:trace contextRef="#ctx0" brushRef="#br0" timeOffset="31140.7812">19075 4437 448,'-38'53'11211,"38"-53"-11436,0 27 1282,20-27 929,19 26-673,1-26-512,19 0-320,-19 0-289,19 0-352,-19 0-1218,-1 0-1729,-19-26-5765</inkml:trace>
  <inkml:trace contextRef="#ctx0" brushRef="#br0" timeOffset="31558.8051">19930 4225 10986,'0'-26'-32,"-21"26"-865,1-26 1474,2 26-481,-2 26-192,-21 0 96,21 0 0,1 28 320,19-1 32,0 0-96,0-1-31,0 28-65,39-28-64,2 2-192,-3-26 160,23-3 96,-2 2 481,20-27 31,-19-27-63,-1 2 63,-19-3 97,1-26-96,-23 2 96,3-1-129,-21 0-512,-21-26-256,-17 26 64,-3-1 64,-18 28-32,-1-26-32,1 52-32,-1-27-641,1 27-2178,-20 0-6630</inkml:trace>
  <inkml:trace contextRef="#ctx0" brushRef="#br0" timeOffset="34784.9896">14827 7353 5317,'-20'0'3651,"20"0"-2786,0 0 1153,-18 0-289,18 0-255,0 0-321,0 0-416,0 0-417,18 0 64,2 0 385,41 0-225,18-28-351,0 28-193,20-26 0,0 26 128,1-26-224,-21 26-32,20 0-161,-39 0-640,-1 0-1441,-18 26-2114</inkml:trace>
  <inkml:trace contextRef="#ctx0" brushRef="#br0" timeOffset="40767.3315">20207 11644 1761,'-20'0'1217,"20"0"-512,-19 0 1057,-1 0 159,0 0-223,20 0-128,-20 0-289,20 0-128,0 0-96,-20-26-96,20 26-96,0 0-225,0 0-448,0 0-224,0 26 257,20-26 63,20 0-64,19 27-32,2-27-160,38 25 96,0-25-128,39 28 0,22-28 0,18 26-128,0-26 32,41 0 0,-1 26 96,-19-26-32,-1 0 0,-38 27-352,-22-27 63,-39 0-159,-38 27-641,-23-27-160,-17 26-673,-1-26-1954</inkml:trace>
  <inkml:trace contextRef="#ctx0" brushRef="#br0" timeOffset="41568.3775">21517 12200 1409,'0'-26'4420,"-18"26"-3491,18-27 929,0 27-225,0 0-223,0-27-353,0 27-321,0 0-95,0 0-161,0 0-95,0 27 287,18-27 129,-18 53-128,0-26-225,20 26 33,21 27-193,-21-28 64,19 28-224,21-1 0,-21-26 33,40 26-161,-19-26 32,19 1 0,-18-1 64,-2-28-96,-19 3-160,-21-2-257,1 0-416,-20-26-768,0 0-481,-20-26-3395</inkml:trace>
  <inkml:trace contextRef="#ctx0" brushRef="#br0" timeOffset="42809.4486">22570 13684 6470,'0'-52'832,"0"24"450,0 2 1152,0 0-512,0-2-577,-20 3-384,0 25-449,1 0-351,-1 0-161,-21 0-32,3 25 0,-23 3 64,22 52-97,-21-28 65,21 28 0,19-1 33,0 1-33,40-1 64,0-26 0,19 27-64,21-55 128,-1 29-64,20-26 0,-18-28 0,18 0 32,-20 0 0,22-28-64,-23-26 0,-17 1-32,-2-26 0,-39 26 0,0-26 0,0-1-96,-39 28 0,-22-28 32,2 28 64,-1-2 0,-19 28 96,20 26 0,-2 0 96,23 26-96,-3 0 0,41 2 1,0 24 31,21 2 32,17-1-64,3-1 0,-1 1 0,19-26-128,-19-2 96,19 2-32,-19 0-96,-1-1-32,1-26-481,-19 0-672,-1 0-865,-2 0-2466</inkml:trace>
  <inkml:trace contextRef="#ctx0" brushRef="#br0" timeOffset="43062.4628">23185 14214 7559,'0'0'5541,"0"0"-5637,0 28 640,-20-3 1314,20 2-929,0-1-385,-20 1 1,20 26-225,0-1-192,0-25-128,0 0-160,0-1-673,0 1-960,0-2-1602</inkml:trace>
  <inkml:trace contextRef="#ctx0" brushRef="#br0" timeOffset="43553.4902">23483 14002 10698,'0'-27'448,"-20"27"449,20 0 929,0 0-65,-20-27-512,20 27-608,0 27 128,20-27 0,0 27-321,0-1-128,20 28-256,19-1-32,-18-28 0,18 29-192,-19-1-64,19-26-288,-19-1-97,-1 1-352,1 0-705,-20-27-512,-1 0-1633,-19 0-4293</inkml:trace>
  <inkml:trace contextRef="#ctx0" brushRef="#br0" timeOffset="43956.5142">23920 13870 9769,'-20'-27'224,"20"27"1345,0 0 161,-20 0-737,0 0-192,1 27 384,-21-1-64,0 26-352,1 2-289,-2-1-352,21-1-128,-18 1-128,17 1-128,1-1-193,20-26-31,-20-1-417,20 1-512,20 0-1282,-20-27-4996</inkml:trace>
  <inkml:trace contextRef="#ctx0" brushRef="#br0" timeOffset="44266.5308">24198 13392 11402,'20'-53'801,"-20"28"-833,-20 25 480,20-27 898,0 0-161,-20 27-641,-1 0 129,21 27 32,-18 0-65,-2 25-31,-1 1-513,21 27 64,-20-27-128,20 27 32,0-28 0,20 2-64,1-1-448,-1-28-481,-2 2-865,3 0-1377,-1-27-6854</inkml:trace>
  <inkml:trace contextRef="#ctx0" brushRef="#br0" timeOffset="44433.5408">24356 13552 13837,'0'52'128,"-19"-24"-32,19-2 256,0 0 129,0-26-417,0 27-385,0 26-511,0-26-802,19-27-3299</inkml:trace>
  <inkml:trace contextRef="#ctx0" brushRef="#br0" timeOffset="44590.5505">24457 13499 14381,'-21'-27'577,"1"1"-481,20 26 96,-20-27-96,20 27-320,-20 0-1698,20 0-1697</inkml:trace>
  <inkml:trace contextRef="#ctx0" brushRef="#br0" timeOffset="44835.5645">24574 13180 12555,'0'-25'641,"0"25"-673,0 0 961,21-27 800,-21 27-575,20 27-674,0-2-32,19 29-127,-19-1-161,0 26-96,0 1-32,-20-2 64,20 2-160,-20 0-96,0 0-64,-20-28-929,0 2-1186,0-1-4259</inkml:trace>
  <inkml:trace contextRef="#ctx0" brushRef="#br0" timeOffset="46705.6705">16058 15698 2626,'-20'26'6278,"20"-26"-6022,0 0 641,0 0 929,20-26-481,1 26-768,19-27-65,-22 27-64,23 0-159,-1 0-97,19 27-224,-19-27 32,-1 0-160,22 26-705,-23 0-1025,3-26-2498</inkml:trace>
  <inkml:trace contextRef="#ctx0" brushRef="#br0" timeOffset="47966.7425">18541 15062 8103,'-41'0'513,"41"0"95,0 0 225,0 0 512,0 0-224,20-27-640,1 27-129,17 0 33,23 0-65,18 0-96,0 27-64,40-27 64,1 26-160,18-26 1,21 0-1,-1 0-32,2 0 32,18 0 0,-19 0-32,0 0-32,-19 0 32,-41-26-64,-40 52-833,-19-26-2146,-21 0-160,-19 27-4420</inkml:trace>
  <inkml:trace contextRef="#ctx0" brushRef="#br1" timeOffset="55426.1702">19274 5365 1249,'0'-26'1345,"0"26"705,0 0 64,0-26-513,0 26-415,0 0-258,0 0 1,0-28-32,0 28 0,0 0-320,0 0-257,20 0-288,-20 28-64,0-28 96,0 0 64,0 26-64,0 0 0,20 0 32,-20 1 128,0 0 1,0 26-33,0-1 64,0 28-320,20-1 64,-20 1 32,0 26 32,-20 26-32,20-25 32,0 25 0,0 27 0,0 1 64,0-2-63,0 1-1,20 0 0,-20-27-64,0 0 96,0-26-32,0 26 0,0-25 224,-20 25 353,20-25-65,-20-2-287,0 2-225,20 25 0,0-26 128,0 26-224,0-26 0,-19-26-96,19-2 160,0-24-64,0-1 64,0-1-64,0-24-161,19-3-255,-19 3-481,0-28-704,0 0-1346,0 0-5285</inkml:trace>
  <inkml:trace contextRef="#ctx0" brushRef="#br1" timeOffset="56039.2042">19016 5737 7975,'-20'0'609,"0"0"736,20 0-128,0 0-160,0 0-64,0-28-32,20 28-449,0-26-223,1 0-33,17-1-96,3 0-64,-1-26 0,-1 1-32,1-1-64,-1-1-192,-19 2 609,0-2-321,0 28 0,-20 26-32,0-28 32,20 28-256,-20 28-353,0-28 481,0 26 192,19 28-64,1-2-32,-20 2-64,20-28-32,21 26-320,-21 2-1217,-2-28-2307</inkml:trace>
  <inkml:trace contextRef="#ctx0" brushRef="#br1" timeOffset="56919.2548">18976 8465 4163,'-39'0'3844,"39"-27"-2755,-20 27 545,0 0 63,0 0-95,20 0-257,-19 0-224,19-25-224,0 25-192,0 0-257,19 0-416,-19 0 64,20 25-32,20-25 0,19 0 0,2 0-32,18 0 129,0 0-161,20 0 0,0 0 32,41 0-32,-2 0-32,42 0 64,-22 0-161,40 0-63,-19 0 0,0 0 224,20 27-128,-1-27 32,-19 0 0,-21 26-32,1 1 0,0-27 96,0 27-64,-1-27 32,-18 25 64,-2-25-32,-19 27 96,-20-27 0,1 0-96,-40 0 0,-1 0-64,-19 0-32,-1-27-545,-19 27-480,0 0-64,-20-25-801,-20 25-3043</inkml:trace>
  <inkml:trace contextRef="#ctx0" brushRef="#br1" timeOffset="57245.2712">22530 8253 10537,'0'0'-768,"0"0"640,20 0 1153,0 0-385,0 0-416,19 26-127,1 1 287,21 26 545,-23-27 96,23 2-705,-22-3-224,1 2-32,-1-1 64,-19-26-32,-20 27-64,0-27 129,0 27 191,-39-2 128,-21-25-287,1 27-33,-2-1-64,2 1-32,-1 0-64,21 25 0,-1-26-288,1 28-930,-1-28-1312,-1 1-4453</inkml:trace>
  <inkml:trace contextRef="#ctx0" brushRef="#br1" timeOffset="58665.3555">18620 9021 4836,'0'0'32,"0"0"192,0 0 1154,0 0-65,0 0-224,20 0-288,-20 0 96,0 0-97,0 0-127,0 0-32,0-26-161,0 26-192,20 0-160,-20 0-32,19-28-31,1 28 95,0-25-32,-20 25 32,40-28-32,-21 1 0,1 2 64,0-2-64,20 1-31,-21-28 31,21 28 32,1 0-64,-3-27 96,3 26-64,18 1 32,-19-26 33,19-2-1,-19 28 96,19-26 32,-19 24-160,19-26-63,-18 29 127,-1-28 0,19 26-128,-19-26 256,19 27-191,-19-27 31,19 26-160,-19-26 96,19 28-192,-18-29 32,-3 28 32,23-1 64,-22-25-128,21 24 64,-1 3 32,-19-29 0,19 29-64,2-30 64,-2 2-32,0 26 32,1-25-96,-1-1 128,20 0-64,2 1 32,-22-2 64,20 1 160,20-27-160,-20 27 65,22-26-129,-22-1 128,0 28-32,0-28 96,20 27 0,0 1 32,-20-2-31,2 2-1,-2-29-128,0 29 64,-18-1-96,18-1 0,-20 2 0,-19 26-32,-1-28 32,1 28-64,-40-1 0,20 27-32,-20-27-320,-20 27-417,0 0-1120,0 0-1218,-19 0-3876</inkml:trace>
  <inkml:trace contextRef="#ctx0" brushRef="#br1" timeOffset="59379.3963">22511 5550 8776,'19'-52'192,"-19"52"1313,0-27 449,0 27-833,0 0-1153,20 27-160,-20-2 480,0 29-159,0 26 255,0 25-128,-20 28-96,20-1-64,-19 0 0,-1-25-64,20-28 97,0-26-65,0-26 128,0 1 288,0-28 33,0 0 256,0 0-481,20-55-224,-1 28-64,1-25-64,0-1-32,20 0-129,-1-1-63,-19 29 128,20 25 0,-19 0 64,-3 0 32,-18 25 160,20 2 64,-20 0-96,20 26 0,-20 0-160,0-1-448,0 2-353,21-1-577,-21-26-1344,20-2-3492</inkml:trace>
  <inkml:trace contextRef="#ctx0" brushRef="#br1" timeOffset="59638.4112">23185 5683 13580,'0'0'32,"-20"0"-32,0 0 705,1 26 288,-1 27-448,-20 2-33,20 23 0,-19 2-287,19 26-193,20-28 0,20 2-32,-20 0-513,39-28-159,-19-25 95,20 0-352,-1 1-352,-19-28-1153,0 0-3268</inkml:trace>
  <inkml:trace contextRef="#ctx0" brushRef="#br1" timeOffset="59821.4205">23285 6107 13260,'0'0'-320,"20"0"832,-20 0 1282,0 27-353,0-2-416,20 2-96,-2 0-512,3-1-225,-1 28-96,0-2-416,19 1-1090,1 2-480,0-30-160,-1 2-2274</inkml:trace>
  <inkml:trace contextRef="#ctx0" brushRef="#br1" timeOffset="59977.4305">23602 6239 13388,'-20'-26'-384,"0"26"352,1 26 640,-21-26 161,0 54-545,1-28-128,-21 53-96,21 1-320,-1-28-897,19 3-705,42-29-2338</inkml:trace>
  <inkml:trace contextRef="#ctx0" brushRef="#br1" timeOffset="60238.4455">23661 5709 15470,'41'-26'-672,"-21"26"928,0 26 1345,-1 2-127,21-3-513,0 30-609,-1 23 0,1-24 1,-20 50-129,-1-23-32,1-2-96,-20 27 0,0-27-96,0 1-96,0-1-513,0-25-383,-20-2-866,1 2-961,-1-28-2754</inkml:trace>
  <inkml:trace contextRef="#ctx0" brushRef="#br1" timeOffset="61543.5198">19393 8359 4964,'0'-28'5349,"0"3"-4132,-20 25 929,1-27-480,19 27-513,-20 0-640,-20 0-449,20 27-32,1-2-64,-21 29 64,20-26-64,0 24 0,20 1-32,-19-26 32,19 25 0,19-26-1,1-26 66,0 27-1,20-27 64,-21 0 0,21-27 32,-20 1-64,0-1 64,-1 2-32,1-29 0,-20 28-64,0-1 96,-20 2 0,-19-3-63,-1 28-33,1 0-32,-1 0 0,0 0-97,1 28 97,19-3-128,0-25 32,20 27-32,0-1 128,20 1 0,20 0 32,-1-27 64,1 0 128,-1 25-288,1-25 128,0-25-31,-21 25 63,1-27 96,0 27-64,-20-27 0,0 1-32,-20-26-64,0 24-64,-19 2-32,-1-2 0,1 28 0,-1 0 32,0 0-64,21 0 32,-1 28-64,0-28-33,20 26 129,0 2 32,20-3 0,19 2 32,1-27-64,0 26 64,-1-26-32,1 0 33,-20 0-1,-1 0 64,1 0 32,-20-26 32,0-1 0,0 2-32,-20-29-256,1 26 224,-21 3-96,0-2 96,1 1 96,19 26-288,-20 0 0,21 0-32,-1 26 64,0 1 0,20-2 0,0 29 96,20-26 0,19-3-128,1 2 0,0-1 32,-1-26 64,1 0 0,-1 0 160,-19 0-160,-20-26 192,0-1 32,0 2 33,-20-3-97,1 2 160,-1-2-64,-20 3 0,20 25-223,1 0-130,19 0-703,-20 0-578,20 25-896,20 29-2466</inkml:trace>
  <inkml:trace contextRef="#ctx0" brushRef="#br1" timeOffset="63087.6082">19393 9021 10634,'0'0'544,"0"0"-576,0 0 480,0 25 994,0-25-609,20 0-449,1 28-192,-1-1 321,18 26 159,3-26-191,-1 25-129,-1 1-96,21-26-31,-21 25-193,1-26-32,-1 1 0,1 0-385,-19-27-159,-1 26-385,-20-26-801,0 0-1921</inkml:trace>
  <inkml:trace contextRef="#ctx0" brushRef="#br1" timeOffset="63418.6243">19393 9391 10634,'-20'27'1473,"1"0"-1537,19-27 96,0 0 1698,0 0 95,19-27-1280,-19 0-385,0 1 160,20 0 193,-20-27-161,20 0-256,-20 1 0,0-2 32,0 1-96,0 25 32,21 3-160,-21-1 192,0 26-320,0 0 32,20 0 160,0 0 0,-2 26 0,23-1-32,-21-25 32,0 28-128,19-1-289,-19-27-800,0 26-1730,0 1-9480</inkml:trace>
</inkml:ink>
</file>

<file path=ppt/ink/ink70.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1:33:48.119"/>
    </inkml:context>
    <inkml:brush xml:id="br0">
      <inkml:brushProperty name="width" value="0.05292" units="cm"/>
      <inkml:brushProperty name="height" value="0.05292" units="cm"/>
      <inkml:brushProperty name="color" value="#0000FF"/>
    </inkml:brush>
  </inkml:definitions>
  <inkml:trace contextRef="#ctx0" brushRef="#br0">10837 3609 10794,'0'0'1761,"0"-27"-1280,0 27 448,0 0 224,0 0-160,0 0-225,0 0-511,0 0-129,0 0 96,0 27-64,0 1 289,0-3-193,0 28-64,0-27-96,-19 28-32,19-2 192,0-25-191,-20 26-226,20-26 225,0 25-32,0-24-320,0-28-352,0 25-417,0-25-577,0 0-864,0 0-3396</inkml:trace>
  <inkml:trace contextRef="#ctx0" brushRef="#br0" timeOffset="398.0228">10638 3769 2466,'0'0'576,"0"0"1154,0 0 897,0 0-225,0 0-641,0 0-607,0 0-162,0 0-319,0 0-385,21 0-192,-1-28-31,0 2-65,0 0 0,19-1-97,-19 2-95,20-3 32,-21 1 64,1 2 96,-20 25 0,20 0 0,-20 0 96,0 0 192,0 25 225,0 2-257,0 1-256,20 24 32,-20-26-64,20-26-448,-1 26-1122,-19 2-3939</inkml:trace>
  <inkml:trace contextRef="#ctx0" brushRef="#br0" timeOffset="1919.1096">9687 4483 10826,'0'-26'480,"0"26"-384,0 0 417,-21 0-449,21 26 64,-20 1 64,20 26-128,0 1 0,0-29-96,0 28 32,20 1-32,1-28-32,-1 1 128,18-27 0,-17 0 0,19-27 0,-1 1 0,-19-1 1,-20-25-65,20-1 32,-20 25 0,0 2-64,0 0 32,0 26-32,-20 0-353,20 26 289,20 28 96,-20-1 96,0 26 64,20 26-96,-1-25-64,-19-1 0,20-26 0,-20 0 96,0 1 673,-20-28 512,1 0 97,-1 2-257,0-28-481,-20 0-191,21-28-385,-21 2-96,-1 0-256,23-2-353,-2-24-480,-1 25-1025,21-26-2467</inkml:trace>
  <inkml:trace contextRef="#ctx0" brushRef="#br0" timeOffset="2136.1221">10063 4537 16976,'20'0'1729,"1"0"-1953,-3 0 929,2 0-353,0 0-128,21 0-32,-23 0-416,23 0-833,-21 0-1121,0 0-1217,-1 26-4613</inkml:trace>
  <inkml:trace contextRef="#ctx0" brushRef="#br0" timeOffset="2266.1295">10183 4695 13708,'-21'54'225,"42"-54"-1,-21 26 32,38-26 32,-17 0 257,19 27-353,-1-27-1249,1 0-1473,0 0-5222</inkml:trace>
  <inkml:trace contextRef="#ctx0" brushRef="#br0" timeOffset="2475.1415">10699 4457 18257,'0'80'128,"0"-54"577,0 28-65,0 24-287,0-24-161,0-1-192,0-1-481,0-25-928,20 26-1057,-20-26-1923</inkml:trace>
  <inkml:trace contextRef="#ctx0" brushRef="#br0" timeOffset="3075.1759">13141 3609 7943,'20'-27'1826,"-20"27"-1282,0 0 1570,0 0-768,0 0-674,0 27 321,0 1-352,0-3-257,0 28-256,0 1-96,0-28-64,0 26-128,0-25-449,0 0-191,0-27-257,18 26-961,-18-26-3363</inkml:trace>
  <inkml:trace contextRef="#ctx0" brushRef="#br0" timeOffset="3361.1923">12962 3821 14349,'0'0'128,"0"0"257,19-26 383,1 0 97,0-2-288,-20 2-481,20 0-64,1-1 32,-3 2-96,2-3 32,1 1 32,-21 27 0,0-25 32,20 25 32,-20-27 0,0 27 64,0 0-128,20 27 160,-20-2 97,18 2-161,3 1-96,-1 24 32,0-26-96,19-26-449,-19 26-736,0-26-2306</inkml:trace>
  <inkml:trace contextRef="#ctx0" brushRef="#br0" timeOffset="4660.2666">12663 4483 9865,'0'0'1858,"-18"-26"-1538,18 26 353,0 0-321,0 0-320,0 0-128,0 26 32,0-26 64,0 27 0,0 0-32,0 25 64,0-24 0,0-3 0,18 3-32,2-28 64,0 25 0,1-25 160,-1 0 32,-2-25-192,3 25-64,-1-28-96,0 3-96,-20-3 32,20 28-513,-20-26-95,0 26 127,0 0-448,20 0 673,-20 54 512,0-29 224,0 28 96,19 27 97,-19-26-33,0-2-95,0 1-33,0 0 353,0-27 320,0 2 352,-19-3 0,-21-25-320,20 27-320,-21-27-545,3 0-160,17 0-544,-19 0-609,22-27-513,-3 27-608,1-25-1794</inkml:trace>
  <inkml:trace contextRef="#ctx0" brushRef="#br0" timeOffset="4883.277">13121 4537 14637,'0'26'2819,"20"-26"-2979,0 0 1249,-2 0-609,3 0-512,-1 0-32,0 0-865,0 0-1281,-1 0-1185,-19 0-8616</inkml:trace>
  <inkml:trace contextRef="#ctx0" brushRef="#br0" timeOffset="4992.2852">13220 4617 12107,'0'25'128,"20"-25"-64,0 0 160,-1 0-63,1 0-354,0 0-3010</inkml:trace>
  <inkml:trace contextRef="#ctx0" brushRef="#br0" timeOffset="5281.3021">13438 4457 15246,'39'-27'-128,"-19"27"1281,21 0-128,-3 0-128,-18 0-481,1 27-512,-1-1-128,-20 1 128,0 0-96,0-1-193,-20 28 385,-1-29 128,1 3 97,2-3 95,18 2 0,-20-27-64,20 27-256,20-27 161,-20 0 159,38 0-128,3 0-192,-21 0-320,19 0-1058,-19 0-1697,0 0-9192</inkml:trace>
  <inkml:trace contextRef="#ctx0" brushRef="#br0" timeOffset="5828.3332">15801 3582 12107,'0'0'833,"0"-25"-865,19 25 704,-19 25-31,20 2 704,-20 1-192,20 24-352,-20 0-224,0 2-97,20-2-384,-20 2-64,20-1-288,-20-26-385,19-2-159,1 3-546,-20-28-1632,0 0-8970</inkml:trace>
  <inkml:trace contextRef="#ctx0" brushRef="#br0" timeOffset="6131.3506">15702 3874 15406,'0'0'320,"0"0"65,0 0 95,0-27-192,0 1-191,18-26-1,3 24-289,-1-24 33,-20 25 128,20-26-64,-20 26 128,0 2 96,0-2 161,20 0 223,-20 27-31,0 0-129,0 0-352,0 27 96,19 0 160,1-2-192,0 30 0,0-30-192,0 2-224,19-1-577,1 0-961,-19-26-2274</inkml:trace>
  <inkml:trace contextRef="#ctx0" brushRef="#br0" timeOffset="6802.3891">15305 4537 11434,'0'0'128,"-20"0"-128,20 26 97,0 0-33,20 2 64,-1 25-96,1-28 32,0-25-32,0 27 96,19-27 384,1 0 65,-20-27-97,19 27-95,-19-25-33,-20-3 129,20-25-193,-20 27-64,0 0-384,0 26-128,-20-27-1,20 27-287,0 27 256,0 25 255,0 1-255,0 0 96,20 27 192,0-26 0,-20 24-32,21-51 128,-21 26 352,0-27 577,-21 2 865,1-28-353,-20 25-255,1-25-418,-1 0-607,1-25-418,-1-3-511,20 2-481,0 0-577,1-1-512,19 0-2018</inkml:trace>
  <inkml:trace contextRef="#ctx0" brushRef="#br0" timeOffset="6991.3999">15741 4617 16944,'20'0'608,"20"-28"-416,-21 28 449,1-26-673,20 26-417,-20 0-1408,-1 0-2788</inkml:trace>
  <inkml:trace contextRef="#ctx0" brushRef="#br0" timeOffset="7112.4066">15840 4722 14958,'0'0'-513,"0"0"833,20 0 673,0 0-672,0 0-193,-1 0-1185,21-27-2338</inkml:trace>
  <inkml:trace contextRef="#ctx0" brushRef="#br0" timeOffset="7458.4266">16158 4483 16495,'40'-26'288,"-1"-1"1218,-19 27-641,20 0-769,-20 0 128,-1 0-448,1 0-513,-20 27 64,0-1-288,-20 1-480,20 26 865,-19-27 479,19 2-95,0-3 0,19 3 32,-19-3 96,20 2 96,20 0-32,-19-27 96,-3 26 160,-18-26 65,20 27 223,-40-27 641,20 27 32,-18-27-448,-3 25-256,-19-25-225,1 0-128,-1 0-224,20 0-320,-19 0-609,19 0-897,0 0-2402</inkml:trace>
  <inkml:trace contextRef="#ctx0" brushRef="#br0" timeOffset="7957.4551">18520 3398 13164,'-20'0'865,"0"25"-801,20 2 705,0 26 576,0 1-64,0 26-480,0-28-609,20 28-96,0-28-96,1 1-32,-3-26-256,2 26-353,-20-26-480,20-27-609,-20 25-1312,0-25-5863</inkml:trace>
  <inkml:trace contextRef="#ctx0" brushRef="#br0" timeOffset="8230.4704">18322 3795 15214,'0'-26'737,"0"26"-577,0-28 256,20 2 289,-1 0-33,1-1-287,0-26-289,0 26 96,0-25 96,-20 25-95,19 1-193,-19-1 128,0 0-32,0 27 160,0 0-192,20 0-96,-20 0 224,20 27 32,0 26-224,19-26 161,-19 0-161,21 25 32,-1-24-225,-1-3-543,1-25-1250,-1 27-3043</inkml:trace>
  <inkml:trace contextRef="#ctx0" brushRef="#br0" timeOffset="8908.5095">18243 4510 13260,'-20'0'-288,"20"0"-97,-20 27 321,20-1 0,0 0 32,0 2 32,20-3-128,0 3 224,19-3 128,-19-25 353,20 0 96,-21 0 127,1-25-255,0 25-1,0-28 97,0 3-161,-20-3-480,0 2-192,0 26-192,-20-26-289,20 52-159,0-26 383,0 54 385,0-1 0,20-1 64,-20 1 0,19 1 32,-19-29 0,20 28 352,-20-26 193,0-27 384,0 27 224,-20-27 0,1 0 64,-1 0-480,0 0-128,-20 0-481,21-27-224,-1 27-193,0-27-223,0 1-161,-1 26-223,3-27-193,18 27-513,0 0-608,18-25-1570,-18-2-5060</inkml:trace>
  <inkml:trace contextRef="#ctx0" brushRef="#br0" timeOffset="9082.5195">18660 4537 14541,'19'0'3011,"1"0"-2883,20-27 1218,-20 27-1026,-1 0-512,21-27-513,-20 27-1473,0 0-2146</inkml:trace>
  <inkml:trace contextRef="#ctx0" brushRef="#br0" timeOffset="9218.5272">18739 4617 11659,'-20'25'224,"20"-25"-128,20 0 1121,0 0 224,-1 0-256,1 0-928,20 0-994,-20 0-1761,19 0-8040</inkml:trace>
  <inkml:trace contextRef="#ctx0" brushRef="#br0" timeOffset="9472.5418">19235 4351 16111,'-20'0'384,"20"26"-896,-20-26 576,0 28-128,20-3 64,-19 2 96,19-1-64,0 1 32,19 0 96,1-1 96,20 0 129,-20-26 95,19 28-224,1-28-320,-1 0-128,-19-28-545,21 28-1217,-41 0-1985</inkml:trace>
  <inkml:trace contextRef="#ctx0" brushRef="#br0" timeOffset="9666.5527">19354 4430 11723,'0'80'1121,"0"-53"480,0 25 225,0-24-1089,19 25-545,-19-1-192,0-25-609,20-1-1024,-20 28-1186,0-54-8936</inkml:trace>
  <inkml:trace contextRef="#ctx0" brushRef="#br0" timeOffset="10596.6057">13080 4802 9160,'0'0'1954,"-18"0"128,18 0-737,0 0-160,18 0-736,-18 0-353,20 0 64,1 0-64,19 0-32,-1-27-64,1 27-128,-20 0-641,-1 0-1024,1 0-2083</inkml:trace>
  <inkml:trace contextRef="#ctx0" brushRef="#br0" timeOffset="11016.6301">13041 4642 5925,'0'0'4036,"0"0"-2435,21 0 193,-21-25-673,18 25 96,2 0-416,21-28-577,-21 28-192,19-26-32,-19 26-128,0 0-576,0 0-834,-1 0-1120,-19 0-2115</inkml:trace>
  <inkml:trace contextRef="#ctx0" brushRef="#br0" timeOffset="21451.2269">8039 8590 4996,'20'-27'1249,"-20"2"-864,0 25 1441,0-27-65,0 27-416,0 0-384,0 0-672,0 0 95,0 27 0,0-2-127,0 28-1,0-26-64,0 26-160,0-1 0,0-25 0,0 0-32,20-1 0,-2 1 32,3-27 0,-1-27 96,0 1-32,0-28-64,-1 28 0,1-26 0,-20 25-32,0 0-96,0 1-64,0 26 64,0 0-352,0 26 352,0 28 160,20-2 64,-20 28 96,20-2-64,0 2-160,-20-1 0,19-24 0,-19-2 32,20-26 128,-20-2 417,0 2 256,-20-27-65,1 0-287,-21 0-289,0 0-128,1-27-64,-22 27-128,23-25-224,18 25-257,-1-27-640,1 27-673,20-27-1409,0 1-3620</inkml:trace>
  <inkml:trace contextRef="#ctx0" brushRef="#br0" timeOffset="21710.2418">8435 8616 13837,'0'0'961,"21"0"-513,-1 0 929,-2 0-480,23-26-192,-1 26-641,-1-27-96,-19 27-769,0 0-897,0 0-1344,0 0-6952</inkml:trace>
  <inkml:trace contextRef="#ctx0" brushRef="#br0" timeOffset="21831.2487">8535 8696 11627,'0'52'256,"20"-52"384,0 0 674,-1 0-257,21 0-513,0 0-576,-20 0-993,19-26-2210</inkml:trace>
  <inkml:trace contextRef="#ctx0" brushRef="#br0" timeOffset="22019.2589">8893 8378 14733,'0'28'1057,"0"-3"-352,0 28 320,0 26-320,0 1-417,0-1-288,0 1-865,18-27-1633,-18 27-3972</inkml:trace>
  <inkml:trace contextRef="#ctx0" brushRef="#br0" timeOffset="24234.3861">10936 8431 12940,'0'0'865,"0"0"-545,20 0 417,-20 0-65,41 0-95,-21 27-385,-2-27-160,2 26-32,1 1 64,-1-27-64,0 27 32,-20-27 64,0 25-32,0 2 128,-20-1-31,-21 1-33,21 0 64,-18-1 32,17 0 128,21 0 33,0 1-129,0 0 32,41-1-416,-3-26 416,3 27-384,18-27-544,-19 0-1090,0 0-1729</inkml:trace>
  <inkml:trace contextRef="#ctx0" brushRef="#br0" timeOffset="25113.4364">12604 8406 13708,'-20'0'545,"20"0"0,20-28-257,0 28 288,19 0 449,22 0-416,-23 0-417,3 0-192,-1 28-96,-1-3 0,-19 2-160,-20-27-33,0 26 129,0 1 32,-20 0 64,1-2 128,-1 2-64,0-27 0,0 26-32,20-26-128,0 27-224,0-27 127,20 27 33,20-1-128,-21-26-129,21 26 257,-20 0 160,-20 1 96,0 0 128,0-27 545,-40 26 96,-19-26-33,-1 27-63,1-27-577,-2 25-96,2-25-128,39 0-1025,0 0-1570,1 0-10089</inkml:trace>
  <inkml:trace contextRef="#ctx0" brushRef="#br0" timeOffset="31985.8289">5121 13757 13004,'-20'-26'929,"20"-1"-449,0 27-224,-21 0-160,21 0-31,-20 0 31,20 27-64,0-1-32,0 26 64,0-25-64,0 26 0,20-26 0,1 25 0,17-25-32,-17-27 32,19 0 64,-1 0 32,-19-27 0,20 0 96,-20-25-96,-1-1 0,-19 26-64,0 2-64,0-2-160,0 1-288,0 26-97,20 26 65,-20 1 416,20-2 96,0 55-32,-20-28 64,20 28 32,1-1-96,-3-26 32,-18 1 0,0-1 32,0-26 64,0-1 448,-18 1 225,-3-27 32,-19 27-321,0-27-256,1 0-224,-1-27-288,1 27-609,19-27-512,0 27-993,0-26-3812</inkml:trace>
  <inkml:trace contextRef="#ctx0" brushRef="#br0" timeOffset="32187.841">5556 13731 9064,'21'0'5413,"-1"-27"-4836,0 27-97,0-27 161,19 27-321,-19-26-320,20 26-673,-21 0-1441,1 0-3491</inkml:trace>
  <inkml:trace contextRef="#ctx0" brushRef="#br0" timeOffset="32324.8489">5696 13784 11178,'-40'25'1506,"40"2"-1282,20-27 416,-20 0 706,20 0-193,20 0-993,-1-27-256,1 27-961,-20 0-1089,19 0-6054</inkml:trace>
  <inkml:trace contextRef="#ctx0" brushRef="#br0" timeOffset="32569.8629">6053 13412 9737,'20'-27'1153,"-20"27"-1089,0 27 1121,0 0 737,0-1-449,0 26-608,0 28-385,0-26 1,0 26-289,20-27-192,-20-1-384,20 1-737,0-1-481,-20-25-2818</inkml:trace>
  <inkml:trace contextRef="#ctx0" brushRef="#br0" timeOffset="34198.9561">8336 13492 15086,'-40'25'32,"40"-25"-641,0 28 353,20-28 192,0 26 128,20-26-64,-21 26-352,21 2 63,-19-2 193,-1 0 96,-2 28 0,-18-28 96,0 1 257,-18-2 415,-2 2-63,-1 0 64,1-1-97,0 1-287,20-27-225,0 25-64,20 2 32,0-27-64,21 27-96,-23-27-833,23 26-576,-1-26-929,-21 27-6182</inkml:trace>
  <inkml:trace contextRef="#ctx0" brushRef="#br0" timeOffset="35649.0388">10521 13571 13132,'-21'0'1025,"1"0"-705,20-26 737,0 26 128,0 0-256,20 0-737,1 0-128,17 0-32,-17 0-96,19 0-192,-1 0-64,-19 0-193,-20 26 33,0 0-65,0 2 97,-20-2 288,-1 0 160,3 1 0,-2 0 32,20-1 32,0 1-96,0-2 64,20 2 64,19 0-64,-19-1 0,20 1 0,-21-2 32,-19 2 64,20 0 161,-40-27 415,1 0-63,-1 26-289,0-26 33,-21 0-353,3 0-96,18 27-705,-1-27-993,1 0-1249,2 0-8584</inkml:trace>
  <inkml:trace contextRef="#ctx0" brushRef="#br0" timeOffset="36175.0688">12505 13517 13837,'20'-25'640,"-20"25"353,0 0 769,-20 0-1282,0 25-63,0 3 63,1 24 33,-1-24-129,0 24-32,0 2-95,20-28-193,20 1 160,20-2 64,-1 2-32,21-27-128,-1 0-63,0 0-33,2 0 32,-2-27 32,-19 27-609,-20 0-191,0 0-610,-1 0-960,-19 0-993,0 0-2434</inkml:trace>
  <inkml:trace contextRef="#ctx0" brushRef="#br0" timeOffset="36378.0806">12703 13597 14958,'-20'54'480,"20"-28"-416,-20 28 833,20-1 352,0-1-384,0 1-609,0 26-384,0-26-192,20 26-1089,-20 2-1891,0-27-8102</inkml:trace>
  <inkml:trace contextRef="#ctx0" brushRef="#br0" timeOffset="50819.9066">6133 14764 5541,'-20'25'4612,"0"-25"-3811,0 0-705,20 0 96,-39 0 0,19 26 1,0-26 127,-1 28 32,21 25 289,0-26-65,0 25-287,0 1-161,0-26-96,21-1 64,19 1-32,-21-2 32,21-25 192,19-25 33,-19-2-33,0 1-96,-1-28-96,1 2 32,-19-1-32,-21 26 96,0-27 193,-21 28 127,-19 1 161,1-3-353,-21 28-192,21 0-224,19 0-192,0 28-1346,0-28-864,20 25-2883</inkml:trace>
  <inkml:trace contextRef="#ctx0" brushRef="#br0" timeOffset="51310.9348">8376 14789 11627,'0'-25'672,"19"50"-384,-19 1 1314,0 2-353,0-2-384,0 28 64,0 24-353,0-24-319,0-1-193,0-1-96,20 1-321,-20-26-704,0 0-1185,20-2-3363</inkml:trace>
  <inkml:trace contextRef="#ctx0" brushRef="#br0" timeOffset="51987.9735">10559 14764 13452,'-38'0'833,"38"0"-737,0 0 64,0 0-32,0 0 225,18 25-161,23-25-64,-21 0-32,18 26 96,-17-26-64,-1 28-31,0-2 31,-20 28 0,0-2 32,0-26-32,-20 28 224,20-28 97,-20 1-161,-1-2-160,21-25 96,0 27-224,0-27 193,21 0-193,19 0-481,-1 0-544,1 0-769,0 0-1505</inkml:trace>
  <inkml:trace contextRef="#ctx0" brushRef="#br0" timeOffset="52666.0123">12248 14789 16687,'0'0'321,"18"0"-321,2 0 224,21 0-192,-2 26-32,1-26-96,0 28-385,-21-28 129,1 26 64,0 1-225,-20-27 129,0 27 160,-20-1 288,20-26-96,-20 26 192,20 27-32,0-26 64,0-1-32,0 1-32,0 25-96,20-25 32,0-1-64,0 1 65,-20 0-33,20-27-32,-20 25 128,0 2 288,-20-27 193,0 0-289,0 0 96,-19 0-255,19 0-194,-20 0-383,20 0-385,-19 0-672,19 28-961,-1-28-7272</inkml:trace>
  <inkml:trace contextRef="#ctx0" brushRef="#br0" timeOffset="54459.1149">13795 13863 5957,'0'-27'2466,"0"27"-896,0 0 128,0 0-33,0-27 65,-19 27-257,19 0-480,19 0-352,-19 0-65,40 0 129,-20 0-193,39 0-223,2 0-129,18 0-64,0 0-64,20 0 0,-20 0-64,-18 0 0,18-25-320,-39 25-1,-21 0-864,1 0-32,-20 0-321,-20 0-1184,1 0-2403</inkml:trace>
  <inkml:trace contextRef="#ctx0" brushRef="#br0" timeOffset="54819.1345">14113 13492 9993,'0'-27'801,"0"27"-193,0 0 962,-20 0-834,1 0-511,-21 27-193,-1-2 32,3 29-32,-23-28 0,2 28 0,19-1 32,-19-26 128,19 26-96,21-28 64,-1 2-128,20 0-32,0-1 193,20 1 95,19-2 0,21 2-128,-1 0-128,0-1 0,2 1-64,-2 0-608,-19-2-513,-1 3-641,1-3-2466</inkml:trace>
  <inkml:trace contextRef="#ctx0" brushRef="#br0" timeOffset="57221.2715">5338 15055 6342,'-19'0'2114,"-1"0"-833,0 0-288,20 0-32,0 0 160,0 0-225,0 0-415,20 0-385,0 0 64,19-27-64,1 27 64,19 0 1,2 0 159,-2-27-96,20 27-160,20 0 160,0 0 1,0 0 63,1-26-96,19 26-96,0 0 0,1 0 64,-1 0 97,19 0-193,-19 0-32,1 0 0,19 0 0,-1 0-32,2 0 64,-1 0-32,-1 0 32,22 0-32,-22 0 64,42 26-96,-22-26 32,20 0-32,-18 0 64,18 0-96,-20 0 128,22 0-32,-22 0-32,21 27-32,-20-27 32,20 27 96,-21-27-192,22 26-64,-2-26 160,20 0 64,-19 0-64,-1 0-128,2 0 288,-22 0-288,20 0 225,-18 0-162,-2-26 66,2 26-66,-2 0 33,1-27-32,0 27 64,-20 0 1,-1 27-66,2-27 66,-21 0-98,0 0 162,-1 0-97,2 0 96,-21 0 64,0-27 32,-38 27-192,-3 0-64,-37-27-96,-21 27-897,-21 0-1538,1 0-3266</inkml:trace>
</inkml:ink>
</file>

<file path=ppt/ink/ink71.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1:35:12.041"/>
    </inkml:context>
    <inkml:brush xml:id="br0">
      <inkml:brushProperty name="width" value="0.05292" units="cm"/>
      <inkml:brushProperty name="height" value="0.05292" units="cm"/>
      <inkml:brushProperty name="color" value="#0000FF"/>
    </inkml:brush>
  </inkml:definitions>
  <inkml:trace contextRef="#ctx0" brushRef="#br0">21478 8332 416,'21'0'897,"-21"0"-257,0 0 642,0-27 928,0 27 416,0 0-544,0 0-480,0 0-385,0 0-160,0 0-224,0 0-225,0 0-320,0 0-63,18 27-1,-18-27 64,20 53-32,-20-26-63,20 25 127,21-24 0,-23 50-64,3-24 33,19 26-161,-1-28-32,21 28-96,-21-1-32,1-26 96,0 0-128,-1-1 32,2 3-192,-21-30-161,-20-25-255,20 27-289,-20-27-288,0 0-385,0 0-1249</inkml:trace>
  <inkml:trace contextRef="#ctx0" brushRef="#br0" timeOffset="432.0246">21438 8889 7559,'-20'-26'608,"1"26"1,19 0-225,0-27 737,0 27 32,-20-27-448,20 27-449,0-26-192,0-1 0,0 2-64,20-29 96,-20 28 193,0-29 127,0 29-192,0-27-128,0 0-64,0 1 129,0 25 351,0 0 193,0 27-33,0-26-287,0 26-545,19 26 192,21-26 128,1 27 96,17 0-64,1-2-128,22 2-64,-22 1-32,20-3-416,2 3-929,-22-28-1891</inkml:trace>
  <inkml:trace contextRef="#ctx0" brushRef="#br0" timeOffset="1270.0715">17210 5206 12812,'-20'0'800,"20"0"-31,0 0-288,20 0-129,0-26 192,19-1 1,2 0-161,17 1 97,22-26-1,0-2-192,19 1 449,1 1-320,-21-3-289,-20 30-192,1-3 0,-21 3-673,-19 25-544,0-27-833,-20 27-1250,-20 0-6181</inkml:trace>
  <inkml:trace contextRef="#ctx0" brushRef="#br0" timeOffset="1608.0905">17429 4729 9352,'19'0'737,"-38"0"-1057,-1 0-225,0 52 65,-21 1 608,3 2 929,-23 24 256,22-26-192,-1 26 0,20-26-640,20 0-161,0-1 64,0-24-63,20-2 31,20 0 225,-20 2-65,19-2 33,22-26-193,-23 0-160,23 0-128,-2 0-96,-19-26-737,-1 26-800,1 0-1538</inkml:trace>
  <inkml:trace contextRef="#ctx0" brushRef="#br0" timeOffset="2495.1421">18759 11936 13676,'0'0'1570,"0"0"-321,0 0-576,0 0 63,19 0 129,1 0-64,0 27-192,20-1-321,-1 0-32,-19 2-160,21-2-64,-3 0 257,3 0-193,-3 1 160,23 0-64,-2-1 96,-19 1-128,19-2-31,1-25-97,-21 28 0,2-28-32,-1 0-32,-22 26-64,3-26-97,-21 0 65,0 0 128,0 0-288,0-26-353,0 26-480,0 0-672,-21-28-994,3 28-2626</inkml:trace>
  <inkml:trace contextRef="#ctx0" brushRef="#br0" timeOffset="2870.1639">18759 12439 7847,'-40'28'993,"20"-28"320,20 0 64,0 0 97,0 0-545,0-28-193,0 28 33,20-52-96,-20 25-97,20-26 97,-20-1 192,0 2 64,0-1-385,0 0-352,-20-27 1,0 28-161,0 0 160,20 24 32,-19 1 128,19 2-256,19 25-160,1 0 128,20 25 97,-1-25-65,41 27-96,-1-27 96,0 28-96,21-28 64,-21 0-513,-19 0-928,19 0-1858,-40 0-4388</inkml:trace>
  <inkml:trace contextRef="#ctx0" brushRef="#br0" timeOffset="20541.1748">5319 5842 11178,'0'-26'64,"0"26"1057,0 0-865,0 0 65,0 0 255,0 0-63,0 0-161,0 0 129,0 0 191,19 26 33,-19-26 32,20 27-129,-20-27 1,20 25-321,0 2-96,0 0-96,19 27 193,-19-28-289,1 52 0,19-23 0,-1-3 192,-19 28-96,20-1 64,19 1-96,-19-2 160,-1 29-64,21-2-31,-1 2 95,0 25 32,22 0 32,-22 3 1,20 22-33,2-24-64,-2 26 64,20 25-64,-20-24 97,0 25-97,0 1 160,2-2-96,-2 29 65,20-27-97,-20-1 32,20 27-288,0-27 449,1 27-321,-1-26-32,-20-26 64,20 25-64,-18-26-64,-2-1-64,0 1 96,-19-26-64,-1-1 32,0-25-96,-39 0-96,21-2-225,-21-26-576,-2 1-833,-18-27-1953,0 0-7976</inkml:trace>
</inkml:ink>
</file>

<file path=ppt/ink/ink72.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1:37:37.080"/>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FF"/>
    </inkml:brush>
  </inkml:definitions>
  <inkml:trace contextRef="#ctx0" brushRef="#br0">22133 2755 1729,'0'-26'1570,"20"0"191,-20-1-383,0 0-33,0 1 128,20 26 225,-20-27-257,0 27 33,0-25-385,0 25-449,0 0-319,0 0-289,20 0-128,-20 0 160,0 0 0,20 52-64,-20 28 96,0 25-64,19 0 64,-19 30-96,0-31-64,0 3 128,-19-2-64,19-25 64,0 0-32,0-55 64,0 2 32,0 0 96,0-27 385,0 0 32,0-27-449,0 0-288,19-26-32,-19 1-97,20-1 33,0-27-32,0 28-96,-20 25 191,20 0 65,-1 2 128,1 25 129,-20 0 95,20 25 32,-20 2 161,21 26-129,-1-27-96,-20 27-64,18 0-63,-18-1-65,20 3-192,-20 24-33,0-54 1,21 30-224,-21-3-97,0-52-576,0 25-1057,0 3-1985,20-28-6375</inkml:trace>
  <inkml:trace contextRef="#ctx0" brushRef="#br0" timeOffset="996.0559">22689 3549 5124,'20'-25'1570,"-20"-3"95,0 28 930,21-27-545,-21 27-545,0-25-95,0 25-257,0-27-289,0 27-447,0 0-129,0 0-352,-21 0-32,21 0-96,-20 27 96,0 25 32,0 1 0,0-26 64,20 25-32,0 3 32,0-3-32,20 1 32,0-26-289,0 26 129,21-26 96,-3-27 32,23 25 32,-22-25 96,1-25-96,-1 25 192,-19-27 0,0 0-31,0-26 223,-20 25-64,0 3-224,0-27 257,-20 25-97,0-26-64,-19 26-192,-1 0 32,-1 2-128,3-3 64,-3 28-224,3 0-161,17 0-31,1 0 224,0 28-161,20-3 129,0 2 0,20 0 96,0-2 192,1 3 32,17-1 0,3-1 0,-3-26 0,3 26-32,-1-26-64,-21 0-96,1 0-929,-20-26-2530,0 26-8681</inkml:trace>
  <inkml:trace contextRef="#ctx0" brushRef="#br0" timeOffset="1694.0969">22629 1987 4099,'0'-27'6727,"0"2"-5510,0 25 993,20 0-544,-20-28-866,0 28-768,-20 0-96,20 0 96,0 28 32,0-3 225,-19 2-1,19 25 192,0-24-31,0 24-321,0 1 64,0 0-160,19-1 64,-19 2-96,20-1-160,0-25-192,0-3-417,0 1-961,1 2-2273,-21-28-6888</inkml:trace>
  <inkml:trace contextRef="#ctx0" brushRef="#br0" timeOffset="1911.1086">22829 2172 9224,'18'0'3940,"-18"0"-3812,0 0 1794,21 0-160,-21 27-834,0-1-287,0 26-481,0 2-64,0-28-96,0 29 64,20-30-384,-20 1-321,0 2-928,20-3-1250,-20-25-2690</inkml:trace>
  <inkml:trace contextRef="#ctx0" brushRef="#br0" timeOffset="2135.1217">23007 1907 17072,'20'0'-193,"-20"0"866,19 0 576,1 0-544,0 28-32,0-3-385,0 2-256,19 25-32,-19 28-32,0-27-801,1 27-480,-21-1-513,-21-26-1473,1 0-4068</inkml:trace>
  <inkml:trace contextRef="#ctx0" brushRef="#br0" timeOffset="3087.1763">23602 2888 10313,'0'-27'513,"0"27"768,0-26 288,0 26-127,0 0-449,0 0-609,0-27-384,0 27 32,0 27 320,0-27 129,0 26-161,0 26 129,-20-25-97,20 26-160,0 27 0,0-26-31,0-1-97,0 26-64,20-27-64,1 1-289,-1 0-287,-2-1-514,2 3-895,1-30-1539,-1-25-4964</inkml:trace>
  <inkml:trace contextRef="#ctx0" brushRef="#br0" timeOffset="3319.1893">23860 3259 14830,'0'0'-65,"0"0"98,20 26 1280,-20 0 32,20 0-416,20 1-288,-21 0-353,21-1-128,-20 26-128,19-25-96,1 1-481,-19-3-127,17-25-545,-17 27-993,-1-27-1634,0 0-2947</inkml:trace>
  <inkml:trace contextRef="#ctx0" brushRef="#br0" timeOffset="3527.2017">24157 3205 12427,'-18'-25'1057,"18"25"-736,-20 0 1568,-1 25-223,21 2-641,-20 0-449,0 25-383,2 1-129,-3 0-32,1-26-224,0 25-641,0 1-641,20-26-1184,0 0-2115</inkml:trace>
  <inkml:trace contextRef="#ctx0" brushRef="#br0" timeOffset="3852.2201">24198 3020 11530,'40'-27'0,"-40"27"97,19 0 1568,1 27 257,-20 1-513,20-3-480,20 1-160,-21 2-64,1 25-161,0-1-160,0 1-191,0-1-33,1 28 32,-3-28-96,-18 3-32,0-3-160,0 28-449,-18-27-672,-3-2-1858,-19 4-7142</inkml:trace>
  <inkml:trace contextRef="#ctx0" brushRef="#br1" timeOffset="23733.3577">20069 0 1249,'0'0'1345,"19"0"481,-19 0 640,0 0 0,20 0-576,-20 0-641,0 0-352,0 0-192,0 0-161,0 0-223,0 0-129,0 0-128,0 0-32,0 0 128,0 0 96,0 0 1,0 0-65,0 0-96,-20 0-64,1 27 0,-1-1 0,0 26-32,20 2 32,-20-28 32,0 26 32,1 2 0,-21-1 0,19-26-64,-17 26-32,18-1 32,-1-25-32,-19 26 0,21 0 32,-1 1-64,-20-2 64,20 1-32,1-26-32,-21 26 96,20 0 0,-19-27-64,19 27 0,-20-26 0,19 25 0,-17-24 0,18 24 33,-21-24-1,21-3 0,1 27 0,-1-25 32,-20 27 96,20-28 0,1 26-96,-21 2 0,20-27-32,0 25 32,1-25-96,-1-1 64,0 28-32,0-28 64,-1 0-96,3 0 96,-2 1 32,-21 0-64,21 1-32,2 24-96,-23-27 192,21 30 0,0-30-160,1 28 225,-21-27-225,20 28 160,0-2-32,1-25-96,-1 26 0,-20-26 96,20-2 32,1 29 32,-1-28 32,-21 29-64,21-30 0,0 1-96,-19 2 160,19 25-288,-20-26 160,1 25 0,-1-26-32,1 28-32,19-2 128,-20 1 65,1 0-97,19-26 96,-21 25-160,21 1-224,-19-26 416,19 26-160,-20-27-96,1 27 96,-21 0 0,21-26 64,-1 26 0,1-1 160,-1 2-224,-1-1 32,3-1-96,-3 1 160,1 1-128,-19-1 128,19 0 97,1 26-161,-1-26 64,1 1-96,19-2 64,-21 1-128,3 0 64,-3-1-32,21 3 32,-19-3 96,-1 1-192,-19 1 128,19 24 64,-19-24-128,-1 26 0,21-28 96,-22 1-96,21 26 96,1-25-64,-1 25-64,1-26 96,-1 26-96,0-26 0,1 1 32,-1 26-128,1-28-32,19-26-288,-1 28-129,1-28-544,0 26-737,2-24-2594</inkml:trace>
  <inkml:trace contextRef="#ctx0" brushRef="#br0" timeOffset="45126.5812">21934 7843 2049,'-18'-28'2114,"18"28"-160,0-26-224,0 26-417,0 0-800,0 26-161,18-26 225,2 54-129,-20-28 96,21 54-31,-21-2-97,20 2-223,-40 26 31,20 2-160,0-4-32,-21 2 32,21-25-32,0-29 64,0 1-32,0-53 0,0 27 96,0-27 385,0 0 95,0-27-576,0 0-64,0-25 0,21-1-32,-21-1-192,20 2 96,0 26 32,-2-28 128,3 54 64,19-26 160,-20 26 33,-1 26-1,1 0 160,0 28 33,0-2-1,-20 2-159,20-1-257,-20-1-128,19 2-289,-19-28-544,0 28-448,0-29-609,0 28-1281,20-53-5733</inkml:trace>
  <inkml:trace contextRef="#ctx0" brushRef="#br0" timeOffset="45658.6108">22511 8690 11434,'0'-52'0,"0"52"96,19-27 1346,-19 27-225,0-27-544,0 27-321,-19 0-224,19-27-160,-20 27-32,0 27 32,-1-27 352,1 27 257,2 26-1,-2-27-287,-1 27 31,21 0-96,21-25-224,-1 23 64,-2 2-64,23-25-128,-21-28-128,19 26 224,1-26 32,0-26 0,-1-2 32,-19 3 32,0-3 0,0-23 64,-40 23-128,20-25 0,-20 26-64,0-25 32,-19 26 32,-1-1 64,0 0-128,1 27-32,-2 0 96,3 27-32,18 0-32,-1-1-32,42 0 0,-1 0-65,18 1 97,3-27 0,-2 27 0,1-27-64,19 0-160,-19 0-481,-20 0-1217,0 0-2690</inkml:trace>
  <inkml:trace contextRef="#ctx0" brushRef="#br0" timeOffset="46087.6362">22430 7260 10826,'0'-27'961,"0"27"-225,0 0 1,-18 0 32,-2 52 64,20-25-225,0 26-127,-21 27-129,21-28-64,0 30-192,21-30-64,-21 0 0,20 2 0,-2-28-224,2 0-416,-20 0-417,21-26-1217,-1 0-1730</inkml:trace>
  <inkml:trace contextRef="#ctx0" brushRef="#br0" timeOffset="46360.6512">22570 7497 9993,'20'-26'737,"0"26"576,-20 0 288,19 0-928,1 0-321,0 26-191,-20 1-97,0 28-32,0-30-64,0 27 0,-20-25-32,0 1 128,1-2 32,19 0 160,-20-26 160,20 0-224,0 26-127,20-26 31,-1 0 0,1 0-609,20 26-1280,1-26-1923,-23 0-3619</inkml:trace>
  <inkml:trace contextRef="#ctx0" brushRef="#br0" timeOffset="46611.6648">22748 7339 14958,'0'-27'256,"0"27"-320,20 0 961,21 0 64,-3 0-129,3 27-351,18-1-449,-19 28-32,-20-2 32,0 28-32,-1 0 0,-19-28 64,-19 28-128,19-54 160,-20 28-192,0-28-160,0 0-257,0 0-672,-19-26-1858,19 27-5413</inkml:trace>
  <inkml:trace contextRef="#ctx0" brushRef="#br0" timeOffset="47290.7042">23325 8239 7975,'0'-26'96,"0"0"929,18 26 1473,-18-27-608,0 27-480,0 0-65,21-27-128,-21 27-384,0 0-449,-21 0-288,21 0-64,-18 27 32,-2 26-64,-21 26 32,41 1 32,-20-1-64,20 1 65,20-27-33,1 27-32,-1-28 0,0-25-97,-2 0-319,3-1-673,-1-26-2114,20 28-5701</inkml:trace>
  <inkml:trace contextRef="#ctx0" brushRef="#br0" timeOffset="47492.7165">23503 8399 16687,'0'26'-128,"20"-26"384,0 26 994,-1 2-482,21 24-447,-19-26-225,17 28-128,3-27-128,18-1-417,-19 26-288,-20-25-672,19 0-1506,-19-27-3940</inkml:trace>
  <inkml:trace contextRef="#ctx0" brushRef="#br0" timeOffset="47679.7249">23841 8425 16719,'-20'26'0,"0"2"449,0-2 1344,-19 26-1088,-1-25-609,19 27-64,-17-2-448,18 1-385,20 0-448,0 1-833,0-29-1730,20 28-4387</inkml:trace>
  <inkml:trace contextRef="#ctx0" brushRef="#br0" timeOffset="47903.7402">23900 8239 17520,'59'-26'320,"-39"26"-448,20 0 769,-1 0 416,1 26-256,1 2-161,18 24-512,-19 1 33,-1 26-129,-19 1-32,0 27-385,-20-29-319,-20 30-738,0-29-1152,0 0-3172</inkml:trace>
  <inkml:trace contextRef="#ctx0" brushRef="#br1" timeOffset="57235.2728">16852 8187 7975,'-20'0'801,"20"-27"160,0 27 320,0 0-64,0 0 64,-19 0-256,19 0 32,0 0-288,0 0-192,0 0-161,19 0-32,-19 0 65,20 0-97,0 0-320,1 27 64,-1-27-64,18 26 32,3-26-96,-1 26 96,19 2-64,-19-3 0,19 2 0,-19 26 0,19-26 0,0 25 32,22-24 96,-2 24-192,0-26 128,20 28-96,1-1 129,-1-1-97,20 2-65,-20 0 65,21-3 0,-21 30 65,0-29-130,21 28 194,-21-1-258,20-26 129,19 26 65,-19 1-130,21-1-31,-22 2 192,21-2 33,1-1-290,-2 2 161,1-1-64,1 28 64,-2-29 0,-19 4 0,21-4 32,-21 2 0,19-1 0,-18-26-64,-1 26 0,0-26 193,1 1-161,-41-28 0,0 0-129,0 2-127,-19-2-416,-21-26-898,-19 0-2818</inkml:trace>
  <inkml:trace contextRef="#ctx0" brushRef="#br0" timeOffset="63695.6428">21517 13168 6277,'0'-26'2563,"0"26"-1538,0-27 160,0 27-705,20 27 97,-20 25 32,20 28-65,1 0-63,-21 25-33,0 2 0,0 25-31,-21-26-129,21-27-32,-20 1 97,20-28 63,0 1-32,-20-53 97,20 0 320,0 0-257,0-25-480,20-3-256,0-24-417,1-1-159,-1 1-97,-2 24 192,3 2 385,19 26 192,-20 0 160,-20 26 352,19 2 161,1-3-1,-20 28-95,20 1-257,-20 24-160,20-23-96,-20-3-224,20 0-609,-20 3-544,0-30-1634,19 2-2338</inkml:trace>
  <inkml:trace contextRef="#ctx0" brushRef="#br0" timeOffset="64114.6662">22133 13990 13676,'0'-27'289,"0"0"-1,0 27 449,-19 0-577,-1 0-160,0 27 0,-21 0 0,23 26 0,-2-1 32,20 1 32,20 1 128,-2-1 0,23-26-96,-1-2 97,-1-25-1,1 0 96,-1 0 0,1 0-63,0-25-129,-21-30 0,-19 30 0,0-29-64,-19 29-128,-1-30-257,-20 30 33,1-3 320,-1 3 256,0 25-160,1 25 97,19 3 63,0-3-128,20 2-32,20 1-32,0-3-64,19-25-32,21 27-288,-21-27-385,1 0-1025,0-27-2369,-21 27-6566</inkml:trace>
  <inkml:trace contextRef="#ctx0" brushRef="#br0" timeOffset="64446.6863">22094 12558 12684,'-20'-27'640,"0"2"-159,20 25 159,-21 0 257,3 25-96,-2 30-193,20-3-223,0 28-257,0 0-32,20-2-32,-2-24-64,-18 26-128,41-55-224,-21 28-161,0-26-512,-1-27-865,21 0-2434</inkml:trace>
  <inkml:trace contextRef="#ctx0" brushRef="#br0" timeOffset="64784.7043">22252 12690 14990,'0'-26'256,"20"26"-160,0 0 865,0 0-256,-1 0-577,21 0-224,-19 26-257,-21 2-159,20-28-33,-20 26-255,0 1 159,-20 0 417,-1-27 224,1 25 0,0-25 160,20 28 0,-19-3-160,38 2 0,1 0 32,0-1-64,21 1-480,-3 0-257,-17-2 224,-1 2 449,0-1 32,-20-26 224,0 27 513,-20-27-193,-21 0-319,21 0-161,-18 0-193,-3-27-896,2 27-448,19 0-2787</inkml:trace>
  <inkml:trace contextRef="#ctx0" brushRef="#br0" timeOffset="65015.7188">22570 12558 14765,'0'0'0,"40"0"449,-21 28 1056,21-3-480,0 2-480,19 25-449,-39 29-32,1-1 0,-21-1 0,0-26 64,-21 26 32,-19-26-64,22 0-224,-23-27-833,21 27-3363</inkml:trace>
  <inkml:trace contextRef="#ctx0" brushRef="#br0" timeOffset="65779.7617">23086 13380 9480,'0'-26'737,"0"-1"96,0 27 1409,0 0-704,0 0-546,-20 0-543,0 27 31,1-1 385,-1 26-96,0 28-96,-20-1-289,21 1-128,-1 27-224,20-27 64,0-2-96,20 1 0,-1-26-192,21 2-256,-20-3-321,39-25-865,-39-2-2722,20-25-7943</inkml:trace>
  <inkml:trace contextRef="#ctx0" brushRef="#br0" timeOffset="65968.7731">23226 13724 16944,'18'0'288,"-18"0"-320,20 27 384,1 0 97,19-1-129,-22 0-256,3 2-224,-1-3-481,0 2-352,19 26-544,-19-26-1474,20-2-1473</inkml:trace>
  <inkml:trace contextRef="#ctx0" brushRef="#br0" timeOffset="66155.7841">23543 13724 13292,'-20'0'897,"0"0"-929,20 0 705,-40 27 1088,20 26-608,-19-27-512,19 27-545,-21 27-160,23-28-417,-2 1-640,20 2-480,0-55-1890,20 25-3524</inkml:trace>
  <inkml:trace contextRef="#ctx0" brushRef="#br0" timeOffset="66443.8006">23602 13591 768,'21'-52'13773,"-21"25"-13388,20 2 576,-2 25 832,2 0-383,21 25-321,-2 2-193,1 0-351,0 26-97,-1 26-159,1-26-193,-20 26-32,-1-26-64,1 27-64,-20 0-257,-20 0-63,20-28-128,-19 0-65,-1 3 1,-20-3-674,20-26-1440,1 28-5126</inkml:trace>
  <inkml:trace contextRef="#ctx0" brushRef="#br1" timeOffset="69664.9844">18401 12134 3267,'0'-26'2370,"0"26"-224,-20-26-256,20 26-417,0 0 32,-20 0-95,20-27-225,0 27-96,0 0-288,0 0-577,0 27-224,0-27 64,0 26 64,0 28 256,20-29-31,-20 28-65,0 27-64,20-28 1,-20 2-97,20 26-32,-20-28 0,20 28-96,-1 0 32,1 0 0,-20-2 0,20 29 0,0-28 0,1 27 64,-3-27-96,2 28 128,0-2-64,1 2 32,-1-2 193,0 2-97,19-2-96,-19 2-32,0 26-32,19-29 64,-19 29 0,0-1 224,0 2-95,19 24 31,1-24-64,-20-2 0,19 0-32,22 1-31,-23-1-386,3 0 610,18 0-546,-19 1 193,0-1 97,-1 0-97,1 2 96,-1-2-257,-19 0 226,21-26-1,-21-27-96,-20 1 32,20-27-64,-2 26-129,3-26 65,-1 26-512,0-24-65,0-3-320,-1 0-961,1-24-1345</inkml:trace>
  <inkml:trace contextRef="#ctx0" brushRef="#br0" timeOffset="106703.1033">21319 4689 4163,'20'80'-32,"-20"-1"129,20 1 223,0 25 352,0 1-95,-20-26-449,19 0 160,1-2 930,-20-50 95,20-2-96,-20-26 769,0 0 1217,0-26-2498,-20-28-577,20 2-128,-20-28 0,20 0 160,0-26-96,0 26-128,0 0-577,20 28-576,0-28 640,21 54 321,-3 0-64,3 26 160,-3 26 128,-17 0 96,-1 28 128,0-1 224,-20 0-63,-20-1 95,0 2 257,-1-28 32,-17 1-353,-3 0-224,3-1-128,17 0-160,1-26-641,0 0-1537,20 0-2723</inkml:trace>
  <inkml:trace contextRef="#ctx0" brushRef="#br0" timeOffset="107294.1367">21895 4689 11146,'0'0'641,"0"-26"-577,0 26-128,0 0 384,0 26 224,0 0 1,-20 0-65,20 28 129,-20 24-129,0 2-63,20 0-97,-20 0-128,20-1-96,0 1-64,20-1-32,0-25-416,20-28-897,-19 27-1346,-3-53-1921</inkml:trace>
  <inkml:trace contextRef="#ctx0" brushRef="#br0" timeOffset="107727.1619">22094 5219 14733,'-20'26'129,"20"1"-290,0 0 193,0 25 0,20-26-64,0 28 32,-1-28-192,1 1 128,20-2 64,-20-25 160,19 0 257,-19-25-1,0 25-96,0-27-63,-1-25 31,-19 24-128,0-24-352,0 26-481,0-1-320,0 27-544,0 0-257,0 27 1218,0-1 544,0 26 64,0 28 192,0-28 128,20 28 289,-20-26-161,0 24-223,20-24 95,-20-1 288,0 0 321,0-26 96,-20 0 0,0-27-128,1 26-224,-21-26-385,0 0-224,1 0-64,-21-26-352,41-1-289,-21 0-319,-1 27-898,41-26-1858,-18-1-6213</inkml:trace>
  <inkml:trace contextRef="#ctx0" brushRef="#br0" timeOffset="108846.2258">22629 5113 5701,'0'0'2274,"0"0"-480,0 0 960,0 0-544,0 0-704,0 0-481,0 0-224,0 0-193,0 0-223,20 0 63,0 0-64,0 0-159,21 0-97,-23 0-128,22 0-289,1 0-319,-2 0-353,-19 0-288,20-26-1089,-40 26-2115</inkml:trace>
  <inkml:trace contextRef="#ctx0" brushRef="#br0" timeOffset="109018.2351">22669 5245 13644,'0'27'-64,"20"-27"641,0 0 1441,1 0-737,-3 0-640,22 0-513,1 0-128,-2 27-673,1-27-2049,-20 0-5062</inkml:trace>
  <inkml:trace contextRef="#ctx0" brushRef="#br0" timeOffset="110078.2957">23264 4928 1921,'0'0'5638,"0"-27"-4998,0 27 994,0 0 127,0 0-319,0 0-97,21 0-576,-21 0-513,0 0-64,0 27 385,0-2 224,20 29 159,-20-1-223,0 26-192,0-26-225,0 27-224,0-27 0,0-27-192,0 28-160,20-28-833,-20 0-1153,18 1-3972</inkml:trace>
  <inkml:trace contextRef="#ctx0" brushRef="#br0" timeOffset="111096.3546">23702 4663 2626,'0'0'1954,"0"0"416,0-27-448,0 27-609,0 0-192,0 0 32,0-27-448,0 27-32,0 0 159,0-26 257,0 26-320,0 0-737,0 0-32,0 26 320,20 1 161,-20 26-97,0-1 1,0 2-129,0 24-64,0 2-64,0 27-64,0-28 32,0 27-64,20-26 0,-20 0-96,0-1 64,0-26-128,19-1-128,-19 2-32,0-28-289,20 1-352,-20-2-736,0 3-1410,20-28-4677</inkml:trace>
  <inkml:trace contextRef="#ctx0" brushRef="#br0" timeOffset="111327.3677">23920 5299 14862,'0'0'544,"20"26"-1088,-20-26 1248,19 26 193,1 0-481,0 2-255,21-2-193,-23 0-289,2 1-576,21-2-1024,-21 3-1026,-2-28-1826</inkml:trace>
  <inkml:trace contextRef="#ctx0" brushRef="#br0" timeOffset="111478.3764">24157 5325 11723,'-18'26'512,"-2"0"65,-1 2 1152,1-2-672,20 27-929,-20-28-480,2 29-993,18-28-993,0 1-1538</inkml:trace>
  <inkml:trace contextRef="#ctx0" brushRef="#br0" timeOffset="111637.3854">24238 5192 18033,'19'-25'512,"1"25"-736,-20 0 224,0 0-513,0 0-896,20 25-2755</inkml:trace>
  <inkml:trace contextRef="#ctx0" brushRef="#br0" timeOffset="111795.3941">24376 5431 14669,'20'53'481,"-20"-53"1537,0 25-417,0-25-1152,0 28-417,-20-2-128,20 0-769,0 1-1313,-20 0-3203</inkml:trace>
  <inkml:trace contextRef="#ctx0" brushRef="#br0" timeOffset="112136.4121">24674 5192 5349,'0'-25'3523,"0"25"-3523,-19 0 480,-1 25 577,0 2-929,0 26-128,-1 0 33,3-1-66,18 2 1,0-1-160,0 0 64,0-27 192,18 27 96,3-26 33,-1-27 31,0 26 96,-20-26 96,20 0-31,-20 0-289,19 0-160,-19 0 96,0-26-513,-19 26-351,19 0-33,0 0-705,-20 0-2530</inkml:trace>
  <inkml:trace contextRef="#ctx0" brushRef="#br0" timeOffset="112906.4581">24734 5484 1825,'20'-27'2338,"-20"1"1,0 26-193,19-26-257,-19 26-223,0-28-385,0 28-320,-19-26 32,19 0-224,0 26-385,-20-26 33,20 26-1,-20-27-192,20 27-192,-20-27-96,0 27 0,-19 0 32,19 27 0,0 0-64,-19-1 96,19 0-32,0 28 64,-1-2-64,21-25 64,0 26-64,0-1 32,0 2 64,21-1-128,-1-28 64,0 29 0,19-26 64,-19-28 0,20 25 96,-1-25 96,1 0 65,-1 0-1,-19-25-96,0 25-32,21-28-31,-23-26-129,-18 29-96,20-28 128,-20-1-64,0 2 64,-20-1 64,2 26 64,-3-25 64,1 24-224,-20 2-96,21 0 32,-21 0-96,20 26-545,0 0-544,1 0 224,-1 26-192,20 0-128,-20 0 64,20 2 64,0-2 640,0 0 321,0 1 224,0-27 0,-20 25 352,20-25 705,0 0 289,20 28-65,-20-28-416,20 0-353,0 0 97,-1 0-193,21 0-224,0 26-96,-21-26 0,21 0-128,1 0-224,-23 0-833,2 0-544,-20 0-449,20-26-1634,-20 26-4452</inkml:trace>
  <inkml:trace contextRef="#ctx0" brushRef="#br0" timeOffset="113195.4746">24754 4953 14061,'-20'-52'64,"40"52"-929,-20 0 1794,19 0 352,21 27-256,-20-2 32,39 2-224,-18 26 128,17 27-321,3-26-319,-22 24-65,21 2-256,-21 0 32,1-1-32,-20 0-64,1-26-192,-21 27-129,0-1 33,-21 1-417,-19-27-384,0 0-544,1-1-1955</inkml:trace>
  <inkml:trace contextRef="#ctx0" brushRef="#br0" timeOffset="115029.5795">21796 9247 7431,'0'0'1249,"-20"0"-96,20 0-449,0 0-351,20 0 287,-20 27 417,39-27-320,21 0-385,-1 25-159,41-25-97,-21 0 32,40 0-64,0 0-64,21 0 32,18 0-64,20 0 64,21 0-32,-19-25 0,-22 25 0,-19 0 0,-1 25 96,22-25 64,-2 0 193,41 27 95,-40-27 32,-1 26-384,-38-26-384,-41 27-481,-19-27-1216,-41 27-3364</inkml:trace>
</inkml:ink>
</file>

<file path=ppt/ink/ink73.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2:37:13.185"/>
    </inkml:context>
    <inkml:brush xml:id="br0">
      <inkml:brushProperty name="width" value="0.05292" units="cm"/>
      <inkml:brushProperty name="height" value="0.05292" units="cm"/>
      <inkml:brushProperty name="color" value="#0000FF"/>
    </inkml:brush>
  </inkml:definitions>
  <inkml:trace contextRef="#ctx0" brushRef="#br0">2619 5941 2754,'0'0'1794,"0"0"-513,0 0 769,0 0 32,0 0 0,0 0-513,0 0-672,0 0-96,0 0-192,0 0-65,0 0-128,0 0-63,0 0-33,0 0-32,0 0-63,0 0-33,0 0-96,20-20 0,-20 20 32,0 0-32,20-19-32,-20 19 32,20-20-32,-1-1-64,-19 21 161,20-19-129,-20 19-32,20-20 0,0 20 64,0-19-64,-20 19 64,19-20-32,1 20-128,-20-21 128,20 21-32,-20-20 0,20 20 32,0-19 0,1 19-32,-3-20 32,-18 1-64,40-2 192,-19 21-160,-1-20 32,-2 0-32,23 0-32,-21 1 64,0-1-64,-1 20 96,1-20-96,20 0-32,-20 0 160,-1 0-128,1 0 64,0 1-64,0 19-32,19-20 128,-19 0-32,0-1-160,21 2 256,-3-1-128,3-19 32,-2 18-64,1 2 96,-20-21-160,19 21 192,1-2-96,-20 1-64,0 1 96,19-2 0,-19 2-128,0-1 192,1 0-128,-1 0 160,18 0-128,-17 0-96,-1 0 96,0 20 32,-1-19-224,21-21 544,-20 20-352,0 0 0,19 0 0,-19 1 64,0-1-320,19-1 512,-19-19-256,20 21 32,-19-1-32,-3-1 64,2 2-96,21-1 32,-21 0 64,-2 1-96,3-2 128,19 2-32,-20-1 1,-1 0 63,1 0-160,20 0-64,-20-19 192,-1 19-128,1 0 96,0 0-64,0 0 0,1 0 32,-1 1-32,-2-2 0,2 2 32,1 19-32,-1-21 0,0 2 32,19-1 0,-19 0-32,0 0 0,0 0 0,-1 0 0,21 1 0,-20-21 0,0 20 32,-1 0 32,21 1-96,-20-2 96,1-18-32,-3 19 0,2 0-32,0 0-32,1 0 64,-1 0 64,-2 1-224,3-2 256,-1 2-128,0-1 160,0-20-96,19 20 0,-19 0 0,0-19-32,19 19 32,1-1-31,-20-18-1,21 19 32,-23 1-128,23-22 224,-21 22-256,18-1 192,-17-20-96,19 20 64,-1-19-64,1 19 0,0-20 32,-21 20 32,21-20-64,0 21 0,-1-1 0,2-20 32,-3 0-32,3 1 0,18-2 224,-19 2-192,19-1 160,1 0 65,-1 1-257,2-1 64,-2 0 32,1 0 0,-1 1 64,0-2 64,21-18-128,-21 19 128,20-19-95,-18 19-33,-2 0-32,-19 1 0,-1-1-192,1 21-32,-20-2-193,0 2 129,-1-2-224,1 21-289,-20-19-672,0 0-834,0 19-7430</inkml:trace>
  <inkml:trace contextRef="#ctx0" brushRef="#br0" timeOffset="18077.0338">1865 8167 11627,'0'0'1569,"0"0"-960,-20 0-481,20 0 737,0 0 256,0 19-673,20 2-352,-20-2-64,19 1 0,1 0 32,0 0-96,0 0-544,-20 0-770,20-20-1408,-1 19-1763</inkml:trace>
  <inkml:trace contextRef="#ctx0" brushRef="#br0" timeOffset="18243.0434">2023 8226 10409,'20'0'1442,"-20"0"-1090,0 0 801,0 0 256,0 0-736,0 0-577,0 20-64,0 0-512,0 0-994,0 0-992,0 0-2659</inkml:trace>
  <inkml:trace contextRef="#ctx0" brushRef="#br0" timeOffset="18849.0781">2301 8207 11530,'0'0'897,"0"-21"-769,-19 21 385,19 0-65,0 21-31,0-2 31,0 21-448,0 0 160,0-1 0,19 21 1,-19-20-65,20 0-64,0-1-32,0-19-96,0 0-33,19-20 33,-19 20 160,21-40 97,-3 20-1,-18-20-64,21 0-96,-41-19-192,18 18-129,3-18 97,-21 19 0,0-20-257,-21 1-640,3 19 0,-2-20 609,-1 20 384,1 20 352,20-20 353,0 40-577,0 0 480,0 0 417,0 20-64,20-1 63,1 1-447,-1 0-257,-2 0-128,3-1-160,-1-19-513,-20 0-1312,20 0-1186,-20 0-4036</inkml:trace>
  <inkml:trace contextRef="#ctx0" brushRef="#br0" timeOffset="19159.0958">2738 8485 10826,'20'39'128,"-20"-19"-64,0 0 0,0 0 0,0 0-32,20-1 32,-20 2-32,0-21 64,0 0 257,0 0 864,0-21-833,0 2-384,0-1 32,0 0-64,19 0-224,-19-19 0,20 19-1,-20 20 225,0 0 577,20 0 224,-20 0-161,20 20-223,-20-1 159,0 21-480,20-20-256,-20 19-481,21-18-896,-3-2-1570,2 2-5253</inkml:trace>
  <inkml:trace contextRef="#ctx0" brushRef="#br0" timeOffset="19657.1241">3135 8524 14189,'-20'0'-224,"20"-19"192,-19 19 192,-1 0-160,0 19-128,20 1-32,-20 0-1,20 20 1,-21-21 128,21 21-64,21-19-256,-1-2 32,0 1 255,0-20 162,-1 0 319,21-20 160,-20 1 193,0-2 64,-1-19-32,1 1-161,0-1-31,-20 1-225,0-21-159,0 20-65,-20 0-256,0 1-65,-19-1 33,39 20 96,-20 0 160,0 20-128,20 20-128,0 0 256,-20 20 321,20-1-161,20 1 64,-20 19-191,20-18-161,0-2 64,0 1-545,-1-20-352,1 20-384,0-21-929,0 2-2530</inkml:trace>
  <inkml:trace contextRef="#ctx0" brushRef="#br0" timeOffset="20075.1481">3313 8644 11947,'0'19'833,"0"-19"-833,0 0 1537,0-19-640,20 19-385,0 0-159,1-21-129,-1 2 224,-2-1 353,-18 0-417,0 20-191,0-20-129,-18 0 0,18 20-160,-20 0-225,-1 0-159,1 0-353,0 20 353,20 0 320,0 20 63,0-21 33,0 21 32,20-19 0,0-2 32,1 1 32,-1-20 96,18 0 33,-17 0 127,-1 0 96,0-20 33,-20 1-33,19-2 96,-19 2-95,20-2-225,-20 2 224,20-1 161,-20 0-225,20 20-256,-20 0-64,0-20 0,0 20-128,20 0-64,-1 0-192,-19 0-962,20 0-415,0 0-2275</inkml:trace>
  <inkml:trace contextRef="#ctx0" brushRef="#br0" timeOffset="20364.1648">3829 8306 10954,'0'-80'-256,"0"61"31,-18-21 994,-23 20 929,21 20-417,0 0-640,0 20-353,1-1 128,-1 21 65,20 0 127,0 20-191,0 0-33,0-21-128,20 21-96,-1-21-96,1 1-64,0 0-320,-20-21-64,20 2-161,-20-2-159,0 2-289,-20-21-1346,0 0-1921</inkml:trace>
  <inkml:trace contextRef="#ctx0" brushRef="#br0" timeOffset="20493.172">3611 8564 704,'0'-20'11915,"20"0"-11370,0 20 1153,0 0-449,19 0-609,1-19-415,1 19-289,-21 0-1314,18 0-2722,-17 0-6213</inkml:trace>
  <inkml:trace contextRef="#ctx0" brushRef="#br0" timeOffset="20644.1808">3929 8505 10634,'20'39'2946,"-20"-19"-1280,0 0-129,0 0-608,20-1-801,-20 2-320,0-2-769,20 2-1025,-20-21-1473,0 19-4869</inkml:trace>
  <inkml:trace contextRef="#ctx0" brushRef="#br0" timeOffset="20782.1884">3890 8386 14894,'0'-21'-2178,"20"21"-2179,-20 0 2500,19 0-962</inkml:trace>
  <inkml:trace contextRef="#ctx0" brushRef="#br0" timeOffset="20977.1992">4048 8464 13933,'0'0'2274,"20"0"-1121,0 0 384,19 0-255,-19 0-129,20 0-641,-19 0-448,17 0-192,-17-19-609,-21 19-640,20 0-1057,-20 0-2947</inkml:trace>
  <inkml:trace contextRef="#ctx0" brushRef="#br0" timeOffset="21164.2103">4147 8306 11370,'0'80'1474,"0"-41"640,0 0-417,0 2-512,20-2-800,-20-19-321,0 20-320,20-21-737,-20-19-1314,21 21-3618</inkml:trace>
  <inkml:trace contextRef="#ctx0" brushRef="#br0" timeOffset="21366.2221">4425 8107 16079,'0'20'-353,"0"-20"161,0 20 480,0-20-127,-19 20-65,-1-1-449,20 2-2081,0-2-3652</inkml:trace>
  <inkml:trace contextRef="#ctx0" brushRef="#br0" timeOffset="21509.2301">4524 8147 13708,'20'20'1154,"-20"-20"-514,0 19 417,0 2-576,0-2-481,0 1-1698,0 0-7014</inkml:trace>
  <inkml:trace contextRef="#ctx0" brushRef="#br0" timeOffset="22679.2972">5439 8167 10730,'0'0'1921,"0"0"-896,0-20-64,0 20-256,0 20-609,0-20-192,18 19-1281,-18 2-1986,0-2-2211</inkml:trace>
  <inkml:trace contextRef="#ctx0" brushRef="#br0" timeOffset="22831.3058">5556 8167 5765,'21'0'6278,"-21"0"-6342,0 19 32,20-19-64,-20 21-545,20-2-832,-20 1-3556</inkml:trace>
  <inkml:trace contextRef="#ctx0" brushRef="#br0" timeOffset="23242.3286">5815 8167 9673,'0'0'961,"0"0"-545,0 0 449,0 0 448,20 19 224,-20 2-544,19 18-544,-19 1-225,20 19 0,-20-18-128,20 18-96,-20-19-64,21-1-224,-21-19-385,20 0-416,-20 0-1249,18-20-1762</inkml:trace>
  <inkml:trace contextRef="#ctx0" brushRef="#br0" timeOffset="23451.3413">6053 8167 12619,'20'19'32,"-20"21"225,0-20 800,0 40 32,0-21-321,20 21-639,-20-20-225,0 20-289,20-21-31,-20-19-609,20 20-897,-20-21-1121,19-19-2274</inkml:trace>
  <inkml:trace contextRef="#ctx0" brushRef="#br0" timeOffset="23603.3489">5935 8464 15342,'0'0'448,"18"0"-512,2 0 160,21-19-192,-21 19-416,19 0-2211,-19 0-8968</inkml:trace>
  <inkml:trace contextRef="#ctx0" brushRef="#br0" timeOffset="23739.3574">6253 8425 6245,'0'39'6855,"0"-39"-7207,0 21 127,0-1-159,18-1-449,-18 1-1729,0 0-4004</inkml:trace>
  <inkml:trace contextRef="#ctx0" brushRef="#br0" timeOffset="23862.3641">6253 8386 6053,'0'0'-2626</inkml:trace>
  <inkml:trace contextRef="#ctx0" brushRef="#br0" timeOffset="24295.3894">6510 8445 9320,'-20'19'4292,"0"2"-4292,1-1 641,-1-1 288,0 1-481,20 0-352,-20 0-160,20 0-64,20-1-192,-20 2 32,40-21-97,-21 0 321,1-21 32,0 21 160,0-19 97,-20-1-1,0 0 192,0 0-64,0 0-223,0 20-161,-20 0-161,20 0-159,0 0 224,-20 20 64,20 20 64,20-1 32,-20 1 32,20 0-96,0 0 64,-1-20 32,1 20-64,-20-21 32,0 1 288,0 0 481,-20 0 352,1-20-224,-1 0-224,0 0-289,-20 0-192,21-20-128,-21 0-96,-1 0-384,23-19-801,-2 19-1313,-1-20-2275</inkml:trace>
  <inkml:trace contextRef="#ctx0" brushRef="#br0" timeOffset="24640.4086">6629 8107 10954,'20'0'1313,"-20"40"-1057,0-1 1058,0 21 479,0 20-415,0-1-674,0 1-447,0-21-193,19 1-64,-19-20 0,0-21 96,20 2 0,-20-21 32,20 0 96,0 0-128,-20-21-192,21-19-128,-21 21-160,18-21-1,-18 20-31,0 20 320,20 0 96,-20 0 96,0 0 448,21 40-31,-21-20 95,20 20-191,-20-21-161,20 2-256,-2-2-96,3 1-609,-21 0-544,20-20-2018</inkml:trace>
  <inkml:trace contextRef="#ctx0" brushRef="#br0" timeOffset="25377.4514">7283 8087 5349,'-38'-40'2754,"18"21"-2081,20 19 352,0-20 544,-21 40-512,21-1-256,21 1 160,-1 40-481,0-1-384,-2 1-63,3 20-66,-1-20-95,0-21 128,0 0 32,-1 2 64,-19-22 65,0-19 159,0 0 0,0 0 449,0 0-385,0-19-352,0-1-192,20-1-320,0 2-97,0 19 33,19 0 384,-19 0 95,0 0 1,0 19 64,1 2 64,-21-1 129,0-1 319,0 1 257,-21-20-32,1 20-193,0-20-448,-19 0-96,19 0-416,-20 0-737,40-20-1282,-20 20-4643</inkml:trace>
  <inkml:trace contextRef="#ctx0" brushRef="#br0" timeOffset="25550.4613">7642 8365 14061,'20'21'1665,"-20"-2"-1569,18 1-96,-18 19-416,0-18 256,0-1-321,21-1-768,-21 1-320,20-20 384,-20 0 192,0 0-1442,0 0-4835</inkml:trace>
  <inkml:trace contextRef="#ctx0" brushRef="#br0" timeOffset="25657.4675">7662 8286 11883,'0'0'416,"18"0"-1569,-18 0-3043</inkml:trace>
  <inkml:trace contextRef="#ctx0" brushRef="#br0" timeOffset="26011.4878">7980 8425 13356,'-41'20'160,"21"-1"0,0 2 353,1-1-321,-1-1-96,20 21-96,0-20-288,0-20-705,20 20 545,19-20 159,-19 0-415,21-20-97,-23 0 417,2 0 512,1 0 224,-21 1 449,0-1 352,-21-1 192,21 21-352,-20-19-288,2 19-65,18-20-63,-21 20-289,21 20-320,0-1 64,0 2 32,0-21-64,21 20-224,-3-1-641,23-19-864,-21 20-1699,18-20-3170</inkml:trace>
  <inkml:trace contextRef="#ctx0" brushRef="#br0" timeOffset="26277.5028">8257 8464 7815,'-20'-19'705,"20"19"2017,-20 0-768,0 0-673,1 19-320,19-19-320,0 21-385,0-1-96,0-1-64,39-19-160,-19 20-128,20 0 32,-21-20 64,1 20 0,0-20 96,0 20 96,-20-20 128,-20 0 160,0 0-320,0 0-32,1 0-320,-21 19-288,0-19-353,21 0-1121,-1-19-2018</inkml:trace>
  <inkml:trace contextRef="#ctx0" brushRef="#br0" timeOffset="26509.5161">8395 7968 8520,'20'0'2690,"-20"0"-3427,0 19 801,-20 2 545,20 18 192,0-19-449,-19 0-416,19 0-1025,0 0-1089,19 0-1538</inkml:trace>
  <inkml:trace contextRef="#ctx0" brushRef="#br0" timeOffset="26667.5253">8555 7968 15983,'20'19'0,"-20"2"608,0-1 994,-20 19-962,20 1-576,0 0-576,0-1-1954,0-18-4677</inkml:trace>
  <inkml:trace contextRef="#ctx0" brushRef="#br0" timeOffset="70377.0253">10521 6279 7334,'0'0'1442,"0"0"-1410,0 0 0,0 0 384,0 0 962,0 0 95,0 0-576,0 0-128,0 0 288,0 0-97,0 0-287,0 0-192,0 0-97,0-19-160,0 19-64,0-21-32,0 1-64,0 20 33,0-19-1,0-2 32,0 2-96,0-1 64,0 0 192,0 0-64,18 0-128,-18 0 161,0 0-65,0 1 0,0-1-96,0 0 96,0 0 1,0 0-1,0 0-32,0 1-64,0-1 64,0-1 0,20 2-128,-20-1 289,0 1-353,0-1 160,0-1-32,21 1 0,-21 1 0,0-20-32,20 18 32,-20 1-64,0 0 32,20-19-64,-20 19 96,0 0 32,18-20-64,-18 20 33,0 0-33,0 1-96,0-1 96,21-21-64,-21 22 32,0-1 96,0 1-192,0-1 160,0-1-96,0 2 96,0-1-96,20 0 192,-20 1-192,0-2 0,0-18-32,20 18 160,-20 2-160,20-1 128,-20 0-96,19-20 32,-19 20 32,0 0-96,20 1 64,-20-1-288,0 0 705,20 0-417,-20 0 160,0-19-256,20 19 0,-20-1 96,20-19-32,-20 21 32,0-1-96,19-1 224,-19-18-224,20 19 96,-20 20 0,20-19 32,-20-2 32,20 2-96,-20-21 32,20 20-64,-20 0-32,19 0 128,1 1 0,-20-21-64,20 20 32,1 0-64,-21 0 96,20 1-64,-2-2 32,-18 2-64,20-2 96,1 2 0,-1-1 64,0 0-160,-20 0 192,19 0-224,1 0 64,0 1-32,0-2 128,0 2-160,0-1 64,-1 0 0,1 1 0,20-2-32,-19 1 96,17 1 32,-18-21-128,1 20 32,-1 0 32,-2 0 97,3 1-129,-1-2 96,0 2-96,19-1 160,-19 0-160,20 0 32,-20 0 0,-1 0-32,21 0 96,-20 20-96,0-19 64,-1-1-32,1-1 64,0 2-96,0 19-96,1-20 128,-21 0-96,18 20 96,2-19-96,1-2 32,-1 21 0,18-20 64,-17 1-64,-1-1 32,20 0 32,-1 20-32,-19-20 0,20 0-64,-20 0 96,-1 20-32,21-19-32,-19 19 64,-1 0-128,-2-20 192,2 20-32,1-20-160,19 20 64,-21-20 64,1 20-32,20-20 32,-20 20-64,19-20 32,-19 20 32,20-20-64,-21 20 0,21-19 32,-20 19-32,1 0 64,-3-20-32,2 20-32,21 0 32,-21-20 32,-2 20-32,23 0-32,-21-20 64,20 20-32,-21-21 0,21 21-32,-20 0 64,19-19-128,-19 19 160,20-20-64,-1 20 0,-19 0 0,21-19 32,-21 19-64,19 0 0,-19-21 192,20 21-288,-21 0 160,21-20-64,0 20 64,-21 0-64,21-20 64,1 20-32,-23-19-96,22 19 192,-19 0-192,-1 0 96,-2 0 0,2-20 96,21 20-192,-21 0 96,0 0 32,19 0-64,-19 0-64,20-20 192,-21 20 0,1 0-192,0 0 96,21 0 0,-23 0 0,22 0 0,-19 0 96,17 0-192,-17-20-32,-1 20 288,20 0-288,-21 0 160,21 0 32,0 0-64,-1-20 0,1 20 128,-1 0-256,1 0 224,19-20-192,-18 20 160,-1 0-32,19-19-32,-19 19-96,19 0 160,-19-20-64,19 20 32,-18 0-32,17-20 96,-17 20-32,-21 0-160,19-20-64,-19 20-481,0 0-800,-20 20-897,0-20-2019,-20 0-9704</inkml:trace>
  <inkml:trace contextRef="#ctx0" brushRef="#br0" timeOffset="117728.7334">17745 4471 4228,'0'0'2562,"0"-20"-192,0 20-288,0 0-352,0 0-321,0 0-384,0 0-192,0 0-96,0 0-161,0 0-192,0 0-384,0 0-32,0 0 129,0 20 127,0-1-160,20-19 64,-20 20-32,21 20-32,-21-20 32,20 0 0,-20-1 161,20 21-193,-20-20 96,20 19 0,-1 2-128,-19-22 96,20 21-96,0 1 96,0-2-128,0-19 64,-1 20 32,1-1 257,20-19-449,-20 20 224,-1-20-32,-19 20 0,20-21 0,-20 21 96,20-20-32,-20 20 65,0 0-161,20-21 96,-20 22-128,21-2 64,-21-20-96,18 22 96,-18-21-32,20 19-64,-20-19 128,21 20 0,-21-20-32,20 19-32,0-19 0,-2 20-128,3-19 193,-21-2-65,20 1-64,0-1 64,0 1-32,-1 1 0,-19-1 0,20-1 0,-20 1 0,20-1 0,0 2 64,-20-21-160,20 20 128,-1-1 0,-19 1-128,20-20 96,-20 20 0,0-20 0,20 20-32,-20-20 64,0 20-64,20-20 96,1 20-192,-21-20 160,18 19-96,-18-19 64,20 20 0,-20-20 64,0 0-160,20 20 96,-20-20 0,21 0-32,-21 0 0,20 0 64,-20 0 64,0 0-192,20 0 160,-1 0-64,-19 0 33,20 0-33,-20 0 0,20-20-96,-20 20 128,20 0-160,-20-20-1,0 20 97,20-19 0,-20 19 0,0-20 0,0 0 32,0 20 0,0-20-64,0 20-32,19-20 96,-19 0 32,0 20-96,0-19 32,0-1 0,0-1-64,0 2 64,0-1 64,0 1-96,0-1 32,20-1 32,-20 1-96,0 1 128,0-1-32,0 1-32,0-2 33,0 1-1,0 0-64,20 0 32,-20 1-65,0-1 162,0-20-33,0 20-160,0 0 160,0 0-96,20 1 32,-20-1 0,0 0 32,0-1-64,20-18 64,-20 39-96,0-39 160,0 18-96,19 2 32,-19-1-64,0 0 192,0 1-160,0-2 64,0-18-32,0 18 32,0 2-32,0-1 32,0 0 32,0 0-32,0 0 0,0 0-32,0 0-32,0 1 0,0-1-288,0 0 672,0 0-288,20-20-128,-20 21 64,0-22 0,0 22 0,0-21-32,0-1 33,0 22-1,0-21-64,0 21 32,0-21 0,0 0 32,0 20-64,0-20 32,0 21 64,0-21-128,0 0 31,0 20 33,0-20 33,20 0 31,-20 1-128,0-1 31,0 20 33,20-19 33,-20 18-33,0 2 0,0-21 32,21 21-97,-21-2 65,0-18 0,0 19 0,18-20 33,-18 0-33,20 21-33,-20-21 33,20 20 0,-20-20-64,21 20 32,-21 0 32,0 0 96,0 1-256,20 19 160,-20-20-96,0-1 128,18 2-160,-18-1 160,0 0-32,21 1-64,-21-2 0,20 21-32,-20-20 32,20 1-32,-20 19 64,0 0 32,20-20-96,-20 20 128,0 0-64,0 0-64,0 0 0,0 0-33,0 0 65,19 0-32,-19 0-32,0 0 96,20 0-32,-20 0 32,0 0 32,0 0 0,20 0-64,-20 0 0,0 0 96,0 0-96,0 0 128,0 20-160,0-20 128,20 0-64,-20 0 32,0 0-32,20 0 160,-20 0-192,0 19 32,0-19 64,0 0-64,0 0 96,19 0-64,-19 0 32,0 0-96,0 0 96,0 0 32,0 0-192,0 0 96,0 0 0,0 20 64,0-20-64,0 0 64,20 0-32,-20 0 32,0 0-64,0 0 32,0 0-64,20 21 128,-20-21-32,0 0-32,20 0 0,-20 0-32,20 0 64,-20 19-32,0-19-64,19 0 224,-19 0-224,20 20 96,0-20 0,-20 0-32,21 0 0,-1 0 32,0 0-32,-2 20-32,3-20 32,-1 0 0,0 0-32,0 19 32,-1-19 0,1 0-32,0 0 64,0 21 0,0-21 0,-1 0-32,1 0 128,0 0-192,0 0 64,0 0 0,19-21 64,-19 21-64,1 0 32,-1 0-64,-2 0 32,2 0 96,1-19-128,-1 19 0,0 0 192,-1 0-256,1 0 96,0-20 32,0 20 32,0 0 32,-1-20-32,1 20 65,0-19-33,0 19 0,-20 0-64,20-21 0,-1 21-64,1-20 64,0 20 0,-20-19-128,20 19 160,1-20 0,-1 20 96,-2 0-160,3-20 64,-21 0-96,20 20 96,0-20 0,0 0-32,-1 20 0,-19-19 32,20-1 32,0 20-96,0-20 0,-20 0 32,20 0-32,-1 0 32,1 0 0,0 1 32,0-1 65,0 0 63,-1 0-32,1-1-96,-20-18 96,20 20-160,0-22 0,-20 21 32,21-19-64,-3-1 32,2 0 0,1 1-64,-21-1 128,20-1-256,0 3 128,-2 18 0,3-21 32,-21 22 0,20-21 32,0 21-160,0-2 96,-1 1-33,1 20 130,0-19-194,0-1 161,19 20-32,-19-20 32,0 20-32,0-20-320,1 20 480,-1-20-192,-2 20-64,2 0 64,1-20 32,-1 20-96,0 0 128,-1 0-32,1 0 96,0-19-96,0 19 32,0 0 0,-20 0 0,19-20 0,-19 20-32,20 0-32,0 0-65,-20 0 129,20 0-128,0 20 32,-20-20 96,19 0-32,-19 0 32,20 19 0,0-19-32,-20 0 96,20 20-256,1-20 384,-3 0-224,2 20 64,-20-20-64,20 20 0,-20-20 32,21 20 0,-1 0-32,-20-1 32,39 1 0,-19 1 64,0-2-32,0 1 0,-1 0 0,-19-20 0,20 19-32,0 2 0,-20-21 64,20 20 33,-20 0-97,20-20 96,-1 19 32,1 0-160,-20-19-32,20 21-161,0-1 482,-20 0-225,20-20-32,1 20 0,-3 0 96,2-1-128,1 1 32,-1 0 160,0 20-96,-2-20 64,3-1-128,19 21 32,-20-19 0,-1-2 64,1 1-96,20-1 0,-20 2 32,-1-1-32,1 20 64,0-21-32,0 1-64,0 0 128,19 20-96,-19-20 0,21 0 97,-3 19-33,3 1-64,-2-20 32,1 19 160,19 2-192,1-2 96,-19-19 96,38 20 128,0-1 1,-20-19-33,21 20 0,-21 0-224,0-20 32,1 20 97,-21-1-161,2-19 0,-1 0 32,-22 0-64,23 0-32,-21-20-96,0 19-193,-1 1-672,1 1-704,0-21-866,-20 0-736,-20 0-6054</inkml:trace>
  <inkml:trace contextRef="#ctx0" brushRef="#br0" timeOffset="134604.6988">17230 8087 384,'0'0'6790,"0"0"-4227,0 0 512,19-20-225,-19 20-896,0 0-609,0 0-416,0 20-384,0-20 31,20 20-191,0-20-193,1 20-192,-1 0 32,-2 0-128,2-1-192,-20 2-289,21-2-224,-1 1-96,-20-20-512,0 0-961,20 0-1890,-20 0-4901</inkml:trace>
  <inkml:trace contextRef="#ctx0" brushRef="#br0" timeOffset="134769.7076">17409 8147 10954,'0'0'833,"20"-20"416,-20 20 897,0 0-929,19 20-640,-19-20-417,20 20-128,-20-20-128,20 19-417,0 21-864,-20-20-2563</inkml:trace>
  <inkml:trace contextRef="#ctx0" brushRef="#br0" timeOffset="135324.7398">17786 8286 5925,'-21'0'2274,"21"-20"-512,-20 20 544,20 0-897,-18 20-544,18-20-256,-21 20-385,1 19-128,20-19 0,-20 20 32,20 0 33,20-21-33,-20 22 32,41-22-96,-23 21 32,2-20-32,21-20 64,-1 20 32,-21-20 97,21 0 95,0-20-32,-21 0 32,1 0 1,0 0-1,-20-19-32,-20-1 129,0 0-65,-19 0 33,-1 1-353,20-1 32,-19 20-96,-1 0-192,19 0-353,1 20-544,20 20-865,0 0-1697,0 0-4741</inkml:trace>
  <inkml:trace contextRef="#ctx0" brushRef="#br0" timeOffset="135635.7578">18083 8345 11627,'20'0'448,"0"20"-896,-20 1 1024,21-2 161,-21 1 64,18 19-353,2 2-256,1-22-96,-1 1 64,0 0 257,-20 0-1,18 0 449,3-20 224,-21 0-224,0-20-193,20 20-127,-20-20-161,-20-20-127,20 21-33,0-22-256,-21 22-64,21-21-385,-18 21 65,18-2 96,-20 1-609,20 20-737,0 0-1953,20 20-3172</inkml:trace>
  <inkml:trace contextRef="#ctx0" brushRef="#br0" timeOffset="136091.7833">18381 8505 13292,'20'19'2274,"-20"-19"-2498,20 0 352,0 0 224,-1 0 225,1-19-321,20 19-128,-19-20 1,-3-1 287,2 2-96,-20 19-128,0-20 65,-20 0-193,2 1 32,-23 19-384,1 0-161,21 19-192,-1 1 289,0 0 256,0-1 64,20 22 32,0-22 0,20 21 64,0-20-32,19 0 64,1-1 0,-20-19 193,19 21 287,-19-21 97,0-21-1,1 21-127,-21-19-97,0-1-352,0 0 257,0 0-33,0 0-32,-21 1 33,21-1 95,0-1-32,21 2-31,-1 19-161,0-20-192,-1 20-96,21 0-545,-20 0-864,0 0-930,-20 20-4547</inkml:trace>
  <inkml:trace contextRef="#ctx0" brushRef="#br0" timeOffset="136825.8253">19057 8207 9160,'0'-40'2499,"0"20"-1314,0 0 704,0-20-703,-20 20-226,-1 0-287,21-19-192,-20 18-225,0 21 32,2-19-416,-3 19 32,1 0-96,-20 19 32,21 2-1,19 18 161,-20 21 0,20 0-128,0-1-352,20 1-65,-1-1 97,-19 1 192,20-20 320,-20 0-128,0-20 128,0-1-64,0 1 64,0-20 224,-20 0-96,1 0-32,-1-20 1,20 1-97,-20-1 64,20-1 192,0-18 0,20 39-160,0-20-95,-1 1 31,1 19-96,0 0-64,21 0-353,-3 0-352,-18 0-256,21 0-1089,-2 0-3811</inkml:trace>
  <inkml:trace contextRef="#ctx0" brushRef="#br0" timeOffset="136976.8333">19195 8345 13196,'0'60'769,"0"-40"-641,0 0-64,0 20-64,20-20-64,-20-1-417,20-19-960,-20 20-1378,20-20-1985</inkml:trace>
  <inkml:trace contextRef="#ctx0" brushRef="#br0" timeOffset="137099.8413">19156 8246 13965,'-20'-39'1761,"20"18"-2049,0 21-224,20 0-641,-20-19-1986</inkml:trace>
  <inkml:trace contextRef="#ctx0" brushRef="#br0" timeOffset="137279.8514">19294 8365 15310,'40'21'1569,"-20"-21"-1376,19 0 543,22 0 225,-23 0-320,3 0-609,-1 0-705,-21 0-896,1 0-1923,0 0-5860</inkml:trace>
  <inkml:trace contextRef="#ctx0" brushRef="#br0" timeOffset="137503.8642">19474 8207 8776,'0'39'0,"0"1"288,-20 0 2242,20-1-319,0 1-1090,0 0-513,20-21-287,-20 22-193,18-22 96,3 1-160,-1 0-32,20-20-416,-21 0-577,21 0-1890,-20-20-5573</inkml:trace>
  <inkml:trace contextRef="#ctx0" brushRef="#br0" timeOffset="137670.8733">19751 8008 8936,'20'0'6406,"-20"0"-6534,0 0 160,0 0 160,-20 20-224,20-1-993,0 1-4324</inkml:trace>
  <inkml:trace contextRef="#ctx0" brushRef="#br0" timeOffset="137813.8823">19930 8008 17808,'20'20'417,"-20"-20"-321,0 19-128,0 21-160,0 0-1186,0-20-3714</inkml:trace>
  <inkml:trace contextRef="#ctx0" brushRef="#br0" timeOffset="138968.9483">20942 8047 3811,'0'0'2819,"0"0"288,0 0-225,0 0-639,20 0-802,-20 0-128,0 20-544,20 0-513,-20 0-224,19 0 0,-19 0-320,20 0-513,0-1-544,0-19-1153,-20 0-2403</inkml:trace>
  <inkml:trace contextRef="#ctx0" brushRef="#br0" timeOffset="139104.9559">21181 8047 9192,'0'20'4004,"0"0"-4036,0-20-320,0 20 320,0 0-545,20 0-1985,-20 0-7078</inkml:trace>
  <inkml:trace contextRef="#ctx0" brushRef="#br0" timeOffset="139560.9823">21399 8087 8488,'0'-20'800,"0"20"449,0 0 1122,19 20-449,-19 0-545,0 20-224,0-20-384,20 39-385,-20-19-320,20 20 32,-20-21-160,20 21-160,-20-21-128,0-18-385,21 18-160,-21-19-352,18 0-545,-18-20-800,0 0-3076</inkml:trace>
  <inkml:trace contextRef="#ctx0" brushRef="#br0" timeOffset="139819.9973">21756 8047 12748,'0'-19'-225,"0"19"-639,0 19 1312,0 1 609,0 20-96,20 20-224,-20-1-33,0 1-159,20 19-257,-20-19-64,0-21-160,19 2 32,-19-2-128,20 1-352,-20-20-673,0-1-1153,0 2-2018,0-21-4516</inkml:trace>
  <inkml:trace contextRef="#ctx0" brushRef="#br0" timeOffset="139971.0058">21557 8386 14541,'21'19'0,"-1"-19"-256,19 0 224,1 0-64,-1 0-449,1 0-2113,0 20-3780</inkml:trace>
  <inkml:trace contextRef="#ctx0" brushRef="#br0" timeOffset="140108.0137">21954 8386 9545,'0'39'2017,"0"-39"-1888,0 20 287,21 20-288,-21-20-993,20-1-2146,0 1-3619</inkml:trace>
  <inkml:trace contextRef="#ctx0" brushRef="#br0" timeOffset="140238.0209">21995 8326 9865,'20'0'-481,"-20"0"-4259,18 0 97</inkml:trace>
  <inkml:trace contextRef="#ctx0" brushRef="#br0" timeOffset="140627.0433">22213 8425 15118,'-20'20'512,"0"-20"97,20 19 1121,-20-19-1122,0 21-480,20-1-96,0-1-64,0 1-256,20-20-257,0 20 97,0-20 96,0 0 159,-1 0 97,-19-20 64,20 20 160,-20-20 33,0 1-65,0-1-64,0 20-64,0 0-32,0 0-129,0 0 97,0 39-32,0 1 64,0 0 32,0 0 32,0 19-32,20 1 32,-20-20 0,0-1 160,-20-19 353,0 0 127,1 0 129,-1-20 64,0 0-321,-20 0-159,21-20-161,-21 0-192,20 0-577,-1-19-928,3-1-2339,-2 0-10377</inkml:trace>
  <inkml:trace contextRef="#ctx0" brushRef="#br0" timeOffset="140945.0613">22252 8087 13164,'40'20'96,"-20"0"-1601,-1 0 1473,1 19 480,0 21 321,-20 0-513,0-1-128,0 1 32,21-21-96,-21 2 0,0-22 32,0-19 609,20 0 801,-20 0-257,18 0-673,2-19-255,1-1-225,-1-1-32,-20 2-32,20 19 96,-1 0 256,1 19-63,-20 2-65,20-1-64,-20-1 0,20 1-128,-20 0-160,0 0-512,0-20-930,20 0-3106</inkml:trace>
  <inkml:trace contextRef="#ctx0" brushRef="#br0" timeOffset="141491.0928">22987 8306 11594,'0'0'-32,"0"0"97,0 39 1504,0-19-384,20 20-512,-20 0-289,20 0-192,19-1-128,-19-19 193,0 0 383,0 0 65,-20-20 160,19 0 224,-19 0-224,0-20-161,0 0-191,-19 0-193,19 1-128,0-22-192,0 22-192,0-21-705,0 40-608,19-19-1186,-19 19-4131</inkml:trace>
  <inkml:trace contextRef="#ctx0" brushRef="#br0" timeOffset="142048.1243">23384 8464 11146,'0'0'1570,"0"0"-1923,0 0 1186,0 0 64,0-19-769,-20 19-160,20 0-64,-21 0 96,3 0-64,-2 19 64,0-19-64,20 21 32,0-1 0,0-1 0,20-19-129,-20 20-31,20-20 0,-2 0 160,3 20 0,-1-20 64,0 0 0,0 0 32,-20-20 32,0 20-128,0-20 32,0 1-192,-20 19-128,20-20 160,-20 20 224,20 0-96,0-21-32,0 21-513,0 0-640,0 21-64,0-21 256,20 20 352,0-20 321,-20 19 384,0 1 288,19-20-64,-19 20-128,0 0-96,20-20 33,-20 0 63,20 0-128,-20 0 0,0 0 160,0-20 1089,0 0 288,0 20 33,0-20-577,0 1-321,0-1 289,0-1-256,0 2-545,0-1-160,0 20-32,20 0-128,20 0-577,-21 0-640,-19 0-1698,20 0-3203</inkml:trace>
  <inkml:trace contextRef="#ctx0" brushRef="#br0" timeOffset="142193.1322">23681 8485 1889,'0'0'10378,"0"0"-10346,0 20 865,0-20-224,-20 19-898,20 1-1184,0-20-2403,20 20-3202</inkml:trace>
  <inkml:trace contextRef="#ctx0" brushRef="#br0" timeOffset="142337.1404">23702 8306 13773,'0'-20'-2947,"0"20"-3876,0 0 4934</inkml:trace>
  <inkml:trace contextRef="#ctx0" brushRef="#br0" timeOffset="142950.1755">23920 8485 12812,'0'0'-1025,"-20"0"1377,20-21 865,-20 21-1057,0 0-160,1 21-32,-1-21 0,20 20 64,-20-1-160,20 1-288,20 0-225,0 0-31,-1 0 287,21-20 225,-20 0 128,19 0 64,-19 0 448,0 0 161,0-20-289,-20 0-63,0 0-161,0 0-192,0 1-641,-20-1 289,0-1 512,20 2-192,0 19-64,-20 0 127,20 0 66,0 19 223,20-19 160,-20 21-96,20-1-223,0-1-65,1 1 0,-3 0 0,2 0 64,0 0 32,-20-20 320,0 19 545,0-19-288,0 0-513,0 0-64,0 0 0,0 0 32,0 0-95,0 0-33,0-19 0,0 19-32,0-20 0,0 0-97,0 0 130,0 0 95,21 1 64,-21 19-32,20-20 256,-2 20 385,-18 0-192,21 20-97,-21-1-159,20-19-289,-20 40-96,0-20-65,20 0-735,-20-1-1122,0 2-1634,0-2-5636</inkml:trace>
  <inkml:trace contextRef="#ctx0" brushRef="#br0" timeOffset="143339.1983">24396 8524 11498,'-20'0'513,"20"0"-449,-20 0 2114,1 0-993,19 20-929,-20 0-192,20 0-128,0 0-96,20 20-288,-20-21-321,19 2 160,1-2 577,20-19 32,-20 20 32,1-20 33,17 0 127,-17-20 32,-1 1-32,0 19 289,-2-40-97,3 19-192,-21 2 353,0-1 159,0 20-415,-21-20-225,-17 20 32,18 0 0,-1 20-64,1-20 32,20 20 0,0-1 0,20 2-64,1-2-160,19 2-64,-22-2-353,23 1-608,-21-20-1730,0 0-7110</inkml:trace>
  <inkml:trace contextRef="#ctx0" brushRef="#br0" timeOffset="143512.2076">24833 8207 11530,'21'39'3684,"-21"-19"-4389,0 0 673,-21 0 96,21 0-288,0-1-3684</inkml:trace>
  <inkml:trace contextRef="#ctx0" brushRef="#br0" timeOffset="143656.2167">24971 8246 18033,'41'0'-225,"-41"0"353,0 20 673,0 0-769,0 0-2050,0 0-6918</inkml:trace>
  <inkml:trace contextRef="#ctx0" brushRef="#br0" timeOffset="170626.7588">10798 8207 12908,'0'0'1473,"0"0"-256,0 0-32,20 0-384,-20 0-256,19 0 223,-19 19-511,20-19-129,-20 0-32,20 20-32,-20-20-64,20 20-32,-20 0-192,20 0-385,-20-20-448,19 20-673,1-20-1761,-20 0-4164</inkml:trace>
  <inkml:trace contextRef="#ctx0" brushRef="#br0" timeOffset="170798.7688">10976 8186 10794,'21'0'4452,"-21"0"-4228,0 0 289,0 0 287,20 0-800,-20 21-256,18-2-1025,2-19-1538,-20 40-1088,21-20-1314</inkml:trace>
  <inkml:trace contextRef="#ctx0" brushRef="#br0" timeOffset="171303.798">11335 8266 11306,'0'0'1474,"0"0"-1186,0 0 833,0 0-769,0 0-192,0 20 193,18 20-225,-18-21-64,20 41 32,0-20-32,1 20-32,-1-21-32,-20 21 0,18-20-32,3 0 64,-21-1-64,20-19 64,-20 0 288,0 0 545,-20 0-32,20-20-256,-39 0-353,19 0-96,-21-20-32,3 20-96,-23-20-160,22 0-673,19 0-1313,0 20-2947</inkml:trace>
  <inkml:trace contextRef="#ctx0" brushRef="#br0" timeOffset="171671.8188">11632 8505 12812,'0'19'1281,"0"-19"-1185,0 20 961,0 20 192,0-20-352,19 20-545,-19-21-192,20 21-95,0-20-98,0 0-191,19 0-192,-19-20-225,0 0 97,21-20 31,-23 0-31,-18-19 288,0 18 256,0-19 64,0 21 96,0-1 160,0 0 481,0 0 224,0 20-224,0 0-385,0 20 160,0 0 97,0 0-321,0-1-255,0 21-162,20-19-607,1-2-1058,-1 1-2306</inkml:trace>
  <inkml:trace contextRef="#ctx0" brushRef="#br0" timeOffset="171947.8342">12068 8564 14894,'-19'0'961,"-1"0"-705,0 0 577,0 0-257,0 20-416,20 0-192,0-1-96,0-19-128,20 21 64,0-2 32,0 2-161,0-21 65,-1 19 256,1 1 32,-20-20 96,0 20 0,0 0 0,-20-20 65,20 20-161,-19-20-417,-1 0-672,0 0-1089,0 0-961,0-20-3939</inkml:trace>
  <inkml:trace contextRef="#ctx0" brushRef="#br0" timeOffset="172104.8433">12068 8623 7751,'40'0'1890,"-20"0"192,0 0 704,19-19-608,2 19-544,-3-20-609,3 0-417,-1 20-544,-21-20-320,1 20-1185,-20 0-2499</inkml:trace>
  <inkml:trace contextRef="#ctx0" brushRef="#br0" timeOffset="172277.8531">12228 8464 15246,'0'60'737,"20"-20"256,-20 0 608,18 0-352,-18 0-960,20-1-514,-20-19-896,21 20-1409,-21-20-8681</inkml:trace>
  <inkml:trace contextRef="#ctx0" brushRef="#br0" timeOffset="173200.9063">13100 8564 7366,'21'40'609,"-21"0"-481,20-21 1474,-20-19 320,20 21 95,-20-21-319,0 0-64,-20 0-129,20 0-736,-20-21-193,-1 2 65,1-21-161,20 20-95,-18 0 31,18-20-160,0 21-96,18-1-160,2 20 97,1-21-1,-1 21-64,18 0-128,-17 21-65,19-21-479,-20 20-481,19-20-32,1 19-225,-20-19-191,-1 0-961,1 0-2179,-20 0-3811</inkml:trace>
  <inkml:trace contextRef="#ctx0" brushRef="#br0" timeOffset="173324.9133">13398 8524 5861,'0'-19'5157,"0"19"-2819,0 19-256,0 1-833,0-20-672,20 40-289,-20-20-288,0-1-288,20 2-289,1-21-320,-3 19-1377,-18-19-3459</inkml:trace>
  <inkml:trace contextRef="#ctx0" brushRef="#br0" timeOffset="173445.9203">13477 8345 15694,'0'0'-2082,"0"0"-2146,20 0-1313</inkml:trace>
  <inkml:trace contextRef="#ctx0" brushRef="#br0" timeOffset="173864.9443">13736 8485 16912,'0'20'128,"-20"-20"-96,20 0 448,-20 19-480,1 1 64,-1 0-96,0 0-224,20 19 32,0-18 96,0 19-289,20-21-384,-20-19 193,39 0 480,-19 0 192,0 0-64,0 0 32,0-19 0,-20-2 160,0 2 0,19 19-128,-19-21-32,-19 21-96,19-19-160,0 38 32,0-19 160,0 40 64,19-19-64,1 18 32,0 21 32,0-21-32,-20 1 0,21 0 0,-21-1 0,0 1 224,0-20 513,-21 0 416,1 0-288,0 0 32,-19-20-417,19 0-384,0-20-160,-20 0-416,21-20-609,19 0-897,-20 1-3363</inkml:trace>
  <inkml:trace contextRef="#ctx0" brushRef="#br0" timeOffset="174188.9629">13934 8167 16912,'21'59'-33,"-1"1"66,-20-1 159,0 1 384,0-1-223,0 1-353,0 0-97,0-21 33,0 1 128,0-19-31,0-2-162,0-19 33,18-19-32,-18-2 128,21 2-224,-1-21-32,0 20 96,0 0 224,-1 0 320,1 20 321,0 0 95,0 20-63,0-20-288,-20 40-193,19-21-96,1 2-32,-20-2-320,20 21-449,-20-40-544,20 20-1409,-20-20-4549</inkml:trace>
  <inkml:trace contextRef="#ctx0" brushRef="#br0" timeOffset="174390.9743">14331 8365 2081,'21'21'14895,"-1"-21"-14607,-2 0 192,23 0 737,-21 0-63,20 0-482,-1 0-640,1-21-480,-20 21-129,-20 0-672,0 0-1698,0 0-5797</inkml:trace>
  <inkml:trace contextRef="#ctx0" brushRef="#br0" timeOffset="174585.9853">14451 8207 13869,'0'59'1377,"0"-19"-480,0-1 993,0 21-289,0-20-544,0 20-897,0-21-160,0 1-448,0-1-449,20-18-320,-20-21-2242,20 0-10218</inkml:trace>
  <inkml:trace contextRef="#ctx0" brushRef="#br0" timeOffset="174831.9993">14807 7987 16207,'0'21'1441,"0"-1"-800,0-1 736,-18 1-896,-2 20-353,20-20-320,0 0-737,0 0-1121,20-1-2947</inkml:trace>
  <inkml:trace contextRef="#ctx0" brushRef="#br0" timeOffset="174968.0076">14967 8047 16463,'0'20'1473,"0"-20"-704,-20 20 609,20 0-1314,-20 20-161,20-20-2241,-20-1-8584</inkml:trace>
  <inkml:trace contextRef="#ctx0" brushRef="#br0" timeOffset="175790.0533">13378 8584 96,'0'0'-95,"20"0"382,-20 0 1442,0 0-704,0 0 96,0 0 129,0 0-33,0 0 352,0 0 513,0-20-320,0 20-577,0 0-96,0 0-64,0 0-160,0-20 96,0 20 0,0 0 0,0 0-289,0 0-223,0 20-97,20 0-192,-20 0 160,0-1-127,0 21-161,0-19 160,20-2-160,-20 21 32,0-20-32,0-20-32,0 20-256,0-20-833,0 0-609,0 0-1345,0-20-5989</inkml:trace>
  <inkml:trace contextRef="#ctx0" brushRef="#br0" timeOffset="176245.0803">13398 8345 7655,'0'0'4484,"0"0"-2658,0 0 256,0 0-865,0 0-96,0 0-288,0 0-609,-20 0-160,20 0-32,0 0-32,0 0-32,0 0 0,20 0-32,-20 0 96,0 0-128,0 0 128,0 0 64,0 0 0,0-19 96,0 19-128,0 0 0,0 0-64,-20 0-64,20 19 32,0-19-64,0 0-128,0 0 0,0 0 128,0 0 0,0 0 128,0 0-32,0-19 64,0-1 160,0 20 256,0-20-159,0 0-65,-19 20-32,19 0-416,0 0-705,0 0-1794,0 20-5284</inkml:trace>
  <inkml:trace contextRef="#ctx0" brushRef="#br0" timeOffset="204275.6833">12981 12737 1729,'-19'0'1249,"19"0"-768,0 0-353,-20 0 224,20 0 289,0 0 320,0 0 352,0 0 513,0 0-449,0 0-224,0 0-128,0 0-288,0 0-321,0 0-31,20 0-65,-20 0-192,19-20-64,1 20 32,0 0 0,0 0-32,19 0 64,-19 0-128,21 0 0,-3 0 0,3 0 0,-1 0 0,-1 0-32,-19 20-32,20-20 64,-21 0-32,21 0-32,-20 0 32,1 0 32,-3 0 0,22 0 0,-19 0 0,-1 20-32,-2-20 0,2 0 32,1 19-32,-1-19 32,0 20 0,0 1 32,-1-21-32,1 20 0,20-20 0,-20 0 0,19 0 32,1 0 0,-1 0-32,1 0 32,1 0-64,-2 0 32,1 19 96,-1-19 32,1 0-128,0 0 0,-1 20 0,1-20 0,-1 0 0,-19 0 32,21 0-32,-3 0 32,-18 0-32,21 19 0,-1-19 32,-1 0-32,-19 0 0,20 0 0,-1 0 0,-19 0 0,20 0 0,-1 0 0,-19 0 0,21 0 0,-3 0 0,3 0 0,-21 0 0,19 0 33,1 0-1,-20 0-32,19 0-32,-19 0 32,20 0 0,-21 0-33,21 0 33,-20 0 0,19 0 0,-19 0 33,21 0-33,-21 0 32,19 0 0,-19 0-32,20 0 0,-20 0 0,-1 0 0,21 0 0,-20 0 0,0-19 0,19 19 0,-19 0 0,21 0 0,-3 0 32,3-20 0,-3 20 0,3-19 64,-1 19 0,-1 0-96,1-20 0,-1 20 0,1 0 0,1-21 0,-3 21-32,3 0 32,-1 0 0,19-20-32,-19 20 64,-1 0-64,1 0 32,-20 0 0,19 0 0,1 0 32,-19 0-64,17 0 64,-18 0 0,21 0-32,-2 0 0,1-19 0,-1 19 32,-19 0 0,20 0 0,-1 0-32,1 0 64,-20 0-32,19 0-32,-19 0 32,21-20 0,-1 20 0,-1 0 32,1 0 32,-1 0-64,21-20 160,-21 20-95,1 0-33,0 0 0,-1 0-32,22 0 0,-23 0-32,3-20 0,18 20 64,-19 0 0,19 0 128,1 0-32,-1 0 0,0 0 193,2 0-1,-21 0-160,19 0 32,-19 0-127,19 0-33,0-20 32,-19 20-128,19 0 32,2 0 64,-2 0-32,1 0 0,-1 0 64,0 0 64,1 0 64,-1 0 97,2 0-193,-2 0-64,20 0 32,-19 0-64,19-20-32,0 20 32,-18 0 32,18-19 0,0 19 32,0 0-32,-19 0-32,20-20 32,-22 20-32,23 0-32,-2 0 32,0 0 32,0 0 64,0 0 33,21 0 159,-20 0 32,19 0 1,-20 0 63,1-20-256,-1 20-128,1 0 32,-1 0-64,-20 0 32,40 0 32,-20 0-64,2 0 32,18-20 32,-20 20-96,0 0-32,-18 0-96,-2 0-256,0 0-33,-19 20 1,0-20-225,-21 0-640,1 20-1826,-20-20-10474</inkml:trace>
  <inkml:trace contextRef="#ctx0" brushRef="#br0" timeOffset="223854.8029">5716 13592 3363,'0'0'2562,"0"0"-416,0 0 353,0 0-450,0 0-575,0 0-193,0 0-160,0 0-192,0 0-320,0 0-161,0 0-160,-20 0-160,0 0 33,0 0 31,1 0-224,-1 0 32,-20-20 0,19 20 0,-17 0 0,18 0 32,-21 0-64,2 0 64,-1-20-32,0 20 32,1-20-32,-1 20 0,1 0 64,-21 0-96,21 0 64,-22 0-64,2 0 0,-1 0 96,1 0 32,0 0-224,-22 0 160,23 20 32,-21-20-96,-2 0 32,2 0 0,0 0-32,0 20 128,0-20 96,18 0-192,-18 0 160,0 0 0,0 0-31,-2 0-33,22 0 32,-20 0-64,19-20 0,-19 20 32,20 0-64,-2-20 128,-18 20-128,20-20 128,-1 20-224,1-20 160,-1 20-32,1-20-32,0 20-32,18-19 0,-17 19 97,17 0-162,1-21 65,1 21 32,-1-19-96,0 19 0,1 0-64,-1-20-32,1 20-224,-2 0-33,1 0 161,1 0-320,-1 0 95,1-21-1056,19 21-5542</inkml:trace>
</inkml:ink>
</file>

<file path=ppt/ink/ink74.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2:41:30.044"/>
    </inkml:context>
    <inkml:brush xml:id="br0">
      <inkml:brushProperty name="width" value="0.05292" units="cm"/>
      <inkml:brushProperty name="height" value="0.05292" units="cm"/>
      <inkml:brushProperty name="color" value="#0000FF"/>
    </inkml:brush>
  </inkml:definitions>
  <inkml:trace contextRef="#ctx0" brushRef="#br0">138 9021 352</inkml:trace>
  <inkml:trace contextRef="#ctx0" brushRef="#br0" timeOffset="316.0178">138 9021 1953,'-20'20'1730,"0"-20"-289,20 0 417,0 0 224,-20 0-641,20 0-319,0 0 63,0 0-32,0 0-128,0 0-353,0 0-191,0 0-161,0 0-96,0 0 65,0 0-65,20 0-64,-20 0-32,20 0-32,19 0 32,-19 0 32,20 0-128,-1 0 0,1 0-32,19 20 33,-39-20 31,20 0-257,-19 0-63,-1 0 0,-20 0-353,0 0-576,0 0-2210,0 0-5349</inkml:trace>
  <inkml:trace contextRef="#ctx0" brushRef="#br0" timeOffset="657.0364">256 8902 12555,'-19'0'673,"19"0"-1089,-20 20 704,20-20 961,20 0-384,-20 19-481,19-19-224,1 21 1,20-2-97,-1-19 64,-19 20-64,20 0-32,1-20 0,-23 20 0,23-20 0,-21 20-32,0-20 0,-1 20 160,-19-20 192,0 19 97,-19 2-161,-1-21 161,0 39-161,0-19-128,-19 0-224,19 0-96,-1 0-1089,1 0-2531</inkml:trace>
  <inkml:trace contextRef="#ctx0" brushRef="#br0" timeOffset="3459.1977">3969 9617 704,'-20'0'2723,"20"0"-1762,-20 21 32,20-21 416,-19 0 481,19 0-33,0 0-864,0 0-640,0 0-1,19 0 321,-19 0-65,20 0-255,0 0-1,0-21 64,-20 21-95,39 0-65,-19 0 0,0 0-192,20 0 0,-1 0-32,-19 0 0,21 0-32,-3 0 0,3 0 32,-3-19-32,23 19 0,-22 0 0,21 0 0,-1 0-32,2 0 64,-23 0-32,23 0-32,18 0 0,-20 0 32,1 0-32,-1 0 0,2-20 32,18 20 0,-20 0 0,1 0 0,19 0 32,-20 0-32,22 0 0,-22 0 32,-1 0-32,3 0 0,-2-20 0,1 20 0,-1 0 0,20 0 32,-18 0-32,-2 0 0,20 0 0,-19 0 0,-1 0 0,20 0 0,2 0 0,-2 0 0,-20 0 0,20 0 32,-19 0 0,19 0-32,0 0 64,-18 0 1,18 0-1,-20 0 64,21 0-32,0 0-32,-22 20 32,21-20 0,2 0-64,-2 0 64,0 0 0,0 0-64,0 0 0,21 0-32,-20 0 64,-1-20 64,21 20 257,-21 0-33,20 0 65,-20-20-129,1 20 160,0 0-159,-1 0-97,-20 0-64,1 0-64,-1 0-64,-19-21 32,1 21-64,17 0-160,-17 0 32,-23-19-417,3 19 0,-1 0-351,-20 0-738,0-20-4196</inkml:trace>
  <inkml:trace contextRef="#ctx0" brushRef="#br0" timeOffset="6131.3506">1825 10670 8295,'-20'21'1057,"20"-21"-929,0 20 545,0-20 1313,0 0-320,-21 19-834,21-19-415,0 0 31,-18 20 97,18-20-289,0 20-160,0 0-96,0-20 96,0 20 32,0 0 193,18 19-193,3-19-32,19 0 0,-1 0 0,1 0 32,0 0-96,-1-1 64,1-19-96,1 0 32,-3 0-128,-17 0-256,-1 0-353,0-19-736,-40 19-2051,20 0-7334</inkml:trace>
  <inkml:trace contextRef="#ctx0" brushRef="#br0" timeOffset="6580.3764">1586 10849 9929,'0'20'416,"0"-20"-1152,0 0 960,0 0 609,0-20-65,0 20-447,20 0-225,-20-19-32,0 19-32,20-20-32,-20 20 32,20-20-64,-20 20 32,21-20-32,-21 20 0,18-20 32,-18 20 0,20-20 0,-20 20 64,21-19 32,-1 19 64,0-20 32,-20 20-64,18 0-32,3 0 225,-21 0-193,20 0-96,0 0-32,0 0 64,-20 0-96,19 0 0,1 0-160,-20 0-481,20 0-2722</inkml:trace>
  <inkml:trace contextRef="#ctx0" brushRef="#br0" timeOffset="7800.4461">1944 10651 6053,'0'0'6246,"0"19"-5990,0-19 737,0 21 1185,0-21-928,0 20-546,20-1-159,-20-19-193,19 20-256,1 0-64,0-20-576,0 20-866,1-20-3490</inkml:trace>
  <inkml:trace contextRef="#ctx0" brushRef="#br0" timeOffset="33059.8908">2262 2404 256,'-20'0'1505,"20"0"-640,0 0-160,0-19 95,0 19-95,0 0 96,0 0-225,0 0 449,0 0 609,0 0-353,0 0-320,0 0-448,0 0-353,0 0 32,0 0 128,20 19 193,-20-19-1,20 0 193,-20 0 64,0 20-1,19-20-127,-19 20-161,20-20-191,0 0-1,-20 20-96,20-1 0,-20-19 96,20 20-127,-1 0-33,-19-20-64,20 40 32,0-20-128,0-1 128,1 1-64,-3 1-32,2 18 96,0-19 64,1-1-32,17 2 65,-17-1 63,-1 0 32,0 18-288,0-17 128,-1-1-128,1 0 64,20 20-32,-20-21-32,-1 21 64,1-20 0,0 20-128,0-1 224,0-19-192,1 1 0,-3 18 161,2-20-33,0 22 32,1-21 32,-1 19-160,-2-19 64,3 20-32,-1-20-64,0 0 160,19 19-128,-19-19 32,0 20 64,0-20 32,0 19 161,-20 2-129,39-22-96,-19 21 128,0 0-128,0-20 32,-1 19 64,1-19-64,21 20-64,-21-20 32,-2 19 97,23-18-1,-21 18-32,19-19-32,-19 20-32,0-1 64,20-19-64,-21 20 32,21-20-64,-20 19 129,19 1-97,-19-20 64,20 20-32,-19-20-32,-1 19 96,18-18-96,-17 19-64,19-21 64,-21 21-128,1 0 96,20-20 32,-20 19-96,19-19 64,-19 0-32,20 20-32,-21-21 32,21 21 160,-20-20-192,19 19 32,-19 2 32,21-22 32,-3 21-64,3 1 96,-1-2-192,-1-19 256,1 20-192,-1-1 64,-19 1 1,20-20-66,1 20 194,-3-1-97,3 1 32,-3 1 0,3-2-96,-1 0 160,-1 2-32,1-2-128,-1 1 0,1 19 32,1-19 0,-3 0 64,3 0 0,18 19 0,-19-18 1,-1-2-33,1 0-32,0 21 32,19-21-32,-19 2 32,-1 18 32,2-19-64,-1-1 64,-1 21 32,21-20 0,-21 20-128,1-21 64,-1 21 96,21-21-224,-21 2 193,1 18-33,19-19-96,-18 19 64,-1-19 32,19 1 0,-19 18-192,19-19 160,-19-1 0,19 1-32,2 0 64,-22 19-64,21-19 128,-21-1-128,1 1-32,-1 0 64,21 20-32,-21-20 32,1-1-128,19 1 128,-18-1 0,17 21 1,-17-20-1,-1-1-64,-1-19 64,1 20-32,0-1 0,-1-19-96,-19 1 96,21-2-32,-23 2-193,2-2-287,-20-19-97,21 19 33,-21-19-289,20 0-961,-20 0-1184,-20 0-4453,-1-19-3556</inkml:trace>
  <inkml:trace contextRef="#ctx0" brushRef="#br0" timeOffset="39537.26">2797 11386 11306,'-19'-20'641,"19"0"192,0 20 288,0 0-545,19 20-95,-19-20-97,20 20-288,0 19-96,0-18-64,0 19-416,1-21-641,-3 21-1058,22-40-1952</inkml:trace>
  <inkml:trace contextRef="#ctx0" brushRef="#br0" timeOffset="39681.2685">3056 11446 11434,'0'-21'1474,"0"21"-1282,0 21 0,0-21-160,0 19-32,20 2-801,-20-2-2754,20 2-5412</inkml:trace>
  <inkml:trace contextRef="#ctx0" brushRef="#br0" timeOffset="40306.3052">3353 11406 9160,'0'-20'1025,"0"40"-865,-20-1 1186,20 21 928,-20 0-673,20 20-672,0 20-545,20-21-191,-20 1-33,20-1-64,21 1-160,-3-20-96,3-21-161,-2 0-287,1-19 288,0-19 63,-21 0-127,21-21 128,-20-20 96,0 1 127,-1-1 66,-19 1-98,0-1-191,-19 20 64,-1 21 352,0-21 128,20 40-63,-20-21 159,20 21 193,0 21-193,0-2 192,20 21-95,-20 0-225,20 20 225,-20-1-417,20 20-289,-1-19-255,1-1-737,0 0 64,0-38-1346,1 19-1632</inkml:trace>
  <inkml:trace contextRef="#ctx0" brushRef="#br0" timeOffset="40602.3222">3949 11783 15566,'0'40'-352,"20"-20"448,-20 0 224,-20 0 129,20 20-129,0-21-256,0 0-96,0-19 192,0 0 289,0 0-97,0-19-512,0 0-128,20-2-1,0-18 225,-20 19-128,20 0 64,-1 0 192,1 20 384,-20 0-127,20 0-129,-20 20-96,0 0-64,20 20-352,-20-21-801,20 2-1506,-1-2-2466</inkml:trace>
  <inkml:trace contextRef="#ctx0" brushRef="#br0" timeOffset="41035.347">4406 11783 16047,'-40'0'-64,"20"20"64,-19 0 224,19 0-32,20 20-64,-20 0-160,20-21-64,20 0-160,0 22-65,-2-41-287,23 0 63,-1 0 417,-1-20 256,1-20 65,-20 21 95,-1-21 513,1-20-257,0 20 129,-20-19-193,0-1-63,-20 1-289,0 19 0,-19 1-96,-1-1 128,20 19-160,-19 21 64,19 0-64,20 0 0,0 21 64,0-2 64,0 21 64,20 0 129,0 0 287,-1 19-223,1 1-129,0-21-256,20 21 128,-21-20-192,1 0-96,20-21-289,-19 0-159,17 2-385,-18-21-609,1 0-1889,-1 0-8232</inkml:trace>
  <inkml:trace contextRef="#ctx0" brushRef="#br0" timeOffset="41439.3702">4724 11843 15694,'0'40'289,"0"-21"95,0 2 609,0-2-417,18-19-351,3 0-129,-1 0 0,0 0 0,0-19 32,-20-2-320,19 2 288,-19-1-224,-19 0 0,19 20-193,-20-20-127,0 20-64,0 0 223,-1 0 129,21 20 64,0-20 96,21 20-64,-1 0 32,-20-1 0,20 2 0,19-2 64,-19 0-96,0 2 64,0-21 96,-20 20 224,20-20 225,-1 0 256,-19-20-161,20-1-480,-20 2 129,20 0-65,0-2 384,1 2-383,-21 19-161,18-20 0,2 20-192,0-20 31,-20 20-191,21 0-609,-21 0-1153,20 0-3683</inkml:trace>
  <inkml:trace contextRef="#ctx0" brushRef="#br0" timeOffset="42232.4155">5439 11545 2562,'0'-40'5509,"18"0"-3299,-18 21 32,0-21-416,-18 0-641,-3 20-160,1-20-32,-20 40-512,20-19-353,-19 19-96,19 19-32,0 21-64,20 0-96,0 20 127,20-1-31,0 21 32,0-20 0,-1-1 32,1 1 64,20-21-96,-40 21 32,20-40 96,-20 20-224,0-21-32,0-19-512,0 0-962,-20-19-416,-20-2-672,20 2 608,-19-1-289,19-20 1218,0 20 1826,0-19 1505,20 19 640,0 0-255,0 0-705,20 0-898,0 20-671,20-20-193,-1 20-160,1 0-321,-20 0-1601,19 0-3010</inkml:trace>
  <inkml:trace contextRef="#ctx0" brushRef="#br0" timeOffset="42371.4228">5617 11704 14381,'20'40'833,"-20"-40"32,0 20-385,19 19-63,-19-19-321,20 0-769,-20-20-961,20 0-2209,-20 0-5830</inkml:trace>
  <inkml:trace contextRef="#ctx0" brushRef="#br0" timeOffset="42506.4308">5597 11526 16399,'0'-21'-96,"0"21"-1249,0 0-641,20 0-737,0 21-3779</inkml:trace>
  <inkml:trace contextRef="#ctx0" brushRef="#br0" timeOffset="42708.4428">5775 11605 13612,'20'0'961,"-20"0"961,20 0-160,0 0-513,-1 0-865,1 0-191,21 0-97,-21-20-225,18 20-127,-17-20-288,19 20-481,-21 0-321,-19-20-479,20 20-930,-20 0-2081</inkml:trace>
  <inkml:trace contextRef="#ctx0" brushRef="#br0" timeOffset="42946.4564">5935 11406 12395,'-20'19'224,"20"2"1378,0 19 640,0 0-801,0-1-640,0 1-448,0 19-161,20-19-96,-2-20 32,2 0-64,1 0-64,19-20-192,-21 0-193,21 0-928,-20 0-865,0-20-2562</inkml:trace>
  <inkml:trace contextRef="#ctx0" brushRef="#br0" timeOffset="43141.4668">6271 11188 15822,'20'0'-192,"-40"19"-192,20 1 384,-18-20 320,-3 40-384,21-20-2050,0-1-2626,0-19-3780</inkml:trace>
  <inkml:trace contextRef="#ctx0" brushRef="#br0" timeOffset="43293.4762">6411 11148 15662,'0'20'737,"0"0"-609,0-1 897,0 1-192,0 0-737,-20 20-769,20-21-2273,0 21-4197</inkml:trace>
  <inkml:trace contextRef="#ctx0" brushRef="#br0" timeOffset="48865.7936">15066 10214 6213,'0'0'1153,"0"-21"769,0 21 1025,0 0-481,0 0-672,0 0-673,-20 0-608,20 21-65,20-1 97,0-1-161,-1 21 96,1 0 97,20-1 32,-1 1-225,1 0-64,1 0-224,-2 0-64,1-21-192,0 22-448,-1-22-129,-19 1 0,0 0-96,-20-20-800,0 0-1122,0 0-1761</inkml:trace>
  <inkml:trace contextRef="#ctx0" brushRef="#br0" timeOffset="49218.815">14987 10571 11146,'0'0'1025,"0"-20"-1153,0 20 1025,0-19 993,0 19-321,0-21-768,-20 2-385,20-1 97,-20 0-33,20-20-128,-20 0-63,0 1 31,20-1-192,-19 20-96,19-19-32,0-2 32,0 2 128,0 19-32,19 1-95,1-2 63,0 21 0,0 0 128,19 21-192,1-21 192,0 19-224,19 1 0,-18 0 32,-3-1-512,3 2-321,-21-21-801,0 20-2401,-20-20-9770</inkml:trace>
  <inkml:trace contextRef="#ctx0" brushRef="#br0" timeOffset="50308.8775">10997 10532 9160,'0'0'1313,"0"0"193,0-21 800,0 21-480,0 0-833,0 0-545,20 0-64,-2 0 161,23 0-65,-1 0-159,-1 0-129,21 0-64,-21 0 0,21 0-192,-1 0 128,-18 0-256,-3 0-288,-17 0-898,-1 0-1344,-20 0-4805</inkml:trace>
  <inkml:trace contextRef="#ctx0" brushRef="#br0" timeOffset="50957.9146">13339 10532 10249,'-20'19'1538,"20"-19"-97,-20 0 961,20 0-640,20 0-833,0 0-192,19 0-321,1 0-96,19 0-31,22 0 159,-22 0-192,20 20-288,-19-20 128,-1 0-480,-19 21-385,-1-21-640,-19 0-1218,-20 0-3683</inkml:trace>
  <inkml:trace contextRef="#ctx0" brushRef="#br0" timeOffset="51627.9529">11135 11366 11627,'-19'20'608,"19"-20"-416,0 0 1890,0 0-608,19 0-385,21 0-321,0 0-223,19 0-161,20 0 193,2 0-97,18 0-256,0 0-127,19 0-65,22-20 64,-21 20 0,39 0 0,-39 0-320,21-20-289,-41 20-800,-20-20-4388</inkml:trace>
  <inkml:trace contextRef="#ctx0" brushRef="#br0" timeOffset="55730.1875">12068 1689 384,'0'0'897,"0"0"256,0 0 288,0 0-320,0 0-352,0 0-513,0 0-192,0 0 225,0 0-65,0 0-96,0 0 128,20 0 321,-20 0 320,0 0 31,0 0-159,0 0-160,0 0-65,0 0-320,0 0-95,-20 0 127,20 0 96,0 19 0,-19-19-159,19 20-1,-20 0-64,0-20-64,20 20-32,-20 0-32,20-20 0,-20 21 32,20-2 0,-21 0 0,21-19 32,-18 21 32,-2-2-32,20 2-32,-20-21-32,20 20-32,-21-1 64,1 1-32,20 20 64,-18-20-32,-3 0 97,1-1 95,20 1-96,-20 0-64,0 20 0,1-20-32,-1 19 32,0-19 0,0 20 32,20-19 96,-20 17 33,1-17-1,19-2-96,-20-19-64,0 21-96,0-2 64,20 21-32,-20-20 0,1 19-32,19 1 64,-20-20-32,0 19 64,20-19-96,-20 20 64,-1-20 32,21 19-32,-18-18 64,-2 19-64,-1-21 32,21 21-64,-20-20 0,0 20 0,20-20 32,-18 19 0,18-19-32,-21 20 97,21-20 63,-20-1-96,0 21 0,20-19-32,-20-2-32,20 20-32,-19-18 64,19-1-32,-20 0 0,20 0 0,0-1 32,0 1 0,-20 0 0,20 0 32,0 0 32,-20 0-32,20 0 0,0-20-64,0 19 32,0 1 0,-20 0 0,20 0 64,0 0 97,0-20-1,-20 20 0,20-1 0,0 1-128,0 1-32,-19-2 32,19-19 32,0 20-64,0 0 0,0-20 32,0 19 33,0 2-1,0-21 64,0 20-64,0-1 0,-20 1-96,20 0 96,0 0 0,0 0-96,0 0 96,-20 0-32,20-1-32,0 2 64,0-2-96,0 1 161,0 20-33,0-20-96,0 19 32,0-19-64,0 20 96,0-20-96,0 19 128,20-18-128,-20 18 0,20-19 0,-20 20 64,19-1-32,-19-18 0,20 19-64,-20-1 256,0-19-256,20 20 289,-20-1-1,0-19 32,20 20 0,-20-20-95,20 19-193,-20 1 96,20-20-160,-1 0 96,1-1 96,0 2-128,-20-1 0,20 20 0,1-21 32,-21 2 0,18-1 160,-18-1-32,0 1-32,20 20-32,-20-20-32,0 0 193,20-1-321,-20 21 192,21-20-64,-21 0 0,0 20 160,20-21-160,-2 2-32,-18-2 32,21 22 0,-21-22-128,20 1 96,-20 19-64,20-18 96,0 18-32,-20-19-32,19 20 128,1-20-192,0 0 192,0-1-31,-20 21 31,20-20 0,-1 0-128,1 0 0,0 0 64,0-1 32,0 1-160,-1 0 64,1 21 64,0-41-32,0 39 0,1-39-32,-3 19 32,2 1 32,1 1-64,-1-1 32,0-1 32,-2-19 0,3 20-64,-1-1 64,0 2-96,20-21 32,-21 20 96,1-1 0,0-19-160,0 20 160,19 0-96,-19-20 32,0 20-32,1-20 33,-1 20-33,-2-20 0,2 20 32,1-20 64,-1 19-192,0-19 128,-1 20-32,1-20 0,0 20 96,0-20-160,19 20 64,-19-20-32,0 0 96,0 20-96,0-20 96,-1 0-64,21 20 0,-20-20-32,1 0 64,17 0-32,-18 20 0,1-20 64,-1 0-96,19 0 128,-19 0-96,0 0 0,0 19 0,19-19 0,-19 0 32,0 0-64,0 0 64,0 0-32,19 0 64,-19 0 32,21 0-192,-3 0 192,-17 0-160,19-19 96,-22 19 0,23 0-32,-1-20 0,-21 20 0,21 0 64,0-20-96,-1 20 96,-19-20-64,21 20-32,-3 0-32,-18-20 128,21 20-32,-3-20-64,3 20 0,-1-20 96,-1 20-96,1-19 64,-1-1 0,1 20-64,-20-20 128,19 0-192,1 20 96,-19-20 32,17 20-64,3-20 32,-1 20 32,-1-19 0,-19 19-64,20-20 32,-1-1 32,1 21 0,-20-19-64,19-1 32,-19 20-32,21-19 96,-23-1-64,23 20 0,-21-21 32,20 21-32,-21-20 0,21 20 0,-20-19 0,19-1 0,1 20 64,-20-19-96,0-2-32,19 21 160,-19-20-128,21 20 64,-23-20-64,23 20 64,-1-20-64,-21 20 64,21-19-64,0-1 96,19 20 0,-19-20-128,-1 0 32,1 0 32,19 20 32,-18-20-64,-1 0 96,-1 20-128,1-19 32,-1-1 192,21 20-288,-21-20 192,1-1-64,19 2 96,2-1-96,-23 1 129,23-1-162,-22-20 33,21 20 193,-21 0-193,21 1 160,-21-22-32,22 22-32,-21-2-128,-1 2 96,1-1-192,19 0 128,-39 0-96,20 0-96,-21 20-97,1 0-415,-20 0-866,0 0-928,0 0-1090,-20 20-7238</inkml:trace>
  <inkml:trace contextRef="#ctx0" brushRef="#br0" timeOffset="67436.8571">23483 9299 8776,'-20'0'1217,"20"0"32,-20 20 1698,20-20-577,0 0-960,0 0-610,0-20-287,20 20-225,0 0 449,20-20-385,-1 20-64,22-19-31,18-1-65,-20 0 32,40-20-128,-19 20-32,20-19-32,-21 18 0,-20 2-32,20-21-160,-39 20-545,0 20-320,-21-20-416,1 20-1153,-20-20-3652</inkml:trace>
  <inkml:trace contextRef="#ctx0" brushRef="#br0" timeOffset="67876.8821">23602 8981 9480,'21'0'3364,"-21"0"-3364,0 0 192,0 0 1057,0 0-801,-21 0-448,1 0 32,0 20-32,1 0 33,-21 20-1,20-20 0,-20 20 192,1-1 192,19 1 33,0 0-97,20-20-64,0 19 0,0-19 65,20 0-1,0 0-64,39-20-288,1 20 385,19-1-353,21-19 64,-21 20-128,0 1-1281,-19-21-2627</inkml:trace>
  <inkml:trace contextRef="#ctx0" brushRef="#br0" timeOffset="70008.0041">18203 10333 8584,'-21'0'961,"21"0"-257,0 0 1154,0 0-96,0 0-673,0 0-833,21 0-128,-1-20 32,0 20-32,19 0 97,-19 0 127,20 0-32,-1 0-64,1-20 1,19 20-225,20 0 32,2 0-64,-2-20 32,20 20 64,0 0 128,0-20-96,1 20 192,-21 0-191,20 0 63,-39 0-192,-1 0-32,-18 0 64,-21 0-64,-2 0-192,3 0-449,-42 0-736,21 0-1442,-18 0-2114</inkml:trace>
  <inkml:trace contextRef="#ctx0" brushRef="#br0" timeOffset="70702.0425">21260 10273 6149,'0'0'5958,"20"0"-5862,-20 0 897,39 0 705,1 0-866,19 0-319,22 0-193,18-20-96,19 20 385,1 0-32,21 0-33,-21 0-160,0 0-223,-1-19 31,-19 19-192,-38 0 96,-2 0-96,-19 0-385,-40 19-1248,0-19-1762,-20 0-5542</inkml:trace>
  <inkml:trace contextRef="#ctx0" brushRef="#br0" timeOffset="71286.0773">18480 11207 10730,'-39'0'1697,"19"0"-1024,20 0 1377,0 0-288,0 0-802,39 0-447,21 0 63,-1-19-95,41 19-33,-1-20 33,20 20-129,0 0-160,1-20-160,-1 20-64,-20 0-320,-19 0-673,-22 0-288,-17 0-1506,-1 0-4324</inkml:trace>
  <inkml:trace contextRef="#ctx0" brushRef="#br0" timeOffset="71855.1099">21359 11247 12107,'-20'0'384,"20"0"-480,0 0 1217,40 0-96,-20 0-416,39 0-65,0 0 161,22 0 0,18 0-289,19 0 0,21 0 33,21 20-65,-2-20 1,-18 0-1,-22 20-288,-19-20 0,2 0-768,-43 0-1154,1 19-5189</inkml:trace>
  <inkml:trace contextRef="#ctx0" brushRef="#br0" timeOffset="84278.8205">19989 1928 3331,'0'0'1441,"20"0"32,-20 0-127,0 0 31,0 0 225,0 0-417,0 0-321,0 0-383,0 0 63,-20 0-127,20 19-65,0-19-96,-19 20-95,19 0-33,-20-20 64,0 20-32,-1 0-32,1 0 32,2-1-32,-2 21-32,-1-20 33,1 0-33,0 0-32,20-1-64,-19 1 0,-1 0 0,0 20 0,0-19-64,20-2 0,-20 21 192,1-21-32,-1 2-32,0 18-64,0-19 32,0 19 32,-19-19 0,19 20 96,0 0-32,-1-1-64,3-18-32,-2 18 32,0 0-31,-1-18-33,1-1 0,0 19 32,1-20 0,19 22 64,-20-21-96,0 0 32,0 19-32,0-19 32,1 20 0,19 0-32,-20-21 0,0 21 64,20-19-64,-20-2 0,20 20 0,-20-18 0,20-1 32,-19 20-32,-1-21 96,20 1 0,-20 0 32,20 0 0,-20 0 0,20 0-32,-21 0-96,21-1 0,-18 1 65,18-20-33,-20 20-64,20 0 32,-21 20 32,21-21 0,-20 1-64,20 1 64,-20-2-32,20-19 64,-18 20 0,-3 19-32,21-39-32,-20 21 0,0 18-32,20-19 64,-20 0-32,20 0-64,0 0 64,-19 0-32,19 19 32,-20-18-64,20-2 96,-20 1-32,20 0 0,0 0 0,0 0-32,-20 0 96,20-1-64,0 1 0,0 1 32,0-2-64,0 1 32,0 0-64,0-1 128,0 2-64,0-2-32,0-19 96,0 20-64,0 0-32,0-20 32,0 20 64,0-20 64,0 20-128,20 0-32,-20-20 128,0 19-128,20 2 96,-20-21-64,0 19-32,20-19 32,-20 21 96,19-21-32,-19 0 128,0 19-96,20-19 0,0 0-64,-20 0 97,20 20-65,-20-20 0,21 0 192,-3 0-96,2 0-32,0 0 0,-20 0-160,21 0 32,-1 0 32,-20 0 64,18 0-96,3 0 32,-1 0 33,20 0-98,-21-20 162,1 20-225,0 0 128,-20 0-32,20-19 32,0 19 0,-1 0-64,1 0 96,0 0 64,-20-21-96,20 21 0,0 0 32,-20 0-32,19 0 32,1-19 64,0 19-64,21 0-32,-21 0 0,-2 0-160,3 0 192,-1 0-64,0 0 32,0-21 64,-1 21-160,1 0 96,0 0-32,0 0 32,0 0 0,-1 0 0,1 0 0,0-19 0,0 19 0,0 0-128,-1 0 0,-19 0 64,20 0 64,0 0-128,-20 0 0,21 0 160,-1 0-96,-2 0 96,2 0-160,1 0 128,19 0-128,-21 0 0,1 0 64,0 0-96,0 0 64,-20 0 64,20 0-32,-1 0 0,1 19-64,0-19 128,0 0-32,0 0-129,-1 21 194,1-21-65,-20 0 64,20 0-96,0 0 0,1 0 96,-1 0-96,-2 19 32,3-19 64,-1 0-128,0 0 32,0 0 96,-1 0-32,1 21-32,0-21 32,0 0 32,0 0-64,-20 0 128,19 19-160,1-19-32,0 0 128,-20 0-96,20 0 96,0 0-160,-1 20 64,1-20 32,-20 0-32,20 20 256,-20-20-224,20 20 96,1-20-160,-21 20 64,18-20 0,2 20 0,1-20 0,-21 0 32,20 19-32,-20-19-64,20 20 64,-20-20 0,18 20-32,-18 0 64,0-20-32,21 20 0,-21-20 0,20 20-96,-20-1-96,0 2 63,20-2 65,-20-19-32,0 20 128,20 0 32,-20-1-64,0 2-32,0-1 64,0-20-64,0 19 32,0 2 32,0-2-96,0 2 64,0-1 0,0-20 32,0 19-64,0 1 96,0 0-96,0-20 32,0 20-64,-20 0 128,20 0-64,0-1 32,-20 1-224,20-20 224,0 20 64,-20 0-128,20 0-32,0-20 96,0 20 32,0-20-32,-21 0-32,21 20 32,-18-20-64,18 19 0,-20-19 0,20 21 64,-20-21-96,20 19 32,-21-19 32,21 0-128,-20 0-96,20 20 192,-18-20-64,-3 0-64,21 0 96,-20 21 0,0-21 96,0 0-32,1 0 64,-1 19-96,0-19 64,20 0 64,-20 0-128,0 0 64,1 0 64,19 0-96,-20 0 0,20 0 96,-20 0-128,20 0 32,-20 0 0,0-19-64,1 19 64,-1 0-32,20 0-64,-20 0 128,0 0 96,-1 0-160,21-21 32,-18 21 64,18 0 96,-20 0-192,20-20 64,0 20-64,-21-19 32,21-2 0,0 2-32,-20-1 32,20 0 0,-20 20-32,20-20 64,0 0-32,0 0 32,-20 0 0,20 20 32,0-19-32,0-1-256,0 0 576,0 0-352,0 0 32,0 20-96,0-20 128,0 1-128,-19-1 128,19 20-32,0-21 0,0 21 32,0-19-160,-20-2 192,20 2-64,-20 19 65,20-20-33,-20-1 64,0 2-96,1 19 0,-1-20 64,0 20-64,0-20-64,0 1 0,1 19 32,-1-21 64,20 21-160,-20-19 64,-1 19 0,1-20 64,2 20 64,-2 0-192,-1-20 64,1 20 32,0-20 128,1 20-224,-1 0 96,0-20 32,-20 20-64,21 0 32,-1 0 0,0-20 64,0 20-192,0 0 32,1 0 0,-1 0 31,0-19 33,0 19 32,-1 0 0,3 0 64,-2 0-128,0 0 161,-1 0-1,21 0-160,-20 0 32,0 0-65,1 0 97,19 19-32,-20-19-32,0 20 0,20-20 96,-20 20-96,20-20 64,-20 20 32,1-20-32,19 20 0,0 0 32,-20-1-32,0 2-32,20-2 32,0 1 0,-20 19 32,20-18-32,0-1 0,-20-1 0,20 21 96,0-19 0,0-1-160,0-1 64,0 21 32,0-20-64,20 0 96,-20 0 65,0-1-418,20-19 610,-20 20-449,20 0 128,-20 0 0,20 0 0,-20 0 96,0 0-192,19-1 96,-19 2 0,0-2-33,20 1 130,-20 1-33,0-2-32,20 1 0,-20 0 32,20-1 32,0 2-64,-20-1 64,19 19-96,1-20 0,0 2 128,1-1-288,19 19 288,-22-19-320,23 20 96,-21-20 160,0 0-160,-1 0 96,1-1 32,0 1 0,0 0 32,0 0-160,-1-20 160,-19 21-32,20-21 0,0 19-64,0-19 0,0 0 64,-20 0-64,19 20 64,1-20 0,0 0-64,-20 0 32,21 19 32,-1-19 0,-2 0 32,2 0 32,1 0-320,-1 0 480,-20 0-224,20 0-128,-1 0 160,1 0-32,-20 0-64,20 0-32,0 0 224,0 0-224,-1 0-96,1 0 256,0 0 32,0 0-256,0 0 192,-1 0-128,1 0 192,0 0-224,0 0 224,-20 0-320,21 0 256,-21 0-64,20 0-256,-2 0 512,-18 0-512,21 0 544,-1 0-352,-20 0 128,20 0-64,0 0 0,-1-19 96,1 19-192,0 0 64,-20 0 32,20 0 32,0 0-96,-20 0 32,19 0 32,-19 0 64,20 0-32,0 0-96,0 0 32,0 0-64,-20 0 0,19-20 32,1 20 32,-20 0 32,20 0 0,-20 0 0,20-19-32,1 19 96,-21 0-96,18 0 64,-18 0-32,20 0 0,-20-21-32,21 21-32,-21 0 32,20-20 0,-20 20 0,20 0 96,-20 0-160,0-20 128,18 20-64,-18 0 128,0 0-128,21-20 0,-21 20 32,20 0-32,-20 0-64,20-19-65,-20 19 65,20-20 0,-20 20 64,19-20 0,-19 20 32,0 0 0,0-20 32,0 20-96,0 0 160,0 0-64,0 0 0,0-20-32,0 20 96,20 0-192,-20 0 32,0 0 32,0 0 32,0-20-32,20 20 0,-20 0 32,0 0-32,0 0 0,0 0 96,0 0-96,0 0 64,0 0-32,0 0-32,0-20 32,20 20 0,-20 0-32,0 0 0,0 0 0,20 0 32,-20 0-64,0 0 64,0 0 32,0 0-64,0 0 32,0 0 32,0 0-64,0 0 64,0 0 0,0 0 0,0 0-64,0 0 64,0 0-32,0 0-32,0 0 32,0 0 0,0 0-32,0 0 32,0 0 64,0 0-64,0 0 0,0 0 0,0 0 0,0 0-96,0 0 160,0 0-32,0 0-64,0 0 128,0 0-224,0 0 160,19 0-96,-19 0 64,0 0 0,0 0 0,0 0 0,0 0 32,0 0 32,0 0-160,0 0 64,0 0 128,0 0-160,0 0 96,0 0-32,0 0 32,0 0 0,0 0 0,0 0-32,0 0 0,0 0 64,0 0-96,0 0 96,-19-19-192,19 19 128,0 0 0,0 0 0,0 0 96,0 0-192,19 0 128,-19 0 128,-19 0-160,19 0-32,0 0-32,19 0 64,-19 0 64,0 0-128,-19 0 96,19 0-128,0 0 128,0 0-96,0 0 128,0 0-32,0 0 32,0 0 32,0 0-128,0 0 96,0 0-128,0 0 32,0 0 128,0 0-192,0 0 192,0 0-96,0 0-96,0 0 0,0 0 192,0 0-128,0 0 0,0 0 160,0 0-224,0 0 128,0 0-32,0 0 32,0 0-64,0 0 96,0 0-64,0 0 0,0 0 96,0 0-96,0 0-96,0 0 32,0 0 96,0 0-64,0 0 64,0 0-32,0 0 0,0 0 64,0 0-96,0 0 64,0 0 32,0 0-128,0 0 128,0 0-64,0 0-32,0 0 64,0 0 64,-20 0-160,20 0 128,0 0-64,0 0 32,0 0-64,0 0 32,0 0 0,0 0-32,0 0-32,0 0 64,0 0-256,0 0 512,0 0-160,0 0-128,0 0 64,0 0 32,0 0-128,0 0 96,0 0-64,0 0 96,0 0-160,0 0 32,0 0 96,0 0 0,0 0-32,0 0 0,0 0 32,0 0-64,0 0 128,0 0-160,0 0 64,0 0 0,0 0 0,0-20 0,0 20 0,0 0-64,0 0 128,0 0-96,0 0 0,0 0 32,0 0 128,0 0-224,0 0 96,0 0 32,0-20-32,0 20-64,0 0 32,0 0-32,0 0 64,0-21 0,0 21 0,0 0-32,0 0 32,0 0 32,0-19-32,0 19 0,0 0 64,0-20-128,0 20 64,0 0-32,0-19 64,0 19-32,0-20 0,0 20 0,0-21 32,0 21-64,0-19 32,0 19-32,0-20 32,0 0 0,0 1 32,0-2-64,20 1 64,-20 1-96,0-2 64,0 2 32,19-1-128,-19 20 96,0-20-64,0 0 96,0 0-64,0 0 32,20 20 0,-20-20 0,20 1 0,-20-1-224,0 0 544,20 0-224,-20 0-256,21 0 64,-21 1-64,20-22 32,-20 22-64,18-2 63,-18-18 1,20 18-64,-20-18 224,21 19-32,-1 20-64,-20-19 32,20-2 0,-1 2 96,-19-1-192,20 20 128,0-20-96,-20 0 96,20 0-96,0 20 64,-1-20 0,1 20-64,0-19-97,0-1-159,0 20-64,-1-20 127,1 20 97,0 0 32,0 0 128,1 0 32,-3-20 0,2 20 0,0 0-32,21 0 0,-23-20 64,3 20-64,-1 0 64,0 0 0,19 0 0,-19 0 96,20 0 96,-20 0-127,-1 0-97,1 0 0,0 0 0,20 20 0,-19-20 0,-3 0 0,2 0 0,1 20 0,19-20-64,-22 20-97,3 0 65,-1-20 0,0 19 64,0-19 64,-1 20-32,1-20 0,0 20 32,-20 0 64,20-20-32,-20 20 97,20 0-97,-1-1 0,1 2-32,-20-2 0,20-19-32,-20 20 0,20 0 0,-20-1-32,0 2 32,20-1-32,-20-1 32,19 2 0,-19-2 32,0 2 32,0-1 0,20-1 0,-20 1-64,0 0 64,20 0 0,-20 0 0,0-20-64,0 20 96,21-1-288,-21-19 288,0 20-32,0-20 32,0 20 128,20-20-128,-20 20 97,0-20-97,0 0-64,-20 0 0,20 20-32,0-20 0,-21 0 0,21 20-32,-20-20 0,20 20-96,-20-20 160,1 0-96,-1 0 32,0 19 64,20-19-96,-20 0-1,0 0-63,1 0-224,-1 0-64,0 21 31,0-21 225,0 0 96,1 0-64,-21 0-96,20 0 128,-1 0 96,-17 0-225,18 0-95,-1 0-64,1 0 288,2 0 32,-3 0 0,1 0 64,0 0 96,0 0-32,0 0 96,20 0-64,-19 0-128,-1 0 160,0 0 32,0 0-64,0 0 32,1 0-32,-1 0-96,0 0 97,0 0 255,20 0-192,-21 0-32,3 0-32,18 0-64,-20 0-32,-1 0 64,21 0-32,-20 0 0,0 0 289,20 0-97,-18 0-128,18 0 64,-21 0-128,21 0-32,-20 0 64,20 0-128,-20 0-64,20 0 128,-20 0 32,20 0-32,-19 0 96,19 19 0,-20-19 129,20 0-65,-20 0-64,20 0-96,-20 0 0,20 0 32,-20 0-64,20 0 32,-19 20 32,19-20-64,-20 0 32,20 0-32,-20 21 64,0-21-32,20 0 96,0 0-32,-20 19 96,20-19-192,0 0 32,-19 0-32,19 0-32,-20 20 96,20-20-96,0 0-32,-20 0 64,20 0-32,0 20 96,-21-20-96,21 0 64,0 0-32,-20 19 32,20-19 96,0 0-32,0 21-64,-18-21 0,18 0 0,0 20 32,0-20-64,-20 0 0,20 19 32,0-19-32,-21 20 64,21-20 32,0 19-64,0-19-32,0 21 64,-20-21 0,20 20 0,0-20 32,0 20 0,-20-1 64,20-19-160,0 20 32,0-20-32,0 20 128,0 0-96,0 0 0,0-20 0,-20 20 32,20 0-32,0-20 32,0 19-96,0 1 96,20-20-32,-20 20 64,0-20-64,20 20 96,-20 1 65,0-21-129,0 19 32,0-19-32,20 20-32,-20-1 0,21-19 96,-21 20-128,20-20 160,-20 21 32,18-21-128,-18 0 64,20 20-64,-20-20 32,21 19-32,-21-19-32,20 0 96,0 20-384,-20-20 608,19 19-31,1 2-193,0-21 0,-20 0 0,20 20-32,0-20 64,-1 0-128,1 0 0,0 19 32,-20-19-64,20 0 64,0 0-32,-1 0 64,1 20-64,-20-20 32,20 0-32,0 0 96,1 0-64,-3 0 64,2 0-32,0 0-128,1 0 32,-1 0 96,-2 0-128,3 0 128,-1 20-64,0-20 0,0 0 32,-1 0-64,-19 0 129,20 0-33,0 0-32,0 0-32,0 0 0,-1 0-96,1 0 96,0 0-97,0 0 194,0-20-97,1 20 96,-3 0-225,2-20 129,1 20-64,19 0 64,-40-19-128,18 19 64,3-20-32,-1 20 96,0 0-64,-20-21 32,20 2 32,-1 19 0,-19 0-64,20-20 64,0 20-32,-20-19 64,20 19-32,0-20 64,-1-1-64,1 21-96,-20-20 96,20 1-32,0 19 32,-20-20 0,20 1 0,-1-2 64,1 21-64,0-20 0,1 0 64,-1 0 0,-2 1 32,2-1-160,-20 0 64,21 0 96,-1 20-224,0-20 160,-20 20 0,19-20 0,1 20 64,-20-20 32,20 20 65,0-19 63,0 19-64,-20-20-96,19 20-96,1-20-224,0-1 480,0 21-288,0 0 32,-20-19 0,21 19-64,-21 0 128,0-20-64,18 20 192,-18 0-96,20 0-96,-20 0-32,20-19 128,1 19-96,-21 0 0,20-20 0,-2 20-32,3 0 32,-1 0-32,20-21 96,-21 21-32,1 0 129,0-19 31,20 19-32,-21 0-64,21-20 64,-20 20 32,19 0 33,1-20 31,1 20 256,-3-19-31,-17-2-193,-1 21-288,0 0 32,-2 0-32,3 0-32,-1-20-64,0 20 128,0 0-64,-1 0 32,1 0 96,20 0 0,-20-19 160,0 19 33,-1 0-129,1 0-96,0 0-64,-20 0 0,21 0-64,-21 0-32,0 0-225,20 0 450,-20 0-194,0 0 1,0 0 128,18 0-31,2 0 31,-20 0-32,0 0 0,21-21-32,-21 21 64,20 0-96,-20 0 32,20 0-96,-20 0 96,19 0-32,-19 0 64,20 0-32,0-19 32,0 19-64,0 0-32,-20-20-1,39 20 1,-19-20 0,0 0 32,0 20 32,19-20 0,-19 0 32,0 0-160,1 1 449,17-1-386,-18 0-319,21 0-449,-23 0-384,3 0-1121,19 1-1602,-40-1-5445</inkml:trace>
  <inkml:trace contextRef="#ctx0" brushRef="#br0" timeOffset="98792.6506">24198 5623 8744,'-20'0'1890,"20"-20"-641,0 20 32,0 0 96,0 0-96,0 0-384,0 0-448,0 0-225,0 0-64,0 0 353,0 0-97,20 20-160,20 20 33,-21 0-257,41-1 64,-21 2-64,21 18 0,-1-19-128,2-1-161,-2 1-95,-19 0-192,-1-20-353,1-1-545,-20 1-1056,0 0-2243</inkml:trace>
  <inkml:trace contextRef="#ctx0" brushRef="#br0" timeOffset="99096.668">24257 5981 9961,'-59'0'1473,"39"0"-544,-1 0 384,21 0-288,0 0-96,-18-20-96,18 0-513,0 0-224,0-19 1,0-1 255,-20-19 0,20 18 33,-21-17-97,21 17 224,0 1-287,0 1-257,0 19-65,21 0 33,-1 0 32,-2 20-64,23 0 0,-1 0 64,-1 0-32,1 0 0,19 20-288,1 0-737,-1-20-1666,2 20-7367</inkml:trace>
  <inkml:trace contextRef="#ctx0" brushRef="#br0" timeOffset="103273.9059">18261 11902 17104,'0'21'320,"0"-2"-256,0 21 128,0-20-32,21 0-192,-1 20 64,0-1-544,19-19-673,-19 0-769,0-20-1601,20 0-3236</inkml:trace>
  <inkml:trace contextRef="#ctx0" brushRef="#br0" timeOffset="103403.913">18500 11961 14381,'-20'21'673,"20"-1"-385,0 0-224,20 20-64,-20-21-897,20 21-1985,19 0-3813</inkml:trace>
  <inkml:trace contextRef="#ctx0" brushRef="#br0" timeOffset="103734.9319">18937 12101 16751,'-60'20'577,"21"0"-641,19 20 64,0-1-32,0 1 64,20 19-224,0-18-481,20-2-128,0 0-224,20-18 545,-21-1 448,41 0 160,-21-1 545,22-19 287,18-19 1,-20-1-160,-19-40 96,0 1 32,-40-1 32,0 0-192,-40 20-129,0 1-480,1-1-192,-22 40-64,23-20-384,-3 20-513,3 0-865,38 20-2434,0-20-9896</inkml:trace>
  <inkml:trace contextRef="#ctx0" brushRef="#br0" timeOffset="104001.9472">19413 12200 15983,'-20'40'544,"20"-20"-576,0 20 128,0 20-32,0-21-32,20 0-32,1 2-448,-21-21 352,20-1 160,0 2 320,-2-2 385,23-19 192,-21 0 0,0 0-160,-20-19 127,19-2-63,-19-38-448,-19 19-289,-1-19-320,0 18-801,20 2-513,-20 19-416,20 20-2242</inkml:trace>
  <inkml:trace contextRef="#ctx0" brushRef="#br0" timeOffset="104441.9737">19672 12399 13388,'-20'20'2691,"20"-1"-2627,0-19 0,0 21 320,20-21 641,-1 0-576,1 0-193,0 0 0,39-21 193,-19 2-129,1-1-96,-41-19-160,0 18-32,0 1-160,-20 1-192,-21-1-193,21 20-159,-19 0-33,19 20 353,0-1 191,20 1 97,0 20 96,0 0-32,0-21 0,20 2-32,0-1 96,0 0 0,-1-1 161,1-19 191,0 21 289,1-21-129,-1 0-223,-20-21-161,0 2 0,18-1-224,-18-21 192,0 22-32,20-21-32,1 40-96,-1-19 0,0 19 0,19 0-96,1 0-64,-1 0-224,1 19-481,-20-19-833,0 0-2338,-20 0-8614</inkml:trace>
  <inkml:trace contextRef="#ctx0" brushRef="#br0" timeOffset="105178.0157">20585 12062 10634,'-20'-80'1025,"0"40"-833,-20 0 416,1 1-448,19 19-160,-20 0 449,21 20 95,-21 20-287,20 39 543,20 0-223,0 2-289,0 18-288,0-19 0,20 19-224,-20 0 160,20-19 128,0-20-32,-20-21 0,0 2 224,0-21 225,0 0 287,0 0-415,-20 0-97,0-21 160,0 2-191,-19-21 31,39 0-96,-20 20-128,40 1-128,-2-1 0,3 20 32,19-20-32,-1 20 192,1 0-384,0 0-225,-1 0-224,-19 20-256,0-20-448,0 20-705,-20-20 833,0 19 1153,0 1 160,0 1 32,0-2 0,0 1-32,0 0 0,-20-1 256,20-19 0,20 0-128,-20 0-416,0 0-1506,0 0-4580</inkml:trace>
  <inkml:trace contextRef="#ctx0" brushRef="#br0" timeOffset="105307.0231">20585 12121 13580,'-20'-20'897,"20"-19"-1089,0 39 128,20-20-96,-20 20-961,39 0-3139</inkml:trace>
  <inkml:trace contextRef="#ctx0" brushRef="#br0" timeOffset="105495.0334">20764 12240 14637,'20'20'289,"-2"-20"1056,3 0 0,19 0-352,-1-20-448,1 20-513,19-20-128,-39 20-545,0 0-800,0 0-2179,-20 0-4900</inkml:trace>
  <inkml:trace contextRef="#ctx0" brushRef="#br0" timeOffset="105698.0454">20942 12002 12107,'-20'20'320,"20"0"-256,-20 19 1186,1 1 383,19 0-352,0 19-672,0 1-385,0-1-96,19-19 96,1 0-160,0-21-128,0-19-96,0 21-352,-1-21-609,21 0-1346,1 0-3138</inkml:trace>
  <inkml:trace contextRef="#ctx0" brushRef="#br0" timeOffset="105885.0561">21240 11823 17072,'20'20'0,"-20"0"1089,0 0-192,0-1-545,20 2-288,-20 17-384,0-17-609,20-1-961,-20-20-1505,19 0-5029</inkml:trace>
  <inkml:trace contextRef="#ctx0" brushRef="#br0" timeOffset="105993.0619">21458 11764 15566,'0'19'1121,"-20"1"-1409,20 20-865,-20 0-1922</inkml:trace>
</inkml:ink>
</file>

<file path=ppt/ink/ink75.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2:45:22.465"/>
    </inkml:context>
    <inkml:brush xml:id="br0">
      <inkml:brushProperty name="width" value="0.05292" units="cm"/>
      <inkml:brushProperty name="height" value="0.05292" units="cm"/>
      <inkml:brushProperty name="color" value="#0000FF"/>
    </inkml:brush>
  </inkml:definitions>
  <inkml:trace contextRef="#ctx0" brushRef="#br0">17310 5027 3651,'0'0'3203,"0"0"-1185,0-20-481,0 20-223,0 0 255,0 0-320,0 0-384,0 0-352,0 0-33,0 0-64,0 0 97,20 0-161,-20 0 129,0 0-65,0 0 97,18 0-97,-18 20-32,0-20-127,0 0-33,0 20 64,20-20-192,-20 20 160,21 0-127,-21 0-129,20-20 192,0 19-128,-20 2 0,19-2 0,1 1-64,0 1 64,-20-2 32,20 1 0,-20 0 32,20-1-32,-1 2 32,1-1-31,0 19-1,0-20 0,0 2-96,-1-1 128,1 0-32,-20-1-32,20 1 32,0 0 32,-20 0 64,21 0-31,-21 0-33,18 0-32,-18-1 0,20 1-96,1 0 96,-21 0-96,20 1 96,0-2 0,0 1-64,-20 19 64,19-18-64,-19-1 64,20-1-32,0 1-96,-20-1 64,20 2 32,0-21-31,-20 20 31,19-1 0,1 1-96,-20 0 96,20 0 64,-20-20-96,20 20-32,-20 0 64,20-1 0,-20 1-96,19 0 0,-19 0 128,20 0-192,-20 0 96,0 0 96,20-1 0,-20 2-96,20-2 96,-20 22-128,0-22 64,21 1-32,-21 19 0,18-18 32,-18 18-64,20-19 128,-20 0-160,21 20 128,-21-20-32,0-1-32,0 1 0,20 0 0,-20 0 0,0 0-64,20 1 96,-20-2-64,18-19 64,-18 19-96,21 2 0,-21-21 0,20 19 64,-20-19-32,20 21 32,-20-21-64,20 0 32,-20 0 64,19 0-128,-19 0-192,20 0 192,-20 0 96,20-21 0,0 21-33,-20-19 33,20 19-96,-1-21-64,-19 2 0,20 19 192,0-19-192,-20-2-32,0 1-32,20 0 416,-20 0-160,0 0-32,0-19 0,0 19 32,21 0-32,-21-20 0,0 1-32,0 18 96,0-18-128,18 0 96,-18-2-96,0 22 128,0-21-128,0 20 256,20-20-384,-20 0 224,0 20 32,0-19-96,20-1 64,-20 0-96,0 1 256,0-1-320,0 20 256,0-19 0,0-2-32,0 22-64,0-20 96,0 18-64,0-19-32,0 20-32,0-19 32,0-1-64,0 0 96,0 20-128,0-19 96,0-2 0,0 2 1,0 0 31,0 18 0,0-18 160,0 19-192,0 1 128,0-2-192,0-18 128,0 18-128,0-18 64,0 19-64,0-20 96,0 20 0,0-19 0,0 19-352,0-20 704,0 20-352,0 0-96,0-19 64,0 18-32,0 2 64,0-2 1,0-18 63,0 18-128,0-18 32,0 0 0,0-1 0,0 0-32,21-20-32,-21 21 64,0-1-96,0-19 128,0 19-160,20-20 128,-20 20 0,0 0 0,0 0-96,0 1 128,0 0 32,0-21-160,0 20 32,0 0-128,0-20 224,20 21-64,-20-1-64,0 0 32,0 1-32,19-21-65,-19 20 65,0-20-32,20 1 32,-20 19 32,20 1 0,-20 19-32,0-20 160,0 20-96,20-20-32,-20 21 0,0-21 0,20 20-32,-20-1 96,19-18-128,-19-1 64,20 20 32,-20 0-32,20 1 32,-20-1-32,20-20 64,-20 20 64,0 0-224,20 20 128,-20-19 32,0-1-32,19 0-160,-19 20 0,20-20-1,-20 0-31,20-1 160,-20 21 0,0 0 0,20-19 32,-20 19 32,0 0 0,0 0-32,0 0-96,0 0 32,0 0 32,21 0-352,-21 0 512,0 0-256,0 0 160,0 0-64,18 0-128,-18 0 160,0 0 0,0 0 0,0 0 0,0 0 96,0 0-192,0 0 192,0 0-289,20 0 290,-20 0-97,0 0 0,0 0 0,0 0 96,0 0-192,0 0 128,0 0-32,0 0 32,20 0 0,-20 0-128,0 0 96,0 0 0,0 0 32,0 0-97,0 0 1,0 0 64,0 0 97,0 0-97,21 0-33,-21 0 33,0 0 0,0 0 97,0 0-161,0 0-1,20 0 65,-20 0-32,0 0-32,0 19 64,0-19-32,18 0 128,-18 0-192,0 0 96,21 0 0,-21 0 0,0 0 0,0 21 0,20-21 96,-20 0-160,0 0 96,20 0-32,-20 0 0,0 0-32,0 20 32,20-20 0,-20 0 32,0 0 0,0 0-96,0 0 32,0 0 32,0 20 0,19-20 32,-19 0-64,0 0 32,0 0-64,0 20 64,0-20 32,20 0-64,-20 20 160,0-20-288,0 0 256,20 19-160,-20-19 128,0 20-32,0-20-64,0 20 0,20-20 64,-20 20-64,0-20 32,0 0 0,0 20 64,0-20-128,20 0 96,-20 0-32,0 20 32,0-20-64,19 19 32,-19-19 0,0 0 0,0 20 96,0-20-224,20 20 160,-20-20-32,0 0 32,0 21-32,20-21 32,-20 0-96,0 19 96,0-19-64,20 20 64,-20-20 0,0 19-96,0-19 96,20 0-32,-20 0 32,0 21-32,0-21 0,19 0 32,-19 20 0,0-20-96,20 0 128,-20 20-128,0-20 64,20 0 0,-20 0 32,21 20-64,-21-20 0,0 0 64,20 0 97,-20 19-226,0-19 129,20 0-64,-20 0 32,0 20 0,18-20-32,-18 0 64,21 20-32,-1-20 32,-20 0 0,20 0 97,-20 0-225,20 0 160,-20 0-96,19 0 96,1 20-64,-20-20 0,20 0 0,0 0 0,19-20 0,-19 20 0,0 0 32,0-20 0,0 20 32,-1 0-64,1-20-32,0 20 64,21-19 0,-23 19-64,2 0 64,1-20-32,19 20-32,-21-20 96,21 20-64,-20-20-64,0 20 128,-1-21 0,1 21-64,20 0-64,-40-19 0,39 19 128,-19-20-96,0 20 192,0-19-224,1 19 64,17-21 0,-17 1 0,-1 20 0,0-20-64,0 20 192,-1-19-192,1 19 160,0-20-128,0 20 128,0-20-64,-1 20 0,1-20 64,0 20-128,-20-20 128,20 0 32,0 1-128,-20 19 0,19-20 32,-19 0-64,20 0 96,0 20-96,-20-20 64,20-1-64,1 2 64,-3 0-64,-18 19 0,20-20 128,1 0-192,-21 20 192,20-21-160,0 2 96,-2-1-32,3 0 0,-21 1 0,20 19 32,0-21 65,0 1-65,-1 1 32,1 19-64,0-20 128,0 0-64,0 0-64,-1 0 32,1 0-32,0 1 96,0-1-64,1 0 32,-21 20 64,20-20-192,-2 1 256,2-2-288,1 2 192,-1-2-96,0 2 64,-1 0 128,1-2 1,0 1-129,0 0 416,0 0-480,-1 0 64,1 1 32,-20-1-160,20 0 64,0 0-96,0 0 256,-1 20-288,1-20 160,0 1 0,0-1-32,1 20 32,17-20-128,-18 0 128,1 0-64,-1 20 32,-2-20 64,3 20-32,-1-19-64,0 19 32,0-20-32,-1 20 32,21-21 32,-20 2-32,19-2 0,-19 2 0,20 0 0,-20-2 0,1 21 0,17-20 32,-17 20-128,-1-20 32,0 20 0,-2-20 0,-18 20 64,21-20 64,-1 20-96,20 0-128,-21-19 192,1 19-64,0 0-32,0 0 64,-20 0-128,20 0 64,-20 0 0,19 0 0,1 0 128,-20 19-96,20-19 64,20 20-96,-21-20 96,1 20-129,0-20 97,1 20-96,-21-20 128,20 20-64,-20-20 32,18 0 0,2 21 0,-20-21 0,21 0-32,-21 19-32,20-19 128,-20 19-192,20-19 128,-20 21-32,0-2 32,19-19 32,-19 21-32,20-1 0,-20-20 0,20 19-32,0 1-32,0 0 64,-20 0 32,19 0-32,-19 0 64,20-20-192,-20 19 96,20 1 0,-20 0 128,20-20-192,0 20 96,-20 0-32,21 0-32,-21-20 96,18 19-64,-18 1-64,0-20 96,20 20-64,-20-20 64,20 20 0,-20-20-32,21 20 128,-1-20-448,-2 21 640,3-2-544,-1 0 224,0-19 32,0 21 32,-20-21-64,19 19 32,1-19-65,0 21 98,-20-21-33,20 19 160,0-19-256,-1 20 96,1 0 0,0-20 0,20 20 32,-21-1-64,1-19 64,0 20-64,0 0 64,-20-20-257,21 20 418,17 0-97,-17-20-128,-1 20 64,-20-20-32,20 19 32,-2-19 64,3 20-160,19-20 64,-20 21 0,19-2 64,1 1-128,0 0 128,-1-1-64,2 2 0,17-1 32,-17 19-32,-2-20 0,1 22 0,0-21 32,-1 20-32,1-1 0,-1 1-32,-19 0 96,20-1-64,-1 2 0,-19-2 32,21-20-32,-3 22 0,-17-21 32,19 19 0,-1-19-64,-19 20 64,20-20 0,-20 20-32,19-1-32,-19-19-96,0 0-481,0 20-480,-20-21-961,21 1-1313,-21-20-7111</inkml:trace>
  <inkml:trace contextRef="#ctx0" brushRef="#br0" timeOffset="1747.0996">17389 5087 4228,'-21'0'2562,"21"0"-288,0 0-768,21 0-417,-21 0-705,0 0-384,20 0-192,-20 0-417,0 0 1,0 0 415,0 0 193,0 0 96,0 0 97,0 0 383,-20 0 257,20 0 224,0 0 32,0 0-224,0 0-64,0 0-1,0 0-63,-21 0-96,21-20-97,-20 20-95,2-20 159,-2-20-63,-21 20 63,21-19-255,-19-1-449,-1 0 384,1 1-352,19 18 32,-20-19-160,1 21-673,19-1-96,0 20-609,20 0-1697,-20-21-9481</inkml:trace>
  <inkml:trace contextRef="#ctx0" brushRef="#br0" timeOffset="2662.1523">24436 3577 3363,'0'0'2562,"0"0"417,-20 0 32,20 0-1057,0 0-385,0 0-416,0 0-224,20 0-192,-20 0-97,0 0-287,0 0-97,0 0 288,21 0-63,-21 19-1,38 1-159,-17 19-257,19 2 32,19-2-32,-19 1-288,19 0-737,0-1-160,-19 1-961,1-20-2883</inkml:trace>
  <inkml:trace contextRef="#ctx0" brushRef="#br0" timeOffset="45336.5917">2003 2662 8263,'0'-19'897,"0"19"64,-20 0-256,20 0-129,-19 0 481,-1 0-320,-20 0-321,20-21-255,1 21-65,-21 0-32,-1 0-64,3-20 0,-3 20-32,3 0 64,-3 0-64,21 0 0,-19 0 32,19 0 0,0 20 160,0-20-64,0 0-32,1 0-64,19 0 0,-20 21 0,20-21 64,0 19-32,0 1 0,0 0-32,0 20 64,0-20-64,0 19 0,0 1 32,0 0 0,0 0-32,0 19 32,0 1-64,-20-21 32,20 21 32,0 0-32,0 0 32,0-1 0,-20 21 513,20-1-1,0 0-191,-20 20 95,20 1-128,-19-1 1,19 21-193,-20-1-32,20 0-32,0 0-32,0 21 32,-20-21 32,20 20-32,-21 0 160,1 20-192,2-20 225,-2 1-65,-1 18 64,21 1-32,-20 1 33,0-2-129,0-19-32,1 20 64,19 0-192,0-20 256,0 20-224,0-19-32,19-2 160,-19 2-64,0 18 0,0-19-32,0 1-32,0-1 128,0 0-96,0 0 1,0 0-1,0 0 0,0 1 0,0-2 96,0 1-192,0 1 160,-19-2 64,19 2 64,-20-1-128,20 0 32,0 0 0,0 1-63,-20-21 31,20 19-32,0-18 32,0-1-192,0 0 128,20 0 160,-20-19 64,0 20-288,0-21 96,20 0-32,-20 0-64,0 0 96,19-18 32,-19-22 64,0 1 33,0-21-65,0 1-64,0-20-160,0-1 224,0 1-128,0 0 0,20-20 32,-20 0 32,20 20-64,0-20 32,21 0-192,-3 0-321,3 0-608,18 0-128,1 0-961,-1 0-5285</inkml:trace>
</inkml:ink>
</file>

<file path=ppt/ink/ink76.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2:46:31.721"/>
    </inkml:context>
    <inkml:brush xml:id="br0">
      <inkml:brushProperty name="width" value="0.05292" units="cm"/>
      <inkml:brushProperty name="height" value="0.05292" units="cm"/>
      <inkml:brushProperty name="color" value="#0000FF"/>
    </inkml:brush>
  </inkml:definitions>
  <inkml:trace contextRef="#ctx0" brushRef="#br0">2679 5326 4099,'-20'0'8873,"20"0"-8681,-20 0 417,20 0 512,0 0 64,0 0-32,0 0-801,0 0-352,20 0 256,0 0 193,19 0-161,1 0-288,-1 0 288,21-20-63,-1 20-225,2 0 32,18-21 0,-20 21-128,1-19 160,-1 19-128,-19 0-161,-1 0 33,-19-20-320,0 20-129,1 0-160,-21 0-160,0 0-384,0-20-1986,-21 20-4484</inkml:trace>
  <inkml:trace contextRef="#ctx0" brushRef="#br0" timeOffset="310.0178">3076 5107 10089,'-20'0'2530,"20"0"-2209,0 0 1024,0 0-96,0 0-384,20 0-577,0 0 33,-1 0-65,41 19-32,-21-19 96,1 21 449,19-21-769,-19 19 224,19 1-192,-18-20-64,18 21 128,-19-2 65,-20 1-290,0 0 65,-1-1-32,-19 2 160,-19-1-160,-1-1 256,0 20-96,-20 2 1,-19-21 159,0 19-128,-2 1-32,22-20-384,-1 20-2019,0-21-9960</inkml:trace>
  <inkml:trace contextRef="#ctx0" brushRef="#br0" timeOffset="13516.7732">2758 6319 12587,'0'19'865,"0"-19"-833,0 0 353,0 0 191,0 0 449,20 0 288,-1 21-608,21-21-353,0 0-127,-1 0-129,22 0 0,-2 0-64,1 0 0,-1 0-32,0 0-32,1 0-32,-40 0-160,19 0-257,-19 0-352,1-21-448,-21 21-993,0-19-4997</inkml:trace>
  <inkml:trace contextRef="#ctx0" brushRef="#br0" timeOffset="13869.7933">3135 6140 15438,'0'20'673,"20"-20"-1250,0 0 737,19 0 65,1 0 447,0 19-95,19 2-385,0-21-192,2 19 0,-22 1 32,1 1-64,19-2 96,-39-19-128,20 20 0,-1 0-32,-19-20 64,0 0-64,-20 19 0,20-19 64,-20 21 64,0-1 128,-20-1 160,0 1 32,0 0 65,-19 0 63,-1 0 65,-19 19-65,19-19-416,-19 20-128,18 1-1057,3-3-2498,-3 2-10827</inkml:trace>
  <inkml:trace contextRef="#ctx0" brushRef="#br0" timeOffset="62734.5883">2997 8345 10505,'-20'0'545,"20"0"-97,0 0 1634,0 0-544,0 0-673,0 0-545,20 0-288,-2-19 192,3 19 161,-1 0-161,20 0-64,-1 0-96,1 0 0,-1 0 0,1 0-32,0 0-32,-21-20-64,21 20-256,-19 0-257,-1-20-224,-20 20-352,18 0-961,-18 0-1473,0-20-4997</inkml:trace>
  <inkml:trace contextRef="#ctx0" brushRef="#br0" timeOffset="63000.6028">3274 8167 8968,'-20'0'3651,"0"0"-3234,20 0 416,0 0 256,20 0-417,0 0 33,0 0-321,19 0-320,2 0 32,-3 0-96,3 19 0,-1-19 33,-1 21-66,-19-2 33,0 1 0,0 0 0,-1 0 65,-19 0 31,0 0 96,-19-20 128,19 19-128,-40 1-96,20 1 0,-19-2-96,-1 1-192,-1 19-1153,3-18-4420</inkml:trace>
  <inkml:trace contextRef="#ctx0" brushRef="#br0" timeOffset="65875.7665">9071 9955 4548,'0'0'1729,"0"0"321,0 0 96,0 0-672,0 0-513,0 0-353,0 0-223,0 0 127,0 0 97,0 0-33,0 0-63,0 0-33,20 0-31,-20 0 31,19 0-96,1 0-63,0 0-65,20-20 64,19 20-256,0 0-32,22 0 0,-22-19 65,1 19-162,19 0 162,-20 0-97,20 19-97,-18-19 162,-22 0-290,1 20-159,0-20-225,-21 0-512,1 0-704,-20 0-2467</inkml:trace>
</inkml:ink>
</file>

<file path=ppt/ink/ink77.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2:50:50.538"/>
    </inkml:context>
    <inkml:brush xml:id="br0">
      <inkml:brushProperty name="width" value="0.05292" units="cm"/>
      <inkml:brushProperty name="height" value="0.05292" units="cm"/>
      <inkml:brushProperty name="color" value="#0000FF"/>
    </inkml:brush>
  </inkml:definitions>
  <inkml:trace contextRef="#ctx0" brushRef="#br0">5319 6498 6566,'0'0'544,"0"0"417,0 0 641,0 0 1088,0 0-672,0 0-897,0 0-480,0 0-33,0 0 1,0 0 64,0 0-321,0 0-64,0 0 129,0-20-225,0 20 0,0-20 64,0 0-128,0 0 32,0-19-128,0 19 97,0-20-97,0 20 128,0-19-96,19-2 32,-19 22-96,0-21 32,0 20-32,20-20 256,-20 20-128,0 0-32,0-19 1,20 19-97,-20 0 96,0 0 0,0-20-32,20 21 32,-20-1 0,0-20-64,20 20 0,-20-19 0,0 18 0,21-18 32,-21 19 0,18-20 0,-18 20 32,0-20-64,20 21 32,-20-21-32,0 20 33,21-20-98,-21 20 1,0-19 32,20 19-64,-20-20 128,20 1-32,-2-2-32,-18 2 33,21 19-1,-1-20-32,-20 1 32,20 18-64,-20-18 32,20 19 64,-20-20-64,19 20 128,-19-19-128,20 19-96,-20-20 480,20 20-256,-20-19-64,20-2-32,0 22 32,-1-21 64,1-1-96,-20 22 65,20-21-65,0 21 96,0-21-96,-1 20 0,1-20 0,0 20-32,-20 0 96,21 1-192,-1-21 192,-2 20-32,2 0 0,1-19 0,-1 18 0,0 2 32,-1-21 0,-19 20-96,20 0 64,-20 20-192,20-20-32,-20 0 32,0 20-32,20-20 96,-20 1 0,20 19 32,-1-21-32,1 2 0,0-1 96,0 0-64,21 1 64,-23-2-64,22 1 32,-19 1-33,17-1 66,-17 0-33,19 0 32,-20 0-129,19 0 162,1 1-130,-20-2 65,19 2 32,1-1-32,-20 0 0,19 0 0,-19 0 33,21 0-33,-3 0 0,3 1-33,-3-1 33,3-1 0,-1 2-32,-21-1 64,21 0-32,0 1 0,-1-2-64,-19 1 64,21 1-64,-3 19 128,-18-20-32,21 0-64,-21 20 32,19-20-64,1 0 128,-1 0-32,1 1-160,19 19 224,-19-20-96,1 0 0,-3 0 0,3 0 32,-3 0-64,3 20 32,-1-20 0,-1 1 0,21-1-32,-21 0 64,1 20-64,1-20 32,-3-1 96,3 2-192,-3-1 32,3 20 64,18-19 64,1-2-128,-1 1 96,-19 0-64,19 1 64,2-1-64,-23 0 128,23 0-192,-22 20 96,21-20-32,-21 0 32,21 1-64,-1 19 96,2-20-64,-2 0 32,20 20-32,0-20 128,1 0-160,20 20 256,-1-21-288,0 2 481,-20 0-577,0-1 288,0 20 0,2-20-32,-22 20-64,20-21 32,-19 21-64,-1-19 64,0 19-32,2-20-128,-23 20-385,-17 0-352,-21 0-1217,20 0-1953,-40 0-10155</inkml:trace>
  <inkml:trace contextRef="#ctx0" brushRef="#br0" timeOffset="33241.9012">14410 4252 512,'-20'-20'609,"20"20"-225,0 0 32,0 0 417,-18 0-160,18 0-129,0-20-512,0 20-32,0 0 160,0 0 609,0 0 384,0 0 96,0 0 129,0 0-129,0 0-480,0 0-353,0 0 65,0 0 287,0 0 161,0 20-160,0-20-129,0 0-223,0 20-129,0-20-96,0 20-64,18-1-31,-18 2-33,0-2-32,20 2 96,-20-2 64,0 1 0,21 20 96,-21-20-63,20 0 31,-20 19-64,20-19-96,-20 20 64,20-20-32,-1 20 0,-19-21-31,20 21 63,0 0-32,-20-20-32,20-1 0,0 21 96,-20-19-32,19-1 65,-19 19-161,20-19 64,-20 0-32,20 20 160,-20-21-576,20 1 672,-20 0-480,20 0 192,-1 20 64,-19-20-192,20-1 32,-20 21 192,20-20-96,1 1 64,-21 18-64,20-19-64,-20 20 33,18-20-33,2 19 32,-20-20 0,21 22 128,-1-21-224,-20-1 96,0 1 32,20 0 0,-20 0 0,19 0 64,-19 0-64,20 0 0,0-1-32,0 1 32,0-20-64,-20 20-32,19 0 0,-19 1 192,20-2-128,-20 1 96,20-1 1,-20 1-33,20 1 0,-20-1 0,20-1-96,-1-19 0,-19 20 0,40-1 32,-40 2 0,20-21-32,1 20-32,-21-1 32,18-19 64,-18 20-64,20-20 32,-20 20 0,20-20 0,-20 20 0,21-20-64,-1 20 32,-20-20 96,20 20-192,-1-20 192,-19 0-128,20 19 0,0-19 64,-20 0-32,0 0 0,20 0 32,-20 0-64,20 0-32,-20 0 32,19 0-64,-19 0 160,20 0-160,-20-19 128,20 19-32,-20 0 128,20 0-192,-20 0 0,20-20 64,-20 20 32,0-20-64,19 20 64,-19-20-32,20 20-64,-20-20 32,0 0 64,0 20 0,0-19-32,0-1 32,0 20-32,0-21 0,0 2 64,0-1-32,0 1 64,0-1-192,0-1 160,0 21-32,0-20 0,20-19-160,-20 20 128,0-2 96,0 1 64,0 0-192,0-19 192,0 19 1,0 0-161,0-20 160,0 20-64,0 0-64,0 1 96,0-21-96,-20 19 0,20 2 0,0-20 32,0 19-64,0-20 0,-20 20 160,20 0 129,0 1-161,0-2 96,0 1-256,0 1 288,-19-2-96,19 2-96,0-1 0,0 0-64,0 0 128,0 0-96,-20 0-32,20 0 97,0 1-194,0-1 546,0 0-385,0 20 32,0-20-32,0 0-32,0 0 0,0 1-32,0-1-32,0-1 96,0 2-32,0-2 64,0 2-128,0-1 128,0-1 0,0 2 1,0-1-97,20 0 32,-20 1 64,0-2-128,0-18 96,19 19-64,-19-20 32,0 20 0,0-19 32,20 19-64,-20-20 0,0 1 0,0 18 96,0-19-96,20 21 64,-20-21-32,0 20 32,0 0-192,0-19 160,0 18-32,0 2 0,0-21-32,20 21-32,-20-22 160,0 22-128,0-21 32,0 20 32,0 0-32,0-19 0,0 18-32,21 2 0,-21-1 32,0-20-32,18 20 64,-18 0-64,0-19-32,20 19 64,-20-1 0,0 2-32,21-1 32,-21 0-32,0 1 0,20-2 0,-20 1 64,20 1-128,-20-1 64,18 20-64,-18-20 96,21 0-65,-21 20 65,20-20 0,-20 20-32,0 0 0,20-20-64,-20 20 128,20 0-32,-20-19-64,0 19 32,19 0-32,-19-20-32,20 20 32,-20 0 64,20 0 64,-20 0-160,20 0 64,-20 0-96,20 0 128,-20-20-96,19 20 96,1 0-96,-20 0 64,20 0-32,0 0-32,-20 20 31,21-20-63,-21 0 96,18 0 0,-18 20 192,20-20-256,0 0 96,1 0 0,-21 19 0,20-19 0,0 0 0,-20 0 96,18 0-128,-18 0 32,21 0 32,-21 0-32,0 0 0,20 20 64,-20-20-96,20 0 0,0 0 64,-20 0-64,19 0 32,1 0 32,-20 0 0,20 0 1,-20 0-33,0 0-33,20 0 33,0 0-32,-20 0 64,19 0-32,1 0 0,0 0-32,0 0 64,-20-20 1,21 20-33,-3 0 0,2 0-33,0 0 33,-20 0-32,21 0 32,-1 0 0,-2-19-128,-18 19 192,21 0-128,-1 0 96,0 0 32,0 0-160,-20-20 32,19 20 64,1 0 0,20 0-64,-20 0 96,-1 0-32,1-20 0,0 20 0,0 0 32,0-20-64,-20 20 96,19 0-64,1 0 0,-20-20 0,20 20-32,1 0 64,-1 0 0,0-20-32,-2 20 32,3-20-32,-1 20 0,0-19 32,0 19-64,-1 0 64,1-20 0,-20 20-32,20-20-32,0 20 64,0-20 65,-1 20-130,1-21 130,-20 21-65,20-19 0,0-1 0,0 20-32,-1-19-32,-19-2 96,20 21-128,0-20 32,1 0 96,-1 1-64,-2-1 32,-18 20 64,20-20-96,1 0 0,-21 20-96,20-20 224,-20 20-160,0-20 224,20 20-288,-20-19 64,19-1 32,1 0 32,-20 0 96,20 0 32,-20-1 0,20-17-160,-20 18 96,20-21 0,-20 22-63,19-21-1,-19 0-32,20 1-32,-20-1-1,20 0-31,-20 1 64,20 19-128,-20-20 160,20 21-160,-1-2 160,-19 21-64,20-19-32,-20 19 64,20-21-64,0 2 32,1 0 0,-3-2 32,2 1-96,1 20 512,-21-20-544,20 0 96,0 20-96,0-20 128,-1 20 0,1-19-64,0 19 128,0-20-128,0 20 64,19 0 0,-19-20-32,0 20 32,19 0 0,-19-20-32,0 20 0,0 0 64,1 0-128,-3 0-64,2 0 32,-20 20 64,21-20 96,-1 0-97,-20 20 1,20-20 32,-2 0 0,3 20 64,-1-20-32,0 0 32,0 19-128,-1-19 96,1 20-32,-20-20-32,20 20 160,0 0-256,0-20 128,-1 20-288,1 1 576,0-2-384,0-19 64,19 19 160,-19 2-192,0-21 32,1 19 64,-1-19 128,19 21-320,-19-21 224,-20 19 128,20-19-160,0 0-128,0 20 128,-1-20 0,1 20 0,0-20 0,0 20 96,0-20-288,-1 19 416,1 1-384,20 0 192,-19-20-96,-3 20 32,2 0 32,0 0 0,1-1 32,-1-19-64,-20 20 64,18 1-64,3-2 64,-1-19 160,0 20-384,0 0 256,-1-1-96,1-19 0,-20 21 160,20-1-192,0 0 64,0-1-96,-20-19 288,19 19-160,1 2 96,-20-1 0,20 0-32,20 0 96,-21 0-192,1-1-256,21 1 609,-21-20-353,0 20-32,-2 0-33,23 0 98,-21 0-33,0-1 32,19 1 0,-19 0-32,20 1 0,-1-2 0,1 1 0,-1-1 0,1 2 32,1-1 64,18 20-224,0-21 160,1 21 0,-1 0 0,1 0-64,-21-21 96,22 21-64,-2-20-32,-19 0-96,-20 0-321,-1-20-448,1 19-384,-20-19-801,0-19-3876,-20-1-5572</inkml:trace>
</inkml:ink>
</file>

<file path=ppt/ink/ink78.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2:53:24.893"/>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FF"/>
    </inkml:brush>
  </inkml:definitions>
  <inkml:trace contextRef="#ctx0" brushRef="#br0">2898 11048 3459,'-21'0'5125,"1"0"-4869,0 0 0,20 0 1185,-20 0 161,20 0-673,0 0-641,0 0-96,0 0 577,0 0 64,0 0-449,0 0-96,20 21 1,0-21-97,21 0-128,-3 0 0,23 0 0,-2 0 32,20 0 0,20 0-64,-20-21-32,2 21-32,-22 0-160,0 0-320,-19-20-513,-20 20-577,0 0 193,-1 0-353,-19-19-1441,-19 19-2722</inkml:trace>
  <inkml:trace contextRef="#ctx0" brushRef="#br0" timeOffset="282.0158">3453 10909 6117,'40'0'993,"-1"0"-576,1 0 928,-1 20-64,-19-20-608,20 20-65,-1 0-191,-19-1-65,20 2-256,-19-2 128,-21 1-128,20 1 129,-20-2 31,-20-19 0,-1 20 64,1 0-159,-20 0-322,-19 0-575,0 19-1090,-21 1-7303</inkml:trace>
  <inkml:trace contextRef="#ctx0" brushRef="#br0" timeOffset="8908.5095">6034 12260 4035,'-20'0'2691,"20"0"-1826,0 0 160,0 0 1345,0 0-672,0 0-738,0 0-287,0 0 64,20 0-257,-20 0-127,19 20-97,-19-20-64,20 0-32,-20 0 32,20 0 65,0 0-129,0 0 64,19 0-96,-19 0-32,20 0-64,-1 0 32,-19-20-32,21 20 32,-3 0-32,-17 0 0,19 0-224,-20-20 480,19 20-288,-19 0 32,0 0 0,19 0 0,1 0 32,-20 0-96,19 0 96,1 0 0,-20 0-32,19 0-32,-19 0 0,21 0 0,-3 0 32,-17 0-64,19 0 64,-20 0-32,19 0-128,1 0 64,0 0 64,-1 0 64,22 0-32,-2 0-32,20-20 64,-19 20 0,19 0-32,0 0-32,0-20 32,0 20 32,-18 0-32,18 0-32,0-19 32,2 19 32,-2 0-32,0-20 0,20 20 32,-20 0-32,20-20 0,-20 20 32,21 0-64,-20 0 32,-1-20 0,0 20 32,0 0-32,21 0 0,-20 0-32,19 0 64,1 0-64,-1 0 0,0 0 0,0-20-161,21 20 97,-21 0 0,19 0 96,1 0 0,21 0 0,-21 0 0,19 0 0,2 20 0,-1-20 0,-21-20-64,21 20 96,1 0-64,-2 0 0,1-20 32,1 20 0,-2 0 0,1-19 0,20 19 0,-20-20 0,1 20 0,-22 0 0,21 0 64,-20 0-32,-19 0-32,19 20 0,0-20 0,-19 19 0,17-19 32,-17 0-32,-1 0 0,-18 0-32,-2 0-64,-21 0-705,-17 0-1216,-1 0-3076</inkml:trace>
  <inkml:trace contextRef="#ctx0" brushRef="#br0" timeOffset="11916.6815">14272 10929 896,'0'0'2851,"0"0"256,-20 0-481,20 0-736,0 0-256,0 0-1,0 0-191,0 0-353,20 0-417,-20 0-127,19 0-65,1 0-159,21 0-161,-21 0-32,18 0 32,3 0-96,18 0 32,-19 0-128,0 0 32,-1 0-64,-19 0 96,0 0-320,0-20-193,-20 20-127,0 0-289,0 0-1505,-20 0-1154,0 0-5572</inkml:trace>
  <inkml:trace contextRef="#ctx0" brushRef="#br0" timeOffset="12197.6975">14431 10730 9545,'-21'-19'1697,"21"19"-1248,0 0-65,0 0 449,0 19 448,0 1-128,21 20-256,-21 0-321,20-1-63,-20 1 224,0 0-417,20 20-224,0-21-64,-20 1 32,0-20-352,19 0-32,-19 0-481,0 0-448,0-20-545,0 0-897,0 0-6373</inkml:trace>
  <inkml:trace contextRef="#ctx0" brushRef="#br0" timeOffset="12817.7331">15026 10691 10730,'0'-21'1409,"0"21"-704,0 0 544,0 0-416,20 21 96,-20-1 128,20-1-129,-20 21-223,20 0-321,-20 19-223,19-19-97,-19 20-96,0-20-193,20-1-351,-20 1-641,20-20-801,0 0-1025,1-20-6630</inkml:trace>
  <inkml:trace contextRef="#ctx0" brushRef="#br0" timeOffset="13141.7515">15404 10869 14701,'-20'0'1602,"0"0"-1698,0 20 0,20 0 96,0 0 0,0 0 0,0 19 0,20 1-192,20-20-33,-21 1 65,21-2 32,0 1 128,-1-20 96,1 0 128,-19-20 193,-3 1 127,-18-2 33,0-18-33,0 18-127,0-18-97,-39 19-96,19-20 65,-20 20-33,1 20-288,19 0-224,0 0-641,0 0-833,20 0-896,0 20-898,40-20-5252</inkml:trace>
  <inkml:trace contextRef="#ctx0" brushRef="#br0" timeOffset="13452.7694">15840 10830 13196,'-39'0'641,"19"0"-257,20 0 545,-20 19-545,20 1-288,0 0 0,0 0-96,20 20 0,0-20-192,-1-1-128,21-19 224,0 21 192,-21-21 256,21-21 65,-20 21 191,1-19-31,-21-1-1,0-20 65,0 20-97,-21 0-95,1 0-193,-20 1-64,21-1-128,-21 20-64,20-20-224,0 20-769,1 20-993,19-20-1313,0 20-3844</inkml:trace>
  <inkml:trace contextRef="#ctx0" brushRef="#br0" timeOffset="13754.7867">16218 10830 14669,'0'-20'289,"-20"20"-385,0 0 1056,0 0 1,20 20-608,-21-1-321,21 21-32,0 0-64,21-20-161,-1 19-159,0-18-289,19-2 289,1 1 384,0-20 288,-21 0 321,21-20 32,-20 1 223,1-2-31,-3 2-160,-18-21-129,-18 20-63,-3 0 95,1 0-351,0 0-225,-19 20-32,-1-19-897,20 19-1570,-19 19-2465</inkml:trace>
  <inkml:trace contextRef="#ctx0" brushRef="#br0" timeOffset="14605.8348">17032 10631 8872,'-20'-20'2498,"20"20"-1729,-20-19 736,0 19-159,20-21-546,-21 21-511,3 0-289,-2 21-32,0-2 32,-1 1-64,1 19 128,20 2-128,-20 18 128,20-19-64,0 19 0,20-19 0,0 20 32,21-41-192,-3 21-97,23-20 129,-2-20 160,1 0 321,-1 0 191,-19-20-224,-1 1-31,2-21 95,-41 20 0,20-40 65,-20 20 63,-20 1-127,-1-21-289,1 1-96,-19 19-224,-21 0 63,1 0 65,-1 40 160,1 0 32,18 21-96,-17-2 129,37 21-161,21-21 128,0 22-64,21-2-64,-1 1 96,18 0-160,23-21-65,-2 1-31,-19-20 160,19 0-256,-19 20-32,-1-20-449,-19 0-1537,0-20-1922</inkml:trace>
  <inkml:trace contextRef="#ctx0" brushRef="#br0" timeOffset="15443.8832">17429 10988 7623,'0'0'2786,"0"0"-1280,0 0 960,0 0-544,0 0-609,0 0-576,19 0-417,1 0-192,0 0-96,0 21-96,0-21 0,-1 0 64,1 19-320,0 1 160,-20-20-32,0 21-129,0-2 225,-20-19 0,20 20 96,0-20-32,0 20 0,0 0 0,0-20-224,0 20 160,0-20-64,20 20-257,-20-20 97,0 19 64,20-19 127,-20 20 65,0-20 64,0 20 96,-20-20 193,20 20 95,-40-20-96,21 20-256,-21-20-96,20 0-288,0 0-128,-19 0-289,39 0-929,-20 0-1505,-1-20-4068</inkml:trace>
  <inkml:trace contextRef="#ctx0" brushRef="#br0" timeOffset="16005.9148">17389 10313 11402,'-21'-20'257,"21"20"-129,0-20 288,0 20 193,21 0-65,19 0-256,-1 0-256,-19 0-32,20 20 97,-21 0-129,1 0-1,-20 0 33,0-1 33,0 2-1,-20-2 64,1 1 160,-1-20 96,0 20 97,0-20 31,20 0 33,0 0-193,20 20 64,0-20-128,0 0-256,19 0-640,1 0-898,-1 20-1280,1-20-8169</inkml:trace>
  <inkml:trace contextRef="#ctx0" brushRef="#br0" timeOffset="16640.9518">18381 10810 13100,'-20'-20'1954,"20"20"-1570,0 0 513,20 0 480,0 0-320,0-20-448,19 20-193,1 0-352,1 0-32,-3 0-32,3 0-160,-21 0-480,0 0-514,-20 0-863,0 0-514,0 0-768,0 0-4741</inkml:trace>
  <inkml:trace contextRef="#ctx0" brushRef="#br0" timeOffset="16812.9616">18500 10592 12299,'0'19'256,"20"-19"353,-20 40 1473,0-21 128,0 22-1185,21-2-673,-21 1-95,0 0-642,18-1-704,2 1-1185,-20 0-1570,20-20-6918</inkml:trace>
  <inkml:trace contextRef="#ctx0" brushRef="#br0" timeOffset="17304.9898">19354 10631 10794,'-20'0'2306,"20"0"-1890,0 20 257,0-1 960,0 22-191,20-2-673,-20 21-577,0-21-128,19 21-417,-19-20-319,20-20-705,0 20-737,-20-21-545,21-19-2690</inkml:trace>
  <inkml:trace contextRef="#ctx0" brushRef="#br0" timeOffset="17614.0074">19711 10810 14701,'-20'0'-416,"1"0"160,19 0 352,-20 20 96,20-1-160,0 1-96,20 0-128,-20 20-257,39-20 97,-19 0 64,20-20 224,-1 19 96,2-38 288,-21 19 353,18-20 31,-17 0-63,-21-20 288,0 20 128,-21 0-192,-17 1-193,18-1-351,-21 0-289,2 20 96,-1 0-256,20 20-417,0-20-928,20 20-833,20-1-513,0-19-4036</inkml:trace>
  <inkml:trace contextRef="#ctx0" brushRef="#br0" timeOffset="17910.0244">20247 10770 13004,'-40'0'0,"20"0"-192,-19 0 576,19 20-32,0 0-127,0 0-65,20 19-32,0-19-32,40 0 32,-20 0 32,19-20-64,21 0 128,-19 0-31,-2 0 191,1-20 96,-20 0 161,-20 0 256,0 0-128,0 1 31,-20-21-95,0 20-353,-21 0-288,3 0 33,17 20-161,-19 0-609,20-19-608,1 38-1698,19-19-1826</inkml:trace>
  <inkml:trace contextRef="#ctx0" brushRef="#br0" timeOffset="18221.0421">20604 10750 11434,'20'0'1314,"-20"0"-1218,0 0 1089,-20 0-32,20 0-641,-19 20-287,19 0-97,-20 0-128,20 0 32,20 19-64,-1-19-160,21 0-33,-20 0 225,19-20 64,22 0 129,-23 0 31,3-20 64,-21 0 481,0 0 32,-1 0-97,-19 1-223,-19-21 95,-1 20-127,-20-20-289,1 21 0,-1 19-288,-19 0-609,38 0-1345,-19 0-2018</inkml:trace>
  <inkml:trace contextRef="#ctx0" brushRef="#br0" timeOffset="18957.0842">21379 10571 3715,'20'0'2915,"-20"-20"-257,0 20-704,0 0-192,0-19-321,-20 38-640,20-19 0,-40 41-449,20-2-128,1 0-64,-1 21-192,20 0 32,0-1-64,20-19-224,19 20-128,1-21-193,-1-18 321,21-2 320,-1-19 224,20 0 417,-38-19 224,-1-21 128,-1 20 64,-19-20 0,-20-20-64,0 21-289,0-21-287,-40 1-193,1-1-160,-1 21-64,-19-2-224,-2 22 128,-18 19-96,20 0-1,-1 19 97,1 1 0,39 20 32,0 0-160,40 0 64,0-1 64,39-19 64,1 20-64,-1-20 96,2 0-96,-3-20 32,1 0-449,2 0-736,-41 0-1313,-1 0-2115</inkml:trace>
  <inkml:trace contextRef="#ctx0" brushRef="#br0" timeOffset="19290.1031">21995 10830 10986,'0'0'1217,"0"0"-1345,-20 0 1313,20 19 224,-21-19-448,21 20-96,-20 0-160,20 0-321,0 0 33,0 0-129,20 0 32,21-1 97,-21 2-97,39-21 64,-19 19-320,-1-19-32,1 0-64,-20 0-128,19 0-416,-39-19-930,0 19-1921,0 0-6310</inkml:trace>
  <inkml:trace contextRef="#ctx0" brushRef="#br0" timeOffset="19483.1131">22173 10869 12748,'-20'20'2210,"20"0"-1986,0 20 1313,0-20 129,0 20-801,0-1-769,0-18-96,0 18-577,0-19-672,0 20-1313,0-20-2083</inkml:trace>
  <inkml:trace contextRef="#ctx0" brushRef="#br0" timeOffset="20261.1588">21875 10253 8007,'-20'-19'577,"20"19"-129,0 0 1218,20-20-161,-20 20-768,41 0-129,-23 0-63,23 20 160,-1-20-161,-22 0-352,3 19-160,-21-19-64,0 20 32,0 0-32,-21-20-32,3 20 64,-22 0 0,19 0 64,1-1 128,20-19 257,0 21 127,0-21 65,20 19-65,21-19-287,-3 0-161,3 20-96,-1-20-32,-1 0-801,1 0-2018,-40 20-4708</inkml:trace>
  <inkml:trace contextRef="#ctx0" brushRef="#br0" timeOffset="29744.7013">6093 12280 5637,'0'0'1826,"-20"0"-417,20 0 256,0-20-159,0 20-353,20 0-448,-20 0-321,20 0-128,-20 0 65,20 0-65,-1-20-128,21 20 0,-20 0-64,39 0 0,-19-20-64,19 20 32,2 0-32,-2-20 0,1 20 32,-1 0 96,0 0-64,-19-19 97,19 19-33,2 0-96,18 0 32,-20 0-32,1 0-32,19 0 32,0 0-32,-18 0 0,18 0-64,0 0 96,-19 0-32,-1 0 0,20 0 0,-18 0 32,-2 0-32,20 0 0,1 0 0,-1 0 0,1 0 0,-1-20 0,20 20 32,0-20-32,0 0 0,0 20 64,1 0-64,-20-20 0,-1 20 0,0 0 0,21 0 0,-21 0 0,20 0-32,0 0 0,0 0 64,1 0-32,-1 0 0,-19 0 0,20 0 32,-21 0-32,0 0 32,20 0 32,-20 0-64,20 20 32,1-20 0,-21 0-32,21 0-32,-21 0 64,1 0-32,-1 0 0,-19 20 0,19-20-32,0 0 96,0 0-64,0 0 0,2 0 0,-2 0 0,0 0 0,0 0 64,2 0-32,-22 20 32,20-20-32,0 0 64,1 0-96,-1 20 96,1-20-63,-1 0 31,1 0 32,19 0-32,-19 0 64,19 0-32,-20 0 0,0 0-32,20 0 96,-20 0-128,2 19-64,-2-19 192,20 0-192,-20 0 64,20 0-32,1 0 0,-1 0 96,0 0-63,-20-19 159,2 19-64,-2 19 64,0-19-128,20 0-32,-20 0-32,2 0 0,18 0-32,-20 0 128,20 0-128,-20 0 64,0 0-32,2 0 32,-2 0-64,20 0 64,-20 0 0,0 0 64,21 0-64,-1 0 0,0-19-32,0 19 0,1 0 0,-1 0 32,0 0-128,0 0 224,-18 0-96,18 0 65,0 0-194,19 0 97,-17 0 0,17 0 97,1 0-97,-20 0-97,21-20 194,-21 20-129,20 0 64,-19 0 0,19 0-32,-20 0 128,20 0-192,-1 0 320,2 0-320,-21 0 192,20 0-96,1 0-96,-1 0 64,19 0 96,-19 0-128,1-20 64,19 20-32,-21 0-32,2 0 128,-1 0 0,0-20 128,1 20-160,-1 0 65,-1 0-65,1 0-64,1-20 0,-1 20 32,0 0 32,1 0 0,-2-20-32,1 20 64,0 0-32,1-19-32,-1 19 128,0-20 64,-1 20-320,2 0 96,-1 0 64,21 0-64,-21 0 0,19-20 0,-19 20 32,21 0 128,-22 20-31,21-20 31,1 0 128,-2 0-32,1 0 65,1 0-1,-2 0-128,-19 0-128,-20 0-96,21 0 32,-21 0-384,-20-20-129,0 20-608,-39 0-1185,-20 0-2434</inkml:trace>
  <inkml:trace contextRef="#ctx0" brushRef="#br0" timeOffset="30985.7721">16893 11605 6854,'-41'0'865,"41"0"480,-20-20 1218,20 20-834,0 0-736,0 0-416,20 0 127,-20 0 65,41 0-128,-21 0-97,18 20-95,3-20-65,18 0-224,1 0 32,19 0 97,0-20-289,-18 20 0,-2 0 64,0 0-96,-19-20 0,0 20-353,-40 0-255,19 0-578,-19 0-1312,-19 0-2242</inkml:trace>
  <inkml:trace contextRef="#ctx0" brushRef="#br0" timeOffset="31742.8148">21300 11406 9737,'0'0'993,"-20"0"-673,20 0 1602,20 0-257,-20 0-159,39 0-225,1 0-576,19 0-65,20 0 33,2 0-129,37 0-63,-19 0-65,20 0-159,1 0-1,-21 0-288,-39 19-833,-1-19-384,-19 0-1538,-40 0-2049</inkml:trace>
  <inkml:trace contextRef="#ctx0" brushRef="#br0" timeOffset="36301.0763">16893 11625 3651,'-21'0'288,"1"0"-256,20 0 993,0 0 897,0 0-256,0 0-770,0 0-319,0 0-97,0 0 33,0 0-33,0 0 65,20 0 96,21-20-97,-3 20-31,3 0-353,18-20 0,21 20 128,-21-20 449,20 20 192,-18-20-32,-2 20-577,0 0-320,-19 0 64,-20 0-96,19 0-128,-39 0-449,0 0-480,0 20-576,0-20-578,-39 0-6853</inkml:trace>
  <inkml:trace contextRef="#ctx0" brushRef="#br0" timeOffset="38355.1928">5935 12081 160,'0'-19'768,"0"19"353,0 0 673,0-20 288,0 20-224,18 0-96,-18-20-1,0 20-63,0 0-833,20 20-641,-20-20-128,0 20 0,0-1-96,21 1 96,-21 0-96,0 20 0,0-20 32,0-1 0,0 1 32,20-20 96,-20 20-64,0-20 65,0 0 31,20 0 128,-20 0 64,19 0 97,1-20-193,20 20-256,-20-20-32,19 20-32,21 0-160,-1-19-1057,2 19-1089,-2 0-1346,0-20-4612</inkml:trace>
  <inkml:trace contextRef="#ctx0" brushRef="#br0" timeOffset="39312.2485">23305 11942 4644,'0'0'1954,"0"0"128,0 0 256,0 19-256,0-19-769,0 0 0,0 0-224,0 0 353,0 0-802,-20-19 385,20 19-480,-21 0 256,1-19-545,20-2-160,-18 2-32,18 19-352,0-20 256,18 0-481,2 0-31,1 0-161,-1-19 64,-20 39 1,0-20-737,-20 20-2403,-1 0-9352</inkml:trace>
  <inkml:trace contextRef="#ctx0" brushRef="#br0" timeOffset="39716.2705">23185 11823 5220,'0'0'929,"0"0"961,0 0 1313,0 0-1313,20 0-961,-20 20-32,0 0-417,0 0-384,21-1-96,-21 2 0,18-2 32,2 0-224,-20 2 320,0-21-192,0 20 64,0-20 64,0 0 256,-20 0 385,20 0-224,-18 0-129,-23 0 0,1 0-31,1 0-129,-1-20-224,-19 20-257,-1 20-671,1-20-1507,0 20-4355</inkml:trace>
  <inkml:trace contextRef="#ctx0" brushRef="#br0" timeOffset="42349.4222">9130 12817 10025,'-20'-41'801,"1"22"-321,-1-1 289,20 0 160,-20 0 96,20 0-160,-20 20-417,20-20 65,-20 20-65,20 0-384,-19 0-96,-1 0 0,0 20 0,-21 20-32,23 0 64,-2-1 0,-1 2 0,1 17 0,20 3 0,20-2-32,1 1-96,-1-20 0,39 19 96,0-39 64,1 0 32,-1 0 160,20-20 32,-19-20-96,-1-20-64,2 0-32,-22 1 32,-19-21-31,0 20 31,-20-19-64,-20 18-32,-21-17 0,3 17 96,-23 2 64,2 19-96,-20 0 0,19 0-96,1 40-32,0 0 0,19 0 32,20 19 32,20 2 0,0-22 0,40 20 32,-1-18 32,21 19-96,-1-40-64,1 20-481,-1-1-1024,0-19-1058,-18 0-6501</inkml:trace>
  <inkml:trace contextRef="#ctx0" brushRef="#br0" timeOffset="43042.4609">9725 13075 11755,'-38'0'1857,"38"-20"-704,-21 20-320,21 0-192,0 0-289,0 0-224,21 0-128,-1 0-32,-2 20-128,2 0-160,1 0-161,-1-1-127,0 1 223,-1 0 161,-19 0 192,0-20 32,0 20 0,-19 0-32,19-20 32,0 19-96,-20-19-224,20 20-97,20 1-415,-1-2-1,1 1 128,0 0 513,0-1 96,-20-19 96,20 21 480,-20-1 193,-20-1 32,-20 2-129,1-21-127,-1 19-193,-1-19-256,3 0-577,-3 0-352,2 0-928,39 0-3941</inkml:trace>
  <inkml:trace contextRef="#ctx0" brushRef="#br0" timeOffset="43525.4895">10183 13055 7783,'-21'20'993,"21"-20"-289,-20 20 738,20-20-513,0 0-161,0 0 129,20 0 32,1-20 0,-1-20 96,-2 20-160,23-19-289,-21 19-383,0-20-193,-1 19 0,1 2-97,-20-1-351,0 20 32,20 20 288,-20-20 96,0 40-1,0-20 33,0 20-96,20-21 128,-20 21 32,20-20 33,0-20 287,-1 0 481,1 0-129,0 0 33,-20-20-32,20 0-353,-20 0-288,0 1-384,21-1 96,-21 0-801,0 0-1025,0 20-1153,0 0-641,-21 20-6341</inkml:trace>
  <inkml:trace contextRef="#ctx0" brushRef="#br0" timeOffset="43864.5089">10341 13253 8808,'-59'41'4965,"39"-22"-4869,20 1 128,-20-20 705,20 0-161,20 0-575,0-20-129,0 1-128,-1-2 128,1 1-64,0 20-64,0-19-32,0 19-1,-20 0 97,0 0 129,0 19-1,20 1-64,-20 1 0,0 18-32,19-39 32,21 20 256,-20-20 481,1 0 64,17 0-161,-17-20-415,-1 0 31,0 1-224,-20-2-64,18 1-320,-18-19-801,0 19-1602,0 0-3202</inkml:trace>
  <inkml:trace contextRef="#ctx0" brushRef="#br0" timeOffset="44247.5308">11076 12995 15438,'20'-59'-32,"-20"39"-320,0-20 640,0 20 257,-20 1-33,-1 19-512,1 19-32,2 1 0,-23 20-160,41 0-289,-20-1-480,20 21 129,0-20 447,41 19-63,-21-39 128,18 20 288,23-20 480,-22-20 577,21 0 32,-1-20 320,-19-20 97,-1 20 63,-19-19-640,0-21-256,-20 20-321,-20-19-480,0 19 544,-19 0-256,-21 1-96,21-2-192,-21 21-1153,1 20-1218,18 0-2561</inkml:trace>
  <inkml:trace contextRef="#ctx0" brushRef="#br0" timeOffset="45256.5885">13677 12876 11723,'-40'-20'993,"20"1"-417,-1 19-224,1 0-127,-18 0 447,17 19-223,-19 1-321,22 20-64,-3 0-32,1-1 192,20 21 0,0-20-31,20 19-1,19-19-96,1 0 0,19-21-32,22-19 32,-22 0-32,20 0 64,-19-19-32,-1-1 96,2-20 97,-22 0 287,-19 1 161,-20-21-417,0 20 33,-20 1-257,-19-22-96,-2 42-64,-17-20 0,-3 39 32,-18 0 0,20 0-97,-1 19 65,1 1-96,18-1 32,1 22 0,22-21 128,18 19 0,0-19 0,18 0 128,22-20 96,1 20-64,-3-20-31,23 0 31,-2 0-128,1 20-224,-21-20-1026,1 0-1792,-1 0-3909</inkml:trace>
  <inkml:trace contextRef="#ctx0" brushRef="#br0" timeOffset="45720.6149">14232 13154 11723,'20'-20'1377,"0"20"-1185,-20 0 993,0 0-352,0 0-673,-20 0 32,20 20 65,0 0 127,-20 0 96,20 0-63,0 0 31,20-1 129,0 1-353,-1-20-128,21 21-96,1-21-32,-23 0-480,23 0-674,-1-21-992,-20 21-672,-1-20-3268</inkml:trace>
  <inkml:trace contextRef="#ctx0" brushRef="#br0" timeOffset="45848.621">14431 13194 13869,'-21'20'1217,"1"-20"192,20 20-448,0 19-769,0-18-224,20 18-705,-20-19-1280,21-1-1122,-21 2-8104</inkml:trace>
  <inkml:trace contextRef="#ctx0" brushRef="#br0" timeOffset="46374.6523">14927 13055 14253,'-39'20'416,"19"-20"-416,20 0 513,-20 0 512,20 0-128,0 0-481,0-20 193,20 0-1,-20 0 1,20-19-417,-1 19-192,1-20-64,0 19-192,0-18 128,0 39-193,-20-19 193,19 19-96,-19 19 160,20 1 96,-20 20-128,0-20 128,0 20-32,0-21-160,0 1 480,20 0-32,0 0 353,-20-20-1,20 0-127,-1-20-33,1 0-223,0 0-225,-20 1-32,20-1-225,1 0-767,-3 20-450,-18-20-1120,20 20-1026,-20 0-6661</inkml:trace>
  <inkml:trace contextRef="#ctx0" brushRef="#br0" timeOffset="46714.6709">14967 13294 17264,'-60'19'448,"41"1"-416,19-40 193,0 20-1,0-19-160,19-2-32,1 1 0,0 1-96,0 19 32,19-20-32,-19 20 32,0 0-64,0 0 64,-20 20 64,20-1 64,-20-19-160,0 20 96,19 1 32,-19-21 192,20 19 192,0-19 321,0 0-128,19-19-225,-19-2-320,0 1-32,1 1-160,-1-1-480,0 0-802,-20 20-992,0-20-1538,0 20-6982</inkml:trace>
  <inkml:trace contextRef="#ctx0" brushRef="#br0" timeOffset="47052.6902">15781 12956 16431,'0'-20'0,"0"0"352,-20 20-63,0 0-161,-1 0-128,-17 20-32,18 20 32,-1-1-32,1 21-32,20-20-321,0-1-159,41 1 127,-21-20 129,18 19 256,23-39 64,-22 0 128,21 0 449,-21-19 384,21-1-128,-39-20 352,-3 20-288,-18-19-289,-18-1-191,-3 0-161,-19-19-224,1 39-192,-21-20-737,21 19-1089,-21 21-2850</inkml:trace>
  <inkml:trace contextRef="#ctx0" brushRef="#br0" timeOffset="51307.9346">18282 7551 2434,'-21'0'1761,"21"-21"129,-18 21 769,18 0-577,-20 0-769,20 0-480,0-20-193,0 20-31,0 0 224,0 0-161,0 0-63,0 20 192,0-20-97,20 21-223,-20-21-129,18 19 33,3-19-65,19 21 192,-1-2-223,1 0 31,19 2-96,1 19-224,19 0 64,1-1-32,0 21 64,-1-21-160,20 21 64,1-1-64,-21 1 32,20 0-64,-20 0-32,-19-1 0,-1-19 224,2 0-64,-22-20-64,1-1 32,-20 1 0,-1-20-64,-19 0-321,0 0-31,0 0-160,0 0-353,-19 0-513,-1-20-1056,20 20-2467</inkml:trace>
  <inkml:trace contextRef="#ctx0" brushRef="#br0" timeOffset="51719.9582">19573 7352 12555,'0'0'385,"0"0"-257,-20 0 480,0 20 578,0 19 351,-19 21-832,-1-1-449,-21 21 0,-18 0 353,0 19 31,0-20-319,-20 21-193,20-1-32,-2-19 128,22-1-32,0-19-128,-1-20 32,1-1-96,18 1-32,21 0-256,0 0-320,2-20-1186,18-1-1794,0-19-4836</inkml:trace>
  <inkml:trace contextRef="#ctx0" brushRef="#br0" timeOffset="52431.9988">20664 7372 8520,'-40'-20'2434,"1"20"-544,19 0-577,0 0 352,0 0-223,20 20-770,0-1-351,20 1 576,20 0-257,19 20 129,20-1-289,21 21-63,-1-20-225,20 20-64,-20 19-32,21 1 32,19-1-96,-21 0 0,22 1-288,-21 0 96,0-20-96,-19-21-33,-21 1 97,-20 0 64,-19-21 160,-20-19 0,-20 0-96,20 0 224,-40 0-32,20 0-512,-20-19-513,-20-1-961,21 20-1761,-21-20-6663</inkml:trace>
  <inkml:trace contextRef="#ctx0" brushRef="#br0" timeOffset="52815.0198">21954 7332 13004,'41'-20'512,"-41"0"-512,0 20 0,0 0 737,0 0-321,-20 20-159,-21 20 223,2-1 321,-21 41 256,-19-21 0,0 40-288,-41 2-161,1-2 1,20 20 31,-20-20-287,39 1-65,-19-1-64,20-19-64,19-1-64,1 1-32,0-21-64,39-19-64,0-1-480,20 1-737,0-19-1218,0-21-3106</inkml:trace>
  <inkml:trace contextRef="#ctx0" brushRef="#br1" timeOffset="60368.4528">12564 8604 5893,'0'0'320,"0"0"513,0 0 865,-19 0 288,19 0-321,0 0-864,0 0-289,19 0 225,-19 0 0,20 0-193,-20 0-159,20 0-1,0 0-96,19 0-127,-19-20-97,0 20 0,1 0 32,-1 0 32,-2 0-64,23 0 96,-21 0 0,20 0 96,-1 0-159,1 0 63,-20 0-96,19 0-64,22 0 64,-23 0 32,3 0-128,-3 0 32,3 0 32,-21 20 64,19-20-96,1 0 32,-20 0 32,19 0-32,1 0-64,-20 0 64,19 0 0,-19 0-64,21 0 64,-3 0-32,23 0 0,-21 0 64,19 0-64,-19 0 0,19-20 64,-18 20-128,-3 0 0,23 0 64,-22 0 64,21 0-64,-1 0-64,-19 0 128,19 0-128,-19 0-64,-1 20-32,22-20 64,-2 0-32,1 0 64,-1-20 64,20 20 64,-19 0-64,-1 0-64,0-20 96,2 20-64,-2 0 0,1 0 0,-1 0-32,20 0-161,0 0 97,-18 0 64,-2 0 64,1 0 64,-1 0-96,1-20 0,-1 20 64,0 0-64,22 0 64,-2 0-32,0 0-32,0 0 64,20 0-64,0 0 96,21 0-64,-41 0 0,20 20 64,0-20 96,1 0 33,19 0 159,0 0-64,1 0 257,-1 20 95,0-20 225,-1 0-545,-37 0-256,-2 0-128,-20 0-704,-19 0-1186,-40 0-2755</inkml:trace>
  <inkml:trace contextRef="#ctx0" brushRef="#br1" timeOffset="61690.5285">15621 5861 768,'-18'41'0,"18"-41"32,0 19 0,0-19-96,-21 20-160,21-20 32,0 20-159</inkml:trace>
  <inkml:trace contextRef="#ctx0" brushRef="#br1" timeOffset="65563.75">14987 6458 4067,'-20'0'2018,"20"0"-737,0 0 1,0 0-225,0 0-32,0 0-225,0 0-127,0 0 192,0 0 160,0 0-64,0 0-193,0 0-319,0 0-129,0 0-128,0 0-63,0-20-33,0 20 32,20 0 0,-20-20 64,0 20 32,0 0 97,0-20-129,0 20 0,0-19-96,19 19-64,-19-20 32,0-1-64,0 2 0,20-1 0,-20 0 96,0 1-192,20-2 160,-20 1-96,0 20 96,0-19-64,0-2 96,0 2-96,20-1-96,-20 20 64,0-20 64,0 0-32,0 0 0,0 0 0,0 20 0,20-20 0,-20 1-32,0-1 0,0 0 0,0 0-64,0 20 0,19-20 64,-19 0 0,0 1 32,0-1-96,0-1 128,0 2-32,0-1 64,0 1-64,0-22-32,0 21-32,0 1-64,20-1 64,-20 1 32,0 19-33,0-21 33,0 1 64,0 20-96,20-20 161,-20 0-162,0 1 1,0-1 225,0 0-226,0 0 65,20 0-64,-20 0 32,21 0 0,-21 1-32,0-1 64,18 0 0,-18 20 64,0-21-32,0 2-32,0-1 0,20 1-32,-20-1 64,0-1-32,0 2 0,20 19-32,-20-20-64,0 0 192,0 20-192,0-19 96,21-2 128,-21 1-128,0 20-96,20-19 224,-20-2-160,0 2-64,20-1 192,-20 0-128,0 20 64,19-20 0,-19 0-32,0 0 32,0 0 0,20 20-32,-20-19-128,0-1 449,0 0-321,20 0 32,-20 0-64,0 0 32,20 1 128,-20-1-160,0 20-32,20-21 192,-20 2-128,0 19-64,0-21 64,0 2 0,19-1 64,-19-1-32,0 2-64,0-1 32,0 0 0,20-20-64,-20 21 64,0-1 0,0 0 0,0 0 0,20 0 32,-20 0-32,0 1 64,20-1-96,-20 0 32,0 0 0,20-20 32,-20 21-128,0-2 160,19 2-64,-19-21 64,20 20-128,-20 0 64,20 0 96,-20 0-128,20 0 64,-20 1-32,21-2 32,-21 2-64,18-1 32,-18 0 32,20 1-64,-20-2 64,21 21 32,-21-20-64,20 1 96,0-1-128,-20 0 64,18 0-96,3 0 64,-1 0-32,-20-20 96,20 21 0,0-1-32,-1 0 64,1 0-32,-20 0 0,20 0-32,-20 0-64,0 20 32,20-19 0,0-1-64,-20-1 96,19 2-96,1-1 64,-20 0 0,20 1-64,0-2 128,1-18-32,-21 19-32,18 0 32,2 0-64,-20 0 96,20 20-64,1-20-32,-21 1 32,20-1-32,0 0 0,-2 0 32,3 0-96,-1 0 192,0 0-96,19 1-32,-19-1 32,0 20 96,0-20-192,0 0 64,-1-1 0,-19 21-64,20-19 192,0 19-96,21-20-96,-23 1 96,2 19 0,21-21 0,-21 1 0,19 0-96,-19 20-96,0-19 128,0 19-32,-1 0 64,1 0-96,0 0 128,0 0 0,19 0 64,-19 0-64,0 0 0,0-20 64,19 20-32,-19 0-32,0 0 0,1 0 0,19-20-32,-22 20 96,23 0 0,-21 0-64,19 0 32,-19 0-64,0 0 32,20 0 0,-21 20 0,1-20 0,0 20-32,0-20 64,0 0-128,19 19 0,-19-19 96,1 0 0,-1 0 96,-20 0-128,38 0 64,-17 0 64,-1 0-192,0-19 160,-1 19-128,1 0 32,0-20 32,0 20-32,0 0-32,19 0 64,-19-20-32,0 20-65,0 0-63,19 0 96,-19 0 0,0-20 64,19 20 0,-19-20 0,1 20 0,-1 0 64,0 0-96,0 0-32,-1-20 64,1 20 0,0 0 0,0 0 0,19 0 0,-19-19 64,20 19-96,-1-20 64,-19 20-64,20-20 128,-19 20-160,17-20 64,3 20 0,-21-20 192,19 20-64,-19-21-192,20 21 96,-21 0-32,21-19 97,-20 19-162,0 0 162,-1 0-226,21-19 161,-20 19-32,19 0 65,-19 0-130,21-20 65,-1 20-288,-21 0 512,21-20-63,0 20-290,-1 0 65,1 0 96,-20 0-32,19-21-352,1 21 544,-1 0-160,1 0-64,1 0-160,-23 0 96,23 0 32,-1 0 64,-1 0 0,-19-19 0,20 19 96,-1 0-32,1-20 32,-1 20-32,1 0-32,1-20-32,-3 20 32,3 0-128,-1 0 128,-21 0-128,21 0 64,0 0 0,-1 0-96,1 20-32,-1-20-96,1 0-97,19 20 1,-18-20 160,18 0 96,-19 0 96,0 19 64,19-19-32,-19 0 64,-1 21 96,1-21 32,1 20-32,-2 0-192,21-20-32,-1 19 96,-19 0 0,19-19-31,0 21 31,-19-21-64,1 0 32,-3 0 32,3 0-96,-21 0 0,-2 0-481,3 20-2049,-21-20-8200</inkml:trace>
  <inkml:trace contextRef="#ctx0" brushRef="#br1" timeOffset="67193.8421">19195 8584 14125,'-20'20'833,"20"-1"-865,20 2 416,-20 19 128,0-1 97,20 21-225,0-1-320,0-19-160,-20 19-256,19-19-321,1 0-416,-20-20-288,0-20-1089,0 0-2467</inkml:trace>
  <inkml:trace contextRef="#ctx0" brushRef="#br1" timeOffset="67466.8588">18996 8842 12940,'-38'-20'1025,"38"20"-1057,18 0 0,2-19 320,0-1 481,1-20-97,17 20-608,-17-19-64,-1-1 161,0 19 31,0-18 64,-20 19-224,19 0 224,1 0 257,-20 20-65,20 0-288,-20 0-32,20 20 33,0-20-129,19 20-129,1 0-543,19 0-193,-18-1-1089,-1-19-2978</inkml:trace>
  <inkml:trace contextRef="#ctx0" brushRef="#br1" timeOffset="68023.8907">21240 8604 12587,'20'19'417,"0"2"704,0-2 673,-20 2-257,19-2-512,1 21-448,0 0-481,0-20 0,19 19-96,-19 1 64,0-20-224,-20 0-129,20-1-415,-20-19-770,0 21-1472,0-21-2019</inkml:trace>
  <inkml:trace contextRef="#ctx0" brushRef="#br1" timeOffset="68311.9059">21082 8862 10698,'-61'0'2498,"61"0"-2178,0 0-320,0-20 353,20 0 479,0 1-319,1-1-289,-1 0 417,18-20 384,-38 1-32,21 18-417,-1-19-63,-20 21 31,20-1-191,-1 0-193,-19 0-192,20 20-32,0 0 0,0 0-33,0 0 65,-1 20-32,1 0 64,20 0 0,-1-20-224,1 19-384,19-19-898,-39 21-2338</inkml:trace>
  <inkml:trace contextRef="#ctx0" brushRef="#br1" timeOffset="71660.0987">9806 13771 384,'-20'19'8392,"20"1"-8104,0-20-192,0 0 1025,0 0-32,0 0-544,20 0-417,-1 0-128,21 0 0,0 0 0,19-20 0,20 20 0,0-19 64,2 19-32,18-21 0,0 1 96,21 20 192,-21-19 65,19 19 63,1-20-63,-20 20-129,21-20-224,-21 20-64,-20 0 32,2 0-224,-43 0-257,3 0 65,-21 0-33,-2 0-447,-18 0-1827,0 0-5477</inkml:trace>
  <inkml:trace contextRef="#ctx0" brushRef="#br1" timeOffset="72323.1364">14232 13771 12780,'20'19'0,"19"-19"32,1 0 0,1 0 352,18-19 673,40 19-192,0 0-417,20-21-63,1 21 223,38 0-63,2 0-97,-2 0-224,20 0-128,-38-20 1,18 20-194,-39 0-1664,-20 0-1442,-38-19-7720</inkml:trace>
  <inkml:trace contextRef="#ctx0" brushRef="#br1" timeOffset="79775.5619">15006 6279 8071,'-19'20'1442,"19"0"-994,0-20-448,0 0 0,19 0-32,-19 0-160,0 0-193,0 0 1,0 0 480,0 0 1313,0 0-448,0 0-224,0 0-96,0 19 159,0-19-63,0 0-192,0 0-193,0 0 64,0 0-95,0 0-97,0-19 160,0-1 97,0 20-1,0-20 97,0 1 63,0 19-159,0-21-65,0 1-160,0 20-63,0-19 63,0-2-96,20-18-32,-20 19 160,20 0-95,-20-20-65,20 20 0,-20-19 64,20 19-96,-20-20 64,19 20-64,-19-19 96,0 18 1,20 2-65,-20-20 0,0 19 0,20-1-64,-20 1 128,0 1-32,20-1-96,-20-20 97,21 20-193,-21 0 64,18-19-32,2 19 96,-20-20-96,20 20 64,-20 0-64,21-19 64,-21 19-32,0 0 192,0-1-64,20 2-32,-20-1-64,0 1 0,20-22-96,-20 22 96,19-21-64,1 21 0,-20-22 0,20 22 65,-20-21-97,20 20 32,0 0 64,-20 0-64,0 0 96,19 0-96,-19-19 128,20 19-449,-20 0 898,20-20-641,-20 20 96,20-19 32,-20 18-64,20-19 64,-20 21-96,19-22 64,-19 22 96,20-21-160,0 21 64,0-21 32,-20 0-32,21 0 128,-3 1 1,-18 19-225,20-20 96,-20 0 32,21 21-64,-21-21 96,20 0-32,-20 20 64,20 0-64,-20-20 64,18 20-160,-18 1 32,21-2 64,-21-18-32,20 19 0,-20 1 0,20-2 0,-20-18-32,20 19 0,-20 0 0,19-20 0,1 20 64,-20 1-64,20-21-64,0 20 192,0 0-160,-20-20 0,19 20 128,1 0-160,-20 1 64,20-1 64,0-1-64,-20 2-32,21-1 0,-3 0-32,2 1 64,0-2 32,21 1 32,-21 1-64,19-1-32,-19 0 0,0-20 64,0 20-64,19 1 32,-19-1-32,0 0 64,19 0-32,-19 0 0,20 0 32,-19 0 0,17 1-32,3 19 64,-21-20-64,-2 0 65,23 0-65,-21 20 32,0-21-64,19 2 32,1-1 128,-1 20-192,1-19 32,0-2 0,-1 1 64,2 0-64,-21 20 32,18-19-33,3 19 1,-1-20 97,-1 20-162,1-20 97,-1 20-64,-19 0 64,20-20 0,-1 20 0,1-20 64,1 20-128,-23 0 32,23-20-96,-1 20 32,-1 0 0,1 0-64,-1-19 224,1 19-224,0 0 160,-1 0 64,1-20-96,-19 20 32,17 0 0,-17-20 0,19 20-32,-1 0 64,21-20 0,-21 20-320,1 0 480,0-20-160,-1 20-64,-19 0 32,21-21 0,-3 21 0,3 0 32,-3 0-96,3 0 96,-1-19-128,-1 19 128,1 0-32,-1 0-32,1-19 32,1 19-64,-3 0 0,3 0-193,-1 0 449,-1-20-224,1 20 0,-1 0 0,1 0 32,19 0 0,-19 0 0,1-20 96,-3 20-160,3 0 32,18 0 32,-19 0-32,-1 0 96,1 0-128,19 0 64,-19 0 0,19 0-32,-19 0 32,21 0-96,-22 20 32,21-20 128,-1 0-160,0 0 96,-19 0 0,39 0-96,-18 0 96,-2 20 96,20-20-224,-19 0 160,19 0-32,-20 0 0,22 0 32,-42 19-64,1-19 0,-1 0-224,1 0-225,-20 19-63,0-19-481,-1 0-865,-19 21-2338,0-21-7303</inkml:trace>
  <inkml:trace contextRef="#ctx0" brushRef="#br1" timeOffset="111942.4017">14987 12002 6342,'-20'0'736,"20"0"-768,0 0 769,0 0 288,20 0-256,-20 0-353,0 0-288,0 0-96,0 0-128,0 0 288,19 0-128,-19 0 193,0 0 127,0 0 64,0 0 161,0 0-225,0 0-192,0 0 417,0 0-64,0 0-161,0 0-32,20 0-31,-20 0-65,20 0-64,0 0-32,19-20-64,1 20 0,1 0-32,17 0 0,22 0-64,0-21 32,-1 21 0,20-19 65,21 19 127,18-19 32,-19 19-32,41-21 64,-22 2 97,1 19-97,-1 0-128,2 0 32,-1 0-63,-1 0-65,2 0-32,-21 0 160,1 0-128,-41 0 0,-20 0-96,1 0-256,-41 0-289,-19 0-384,0 0-480,0 0-417,-39 0-320,19 0-673,-20 0-5411</inkml:trace>
  <inkml:trace contextRef="#ctx0" brushRef="#br1" timeOffset="113048.4657">19373 11744 2274,'-39'0'1089,"39"0"-192,-20 0-97,20 0 353,0 0-64,0 0-512,0 0-353,0 0 96,0 0 641,0 0 64,0 0-128,0 0 32,0 0 64,0 0-128,0 0-193,0 0-31,20 0-160,-20 0-129,20 0-32,-1-20-128,1 20-64,21 0-31,-1 0-65,-1 0 32,21 0-32,19 0-32,-20 0 0,40 0 64,-20 20-64,21-20 0,19 0 0,0 0 0,1 0 0,-1 0 0,19 0 64,-19 0-32,21 0 64,-2 20 64,1-20 160,1 0-127,-2 0-65,1 0-96,1 0 0,-2 0 64,2 19 64,-1-19-64,-1 0-96,-19 0 64,-19-19 0,-1 19 64,-40-20-192,-39 20 96,0 0-736,-40-20-2019,-19 20-5925</inkml:trace>
</inkml:ink>
</file>

<file path=ppt/ink/ink79.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2:55:43.114"/>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FF"/>
    </inkml:brush>
    <inkml:brush xml:id="br2">
      <inkml:brushProperty name="width" value="0.05292" units="cm"/>
      <inkml:brushProperty name="height" value="0.05292" units="cm"/>
      <inkml:brushProperty name="color" value="#FF0000"/>
    </inkml:brush>
  </inkml:definitions>
  <inkml:trace contextRef="#ctx0" brushRef="#br0">18559 4768 11787,'0'-19'640,"20"-22"-159,-20 22 896,0-1-32,-20 0 1,20 1-225,-18-2-449,18 21-319,-21-19-321,1-1-32,-20 20-96,1 0-65,-1 0 1,1 0 32,-21 20 64,21 20 64,-22-21-160,23 21 128,17 0 0,-19-1 32,40 22 0,0-22-32,20 1 128,21 0-256,18-1-32,-1-19 31,3 0-95,18 0 320,-20-20-64,22 0 64,-23-20-128,-17 0 0,18 0-96,-39-19 32,0 19-32,-20-20 544,0-19-384,-20 19-32,-20-20-32,1 20 64,-22 0 256,2 21 65,-1-2 63,-19 42-192,40-2-224,-1 1 0,-1 19-32,23-18-96,18 18-128,18-18-33,-18-2 129,41 22 128,-1-41 96,-1 19-64,1-19-96,-1 0-256,1 0-738,19-19-607,-39 19-930,21 0-3587</inkml:trace>
  <inkml:trace contextRef="#ctx0" brushRef="#br0" timeOffset="439.0249">18917 4888 14061,'-40'0'1185,"40"0"-1057,0 0 1025,0 0 64,0 0-608,40 0-193,1 0-416,-3 0-32,3 20 0,-21-20-96,-2 20-160,-18-20-97,21 20 33,-21 0 288,-21-20-96,21 19 128,-18 1 0,18-20 64,0 20-64,0-20-64,0 20-193,18-20 33,3 20 128,-21 0 96,20-20 32,-20 0 64,20 20 96,-20-20 257,-20 0 31,0 19-288,-1-19-128,3 0-192,-23 0-352,21 21-609,0-21-1089,2 0-1058,-3 0-5956</inkml:trace>
  <inkml:trace contextRef="#ctx0" brushRef="#br0" timeOffset="851.0487">19592 5027 15054,'40'0'704,"-40"0"-704,0 0 417,0 20 384,0 0 95,-20 20-607,0-21-225,1 21-577,-21-20-320,20 1-992,-1-21-2115</inkml:trace>
  <inkml:trace contextRef="#ctx0" brushRef="#br0" timeOffset="1334.076">20268 4630 15438,'0'-40'-1601,"-21"40"704,1-20 224,0 20 385,-19 0 448,-1 0-160,20 20-96,-19-1-32,19 41 128,0-21 192,20 2-32,0 18 0,0-18 129,20 18-65,19-39-32,1 20 128,19-40 33,1 19-33,-1-19 288,2-19 97,-2 19 64,1-20-289,-21-20 353,-19 20-320,0 0-225,-20-19-160,0-22-256,-40 22-481,1-1-352,-1 0 641,-19 21 96,-22-2 160,22 21 256,19 0-128,-19 21 32,19-2 0,20 1 0,20 0-96,0-1 64,20 2-96,0 18-320,20-39-801,19 21-1121,-18-2-3716</inkml:trace>
  <inkml:trace contextRef="#ctx0" brushRef="#br0" timeOffset="1579.0899">20604 4829 6309,'40'0'8841,"-20"20"-8937,-20-20-193,21 19 161,-21-19 417,0 20 255,0 0-384,0 0-64,0 0 0,18 0 33,2-1 159,1-19-224,-1 0 96,18 0-64,3 0-96,-21 0-480,19 0-737,-19-19-705,-20 19-2402</inkml:trace>
  <inkml:trace contextRef="#ctx0" brushRef="#br0" timeOffset="1755.0999">20863 4868 12587,'-20'40'897,"20"0"801,-20-20 320,20-1-481,0 21-1024,0-20-385,0 0-192,20 0-961,-20 19-1890,0-18-5893</inkml:trace>
  <inkml:trace contextRef="#ctx0" brushRef="#br0" timeOffset="2250.1281">20207 4789 12139,'0'19'320,"20"-19"353,0 0 1057,1 0-481,17 21 160,23-21-608,-22 0-641,21 20-160,-21-20-545,1 0-1665,-20 19-2882</inkml:trace>
  <inkml:trace contextRef="#ctx0" brushRef="#br0" timeOffset="3475.1983">19294 6001 10505,'0'0'2146,"0"0"-1793,0-20-161,20 20-128,20-40 192,-21 20 417,21 1-97,1-1-576,-21-1 65,-2 2 63,-18 19-64,0 0-224,0 0-33,0 19 257,21 2 33,-21-1-33,0 19-64,20-19-32,0 0 64,0-20 32,-1 20 128,1-20 160,0-20 353,0 20-33,19-20-191,-19 0-33,0 0-352,-20 1-160,20-1-512,-20 20-1090,0 0-1633,0 0-3075</inkml:trace>
  <inkml:trace contextRef="#ctx0" brushRef="#br0" timeOffset="3830.2181">19434 6219 14669,'-21'0'673,"1"0"-769,20 0 480,0 0 97,0 0 159,20-19-383,1 19-257,19-21-129,-22 2-31,23 19 96,-21-20 32,0 20 0,-1-20 64,-19 20 32,0 0 128,20 0 1,-20 0-1,20 20-96,-20-20 0,20 20-32,0-1-128,-1-19 128,-19 21-64,20-21-64,0 0 160,0 0-128,0 0 64,-20-21-416,19 21-801,1-19-737,-20-1-961,20 0-6886</inkml:trace>
  <inkml:trace contextRef="#ctx0" brushRef="#br0" timeOffset="4132.2352">20247 5981 13100,'0'-20'224,"0"20"-448,-20 0 512,0 20-160,0 0 321,1 0-33,19 19-352,0 1 0,0 0 64,19-20-96,1 20-32,20-21-32,1 1 96,-2 1 65,1-21 95,-1 0 256,21-21 449,-21 1 160,1-20 32,-40 21-736,0-21-257,-20-20-128,-39 21-225,-1-1-223,-19 0-64,-1 40-1506,1 0-3780</inkml:trace>
  <inkml:trace contextRef="#ctx0" brushRef="#br0" timeOffset="12374.7078">11691 4272 640,'0'0'256,"0"0"-576,0 0-255</inkml:trace>
  <inkml:trace contextRef="#ctx0" brushRef="#br0" timeOffset="120915.9154">13657 7173 9769,'0'0'-160,"0"0"-1186,-20 0-2369,0 40-161</inkml:trace>
  <inkml:trace contextRef="#ctx0" brushRef="#br1" timeOffset="159542.1253">18123 10849 11210,'-20'0'1826,"20"0"320,0 0 576,0 0-768,0 0-672,0 0-546,20 0 161,19-19-192,2 19-129,-1 0-223,-1 0-129,1-20-64,-1 20-64,1 0-32,0 0-64,-1 0-32,-19 0-32,0 0-256,1 0 63,-21-20-223,0 20-64,0-20-193,0 20-640,0 0-802,-21 0-1056,1-20-2658</inkml:trace>
  <inkml:trace contextRef="#ctx0" brushRef="#br1" timeOffset="159816.1409">18322 10592 9577,'0'-21'1441,"0"1"-256,0 20 993,0 0-288,0 20-449,0 1-127,0 18-193,0 0-128,0 2-417,0 18-224,0-19-127,20 19-65,-20-19-96,19 0-64,-19-1-32,20-18-321,-20-2-127,20 1-225,-20-20-352,0 0-640,0 0-1538,-20 0-6759</inkml:trace>
  <inkml:trace contextRef="#ctx0" brushRef="#br1" timeOffset="160609.1859">19573 10611 12043,'0'-19'1633,"0"19"-1536,0 0 992,0 19 32,-20 1-225,0 0-63,0 20-128,-1-1-257,-17 1-223,18 0-65,-21-1-160,21 1 32,20-20-64,-19 20 64,-1-20 0,20-20-417,0 19-447,0-19-546,0 0-383,0 0-257,0-19-961,0 19-2082</inkml:trace>
  <inkml:trace contextRef="#ctx0" brushRef="#br1" timeOffset="160962.2063">19373 10273 10473,'-19'-80'1986,"-1"41"-672,20 0 319,-20 18 129,20 1-97,0 20-608,0-19-288,20 19-385,-20 0-127,20 19 31,-1 1-128,1 40 96,21-21-31,-21 41-65,0-20 64,19 19 0,-19 1 64,20 20 161,-1-22-225,-19-18-64,20 20-64,-1-21 32,1-19-96,-1 0 0,-19-20-96,0-1-160,1 2-352,-1-2-481,-20-19-609,0 0-1057,0-19-2113</inkml:trace>
  <inkml:trace contextRef="#ctx0" brushRef="#br1" timeOffset="162657.3029">21319 10074 13388,'20'-19'1153,"0"19"-160,-20-20 1313,-20 20-1185,0 0-928,1 0-193,-41 0 32,1 0-64,-20 20 64,-2-1 32,-18 1 64,0 1 0,20-21 96,20 19-96,-2 1 97,22 0-129,19-20-96,0 19 0,40-19 128,0 21-128,39-1 160,0-1-64,22 1-128,-2-20 32,0 20 0,-20 0 0,1 0 32,-19-20-384,-23 20-129,-18-1 257,-38 2 96,-3 18-64,-38-19 128,0 20 128,-2 0-96,2-21 352,20 22 32,19-22 225,20 1-257,20 0-128,0-1 65,40-19-129,19 21 160,2-21-256,38 20 32,-20-20 0,0 0-64,-18 0 32,-3 0-448,-17 19-705,-21-19-641,-20 0-1954,0 0-7782</inkml:trace>
  <inkml:trace contextRef="#ctx0" brushRef="#br1" timeOffset="163163.3323">20565 11227 1729,'0'0'9353,"20"0"-8584,-20 0 768,0 20 577,0-20-384,19 20-673,-19 0-513,20-1-319,-20 21-65,0-20-32,20 20-192,-20-21 32,0 2-128,0-2-545,0-19-929,0 0-992,0 0-1154</inkml:trace>
  <inkml:trace contextRef="#ctx0" brushRef="#br1" timeOffset="163343.3428">20585 11088 17552,'0'-19'1281,"0"19"-1024,0-21 191,0 21 289,19-20-193,1 20-512,0-19-352,0 19-577,-20 0-704,21 0-1987,-3 0-6886</inkml:trace>
  <inkml:trace contextRef="#ctx0" brushRef="#br1" timeOffset="163638.3583">20823 11207 17680,'-21'0'1217,"21"0"-1249,21 0 609,-1 0 192,0 0-449,19-19-320,21 19-224,-40 0-641,19 0-737,-19 0-1473,0 19-3907</inkml:trace>
  <inkml:trace contextRef="#ctx0" brushRef="#br1" timeOffset="163775.3673">20863 11287 12587,'-20'0'353,"20"19"-321,0-19 1537,20 0 1,19 0-609,1 0-705,0 0-288,19 0-641,-18 0-1857,-3 0-7015</inkml:trace>
  <inkml:trace contextRef="#ctx0" brushRef="#br1" timeOffset="163962.3782">21359 11168 18385,'0'20'544,"0"-20"-415,0 19 1792,0 1-671,0 0-962,0 20-320,20-21-353,-20 21-159,20-20-897,-20-20-1218,0 20-2242</inkml:trace>
  <inkml:trace contextRef="#ctx0" brushRef="#br1" timeOffset="164518.4093">20764 9558 7751,'0'20'3171,"-20"-20"-2723,20 0 1154,0 20 416,0-20-609,0 19-320,0 2-480,0-2-417,0 1 0,20 0 96,-20 0 1,0-20-33,20 20 0,-2-20 32,-18 0-31,21 0-1,-1-20 64,-20 0 32,20-20-31,0 21-65,-1-2-128,1 2 96,-20 19 129,20-20-193,-20 20 64,0 20-64,0-20-192,20 19 160,-20 21-544,0-20-65,20 0-1120,-1 0-2275,-19 0-6662</inkml:trace>
  <inkml:trace contextRef="#ctx0" brushRef="#br1" timeOffset="165167.4471">22173 10452 13004,'40'-59'1089,"-40"19"-96,19 0 833,-19 20-225,0-20-224,0 21-800,0-1-641,-19 20-64,-21 0-32,0 20-33,1-1 65,-1 21-32,1 20-32,-1-1 192,19 21 0,1-21-32,40 1 64,1-1-96,19-18 128,19-22-64,0 1 96,21-20 64,-21 0 32,0-20 97,2-19 31,-23-1 0,-18-19-96,1 18 65,-42-18-161,1-1-128,-18 0-224,-3 21 31,-18-1 129,-1 20 128,1 20 161,0 0-193,-1 20 64,39 0 32,3 0-64,36 19 160,23 1-96,-1-20 0,39 20-160,-20-20-160,20-1-512,2 2-610,-22-21-1344,-19 19-2723</inkml:trace>
  <inkml:trace contextRef="#ctx0" brushRef="#br1" timeOffset="165419.4609">22669 10631 13741,'40'80'1089,"-19"-41"-64,-21 21 1601,18-1-928,-18 1-962,-18-1-544,18 1-63,0-20 31,-21 0 128,1-20-32,20 0-32,-20 0 1,0-20-193,0 0-321,1-20-95,-1-20-481,0 0-768,0 0-1538,-19-39-2915</inkml:trace>
  <inkml:trace contextRef="#ctx0" brushRef="#br1" timeOffset="165542.4683">22530 10492 6470,'40'-20'9865,"-20"20"-9545,0 0 385,-20 0 384,19 0-961,1 0-576,-20 20-2147,20-20-2946</inkml:trace>
  <inkml:trace contextRef="#ctx0" brushRef="#br1" timeOffset="165940.4909">22709 9816 16495,'0'-20'1025,"0"0"-833,21 20 417,-3 0 512,22 0-32,1 0-769,-2 0-320,1 20-64,-20 0 0,-1 0 64,-19 0-128,0 19 64,-19-18 64,-21-2 0,20-19 128,-1 20 0,21-20 128,0 0 33,21 0-161,-1 0 0,20 0-128,-1 0-320,1 0-833,-20 20-1698,-1-20-4676</inkml:trace>
  <inkml:trace contextRef="#ctx0" brushRef="#br1" timeOffset="166889.5456">23463 9339 10409,'-20'-20'673,"1"0"288,19 0 0,0 20 576,-20-19 129,20 19-449,0-20-640,0 20-257,0 0 96,0 0 1,0 0 223,20 0-287,-1 20 223,1-20-224,40 0 1,-21 0-97,22 19 32,-3-19-128,-17 0-63,18 0-1,-39 0-64,20 0-64,-40 0 32,19 0 0,-19 20-64,0-20 64,0 20-32,0-20-65,0 20 97,0 20 0,0-21 0,0 22 32,-19-2-32,19 0 33,0 22-1,0-1-32,-20-1 0,20 1-97,0 19 97,-20 1 0,20-1 0,0 0 32,-20 21 33,0-1-33,20 0 32,-19 1 32,19 20 32,0-1 96,0-20 0,0 20 65,0 0-97,19 1 32,-19-1-128,0 0-128,20-20 96,0 1-96,-20-1 32,20 0-32,0-19 96,-20-2 128,19-17 0,-19-21-31,0-1 127,0 1-96,0-20-32,0 0 0,-19-20 0,-1 0-63,0 0-97,-20-20 0,1 20-32,-2-20-33,-17 0-159,17 20-416,-18-20 95,-1 0-480,-19 1-929,-20-1-2210,-21 0-7655</inkml:trace>
  <inkml:trace contextRef="#ctx0" brushRef="#br1" timeOffset="168116.6158">7680 9458 6790,'21'0'1409,"-21"0"-448,20-19 577,-20 19 127,0 0 353,0 0-609,-20 0-672,20 19-288,-21-19-33,-17 0-192,17 20-256,-37-20 0,17 20 0,1-20 0,-19 19 0,0-19 32,19 21 0,-1-21 0,3 0 0,18 0 0,-1 20-64,1-20 0,20 20-64,0-20 64,20 20 32,-20-20 64,21 19 0,-1 2 0,-20-2 96,20 1-64,-20 20 0,0 19 0,0-19-32,0 39-64,0 1 32,0 39 0,-20-20 0,0 21 0,-1-1 32,1 20 0,2-19 0,18 19 449,-20-20 480,20 1-225,0-1 1,0-20-225,0 20-319,0-20-193,0-19-64,0 19-65,0-19-63,20-1 0,-20 1 96,0-21 0,0 21 64,0-21 64,-20-19 32,20 19-64,0-19 0,-21-20 0,21 19 32,0-39-192,0 20 576,0-20-192,21 0 65,-21 21-225,20-21 224,-2 19-224,2-19-32,1 20-32,19 0-64,-1-20 0,1 0-288,-1 19-449,1-19-737,0-19-2561,-1 19-10059</inkml:trace>
  <inkml:trace contextRef="#ctx0" brushRef="#br1" timeOffset="176984.1229">11116 12717 11242,'0'-40'961,"0"20"-64,-20 1-289,20 19-415,-20-20-193,-1 20-32,-17 0 0,18 20 32,-21-1 0,21 21 32,-19-20 0,-1 20 128,20 20 32,-19-1 32,19-19-160,20 20-64,0-1 32,20 1 32,0-21-32,19 1 97,21-20 223,-1-20 385,20 0-129,1-20-191,-20 0-257,19-19-32,-39-1-64,-1 0 32,1 0 0,-40-19 0,0 18-64,-20 2 128,0 0 161,-19-2-97,-21 2-128,-19 19-64,20 0-32,-22 20-32,22 0 0,0 20-32,19 0 96,20 19-32,0-19 192,20 21-96,20-2 32,20 1 32,-1-20-160,1 0 161,1 0-193,18-20-33,-19 0-703,19 0-738,-19 0-992,-20 0-2211</inkml:trace>
  <inkml:trace contextRef="#ctx0" brushRef="#br1" timeOffset="177287.1403">11552 13095 14926,'20'0'448,"-20"0"0,20 20 802,-20-1-482,0 21-704,0-20-128,0 20-448,0-21-609,0 22-1378,0-22-3650</inkml:trace>
  <inkml:trace contextRef="#ctx0" brushRef="#br1" timeOffset="177828.1709">12148 13154 3363,'-20'0'9641,"20"0"-8969,-20 20-63,20-20 64,-20 20-385,0 0-192,1 0-96,19-1-320,-20 22-225,0-22-416,20 1-1185,-20 0-3555</inkml:trace>
  <inkml:trace contextRef="#ctx0" brushRef="#br1" timeOffset="178260.1959">12584 12796 14862,'40'-79'576,"-60"59"-416,20 20-96,-40 0 0,21 20 32,-21 0-31,0 19-97,21 22 96,-21-3 64,20 3-64,0 18-64,20-19-32,20-1-96,0-19-1,20 0 65,-1-21 32,21-19 64,-1 0-64,20-19 64,-18-1 32,-22-20 33,1 0 31,0 21-64,-40-21-32,0 0-32,-20-19 64,-20 39 224,-1-20 353,-18 19-225,1 2-160,-3 19-224,22 19-64,-21 2 96,40-1 0,1 0 161,19 0-193,0-1 96,19 1-128,21 0 0,19-20-513,1 20-1152,-21 0-2307</inkml:trace>
  <inkml:trace contextRef="#ctx0" brushRef="#br1" timeOffset="178521.2104">13001 13075 16751,'0'20'64,"20"-20"0,0 20 289,-20-20-225,21 0-128,-3 0-32,-18 19-192,20 1 192,-20 0 32,0 20 64,-20-20-32,20-1 32,0 1-32,0 1 64,0-2-32,20-19-32,-20 0-128,21 0-513,19 0-896,-22-19-801,23 19-3235</inkml:trace>
  <inkml:trace contextRef="#ctx0" brushRef="#br1" timeOffset="178701.2207">13459 13214 16751,'0'20'769,"18"-20"-673,-18 19 673,0 1 416,-18 1-1025,-3-2-768,1 1-1058,0 0-1825,0-1-7015</inkml:trace>
  <inkml:trace contextRef="#ctx0" brushRef="#br1" timeOffset="179349.2579">14093 12776 3363,'0'-59'7271,"0"19"-5830,-19 20 96,-1-19-832,0 39-481,-21 0-32,3 20-127,-3 19-1,21 1-64,-19 19 0,19 2 0,0 18 0,20-19-32,20-1 64,0-19-64,19 0 64,1-21 128,1-19 352,18 20 97,0-40-161,1 1 33,-1-1-1,-19-20 65,-1 0-225,-19 1-96,-20-1-224,0-20 0,-20 21-224,-19-2-160,-21 2 63,21-1 225,-40 20 32,39 20 32,-19 0 128,18 0-96,1 20 96,22 20 128,-3-21 65,42 22-97,-3-21-32,22-1-128,1 1 64,18-20-64,20 0-384,-19 0-929,-21 0-1890,21 0-7015</inkml:trace>
  <inkml:trace contextRef="#ctx0" brushRef="#br1" timeOffset="179703.2783">14431 12936 15406,'40'20'224,"-20"-20"-160,-1 0 353,1-20 159,20 20-223,-20 0-353,-1 20-385,1-20-159,-20 39-33,20-19-31,-20 0 255,0 0 321,0 0 160,0 0 289,-20 0 384,20-20-33,0 19-479,0-19-257,20 20-32,-20-20 32,20 20-64,-20-20-129,20 20 129,-1-20-32,-19 20 96,0-20 96,-19 20 1,-1-20 255,0 19-224,0-19-256,-19 20-416,19-20-1058,0 21-1024,0-21-4677</inkml:trace>
  <inkml:trace contextRef="#ctx0" brushRef="#br1" timeOffset="179848.2863">14848 13194 15118,'40'0'2402,"-40"20"-1857,0-20 928,0 0-736,-20 0-929,0 20-1410,-1-20-2690,1 19-8136</inkml:trace>
  <inkml:trace contextRef="#ctx0" brushRef="#br1" timeOffset="180252.3093">15443 13095 18097,'-20'20'192,"20"-1"-993,-19-19-288,19 0-448,-20 20 159,20-20 1,0 20-673,0-20 1281,0 20 545,0-20-1025,0 20-6342</inkml:trace>
  <inkml:trace contextRef="#ctx0" brushRef="#br1" timeOffset="180605.3292">15562 13095 17360,'0'20'384,"0"-20"-2145,20 0 191,-20 0-2209</inkml:trace>
  <inkml:trace contextRef="#ctx0" brushRef="#br1" timeOffset="180749.3383">15820 13095 4356,'0'20'9801,"-19"-20"-9577,19 0-512,0 0-1025,0 0-4677</inkml:trace>
  <inkml:trace contextRef="#ctx0" brushRef="#br1" timeOffset="180879.3458">15979 13115 12780,'0'0'544,"0"0"-1569,-20 0 160,20 0-768,0 0-4549</inkml:trace>
  <inkml:trace contextRef="#ctx0" brushRef="#br1" timeOffset="180980.3503">16158 13095 12075,'20'0'224,"-20"0"-672,-20 0-2531</inkml:trace>
  <inkml:trace contextRef="#ctx0" brushRef="#br1" timeOffset="181615.3879">16575 13055 13965,'-20'20'384,"20"0"-544,-21-20 160,3 20 0,18-1-64,-20 1-673,-1 20-1024,1-20-1026,20 0-2498</inkml:trace>
  <inkml:trace contextRef="#ctx0" brushRef="#br1" timeOffset="182011.4103">17012 12697 14830,'20'-99'192,"-1"79"-96,-19 0-160,-19 20 0,-21 20 32,-1 20 32,3-1 0,-3 21 0,21-1 0,0 2 0,20-3-32,0-17 0,20-1 96,21-21 32,-1 1 256,19-20-32,20-20-95,-19-19 127,-1 19 32,0-40 1,-39 21-193,21-2-128,-41-18-32,0 19-32,-21-19 160,-19 39 481,-19-20-65,0 40-223,-1 0-417,1 20 128,19 20-96,19-21 32,3 21 32,36 0-449,3-1-416,39-19-960,-1 1-1474,0 18-5798</inkml:trace>
  <inkml:trace contextRef="#ctx0" brushRef="#br1" timeOffset="182156.4183">17488 12837 14317,'0'19'3299,"0"1"-3299,-20-20 481,20 19 191,-20 2-480,20 19-480,0-20-993,0-1-1249,20 1-1538</inkml:trace>
  <inkml:trace contextRef="#ctx0" brushRef="#br1" timeOffset="182415.4333">17706 12936 14061,'0'0'769,"0"0"-834,-20 0 802,20 0-192,0 20-513,0 0-289,0-1-319,0 1 192,20 0-33,1 0 353,-3-20 64,2 0 481,1 0 287,-1 0 97,-20-20 64,0 0-32,0 20-257,-20-20-543,-1 1-129,1-1-705,2 20-833,-3 0-1537,1 0-3939</inkml:trace>
  <inkml:trace contextRef="#ctx0" brushRef="#br1" timeOffset="182660.4476">17905 12976 12684,'20'0'512,"-20"19"-416,0-19 1057,-20 20-160,0 0-801,20 0-160,0 0 64,20 0 65,0-20 127,0 20 192,19-20 97,-19 0 95,20-20 161,-21 0-192,1 0 32,-20 0-673,0 0 96,0 0 96,-39 1-705,19 19-928,-20-20-1858,1 20-8264</inkml:trace>
  <inkml:trace contextRef="#ctx0" brushRef="#br1" timeOffset="183404.4902">15224 13174 15118,'0'20'1025,"0"-20"288,0 20-32,0 0-960,-20-1-225,2 22-353,-3-22-1344,1 21-1858,-20-21-6919</inkml:trace>
  <inkml:trace contextRef="#ctx0" brushRef="#br2" timeOffset="194989.1523">20624 11684 1601,'0'0'1986,"0"0"-128,-20 0 256,20 20-449,0-20-287,-19 0-289,19 0-161,0 0-159,0 0-128,19 0 256,-19 0-65,20 0-287,20-20-161,-1 20-95,22 0 63,18-20-128,0 1 64,0 19 161,22-20-33,-22 20-63,0-20-321,0 20 32,-19 0-128,-21 20-385,1-20-320,-19 0-512,-3 0-641,-18 0-1088,0 0-6535</inkml:trace>
  <inkml:trace contextRef="#ctx0" brushRef="#br2" timeOffset="202878.6039">9407 12757 8167,'0'-20'1249,"0"0"-576,-18 0 32,18 20 128,-20-20-65,0 20 129,-21 0-224,23 0-161,-23 0-224,21 0-159,-19 20-97,19 20-32,0-1-32,20 2 32,0 18-32,0 21 32,20-21-32,19 1-65,1-20 65,19-1 64,2-19 65,-2 0 191,21-40 224,-21 0 33,0 0-321,-19-19-160,19-21 0,-39 20 0,1 1 0,-1-22-32,-40 22-64,-1-21-32,-17 21 64,-3 19 0,-18-20 0,-1 40-32,-19 0-64,18 0 64,23 20 128,-3 20-32,3-21 0,38 22-32,18-2 32,2 0-96,21 2-192,18-21-545,1 0-672,-1-1-1121,-19 1-5894</inkml:trace>
  <inkml:trace contextRef="#ctx0" brushRef="#br2" timeOffset="203159.6201">9984 13174 13612,'20'20'449,"-40"0"-449,20-20 32,0 20 64,-20-1-96,20 1 0,0 1-96,20-2 64,-20 1 32,20-20 64,19 0 0,-19 20 32,0-40 96,1 20 64,-3-20 65,-18 1 95,0-2 193,0 1-65,-39 1-448,19-1-160,-20 20-544,1-20-1923,-1 20-9032</inkml:trace>
  <inkml:trace contextRef="#ctx0" brushRef="#br2" timeOffset="207595.8739">8952 13453 10057,'-41'39'1153,"23"-39"-320,18 0-32,0 0-97,0 0 65,18-20-128,23-20-193,18 21 1,1-22 95,19-18 97,20 19-129,1-39-224,19 19-127,0 1-1,1-1-288,-21 1 544,19-2-352,-38 3 64,-1 17-800,-20 2-1,-18 19 32,-41 20-1281,0-20-1056,-21 20-2403</inkml:trace>
  <inkml:trace contextRef="#ctx0" brushRef="#br2" timeOffset="207898.8903">9051 12558 13004,'-40'20'480,"40"-20"-416,0 20 353,20 0 287,20 19-191,19 1-65,1 0-223,40 19-33,-1 1-64,0-21 0,20 22-32,-1-2-64,2 1-96,-21-1-384,0-19-545,-20 20-1217,2-21-2979</inkml:trace>
</inkml:ink>
</file>

<file path=ppt/ink/ink8.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1:56:11.474"/>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00FF00"/>
    </inkml:brush>
    <inkml:brush xml:id="br2">
      <inkml:brushProperty name="width" value="0.05292" units="cm"/>
      <inkml:brushProperty name="height" value="0.05292" units="cm"/>
      <inkml:brushProperty name="color" value="#FF0000"/>
    </inkml:brush>
  </inkml:definitions>
  <inkml:trace contextRef="#ctx0" brushRef="#br0">673 13545 1505,'0'0'1666,"0"0"159,-19 0 481,19 0-320,0 0-544,-20 0-161,20 0-64,0-25-96,-20 25-128,20 0-352,0 0-513,0 0-288,0 0 128,0 0 256,20 0-64,0 25-64,-1-25 0,21 0 0,19 0-64,2 0 32,-3-25 0,3 25-32,18 0-32,-40-28-32,21 3-288,-21 25-192,1-27-417,-20 27-1121,1 0-705,-21 0-1601</inkml:trace>
  <inkml:trace contextRef="#ctx0" brushRef="#br0" timeOffset="332.0192">1031 13572 8263,'-20'0'353,"20"0"-706,0 0 417,0 0 417,0 28-129,0-3 129,0-25 95,0 54-127,20-28-65,-20 28 64,20-2-95,-1 1-97,1-1-128,0 1 64,0 1-32,0-2 353,-20 1 128,0-25 383,0-3-31,-20 3-288,0-28-224,0 26 31,-19-26-288,-1 26-160,0-26-64,1 0-128,-22 0-416,23 0-706,-3 0-735,2 0-1379,19 0-6117</inkml:trace>
  <inkml:trace contextRef="#ctx0" brushRef="#br0" timeOffset="873.0489">1468 13625 6566,'19'-25'736,"-19"25"-800,0 0 2050,0-28-576,0 28-610,0 0-607,-19 0-161,19 0 192,-20 28 32,20-28 64,-20 25 33,20 2-65,-20 26 160,20 1-31,-20-2-33,20 1-64,0 26-95,0-26-33,0 0-128,0 1 32,20-1-32,-20-28 0,20 29 0,0-28-64,-20-26-288,20 27-545,-1-27-1121,1 0-3363</inkml:trace>
  <inkml:trace contextRef="#ctx0" brushRef="#br0" timeOffset="1623.0918">1944 13705 8872,'-20'0'1313,"20"0"-1345,-20 0 1025,20 0 32,0 0-737,-20 0-320,20 0 64,-19 27 32,-1 0-64,0-2 0,0 28 0,-1-26 0,3 25 0,18-25 96,0 26 1,0 0-33,0-27 64,18 27-32,23-25 32,-21-3 96,19-25 161,1 0 63,-20 0-128,19 0 129,-19 0 31,20 0-63,-19-25-1,-1-3-96,-2-25-32,2 27-31,-20 0-33,0-28-64,0 28-128,-20-1 256,20 2 1,-18 25-33,18-27-32,-20 27-128,20-27-224,-41 27-64,21 0 32,-19 0 96,-1 0-257,0 0-63,1 27 32,-1 0 127,1-27 33,19 25 96,20 2 0,-20-1 96,20 1 96,20 0 64,0-1 257,19-26-65,1 26-256,-1-26-64,1 0 32,0 0-32,-1 0-64,-19 0-256,0 28-513,1-28-736,-21 0-1314,0 0-4260</inkml:trace>
  <inkml:trace contextRef="#ctx0" brushRef="#br0" timeOffset="1919.1105">2301 13996 9865,'0'0'-192,"0"0"352,0 27 2402,0-27-1345,0 26-960,0 0 255,0-26-63,0 28-321,0-3-128,0 3-64,20-3-417,-20-25-640,0 28-544,20-28-994,-20 0-2754</inkml:trace>
  <inkml:trace contextRef="#ctx0" brushRef="#br0" timeOffset="2294.132">2420 13572 4996,'-20'-27'6054,"20"27"-6054,0-25 480,20 25 1602,0 0-896,21 25-418,-23-25-95,22 27 64,1 26-257,-2-26-96,-19 26-127,20 1-33,-21-2-96,1 1 96,0 26-32,-20-26 33,0 26-225,0 2 64,0-28-128,-20-1-385,-19 2-159,19-1-674,0-28-1376,-21 29-4933</inkml:trace>
  <inkml:trace contextRef="#ctx0" brushRef="#br0" timeOffset="3095.1775">1448 12407 9288,'-20'-27'-64,"0"27"256,20-27 1186,-20 27 255,20 0-768,-19 0-416,19 0-1,0-25 128,0 25-223,0 0-161,0 25 192,0-25 33,0 27-33,0-27-128,19 52 129,1-24-193,0 24-64,0 1-64,19-26 32,-19 52-64,20-51 0,-20 24 0,19 1-96,-19-1 32,0-24-128,19-3-417,-19 2-383,-20 1-418,21-3-1216,-21-25-2979</inkml:trace>
  <inkml:trace contextRef="#ctx0" brushRef="#br0" timeOffset="3390.1932">1487 12804 8872,'-19'52'2819,"19"-52"-2755,19 28 32,1-3 128,20 2 705,-20-27-353,19 28-480,1-3-31,-1-25-33,22 27 64,-23-27-96,3 27 0,-21-2 64,0-25 96,-1 0 32,-19 28 0,20-28 385,-20 0 416,0-28-705,0 3-224,20-2-64,-20-25 0,0-3-96,20 2-385,-20-26-479,0 26-33,0 0-1217,0 27-5478</inkml:trace>
  <inkml:trace contextRef="#ctx0" brushRef="#br0" timeOffset="4241.2429">495 11372 7815,'-39'-25'160,"-2"25"481,1-27 1152,20 0-479,1 27-610,-1-26-319,-20 26-225,20 0-128,1 26 0,-1 1 64,0 0-64,0 25-96,0-24 96,20 24 0,0 28 0,20-27 32,0-1-32,20 1 160,-1 1 32,21-28 97,-21 1 191,22-27 193,-2 0 160,-19-27-225,-1 1-287,1-1-65,0-25-160,-21 24 0,-19-24-160,0-1-96,-19-1-64,-21 1-32,0 28 31,1-3 33,-1 1 32,-19 2 32,-2 25 0,22 25-32,-21-25-32,40 27 128,1 1 192,19-3 64,19 2 32,21 25-96,0-24-63,19-2-33,2 1-64,-2-27-321,0 27-768,-19-27-1313,0 0-3972</inkml:trace>
  <inkml:trace contextRef="#ctx0" brushRef="#br0" timeOffset="4423.2526">871 11585 13676,'0'27'-96,"0"0"224,0-2 833,0 3-288,0-3-609,0 2-64,0 0-32,20-1-288,-20 1-769,21-27-1089,-21 27-3011</inkml:trace>
  <inkml:trace contextRef="#ctx0" brushRef="#br0" timeOffset="4653.2669">932 11372 12619,'-20'0'961,"20"0"-1313,0 0 1569,20 0 417,0 0-1122,-1 0-576,1 0-160,0 0-769,0 0-929,0 0-1825,-1 0-5893</inkml:trace>
  <inkml:trace contextRef="#ctx0" brushRef="#br0" timeOffset="4789.2726">1031 11452 12043,'-20'53'737,"0"-27"-866,20-26 578,20 28 416,-20-28-97,20 0-543,0 26-482,19-26-703,-19 0-834,0 0-3908</inkml:trace>
  <inkml:trace contextRef="#ctx0" brushRef="#br0" timeOffset="4992.2862">1209 11081 12555,'-20'0'737,"20"0"-961,0 27 1409,20 0 673,-20-1-1057,0 26-641,0 2-96,0-1-32,20 26-897,-20 27-1153,21-26-2114</inkml:trace>
  <inkml:trace contextRef="#ctx0" brushRef="#br0" timeOffset="11276.6457">3195 13811 10537,'0'0'1186,"-20"-27"-161,20 27 1185,0 0-417,0 0-159,0 0-385,0 0-576,0 0-129,0 0-320,0 0-127,20 0 95,-1 27-64,1-27-32,20 0 96,-1 0-64,1 26-64,1-26-64,-3 0-32,3 0-576,-2 0-738,-19 0-832,-20 0-768,20 27-1667</inkml:trace>
  <inkml:trace contextRef="#ctx0" brushRef="#br0" timeOffset="11450.6548">3234 14023 10057,'40'0'416,"-1"0"1250,1 0 352,1 0-769,-3 0-1025,-17 0-384,19 0-769,-21 0-1185,1 0-3971</inkml:trace>
  <inkml:trace contextRef="#ctx0" brushRef="#br0" timeOffset="12012.6874">4167 13201 11594,'0'-26'673,"0"26"-513,0 0 1250,0 0 95,0 26-1217,0 1 609,0 0-224,-20 25-321,20 1-96,0 27-128,0-28-95,0 28-33,0-27-33,20 1-351,-20-28-769,20 28-320,-20-29-737,0 2-2083</inkml:trace>
  <inkml:trace contextRef="#ctx0" brushRef="#br0" timeOffset="12251.6998">3949 13891 13228,'-20'0'128,"20"0"-352,0 0 1281,0 0 224,20 0-480,20 0-128,-1 0-65,41 0-320,-21 0 97,41 0-129,-21 0-160,0 0-96,1 0 64,-1 0-192,-20-27-32,-18 27-609,-1 0-512,-1 0-257,-39 0-928,0 0-2947</inkml:trace>
  <inkml:trace contextRef="#ctx0" brushRef="#br0" timeOffset="12654.7232">4068 14156 12844,'-20'25'832,"20"-25"-1504,0 0 1601,0 0 768,0 0-1344,20 0-161,0 0-64,19 0-128,-19 0-32,0 0 32,0 28 0,1-28-96,-3 26 128,-18 0-64,-18 28 160,-3-28-128,1 1 0,0 25 64,0-25-32,1-27-32,19 26-64,0 1 0,0-27 0,0 0 160,19 0 32,21 0-416,1 0-993,-23 0-1378,23-27-2402</inkml:trace>
  <inkml:trace contextRef="#ctx0" brushRef="#br0" timeOffset="13130.75">4485 14235 12780,'-20'53'352,"20"0"-96,0-26 1218,0 25-449,0-25-769,0 26-192,0-26 32,0-2-96,20-25 0,-20 0-160,20 0 96,-20-25-32,19-2-65,1 0 33,-20-26 96,20 1 0,-20 25-160,20-26 192,1 26-64,-21 27 96,20 0 192,-20 0 33,18 27 63,-18-27-64,0 53-64,20-26-64,-20-2-160,0 2 64,21 0-32,-21-27 0,20 0 32,-20 0 32,20 0-160,-20-27-96,18 27-192,-18-27 64,21 2 63,-1 25 161,0 0 128,-20 0 321,20 25 223,-20-25-127,19 27-193,-19 0 64,20-1-224,-20 1-64,20 0-384,-20-2-961,0 2-1538,0-27-7046</inkml:trace>
  <inkml:trace contextRef="#ctx0" brushRef="#br0" timeOffset="13858.7934">5894 13679 13388,'-40'-27'577,"1"27"-673,-21 0 96,1 27 160,0-27 192,-22 26-256,23-26 0,-22 0 96,20 27 193,21-27-193,-1 0-128,0 27-96,40-27-128,0 25 128,20-25 256,40 27 0,-1-27-32,2 26-31,18-26-33,0 27-32,-20-27-64,1 0-32,-21 27-64,-19-27-128,-20 25-33,-20-25 193,1 27-352,-41-1 160,1 28 224,-2-28 32,-18 28-32,20-29 64,-1 3 224,40-3-96,1 3-96,38-28 385,21 26 352,21-26-417,18 0-192,0 0-160,0 0-32,0 0-128,-19 0-608,-1 0-610,-18 0-543,-3 26-1923</inkml:trace>
  <inkml:trace contextRef="#ctx0" brushRef="#br0" timeOffset="14147.8094">5338 14659 13612,'0'52'-32,"0"-24"-1185,0-3 641,0 0 736,0 3-320,20-1-1538,0-27-2370,0 27-1697</inkml:trace>
  <inkml:trace contextRef="#ctx0" brushRef="#br0" timeOffset="14326.8194">5378 14447 13100,'0'0'2018,"20"0"-2755,0-27 801,1 27-32,-3 0-384,2 0-2371,1 27-6117</inkml:trace>
  <inkml:trace contextRef="#ctx0" brushRef="#br0" timeOffset="14500.8297">5556 14552 14733,'0'0'833,"0"0"-1666,0 0 1762,21 0 481,-1 0-1026,20-25-480,-21 25-641,21 0-672,-20 0-2018</inkml:trace>
  <inkml:trace contextRef="#ctx0" brushRef="#br0" timeOffset="14644.8384">5577 14711 11787,'-21'28'512,"42"-28"-672,-1 0 1313,0 0 256,19 0-1056,1 0-577,0-28-1378,-1 28-2338</inkml:trace>
  <inkml:trace contextRef="#ctx0" brushRef="#br0" timeOffset="14810.8477">6014 14579 14894,'0'26'800,"0"1"-864,0 0 2018,0-27-192,0 52-1378,0-24-640,0-3-833,20 0-673,-20 3-1793,19-28-6631</inkml:trace>
  <inkml:trace contextRef="#ctx0" brushRef="#br0" timeOffset="15480.8849">5299 13281 10057,'20'-26'513,"-20"26"-546,0 0 1443,0 26-33,0 0-928,0 0-129,0 28 32,0-1-96,0-26-192,0 26 33,0-53-33,0 25-32,0-25 32,0 0 160,19 0 224,-19-25-416,20-3-128,-20-24 0,20 25-96,0-26-481,0 26 225,1 1 288,-21 26 0,18 0 32,-18 0 128,20 26 256,-20 1-96,0 26-64,0-26-96,21 0 0,-1-2 0,-20-25 96,20 0 32,-2 0 225,-18 0-65,21-25-192,-1-2 64,0 0-32,-20 1 64,20 26-160,-1-27 193,-19 27 255,20 27 97,-20-1-225,0 1-224,20 0-32,-20 26-192,0-28-1217,20 2-1634,-20-27-8680</inkml:trace>
  <inkml:trace contextRef="#ctx0" brushRef="#br0" timeOffset="15985.9148">6649 13600 12684,'-20'-28'1057,"0"28"-1090,0 0 130,0 0 351,1 0-128,-1 53-128,0 1 289,0 26 320,20-2 64,-20 28-225,20-26-576,0 25 32,20-24 32,-20-2-160,40-26 32,-20 26-96,-1-52-352,21 26-769,-20-26-801,19-27-2050</inkml:trace>
  <inkml:trace contextRef="#ctx0" brushRef="#br0" timeOffset="16375.9374">6947 13679 12107,'0'0'1762,"0"53"-2883,-20-26 992,20 25 706,-20 28 64,20-2-385,0 2-192,0-1 0,0 2-64,0-2-32,20-52 0,-20-1 32,0 1 32,20-27 64,-20 0 64,0-27-96,19 1-32,1-28-32,-20 2 96,20 24-96,-20-25 0,20 28 32,0 25 0,-20 0 129,20 0 319,-1 25 449,-19 3-32,20-3-225,-20 29-287,0-28-321,20 28-32,-20-1-801,21-28-1217,-21 29-1121,20-54-4644</inkml:trace>
  <inkml:trace contextRef="#ctx0" brushRef="#br0" timeOffset="16786.9591">7344 14156 14125,'-40'0'1954,"19"0"-2211,3 25 706,-2 3 608,0-2-673,20 27-224,0 0-224,20-1 96,18 2-288,3-28 0,-1 1 64,-1 0 32,21-27-97,-21 0 33,-19-27 96,21 0 64,-23 1 160,-18-28 96,0 2-32,0-1-256,-18 0-256,-23 27-513,1-2 385,1 3 544,-21 25 96,21 0 96,19 25 128,0 3-287,-1-2 95,42 0 256,-1 1 97,0 0-33,19-1-192,1-26-127,0 27-1,-1-27-32,1 0-160,-1 0-96,-19-27-128,-20 27-801,20 0-1217,-40 0-2531</inkml:trace>
  <inkml:trace contextRef="#ctx0" brushRef="#br0" timeOffset="17298.9891">7899 13492 10986,'0'-25'1057,"0"25"-801,0 0 1538,0 0-673,-19 25-801,-1 3-128,0 52 449,0-1 224,0 1-289,0-2-127,20 1-321,0 1 0,0-1-64,20 2-64,0-28-128,0-1-224,20-25-513,-21 0-545,21-1-832,-20 1-3331</inkml:trace>
  <inkml:trace contextRef="#ctx0" brushRef="#br0" timeOffset="17494.9997">8059 13916 14381,'0'27'929,"0"-1"-993,20 1 673,-2 0 1120,23 25-640,-21-24-801,19 25-288,1-28-64,0 29-416,-1-28-1058,1 1-1280,-20-27-2083</inkml:trace>
  <inkml:trace contextRef="#ctx0" brushRef="#br0" timeOffset="17689.0118">8356 13943 12940,'-60'26'640,"41"1"-768,-21 0 384,0 25 834,1-24-642,-1 25-384,19 0-256,3-27-385,18 27-256,0-26-832,0-27-1570,18 0-3107</inkml:trace>
  <inkml:trace contextRef="#ctx0" brushRef="#br0" timeOffset="17935.0266">8435 13467 14381,'0'25'961,"-20"3"-1345,20-3 640,-20 30 1506,20-3-769,-19-25-833,19 26 32,19-1-160,1 1-32,0 1-320,1-29-769,-1 2-545,18-1-320,-17-26-1057,-1 0-3299</inkml:trace>
  <inkml:trace contextRef="#ctx0" brushRef="#br0" timeOffset="18086.0351">8614 13705 11370,'-20'27'1185,"20"0"-1185,0-2 1153,0 2-96,0-1-1057,0 1-288,0 0-673,20-2-416,0 2-737,0-1-2723</inkml:trace>
  <inkml:trace contextRef="#ctx0" brushRef="#br0" timeOffset="18222.0429">8654 13600 11210,'0'-55'1922,"-20"55"-1666,20 0 833,0 0-608,0 0-1314,0 0-3267</inkml:trace>
  <inkml:trace contextRef="#ctx0" brushRef="#br0" timeOffset="18432.0531">8794 13520 15855,'18'0'-353,"2"0"1250,0 25 1505,-20-25-1217,21 27-800,-1 26-481,-2 1 96,-18-1 96,0-26-224,21 25-577,-21-26 32,0 1-480,-21 0-737,21-2-1793</inkml:trace>
  <inkml:trace contextRef="#ctx0" brushRef="#br0" timeOffset="18714.0694">9031 13281 16047,'0'0'929,"20"26"-1186,0 0 1474,0 28 353,19-1-353,-19 52-833,20-25-255,-21 27-1,1-2 0,-20 1-128,20 0-96,-20 1-449,-20-28 161,20 1 192,-20-27-1218,1 26-95,-21-53 128,20 1-2019,0 0-4323</inkml:trace>
  <inkml:trace contextRef="#ctx0" brushRef="#br0" timeOffset="19017.0884">9508 14128 10473,'19'28'7143,"1"-28"-7815,0 0 607,0-28 514,19 28-129,-19 0-448,21-25-641,-21 25-1184,18 0-2596</inkml:trace>
  <inkml:trace contextRef="#ctx0" brushRef="#br0" timeOffset="19456.1118">10004 13996 15406,'0'0'-416,"-20"0"-417,20 27 1185,-20 25 33,20 1-353,0 0-64,0 1 64,20-1-128,0 0-257,19-26 65,1-2 32,-19-25 224,17 0 32,3 0 0,-21-25 64,-2-2 64,3-26 128,-21 26-64,20 1-32,-20 0-96,0-2-64,0 28-96,-20 0-256,20 0 224,0 28 32,0 24 96,0 2-64,0 24 96,20 2 0,-20-1-32,20 1-32,-20-27 32,0 1 0,-20-4 64,0-22 576,-1-28 129,-17 0 288,17 0-192,-19 0-641,-19-28-352,19 3-256,1-28-737,-1 1-737,20-28-1761,1 1-6695</inkml:trace>
  <inkml:trace contextRef="#ctx0" brushRef="#br0" timeOffset="19709.128">10321 13281 7366,'-39'106'5221,"19"-53"-4996,0 27 543,20-28 1474,0 28-928,20-27-962,0 1-288,19-2 0,-19 1-288,20-26-737,-20-2-769,19-25-864,-19 0-3812</inkml:trace>
  <inkml:trace contextRef="#ctx0" brushRef="#br0" timeOffset="19875.1368">10580 13520 10570,'-21'52'3811,"21"1"-3715,0 1 96,0-28 673,0 28-512,21-29-642,-21 2-768,20-27 32,0 26-1345,-20-26-5926</inkml:trace>
  <inkml:trace contextRef="#ctx0" brushRef="#br0" timeOffset="20018.1457">10600 13413 15118,'-20'-26'96,"20"26"-352,0 0 320,0 0-609,20 0-3234,-20 0-6918</inkml:trace>
  <inkml:trace contextRef="#ctx0" brushRef="#br0" timeOffset="20213.1568">10699 13307 12716,'20'53'224,"-1"-26"865,1-1 1761,0 28-671,0-1-1571,0-1-384,-1 28-160,1-27-32,-20 1-320,0-2-833,0-26-769,-20 28-384,1-29-1185,-1-25-6246</inkml:trace>
  <inkml:trace contextRef="#ctx0" brushRef="#br0" timeOffset="20711.1851">10917 13333 12299,'0'-26'320,"0"26"-512,19 0 1153,1 26 609,0 1-545,1 26-32,-1 1-161,18 51-191,3-25-64,-21 27-353,-1-29-96,1 28-32,0 0-160,-20-27-160,0 2 128,-20-2 32,0-26-161,1-1 193,-1-25-32,0 0-96,-1-1-481,1-26-1184,20 0-2627</inkml:trace>
  <inkml:trace contextRef="#ctx0" brushRef="#br0" timeOffset="21094.2056">11254 13228 13580,'40'-27'705,"-40"1"-801,20 26 1473,1 0 737,-3 0-1281,2 0-481,0 0-256,1 26-31,-1 1-130,-2 0 65,-18 25-96,0-26 96,0 28 96,-18-1-96,-2-26 129,20-2 31,-21 3 224,21-28 0,0 0-159,0 0 31,21 25 32,-1-25-128,-2 0 33,43 0-514,-22-25-191,-19 25-962,20 0-1793,-20 25-2338</inkml:trace>
  <inkml:trace contextRef="#ctx0" brushRef="#br0" timeOffset="23385.3381">3115 16089 10762,'0'0'1377,"0"0"-704,0 0 1409,0 0-97,0 0-831,0 0-386,20 0-127,0 0-161,0 0-287,19 0-225,1 0-321,-20 0-1344,19 0-1699,1 0-3618</inkml:trace>
  <inkml:trace contextRef="#ctx0" brushRef="#br0" timeOffset="23534.3468">3214 16221 13580,'-39'80'673,"39"-53"-609,0-2 1826,20-25-193,19 0-1056,1 0-737,19 0-1474,-18-25-1184,17 25-5286</inkml:trace>
  <inkml:trace contextRef="#ctx0" brushRef="#br0" timeOffset="23961.3711">4267 15400 10922,'0'-27'1377,"0"1"-1249,0 26 673,0 26 1121,0 1-897,-21-2-865,21 30-96,0-28-64,0 26 0,0 26-416,0-26-353,21-1 0,-21 1-672,20 1-929,0-2-2627</inkml:trace>
  <inkml:trace contextRef="#ctx0" brushRef="#br0" timeOffset="24171.3833">4088 16009 10698,'-79'26'3075,"59"2"-3075,0-28 672,20 0 994,20 0-289,0-28-961,19 28-191,21 0 31,19-26 32,21 26-128,-1-26-128,20 26 0,-19-26-64,-1 26-416,-20 0-385,0 0-384,-39 26-1057,-1-26-2467</inkml:trace>
  <inkml:trace contextRef="#ctx0" brushRef="#br0" timeOffset="24517.4029">4068 16353 11627,'-20'54'1729,"0"-54"-1953,20 0 704,20 26 385,0-26-128,0 0-641,19 27-32,1-27-64,1 27-32,-23-2 32,2 30-96,1-30 256,-21 28-32,-21 1 257,1-2 672,2 1-321,-23-26-159,21-1-161,20 1-256,-20 0-64,20-1-96,20-26-928,20 0-482,-1-26-1056,2 26-1538,-1-27-5797</inkml:trace>
  <inkml:trace contextRef="#ctx0" brushRef="#br0" timeOffset="24964.4286">4485 16539 10409,'0'0'2307,"0"28"-2275,-20-3 608,20 2 962,0 25-705,0 2-801,20 0 64,-20-29-64,0 28-32,0-26 32,0-27 64,20 27 96,-20-27-31,0-27-193,0 0 0,19 1 0,-19-1-96,20-26 0,-20 1-129,20 24 129,-20-24 0,20 25 64,1 27-32,-1 0 32,-2 27-64,-18-27 0,0 26 64,20 0-32,-20 28 0,0-54 64,0 26 64,21-26 96,-21 0-96,20 0-63,0 0-33,-20-26 0,18 0 0,3-2 160,-21 28 192,20 0-96,0 0 97,-20 0 31,20 28 0,-1-2-224,1 0-31,0 2-129,-20-3 96,20 2-481,-20-1-896,20 1-1409,-20-27-4421</inkml:trace>
  <inkml:trace contextRef="#ctx0" brushRef="#br0" timeOffset="25591.4634">6053 15692 12491,'40'-53'609,"-20"26"384,-20 0 512,0 27-1056,-20 0-417,0 0-32,-19 0-96,-1 27 160,-19 0-64,18-27 0,-18 26 0,19 1 0,0-2 0,-19 29 0,39-28-96,0 1 0,1 0 63,19-2 130,19 2 95,1-27-96,20 0 32,19 28 64,-19-28-128,-1 26-128,1-26-64,-19 26 128,-21 0 96,0 0 96,-21 2 0,1-2 289,0 1-1,1 0-127,-1-2-65,0 2-160,0-27 64,20 26 225,0 1-129,40 0-64,-20-1-160,19-26 64,22 27-64,-23-27-224,3 0-929,-2 25-1537,1-25-2563</inkml:trace>
  <inkml:trace contextRef="#ctx0" brushRef="#br0" timeOffset="26875.5378">5795 16804 12716,'-20'27'256,"20"-1"-288,-20 1 704,20 0 289,0-1-480,-19 26-385,19 2-96,0-28 0,0 28-128,0-2-481,0-24-800,0-28-2307</inkml:trace>
  <inkml:trace contextRef="#ctx0" brushRef="#br0" timeOffset="27041.5474">5775 16699 14285,'-20'0'1345,"20"0"-1793,0 0 448,0 0 64,20 0-192,-20 0-1378,20 26-1793,0-26-5861</inkml:trace>
  <inkml:trace contextRef="#ctx0" brushRef="#br0" timeOffset="27206.5568">5874 16779 7943,'0'25'4676,"0"2"-4676,20-27 353,1 0 864,-1 0-929,-2 0-896,2 0-2083,21 0-5989</inkml:trace>
  <inkml:trace contextRef="#ctx0" brushRef="#br0" timeOffset="27337.5642">5915 16964 13132,'-21'52'-32,"42"-25"128,-1-27 1185,-2 26-384,2-26-865,21 0-1569,-2 0-3652</inkml:trace>
  <inkml:trace contextRef="#ctx0" brushRef="#br0" timeOffset="27511.5734">6291 16911 15150,'0'26'288,"0"-26"-320,0 27 1089,0-2-256,0 2-801,0 0-641,0-1-672,0 1-673,0 0-1665,0 25-6021</inkml:trace>
  <inkml:trace contextRef="#ctx0" brushRef="#br0" timeOffset="28289.6188">5696 15267 5124,'0'26'4837,"0"-26"-4965,20 28 128,-20-28 160,20 26 0,-20-26-64,0 26 0,0-26 289,0 27 127,0-27-288,0 25 225,0-25 223,0 0-575,0 0 63,0-25 352,0-2-320,0-25-160,19 24-64,-19-24 96,20 26 0,0-1-32,0 27 129,-20 0 63,20 0-128,-20 27 64,0-1-96,19-26-64,-19 26 32,0-26 0,0 0 0,0 26 128,0-26 33,20 0-129,-20 0-32,20-26-96,1 0-161,-1 26 33,-2-26 160,23 26 32,-41 0 0,20 0 192,0 0 385,-20 26 352,0 0-545,0 0-160,0 2-96,0-2-128,19 0-448,-19 1-2018,20-2-5190</inkml:trace>
  <inkml:trace contextRef="#ctx0" brushRef="#br0" timeOffset="28751.6451">6749 15267 11530,'-41'0'64,"41"26"-224,-20 2 256,0-2 417,20 27-97,-19 0 321,-1 26 160,0 28 160,0 25-96,0-27-257,1 28-287,19 1-289,0-2-128,19-54-481,1 29-511,0-55-322,20 28-1216,-21-53-4549</inkml:trace>
  <inkml:trace contextRef="#ctx0" brushRef="#br0" timeOffset="29537.6889">7225 15797 12043,'20'-53'865,"-20"26"-673,-20 2 1249,-1-2-1217,1 27-256,2 0-32,-23 0 32,1 27-64,1 25 192,19 1 65,0 26-33,0 2-64,20-3 0,0 3 32,0-2 128,40-26 0,0 0-64,-1-1 225,40-25 255,-18-27-63,18 0-289,-20-27-128,1 2-64,-21-28 97,1-1-161,-40-24 0,0 24 32,0-26-192,-40 28-257,1-2 129,-1 2 0,-19-2 96,-2 54 64,23 0 64,-3 0 128,3 27-32,18 0 96,20 25 64,0 2-64,0-2-64,38 2 32,-18-28-96,41 28-96,-22-29-320,21 2-1185,-21-27-1346,1 0-6054</inkml:trace>
  <inkml:trace contextRef="#ctx0" brushRef="#br0" timeOffset="29783.7026">7780 16195 10954,'-19'53'1057,"19"-26"-417,0-1 1250,-20 1-320,20-2-994,0 2-544,0 0 0,0-1-192,20 1-288,-20-27-513,0 27-865,19-2-3555</inkml:trace>
  <inkml:trace contextRef="#ctx0" brushRef="#br0" timeOffset="30150.7236">8118 15903 14701,'-39'-52'545,"19"52"-737,20 0 896,-20 0 289,20 25-576,20 2-257,0 27-128,-2-2-32,23 2-192,-21-1-161,19-1-255,21 1-193,-21-26-512,1 26-1314,-20-26-4163</inkml:trace>
  <inkml:trace contextRef="#ctx0" brushRef="#br0" timeOffset="30359.7371">8296 15903 11627,'0'0'512,"-19"0"-448,19 0 1634,-20 28 31,-20-2-1088,20 26-513,-19-26 64,-1 28 0,19 0-288,3-29-224,-2 2-1121,20 26-1186,0-26-3363</inkml:trace>
  <inkml:trace contextRef="#ctx0" brushRef="#br0" timeOffset="30619.7504">8535 15425 10345,'0'-25'3716,"-21"25"-4004,21 0 384,-20 0 1377,2 0-480,-2 53-416,20-26-353,-21 25-64,21 1-128,0 27-96,21-28-801,-1 2-320,-2-1-192,23-26-513,-21-2-2274</inkml:trace>
  <inkml:trace contextRef="#ctx0" brushRef="#br0" timeOffset="30756.7589">8674 15665 11146,'0'-53'1249,"0"53"-1345,-20 0 1025,20 0 0,0 27-705,0-1-320,0 1-801,0 25-1345,20-25-3139</inkml:trace>
  <inkml:trace contextRef="#ctx0" brushRef="#br0" timeOffset="30892.7674">8773 15665 12203,'-40'-80'897,"20"55"-385,1-3 449,-1 28-865,20-25-2081,0 25-4390</inkml:trace>
  <inkml:trace contextRef="#ctx0" brushRef="#br0" timeOffset="31124.7809">8832 15400 13965,'-38'-27'128,"38"27"-705,0-26 2019,0 26-481,0 0-545,18 26 289,2 1 127,21-2 97,-21 30-672,19-3-257,-19 1 64,0 27-32,0-28-96,-20 2-353,0-28-992,0 28-1186,-20-29-3843</inkml:trace>
  <inkml:trace contextRef="#ctx0" brushRef="#br0" timeOffset="31478.7991">9190 16009 17840,'-20'0'1186,"0"0"-1539,20 0 257,0 0 288,0 0-128,20 0-480,0 0-641,19 26 288,22-26-384,-2 0-1505,-1 0-4837</inkml:trace>
  <inkml:trace contextRef="#ctx0" brushRef="#br0" timeOffset="31924.8266">9786 15824 15054,'-20'0'-96,"20"27"0,-21-2 192,1 30-96,20-3-96,0 0-353,0 2 65,20 0 320,1-2 32,-1 1 32,19-26 32,1-1 96,-20-26-64,0 0 32,-1 0 0,1-53 0,0 26 32,-20 1-32,0-26-64,0 25 32,0 27-96,0-27-224,0 27 256,0 0-96,20 27 160,-20 25-32,20 1 64,-1 27 0,-19-28 129,20 28 95,-20-1 64,-20-24 129,20 23 288,-39-24 127,-1-2 161,1 1-544,-1-26-321,-19-1-192,19-26-128,-1 0-384,-18-26-257,39-1-897,-19 2-768,19-29-1858</inkml:trace>
  <inkml:trace contextRef="#ctx0" brushRef="#br0" timeOffset="32170.8404">10221 15425 14125,'-38'28'160,"17"26"320,1-1 1634,20-1-736,-20 1-1090,20-1-160,0 2-352,20 26-128,-20-28-321,41-24-768,-21-2-385,19 0-2306,-19 0-5221</inkml:trace>
  <inkml:trace contextRef="#ctx0" brushRef="#br0" timeOffset="32321.8489">10381 15744 12908,'20'0'96,"-20"27"0,0-1 512,0 1-383,0 0-1026,0-2-1601,0 2-865,20-27-4036</inkml:trace>
  <inkml:trace contextRef="#ctx0" brushRef="#br0" timeOffset="32466.8577">10480 15665 12427,'-40'0'801,"40"-26"-2050,0 26 0,0 0-609</inkml:trace>
  <inkml:trace contextRef="#ctx0" brushRef="#br0" timeOffset="32667.8689">10559 15507 11659,'0'0'64,"0"25"608,21-25 1378,-1 28-384,0 24-833,-2-25-257,3-1-31,-1 26-257,0 2-192,0-28 0,-20 28-320,0-2-609,0-24-672,0 24-321,-20-26-1761</inkml:trace>
  <inkml:trace contextRef="#ctx0" brushRef="#br0" timeOffset="33005.8886">10758 15400 11627,'-20'-27'128,"20"27"-32,0 0 1569,20 27-31,-20-2-929,20 30-385,0-3 96,0 1 289,-1 27-161,1-1-351,0 1-1,0-1-128,-20 1 0,20 26-32,-20-27-96,0 1-321,0 0-31,0-28 192,0 1-289,0 26 353,-20-24-192,20-30-865,-20 28-1025,0-27-8553</inkml:trace>
  <inkml:trace contextRef="#ctx0" brushRef="#br0" timeOffset="33763.9308">10936 15347 12844,'-19'-54'864,"-1"28"-703,20 26 1088,20 0 448,-1-26-992,1 26-385,21 0-191,-21 26-450,18 0 609,3 2-320,-21-2 64,-1 0-352,-19 1 608,0-2-256,20 3 65,-20-28 95,-20 27-64,1-27 192,-1 27 65,20-27-65,-20 0-160,20 25-64,0-25 0,20 28 0,0-28-128,19 25-128,21-25-609,-1 27-736,2-27-1282,-23 0-6822</inkml:trace>
  <inkml:trace contextRef="#ctx0" brushRef="#br0" timeOffset="34132.953">11612 16009 15406,'0'0'128,"0"0"-96,0 0 1698,0 0-833,20 0-577,-1 0-160,1 0-192,20 26-320,-1 2-833,1-28-1634,-20 26-4100</inkml:trace>
  <inkml:trace contextRef="#ctx0" brushRef="#br0" timeOffset="34270.9593">11711 16195 15182,'-40'53'384,"40"-26"-288,0-1 1410,20-26-385,0 27-929,19-27-672,1 25-2083,19-25-3330</inkml:trace>
  <inkml:trace contextRef="#ctx0" brushRef="#br0" timeOffset="34942.9968">12564 15347 9577,'0'-26'480,"0"-2"97,-19 28 1184,19 0-191,-20 0-770,20 54-447,-20-1 448,20 0-225,0 1-288,0-1-256,0-1-64,0 28-256,0-1-417,20 1-191,-20 0-386,20-28-800,-20 0-3907</inkml:trace>
  <inkml:trace contextRef="#ctx0" brushRef="#br0" timeOffset="35138.0092">12327 16116 8872,'-41'27'5893,"41"-27"-6181,0 0 384,0 0 1153,41 0 1,-2 0-866,21 0-256,-1 0 128,40-27-256,-20 27-96,20 27-320,-18-27-1186,-22 0-1376,-19 0-5767</inkml:trace>
  <inkml:trace contextRef="#ctx0" brushRef="#br0" timeOffset="35440.0265">12406 16407 13004,'-40'26'1185,"40"1"-1153,0-27 512,0 27 674,20-27-418,0 25-704,0 2-96,19 1-128,1-28-32,-20 25 0,0 2 128,-20-1 32,0 28 160,0-28 417,-20 28 320,-20-29-161,20 2-255,1 26-385,-1-26-96,0-1 0,20-26-577,20 27-928,0-27-1218,19 0-3010</inkml:trace>
  <inkml:trace contextRef="#ctx0" brushRef="#br0" timeOffset="35895.0532">12783 16592 13708,'-21'27'961,"3"-27"-1281,18 26 352,0 0 929,-20 2-192,20 24-673,0-24-192,0 24 64,0-26-64,0-26-161,20 27 97,-20-27 128,0 0 32,18 0 0,-18-27 32,0 1 0,21-1 0,-21 2-32,20-3-32,-20 2-32,20 26-32,-20-26 64,20 26 64,-20 26-32,0 0 32,20 2-32,-20-3 0,0 2-32,0-1 32,0-26 32,19 0 0,-19 0 32,0 0 0,20 0-32,-20-26 0,20 26-64,-20-27 32,20 2 32,0 25 225,-20 0 191,19 0 225,1 0-161,-20 25 33,20 2-353,-20-1-224,0 28 0,0-28-865,20 1-1217,-20-2-993,0 2-6951</inkml:trace>
  <inkml:trace contextRef="#ctx0" brushRef="#br0" timeOffset="36349.0792">13637 15507 11947,'-20'-27'0,"20"0"64,0 27 320,-21 0 705,1 0-256,2 27-160,-2 0 31,-1 51 289,1-24 128,0 51-320,-19 2-352,19 25-161,-20 1-192,21-28 32,-1 27-96,0-25-160,20 0-32,0-3-513,20-24-512,0-27-897,-1 0-576,1-26-4389</inkml:trace>
  <inkml:trace contextRef="#ctx0" brushRef="#br0" timeOffset="36739.1008">13835 16168 14125,'20'-25'448,"-20"25"-1216,0 0 511,-20 0 578,0 25-129,0 28-288,1 1 96,-1-1 64,0-1 0,20 28-32,0-28 0,0 3 32,20-3 32,0-26 64,19 0 417,1-26-97,-1 0-127,1 0 255,1-26 129,-23-27-33,3 28 33,-1-30-384,-20 3-225,-20 25-32,-1-26-96,3 26-192,-23 2-545,1 25-576,22-27-1026,-23 27-1985</inkml:trace>
  <inkml:trace contextRef="#ctx0" brushRef="#br0" timeOffset="37042.1192">14173 15876 15566,'-20'-25'737,"-20"-2"-801,40 0 1249,0 1 577,0 26-1154,40-27-416,-1 27-256,1 0 128,-20 27-96,19-1-32,-19 1-32,0 25-32,-20 3 96,-20-29-32,0 26 128,20 2 32,-19-28-64,-1 1 0,20 0 0,-20-27 32,40 25-96,-20-25 64,20 0-800,19 0-1378,-19 27-1634,21-27-7527</inkml:trace>
  <inkml:trace contextRef="#ctx0" brushRef="#br0" timeOffset="37259.1305">14629 16328 13773,'0'25'1409,"0"-25"-1633,20 0 1313,-20 0 993,40 27-1346,-21-27-543,21 27-161,19-27-161,-18 0-992,-1 0-1217,-21 0-1858,1 0-7109</inkml:trace>
  <inkml:trace contextRef="#ctx0" brushRef="#br0" timeOffset="37431.1408">14789 16195 11370,'18'0'737,"-18"26"-417,0 1 2083,20 26 319,-20-1-1665,0 2-769,0-1-256,0-1-32,0 3-640,0-3-1666,0-26-1954</inkml:trace>
  <inkml:trace contextRef="#ctx0" brushRef="#br0" timeOffset="37951.1683">15364 16195 11915,'20'-27'288,"-20"27"-704,-20 0 672,20 0 993,-20 27-736,-19-1-289,19 28-64,-21-1 32,21 26-128,0-26 128,20-1-160,0 3 32,20-3 33,0-26 191,21 0 320,-2-26 33,1 0 320,0-26 96,-1 0-192,1-26 32,-40 24-257,20-24-255,-20-2-225,-20 28 0,0-28-288,0 29-353,-19-2-352,19 1-1377,-20 26-1761,20 0-8265</inkml:trace>
  <inkml:trace contextRef="#ctx0" brushRef="#br0" timeOffset="38262.1892">15682 15851 14958,'-20'-27'576,"-1"0"-576,21 1 2050,0 26-737,21-27-992,-1 27-289,18 0-96,-17 27 32,-1-1 0,0 1 0,0 25-32,-20-25-1,0 27 226,0-28-97,-20 0 0,0 0 64,0 2 32,-1-28 32,3 26-128,18-26 32,18 0-96,-18 0-288,21 0-801,19 0-705,-20 0-1152,19 0-3172</inkml:trace>
  <inkml:trace contextRef="#ctx0" brushRef="#br0" timeOffset="38500.1992">16018 16328 10153,'-18'0'6310,"18"0"-6630,0 0 448,0 25 1441,18-25-1024,22 0-417,1 0-192,18 27-160,-19-27-673,19 0-1089,-39 0-1313,20 0-3652</inkml:trace>
  <inkml:trace contextRef="#ctx0" brushRef="#br0" timeOffset="38679.2128">16218 16143 10057,'-20'52'577,"20"1"351,0 0 1955,0-26-833,0 52-1057,0-26-609,0-1-255,0-25-97,20 26-897,-20 0-1954,0-27-5989</inkml:trace>
  <inkml:trace contextRef="#ctx0" brushRef="#br0" timeOffset="39148.2373">16615 16301 4228,'19'-26'9897,"-19"-1"-10346,0 27 97,-19 0 1153,19 27-385,-20-1-416,0 26 0,0 2 96,20-1-64,-21-1-128,21 3-32,21-30 64,-1 2 96,20-1 32,-21-26-32,21 0 257,0 0 255,-21-26 97,21-26 352,-40 24 64,20-24-545,-20-2-320,-20 28-224,0-28 0,-19 29-993,19-2-993,-20 27-1313,20-26-6118</inkml:trace>
  <inkml:trace contextRef="#ctx0" brushRef="#br0" timeOffset="39437.2546">16852 15931 13548,'-59'-55'1442,"59"30"-1218,0 25 1441,0 0-447,0 0-1026,20 25-192,19-25 0,-19 27-160,21-27 64,-21 28-129,-2-2-31,-18 26 384,0-26-64,0 2 161,-18-28-65,-2 26 96,20-26-288,-20 27 64,20-27-288,20 0-897,-20 0-1346,20 0-1633</inkml:trace>
  <inkml:trace contextRef="#ctx0" brushRef="#br0" timeOffset="39711.2705">17012 15532 12523,'-20'-25'-32,"20"25"64,20 0 1890,0 0-673,19 25-768,1 28 31,-1 1 65,21 24 160,-21 2-193,22 26 65,-23 0-33,-18 1-127,21-2-289,-41-25 32,0 26-128,0-26-192,0 0-353,-20-2-319,-1-24-1218,1-2-993,-18 1-3812</inkml:trace>
  <inkml:trace contextRef="#ctx0" brushRef="#br0" timeOffset="40194.2973">17786 16063 13869,'-21'-28'2818,"1"28"-2754,20 0 449,0 0 1345,0 0-545,20 0-897,1 0-352,19 0 64,-1 28-160,21-28-640,-21 0-1506,1 26-1890,0-26-8104</inkml:trace>
  <inkml:trace contextRef="#ctx0" brushRef="#br0" timeOffset="40338.3078">17846 16195 13324,'-60'53'481,"60"-26"-225,20-1 2050,0-26-448,19 27-1250,21-27-480,-1 0-128,1 0-704,-1-27-1570,0 27-2691</inkml:trace>
  <inkml:trace contextRef="#ctx0" brushRef="#br0" timeOffset="41002.3459">16893 16195 10762,'0'0'961,"0"0"544,0 0 1122,0 0-1090,20 0-704,-20 0-289,20 0 97,-20 0-257,18 0 321,3 0-321,-1 0-224,0 0-128,0 0 0,-1 0-128,1 0-352,0 0-1186,0 0-2145,-20 0-5510</inkml:trace>
  <inkml:trace contextRef="#ctx0" brushRef="#br0" timeOffset="41889.3966">18699 16116 1793,'20'-27'7271,"0"1"-6278,-20 26 1217,0-28 192,0 28-1024,0 0-866,0 0-192,-20 0 65,0 0-33,0 28-96,1-28-192,-1 53-64,-21-26 65,21 25-65,20 1-65,-20 27 65,20-28-192,0 1-64,20 1-64,21-2 192,-1-24 96,-1-3 96,21-25 32,-1 0 0,-19 0 192,-1-53 289,1 26 63,-19-25 33,-3-1-225,-18-1 33,-18 2-161,-3-1-160,-19 26-224,1-26 64,-1 28-288,0-2-1153,1 27-1058,-1 0-1248,20 0-7880</inkml:trace>
  <inkml:trace contextRef="#ctx0" brushRef="#br0" timeOffset="42271.4185">18937 15717 12619,'0'-78'321,"0"78"319,21-27 2051,-3 27-1122,22 0-992,1 0 32,-2 0-289,21 27-288,-21-1-32,1 1-96,-1-2-64,-19 2-97,-20 0 65,-20-27 64,1 53 160,-21-26-32,20-2 0,-19 2 128,19 1-96,0-28 96,0 26-64,20-26 33,20 26-97,0-26-65,0 0-447,19 26 32,1-26-610,-1 0-127,1 26-672,-20-26-2371</inkml:trace>
  <inkml:trace contextRef="#ctx0" brushRef="#br1" timeOffset="50303.878">5139 8246 5829,'-18'-26'4132,"-2"26"-3331,20 0-289,-21-27 129,1 27-129,0 0-191,-19 0-257,-21 0-96,21 27-32,-40-1 32,19 1 64,-19 26 384,20 1-352,-2 24 0,21 1 0,1 28 0,19-2-64,0 27-32,40-25 0,0-27 0,39 0 32,22-2-64,-22-24 96,40-28-64,0 0 128,0-26 96,0 0 385,1-26 128,-1-27-129,0 0 33,-38 1-193,-2-28-128,-19 0-192,-22-27 257,-18 2-353,-18 25 96,-2-26 96,-41 1-256,2 25-32,-20 27-289,-1-1-736,1 29-384,20-2-1025,18 27-5542</inkml:trace>
  <inkml:trace contextRef="#ctx0" brushRef="#br1" timeOffset="51047.9205">7403 5888 1153,'-20'-52'7431,"1"52"-6951,-1-27 257,0 27-33,-21-25-159,3 25-161,-3 0-384,-17 25 0,-3 28 0,2 1 193,19 24-33,1 29-64,-1-2 128,40 1-224,0 27 96,20-26 0,19-3 32,21-24-32,-1 0-32,22-27-64,18-1-32,0-25 225,0-27 383,1 0-31,-21-27-129,20-25 0,-40-1 225,1-27-64,-40 0-129,-1 2-32,-38-28 1,-1-1-385,-40 2-192,1 25 64,-20 1-129,-20 26 1,18-1-96,2 54-929,0 0-1698,20 0-8616</inkml:trace>
  <inkml:trace contextRef="#ctx0" brushRef="#br1" timeOffset="51796.9628">9766 3610 5733,'0'-54'1505,"-21"28"737,1 0-800,2 26-802,-2-27-159,-21 27-321,2 0-96,-21 27 64,-19 25 417,18 2-33,3 25-288,-1 1-31,18 25-1,1-25-64,40 26-64,0 0-64,40 0 32,1-28-32,38 2 32,20-26-32,0-1 64,0-28 0,21-25 128,-21 0 225,0-52 63,0 26 97,-20-54 320,-20 26-161,-18-24-287,-41-2-161,0-26-32,-20 28-352,-39-29 0,-20 27-64,-2 1-481,-37-1 129,19 54-417,0 0-833,18 52-2690</inkml:trace>
  <inkml:trace contextRef="#ctx0" brushRef="#br1" timeOffset="59020.3765">6113 8988 1665,'0'-26'6983,"0"26"-6759,0-28 384,0 28 962,0-25-161,0 25-768,0 0-193,0 0-352,20 0-128,-20 25 289,19 3 319,1 23 65,-20 30-97,20 25-223,-20 0-97,-20 26-96,20 0-32,0-25-64,-20-28 32,20 1 0,0-27 32,0-26 0,20-27 129,-20 0 191,0 0 321,20-27-513,-20-26-288,20-27-32,0 28-257,1-2-159,-3 1-225,2 26 289,21 2 288,-21-2 160,-2 27 64,3 27 224,-1-2 192,0 2 129,0 26-289,-1-26-31,-19 26-161,0 1-128,20-2-449,-20-26-768,20 28-480,-20-28-1026,20 0-2882</inkml:trace>
  <inkml:trace contextRef="#ctx0" brushRef="#br1" timeOffset="59453.4012">6708 9677 11851,'0'-53'1153,"0"53"-1249,0-27 929,0 27 864,0 0-1216,-20 0-642,20 0 33,-20 53 160,1-26 161,19 26-129,0 26 64,0-26-192,0 1 128,19-2-32,1 2 0,20-28-32,-1 27 96,2-53 0,-1 0 0,-1 0-64,1 0 0,-1-27-32,-19-25 64,0 24 32,-20-24-32,0-1-64,-20 0-192,0 26 32,-19 2 32,-1-3 224,-19 2 32,18 26-32,3 0-32,-3 26-32,21 2-32,0-3-32,20 2 64,20-1 0,0 1 96,0 0 65,19-1-257,2-26-449,17 0-448,-17 0-576,-21 0-1955,19-26-4003</inkml:trace>
  <inkml:trace contextRef="#ctx0" brushRef="#br1" timeOffset="59720.4165">7204 8934 15214,'0'0'-256,"-20"0"63,2 28 962,18 23 576,-20 4-832,-1 25-161,21-2 289,-20 2 32,20 26-385,0-28-160,20 2-32,1-26-32,-1-1-192,18 0-288,3 1-97,-3-54-416,-17 25-416,19-25-673,-1-25-1794,-19-3-5797</inkml:trace>
  <inkml:trace contextRef="#ctx0" brushRef="#br1" timeOffset="63737.6463">8773 8881 10922,'21'-27'384,"-21"27"-288,0 0 801,0 0-160,0 0-737,0 27 224,18 1 192,-18 25 129,40-27 256,-19 54-1,-1-27-223,19 26-64,-19 27-33,-20 0-320,20 0-64,-20 0 0,0-26 64,-20 25-128,20-52 1,-20 27-1,-1-28-417,3-24-896,-2 24-1185,-21-25-3972</inkml:trace>
  <inkml:trace contextRef="#ctx0" brushRef="#br1" timeOffset="65187.7273">9389 9545 12171,'0'0'833,"0"-27"-129,0 27 1314,0 0-224,0 0-1121,18 0-321,3 0-96,19 0-96,0 0-63,-21 0-226,21 0-799,-20 27-1186,0-27-1666,-20 0-8263</inkml:trace>
  <inkml:trace contextRef="#ctx0" brushRef="#br1" timeOffset="65331.7361">9428 9756 13004,'0'53'801,"20"-53"-545,20 0 1025,-1 27 289,1-27-930,0-27-672,-1 27-1025,-19 0-1890,1-25-6213</inkml:trace>
  <inkml:trace contextRef="#ctx0" brushRef="#br1" timeOffset="66009.7761">10023 9518 6950,'0'-28'1538,"0"28"415,0 0-287,0 0-577,-19 28-320,19-1 64,0-2 224,0 29-673,0-28-64,0 28-384,19-2 192,1 1-160,0 0-128,21-26 96,-23 0 0,43-27 128,-23 0-64,3 0 32,-21-27 64,19 0-96,-19 1 96,0-1 0,-20 2-32,0-29-64,0 28-32,0 26-32,-20-27 0,20 27-160,0 27 32,0-1 128,0 28 64,0 24 0,0-24-32,20 24-64,-20 2 160,0-28-128,0 28 128,0-26-128,0-28 160,-20 26 224,0-23 449,1-4-97,-21-25-31,-1 0-385,3 0-32,-3 0-256,21-25-224,-19-4-513,19-23-992,0 26-1731,0-28-5924</inkml:trace>
  <inkml:trace contextRef="#ctx0" brushRef="#br1" timeOffset="66349.7957">10600 9121 10826,'0'0'576,"-20"27"417,20-2 1377,-21 28-544,21-26-1121,-20 26-289,20-1-224,0 2-63,0-28-129,0 26 0,20-24-225,1-1-415,-1-2-481,0-25-737,19 0-1281,-19 0-5958</inkml:trace>
  <inkml:trace contextRef="#ctx0" brushRef="#br1" timeOffset="66520.8055">10758 9332 12299,'0'53'128,"0"-26"353,0 26 832,0-28-1089,0-25-352,0 28-416,20-1-578,0-2-1856</inkml:trace>
  <inkml:trace contextRef="#ctx0" brushRef="#br1" timeOffset="66665.8121">10818 9148 14189,'-20'-27'801,"20"27"-929,0 0 288,0 0 128,0 0-800,0 0-1570,20 0-4068</inkml:trace>
  <inkml:trace contextRef="#ctx0" brushRef="#br1" timeOffset="66889.8264">10936 9068 12043,'40'26'256,"-19"1"1570,-1 0 736,-2-2-448,23 28-1377,-21 1-192,19-2-33,-19 1-352,-20 27 128,0 0-352,0-1-704,-39-26 191,19 26-1345,-21-26-960,3 27-1282,-23-53-4453</inkml:trace>
  <inkml:trace contextRef="#ctx0" brushRef="#br1" timeOffset="69364.9663">7880 10338 14701,'0'0'129,"0"0"447,0 0 1506,0 0-1153,0 0-961,19 0 576,1 29 33,20-4-257,-1 3-128,2 24-384,-1-25 384,-1-1-320,1 1-704,-1 0 223,-19-27-768,0 0-737,0 0-1185,-20 0-5350</inkml:trace>
  <inkml:trace contextRef="#ctx0" brushRef="#br1" timeOffset="69565.9797">8178 10233 15630,'-40'27'-96,"20"-1"192,-19 1 1602,19 27-705,-21-1-737,3-1-320,-3 1 128,21 1-160,0-29-352,20 28-962,0-26-480,0-27-832,20 0-2851</inkml:trace>
  <inkml:trace contextRef="#ctx0" brushRef="#br1" timeOffset="69934.0007">8296 9756 9160,'20'-26'897,"-20"26"-481,-20 0 1730,20 0-864,0 0-642,-19 26-127,19-26 352,-20 53 288,0-26-192,0 26-129,20 0-383,-20-1-257,20 2-64,0-1 32,20-28-128,0 3-96,0 24 32,0-52-640,-1 27-642,1 0-511,20-27-1058,-20 0-5477</inkml:trace>
  <inkml:trace contextRef="#ctx0" brushRef="#br1" timeOffset="70115.0099">8456 9968 10570,'0'0'1729,"0"26"-1665,0-26 1602,0 28-97,0-2-1248,0 27-353,20-28-321,-20 3-832,18-1-705,-18-2-1377,0 2-5061</inkml:trace>
  <inkml:trace contextRef="#ctx0" brushRef="#br1" timeOffset="70258.0191">8494 9862 13004,'0'-26'1249,"0"26"-1729,0 0 191,0 0-1024,0 0-2691</inkml:trace>
  <inkml:trace contextRef="#ctx0" brushRef="#br1" timeOffset="70503.0331">8535 9650 9993,'0'-26'1409,"20"26"-1281,-20 0 1890,20 0-512,-1 26-289,1 1-256,20 26-257,-20 1-95,0-2 384,-1 1-577,1 26-95,0-25-321,0 25 96,-20-26-192,21 26-289,-21-52-832,-21 26-352,1 1-898,0-29-3811</inkml:trace>
  <inkml:trace contextRef="#ctx0" brushRef="#br1" timeOffset="75521.3203">7204 14897 448,'0'0'1569,"0"0"-672,0 0-608,0 0-1218</inkml:trace>
  <inkml:trace contextRef="#ctx0" brushRef="#br0" timeOffset="88107.0399">20723 15108 11979,'0'-25'1217,"0"25"-448,0 0 512,21 0-64,19-27-416,19 27-449,20 0-32,20-27-127,-18 27-193,-2-26 0,0 26-96,-20 0-449,-19 0-832,0 0-769,-21 0-1986,-19 0-5700</inkml:trace>
  <inkml:trace contextRef="#ctx0" brushRef="#br0" timeOffset="88351.0541">21181 15029 9577,'-61'54'576,"43"-29"-416,18 28 161,0 1 63,18-2-256,23 28-32,-21-54-32,0 26 0,-1-24-32,1-1 0,0 0 0,-20 26 225,20-28 736,-20-25 384,-20 27-96,0 0-192,-19-27-288,-1 0-417,-19 0-320,-2 0-96,2 0 0,-1 0-320,21 0-673,-1 0-833,20-27-1313,20 27-3139</inkml:trace>
  <inkml:trace contextRef="#ctx0" brushRef="#br0" timeOffset="88640.0707">21697 15029 12619,'0'-53'193,"0"26"-193,0 27 736,0 0 385,0 0-672,0 0-321,-20 54 192,20-1 417,-20 26-32,0 1-257,-1-2-32,21-24-223,0 24-65,0-50-32,0 26 0,21-29-64,-21 28-128,20 1-737,0-28-544,0 26-545,-1-25-1345,1 0-5285</inkml:trace>
  <inkml:trace contextRef="#ctx0" brushRef="#br0" timeOffset="88843.0806">21995 15293 10345,'0'54'2563,"0"-28"-2403,0 1 897,0-2 801,-20 3-641,20-1-897,0 25-192,20-24-64,-20-3-64,20 29-320,-20-28-1089,18 1-705,3-2-1282,-21-25-5604</inkml:trace>
  <inkml:trace contextRef="#ctx0" brushRef="#br0" timeOffset="89102.0959">22213 14976 11691,'19'27'160,"1"-1"-160,0 1 1281,0 0-320,19 25-513,-19 28-256,0-2-160,1 2 65,-1-28-65,-20 3 32,0-28-32,0 26 0,0-1 0,-20 1-32,20-26-96,-41 25-225,21-25-255,1-1-705,-1 1-2115</inkml:trace>
  <inkml:trace contextRef="#ctx0" brushRef="#br0" timeOffset="89341.1091">22689 15347 14189,'0'0'320,"0"0"-288,20 26 1474,1-26-193,17 0-1025,3 27-256,18-27-352,1 0-1282,-21 0-1344,1 25-9865</inkml:trace>
  <inkml:trace contextRef="#ctx0" brushRef="#br0" timeOffset="89498.1197">22809 15425 1953,'-41'82'10282,"21"-57"-10026,20 3 1186,20-3 544,0 2-1090,1-27-671,38 27-225,-19-27-289,19 0-928,-19 0-1794,-1 0-5060</inkml:trace>
  <inkml:trace contextRef="#ctx0" brushRef="#br0" timeOffset="89837.1374">23503 15425 11691,'59'0'512,"-59"0"-768,0 0 416,-19 0 577,-1-25-225,-20 50-256,20-25 1,-19 82 31,-1-4 0,20-24-288,-1 24 96,21-24-64,21-1-32,-1-26 96,20 25-96,19-24 32,1-2 32,20 0 33,19-26 415,-20 0 289,0-26-289,-19-28-416,-21 2-96,-19-2-64,-20 1-160,-20 1 128,-19-1-96,-21-1-801,-19 1-1217,-20 28-6118</inkml:trace>
  <inkml:trace contextRef="#ctx0" brushRef="#br2" timeOffset="112448.4317">19533 10631 960,'-20'-27'1442,"20"27"-577,-21 0-513,21 0-96,0 0 0,0-25 161,0 25 63,0 0 225,0-27-64,0 27 416,0 0-129,0-27-127,0 27-96,0 0-33,-18 0-191,18 0-65,0 0 193,0 0-1,0 0-95,0 0 64,0-26-1,0 26-128,0 0-95,-20 0 63,20 0 97,0 0-97,0 0 65,0 0 63,0 0-128,0 0 1,0 0-161,0 0-32,0 0-64,0 0-63,0 0-1,0 0 64,0 0 0,0 0 32,0 26-32,0-26 0,0 0-160,0 0 32,0 0 33,0 0-33,0 27 64,0-27-96,0 0 64,0 0-64,20 0 32,-20 27-64,0-27 224,0 0-160,0 0 32,18 0-64,-18 0-32,0 25 160,0-25-96,0 0 96,21 0-32,-21 27 129,0-27-161,20 0 64,0 26-96,0-26 96,-1 27-224,1 0 96,0-27 0,0 26 0,19 0 32,-19 2 0,0-3-64,20 2 128,-21-1-224,1 1 160,0 0 0,21-1-96,-23 0 64,2 2 0,1-3 0,19 2 0,-21-1-32,21 1 64,-20-27 0,0 27-32,-20-27-32,19 0 128,-19 26-96,0-26-96,20 0 160,-20 0-32,0 0 32,0 0 32,0 0-64,0 0 0,0 0-64,0 0 32,-20-26 0,20 26-192,0 0 128,-19-27 0,19 27-64,-20 0-33,0-27 97,0 27-96,0-26 96,1 26 0,-1-27-96,0 2 128,-1 25 64,1-28-32,-18 28 96,17-26-192,-19 0 96,21-1 32,-21 0-32,0 1 64,1-1-32,19 2 0,-20-3 0,21 2 64,19 0-64,-20-1 128,0 0-224,0 1 96,-1 26 0,3-27 0,18 2 97,-20 25-193,20-27 64,-20 27 0,20 0 0,0 0 32,0 0-161,20 0 97,-20 0 64,20 27 0,-2-27-32,-18 0 0,21 25-32,-1 2 32,0-27 129,19 26-258,-19 1 129,0 0-32,20 25 64,-21-24-32,21-3 32,0 28-96,-1-26 64,2 26 0,-3-27-32,-18 2 64,21-3-128,-2 2 160,-19-1-128,20 1 160,-20-27-224,-1 0 96,-19 27 32,20-27 0,-20 0-96,0 0 96,0 0-192,0 0-96,0 0-737,0 0-769,-20-27-897,20 27-3330</inkml:trace>
  <inkml:trace contextRef="#ctx0" brushRef="#br2" timeOffset="113790.5087">20069 10499 4868,'0'0'513,"0"0"-161,0 0 1762,0 0-352,0 0-930,-20 0-287,20 26 63,-20-26-63,20 27-161,0-27-95,-20 27-97,0-2-32,1-25 64,-1 27 129,0 26-1,-21-26-64,23 25 0,-23 1 1,1-26-225,21 26 32,-21-26-64,20 25 0,0-24 0,1-3 160,-1 2-32,20-1 64,-20-26-127,20 27-65,0-27 0,0 0-32,0 0 32,0 0-32,0 0 0,0 0-64,0 0 0,0 0-1,0 0 1,0 0 64,0 0-128,0 0-32,0 0-32,0-27 160,20 27 32,0-26-32,-20-1-32,19 27-32,1-25-64,0-3 63,0-24 97,19 25 0,-19 0-32,21-26 0,-21 28 0,18-29 64,3 28 0,-2-28-64,1 28 32,0-1-32,-1 2 32,-19-2 32,0 0-32,0 27 0,-20-26 32,0 26 0,0 0 65,0 0 31,0 0-64,-20 0-96,20 26 0,-20-26 32,0 27-32,0 0 0,-19-2 32,-1 2 0,1-1 32,-1 1-32,-19 26 32,18 1 128,-18-2 128,-1 1 0,21-26-63,-21 25 95,21-24-128,19 24-64,0-26 0,0 1-96,-1 0-32,21-27 32,0 26-64,-18-26 32,18 0 32,0 27 0,0-27 32,0 0-64,-20 0 0,20 0-96,0 0 96,-20 25 0,20-25-32,0 0-32,0 0-32,0-25-96,20 25 64,-20-27 32,20 1 32,-2-1-64,3 0 96,19-26-97,-1 28 33,1-29 64,0 1 32,-1 0-64,21 1 64,-21-28 0,2 53 0,-3-26 64,3 26-32,-21 2-32,0-2 32,-1 27 32,-19-27 1,20 27-33,-20 0 32,0 0-96,0 0-32,-20 0-65,1 27 97,19-27-32,-40 27 64,19-2-32,-17 2 32,18-1 0,-21 28 0,2-2 0,-1-24 0,0 24-32,1-26 64,-1 28-32,1-28-32,19 28-128,0-29-801,0 2-416,20-1-1602</inkml:trace>
  <inkml:trace contextRef="#ctx0" brushRef="#br2" timeOffset="126798.2519">14530 13625 2178,'0'-25'2786,"20"-3"-1216,-20 28 544,0-27-417,0 27-287,0-25-97,0 25-416,0-28-321,-20 28-255,20 0-321,-20 0-161,1 0 1,-1 28 96,-20 24 0,19 1 32,-17 1 32,18-1 32,-21 26 0,21 1 0,1-28-32,19 28 96,0-28-128,19 1 128,21 0-64,1 1-32,18-28 64,1 1-32,19-27 65,-20 0-1,20-27-64,-18 1 32,-3 0-32,-17-27-64,-2 0 32,-19-1 0,0-26 32,-20 2-64,-20-2-32,0 1 32,-19 26 32,-2-26 0,-17 51 96,-3 1-64,-18 2-32,20 25 32,-20 25 64,39 2-64,20 26-32,-1 1 0,1-1-32,20-26 32,20 25 96,21 1-64,-1-26 96,-1-2-32,1 2 64,19-1 33,-19 1-129,-1 0 32,1-27-256,1 26-609,-3-26-705,-17 0-896,-1 26-1794,0-26-1921</inkml:trace>
  <inkml:trace contextRef="#ctx0" brushRef="#br2" timeOffset="127007.2651">15186 14128 8936,'0'53'641,"0"-53"352,0 28 1249,0-2-769,0 0-416,18 28-641,-18-28-384,0 26 33,0 2-1,20-28-161,-20 1-287,20 0-897,-20-2-1378,21-25-3042</inkml:trace>
  <inkml:trace contextRef="#ctx0" brushRef="#br2" timeOffset="127268.2798">15483 13891 13100,'0'0'-160,"0"0"288,20 25 1473,19-25-640,1 0-608,-1 0-289,-19 0-289,21 0-543,-3 0-1699,-17 0-6949</inkml:trace>
  <inkml:trace contextRef="#ctx0" brushRef="#br2" timeOffset="127418.2884">15562 14103 9064,'0'53'929,"0"-53"-449,20 0 1634,1 25-288,17-25-1057,3 0-513,-3 0-256,3-25-897,-1 25-1953,-21 0-8073</inkml:trace>
  <inkml:trace contextRef="#ctx0" brushRef="#br2" timeOffset="127988.3208">16376 13732 6181,'0'0'2339,"-20"0"-2275,0 0 128,1 0 192,-21 27-256,20 25-32,-19-26-128,19 28 257,0-2 319,0 1-31,20 0-33,0 1-192,20-1 33,20-28 223,-1 3-160,1-28 353,19 0-32,2 0-225,-3 0 65,-17-28 95,-2 3-127,-19-28-289,0-1 32,-20 28-95,-20-28-65,0 1 64,-19 28 0,19-2-288,-21 0 96,21 1-385,2 26-928,18 0-417,-21 0-1056,42 0-2275</inkml:trace>
  <inkml:trace contextRef="#ctx0" brushRef="#br2" timeOffset="128226.3349">16872 14075 14317,'0'28'993,"0"-28"-1441,0 0 640,0 25 192,0-25-384,0 28-288,0-28-897,21 25-1282,-21-25-4483</inkml:trace>
  <inkml:trace contextRef="#ctx0" brushRef="#br2" timeOffset="128673.3604">17131 13784 8520,'39'0'-64,"-19"-25"1345,0 25 897,19-27-1506,1 27-543,-19 0-33,17-27 32,-18 27-128,-20 0-32,0 0-160,-20 27-225,2-27-223,-23 27 287,1-27 193,-19 25 64,0 2 64,19-1 32,0 28 0,21-29 64,19 2 0,0-1 64,39 1 32,1 26 0,19-27-127,-19 2-33,19 25 32,2-28-129,-23 3-31,3-2 0,-21 0 96,-20 1 128,0-27 64,-20 27 321,-21-27 352,3 26-65,-3-26-447,1 0-193,1 0-128,19 0-577,0 0-1665,20 0-6662</inkml:trace>
  <inkml:trace contextRef="#ctx0" brushRef="#br2" timeOffset="129164.3884">17587 13467 13324,'20'-27'64,"19"27"385,1 0 1344,19 0-672,22 0-480,-2 27-289,-20-27-160,1 25 1,-21 28-257,-19-26-32,-20 26-161,0-26-191,-39 26-97,-1 1 385,0-29 192,1 2 64,-1-1 96,20 1 1,20 0-1,0-2 64,0 2-64,20-1-160,0 1-64,20 0-608,-1-1-1378,-19-26-3459</inkml:trace>
  <inkml:trace contextRef="#ctx0" brushRef="#br2" timeOffset="129312.3959">18063 14447 17136,'0'53'1185,"20"-53"-1089,0 0 352,-20 27-640,0-27-3395</inkml:trace>
</inkml:ink>
</file>

<file path=ppt/ink/ink80.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3:00:00.630"/>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FF"/>
    </inkml:brush>
  </inkml:definitions>
  <inkml:trace contextRef="#ctx0" brushRef="#br0">7184 4352 672,'-18'0'1345,"18"0"161,0 0-353,0-21 0,0 21 192,18 0 257,-18-19-289,0 19-128,0 0-96,0-21 32,20 21-32,-20-19 0,0 19-288,21 0-449,-21 0-159,0 0-161,0 19-64,0-19 64,20 21 0,-20-2 96,0 2 64,0-21-64,0 39 0,0-19 32,0 0-64,0 0 1,0-20-65,0 20-32,0-1 192,0-19-192,0 0 160,0 20 96,20-20-192,-20 0 128,18 20 33,-18-20-161,21 0 32,-1 0 32,0 20 96,0-20-64,19 0-128,-19 0 64,20 0 0,-1-20-128,1 20 0,19 0 64,-18 0-96,-3 0 128,23 0-64,-22 0 32,21 0 33,-1 0-33,1 0 0,-21 0-32,22 0-32,-2 0 96,-19 0-64,19 0 32,1 0 0,-1-20-32,0 20 32,2 0-32,-3 0 32,3-20 64,-2 20-160,1 0 32,-21 0 32,22-19 32,-3 19 0,1 0-64,2 0 64,-2-20-128,1 20 96,-1 0-64,0 0 96,22-20-32,-22 20 32,20 0-128,-19 0 64,-1 0 32,20 0-193,2 0 129,-22 0 0,20 0 32,-19 0-32,19-20 32,-20 20-32,20 0 64,2 0-64,-2-20 96,0 20-32,0 0 32,2 0-192,-22-20 256,20 20-96,-19 0-96,19 0-32,0 0 128,0 0 64,0 0-32,2-19 0,-2 19-160,0 0 160,20 0 160,-20-21-96,2 21 32,-2 0-160,0 0 64,0 0-96,-18 0-32,18 0-32,-20 0 32,21 0-128,-1 0 224,0 0-96,21 0 64,-21 0 96,20 0 64,-20 0 32,2 0-160,-2 0 96,-20 0-64,1 0-32,19 0 0,-20 21 96,1-21-96,-1 0 96,2 0-32,-22 0 128,21 0 1,-21 19-161,1-19 32,-20 0-96,19 0 96,-19 0-32,0 0-64,-20 0 96,21 0 0,-21 0 32,0 0-96,0 0 128,18 20-64,-18-20-32,0 0 64,0 0 96,0 0-63,0-20 127,0 20 96,0 0-64,0 0-159,0 0 95,0 0-96,0 0 32,0 0-64,0 0-32,0 0 0,0 0-32,0 0 0,0 0-32,0 0 0,0 0 0,0 0 32,0 0-32,0 0-32,0 0 0,0 0 32,0 0 32,0 0-32,0 0-32,0 0 64,0 0-64,0 0 96,0 0-128,0 0 96,0 0-96,0 0 96,0 0-64,0 0 128,0 0-160,0 0 128,0 0-128,0 0 160,0 0-96,0 0 96,0 0-192,0 0 224,0 0-63,0 0 127,0 0-192,0 0 128,0 0-128,0-19 192,0 19-96,20-21-64,-20 21 0,0-19-96,0-2-32,0 2-320,0-1-449,0 0-1634,-20 0-5028</inkml:trace>
  <inkml:trace contextRef="#ctx0" brushRef="#br1" timeOffset="10997.629">15305 4192 5220,'0'0'609,"0"0"96,0 0-33,0 0 385,0 0 481,0 0-577,0 20-417,0-20 65,0 20-33,0 0 1,0 0 63,0-1 1,0 2 0,0-2 31,0 2 33,0-21-128,0 19-129,0 1-128,0-20 1,0 20-33,0-20 32,0 0-64,0 20 97,19-20 63,1 20-256,0-20 0,0 20 1,0-20-33,19 0 32,-19 0-64,20 0 96,-1 0-192,1 0 32,-1 0 192,22-20-256,-23 20 128,3 0 1,18 0-162,1 0 226,-21 20-161,42-20 96,-23 0-32,3 0-96,-2-20 128,-19 20-96,19 0 32,-19 0 32,-1 0-96,1 0-32,19 0 96,-18 0-32,-3 0 64,23 0-96,-2-20 32,-19 20 64,19 0-96,-19 0 32,19 0-32,-18-20 0,-1 20 32,-1 0-96,1 0 192,-1 0-96,1 0 0,0 0 0,-1-20-64,1 20 64,-20 0-192,-1 0 96,21 20-33,-19-20 97,-1 0 0,-2 0 96,2 0-64,1 0 32,-1 0 65,-20 0-258,20 0 257,-20 0-31,0 0-65,0 0 32,0 0-64,0 0 96,0 0-96,0 0 32,0 0-32,0 0 32,0 0 64,0 0-32,0 0 32,0 0 32,0 0 224,0 0 64,0 0-63,0 0 95,0 0-128,0 0-31,0-20 31,0 20 0,0-20-128,0 1 33,0-2-65,0 2 32,0-2 0,0-18-128,0-1-32,0 0-64,0 0-288,-20 21-353,0-1-544,20 0-1602,-21 20-4964</inkml:trace>
  <inkml:trace contextRef="#ctx0" brushRef="#br0" timeOffset="76274.3617">11869 9200 2978,'0'0'705,"0"0"192,0 0 352,0 0 353,0 0 159,0 0-672,0 0-640,0 0 191,0 0 97,0 20 64,0-20-193,0 0-31,0 0-129,0 0-31,0 0-65,0 20-32,21-20-31,-21 0-65,0 20 0,0-20-64,20 19 0,-20-19 97,20 20-65,-20 0 128,18-20-192,-18 20 32,21 0 129,-1 0-97,-20-1-96,20 1 32,-20 1 0,20-2 0,-20 1 32,20 0-64,-20 20 1,19-20-33,-19 0 32,20 0 0,-20 20 0,20-21 0,0 21-256,-20-20 448,20 20-288,-1-1-32,-19-19 96,20 20 64,0-20-128,1-1 96,-1 21-96,-2 0 96,-18-20 1,20 20-130,1-1 66,-21 2-66,20-22 66,0 21 31,-20 0-64,19-20 32,-19-1 64,20 21-96,0-20 0,-20 0 96,20 19-128,0-18 32,-1-2 0,1 21-64,0-20 64,0 19 0,0-18-64,-20 18 128,19-18 32,-19 18-192,20-19 256,-20-1-224,20 2 96,-20-1-64,20-1 64,-20 1 32,21 0-160,-21 0 160,18 0-32,2 0-32,-20-1 0,0 1 96,0 0-96,20 20-32,-20-20 64,21 0-32,-21-1 96,0 2 32,20-21-64,-20 19-64,18 1 128,-18 1-128,0-2 64,0 21-32,21-20-32,-21 0 0,0 0 65,0-1-65,20 1-97,-20 20 194,0-20-97,20-1 192,0 1-224,-20 0 64,20 0 96,-20 0-96,19 0 64,-19-1-96,20 2 32,-20-2 32,20 2-64,-20-2 32,0 2-32,20-2 64,-20 1 0,0 0 64,20 0-160,-20 0 64,19 0 64,-19-20-96,20 19-32,0 1 0,0-20 32,1 20-96,-3 0 128,2-20-64,-20 20 0,21 0 32,-1-20 0,0 0 0,-20 19 96,18-19-448,3 0 544,-21 0-256,20 0 96,0 0-32,-20-19-128,20 19 160,-1-20 0,-19 20 32,0-20 32,20 0-160,-20 0 128,20 20-64,-20-20 96,20-19-128,0 19 0,-20 0 0,19-20 64,-19 21-64,20-2 32,-20 2 96,0-21-32,20 19-192,-20 2 192,0-21 32,0 20-128,20-20 32,-20 21 32,0-21-32,0 0 0,0 21 96,0-21-63,0 20 95,0-20-128,-20 21 32,20-2 32,0-18-64,0 18 64,0-18-96,0 19 96,0-20-128,0 0 160,-20 21-128,20-21 96,0 0-64,0 20 32,0 1-96,0-1 160,0-20-128,0 20 64,0-19-96,0 18 96,0-18-32,20 18-32,-20-18 0,0 19 0,0-20 64,0 21 32,0-21-32,0 20 32,0 0 0,0 0 32,0 0-192,20-19 160,-20 19-32,0-1 32,0 2-128,0-21 64,0 21 0,0-22 0,0 22 32,0-1 32,21 0-32,-21-20 128,0 20-256,0-19 96,0-1 32,0 20 0,0-20 64,0 0-224,0 1 160,0-1-32,0 20 0,18-19 129,-18 18 31,0 2-128,0-1 64,0 0 32,0 0 32,0-20-96,20 20-128,-20 0 96,0-20 32,20 1 0,-20 19-128,0-20 64,0 20 32,21-19 32,-21 19-64,0-20 0,0 20 0,0 0 0,20-19 0,-20 18 0,18-18 0,-18 19 0,0-20 0,20 20 0,-20-20 0,21 21 32,-21-1-32,20 0-32,-20-20 32,20 20 32,0 1-32,-20-1 0,0 0 0,19 0 0,-19-20 64,0 21-64,20-2-32,-20 2 96,20-2-256,-20 2 320,20-1-192,-20 0 64,20 0 32,-20 0-320,0 1 544,19 19-224,-19-20 0,0-1 0,20 2-128,-20-1 128,0 0 0,0 20-192,0-19 96,0-2-64,20 21 64,-20-20-32,0 20 64,20-19 0,-20 19 32,0-20 32,21 20-64,-21-20 64,18 0-64,-18 0 32,0 20 0,20-20 32,-20 20-64,0 0 32,20-19-64,-20 19 96,0 0 0,21 0-128,-21-21 128,0 21-32,20 0 0,-20-19-257,18 19 514,3 0-289,-21 0 64,20-20-32,-20 20 0,20 0 96,-20 0-128,0-20 32,20 20 32,-20 0-224,19 0 448,-19-20-192,0 20-128,20 0 64,-20 0 64,0-20-192,20 20 256,-20 0-224,20-20 128,0 20 32,-20 0-128,19-20 64,-19 20 0,20-19 0,-20 19 128,20-20-128,-20-1 96,0 21-96,0-19 0,0-1 96,20 0-224,-20 0 160,0 0-32,0 0 0,20 1-64,-1-1 128,-19-20-64,20 20 0,-20 0 0,20-19 0,1 19 32,-1-20-32,-20 19-32,18-17 64,2-2 64,-20-1-192,21 2 64,-1-1 128,-20 0-192,20 21 32,0-21 128,-1 0-64,1 20 0,0-19-64,20-1 96,-21 1-64,21-1 96,-20 0-64,0 0 0,-1 0-96,-19 1 96,20-1-32,0 0-64,1 20 96,-1-19-32,-2 19 0,2 0 0,1 0 64,-1 0-128,19-20 96,-19 21-32,0-2 32,0 2-32,0 19 0,-1-19-32,21-2-1,-20 21-31,0 0 32,-1 0-32,1-20-64,0 20 160,0 20-96,1-20 0,-3 0 32,2 0 160,-20 0-192,20 21 64,1-21 32,-1 0 0,0 19 0,-1-19-32,1 19 32,0 2-64,-20-21 64,20 19 32,0 2-96,-1-2 64,-19 1 64,20 0-64,0-20 64,-20 20-64,20 0 128,0 0-192,-20-1 96,19 1 160,1 0-288,0 0 256,-20 0-256,20 0 192,-20-1-64,21 1 32,-21 0-64,18 0 160,-18 20-128,20-21 65,1 2-33,-21-2-32,20 2-32,-20-2 64,20 21 0,-20-20 0,18 0-96,-18-1 192,21 21-32,-21-20-32,20 0-32,-20 0 0,20-1 0,-20 21 128,20-20-256,-20 0 128,19 19-31,1-19-33,-20 20-33,20-19 66,0-2 31,0 0-64,-20 2 0,19 19 64,-19-20-32,20 0 0,0-1-64,-20 21 64,20-20-32,1 0 192,-3 19-288,2-19 192,-20 0-160,20 0 96,1 0 64,-1 0-160,-20-1 128,20-19-96,-2 21 32,3-1 64,-1-1-64,0 1 32,0-20-32,-1 20 32,-19-20-64,20 20 32,0-20 0,-20 20 32,20-20-64,-20 20 32,20-20 0,-1 20-64,-19-1-96,20-19 96,0 21 32,-20-21 0,20 0 0,1 19 32,-3-19-64,-18 20 64,20-20-64,0 0 31,1 20 66,-1-20-130,-20 0 33,18 0 96,3 20-160,-21-20 160,20 0-32,0 0 0,0 0 0,-1 0-64,1 0 96,-20 0-64,20 0-32,-20 0 0,0 0 64,20 0-128,-20 0 128,20 0-96,-1 0 96,-19-20 0,20 20-64,0 0 64,0 0-64,-20-20 64,20 20-32,-20 0 64,19 0-32,1-20 0,-20 20 0,20-19 64,1 19-64,-1-21 0,-20 21 0,20-19 64,-2-1-160,3 0 192,-1 20-160,0-20 128,0 0-128,-1 0 128,-19 0-32,20 1 64,0-1-64,0-1 0,-20 2 0,20-1-32,-1 0-32,1-20 0,-20 20 64,20 1 0,0-1-64,0 0 96,-1 0 64,1 0 96,-20 0-224,20 1 97,1-1-33,-1 0 32,-2 0-32,2 0-64,1-20 64,-1 21 0,0-2-64,-1-19 0,1 20-32,0 1 128,-20-1-96,20 0 96,0 20-96,-1-20 96,21 0-192,-20 0 192,0 1-96,19-1 64,-19 0-32,0-20 32,1 40 0,-3-20-32,2 1-64,-20-1 64,21 20-64,-1 0 64,-20-20-64,20 20 96,-20 0-160,20 0 128,-20 0 0,19-20-32,-19 20 96,20 0-96,-20 0-32,20-20 64,-20 20-32,20 0 65,-20-19-130,0 19 65,20 0 33,-20 0-66,0 0 66,19 0-66,-19-21 98,0 21-65,20 0 64,-20 0 32,0 0-32,0 0-64,0-19 0,20 19-32,-20 0 96,0 0 0,0 0-96,0 0 0,0 0 0,0-21-192,0 21-321,0 0-64,0 0-287,0 0-674,-20 0-960,0 21-2051,1-21-5636</inkml:trace>
  <inkml:trace contextRef="#ctx0" brushRef="#br0" timeOffset="77283.4201">17706 7292 6758,'0'-20'1345,"21"20"705,-21 0 160,18-19-768,-18 19-193,20-20 0,1 20-352,-1-20-257,0 20 257,0-20-192,-1 20-129,21-20-95,-20 1 256,19 19-289,1-21 129,0 2-33,-1-2-31,1 2-33,-1-21-64,22 20 65,-23 0-129,3-19-96,18 19 1,1-20-65,-21 20-32,21-19 32,-1 19-32,2 0-64,-22-20 129,21 20-97,-1 1-32,-19-2-32,19 2-32,2-2 64,-3 2-128,1 0 96,2-2 0,-22 1 64,21 0-224,-21 0 64,1 20 32,0-20 0,-1 20-64,2 0 32,-21 0 32,18 0 0,-17 0-64,-1 0 64,0 0 32,0 0-64,-1 0 64,1 0-96,0 0 64,20 0 32,-21 0-96,1 20 128,0-20-96,0 0 0,0 0 32,-1 0-128,1 0-64,0 20 128,1-20-65,-1 0-63,-20 0 64,18 0-32,-18 0-128,0 0-161,0 0-383,0 0-129,0 0-225,0 0-95,0 20 577,0-20-161,0 0 192,0 20 545,0-20 96,0 0 160,0 21-32,20-21 128,-20 0 289,0 0-225,21 0-32,-21 0 65,20 0-97,-20 0 0,20 0-320,-20 0 609,19 0-225,1 19 0,0-19-160,0 19 160,19-19-127,1 21-1,0-2 64,-1 21-128,22-20 64,-2 0-64,1 0 0,19 20-96,0-21 0,20 21 97,1 0 95,-1-1-256,0 21 224,0-20-288,-20 0 288,2 0-224,-2-1 64,-20 1-32,-19-1-128,19 1-385,-19 0-640,-1-1-897,1-19-1730,1 0-7206</inkml:trace>
  <inkml:trace contextRef="#ctx0" brushRef="#br1" timeOffset="94863.4257">11948 12360 4228,'-18'0'2530,"18"0"-1217,0 0-480,0 0-257,0 0 161,0 0 160,0 19 128,0-19-32,0 0-160,0 0-33,0-19-255,18 19-225,3 0-160,-21-21-31,20 1 31,-20 1 0,20-1 96,-20 0 0,20-20 129,-20 20-1,20 1-64,-1-1-31,-19 0-129,0-20-64,20 20-64,0-19 0,-20 19 64,20-20 0,0 19-64,-1-17 64,1-2 0,0 20-160,1-20 224,-1 0-256,-20 21 96,18-21 0,2 20 32,1-20 32,-21 1 33,20 19-33,0 0 64,-1-20-128,-19 21 64,20-21-64,0 19 0,0-19 0,0 21-32,-1-21 96,1 20-64,0 0-64,-20-19 160,20 19-128,0 0 96,-1 0 32,-19 0-160,20-19 64,0 19-32,-20 0 64,20 0-32,1 0 0,-3 1 0,-18-2 0,20 1 0,0 1-64,1-2 224,-1 2-192,-2-1 32,-18 0-32,21 0 32,-1 0 64,0 0-96,0 0 64,0 1-64,-1-1 32,1 0 0,-20 0 32,20 0 32,-20 0-32,20 1 64,-20-1 64,20-1-64,-1 2 1,-19-1-97,20 0 0,0 1 0,0-22 64,1 22-96,-3-2 160,-18 2-96,20-1 32,-20 0-32,21 0 32,-1 0-128,-20 1 160,20-21 0,-2 20 64,-18-20-96,21 20-32,-21-19 0,20 19 0,-20-20-32,0 0-64,20 0 96,-20 20-32,0-19 96,0-1-192,0 0 96,0 20-256,0-20 576,20 21-416,-20-21 96,0 0 0,0 20 0,0-19-32,0 19 0,19 0-192,-19 0 480,0-19-288,20 18 32,-20 2 0,20-1-32,-20-20 32,20 19 128,0 2-192,-1-21 32,-19 21-32,20-22 96,-20 22 0,20-21-32,-20 20-64,20 0 128,-20-19 64,21 19 32,-21 0-256,18 0 96,2-20 64,-20 20-32,20 1-32,21-21 0,-23 20 64,2-20 65,1 20-225,-1 0 96,0 1 0,0-21 160,19 20-160,-19 0 32,20 0-64,-21-20 128,1 21-32,20-1-32,-19-20 0,-3 20 32,22-19 0,-19 18 32,-1 2-64,-2-2 96,3 2-160,-1-1 192,20 0-288,-21-20 256,21 21-32,0-22-31,-1 22 31,-19-21-32,0 21-32,19-22-96,-19 22 160,0-1-192,1-20 96,17 20 64,-18 0-224,21-20 288,-21 21-128,19-21 0,1 0 96,0 20-96,-1-19 64,-19-2-64,20 22 32,-21-21-64,1 20 64,0 0-64,1-19 32,-1 19-32,-2 0 32,2 0 32,21-20-32,-21 21-32,19-1 128,-19-20-192,20 20 96,-21-1 32,1 2-96,20-21 32,-20 21 32,-1-2 0,21 1-289,-20 1 482,19-1-193,-19 0 0,21 0 0,-21 0 0,19 0 0,-19 1 0,0-1 64,0 0-128,0 20 0,19-20 64,-19 20-32,0 0 32,19-20-32,-19 20 32,20-20 0,-19 20 0,17 0 64,3-19-161,-3-1 162,-17 20-65,-1-20 0,20 20 0,-21-20 64,21 20-64,-20 0 0,0-20-32,-1 20 0,21 0 64,-20 0 0,19-19-96,1 19 96,-19 0-32,19-21 0,-1 21 64,-19 0-64,20 0-96,-21 0 96,21 0 0,-20 0 0,19 0 0,1 0 0,-20 0 0,1 0 0,17 0 0,-18 0 0,21 0 0,-2-19 0,1 19 0,-1 0 0,1 0 96,-20 0-160,39 0 64,-39-21 32,20 21-32,-1 0-32,2 0 32,-1 0-32,-1 0 0,1 0 96,-1 0-64,1 0-32,0 0 32,-1 0 0,1 0-32,-1 0 96,-19 0-96,0 0 32,1 0 0,-1 21 32,-2-21-64,2 0 32,1 0 0,-21 0 0,20 0-32,0 0-1,-20 0 1,19 19-32,1-19-64,0 21 64,0-21-32,0 19 0,19-19 96,-19 20 0,0-20-64,0 20 64,19-20 0,-19 0-32,0 20 128,19-20-96,-19 0 96,1 0-224,-1 20 224,20-20-192,-1 0 128,1 19-32,-1-19 32,1 0-32,0 0 0,-1 0 0,1 0 0,-1 0 64,2 0-64,-1 0-64,19 0 128,-19 0-96,-1 0 64,-19 0-64,20 20 32,-1-20 96,1 0-224,-1 0 160,1 0-64,-19 0 96,19 0-160,-1 0 96,-19 0 96,20 0-96,-21-20-96,1 20 128,20 0-64,-20 0 32,-1 0 0,21 0 32,-20 0 0,19 0-96,1 0 96,1 0 0,-2 0-96,1 0 64,-1 0 32,21 0-64,-21 0 64,1 0-64,0 0 128,-1 0 0,2 0-32,-1 0-32,-1 0-32,1 0 64,-1 0-96,21 0 0,-21 0 128,1 0-128,0 0 64,-21 0-64,1 0-224,0 0-673,-40 20-1793,0-20-2467</inkml:trace>
  <inkml:trace contextRef="#ctx0" brushRef="#br1" timeOffset="97512.5774">13319 9558 128,'0'20'0,"0"0"320,-20-20 705,20 19 128,0 2 384,0-2-576,0 1-32,-20 0 865,20 0-32,0 0-866,0 0-639,-19 19-33,19 1 32,0-20-96,0 19 0,0 1 321,-20 0 31,20 0 65,-20-20 64,0 19 63,20 2-480,-21-2-160,3-19 1,-2 20-33,20-1 0,-20-19-32,-1 20 32,1-20 0,20 19 32,-18-18 64,-23 18-32,21-19 288,0 20 97,1-21-161,-21 21-128,20-20-128,0 20 0,1-20 161,-1 0-129,0-1 0,0 22 0,0-22 0,20 1 0,-21 0-32,3 0-32,-2 0 0,-1 19 0,-19 1 0,22-20 32,-3 20-192,1-1 256,0-18-128,0 18 0,1 1 96,-1-20-160,0 20 128,20-20 64,-20 19-63,0-19-65,20 20 64,-19-1 0,19-19-64,-20 20-32,0-20 64,0 19 64,20 1 320,-20 0-288,1-19 32,-1 18 65,0-19-1,20 20 0,-21-20 0,1-1-160,20 21-64,-18-20 160,18 20-160,-20-21 65,-1 21 63,1 0-128,0 20 96,1-22-64,-1 23 64,0-21-96,20-1 32,-20 21 0,0-21 32,1 21 64,19-20 32,-20 20-32,0-21 129,20 0-129,-20 2 32,20-21-64,0-1-64,0 2-32,-20 18 32,20-19-160,0 0 64,0 0 0,-21-1-96,21-19-65,0 0-255,0 20-321,0-40-1089,0 20-2273,0-19-8618</inkml:trace>
  <inkml:trace contextRef="#ctx0" brushRef="#br1" timeOffset="100804.7655">12108 12319 6566,'-20'20'768,"0"1"-575,20-21-161,0 0 64,0 0 512,0 0 385,0 0-384,0-21 448,0 21 256,0 0 64,0 0-224,0-20-128,0 20-32,0-19-128,0-21-192,20 20-257,-20-20-288,20-19-128,0 19 96,19-19-96,-19 19-32,0-20 513,1 20-257,-1 1 0,-2-1 1,2 0 63,1 1-96,-1-1 256,0-19-63,-1 19-1,1 0-288,0-20 513,0 20-225,0 0 65,-1-19-97,1 19-96,0 1-32,0-1-256,0 0 64,-1 1-64,21-1 128,-20-19-32,1 18 33,-3 1-65,2 1 224,0-1-128,1 0-64,-1-19 0,-2 19 96,23 0-96,-21 1 64,0-1-64,19 0-64,-19-20 97,0 41-97,20-21 64,-21 0 64,1 0-128,0 21 96,0-21 0,1 20-64,-3-20 32,2 0 0,1 1-64,-1 18 0,0-18 128,-2 0 128,3-2-191,-1 22 31,0-1 0,-20-20-96,20 20 128,-20 0-96,0 0 0,19-20-32,-19 21 0,20-21-64,-20 20 128,20-20-96,-20 1 0,20 19 64,-20-20-32,20 20-32,-20-20 64,19 21 0,1-21-128,-20 20 96,20-20-32,-20 20 64,20-19-96,-20 18 96,21-18-64,-3 19 64,2-20 0,-20 20-128,20-19 192,1 19-64,-1-20-64,-2 20 96,-18-20-96,20 21 160,1-21-128,-1 20 32,0 0-32,-20 0 32,20-20 0,-1 21-96,1-2 160,0-18-96,0 19-32,0 0 64,-1-20 0,1 21 32,0-1 32,0 0-96,-20 0-32,21 0 64,-3 0-32,2 1 0,0-2 64,1 2-192,-1-2 192,-2 21-32,3-19-64,-1-1 0,0 0 64,0 0-32,-1 20 96,21-20-96,-20 1-96,0-1 96,-1-1 32,1 2 0,0-21-96,20 21 64,-21-2 32,1 1-96,0 1 128,1-1-64,-1 0 32,-2 0-64,2-20 64,1 21-32,-1-2 0,0 2 0,0-1-32,-1 0 0,1 0 32,0 0 0,0 20 0,0-20 0,-1 0 0,1 1 0,0-1 0,0-1 0,0 2 0,-1-1 64,1 0-128,0 0 64,1 0 0,-1 0 0,-2 20 0,23-19 32,-21-1-64,0 0 32,-1 0 64,1 0-64,20 0-32,-20 1 0,-1-1 32,21 0 0,0 20 32,-21-20-32,21 0 0,-20-1 0,19 2 64,-19 0-64,21-2 64,-21 2-96,0-2 0,-1 21 96,1-20-160,20 1 96,-20-1 32,19 0-64,1 0 128,-20 0-96,19 0 0,1 1 0,-19-1 32,-3 20-64,23-20 32,-21 0-32,0 20-32,-2 0 96,3-20-32,-1 20-256,20 0 480,-21-20-224,21 20 0,0-19 32,-21 19-64,21-20 32,-20 20 0,1 0 32,17-20-96,-18 20 128,21 0-160,-3 0 64,3 0-96,-1-20 32,-1 20 64,1 0-32,-1 0 64,1 0 0,1-20-32,-3 20 32,3 0 0,-3-19 0,3 19 0,-1 0-64,-1-21 96,1 21-96,19 0 160,-19 0-192,-1 0-96,1 0 416,21 0-256,-2 0 0,-19 0-32,19 0 32,0 0 0,-19 21 32,19-21-193,-19 19 1,19-19 64,-18 20 0,-1 0 64,-1-20 0,21 20 64,-21-20-32,1 20 64,-1-20-96,21 19 128,-21-19-128,2 20 128,-1 0-96,-1-20 0,1 20-32,-20-20-32,19 20 32,1-20 96,-20 20-96,19-20 0,1 0 32,1 19-1,-3-19 33,3 0 0,18 0-64,-19 20 32,19-20 32,-19 0 32,19 0-64,2 0 32,-3 0 64,3 0-96,-2 0 32,20 0 64,-19 0-160,19 0 96,0 0 32,-20-20 0,22 20-32,-2-19 32,-20 19-32,20 0 0,2-20 0,-22 20 33,20 0-1,1-20 0,-21 20-32,20 0 0,-38 0 0,17-20 0,-17 20-97,-2 0 97,-19 0-160,0 0-224,-20 0-96,0 0-385,0 0-1057,-20 0-1409,0 0-4581</inkml:trace>
</inkml:ink>
</file>

<file path=ppt/ink/ink81.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3:02:33.965"/>
    </inkml:context>
    <inkml:brush xml:id="br0">
      <inkml:brushProperty name="width" value="0.05292" units="cm"/>
      <inkml:brushProperty name="height" value="0.05292" units="cm"/>
      <inkml:brushProperty name="color" value="#0000FF"/>
    </inkml:brush>
  </inkml:definitions>
  <inkml:trace contextRef="#ctx0" brushRef="#br0">16634 3815 7559,'-39'0'1954,"39"0"-641,0 0 384,0 0 33,0 0-128,20 0-33,19 0-384,1 0-448,19 0-257,20 0-288,2 0 1,-2 0-193,-20 0-64,1-20-609,-21 20-1057,1 0-2081,-40-20-10026</inkml:trace>
  <inkml:trace contextRef="#ctx0" brushRef="#br0" timeOffset="7767.4432">16158 6796 10121,'0'-20'384,"0"0"65,0 20 127,-21 0 257,3-20-192,-2 40-353,0-20-256,-21 20 0,3 20 96,-3-1 193,1 1 159,21 20-64,-1-1-127,20 20-65,0-18-32,39-2-32,1-19 0,1-1 33,38 1-33,-21-20 160,23-20 257,-2-20-1,0 0-95,0-20-129,-18 1-256,-2-21 64,-39 20-96,0-19 0,-20-1-32,-20 1-64,-20-1 0,-19 20-224,-2 1-32,-18-1 256,0 20 160,0 40 64,0-20 0,18 40-160,3-1 64,37 1-32,21 0 0,0 19 97,39-19-129,22 0 0,-3-21 64,23 2 0,-22-2-64,20-19-128,-18 0-128,-3 0-609,-17 0-1345,-2 0-2114</inkml:trace>
  <inkml:trace contextRef="#ctx0" brushRef="#br0" timeOffset="7984.4566">16852 7193 12972,'41'20'640,"-41"0"225,0 19 96,20-19-448,-20 20 63,0 0-352,0-1-192,0-19-288,0 20-384,0-20-866,0-1-1441,20-19-7142</inkml:trace>
  <inkml:trace contextRef="#ctx0" brushRef="#br0" timeOffset="8756.5007">17348 7253 14541,'0'0'1281,"0"0"-832,20 0 672,-20 19-64,0 1-160,0 0-705,0 0-160,0 20-160,0-1-256,-20-19-481,20 20-1121,-18-20-513,18-1-639,0 1-4390</inkml:trace>
  <inkml:trace contextRef="#ctx0" brushRef="#br0" timeOffset="9194.5257">18083 6935 2786,'0'-60'8264,"-20"60"-8136,-19-20 481,19 20 608,-20 20 32,21-20-512,-21 40-545,20 0-32,0-1 64,20 21 32,0-21-31,20 22-129,0-22 96,39-19-32,1 0-64,-1 0-96,2-20 96,-2-20 0,-1 0 97,3 0 95,-22-19-32,-19-1-96,-20 0 0,0 0-288,-20 0-128,-19-19-417,-22 39 1,3-20 383,-22 40 354,20 0 255,-19 20-64,40 0-128,19 20-64,0-1 257,20 1 127,40-20-192,-1 19-64,40 1-95,-19-19-130,20-21-191,-1 19-256,-19-19-1090,-1 0-1505,-19 0-8520</inkml:trace>
  <inkml:trace contextRef="#ctx0" brushRef="#br0" timeOffset="9628.5504">18660 7213 16399,'0'20'32,"0"-20"128,0 0 1218,0 0-289,0 0-673,0 20-288,0-1-128,0-19-64,19 20-32,-19-20 64,20 20-128,0-20-193,0 0 610,-20 0-289,20 0 32,-20 0-225,-20 0 578,20 20-129,-20-20 128,0 20-192,20-20-31,0 20-65,-20-20 0,20 19-96,0-19-32,0 20 32,0-20 0,20 0-161,-20 20 289,20-20-128,0 20-96,0-20 64,19 0-64,1 0-192,-20 0-353,-1 0-32,1 0-352,0 0-384,0 0-609,-20 0-2050</inkml:trace>
  <inkml:trace contextRef="#ctx0" brushRef="#br0" timeOffset="10039.5742">19334 7372 17072,'20'0'1185,"-20"0"-1121,0 19 1025,-20 1 160,0 0-833,20 0-416,-20 0-608,0 0-417,1-1-448,-1-19-1827,0 20-7590</inkml:trace>
  <inkml:trace contextRef="#ctx0" brushRef="#br0" timeOffset="10487.5997">19790 6875 16207,'-19'0'769,"19"0"-1090,-20 0 97,0 0 224,0 20 64,-19 0-64,19 20-32,0 19 0,0 20 32,20-18-96,0-2-256,20 0 320,20-19 128,-1-20 64,1-20 545,19 0-193,20 0 609,-18-20-224,-2-20 0,-19 1-32,-1-1-353,-19 1-224,0-1-160,-20-20-224,-20 20-64,-19-19-128,-21 19-64,1 20-161,-20 0 353,38 0 96,1 40 64,1 0-32,19 0-64,0 0 96,20 19-32,0-19 64,20 0-224,20 20-321,-1-20-320,2-1-480,-3 2-897,-18-21-1794</inkml:trace>
  <inkml:trace contextRef="#ctx0" brushRef="#br0" timeOffset="10824.619">20108 7173 15951,'60'0'160,"-21"0"0,1 20 1794,1-20-96,-2 0-673,1 20-929,-20-20-256,-20 20-128,0-20 64,-20 20-225,20-1-287,-20 1 31,0 0 321,20-20 96,0 20-320,0 0 63,20 0 193,-20-1 192,20 1-64,0 0 96,-1 0-32,1-20 64,-20 20 128,-20 0 65,1-1-65,-1-19-64,-20 20-32,19-20-224,-17 0-225,-3 0-223,1 0-545,21 0-2851</inkml:trace>
  <inkml:trace contextRef="#ctx0" brushRef="#br0" timeOffset="11006.6295">20604 7530 20179,'40'21'1185,"-40"-2"-128,0-19 736,0 21-383,-20-2-962,-19 0-640,-1 2-1474,0-1-1152,1 0-4165</inkml:trace>
  <inkml:trace contextRef="#ctx0" brushRef="#br0" timeOffset="11755.6723">21339 6974 12459,'-20'-59'801,"1"39"-513,-1 0 33,0 0 95,0 20-160,-19 20 193,-22 0-225,23 20 32,-3 19 193,1 1 351,20 0-159,20 19-321,0-39 33,40 19-97,21-19 0,18-20 257,0 0-225,20-20-64,-20-20-160,0-20 0,2 20-128,-42-39-32,1 19 0,-40-20-128,0 1-97,-20 19-95,-39-20 0,-2 41 384,2-1 224,-20 0-32,-1 20-64,21 20 0,0 0 96,19-1 129,19 21-193,21-20-96,0 20 160,41-21-96,-2 21 32,21-19-64,-1-2-192,20 1-641,2-20-1088,-2 0-2115</inkml:trace>
  <inkml:trace contextRef="#ctx0" brushRef="#br0" timeOffset="11972.6847">21855 7193 16719,'-20'20'160,"0"-20"225,20 20 832,0 0-96,20 19-544,0-19-289,0 0-160,39 0 64,2 0-128,-2-1 32,1 1-96,-21-20-352,1 0-257,-1-20-768,-19 20-1281,-20-19-2948</inkml:trace>
  <inkml:trace contextRef="#ctx0" brushRef="#br0" timeOffset="12109.6926">22133 7292 14990,'-19'80'2242,"19"-41"-737,0 1-352,0 0-384,19-1-865,-19 1-2338,0 0-8617</inkml:trace>
  <inkml:trace contextRef="#ctx0" brushRef="#br0" timeOffset="24974.4284">2619 11961 6213,'0'0'833,"-21"0"192,21 0-673,0 21-191,0-21 447,0 20 161,0-20-289,0 20-191,0 20 127,0-21 65,21 21 95,-1 20 129,0-1-33,0-19-287,-1-1-65,1 2-64,0-2-32,20 21-31,-1-1-193,1 21 192,1-21-128,17 1 96,-17-1-96,18 2-32,-19-3-32,19-17 0,-19-1 64,-1-1-96,-19 1-128,20 0-256,-1-20-481,-19-1-320,1 1-225,-1-20-1537,-20 20-3683</inkml:trace>
  <inkml:trace contextRef="#ctx0" brushRef="#br0" timeOffset="25378.4514">3115 13055 12491,'0'20'-352,"0"-20"416,0 20 320,20 19 129,0-19 224,20 20-193,-1 0-192,1-21 1,-1 22 63,1-22 289,19 1 352,-18-20-96,-21 0 32,19 0-225,-19-39-95,0 18-353,0-38-256,-20 19-96,20-19-192,-20 19-416,0 0-866,0 0-1441,0 21-2177</inkml:trace>
  <inkml:trace contextRef="#ctx0" brushRef="#br0" timeOffset="26093.4924">971 11088 7975,'-19'-40'1409,"-1"40"-736,20 0 0,0 40 704,0 0-384,20 0 0,-1 39-417,1-20-447,0 21 31,0-1-96,-20-18 96,20-2 32,-1-19-32,-19-1 32,0-39 481,20 20 512,-20-20-672,0-20-449,0 1-96,0-1-96,0 0-161,0-20-127,20 20 192,-20 1 31,20-2 65,0 21 128,-1 0 64,-19 21 0,20-2-64,0 21 0,0 0-160,21-1-672,-23 21-994,2-20-801,1-1-3010</inkml:trace>
  <inkml:trace contextRef="#ctx0" brushRef="#br0" timeOffset="26482.5144">1527 11585 13516,'-20'0'-416,"20"20"-97,-20-20 161,1 20 320,19 0 64,0-1 0,0 1 0,19 20-32,1-20 192,0 0 1,20-1 127,-1 1 32,1-20 33,-19 0 287,17-20 1,-17 20-161,-1-19-159,-20-1-97,0 0-128,-20-20-96,-1 20-160,1-19-192,-19 19-225,-1 0 257,1 20 160,-1 0-65,20 0 193,0 0 97,20 20 63,0 0-96,0 0 64,20-1-96,20 1 64,-1-20-224,1 20-513,1-20-1313,-3 0-3331</inkml:trace>
  <inkml:trace contextRef="#ctx0" brushRef="#br0" timeOffset="26757.5298">1845 10969 12235,'-20'0'2082,"0"0"-2114,-1 19 0,21-19 192,-18 40 289,-2-20-65,20 40-224,0-20-32,0 19-64,20 1 64,19-21-96,-19 1-128,20 0-801,-21-1-352,21-18 288,0-2 33,-1 2-162,-19-21-2016,0 0-4197</inkml:trace>
  <inkml:trace contextRef="#ctx0" brushRef="#br0" timeOffset="26915.5388">2023 11247 12299,'-20'0'1057,"20"20"-1089,0-20 577,0 20-193,20-1-128,-20 21-224,41-20-1057,-3 0 32,23 0 32,-23-20-640,3 0-2980</inkml:trace>
  <inkml:trace contextRef="#ctx0" brushRef="#br0" timeOffset="27073.5485">2201 11207 1217,'-38'20'12908,"18"20"-13004,-1-20 32,1 19 352,2 1 128,18 0-320,0-21-384,-20 2-801,20-2-32,0 2-1345,20-2-4549</inkml:trace>
  <inkml:trace contextRef="#ctx0" brushRef="#br0" timeOffset="27304.5617">2201 10909 15694,'21'0'1858,"-21"-20"-2434,20 40 928,20 0 801,-21 0 449,21 19-642,19 1-511,-19 1-257,19 18-224,-19 1 224,1 19-64,-23-20 32,3 1-256,-21 0-288,-21-1-897,3 1-1538,-23 0-5156</inkml:trace>
  <inkml:trace contextRef="#ctx0" brushRef="#br0" timeOffset="30101.7217">16119 7769 8744,'0'0'640,"0"0"225,0 0 320,18 0 577,3 0-385,19 0-736,-1 0-449,21-20-160,-21 20-256,1 0-929,19 0-1538,-19 0-5220</inkml:trace>
  <inkml:trace contextRef="#ctx0" brushRef="#br0" timeOffset="30642.7524">18162 7670 7623,'-18'0'1601,"18"0"-800,-21 0 128,21 0 320,0 0 513,21 0-769,-21 20-513,18-20-96,2 0-159,21 0-65,-3 0-96,3 0-192,-1 0-961,-1 0-1442,-19 0-3234</inkml:trace>
  <inkml:trace contextRef="#ctx0" brushRef="#br0" timeOffset="31270.7885">19810 7809 11498,'0'0'481,"20"0"-1,1 0 513,-1-20 0,18 20-128,3 0-577,18 0-224,-19 0-352,19 0-1538,-19 0-3459</inkml:trace>
  <inkml:trace contextRef="#ctx0" brushRef="#br0" timeOffset="31645.809">21418 7789 12011,'0'0'705,"20"0"-321,20 0 609,-1 0-128,1 0-385,19 0-448,22 0-256,-22 0-192,0 0-641,1 0-3396</inkml:trace>
  <inkml:trace contextRef="#ctx0" brushRef="#br0" timeOffset="33630.9228">16435 8505 9961,'0'-20'769,"0"-1"95,0 2 354,-18 19-161,18-20-449,-21 20-352,1 0-256,0 20-32,0-1 64,-19 22 0,19-2 65,0 1-33,0 20-32,1-1-32,19 1 32,19-20 0,1-1 0,20 1-32,19-20-192,2 0 128,-3-20 64,22 0 64,-20-20-32,-1 0 0,0-20-32,-19 1-96,-20-1 31,-20 0 130,0 1 31,-20-1 96,-20-20-64,-19 20 32,0 20 160,-1-19 193,-20 39-129,1 0-128,39 0-63,-19 20-129,39-1-32,20 21-32,0-20 0,20 19 96,39-18-64,2-2-32,18 2-64,-20-21 0,1 19-192,-1-19-673,0 0-1089,-19 20-2178</inkml:trace>
  <inkml:trace contextRef="#ctx0" brushRef="#br0" timeOffset="33811.9329">17051 8822 13676,'40'40'705,"-40"-20"-224,20 0-1,-20 19 97,0-18-1,0-2-416,0-19-320,20 20-897,-20-20-640,0 20-1314</inkml:trace>
  <inkml:trace contextRef="#ctx0" brushRef="#br0" timeOffset="34619.9801">17429 8723 12203,'-20'-20'577,"20"20"255,0 0 674,0 0-33,0 0-480,0 0-737,0 0-256,0-19 161,20 19 63,-20-21-64,19 2-64,1-2 192,0 2 1,0-21-257,0 20 32,-1 0-64,1 1 0,-20 19-96,20-20 160,-20 20-321,0 20 161,0-1-96,20 1 192,-20 20-288,20-20-257,-1-1-191,1 2 127,0-2 481,0-19 160,-20 21 160,21-21 192,-3-21 225,-18 2 64,0-2 31,20 2-127,-20-1 31,21 0-351,-21 0-193,0 0-288,0 20-289,0 0-736,0 0-961,0 0-385,0 0-1408</inkml:trace>
  <inkml:trace contextRef="#ctx0" brushRef="#br0" timeOffset="35009.0023">17627 8862 8263,'-40'20'1025,"40"-20"833,0 0 160,-20 0-545,20 0-544,0 0-544,0-20-193,0 20-64,0 0-64,0-20-32,20 20-96,-20-20 0,20 20 32,-20-19 0,20 19 0,-20 0 64,19 19 128,-19 1-64,0 0-64,20 0 0,0 0 0,0-20-128,19 20 0,-19-20 96,1 0 128,-1 0 0,-20-20 160,20 0 129,-20 0 127,20 0-127,-20 0-257,0 1-128,0-1-192,0 0-705,0 20-737,0 0-1216,0 0-3909</inkml:trace>
  <inkml:trace contextRef="#ctx0" brushRef="#br0" timeOffset="35341.0202">18223 8644 11498,'59'-60'1089,"-39"40"-928,-20-20 447,0 40 65,0 0 192,-20 0-673,-19 20-160,19 0 64,0 20 128,-1 0-32,21 19-160,21-19 32,-1 0 0,0-20 33,19-1-1,21-19 224,-1 0 449,0-19-129,-19-1 129,19-20 64,-39 0-193,0 0-63,-20 0-257,-20-19-96,-18 19-159,-3 21-33,-18-22 0,-21 41-96,21-19-545,18 19-1057,-17 19-1793,17 2-6438</inkml:trace>
  <inkml:trace contextRef="#ctx0" brushRef="#br0" timeOffset="36127.0662">19294 8862 11659,'0'0'2530,"0"-20"-1569,0 20-385,0 20 33,0 0-161,-20 0-223,20 19-161,-19-18-96,-1 18-32,20 1-545,-20-20-608,20 0-321,0-1-1312,0-19-5863</inkml:trace>
  <inkml:trace contextRef="#ctx0" brushRef="#br0" timeOffset="36589.0913">19970 8485 13644,'-20'-21'833,"0"2"-352,-1 19 63,-17 0-256,18 0-159,-21 40-1,21-1-192,1 1 64,-1 0 0,20 19 0,0 1-32,20-20-97,-1 0-63,21-21 128,19-19 96,2 0 32,-2 0 96,1-19-31,-21-21 159,1 0 64,-20 1 33,-1-1-193,-19 0-192,-19 0 64,-21 0 160,0 21 385,-19-1-97,19-1-160,1 21-191,-2 0-33,21 21-64,20-1 32,0-1-32,41 1 192,-1 0-224,-1 0 0,21 0 96,-1-20-352,0 19-545,-19 2-1056,1-21-2339</inkml:trace>
  <inkml:trace contextRef="#ctx0" brushRef="#br0" timeOffset="37000.1162">20387 8763 13228,'-20'0'2338,"40"0"-1665,-20 0 352,19 0-192,21 0-321,-20 0-256,19 0-224,-19 20-96,-20-20 0,0 20 64,-20-1-64,1 21 160,-1-20-128,0 0 160,0 0 33,20-20 31,0 19 96,20-19-32,0 0-224,19 0-544,-19 0-962,20 0-1472,-20 0-4710</inkml:trace>
  <inkml:trace contextRef="#ctx0" brushRef="#br0" timeOffset="37577.1489">21061 8684 928,'0'0'8713,"0"0"-8009,0 0 994,0-21 96,0 21-513,21-19-64,-21-2-224,20 2-417,-2-1-95,2 0-385,-20 0 0,21 0-64,-1 1-160,-20 19-96,0 0-193,20 0 97,-20 19-96,0 1-97,19 20 225,-19-20 224,0 20 64,20-21 0,-20 2 0,20-2 64,-20-19 0,20 0 224,0 0 225,-1 0-97,1-19-31,0 19-33,0-40-64,0 19-96,-1 2-160,1-1-384,0 20-545,-20-20-897,0 20-1216,0 0-5671</inkml:trace>
  <inkml:trace contextRef="#ctx0" brushRef="#br0" timeOffset="37887.166">21161 8862 12203,'-21'20'993,"21"-20"96,0 0 1602,0 0-1378,21-20-833,-1 20-352,0-20-64,19 0-160,-19 20 96,0-19-64,0 19-96,-1-20 32,-19 20 64,0 0-96,0 20 128,0-20 160,0 19 96,0 1-64,0 0 97,20-20-161,-20 20 0,20-20 64,0 0 32,0 20-160,-1-20-96,1-20-384,0 20-706,0 0-1024,1-20-576,-3 0-3396</inkml:trace>
  <inkml:trace contextRef="#ctx0" brushRef="#br0" timeOffset="38184.184">21895 8544 14541,'0'20'-32,"-20"-20"96,0 40 801,0-21-160,0 21-97,1 0-415,19 0-129,0 0-32,0-1 0,19-19-128,21 0 32,21 0 224,-2-20 64,-1 0 128,3-20 225,-2-20 159,-19 1 129,-1-1-128,1-19-353,-40 19-191,-20-20-193,0 20 0,-39 1 32,0 19-129,-1-1-31,-19 21-1025,-1 21-2402,20-1-9161</inkml:trace>
  <inkml:trace contextRef="#ctx0" brushRef="#br0" timeOffset="38991.2288">16773 9598 14093,'20'-40'1313,"0"20"-993,-20 20 225,-20 0-385,20 0-352,-40 0 64,20 20 64,1 20 64,-21 0 0,20 19 0,20 1 0,-20-1-64,20 1 64,40-20-64,-20-1 64,39-19 64,1-20 32,20 0 32,-1 0 224,0-40 65,-19 21 63,-1-21-192,-19 0-352,-40 0 545,0 1-321,0-21-96,-40 20-64,-19 0 0,-1 1-64,-19 19-32,0 0 192,18 20 32,2 0 96,19 0 32,21 20-31,-1 20-65,20-21 64,39 2-192,1 18 96,19-19-64,2 0 0,18 0-256,0-20-705,-19 20-1121,-1-20-2146</inkml:trace>
  <inkml:trace contextRef="#ctx0" brushRef="#br0" timeOffset="39359.2508">17389 9796 14285,'40'0'577,"-21"0"-577,21 0 288,-20 0 0,0 0-96,-20 0-224,19 20-897,-19 0-224,0 0 641,-19 0 224,19-1 191,0 2 194,0-2 479,0-19 449,0 20-224,19 0-289,1 0-320,0 0-31,0-20-33,0 20-32,-1 0-32,-19-20-96,0 19 32,-19-19 32,-21 20 0,0-20-32,-19 21-96,19-2-32,-19-19-32,18 20-193,3-20-448,38 0-896,-21 0-3652</inkml:trace>
  <inkml:trace contextRef="#ctx0" brushRef="#br0" timeOffset="39741.272">17905 9776 13388,'-20'0'-769,"20"0"449,0 20 416,0-20 353,0 0 351,0 0-63,20 0-224,-20-20 63,20 1 65,0-1-161,-1-20-159,1 20-257,0-19-64,0 18-32,19-18 32,-19 39 0,0-20-161,-20 20 97,0 0-32,20 20-32,-20 0 96,0 20 0,0-21 64,21 21-32,-3-20-160,2 0-32,1-20 160,-1 0 160,0 0 352,-2 0 1,3-20-193,-1 0 545,0 0-321,-20-19-480,0 18-288,0 21-1249,-20-19-2851</inkml:trace>
  <inkml:trace contextRef="#ctx0" brushRef="#br0" timeOffset="40037.289">18144 9916 15342,'-21'0'1890,"1"0"-1634,20 0 577,0 0 320,20-21-737,-20 21-416,21-19-160,-3 19-320,2 0-97,-20 0 225,0 0-225,21 0 321,-21 19 480,0 2 33,0-2-97,0 1-160,20 0 0,0 0-289,-2-20-159,3 20-193,-1-20 1,20-20-33,-1 0-96,-19 0-704,20 0-289,-21 1-608,1-21-2531</inkml:trace>
  <inkml:trace contextRef="#ctx0" brushRef="#br0" timeOffset="40312.3055">18679 9617 15598,'-19'21'192,"-1"-2"-256,20 21 225,0-20 639,0 0 33,20 19-801,-20 1 32,19-20-128,21 20-32,-20-21-32,19 2-224,1-21 191,0 0 225,19-21 33,-18 2 159,-3-1 64,-18-20 225,-20 0-129,0 1-224,-20-21-128,-18 21 96,-23-1 289,2 20-1,-20 0-288,19 20-96,-19 0-960,18 20-2500,2 0-8519</inkml:trace>
  <inkml:trace contextRef="#ctx0" brushRef="#br0" timeOffset="41104.351">20406 9578 12075,'0'-40'1441,"0"40"-1056,-19-21 127,-1 21-256,0 21-160,0-1 289,-19 20-193,19 19-192,-1 1 64,21-1-32,0 1-32,21-20 0,17 0-96,3-1 96,18-19 32,1 0 160,19-20 481,-20-20 256,1-20 64,-1 21-385,-18-21 353,-21-20-128,-2 1-256,-18 19-289,-38-39-256,-3 19-96,3 20-64,-23 0-33,2 20 33,-20 20 96,-1 0-64,21 20 0,18-1-128,3 2 0,17 19-97,21-20 193,21 20 160,-1-21-32,39 1 0,-19 0 160,19 0 129,0-20-161,1 0 160,-1 0-32,2-20-192,-23 20 97,-17 0-514,-1 0-544,0 0-1153,-20 0-1793,0 0-2275</inkml:trace>
  <inkml:trace contextRef="#ctx0" brushRef="#br0" timeOffset="41445.3705">21102 9816 15566,'-20'0'481,"-1"0"-1,21 20 417,-20 0-449,0-20 1,0 39-449,20-18 64,0-2 0,0 1 0,40-20-96,1 20 0,-3-20-128,3 0-577,-1 0-768,-21 0-1058,21-20-3490</inkml:trace>
  <inkml:trace contextRef="#ctx0" brushRef="#br0" timeOffset="41594.379">21201 9856 13773,'0'39'640,"0"1"1090,0-20-161,0 20-1056,0 0-513,19-1-993,1-19-801,-20 1-352,20-2-1633</inkml:trace>
  <inkml:trace contextRef="#ctx0" brushRef="#br0" timeOffset="42005.4025">21537 9697 12043,'20'40'480,"-20"-20"-512,0-1 64,0-19 577,0 20 1345,21-20-641,-21-20-480,20 20-353,-2-39 129,-18 19-193,21-20 65,-1 20-161,0-20-160,19 21-224,-19-21-224,0 40 64,-20-20-65,20 20-63,-20 20 160,0 0 64,20 0 160,-20-1-64,0 2 32,0-2-32,0 1 128,19 0 96,-19-20 449,0 0-1,20 0-63,0-20-65,0 20-127,0-20-161,1 1-128,-3-2-32,-18 2-320,20-1-705,-20 20-961,0 0-1473,-20 0-1890</inkml:trace>
  <inkml:trace contextRef="#ctx0" brushRef="#br0" timeOffset="42293.419">21736 9876 8584,'-20'40'1729,"20"-21"-31,0-19 928,0 0-191,0 0-834,0 0-960,20-19-289,0-2-96,0 2 1,0-1-225,-1 0-32,1 0-32,0 0 32,-20 20-32,20 0-129,-20 0 33,0 0 32,20 20-32,-20 20 128,0-20-128,0-1-32,21 2-257,-3-2-191,23-19-1,-21 20 193,18-20 32,-17-20-1314,19 20-1729,-20-19-5798</inkml:trace>
  <inkml:trace contextRef="#ctx0" brushRef="#br0" timeOffset="42603.4366">22312 9657 14862,'0'0'384,"0"20"-416,-20 0 352,0 20 33,20-1-193,0 21-128,0-20-128,0 0-193,20-1 1,19 1 192,1-40 128,1 20 448,18-20 577,-19-20-192,19 0 352,-19-20-224,-21 21 160,1-21-640,0-20-65,-40 20-287,0 1-161,-19-1-193,-21 0-127,1 21-160,-20-2-257,-1 21-1729,0 0-3364</inkml:trace>
  <inkml:trace contextRef="#ctx0" brushRef="#br0" timeOffset="43037.4608">19632 9955 14445,'0'0'3203,"0"20"-2658,0 0-385,0 0-96,-20 20-192,0 20-897,1-21-1089,-1 21-2531</inkml:trace>
  <inkml:trace contextRef="#ctx0" brushRef="#br0" timeOffset="45179.5841">5518 12876 10057,'-41'0'1249,"41"0"-320,-20 0-64,2 19-96,18-19-417,0 0-256,0 0 577,18 21 159,2 19-255,21-1 64,-3 21-129,23 0-31,-2 19-193,20 0-128,1-19-64,0 20-96,-1-1 0,0-19 0,0-1-352,-19-19-321,-1 0-288,2-1-320,-23-19-1378,3 1-6597</inkml:trace>
  <inkml:trace contextRef="#ctx0" brushRef="#br0" timeOffset="45396.5951">5755 13750 19154,'-79'80'1121,"59"-61"-1410,20-19 418,0 0-33,40-19 64,0-21 0,-1 0 64,40-19-64,-18-1 417,38-19-225,-20-1-224,0 1-224,2-1-673,-23 20-672,1 1-1410,-18 19-3330</inkml:trace>
  <inkml:trace contextRef="#ctx0" brushRef="#br0" timeOffset="45894.6236">7542 12817 13004,'-60'-60'512,"41"60"-287,19-20 159,19 40 256,1 19-31,20 2 448,19 17-64,2 23-224,-2-2-257,40-19-159,-20 19-193,20 0-96,-18 1 32,18-20-64,-20-1-96,0 1-160,-20-20-321,2-1-192,-23 1-928,-18-20-1923</inkml:trace>
  <inkml:trace contextRef="#ctx0" brushRef="#br0" timeOffset="46103.6368">7820 13691 19250,'-99'80'865,"58"-61"-385,23 1-288,36-40-128,3-20 64,19 1 193,39-21-65,0-19-160,20-1 32,21-19-192,-1 0-384,0-1-1570,-19 21-545,-1 19-960,0 20-8040</inkml:trace>
  <inkml:trace contextRef="#ctx0" brushRef="#br0" timeOffset="46527.6602">10242 12876 13965,'-80'-59'256,"40"38"321,22 1-289,-3 1-160,21 19 480,0 19 514,21 1-322,-3 40 97,22-21-96,19 42-257,2-2-127,18 0-289,-19-19-96,19 19 96,1-19-160,-22 0-160,23 0-128,-22-1-353,-19 1-512,-1-21-1538,1 1-1793</inkml:trace>
  <inkml:trace contextRef="#ctx0" brushRef="#br0" timeOffset="46730.6728">10203 13691 8199,'-99'99'11787,"78"-79"-11787,21 0 161,39-40-33,22 0 32,18-20 64,20 1 160,0-21-416,21 1-544,-21-21-930,0 40-800,20-19-801,-19-1-672,19 20-5030</inkml:trace>
  <inkml:trace contextRef="#ctx0" brushRef="#br0" timeOffset="47126.6942">12584 12936 15342,'-59'-60'705,"39"40"-65,0 1-576,20 38 353,0-19 512,20 39-449,20 2-256,-1 18-160,1 1 129,19 19 127,2 1 481,-2 0-545,1-2-128,-1 22-32,0-40-256,22 19-256,-22-19-33,-1-20-224,-17 20-63,-1-41-353,-21 1-865,1 0-1922</inkml:trace>
  <inkml:trace contextRef="#ctx0" brushRef="#br0" timeOffset="47350.7082">12645 13790 704,'-100'59'20403,"60"-38"-20210,40-21-225,0-21 96,40-38 160,-1-1 417,40-19-129,20 0-64,41-40 1,-1-1-161,20-19-256,-20 20-288,-1 20-609,-39-1-128,-18 41-1633,-22-1-2852</inkml:trace>
  <inkml:trace contextRef="#ctx0" brushRef="#br0" timeOffset="48580.7785">17269 11048 14477,'0'0'-32,"-20"21"-64,20 18 256,20 21 321,-20 19-33,0 20 97,0-20-129,0 1-64,0 20-31,0-21-161,0-19-32,0-21 224,20-19 161,-20 0-97,21-20 289,-21-20-257,0-19-288,0-1-96,20 0 129,-20 1-129,0-1-192,18 0-161,2 20 1,1 1 64,-1 19 128,0 0 96,19 19 128,-19 21 128,0 0-128,0 19-64,-20 1 96,19-21-160,1 21-384,0-20-545,0 19-865,0-19-416,-1 0-448,1-20-5158</inkml:trace>
  <inkml:trace contextRef="#ctx0" brushRef="#br0" timeOffset="48970.8009">17925 11704 14061,'-40'40'32,"40"-20"416,-20 19 705,20 1 32,0 0-576,20 0-385,0-21 0,20 21-127,19-20 159,-19-20-416,39 0 416,-20 0-256,2-20 512,-22-20-191,1 21 223,-40-21 1,0 0-449,0 0-32,-40 1-448,1-1-353,-22 20 352,2 0 129,-1 20 288,1 0 128,0 20 161,19 0 191,20 20-63,0-21-129,40 21 32,20-20-288,-1 0 193,41-20-225,-1 0 96,-20 0-288,2 0-353,-22 0-992,1 0-1506,-40 0-2530</inkml:trace>
  <inkml:trace contextRef="#ctx0" brushRef="#br0" timeOffset="49381.8243">18719 10949 6245,'0'-40'9706,"-20"40"-8874,20 20-864,-20 0 609,1 40 448,-1 19-224,0-19-193,-21 19-255,21 0 95,2 1 129,18-1-289,0 1-256,18-20-192,22-1-321,21-19 33,-22 0 31,21-20-191,-1-1-609,0-19-961,-19 0-1282,1-19-9030</inkml:trace>
  <inkml:trace contextRef="#ctx0" brushRef="#br0" timeOffset="49541.8335">18917 11465 14701,'-20'21'929,"40"-21"-1121,0 19 288,1 2 673,17 18 64,23-19-705,-2 0-641,0 0-640,-19 0-96,19-1-897,-19-19-3876</inkml:trace>
  <inkml:trace contextRef="#ctx0" brushRef="#br0" timeOffset="49721.8438">19334 11446 12972,'-40'19'256,"40"2"-32,-39-2 1089,19 21 193,0 0-513,-20 0-545,1-1-288,19 21-160,0-40-352,-1 19-641,21-19-672,0-20-1282,21 20-5765</inkml:trace>
  <inkml:trace contextRef="#ctx0" brushRef="#br0" timeOffset="49980.8587">19354 11028 15598,'39'0'192,"-19"20"417,21 20 1217,18 0-257,-19 20-480,-1-1-672,1 20-289,0-19 96,-1 19-96,-19-18-64,-20 18-32,0-20 32,-20 1 0,-19-20 0,19-1 0,-20-19 1,20 0-290,1-20-704,-1 20-1825,0-40-3236</inkml:trace>
  <inkml:trace contextRef="#ctx0" brushRef="#br0" timeOffset="50377.8813">20148 11287 14445,'-40'0'1377,"40"-20"-512,0 20 833,0 0-417,20 0-192,0 0 32,19 0-320,1-20-321,21 20-191,-2 0-289,-19 0-96,19 0-353,-19 0-864,-1 0-961,-19 0-2082,-20 20-8072</inkml:trace>
  <inkml:trace contextRef="#ctx0" brushRef="#br0" timeOffset="50506.8888">20288 11386 16399,'-41'39'865,"41"-39"-513,21 21 801,17-21-96,3 0-544,18 0-513,1-21-961,-21 21-1858,1-19-3042</inkml:trace>
  <inkml:trace contextRef="#ctx0" brushRef="#br0" timeOffset="51155.9249">21140 11247 2850,'61'-59'256,"-42"19"-95,1 20 3426,20 0 193,-40 0-1442,20 1-673,-20 19-383,0 0-257,-20 0-737,0 19-160,-20 21 32,1 0 0,19 19 64,-1 1-192,1-1 97,2 1-161,18-1 64,18 2 0,23-22-64,18 1 128,1-20 32,-1 0 0,20-20 64,2-20 128,-2 0 97,-20-20 352,-19 1-161,-1-1 1,-19 0-129,-20-20-320,0-20 0,-39 21-224,-1 0-128,-19-1-96,-22 20 0,22 0 192,-40 20-65,20 20 65,19 20 0,1 20 0,18 0 96,23 0 0,18-1 160,18 21 32,43-21-63,-2 1-65,20-20 64,1 20-96,20-21 32,-42-19-224,22 21-481,-40-21-1729,-1 0-3332</inkml:trace>
  <inkml:trace contextRef="#ctx0" brushRef="#br0" timeOffset="51480.9445">22252 11505 12844,'-20'40'768,"1"-40"-1088,-1 40 256,0-20 577,20 20-129,0-21-320,0 21-320,20 0 96,19-20 63,-19-1 162,20-19 319,-1 0 481,-19 0 352,0-19-64,1-1-384,-21 0-33,0-20-351,-21 20-161,-19-19 64,1-1-224,-21 20-320,1 0-641,-20 1-2274,0 19-11146</inkml:trace>
  <inkml:trace contextRef="#ctx0" brushRef="#br0" timeOffset="52799.0198">17607 12438 7110,'-20'21'2531,"20"-21"-706,0 0-287,0 0-641,0 0 96,0 0-225,20 0-127,19 0-161,42 0-159,18-21 31,39 21 32,1-19-159,40-1-161,-20 0-32,20 1 64,19-2 32,41 1 64,-2 1 96,22-1 65,18 0-97,1 0 64,20 0 97,19 20-257,21 0-64,-20 0-64,0 0 0,-40 20-224,-21-20-609,-59 0 160,-18 0-31,-22 0-577,-38 0-1762,-61 0-4420</inkml:trace>
  <inkml:trace contextRef="#ctx0" brushRef="#br0" timeOffset="60172.4415">4684 9021 4484,'-21'0'2018,"21"0"192,0 0 32,0 0-160,0 0-288,0 0-641,0 0-160,21-20-353,-21 20-95,0 0-97,0 0-31,0 0-257,0 0-32,0 0 0,20 0 64,-20 0 0,20 0 65,-20 0-65,18 0 32,-18-20-64,21 20 0,-1 0-96,0 0 32,-20 0-32,20 0 33,-20 0 63,19 0-160,1 0 192,0 0-192,0 0 96,0 0-64,-1 0 0,21-19 96,-20 19-128,19 0 32,-19 0 32,21-21-64,-21 21 0,19 0 32,-19 0-32,0 0 32,19 0 0,-19 0-96,0-19 128,20 19 0,-1 0-128,-19 0 160,20 0-96,-19 0 32,-3 0-64,2 0 0,1 0 32,-1 0 32,0 0-128,19 0 128,-19 0-32,20 0 0,-21 0 0,21 0 32,0 0-32,-21 19-64,21-19 64,-20 0 32,19 0-96,-19 21 96,21-21-32,-3 0-32,3 0 64,-1 0-32,-1 19-32,1-19 0,19 0 0,1 0 128,-1 0-160,2 0 32,18 0 32,-20 0 0,20 0 32,1 0-32,-21-19 0,20 19 64,0 0-160,2 0 160,-2 0-64,20 0 0,-20 0-64,0 0 64,21 0 32,-20 0 0,-1 0-64,21 0 32,-21 0-64,20 0 96,-20 0-32,2 0 96,18 0-96,-20 0 0,20 0 0,0 0 0,1 0 64,-21 0-128,20-21 96,0 21-32,0 0 32,1 0-32,-1-19 32,0 19-64,0 0 64,0-20 32,1 20-64,19 0 97,-20 0-33,0 0-128,1-20 160,-1 20-96,0 0 0,0 0 64,-20-20-32,21 20 128,-20 0 64,-1 0-160,-20 0 0,2 0-32,-2 0-32,1 0 96,-21 0-256,1 0 128,-1 0-128,-19 0 64,0 0-353,-20 0-511,-20 0-866,0 0-2114,-59 20-10121</inkml:trace>
  <inkml:trace contextRef="#ctx0" brushRef="#br0" timeOffset="62905.5969">8932 9697 18705,'0'20'321,"0"0"-418,0 0 33,0-1-320,20 21-289,-20-20-608,20 0-1602,19 0-2177</inkml:trace>
  <inkml:trace contextRef="#ctx0" brushRef="#br0" timeOffset="63034.6048">9091 9697 16687,'0'0'801,"-20"20"-929,20 0 128,0 0-416,0 19-802,0 1-1760</inkml:trace>
  <inkml:trace contextRef="#ctx0" brushRef="#br0" timeOffset="63445.6278">9369 9816 12395,'-20'0'321,"-1"0"95,21 20 769,-20 20 417,20 0-353,0 19-1025,0 21 224,41-20-319,-21-1-162,18-19 33,23-20 33,-21-1 31,19-19 128,-19-19-32,19-1-32,-18-20-32,-3 0 0,-17 0-192,-1-19-192,-20 19 384,0 0-192,-20 1 160,-1 18 32,1 21 160,2 0 129,-2 40 127,-1 0-63,21 20-161,0-1 0,0-19-192,21 19-128,17-18-576,3-2-289,-21-19-96,19 0-288,-19 0-898,0-20-1056,0-20-6534</inkml:trace>
  <inkml:trace contextRef="#ctx0" brushRef="#br0" timeOffset="63712.644">9924 10115 12299,'20'39'288,"-20"0"-224,0-18 897,0-1 289,0-1-546,20 1-544,-20 0-64,0-20 129,20 0 479,-20-20 1,0 20-609,0-39-96,20 19 0,-20-20 32,0 20-64,19 0 0,1 1 64,-20 19 417,20 0 191,-20 19-223,20 1-161,-20 19-224,0 2-96,21-22-865,-3 21-1569,-18-20-1378,20 0-6950</inkml:trace>
  <inkml:trace contextRef="#ctx0" brushRef="#br0" timeOffset="64087.6646">10401 10174 11530,'-20'-20'2787,"0"20"-2787,-20 20 416,21-1 1154,-1 2-33,0 18-640,20-19-673,0 20-95,20-20-65,0 0-32,19-1-96,1-19 32,0-19 96,-1-1-64,-19 0 96,0-20 0,1 1-96,-3-2 32,-18-18 0,-18 19-96,-3-39-513,1 19 353,0 0-128,-19 21 95,19 19 129,0 20 128,0 0 257,0 40 159,20 0 257,0 19 63,0 21-31,20-20-513,20-1-96,-20 1-224,19-21-673,1 1-448,-1-20-1089,-19 0-929,1-20-6118</inkml:trace>
  <inkml:trace contextRef="#ctx0" brushRef="#br0" timeOffset="64455.6866">10600 10273 12908,'20'20'1505,"-20"-20"-1377,18 20 32,3-20 65,19 0-1,-20-20-128,-1 20-96,-19-20 0,20 0-64,-20 20-320,-20-19-738,1-1-127,-21 20 128,20 0 769,-1 20 192,21-20 32,0 19 288,0 21 608,0-20 225,41 0-288,-21 0-289,19-1-31,-19-19-193,20 21 192,-1-42 577,-19 21 417,0-19-289,0-1-257,0 0-127,-20 0-160,0 0-161,0 20-192,19-20-384,-19 1-96,0 19-449,20 0-448,-20 0-801,20 0-737,1 0-1601</inkml:trace>
  <inkml:trace contextRef="#ctx0" brushRef="#br0" timeOffset="64881.7108">11096 9776 12940,'-61'20'288,"43"0"-256,-2 20 577,20-1 1088,0 21-480,0 0-448,20-20-385,-2 20-255,2-1 31,1-19-160,-1-1-224,0 1-545,-20-20 288,0-20 321,0 20 192,-20-20-64,0-20-32,-1 20 64,1-20 32,20 0 0,-18 0 96,18 1 161,0 19 95,0-20-128,18 20-192,2 0-64,1 0 128,19-21-256,-1 21 32,-19 0-192,0 21 64,0-21 192,0 20 64,-1-1 128,-19 1 64,0 0-128,0 0-128,20 0-64,-20-20-1025,0 0-481,0 0-1024,0 0-4357</inkml:trace>
  <inkml:trace contextRef="#ctx0" brushRef="#br0" timeOffset="64983.7168">11294 10174 5445,'0'-80'864,"0"41"-127,-20 19 2883,20 0-834,0 20-928,0-20-1313,0 20-1282,0 20-2915</inkml:trace>
  <inkml:trace contextRef="#ctx0" brushRef="#br0" timeOffset="65155.7252">11393 10094 14637,'21'0'2595,"-1"21"-1410,-2-21 737,23 0-385,-21 0-736,19 0-128,1 0-673,0-21-129,-21 21-831,1 0-1026,-20 0-1602,0-20-4035</inkml:trace>
  <inkml:trace contextRef="#ctx0" brushRef="#br0" timeOffset="65321.7349">11533 9916 14029,'0'79'1057,"-20"-19"640,20 0 930,0-1-994,20-19-1216,-1-1-417,1-19-192,0 0-417,20 0-736,-21-20-2307,21 0-8359</inkml:trace>
  <inkml:trace contextRef="#ctx0" brushRef="#br0" timeOffset="65488.7448">11890 9737 17456,'0'79'256,"0"-39"-1153,0-20-672,0-1 1056,0 2-2177</inkml:trace>
  <inkml:trace contextRef="#ctx0" brushRef="#br0" timeOffset="65631.7537">12068 9717 20307,'0'59'993,"0"-19"-705,-19 0 449,19 20-449,-20-21-865,20 1-2401,0 0-3172</inkml:trace>
  <inkml:trace contextRef="#ctx0" brushRef="#br0" timeOffset="75993.3459">4605 9121 928,'0'0'481,"0"0"-161,0 0 257,20 0 896,-20 0 353,0 0-833,0 0-449,0 0 577,0 0-128,18 0-256,-18-21-96,20 21-161,-20 0-224,0 0 1,21 0-1,-1 0 0,-20-19 0,20 19 0,-2 0-95,3 0-33,-1 0-160,0-20 128,0 20 96,-1 0 192,1 0 129,0 20-129,0-20-128,0 0-63,-1 19 95,21-19 32,-20 0-32,1 0-159,-3 0 31,22 0 32,-19 0-32,17 0-32,-17 0 64,19 0 1,-1-19-65,1 19-64,0 0-64,-1 0 0,1 0 0,1 0 32,-3 0 128,3 0 32,-3 0 64,3 0-63,-1 19-193,-1-19 96,21 0-64,-21 0 96,1 0-192,19 0 224,2 0-192,-2 0 96,0 0 0,1 0 64,-1 0-64,1 0 0,-1 0-64,-18 0 32,18 0 0,1 0 0,-1 0-64,0 0 64,-19 0-32,39 0 96,-18 0-192,-2 0 96,-1 0-96,3-19 160,18 19-32,-19 0-64,-1 0 128,0-20-128,2 20 32,18 0 32,0 0-96,-19-20 32,19 20-32,0-20-32,-20 20 64,22-20-32,-2 20 32,0-20 128,-18 20-128,18 0 64,-20-19-64,20 19 64,1 0-128,-1-21 160,0 21-32,21 0-288,-21 0 512,1-19-256,-1 19-32,-20 0 64,20-20-96,2 20 160,-22 0 0,20 0-96,0 0 32,2 0-32,-2-20-32,0 20 96,0 0-64,1-20 0,0 20 64,-1 0-224,0-20 256,20 20-96,-20 0 64,20-20 0,-18 20-96,18 0 32,-20 0-64,20 0 128,-20-19-64,0 19 0,2 0 64,-22-20-96,20 20 0,0 0 96,-18-20 33,-3 20-97,3 0 32,-2 0-32,-19 0 96,19 0-192,-39 0 128,21-20-64,-41 20 32,18 0-97,-18 0 33,20 0-256,-20 20-449,-20-20-544,20 0 128,-18 20-160,-23-20 160,21 20-449,-19-20-6534</inkml:trace>
  <inkml:trace contextRef="#ctx0" brushRef="#br0" timeOffset="88914.0855">22908 12121 5349,'20'20'2114,"-20"-20"-609,19 0-160,-19 20-416,0-20-192,0 20-161,-19-20 97,19 0 288,19 0-160,-19 0-33,0 0-127,0 0-353,0 0-160,0 0 33,0 0-65,0-20 0,0 0 64,0 0 64,0-20 225,0 1-65,0-1-160,0-1-64,0 3-288,-19-22 448,19-20-384,0 21 128,-20-20-128,20 19 128,-20-20 33,0 21-129,-1-1 64,3 20-32,-2-19 0,20-1 0,-21 1-193,21 19-63,-20-19 0,20-1-161,-20 0 1,20 0 224,-18 1 160,-3 19 128,1-20 32,0 21 256,20-1-255,-20 20-258,0 0-63,20 1-64,-19-2-96,-1 1 31,0 1 225,20 19 32,-40-21 32,21 21-32,-1 0-32,-41 0-32,23 0-192,-23 0-33,-18 0 97,20 0 128,-40 0 0,20 0 64,-20 0 64,-2 0-32,-17 0 32,-1 0-64,-1 0-193,1-19-63,-39 19 224,-2 0 64,2 0 64,-20-20-32,-2 20-32,2 0 64,-1 0-32,1 0 0,-21 20-64,20-20 64,-20 0 0,21 0 0,-21 0 32,1 19 128,0-19 192,19 0-63,-1 21-129,22-21-160,0 0 32,-1 19-128,0-19 0,20 0-96,19 0 63,-18 0 97,19 0 64,20 0 33,0 0 127,18 0-64,22 0-96,0 0-32,19 0 0,20 0 0,20 0 64,-20 0 32,20 0 0,0 0 0,20 20-64,-20-20-32,20 0 32,-20 21-32,0-21 0,20 19 0,-20 21 0,0-21 32,20 22-64,-20-2 32,0 21 0,0-1 0,0 21-32,0-1 32,0 1-96,0 19 96,0 0 0,0 1 0,0-20 0,0 19 0,0 0 0,-20 0 0,20 1 0,-20-22 0,20 23-32,0-22 64,-20 0-32,20 1 96,0-20 0,0 18-64,0-37-64,0-21 32,20-1 32,-20 2 32,0-2 32,0 1 161,0-20 31,0 20-64,20-20-128,-20 0-32,0 20-32,0-20-64,20 0 32,-1 0 0,21-20 32,0 0-64,-1 0 353,22 1 95,18-2-288,0 21-128,0-19 64,20 19-128,-18-20 32,37 20-352,-19 0-321,20 0-192,1 0-1633,-1 0-7656</inkml:trace>
  <inkml:trace contextRef="#ctx0" brushRef="#br0" timeOffset="92163.2714">21716 11942 7655,'0'0'1890,"-19"0"-898,19 0-31,0 0 513,0 0 127,0 0-416,19 0 33,-19 19-225,20 22-481,-20 19-128,0-1-288,0 20 1,-20 21-1,1-21-96,19-20-32,-20-18-129,20-2-31,0 1-96,0 0-32,0 0-385,0-21-416,0 1-481,0-20-287,0 0-2083,0 0-3331</inkml:trace>
  <inkml:trace contextRef="#ctx0" brushRef="#br0" timeOffset="92495.2899">21399 12220 6374,'-20'20'4324,"20"0"-3716,0-20 129,0 0 832,0-20-95,20 20-513,-1-20-545,1 0-192,0 1-128,0-1 193,1-20-65,17 0-64,-18 21 64,21-21 161,-23 0-65,3 0-128,-1 21 385,0-2-353,0 2-96,-1 19-96,1 0 0,0 0 32,20 19-96,-1 21 0,-19-21-352,20 22-641,-1-1-609,2-1-1024,-1-19-3556</inkml:trace>
  <inkml:trace contextRef="#ctx0" brushRef="#br0" timeOffset="97278.563">4823 9041 4035,'-20'0'2531,"0"0"-2403,20 0 32,0 0-288,0 0 192,20 0 1025,0 0-384,-1-20-353,21 20 64,-20 0 225,19 0 0,-19 0-129,0 0-128,21 0-255,-23 0-65,22 0 0,1 0 0,-2 0 0,1 0 32,39 0 0,-20-20 0,21 20-64,0 0 0,19 0 0,-20-20 32,0 20-32,1 0-32,0 20 0,-1-20 32,0 20-32,20-20 0,-18 20 32,-2-20 32,20 0 0,-20 0-32,20 20 0,-20-20-64,0 0 64,20 0 1,-18 20 63,-2-20 160,0 0-64,-18 19-32,18-19-32,0 21-96,0-21 0,0 0-32,2 0 0,-2 0-96,0 0-96,20 0 128,-20 0 96,2 0 0,18 0 32,0 0 32,-20 0-32,20-21-64,1 21 0,-1 0-32,20 0-64,-20 0-96,21-19 0,-21 19 128,0-20 64,19 20 64,-19-20 224,0 20 32,2 0-224,-22-20-63,21 20-33,-1-20-33,0 20-191,0-20-64,0 1 96,1 19 160,-21-21 32,20 2 32,-20 19 256,2-20 96,-2 20-255,-20-20-65,1 20-64,19 0-32,-20-20-97,1 20-255,-1 0 64,0 0 224,2-20 128,-2 20-32,-19 0 256,0 0 160,-1 0-95,1 0 31,-19 0-160,-3 0-128,-18 0-64,20 0 0,-20 0-32,0 0-32,0 0 0,0 0-64,-20 0 96,20 0 96,-18 0 32,-3 0-32,-19 0-32,20 0-32,-39 0 0,-1 0-32,21 0 32,-40 0 32,18 20-64,-18-20 0,0 0 32,0 20-32,-20-20 32,0 20 32,-1-20-32,0 20 0,0-20 0,-17 19 0,17-19 0,1 0-32,-20 21 32,20-21 0,-21 0 0,21 0 0,-20 19 0,19-19-32,-19 20-64,20-20-64,0 0 0,-1 0 96,1 20 32,0-20 32,0 0 0,-1 20 32,21-20 0,-40 0 160,20 0 0,20 20-96,-21-20-96,1 0 0,0 0 32,18 0-64,2 20 32,-20-20 0,20 0 0,0 0-32,0 0 64,-2 0-32,2 0 32,0 0 0,0 0 64,-2 0 32,23 0-128,-22 0 0,1 0 0,-1 0 0,1 0 0,0 0 0,0 0 0,-21 0 0,20 0 0,1 0 0,-21 0 0,21 0 32,-20 0 97,20 0 95,0 0 32,-20 0 0,18 0-64,-18 0-128,0 0-31,0 19-33,19-19 32,-19 0-32,20 21-65,-20-21-319,0 19-385,20 1-288,-22 0-928,-17 20-4133</inkml:trace>
  <inkml:trace contextRef="#ctx0" brushRef="#br0" timeOffset="110552.3231">17032 2523 4836,'0'20'6791,"0"-20"-6279,-20 0-416,20 0 128,0 0-160,0 20 129,0-20 127,20 0-96,-20 0 64,0 0 353,0 0 320,0 0-513,0-20-288,0-20-31,0 1-97,0-1 96,0 1 128,-20-1-32,20-19 0,-20-2-63,0 21 447,20-19 161,-21 19 64,21 40-481,-18-20-32,18 1-256,0 19-64,0 0 128,18 0-384,3-20 192,39 20 32,-1-20 32,20 0 0,0 20-64,20-20 192,21 0 0,19 20 64,19 0 97,-18 0-129,-1 0-160,20-19-32,19 19 192,40 0-192,41-20 32,-1 20 32,-1 0 192,2 0 32,-2 20-191,2-1-33,-60 1-32,-41-20-193,-78 20-287,-21 0-1,-18 0 1,-23-20-545,-18 0-929,-18-20-2082</inkml:trace>
  <inkml:trace contextRef="#ctx0" brushRef="#br0" timeOffset="111107.3549">16634 2404 12043,'20'-19'865,"-20"19"-481,20 0 0,-20 0-127,20 0-97,0 0 448,19 19 289,-19 1-256,20 20-257,-21-1 161,21 1-161,-19-20 161,19 0 255,-1-1 129,1-19 320,19 0-256,1-39-448,19-1 31,-20-19-479,20 19-97,-18 1-193,-2-1-832,-19 0-1313,-1 21-2627</inkml:trace>
</inkml:ink>
</file>

<file path=ppt/ink/ink82.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3:17:09.565"/>
    </inkml:context>
    <inkml:brush xml:id="br0">
      <inkml:brushProperty name="width" value="0.05292" units="cm"/>
      <inkml:brushProperty name="height" value="0.05292" units="cm"/>
      <inkml:brushProperty name="color" value="#0000FF"/>
    </inkml:brush>
  </inkml:definitions>
  <inkml:trace contextRef="#ctx0" brushRef="#br0">8178 6040 4516,'-20'0'2434,"20"0"-608,0 0-65,-20 0 193,20 0-256,0 0-257,0 0-480,0 0-480,0 0-193,0 20 64,20-20 97,0 0-289,-1 0-64,1 0-96,0 0 128,20 0 0,-1 0-64,1 0 32,-1 0 32,22 0-31,-3-20-65,3 20 64,-2 0-128,1 0-32,19 0 160,0 0-160,1-19 128,-1 19 0,20 0-64,0 0 64,0 0 64,21-20-32,-1 20-32,0 0-32,21-20-64,-22 20 64,21 0-32,1-20 96,-22 20-32,21 0-32,1 0 32,-2 0-64,1 0 96,1 0 1,-2 0-194,21 0 97,-21 0 64,22 0-128,-2 0 161,2 0-162,-2 0 194,2 0-97,-2 0 96,0 0-32,22 0 64,-22 0-160,2 0 96,-2 0-64,0 0-64,2 0 96,-2 0-128,1 0 128,20 0-64,-21 0 64,2 0-96,-2-20 128,1 20-64,-1 0 32,2-20 129,-22 20-129,2 0-32,-21 0 0,19 0-32,-19 0 0,-19 0 64,-1-19-64,-20 19-32,20 0 32,-38 0 64,-3 0-64,3 0 0,-41 0-64,-1 0-321,-19-20-1088,-19 20-1794,-1 0-11115</inkml:trace>
  <inkml:trace contextRef="#ctx0" brushRef="#br0" timeOffset="1544.0878">17945 5941 704,'-20'0'3235,"20"0"-640,0 0-673,0 0-225,0 0-223,0 0-65,0 0-480,0 0-449,0 0-384,0 0 32,0 0 33,0 0 127,-20 20-64,20-20 0,0 20 0,-20-20 65,20 20-65,0-20-32,0 20 64,0-20 97,0 0-1,20 19 0,0-19 129,0 20-321,-1-20 160,21 0-192,-20 20 65,19-20-161,1 0 96,19 0-64,-18 20-32,17-20 32,23 0-32,-2 0 0,41 0 0,-21 0 96,20 0-224,-1 0 96,1 0 0,1 0-64,-1 0 96,0 0-224,-19 0 96,19 20-64,-1-20 31,1 0 65,-20 0 128,1 20-128,-21-20 64,1 0 32,-21 20 0,-18-20 0,-3 0-64,3 0 161,-21 0-1,0 0 224,-20 0-32,19-20 129,1 20-33,-20 0 97,20-20-161,-20 0 128,0 0-255,20 0 95,-20 0-128,-20-19-192,20-1 0,-20 20-737,20 0-1921,-20 1-3300</inkml:trace>
  <inkml:trace contextRef="#ctx0" brushRef="#br0" timeOffset="4941.2826">17984 4033 10570,'-20'-20'224,"1"20"288,19-19 481,-20 19-192,0-20-257,0 20 97,0 0-289,1 0-288,-1 0-96,-20 20 32,19-1 32,-17 22 32,17-2 161,-19 21 127,20-1 32,1 20-63,19 1-161,-20 20 0,20-1-64,20-20-64,19 21 32,1-20-128,-1-21-160,2 1 96,19-21 160,-1-19-128,-19 0 128,19-20 96,0 0 64,-19-40 64,19 1-128,-39-1-160,21-19 673,-21-22-353,-20-18 225,18 0-289,-36 0-160,18-20 96,-20 19 257,-21 20 95,3 1-128,-3 40-320,1-2 97,1 22-322,-21 19-575,21 19-1218,-21 1-4452</inkml:trace>
  <inkml:trace contextRef="#ctx0" brushRef="#br0" timeOffset="9241.5285">5637 8107 10057,'0'0'1666,"0"0"-898,0 0-768,0 20 417,0-20 448,0 0 95,0 20-159,0 19-256,0 1-1,19 20 1,-19-1-257,20 1-160,-20-1-96,20-18 0,-20-2 32,20 1-160,-20-20-32,20-1-416,-20 2-578,0-2-1632,0-19-6119</inkml:trace>
  <inkml:trace contextRef="#ctx0" brushRef="#br0" timeOffset="9587.5484">5477 8226 10409,'0'20'993,"0"-20"-865,0 0 481,0 0 1345,0-20-993,0 1-673,21-2-224,-21 2-32,20-1-32,0 0 32,-2-20 32,-18 20-64,21 0 0,-1 1 0,-20 19 64,20-20-96,0 20 0,-20 0 96,19 20 160,1-1 1,0 21-97,0-20-96,0 20-32,-1-20-32,1-1-417,0 2-1312,0-2-3460</inkml:trace>
  <inkml:trace contextRef="#ctx0" brushRef="#br0" timeOffset="10193.583">6550 7888 14830,'-40'20'704,"40"-20"-896,20 0 320,19 0 609,21 0 512,19 0-128,21 0-320,39 0-161,39 0 97,-20 0-96,22 0-161,-1 0-256,-41 0-95,1 0-354,-40-20-639,-38 20-546,-22 0-896,-39 0-6182</inkml:trace>
</inkml:ink>
</file>

<file path=ppt/ink/ink83.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3:17:40.256"/>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FF"/>
    </inkml:brush>
    <inkml:brush xml:id="br2">
      <inkml:brushProperty name="width" value="0.05292" units="cm"/>
      <inkml:brushProperty name="height" value="0.05292" units="cm"/>
      <inkml:brushProperty name="color" value="#00FFFF"/>
    </inkml:brush>
    <inkml:brush xml:id="br3">
      <inkml:brushProperty name="width" value="0.05292" units="cm"/>
      <inkml:brushProperty name="height" value="0.05292" units="cm"/>
      <inkml:brushProperty name="color" value="#FF0000"/>
    </inkml:brush>
  </inkml:definitions>
  <inkml:trace contextRef="#ctx0" brushRef="#br0">2163 6736 11050,'0'0'256,"-20"0"-64,20 0 161,0 0 351,0 0-63,20 20 384,0-20-288,19 0-449,1 0 64,-1-20-31,1 20-65,19 0-128,-19 0-32,19 0-64,-19 0 32,1-19-32,-2 19-128,1-21-128,-20 21-96,-1 0-129,-19-19-159,20 19-129,-20 0-224,0 0-865,0 0-1825</inkml:trace>
  <inkml:trace contextRef="#ctx0" brushRef="#br0" timeOffset="331.019">2580 6577 64,'-20'0'7687,"20"0"-7559,0 0 416,20 0 1154,-20 0-513,18 0-448,23 0-481,-21 0-64,19 20-64,1-20 1,-20 21 31,19-21 0,-19 0-32,20 19 32,-20-19 96,1 0 1,-3 0-65,2 0-64,-20 19 32,20-19 32,-20 0 161,-20 21-1,20-21-32,-20 19-64,2 2-127,-3-2-97,-19 21-32,20-20-449,-19 0-1120,19 19-3492</inkml:trace>
  <inkml:trace contextRef="#ctx0" brushRef="#br0" timeOffset="36694.0985">13657 974 6726,'20'-21'384,"-20"21"1186,0-20 576,0 1-705,19-1 65,-19 1-65,0-2-480,0 1-449,-19 1-223,19 19-193,-20 0-160,20 0-129,-20 0-31,0 19-64,-21 1 96,23 1 128,-2 18-32,-1 0 64,1 21-32,20-21 128,0 22-64,20-2 0,1-19 64,-1 0-128,18-1-33,3 1 65,18-19 97,-19-21 63,19 19 64,1-19-32,-21-19-64,22-2-32,-23-19-64,3 1 32,-1-1 128,-21 0-96,-19 0 257,0-19-129,0 19-160,-39-19-32,-1-1 96,1 21 96,-22-2-32,2 22-64,-1-2-64,-19 42-160,20-21-160,19 39 480,-1-18-224,23 18-32,18 0 64,0 2 32,18-22 0,2 20 64,21-18-96,18-1 32,-19 0-96,0-20-448,-1 0-609,1 0-2018,-1 0-2467</inkml:trace>
  <inkml:trace contextRef="#ctx0" brushRef="#br0" timeOffset="36982.1152">14311 1172 8391,'0'20'6503,"0"-20"-6535,0 20 1313,0-20-352,20 20-353,-20-20-191,0 20-193,0-1-192,21-19-32,-21 20-257,0 20-415,20-19-1026,-20-2-2562</inkml:trace>
  <inkml:trace contextRef="#ctx0" brushRef="#br0" timeOffset="37523.1462">14807 1252 8584,'20'0'4196,"1"0"-3780,-21 0 641,0 0-545,0 0-31,0 0-1,0 19-159,-21 1-257,21 20 0,0-19-128,-20 18-225,20-20-832,-18 1-1857,18 1-5286</inkml:trace>
  <inkml:trace contextRef="#ctx0" brushRef="#br0" timeOffset="38027.1748">15384 974 16944,'59'-60'-673,"-59"21"1025,0 18-192,0-18-256,-20 18 96,1 21 64,-21 0-128,0 0-64,21 0 0,-21 21 128,19 18 32,1 1 0,20-1 32,0 2-32,0 18 32,20-19-32,1 0 32,19-21 64,-21 21 129,21-20 95,0-20 0,19 0 33,-19 0-97,-1-20-32,-19 0 65,21-19-129,-23-1-96,-18 0-192,0 1-128,0-2-65,-18 2 129,-23 19 160,1-20 64,1 40 96,-1-20-64,1 20-96,19 20-96,0-20 32,0 21-32,20-2 64,20 1 0,-20-1 0,20 1 0,19-20 32,-19 21 0,0-21-256,20 20-929,-21-20-1121,-19 0-1794,20 0-2819</inkml:trace>
  <inkml:trace contextRef="#ctx0" brushRef="#br0" timeOffset="38344.1922">15720 1093 14221,'0'0'609,"0"0"-417,0 0 833,0 0-769,21 0-192,-1 0-64,-20 20-32,20-20 0,0 19-64,-20 1 96,0 0 64,0-20 64,0 40 96,0-20 32,0 0 1,-20-20-193,20 19-64,0 1-32,20-20-64,-20 0-353,19 0-352,1 20-800,0-20-1570,0 0-4356</inkml:trace>
  <inkml:trace contextRef="#ctx0" brushRef="#br0" timeOffset="38533.2028">16218 1232 15822,'19'0'97,"1"0"383,-20 0 609,0 0-544,0 0-353,0 0-384,0 0-577,20 0-929,-20 0-1697,20 0-3876</inkml:trace>
  <inkml:trace contextRef="#ctx0" brushRef="#br0" timeOffset="38655.2108">16475 1192 12587,'0'0'-160,"0"0"1089,0 0-448,0 20-610,0-20-1056,21 0-3171</inkml:trace>
  <inkml:trace contextRef="#ctx0" brushRef="#br0" timeOffset="38758.2168">16654 1192 8712,'20'20'-353,"-20"-20"-1921</inkml:trace>
  <inkml:trace contextRef="#ctx0" brushRef="#br0" timeOffset="38900.2236">16913 1212 16143,'38'0'-32,"-38"-20"1217,21 20-577,-21 0-1152,0 0-1922,0 0-5542</inkml:trace>
  <inkml:trace contextRef="#ctx0" brushRef="#br0" timeOffset="39110.236">17310 1232 17648,'38'0'1506,"-38"0"-1763,20 0 834,-20 0-257,0 20-160,-20-20 97,2 19-193,-2-19-192,-1 20-929,1 0-481,20 0-1537,-20 1-7142</inkml:trace>
  <inkml:trace contextRef="#ctx0" brushRef="#br0" timeOffset="39549.2607">17727 974 10794,'18'-60'4452,"-18"21"-5317,0 39 289,-18-21-930,18 21 1250,-21 21 897,1-2 159,20 20-736,-20 2-320,20 18 64,20 1 192,0-21 96,19 1-160,2 0-64,-1-20 128,19-20 288,20 0 673,-19-20 192,-1 0 96,-19-20-160,-1 1-256,2-1-449,-21 0-255,-20-19-418,0 18 65,-41-17 0,3 37 160,-23-18-96,2 18 0,-1 21 95,1 0 1,0 21-64,39-2-32,-20 1 448,40 20-192,0-1-96,20 2-64,20-2-288,-1 0-673,1-18-384,-1-1-225,21 0-2850</inkml:trace>
  <inkml:trace contextRef="#ctx0" brushRef="#br0" timeOffset="39911.2828">18361 1152 14541,'20'20'321,"-20"-20"736,0 20 32,0 0-705,0-20-32,0 20-160,0 0-95,0-20-97,-20 19 224,20-19-160,0 0 0,0 0-128,0 0-224,0 0 63,0 0 129,0-19-64,20-1 0,0 0 128,0 0 96,0 20 256,-1 0 193,1 0 127,0 0-127,0 0-193,-20 20-160,0 0-544,0 0-1442,21-1-5349</inkml:trace>
  <inkml:trace contextRef="#ctx0" brushRef="#br0" timeOffset="41418.3689">10976 914 5733,'-20'0'865,"0"-20"704,1 20-63,-1-19-257,0 19 64,-20 0-256,21-21-576,-21 21-481,20 0-97,-19 0 129,-1 21-64,-1-2 64,23 20 65,-22 2-33,19-2 0,1 0-32,20 22 64,20-2-32,1-19 32,-1 19 32,39-19-160,1 1 64,-1-22 32,0 1 64,1-1 385,19-19 63,-20-19-287,2-20-225,-2 18 128,-19-19-64,0 1 64,-21-21 0,-19 20-96,0 1 33,-39-22-162,-1 22-63,0-21 0,-19 1 0,-20 19 160,18 1-128,-18 18 64,20 21-32,-1 0-32,21 40-64,19-20 64,0 40 64,20-21 0,20 2-64,0 17 32,19-37-32,1 19 32,19-1-32,-19-19-641,19 0-1185,-19-20-2626</inkml:trace>
  <inkml:trace contextRef="#ctx0" brushRef="#br0" timeOffset="41728.3867">11513 1232 14189,'20'0'-96,"-20"20"32,0-20 128,-20 0-32,20 19-32,0 1 128,0-20 32,0 20-128,20 0 96,-1 1 129,-19-21 95,20 0 32,0 0 33,0 0 95,0 0 33,-1-21-65,-19 1-160,0-20 97,0 21-417,-19-1-256,-1 0-449,-20 20-1441,20-20-6214</inkml:trace>
  <inkml:trace contextRef="#ctx0" brushRef="#br0" timeOffset="42467.4288">10580 1788 12107,'-21'21'96,"21"-21"352,21 0 353,19 0-480,-1 0 800,21 0 192,39 0-384,0 0-353,19 0-63,22 0-257,-21 0-64,21 0-192,-22 0-320,-19 0-577,0 0-576,-39-21-2948</inkml:trace>
  <inkml:trace contextRef="#ctx0" brushRef="#br1" timeOffset="61334.5082">9130 5643 2434,'0'0'1313,"0"0"192,0-20 321,0 20-32,0 0-225,0 0-512,0 0-320,0 0 96,0 0 192,0 0-64,0 0-289,0 0-319,-20 0-129,20 0-128,-19 0 0,-1 0-96,20 0 32,-20-20-64,0 20 64,0 0-32,1 0 0,-1 0 0,-20 0 32,19 0-32,3 0 32,-2 0-32,-21 0 0,21 0 0,20 0 0,-18 0 0,-3 0 32,21 0-32,-20 0 0,20 0 64,0 0-64,-20 0 0,20 0-64,0 0 32,0 0 0,0 0 32,0 0-64,-20 0 64,20 0 0,0 0 0,0 0 0,0 0-32,0 0-32,0 0 64,0 0 0,0 0 0,0 0 0,0 20 0,0-20-32,0 0 32,0 0 32,0 20-32,0-20 32,0 20 0,0-20-32,0 21 0,0-2-32,20 1 64,-20-20 0,0 19-32,0 1 0,20 1 0,-20-1 0,0-1 32,20 1-32,-20 20 32,0-20-32,0-1 0,0 1 0,0 20 0,0-20 0,0 19 0,21-19-32,-21 20 96,0 0-64,18-20 0,-18 20 0,0-1 0,0 1 0,0 0 0,20-21 0,-20 22 0,0-2 32,0 1-32,0-20 32,0 19-32,0 1 32,20 0 64,-20 0 0,0 0 1,0 0-1,0-1 0,0 1 0,0 0-64,0-1 32,-20 1-64,20 0 0,0-1 0,0 1 0,0 0 0,0 0 0,0 0 32,0-1-32,0 1 32,0-1-32,0 1 0,0 0 32,20-20 0,-20 19 0,0-19 32,0 0-32,21 20-32,-21-21 96,0 22-96,0-22 0,-21 2 0,21-2 32,0 0 32,0 2-32,0-21-32,0 20 96,0-20 97,0 0-1,0 20 96,-20-20-32,20 20-31,0-20-97,0 20-32,0-20-64,0 0 0,0 19 32,0-19 64,20 0 128,-20 0-160,0 0 193,0 0-193,21 0 96,-21 0-32,20 0-64,-20 0 0,39 0 96,-19 0-95,0 0-1,19 0-96,1 0-96,0 0-577,-21 0-448,21 20-1313,-40-20-6535</inkml:trace>
  <inkml:trace contextRef="#ctx0" brushRef="#br1" timeOffset="64552.6909">18798 6677 13260,'-20'19'2498,"20"-19"-1280,-19 0 319,19 0-160,0 0 1,0 0-449,0 0-321,19 0-352,-19 0 225,40 0-97,0 21 193,-1-21-97,1 19-160,19-19 33,2 0-129,-2 0-32,-19 0-32,19 0-32,-19 0-63,-21 0-1,1-19-64,0 19 64,0 0-128,-20 0-193,0 0-255,0 0-513,-20 0-1025,0 0-1153,0 0-1538</inkml:trace>
  <inkml:trace contextRef="#ctx0" brushRef="#br1" timeOffset="66932.8284">20367 6260 11146,'0'0'769,"-20"-21"-545,20 21 128,-20 21-31,-1-2 640,-17 1-225,17 19-383,-19 2-161,1-22 0,-1 21 192,0-20-31,1 20-161,19-40-192,20 19-224,-20-19-481,20 0-865,0-19-1504,20-1-3044</inkml:trace>
  <inkml:trace contextRef="#ctx0" brushRef="#br1" timeOffset="67199.8424">20128 5981 9961,'0'-40'1217,"0"40"-192,0-20 865,0 20-545,0 0-736,0 0-129,20 40-128,0-20 65,-1 20-97,1 19 353,0 1-161,21 19 65,-21-19-321,19-1-128,1 1-32,-20 0-32,19-20-32,1-1-192,-20-19-288,-1 0-257,1 0-480,0-20-929,-20 0-2178</inkml:trace>
  <inkml:trace contextRef="#ctx0" brushRef="#br1" timeOffset="67617.8674">19731 6756 12107,'-20'0'1986,"20"0"-1570,0 0 897,0 0-63,0 0-418,20 0-255,0 0-97,0-20-287,39 20-1,-18 0 160,38 0-32,0 0 33,0 0-65,20 0 0,0 0 1,1 0-193,-1-19-64,0 19-64,-18 0-96,-22 0-417,-19-21-224,-1 21 225,-19 0 63,0 0-351,-20 0-450,-20 0-31,20 0-865,-20 21-1057,-19-21-3043</inkml:trace>
  <inkml:trace contextRef="#ctx0" brushRef="#br1" timeOffset="69088.9517">20168 7034 11082,'0'40'64,"0"0"288,-20-21 1090,20 2-609,0 18-129,-20-19-127,20-20-257,0 20 0,0-20 609,0-20-96,0 0-673,20 0-96,-20-20 96,20 0-64,-1 21-63,-19-21-66,20 20-63,0 20 0,0 0 64,1 0 0,-1 0 32,-2 20 0,3 0 0,-21 0-32,20-1 32,-20 2 32,0-2-64,20-19 96,-20 21-64,0-21 192,20-21-63,-20 21-33,19-19-32,-19-2-128,20 2 64,0-1 32,0 20 96,0 0 160,-20 0 289,19 0 255,1 20 129,0-1-480,0 2-225,0 19 0,-1-21-160,1 1-64,-20 0-96,20 0-640,-20 0-610,20-1-543,-20 1-2083</inkml:trace>
  <inkml:trace contextRef="#ctx0" brushRef="#br1" timeOffset="69925.9994">21478 6359 7559,'0'-40'3011,"0"40"-2051,0-20 578,0 0 31,0 20-319,0-19-129,0-2-513,-20 21-352,0 0-448,0 0 448,1 21-320,-1-2 96,0 21 0,0 20 1,0-1 127,1 20-128,19-19 32,19 0-32,1 20 0,20-41 32,-1 1-32,21 0 32,-1-21 128,2-19-32,18 0 129,-20 0-161,-19-19 96,-1-21 128,1 0 1,0 1-65,-40-1-32,0-19-192,-20-22-256,-20 22-288,-39-21-257,0 20 128,0 21 513,-2 0 224,-18 39 64,40 0-127,0 19 255,-1 21-128,40 0-32,20-1 0,20 1 0,20 0-31,-1-1-1,21 1 0,19 0 32,0-19-32,0-2 32,-18-19-160,-2 19-512,1-19-481,-21 0-1089,1 0-3908</inkml:trace>
  <inkml:trace contextRef="#ctx0" brushRef="#br1" timeOffset="70330.0227">22133 6736 6726,'40'0'2979,"-40"20"-1538,20 0 1186,0 20-321,-20-1-769,19 1-384,1 20-416,-20-21-385,20 1-127,-20 19 31,0-38 288,0 19-63,-20-21 223,0 1 33,1-20 0,-1 0-449,0 0-320,-20 0-384,1-20-513,-1 1-801,1-21-768,-1 0-3588</inkml:trace>
  <inkml:trace contextRef="#ctx0" brushRef="#br1" timeOffset="70445.0292">21975 6618 17104,'40'0'-705,"-22"0"-192,3 0-1441,-21 0-2979</inkml:trace>
  <inkml:trace contextRef="#ctx0" brushRef="#br1" timeOffset="72003.1184">22272 5504 9096,'0'-20'961,"0"20"288,0 0 673,0 0-224,0 0-353,0-20-224,0 20-384,0 0-321,0 0 65,20 0-65,0 20-96,19-20-160,2 0 1,-3 0-97,23 0 0,-22 0 0,21 0-32,-21-20 0,1 20 0,-20 0-64,0 0-32,1 0 64,-3 0-64,-18 0 0,0 20 0,20-20 64,-20 20 0,0 0 0,0 0-33,20 0 66,-20 0-33,0-1 0,0 21 0,0 1 32,21-2-64,-21 21 96,0-21-64,0 21 32,0-21-321,0 21 578,0-1-289,0 1 0,0-20 0,0 20 64,0 0-32,0-21-32,0 0 64,0 21 64,-21-20 128,21 0 96,-20-1-95,20 1 63,0 0-160,0 19 225,0-19-97,0 20-160,0-20-32,20 19 0,-20-19-128,0 20 128,21-21-64,-21 21 0,0 0 64,20-20-128,-20 19 96,18-19-96,-18-1 32,21 1 32,-21 0 0,20-21-256,-20 1 480,20 20-192,0-40-160,-20 20 160,0-20-96,0 20 32,0-20 0,0 0 32,0 0-64,0 0 32,0 19 32,0-19-32,0 0 0,0 0 0,0 20 0,0-20-64,0 21 96,0-21-96,0 19 64,19-19-96,-19 21 96,0-21 0,0 0 64,0 0-64,0 19 0,0-19 32,-19 0-32,19 0 0,0 19 0,19-19 0,-19 0 0,0 0-32,0 21 32,0-21 0,0 0-32,0 0 64,0 20-32,0-20 0,0 0 64,0 0-32,0 0-96,0 0 160,0 20-128,0-20 64,0 0-32,0 0 97,0 0-65,0 20 0,0-20 128,0 0-192,0 0 32,0 0 96,20 0-96,-20 0 64,0 0-64,0 20 0,20-20-32,-20 0 64,0 0-128,0 19 192,0-19-128,0 20 0,0-20 64,0 20-64,20-20 32,-20 20 0,0-20-96,0 0 32,0 0-64,0 0 160,0 20-32,0-20-32,0 20-33,0-20 130,0 0-65,0 19-33,0-19 66,0 0 63,0 0-160,0 0 32,0 0 64,0 0 32,0 0-64,0 0 96,0 0 0,0 0-96,-20 0 32,20 0 0,-20 0 32,0 0 64,-19-19 192,-1 19 97,-19 0-1,-2-20-192,2 20-160,-20 0-288,19 20-1634,1-20-1825,-2 19-4357</inkml:trace>
  <inkml:trace contextRef="#ctx0" brushRef="#br2" timeOffset="110867.3413">8733 3358 6053,'-20'0'1313,"20"0"513,0-20-192,0 20-33,0 0-320,0 0-512,0 20-256,0-20-97,0 20-192,0 0 33,0-1 95,0 1-96,20 20-64,-20 0 0,0 20 97,20-21-97,-20 41-96,0-21 0,-20 21-128,20-21 128,0 21-96,-20-21 96,20 21-64,0-21 257,0 1-289,0 20 96,0-21-128,0 1 64,0-1 32,0 1-32,0-1 32,0 1 128,0 0-256,0 0 512,20 0-352,-20-21-96,0 21 97,20-21-33,-20 21-128,0-20 32,20-1-33,-20 1 130,0-20-33,0 20 0,0-20-32,0 19-32,0-18 64,0-1-32,0-1 0,0 20-32,0-18-65,0-21 97,0 20 97,0 0-258,0-1 193,0-19-64,0 0 64,0 0-64,0 20 0,0-20 96,0 0-96,0 0 64,0 0-64,0 0-32,0 0 160,0 0-128,0 0-32,0 0 96,0 0-32,21 0 161,-21 0-226,18 0 65,2-20 65,0 20-226,1 0 161,-21 0-128,20 0 64,-2 0 64,3 0 0,19 0-32,-20 0 64,19 0-32,1 20 32,-1-20 32,21 0 32,-21 0-192,21 20 128,-1-20 32,2 0-64,-2 20-32,1-20 64,-1 0-64,0 20 64,22-20 0,-22 0 0,20 0 0,0 0 65,-19 0-97,19 0 0,20 0 96,-19 0-96,19 0 96,-19 0-96,-1 0-64,21 0 64,-21 20-32,20-20 128,-20 0-160,20 0 32,-20 20 32,21-20 0,0 0 0,0 0 32,-1 0-160,0 0 160,0 0-32,19 0-32,-19 0 64,0 19 32,21-19-64,-1 0 96,1 0-160,-1 0 32,-20 0 32,21-19 32,-21 19 32,20 0-160,-20 0 96,1 0 0,17 0 0,-17 0-64,19 0 192,-20 0-160,0 0 64,21 0-32,-1 0 32,-20 0-32,21 0 0,-1-20 0,-20 20 32,19 0-32,2-20 32,-1 0-64,-20 20 96,21-20-160,-1 20 96,-20-20 64,0 20-128,1-20 64,-21 20 0,0 0-64,1-19 128,-21 19-64,20 0-64,-18 0 128,-2 0-64,0 0 0,1 0 0,-21 0-96,21 0 160,-21 0-128,1 0 128,-19 0-64,19 0 0,-40 0 64,18 0-128,3 0 192,-21 0-96,0 0 32,0 0-96,0 0 96,0 0-64,0 0-32,0 0 0,20 0 0,-20 0 96,0 0-160,0 0 128,0 0-64,0 0 96,0 0-64,0 0-32,20 0 32,-20 0 0,20 0 32,-20 0 0,0 0-160,19 0 128,-19 0-160,0 0-65,0 0 65,0 0 64,0 0 96,0 0 32,0 0-160,0 0-64,0 0 96,0 0-32,0 0 0,0 0-65,0 0-127,0 0-224,0 0 95,20 0 129,-20 0-161,0 0-800,0-20-1121,0 20-865,0 0-609,-20 0-1023</inkml:trace>
  <inkml:trace contextRef="#ctx0" brushRef="#br2" timeOffset="111884.3994">16198 5445 7142,'0'0'2467,"0"0"-2115,0 0 737,20 0 128,-20 0-480,19 0-129,21 0-127,-20 0-193,0 0-128,19 0 353,1 0-161,-1 0-224,1 0-96,1 0 0,-2 0-64,1 0 0,19 0 32,-19 0 0,-1 0 0,1 0 128,-20-20 289,19 20 255,-19 0 33,0 0-128,1 0-225,-1 0-64,0-20-224,-20 20-32,18 0 64,-18 0-160,21-21 192,-21 21-96,0 0 97,20-19 31,-20 19-64,20-20 192,-20 1-192,0 19-32,20-20-64,-20-1-32,19-18 64,-19 19 64,20 1-192,0-22 96,-20-18 96,0 19 0,20-40-96,-20 1 0,0 0-352,0-21 608,-20 1-256,20-1 32,-20-19-32,0 20 0,1-1 0,19 1-32,-20-1-32,0 1 96,0 0-64,20 19 0,-21 0 32,21 2-160,-18-2 64,18 0-64,0 21 128,0-1 32,-20 21-32,20-1 32,-20 20-96,20-20 0,-21 20 0,-19 1-129,21-2 97,-21 21 32,0-20 0,1 20 96,-21 0-64,-19 0 96,-1 0-96,1 20 128,-20-20 0,-20 0-96,-21 21 32,-18-2 32,-2 1 0,2-20-96,-20 19 128,-20 2-96,-1-1 0,1-20 32,-1 20-96,-1 0-64,2-20 64,-1 19-64,-18-19 95,17 0 97,2 0-64,-19 0 64,18 0 1,-1 0-1,2 0-64,-19 0-33,18 0 130,-19 0-98,19 0 66,1 0-66,-21 0 33,21 0 97,-1 0-129,20-19 64,-20 19 160,1 0 128,19 19-384,-19-19 673,40 20-545,-2 0-64,22-20 0,-1 20-449,19 0 33,1 0-33,20 0 161,20-1 160,20-19-256,-2 20-1442,23 0-3395</inkml:trace>
  <inkml:trace contextRef="#ctx0" brushRef="#br2" timeOffset="112726.4462">15404 3159 7046,'0'19'385,"0"-19"255,0 0 1442,0 0 192,0 0 32,0 0-576,0 0-641,0-19-512,0-1-289,19 1 0,-19-22 161,40 2-353,0-1 96,19-20-224,0 21 64,40-21 0,1-19-64,39 19 192,21 20 192,-2-20 353,0 21-577,41 19 257,-20 0-289,20 0-128,-1 20 64,-40 0-160,21 0-225,-40 20-95,-39 0-225,-1 0 97,-20 0-129,-39-20-320,0 0 32,-40 19 64,0-19-1185,-20 0-2690</inkml:trace>
  <inkml:trace contextRef="#ctx0" brushRef="#br2" timeOffset="113543.4931">18719 2404 1985,'-20'-59'10699,"20"38"-10059,20 2 1,0 0-225,19-2-160,21 21 417,-1 21 480,2-2-737,18 0-159,0 21-257,0 20-257,-39-1-511,-20 21-225,-1 0-96,-19-21 192,-19-19 577,-1 0 320,0-40 320,-20 0 0,1 0-224,-1-20-32,1-21 32,-2 2 129,21 19 255,0 1-31,20-2 95,20 1-544,21 20 64,-3 0 160,23 0-96,-2 20-31,20 1-33,1 18-64,-21-19-545,2-1-2274,-22 2-3939</inkml:trace>
  <inkml:trace contextRef="#ctx0" brushRef="#br2" timeOffset="113781.508">18460 3020 16111,'-19'20'672,"38"-20"-896,41 0 705,19 0-193,21 0 0,39 0 161,-1 0-97,22 0-160,-2-20-192,2 20 224,-2 0-128,-19-20-128,-39 20-288,-42-20-1281,-17 20-545,-41 0-2499</inkml:trace>
  <inkml:trace contextRef="#ctx0" brushRef="#br2" timeOffset="114178.5307">18719 3298 13741,'0'40'224,"20"-40"-224,0 40 0,-1-20 128,21 19-64,0-19-64,-21 20-32,1-1 0,0-19 0,-20 20 0,0-20 96,-40 0 224,21-1 289,-21-19 191,0 21 193,1-21-288,-1-21-225,20 21-191,1-19-1,19-1 0,0 0-256,19 20-128,21-19 96,0 38-64,-1-19 160,21 20 32,-21 0-160,22-1 64,-23 2-448,3-1-545,-21-20-833,-20 19-2402,0-19-6342</inkml:trace>
  <inkml:trace contextRef="#ctx0" brushRef="#br2" timeOffset="114618.5558">19373 3437 17264,'-19'-20'-288,"-1"20"-449,0 0 481,0 20 192,-19 0 192,19 20 96,0-1-64,20 21-192,0-20-64,20 0 64,0-1-128,-1-19 352,21 0 64,19-20 257,-19 0 31,1 0-224,-3-20-127,3 0-33,-1-19-64,-1 18 32,-19-18-32,0 0 0,-20-2-256,-20 2-224,0-1 31,-19 0 417,-1 40 97,-19-19-1,19 19-96,-21 0-32,42 0 160,-21 19-32,40 1-64,0 0-32,0 0 161,20 0-97,0 0 96,19 19-352,2-18 32,-1-2-161,-1-19-127,-19 20-513,20-20-1313,-21 0-3459</inkml:trace>
  <inkml:trace contextRef="#ctx0" brushRef="#br2" timeOffset="114928.5736">19930 3715 15726,'0'20'-128,"-21"-20"-128,21 0 224,0 0 32,0 20 192,0 0 96,21 0-95,-21-20-193,20 20 128,0-20 256,-1 20 97,21-20-193,-20 0-128,0 0 96,-20-20 353,0 0-97,0 0-63,0 0-129,-40 0-128,20 0-288,-39 1 64,18 19-224,3 0-897,18-20-1922,-21 20-11275</inkml:trace>
  <inkml:trace contextRef="#ctx0" brushRef="#br2" timeOffset="115621.6131">20545 2643 12748,'-40'-21'1793,"40"1"-95,0 20-577,0 0-801,20-19-288,20 19 0,19 0 32,2 0-64,-2-20 128,20 20-128,0-20-96,-19 20 0,-21 0-384,1 0-289,-40 0 0,0 0 1,-20 0-353,0 0-449,-19 20 737,19 0 609,-20-1 160,40 22 160,-19-2 256,19 21 161,0-20-1,19 19 161,1-19-224,0 0 31,0-1 64,19-19 33,-19 0 64,-20 0-65,20 0-95,-20-20 191,-20 0 513,-19 19-448,-1-19-224,-19 0 63,-1 0-512,21 0-128,-1 0-512,-1 0-481,23 20-961,18 0-1442,0-20-3426</inkml:trace>
  <inkml:trace contextRef="#ctx0" brushRef="#br2" timeOffset="115902.6293">21578 2662 17072,'0'-19'-385,"-21"19"161,21 19 448,-20 1 257,0 19 320,2 2-33,-3 17-223,1 3-417,20-2 64,-20-19-96,20 20-160,20-1-160,-20-19-545,20-1-256,19-18-416,-19-1-1026,21 0-2946</inkml:trace>
  <inkml:trace contextRef="#ctx0" brushRef="#br2" timeOffset="116312.6527">21895 2782 17616,'-20'0'-160,"0"19"-32,0 21 256,0 0 160,20 19 32,-19 1-160,19-1 65,19 2-290,1-3-351,20-17 224,1-21 224,18 0 64,-19-1 32,19-19 32,0-19 128,-19-1 128,-20-20 33,0 19-1,-1-37-31,-19 17-225,0-18-224,-19-1-161,-21 21 257,-19-1-96,19 20 128,-19 0 64,-2 20-64,2 20-64,39 20 64,0-20 32,20 19 65,0 1-65,40 0 32,19-1 0,20 2-256,-18-22 32,-2 1-161,1-1-127,-21-19-993,-19 0-2147,0-19-6822</inkml:trace>
  <inkml:trace contextRef="#ctx0" brushRef="#br2" timeOffset="116580.6681">22193 2602 16239,'0'0'-705,"39"0"385,-19 0 961,20 20 95,-1 1 417,22 18-224,-23 21-160,23-1-225,-22 1 65,-19 19 128,20 21-193,-20-20-191,19-1-225,-39 0 64,0-19-192,-20 0 96,1-21-160,-21 21-481,0-21-191,1 2-674,-22-22-832,23 21-3619</inkml:trace>
  <inkml:trace contextRef="#ctx0" brushRef="#br3" timeOffset="130611.4706">1547 6717 14285,'-79'0'1249,"39"0"-96,20 0-128,-19 0 449,39-21-129,0 21-736,0 0-642,0 0 226,19 0 255,21 21-192,0-21-31,19 19-161,20-19 128,0 0 32,41 0-128,39 0 64,20 0 96,-1-19-127,0 19-1,-38 0-32,-21-21-64,-40 21-32,0 0 64,-18 0-64,-2 0 64,-39 0 32,0 0 64,-20 0-32,0 0 225,0 0-33,0 0-256,-20 0-256,20-19-160,-20 19-97,20 0-736,-21-21-929,21 2-384,-18 0-2851</inkml:trace>
  <inkml:trace contextRef="#ctx0" brushRef="#br3" timeOffset="131202.5043">2580 6557 14733,'-20'-20'673,"-1"20"224,21 0 544,0 0-31,0 0-738,21 0-415,-21 20 223,20 0 0,19 0 65,1 1-65,19-2-127,1 0-385,-1-19 448,2 21-384,-23-21 0,3 19-64,-3-19 160,3 0-32,-21 21-192,-20-21 96,20 0 64,-20 0-96,0 0 0,0 0 0,0 19 0,0-19 96,19 0-32,-19 20 0,0-20-64,0 0 96,0 20-64,0-20 64,0 0 32,0 0 33,0 0 95,0 0 160,0 0-31,0 0 127,0 0-224,0 0 97,-19 0-193,19 0 0,0 0-64,-20 0-32,20 0 64,0 0-32,-20 20-32,20-20 0,0 0 0,0 0 0,0 0 1,-20 0-290,-1 20 482,3 0-257,-2-1 160,-21 1-64,3 20 0,-3 19-96,-19-19-96,21 20-257,-21-1-575,21-19-1026,-1 20-1153,1-1-993,-2-19-10506</inkml:trace>
  <inkml:trace contextRef="#ctx0" brushRef="#br3" timeOffset="166788.5393">1250 6776 5124,'0'0'705,"0"0"-192,0 0 1120,-21 0 705,21 0-1185,0 0-192,0 20-288,0-20-257,0 20-159,0 19 31,0-19-64,0 0 32,0 20 97,0-1-97,0 1-64,0 0-160,0 20 0,0-1 32,0 1-32,0-1-32,0 1 32,21 19-32,-21-19 32,0 0 0,0 18 96,0-17-64,0 18 1,0 1-33,0-1 0,0 1 96,0 19 0,0-20 96,-21 21-128,21-21 64,0 20 0,0-19 1,0 20-65,0-21 0,0 20 128,0-19-64,-20-1-96,20 1 32,0-1 64,-20 1-160,20-1 32,-20-19 0,20 20 33,-19-2-97,19 3 96,0-22-64,-20 21 32,20-1 0,0-19 96,-20-1-224,20 1 160,0 0 32,-20 0-64,0-21-64,20 21 32,-19-21 32,-1-19-32,20 20-32,0 0 32,0-21 0,0 2 0,0-2 96,0 1-160,0-20 128,0 20 32,0-20-32,0 0 128,-20 20-64,20-20-128,0 20-32,0-1-32,0-19 32,0 21-32,0-2 96,0-19 0,20 0 96,-20 20-192,0-20 192,20 0 1,-1 0-97,1 0-32,20 0 96,-20 0-128,19 0 128,1 0-64,1 0-128,-3 21 64,3-21 64,-2 0-385,1 0 33,0 0-160,-1 0-193,-19 0-640,-20 0-2018,20 0-9097</inkml:trace>
  <inkml:trace contextRef="#ctx0" brushRef="#br3" timeOffset="167120.5583">1428 10432 10057,'0'20'3459,"0"-20"-3651,0 0 128,0 0 1313,0 0 225,20 20-513,19-20-481,1 20-192,19-20-256,1 19 64,-21 2-32,2-21-128,17 19 128,-37 1-64,19-20 32,-20 21 65,-20-21 95,0 0 96,0 19-32,0-19 161,-20 20-193,-20 0 64,19-1 64,-17 22 161,-3-2-193,3 1-63,-3 0-193,1-1-193,1-19-1056,19 20-1153,-20-20-7880</inkml:trace>
  <inkml:trace contextRef="#ctx0" brushRef="#br3" timeOffset="185230.5939">5180 11406 992,'-20'19'2563,"20"-19"-193,0 0-96,0 0-480,-21 0-513,21 0-128,0 0 32,-18 0-256,18 0-128,0 0-321,0 0-223,0 0-33,0 0 64,18 0 97,-18 0-1,21 0-128,19 0-160,-20 0 128,19 0-224,21 0 225,-21 0-257,21 0 32,-1 21 0,20-21-32,-18 0 32,18 0 0,0 0 0,0 0-64,20 0 96,-18 19 0,18-19 0,0 0-32,21 0 0,-2 0 0,1 0-64,-20 0 224,41 0-192,-21 0 0,-20 0 96,21 0 0,-3 0-96,-17 0 128,19-19 32,-20 19 192,21 0 161,19-21-129,-19 21 193,-21-19 31,19 19-224,-38-20-159,-41 20-193,1-20-160,-20 20-481,-1 0-608,-19 0-417,-19 0-960,-21 0-7880</inkml:trace>
  <inkml:trace contextRef="#ctx0" brushRef="#br3" timeOffset="201083.5013">9488 12558 2081</inkml:trace>
  <inkml:trace contextRef="#ctx0" brushRef="#br3" timeOffset="213318.2011">5220 12638 2818,'0'0'1249</inkml:trace>
  <inkml:trace contextRef="#ctx0" brushRef="#br3" timeOffset="213613.218">5259 12459 1249,'0'-60'2210,"0"40"-192,0 1 224,0-2 224,0-18 289,0 39-673,0 0-1249,0 19-129,0 1 97,0 1-321,0-2-127,0 21 31,0 20 129,0 0-1,20 19 33,-20 0-129,0 0-96,-20 21-128,20-20-127,0 19 31,0-20-160,0-19-33,0-1-223,0 1-288,0-20-321,20-21-929,-20-19-1729,0 0-5702</inkml:trace>
  <inkml:trace contextRef="#ctx0" brushRef="#br3" timeOffset="213873.2329">5556 12956 15214,'0'20'1057,"0"-20"-929,0 0 417,0 0 896,21-20-416,-1 20-609,0 0-512,0 0 352,19-20-480,1 20-384,-1 0-706,1-20-1280,0 20-3876</inkml:trace>
  <inkml:trace contextRef="#ctx0" brushRef="#br3" timeOffset="214507.2691">6767 12558 7847,'0'0'1890,"0"0"-1474,0 0 1122,0 20-33,0 0-736,-18 20-481,-3 19-224,1 1 0,0 0-32,0-1 0,1 1 64,-1-20 96,-20-1-63,20-19 31,-19-20-128,19 0-256,-20 0 63,21-20 129,-1 0-64,20 1-96,0-21 0,20 20 224,19-20 448,-19 20 513,20 20 32,-1 0-352,1 0-385,-1 20-96,-19-1-128,20 22-64,-19-21-352,-3 19-609,23-19-1441,-21 0-3492</inkml:trace>
  <inkml:trace contextRef="#ctx0" brushRef="#br3" timeOffset="214883.2906">7482 12300 5252,'20'-20'7047,"0"0"-6438,-20 20 1024,-20 20 65,0 0-801,1 19-577,-1-18-320,0-2-32,0 21-128,0 0-96,-19 0-97,19 0-95,0-21-225,-1 1-512,21 0-545,0-20-416,0 0-3971</inkml:trace>
  <inkml:trace contextRef="#ctx0" brushRef="#br3" timeOffset="215113.3029">7283 12042 12780,'0'-20'1537,"21"20"-1089,-21 20 1122,20 0 96,0 19-513,19 1-545,-19 0-287,20-1-161,-20 21 0,-1-21-32,1 21-96,0-40-128,0 19-224,1 2-289,-3-21-128,22 20-352,-19-1-704,-1-19-1827,-20-20-8423</inkml:trace>
  <inkml:trace contextRef="#ctx0" brushRef="#br3" timeOffset="215330.3162">7265 12657 16623,'-99'40'481,"79"-20"-706,20-20 674,0 0 704,20 0-512,39 0-481,-1 0 0,23 0-32,18 0 96,1-20-128,-1 20-128,0-20-416,-20 20-481,-20 0-673,1 0-1376,-39-20-8041</inkml:trace>
  <inkml:trace contextRef="#ctx0" brushRef="#br3" timeOffset="215820.3439">7463 12936 16879,'-20'79'-64,"0"-19"-352,20-1 608,-20-19 481,20 0-225,-20-1-224,20-19-31,0 1 351,0-21 97,20 0-385,-20 0-192,20-21-64,-20-18 128,20 19-192,0-20-160,-1 20 480,1 0-160,-20 1-32,20-1 32,-20 20 1,0 0-65,0 20 32,0-1-160,0 1 96,0 20-129,0-20 1,0 0 96,20-20 0,-20 19 0,0-19-160,0-19 64,21 19 128,-3-20-192,-18 0 128,20 0 128,0 0 64,21 0 544,-23 20-287,3 0 95,-1 0-31,0 0-289,-20 20-288,20 0 416,-20 20-256,19-20-128,-19-1-737,0 1-768,0 20-770,0-20-1825</inkml:trace>
  <inkml:trace contextRef="#ctx0" brushRef="#br3" timeOffset="216671.3929">8932 12479 8712,'20'-20'2690,"0"20"-1120,-20 0 640,20-21-641,-20 21-608,0 0-384,0 0-321,0 0-224,0 0-96,-20 21 96,20-21-96,-20 20 64,-21 0-64,23 20 32,-23-21 0,1 21 32,1-20 64,-1 0-64,1-1 64,19 1-64,-20 0 192,20 0-128,20 0 32,0 0 129,0-20 159,40 19-288,0 1 224,19 1-192,0-1 65,22-1-97,-22 1-96,0-1-449,1 2-287,-1-1-546,-19 0-1056,-20 0-4068</inkml:trace>
  <inkml:trace contextRef="#ctx0" brushRef="#br3" timeOffset="217169.4203">9924 12240 13484,'0'0'897,"-19"20"-32,19 20 1089,0-21-577,0 22 64,0-2-448,19 0-384,-19 22 64,0-2-193,0 21-320,20-1-128,-20 0 32,0-19-384,0 20-353,20-21-288,-20-19-640,20 0-1666,-20 0-12780</inkml:trace>
  <inkml:trace contextRef="#ctx0" brushRef="#br3" timeOffset="230584.1883">8018 11486 1249,'0'0'1793,"-20"0"-607,20-21-65,0 21-96,0 0-161,0 0 97,0 0 32,0 0 64,0 0 64,0 0-224,0 0-128,0 0-129,0 21-63,0-21 0,0 0-161,0 0-32,0 19-192,20 2-95,-20-21-65,21 19 0,-1 1 64,0 0-32,-2-20 0,23 20 96,-1-20-64,-1 20 0,21-20-64,-21 20-32,21-20 32,-1 0-32,0 19 0,2-19 64,18 20-64,0-20 0,-19 20 0,19-20-32,1 20 64,19 0-32,-20-20-96,40 20 0,-20-1 64,1 1 64,19 0-32,0-20 0,-19 20 32,19 0 0,0-20 32,-1 20 0,2-1 0,-21 21 0,20-21 65,-20 2-97,1-1 32,-1 0-128,20 0 96,-20 0 0,1-20 0,19 19 0,-20-19 0,21 20 0,-21-20 0,-20 0 0,20 20-32,-20-20 32,0 20-32,-18-20-32,18 20 32,-19 0 32,19-20-64,-20 19 32,2 1 0,-2 0 0,0 0 32,-19 0-32,19 0 192,-19-1-96,0 1 32,-1 1-96,1-2 96,19 1-64,-18 19-32,-21-39-64,19 21 129,-19-1-65,20-20-32,-1 20 64,1-1 0,0 2 64,-1-21-128,-19 19-160,0-19 320,1 20-609,-3-20-1280,-18 0-4773</inkml:trace>
  <inkml:trace contextRef="#ctx0" brushRef="#br3" timeOffset="233615.3611">13716 12638 8936,'0'-20'1505,"0"20"-223,0-20 543,0 20-255,-20 0-513,20 0-417,-19-20-223,-1 20-257,0 0-96,0 0 0,-21 0 0,23 20-96,-2 20 64,-21-1-96,21 21 0,2-1-160,-3 1-32,21 0 31,0-20-31,21 19-128,17-19 31,3-20 257,-3 0 160,3-20 161,19 0 31,-21-20-64,1 0 160,-1-20 1,-19 1 95,0-1 289,0-1-193,-20 2-31,-20-21-65,0 21 33,-19 19-257,-1-20-160,0 20-224,1 0-449,-1 20-288,19 0-544,1 0-1730,20 0-5349</inkml:trace>
  <inkml:trace contextRef="#ctx0" brushRef="#br3" timeOffset="233919.3793">14113 12895 14349,'0'0'1506,"0"0"-1250,0 0 609,0 0 384,-20 0-1025,20 0-320,0 0-32,0 0-481,0 0-1217,0 21-3555</inkml:trace>
  <inkml:trace contextRef="#ctx0" brushRef="#br3" timeOffset="234430.4083">14451 12796 11979,'40'-20'1313,"-40"1"128,0-1 641,0 0-864,0 0-482,0 0-63,-20 20-321,0-20-352,0 20-32,-1 0 0,-17 0-160,18 0-64,-1 20 32,-19 20-353,40-20 545,-19 19-352,19 2-33,0-21 1,19 19 128,1-20 127,21 2 193,-21-21 65,18 0 95,-17 0 0,19-21 128,-20 21 193,-1-39-161,-19 20-64,20-1-31,-20-21-161,0 22 96,0-1-32,0-20 96,0 20 64,-20 0-95,20 20-257,0 0 128,0 0 320,0 20 33,0 0-65,0 20 32,20-1-416,-20 2 289,20 18-289,-20-19-257,20 20-479,-20-21-385,20 1 0,-20-20-673,19 0-1025,1 0-4099</inkml:trace>
  <inkml:trace contextRef="#ctx0" brushRef="#br3" timeOffset="234907.4359">14888 12737 13869,'19'-40'384,"-19"0"257,-19 40 704,19-19-705,-20 19-223,0-20-545,-1 20 384,-17 0-320,18 20 64,-1-1-64,1 1 32,20 20 32,0 0-32,0-21 0,20 22-32,1-21 32,-1-1 96,-2 1-32,23-20 96,-21 0 64,19 0 96,-19-20 33,-20 1 191,20-1-95,-20-1-1,0-18-128,0 19-128,0 0 1,0-20 31,0 20 192,0 1 32,0 19-191,0 0-1,0 0 320,0 0 1,0 39-1,20-19 193,-20 40-32,20-21-225,-1 2-256,1 17 1,0-17-225,0-1 64,0-1-224,-1-19-385,1 20-832,0-20-1058,0-20-1280,-20 20-9898</inkml:trace>
  <inkml:trace contextRef="#ctx0" brushRef="#br3" timeOffset="244447.9806">4208 11446 4067,'0'0'1602,"0"0"-1122,0 0 577,0 0 417,0 0 319,0 0-543,0 0-738,0 0 161,0 0 95,0 0 1,0 0 32,0 0-160,0 0-193,0 0-192,0 0-128,0 0-64,0 0 161,18 0 31,2 0 0,1 0-160,19-21 32,-1 21-32,1 0 33,19 0-129,-19-19 128,19 19-160,-19 0 0,1 0 96,-3-20-225,-17 20-319,-1 0-769,0 0-1698,-20 0-6150</inkml:trace>
  <inkml:trace contextRef="#ctx0" brushRef="#br3" timeOffset="247580.1608">17348 12459 8039,'41'-40'897,"-21"20"256,0 0 481,-20 1-161,0-2-128,0 21-416,-20 0-352,20 0-449,-20 0-192,-1 0-64,-17 21-161,18-2-31,-1 21 160,1 0 160,0 0-32,20-21 0,0 2 32,0 18-32,20 1 64,0-20-32,1 19 64,17-19 256,23-20 1,-22 0-33,1 0-96,19-20-64,-19 0 0,0 1 32,-21-21 225,1 0 95,-20 0 129,-39-19-225,19 19-128,-40 0-288,21 21 160,-1-2-288,1 21-320,-1 0-577,40 21-1057,0-2-1826,0 21-6213</inkml:trace>
  <inkml:trace contextRef="#ctx0" brushRef="#br3" timeOffset="247862.1769">17905 12518 9480,'20'60'961,"-20"-20"545,0 19 255,20-19-511,-20 19-386,0 2-287,19-3-32,-19 3-33,0-22 65,0 1 95,0-20 161,0 0 0,0-20-225,-19 0-415,19 0-97,-20 0-160,0 0-385,0-20-223,-19 0 31,19 0-480,0-19-609,0-1-1697,20-20-6374</inkml:trace>
  <inkml:trace contextRef="#ctx0" brushRef="#br3" timeOffset="247992.1839">17846 12419 13452,'19'-20'897,"1"20"-865,-20 0 96,20 0 32,-20 0 129,0 0-193,20 0-192,-20 0-769,20 0-1473,-20 0-3588</inkml:trace>
  <inkml:trace contextRef="#ctx0" brushRef="#br3" timeOffset="248310.2026">17330 12539 13773,'-20'0'1377,"20"0"-705,0 0 289,20 19-480,-20-19-385,38 0-128,-17 0-609,19 0-640,-1 0-2563</inkml:trace>
  <inkml:trace contextRef="#ctx0" brushRef="#br3" timeOffset="248800.2306">18182 12459 13036,'0'20'705,"0"-20"95,21 0 866,-21 20-865,20-1-545,0 2-160,19-2-192,-19 1-192,20 0-289,-1 0-608,-19-20-1313,0 0-2852</inkml:trace>
  <inkml:trace contextRef="#ctx0" brushRef="#br3" timeOffset="248952.2393">18421 12419 11242,'-20'0'705,"0"19"384,0 2 320,1-1-640,19 0-641,-20 20-224,0-21-352,0 21-1442,-1 0-3075</inkml:trace>
  <inkml:trace contextRef="#ctx0" brushRef="#br3" timeOffset="249319.2603">18858 12360 13516,'-40'19'769,"0"1"-769,21 0 577,-1-1 255,0 2-607,20 19-161,0-21-225,0 21-191,0 0-64,20 0-97,0-21 321,19 1 192,1-20 32,-1 0 128,1 0 545,1-20 256,-23 1 160,2-21-320,-20 20-161,0-19-63,-20-21-129,-19 19 1,-1-18-97,1 40-480,19 19-128,0 0-417,0 19-672,20 1-929,0 0-1890,20-1-7431</inkml:trace>
  <inkml:trace contextRef="#ctx0" brushRef="#br3" timeOffset="249486.2698">19274 12479 11883,'20'0'0,"0"0"32,-20 0 1409,0 0-1121,0 0-352,0 0-416,0 0-1057,0 20-1346,0-20-2210</inkml:trace>
  <inkml:trace contextRef="#ctx0" brushRef="#br3" timeOffset="249874.292">19474 12339 5957,'-20'-39'2242,"20"39"64,-20-20-288,-21 20-576,21 0-545,1 0-225,-1 20-319,-20-1-257,20 1-32,20 20-64,0 0-321,0 0-383,0-20-129,20-20 128,0 20 193,0-1 320,19-19 192,-19 0 32,21 0 544,-21 0 321,18-19 320,-17-1-224,-21-21-128,0 2-192,0 0-161,0 18-384,0 1-32,0 1 96,0 19-256,0 19 32,0 1 128,0 20-96,0-20 65,20 19-33,-20-18 0,0 19-161,0-21-319,20 21-577,-20 0-865,0 0-1345,0-21-2690</inkml:trace>
  <inkml:trace contextRef="#ctx0" brushRef="#br3" timeOffset="250264.3139">19950 12240 14093,'-20'-20'128,"-1"20"-32,-17 20 929,-3-20-96,1 40-417,1-1-223,19 2-193,0-2 0,20 0-96,0-18 0,0-1-160,20 0 64,0-20 64,0 19 0,19-19 64,2 0 32,-3-19 64,3-21 64,-21 0-32,0 0-160,-1 0 64,-19 1-96,0-1-128,0 0 32,0 20 224,-19 20 0,19 0-192,0 20 448,0 40 225,0-21-161,19 21-63,-19-1-97,0-18-192,20-2-96,-20-18-449,0 18-832,20-19-513,-20 20-2754</inkml:trace>
  <inkml:trace contextRef="#ctx0" brushRef="#br3" timeOffset="250791.3439">19156 12618 10634,'-20'20'256,"20"-20"64,-20 0 2499,20 0-1410,0 19-864,0-19 223,0 0-127,0 0-385,0 0 97,0 0-225,0 20-32,0-20-288,0 0 448,0 0-320,0 0-96,20 0 31,-20-20 33,0 20 128,20 0 32,-20 0 257,0-19-97,0 19-160,0 0-96,0 0 0,0 0-32,0 0 0,0 0-224,0 0-1186,0 0-3170</inkml:trace>
  <inkml:trace contextRef="#ctx0" brushRef="#br3" timeOffset="256992.6992">22570 11724 11691,'0'-60'832,"-20"41"-223,20 19 128,0-20-417,-20 20-256,1 0 0,-1 0 0,-21 20 64,21 19 32,-39 21-128,19-21 0,21 21-96,-21-1 64,40-19 32,0 20 97,0 0 95,40-21-32,-1 1-96,22 0 0,-2-21 32,0 1 32,1-20 193,-1 0-193,1-20-96,-1 1-32,2-21 32,-22 0-32,1 1 64,-20-1 64,-20 0-32,0-19-64,-40 19 257,-1-20-193,-18 1-192,1 19-128,-3 20 128,-18 0 224,19 20 64,1 0-96,18 20-128,3 0 64,17 20-32,21-1-32,21 1 64,-1 0-32,18-21-32,23 2 32,-22-2 193,21 0-354,-21-19 450,1 0-449,-20 0-65,19 0-319,-19 21-1090,0-21-2978</inkml:trace>
  <inkml:trace contextRef="#ctx0" brushRef="#br3" timeOffset="257318.7178">23165 12240 4804,'0'79'7239,"0"-59"-6278,0 20 288,0-20 320,-20 0-127,20-1-385,-19 2-481,19-1-255,-20 0 95,20-1 33,0 2-97,-20-21-256,20 19-32,0-19 64,-20 0-288,0 0-64,1 0-225,-1 0-191,0-19-257,0-2-448,0 2-2435,1-21-8391</inkml:trace>
  <inkml:trace contextRef="#ctx0" brushRef="#br3" timeOffset="257454.7256">23066 12081 1697,'20'-19'12620,"0"-1"-12075,-20 20-225,0-20 224,0 20-448,0 0-288,0 0-961,20-20-1922,-1 20-8071</inkml:trace>
  <inkml:trace contextRef="#ctx0" brushRef="#br3" timeOffset="257793.745">23244 11446 13292,'0'-21'993,"0"21"-577,20-19 705,1 19 225,19 0-417,-22 0-417,-18 0-288,21 0-192,-1 0-32,0 19-32,-20-19-32,0 21 32,0-21-224,-40 19 64,19 21 224,-17-19-128,18 18 0,-1-19 96,21 0-64,21 0 128,-1 0-128,0-20 32,19 0-353,-39 19-736,20-19-2146,0 0-8328</inkml:trace>
  <inkml:trace contextRef="#ctx0" brushRef="#br3" timeOffset="258693.7963">23264 11486 7623,'0'0'1185,"0"-21"-513,-20 21 1154,20 0-288,-18-19-577,-3 19-289,1-21-255,0 21 127,0 0-256,20-19-288,-19 19-640,19 19-1474,-20-19-4581</inkml:trace>
  <inkml:trace contextRef="#ctx0" brushRef="#br3" timeOffset="259895.8652">23106 11446 1569,'0'0'2178,"-20"0"-737,20 0 161,0 0-33,0 0-159,0 0-449,0 0-161,0 0 65,-20 0-224,20 0-65,0 0 193,0 0 160,0 0-192,0 0-353,0 0-128,0 0-31,0 0-33,0 0 32,0-21-64,0 21-96,20 0 64,-20 0 0,20-19-96,0 19 0,-1 0-32,1 0 32,0 0-64,0 0 0,19 0 0,-19 19-32,1-19 32,-1 21-64,-20-2 32,20-19 0,-20 21-64,0-21-32,0 19 128,0-19 0,0 21 0,0-2 0,0 1-96,0 20-65,0-40 33,-20 20 64,20-20 96,0 0 0,-20 0 0,-1 0-32,1 20 0,2-20 0,-3 0 0,21 0-32,-20 0 0,20 0 32,0 0 0,20 19 0,1-19 0,-3 0 32,2 20 0,21-20 0,-3 0-64,-17 0-32,-1 0 64,0 0-225,0 0-1536,-1 0-3717</inkml:trace>
</inkml:ink>
</file>

<file path=ppt/ink/ink84.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3:23:08.802"/>
    </inkml:context>
    <inkml:brush xml:id="br0">
      <inkml:brushProperty name="width" value="0.05292" units="cm"/>
      <inkml:brushProperty name="height" value="0.05292" units="cm"/>
      <inkml:brushProperty name="color" value="#FF00FF"/>
    </inkml:brush>
    <inkml:brush xml:id="br1">
      <inkml:brushProperty name="width" value="0.05292" units="cm"/>
      <inkml:brushProperty name="height" value="0.05292" units="cm"/>
    </inkml:brush>
    <inkml:brush xml:id="br2">
      <inkml:brushProperty name="width" value="0.05292" units="cm"/>
      <inkml:brushProperty name="height" value="0.05292" units="cm"/>
      <inkml:brushProperty name="color" value="#0000FF"/>
    </inkml:brush>
  </inkml:definitions>
  <inkml:trace contextRef="#ctx0" brushRef="#br0">2102 4789 960,'0'0'1794,"0"0"-801,0 0 32,0 0 288,0 0 225,0 0-193,0 0-256,0 0 0,0 0-32,0 0-64,0 0 96,0 0-160,-18 0-160,18 0-129,0 0-255,0 0-129,-20 0-32,20 19-32,0-19-64,0 0 0,0 0 161,20 0-97,-2 0-96,23 0-96,17 0 64,3 0 32,18 0-192,-20 21-96,22-21-192,-2 0-705,-20 0-673,1 0-1089,-21 0-2594</inkml:trace>
  <inkml:trace contextRef="#ctx0" brushRef="#br0" timeOffset="2814.161">7642 3020 544,'0'0'2338,"0"0"-928,-21 0 736,21 0-385,0 0 193,-20 0-128,20 0-449,0 0-320,0 0-224,0 0-192,0 0-161,0-20-64,20 20 97,1 0-193,17 0-224,-17 0 32,19 0-32,-1 0-128,21 0 64,-20 0-96,-1 0-96,1 0 0,-1 0-32,-19 0 32,1 0-161,-1 0-191,0 0-33,-20-20-383,18 20-578,-36 0-1312,18-20-2820</inkml:trace>
  <inkml:trace contextRef="#ctx0" brushRef="#br0" timeOffset="3275.1873">7840 2841 128,'20'0'9224,"-20"0"-8903,0 0 159,-20 0-320,20 0 161,-20 0 319,-20 0-320,21 20-287,-21 0-290,-1 0 129,3 0 64,17-1 96,-19 1-96,22-20 64,18 20 128,0 0 225,0 0 159,0 0 161,38-1-193,-18 1-160,21 0-159,18-20-1,-19 21 0,-1-21-160,1 0-481,-20 0-576,0 19-1569,-20-19-6343</inkml:trace>
  <inkml:trace contextRef="#ctx0" brushRef="#br0" timeOffset="4055.2319">7761 5285 4772,'0'0'2979,"0"0"-1666,0 0 929,0 0-480,0 0-929,19 0 256,1 0-96,0 0-385,20 0-255,19 0-161,-19 0-160,19 0 0,2 0-64,-2 0-192,0 0-129,-19-19-63,0 19-321,-1-20-352,-19 20-320,0 0-705,-20 0-993</inkml:trace>
  <inkml:trace contextRef="#ctx0" brushRef="#br0" timeOffset="4429.2532">7980 5107 1153,'0'0'9609,"0"0"-9289,-21 0-160,1 19 225,-20 2-289,1-2-64,-21 1-193,21 1 33,-1-2 64,-1 1 96,23 19 225,-2-18 255,20-1 193,20-1-225,-2 20 65,23-18-65,-1-1-352,-1 0-96,21-1-128,-21 1-256,1 0-1057,-20 0-2691</inkml:trace>
  <inkml:trace contextRef="#ctx0" brushRef="#br0" timeOffset="7009.4002">13497 4888 8007,'0'0'1089,"0"0"865,0 0-288,0 0-866,0 0-447,0 20 223,0-20 289,0 20-192,0 0-33,0 19-95,0 1-353,0-20 128,0 20 33,0 20-257,0-21 32,0-18-192,0 18-96,0-19-321,0-1-352,0-19-992,20 21-1763,-20-42-4964</inkml:trace>
  <inkml:trace contextRef="#ctx0" brushRef="#br0" timeOffset="7321.4182">13359 5027 14253,'-40'0'320,"40"-20"129,0 20 159,0 0 65,0 0 96,0-20-545,0 20-224,20 0 0,0-19 0,-1-1-160,1 20 544,20-20-704,-19 0 672,-3 0-352,2 20 0,-20-20 0,20 1-32,1 19 32,-21 0 32,20 0-128,-2 19 96,2-19 0,-20 40 32,21-20-32,-1 0-544,20 0-1506,-21-1-5221</inkml:trace>
  <inkml:trace contextRef="#ctx0" brushRef="#br0" timeOffset="10522.6018">18679 3894 9096,'20'-19'1506,"-20"19"-802,0 0 481,0 0-224,0 0 128,0 0-224,0 0-416,0 19 255,20 21-63,-20 0 31,0 19-159,20 1-129,-20 19-224,20-19 1,-20 20-97,19-21-160,-19-19-385,20 0 33,0-1-385,-20-39-737,0 20-1152,20-20-2019</inkml:trace>
  <inkml:trace contextRef="#ctx0" brushRef="#br0" timeOffset="10775.6164">18818 3875 15246,'0'0'833,"0"0"-1250,0 19 577,20 1 353,0 20-65,-1 0 33,-19 20-257,20-1-128,0 0-32,-20 1 0,20 20-64,-20-40-256,21 19-321,-21-39-127,0 0-257,18 0-448,-18-20-1442,0 0-2274</inkml:trace>
  <inkml:trace contextRef="#ctx0" brushRef="#br0" timeOffset="11107.6352">18660 3974 16463,'-20'-40'320,"20"40"-127,20-20-193,-1 0-64,21 1 96,19 19 480,21 0 65,-1 0-193,0 0-320,-20 19-128,2 21 0,-22 0-96,-39-1-225,20 2 129,-40 18 160,1-19 96,-1-21 64,-20 1 32,19 20 128,3-40 193,-2 20-289,20 0-160,0-20 224,20 19-160,19-19 32,-19 21-320,20-21-289,-1 19-127,1-19-289,-20 21-961,19-21-3011</inkml:trace>
  <inkml:trace contextRef="#ctx0" brushRef="#br0" timeOffset="11619.6646">19334 3616 14093,'0'0'160,"0"20"-544,20-1 480,-20 22 32,0-2-96,0 1 32,-20 0-64,20-20-64,0-1 32,20-19 64,-20 0 480,0-19-159,0-1-257,0 0-32,0-20 0,19 0-64,-19 1 0,20 18-32,-20-18-32,20 39-32,1-20 32,-21 40 64,20-20 0,-20 20 96,0-1 0,20 22-64,-20-22 32,0 1-64,18-20 0,-18 20 64,21-20 224,-21 0 33,20-20-161,0 0-64,0 1-64,-20-1 64,19-1 288,1 21-95,-20 0-321,20 0 64,0 21 224,-20-1 64,20-1-32,-1 21-224,1 0-128,0 0-1089,0 0-3459</inkml:trace>
  <inkml:trace contextRef="#ctx0" brushRef="#br0" timeOffset="17097.978">4882 6299 12043,'0'39'705,"0"-18"-449,0 18 0,0 1 128,0 0-159,0-20-33,20 19 0,-20-39-64,0 0 160,0 0 289,20-20-257,-20-19-256,0-1-160,0 0 64,19 1-32,-19-1 64,0 20-64,20 0-96,-20 1 64,20 19-96,0 0 31,-20 19 65,21 1 96,-3 0 0,-18-1 0,20 2-32,0-1 32,-20-20-64,0 0 224,0 0 97,0-20-161,0 20-128,0-21-224,21 2-97,-1 19 193,-20-20 64,18 20 96,3 0 256,-21 20 257,20-1-1,0 2-160,0 18-127,-20-19-161,19 20-32,1-20-64,-20 0-545,20-20-736,-20 19-1538,0-19-4163</inkml:trace>
  <inkml:trace contextRef="#ctx0" brushRef="#br0" timeOffset="17306.9899">5358 6279 7623,'20'20'7815,"0"-20"-7687,0 20 641,1-20 352,-3 19-673,23 2-223,-21-1-129,18-1-96,3-19-513,-1 20-448,-21-20-640,1 0-1922,0 0-6279</inkml:trace>
  <inkml:trace contextRef="#ctx0" brushRef="#br0" timeOffset="17456.9985">5637 6260 14061,'-40'39'288,"-1"-19"577,23 20 704,-22-1-736,19 1-320,1-20-417,2 0-705,18 19-1409,18-39-3107</inkml:trace>
  <inkml:trace contextRef="#ctx0" brushRef="#br0" timeOffset="17934.0258">6073 6100 7142,'-20'-20'4068,"20"20"-3075,0 0 288,0 20-416,-19 20-64,19-1-32,0 1-225,0 20-352,0-20-64,19 0-160,1-1-128,0 1-512,0-20-706,19 0-576,-19 0-1120,0-20-3044</inkml:trace>
  <inkml:trace contextRef="#ctx0" brushRef="#br0" timeOffset="18237.0431">6232 6299 1473,'21'60'10602,"-21"-40"-10538,0-1 320,0 21 705,0-20-928,0-20 31,18 20 192,-18-20 65,0-20 287,0 20-448,0-40-191,20 20-65,-20-19-64,0 18-161,0 2-63,20-1 160,-20 0 64,21 20 160,-1 0 224,-2 0 97,-18 20 63,21 19-191,-1-18-161,-20 18-96,20 1-128,0-20-577,-20 0-800,19 0-2082,-19-20-7368</inkml:trace>
  <inkml:trace contextRef="#ctx0" brushRef="#br0" timeOffset="18411.0531">6530 6338 11050,'20'21'4324,"-1"-21"-4100,1 0 801,0 0-288,0 0-353,19 0-224,-19 0-192,0 0-961,0 0-1761,1 0-3716</inkml:trace>
  <inkml:trace contextRef="#ctx0" brushRef="#br0" timeOffset="18584.063">6629 6239 14573,'-20'40'673,"20"0"-449,0-21 1057,20 22-192,-20-2-576,20-19-481,-1 0 64,1 0-288,0 0-481,-20-1-1024,20-19-3781</inkml:trace>
  <inkml:trace contextRef="#ctx0" brushRef="#br0" timeOffset="18793.0748">6848 6239 9064,'0'21'8680,"0"-2"-8872,0-19 641,0 20 640,18 19-641,-18-18-160,21 18-192,-21-19-160,20 20-640,0-20-514,0 0-1184,-20-20-3940</inkml:trace>
  <inkml:trace contextRef="#ctx0" brushRef="#br0" timeOffset="19016.0877">6927 6060 14573,'20'-20'2723,"-1"20"-2595,1 0 929,0 20 0,20 0-64,-1 20 0,1 0-673,1 0-416,-23 20-224,2 18-1186,1-18-1152,-21 0-4645</inkml:trace>
  <inkml:trace contextRef="#ctx0" brushRef="#br1" timeOffset="32943.8843">3432 9776 10249,'0'-19'1474,"0"-1"-33,0 20 32,-20-20-384,2 20-320,-23-20-224,21 20-289,-19 20-192,-1 0 0,0 19 64,1 1-128,-1 20 64,1 19-64,19 21 32,0-21 0,0 21 0,40-21 0,0 1 32,39-21 32,1 21-64,-1-41 33,20 1-33,0-20 0,2-20 128,-2-20 64,-20 1-32,20-22-32,-19-18-32,-1 19-96,-18-19 161,-1-1-129,-21 0 0,-19 1 64,0-1-128,-19-20 32,-21 21-96,-1-21-32,-18 21 64,-1 19 224,-19 0 64,0 20-128,20 1 32,-22 19 193,2 19-321,20 21-64,-1 0-128,41-1 64,-1 1-1,20 0 33,20 0-32,19 0 96,-19-1-32,20-18 96,19 18-160,0-19 96,-18-1-128,18-19-64,1 21-641,-21-21-1281,21 0-2754</inkml:trace>
  <inkml:trace contextRef="#ctx0" brushRef="#br1" timeOffset="33154.8963">4287 10035 18961,'59'0'-64,"-19"0"353,-1 0 351,1 0-223,0 0-289,-1 0-96,1 0-865,-19 0-1025,-21 20-1409,0-20-6950</inkml:trace>
  <inkml:trace contextRef="#ctx0" brushRef="#br1" timeOffset="33282.9035">4386 10234 17136,'39'39'288,"1"-39"-160,0 0 160,19 0 385,-18 0-257,-3 0-736,3 0-1698,-21 0-4804</inkml:trace>
  <inkml:trace contextRef="#ctx0" brushRef="#br1" timeOffset="34517.9743">5676 9319 12491,'-20'-20'321,"20"40"-385,-19 0-33,-1 20 418,-20 20 1216,19 39 1,-17 1-577,-3 19-385,21 19-127,2 2-33,-3-1-192,21-40-32,21 0-31,-3-39-129,2 0 0,21-20-32,-3-1-513,3-18-544,-21-2-1217,0 1-3395</inkml:trace>
  <inkml:trace contextRef="#ctx0" brushRef="#br1" timeOffset="35016.0028">6253 9737 15246,'-21'0'576,"21"0"-479,21 20 1184,-3-1 32,22 21-96,19 20-224,-18-20-160,18 19-321,21 1-95,-21-1-225,0 1-128,22-21-160,-2-18-481,-20-1-512,1-1 96,-21-19-256,1 0-865,-20 0-2018,-20-19-4708</inkml:trace>
  <inkml:trace contextRef="#ctx0" brushRef="#br1" timeOffset="35196.0129">6749 9776 15150,'-21'40'1537,"1"-20"-1345,20 39 321,-20 1 800,-19 0-32,19 19-384,0 1-640,-20-40-161,40 19-353,-19-39-736,19 0-224,19 0-1313,1-20-4581</inkml:trace>
  <inkml:trace contextRef="#ctx0" brushRef="#br1" timeOffset="35557.0328">7146 9458 14541,'-21'0'1506,"21"0"-1378,21 0 512,17 0 129,3 0-32,17-19-193,3 19-383,18-21-161,-39 21-225,19 0-896,-18 0-1537,-23 0-6439</inkml:trace>
  <inkml:trace contextRef="#ctx0" brushRef="#br1" timeOffset="35701.042">7443 9478 9961,'-20'60'5541,"0"-20"-5381,20-1 0,20 1 225,-20 0-129,0 0-160,0-1-224,20-19-1377,-20 20-2851</inkml:trace>
  <inkml:trace contextRef="#ctx0" brushRef="#br1" timeOffset="36154.0669">7919 9737 6886,'0'-20'8648,"0"20"-8199,0 20-33,20-20 641,21 20 0,-3 19 160,3-19-192,-3 20-448,23 20-321,-2-21 481,1 1-353,-21 0-320,21-1-32,-1 2 128,-18-2-320,-3-19-32,3-1-417,-2 2-448,-39-21-384,20 0-545,-20 0-1441,0 0-7303</inkml:trace>
  <inkml:trace contextRef="#ctx0" brushRef="#br1" timeOffset="36437.0841">8555 9657 14541,'0'0'1281,"-20"0"-1345,-1 40 353,1-20 800,-18 39 288,-3 1-384,2-1-128,-21 21 96,-19 0-289,39-1-223,-19-20-353,18 1-32,23-20-288,-2 0-257,20-20-191,-20-1-257,20 2 0,0-21-929,0 0-1729,0 0-7368</inkml:trace>
  <inkml:trace contextRef="#ctx0" brushRef="#br1" timeOffset="37806.161">16733 9041 8263,'-19'-40'2210,"19"20"65,-20 1-738,20-2-224,0 21-128,0 0-128,0 0-224,20 0-256,-20 0-33,19 21 129,21-2 0,0 41-161,-21-1-32,21 21-127,21 0-65,-22 19 0,1 0-192,-20 1 129,-1 19-1,1-20 96,0 1-160,-20-21 65,0 21-225,-20-40 96,-19-1-32,19 1 0,-20-21-321,1 1-639,-1 0-578,-1-21-640,21 2-1089,1-2-8712</inkml:trace>
  <inkml:trace contextRef="#ctx0" brushRef="#br1" timeOffset="38139.1808">17111 8941 17456,'-40'-19'1249,"20"-1"-608,20 20 288,0 0 288,0 0-128,20 0-577,0 0-95,39 0-129,-19 0-224,19 0-64,-19 0 32,19 0-128,-18 0-384,18 0-802,-19 0-383,0-20-385,-21 0-2370</inkml:trace>
  <inkml:trace contextRef="#ctx0" brushRef="#br1" timeOffset="38319.1904">17727 8544 15534,'18'0'1794,"-18"20"-1538,0 0 1057,0 0 161,0 20-257,0 0-641,20 19-319,-20 1-225,21 19-417,-21-20-800,20 1-1057,-20 0-2530</inkml:trace>
  <inkml:trace contextRef="#ctx0" brushRef="#br1" timeOffset="38940.2262">18381 9359 17232,'-20'0'833,"20"0"-705,20 0 640,0 20 514,20 19 31,39 21-160,-20-21-673,41 42-127,-1-22-1,0-19-128,0 20-31,0-21-97,1 1-64,-40-20-257,-1 0-287,-19-1-417,-20-19-672,-1 21-257,-38-21-352,-1-21-4260</inkml:trace>
  <inkml:trace contextRef="#ctx0" brushRef="#br1" timeOffset="39177.2402">19175 9260 18737,'-39'19'353,"-1"1"-385,1 40 480,-2-21 609,-17 41 320,-3 0-608,-18 19-577,20 20-64,-1-39-224,21-1 0,19-19-577,0-40-736,20 20-288,20-40-674,0 0-1953</inkml:trace>
  <inkml:trace contextRef="#ctx0" brushRef="#br1" timeOffset="39452.2566">19434 9041 9577,'-21'0'5573,"21"-20"-4612,0 20 288,21-20-128,-1 20-64,18 0-384,23-20-321,-2 1-96,1 19-160,-1-21-128,-19 21-160,-21-19-769,-19 19-640,0 0-2884</inkml:trace>
  <inkml:trace contextRef="#ctx0" brushRef="#br1" timeOffset="39617.2648">19592 8981 14093,'0'60'2274,"0"-40"-416,0 19 224,20 21-481,-20-20-704,0 20-545,20-21-320,-20 21-256,20-1-1025,0-19-1345,-20 19-2499</inkml:trace>
  <inkml:trace contextRef="#ctx0" brushRef="#br1" timeOffset="40310.3055">20148 9657 15086,'0'-19'1793,"0"-2"-1664,20 21 31,-20 0 416,-20 0 161,20 0-449,-20 40 33,0 0-482,20 0 674,0 19-65,20 1 1,0-21-321,19 1-64,1 0 96,21-20 96,-22-20-63,21 0 31,-21-20 0,1 0 160,-1-19 33,-19-1-161,0 0-32,0 20-32,-20-20-288,0 1 96,0 19-256,-20 20-32,20 20-161,0 19 417,-20 21 160,20-1-32,0 21 65,0 0 127,0-1-256,0 1 64,0-21-64,20 1-32,-20-21 64,-20 1 96,20 0 0,-39-20 289,-21 0-1,1-1-224,-2-19-63,-18 0-322,0 21-1120,0-21-1345,-1 0-1154,-20 0-9288</inkml:trace>
  <inkml:trace contextRef="#ctx0" brushRef="#br1" timeOffset="44779.5603">1270 10214 9384,'-61'0'4709,"21"0"-4421,21 0 0,-1 0 129,20 0 287,0 0 193,0 20 32,20-20-288,19 19-225,22-19-160,18 20-31,20-20-65,0 0-32,20 0-128,1-20-192,-21 20-609,-20 0-672,-40 0-1795,1 0-3714</inkml:trace>
  <inkml:trace contextRef="#ctx0" brushRef="#br1" timeOffset="45031.5748">1805 10094 13164,'-39'0'641,"39"0"-161,0 0 481,39 0 288,1 0-64,19 0-288,40 21-513,-18-21-95,18 19-385,-20 1 128,-20 0-64,-19-1 32,-20 2-64,-20-1 64,0-1 256,-40 1-64,0 20-96,-19 0 64,-20 0-192,18-1-320,23 1-1442,-23-20-3875</inkml:trace>
  <inkml:trace contextRef="#ctx0" brushRef="#br1" timeOffset="48835.7919">2064 7769 800,'-21'20'13453,"21"0"-13485,0-20 96,0 0 352,21 0 225,17 20 224,23-20-321,-2 0-223,1 0-225,-1 0-96,0 0 64,1 0-64,-21 0-288,1 0-1026,1 0-1216,-41 0-1442,18 0-1857</inkml:trace>
  <inkml:trace contextRef="#ctx0" brushRef="#br1" timeOffset="49100.8084">2440 7730 7879,'-20'-20'4676,"20"20"-4419,20 0-257,0 0 961,19 0 288,1 0-449,19 0-415,2 0-289,-22 0-32,21 0 96,-21 20-32,-19-20-128,20 19-32,-40 1 0,20 0 32,-40 0 192,0 0 65,-20 0-33,1-1-96,-1 21 0,-19-20-128,19 20-160,-19-21-1249,18 22-2339,3-22-8007</inkml:trace>
  <inkml:trace contextRef="#ctx0" brushRef="#br2" timeOffset="61907.5408">11175 6260 6694,'-20'-41'1121,"20"41"1634,0-19-609,20 19-929,-20 0-385,40 0 225,19 0-256,2 0-96,-3 19-193,1 1-448,2 20 65,-2 19-97,-19 1 0,-1 0 0,-19 19-128,-20-19-193,-20-20 161,1 0 192,-1 0-96,-20-21 192,1-19-96,-1 0-32,-1 0-64,3-19 0,-3-2 96,21-19-256,20 21 224,0 0-96,20 19 0,21-21 64,-3 21 192,3 0 33,-1 21-1,19-2-96,0 0-160,-19-19-96,0 21-481,-1-2-832,-39 2-1826,0-21-5157</inkml:trace>
  <inkml:trace contextRef="#ctx0" brushRef="#br2" timeOffset="62410.5688">10738 7054 14862,'-19'0'1569,"19"0"-1024,19 0 95,21 0-63,19 0 159,21-20-223,20 20-257,18-20-160,21 20-64,-20 0 64,40-20-96,-20 20-32,1-20-64,18 20-64,-39-19 192,1-1-32,-1 20 0,-40-20-256,-40 20-96,1 0 127,-40 0 1,0 0-160,-20 0-769,-19 0-1826,-1 0-3043</inkml:trace>
  <inkml:trace contextRef="#ctx0" brushRef="#br2" timeOffset="62837.5929">10976 7312 14221,'0'0'128,"21"0"-288,-1 20 544,18 0 225,3 19 160,18-19-385,1 20-320,-21 19-96,1-18-128,-20 18 96,-20-19 32,0-20 64,0 20 64,-40-20 288,1-20 513,19 19-481,-20-19-223,0-19-129,1-1-32,19 0-64,20 0-32,-21 0-64,21 20 63,21-21-159,-1 21 224,0 0 160,-1 21 97,21-1-129,0-20-64,-1 20-256,1 0-737,1 0-1217,-3-20-2467</inkml:trace>
  <inkml:trace contextRef="#ctx0" brushRef="#br2" timeOffset="63247.6175">11651 7411 15919,'-19'-20'448,"-1"20"-416,0 20 352,-20 0 193,21 0 96,-1 20-33,20-1-416,0 1-63,20 19-161,-1-38 0,21 19 32,0-20-193,19 0 1,-19-20 160,19 0 96,-18-20-160,-3 0 128,3 0-128,-21-21 128,-2 22-32,-18-21-160,-18 21-224,-22-22-64,-19 22-129,-2-21 161,-18 20 320,20 0 224,-21 20 288,21 0 33,18 20-193,3 20-64,38-20-64,0 19 32,20-18-31,39-2-65,0 2-128,1-2-225,19-19-159,0 0-257,-18 0-608,-23 0-2787</inkml:trace>
  <inkml:trace contextRef="#ctx0" brushRef="#br2" timeOffset="63478.6298">12128 7650 15086,'59'80'512,"-18"-41"-127,-21 1 800,-20 19-288,0-19-289,0 0-320,0-1-448,-20-18 320,-1-1 353,-19-1-161,21-19-352,-21 0-736,20-19-802,-19-22-640,19 22-1954</inkml:trace>
  <inkml:trace contextRef="#ctx0" brushRef="#br2" timeOffset="63601.6368">12049 7530 13388,'59'0'4260,"-19"0"-4292,-21-20 96,1 20-416,0 0-1346,-20 0-4355</inkml:trace>
  <inkml:trace contextRef="#ctx0" brushRef="#br2" timeOffset="64035.6615">13001 6637 11210,'-20'-19'1858,"20"19"-513,0 0-160,20 0-384,0-21 224,21 21-384,-3-20-225,23 20-224,-2-20-128,-19 20-96,-1-20-416,1 20-1282,-20 0-2754</inkml:trace>
  <inkml:trace contextRef="#ctx0" brushRef="#br2" timeOffset="64257.6748">13200 6637 13388,'0'59'801,"20"-38"224,0 38-128,0-19-417,19-1 33,-19 1-193,20 0-224,-21-20 0,-19 19 96,20-19 289,-20 20-1,-20-20-95,-19-20-129,-1 19 0,-19-19-288,-2 21-64,3-21-352,17 0-353,2-21-705,-1 21-1408,40-19-2756</inkml:trace>
  <inkml:trace contextRef="#ctx0" brushRef="#br2" timeOffset="64503.6892">13617 6637 15630,'0'-19'1249,"0"-2"-1152,0 21 511,0 21-288,-21-2 321,21 0 160,0 21-193,-20 20-223,20 0-161,0-1-224,20 1 0,1-21-192,-1 21-449,0-20-256,19 0-288,-19 0-384,0-21-2307</inkml:trace>
  <inkml:trace contextRef="#ctx0" brushRef="#br2" timeOffset="64913.7128">13914 6816 16111,'-20'0'352,"20"20"-416,-18 19 384,18 1 65,0 0 159,0 19-191,0-19-225,18 20-288,22-20-289,-19-21 129,17 1-1,3 0 193,-1-20 64,-1-20 0,1 0 64,-1 1 64,1-21 0,-20 0 161,-20 20 63,0-20-96,-20 0-96,0 21 96,-39-21-32,-1 40-95,1 0-33,0 0 0,-2 0 64,23 20-128,-3-20-257,41 20 417,20-1-256,1 1 64,17 0 32,3-20-64,18 20 32,1-20-192,-1 0-257,0 0-223,-19-20-930,-20 20-928,0-20-3973</inkml:trace>
  <inkml:trace contextRef="#ctx0" brushRef="#br2" timeOffset="65173.7266">14252 6557 12908,'59'20'1922,"-39"0"-641,39 20 609,-18 19-385,19-19 257,-1 20-449,-19-20-576,-1 19-545,1 1-192,-40 19 96,0-20-224,0 2-385,-40-22-288,1 21-608,-1-21-256,-19 1-834,-1 0-4355</inkml:trace>
  <inkml:trace contextRef="#ctx0" brushRef="#br2" timeOffset="66522.8049">15285 6855 15438,'-41'20'1666,"21"-20"-673,20 0-545,20 0-128,21 0 65,-2 0 191,21 0-287,19 0-450,-20 0 418,22 0-482,-22 0-191,-1 0-385,-17 0-736,-21-20-1410,0 20-2818</inkml:trace>
  <inkml:trace contextRef="#ctx0" brushRef="#br2" timeOffset="66666.8121">15384 6994 12523,'-79'60'1089,"79"-40"-768,0-20 511,19 19-63,21 2-128,19-21-97,-19 0-384,19 0-608,1-21-833,-21 21-2082,2-19-5253</inkml:trace>
  <inkml:trace contextRef="#ctx0" brushRef="#br2" timeOffset="67099.8377">15423 6478 6790,'-19'-40'961,"-1"0"-224,0 21-193,0-1 225,0 20 0,1-21-97,-1 21 97,0 0-321,-1 21 193,1-21 128,20 20-97,-20-1-255,20-19-321,20 20 32,0 0-96,1 0 96,-1 0-128,19 19-96,1-19 64,-20-20 64,-20 20-32,0 0 64,0-20 64,-20 20 192,0-20-127,0 21-97,-19-21-32,19 0-192,-21 0-609,21 19-1697,20-19-3428</inkml:trace>
  <inkml:trace contextRef="#ctx0" brushRef="#br2" timeOffset="67402.8552">15463 6577 6053,'20'0'6695,"-20"0"-6792,20 0 258,-1 0 223,-19 0 161,20-20 191,0 0-351,0 0-289,1 20-64,-3-19 96,-18-1 96,0 20 160,-18-20-288,-3 20-160,1 0 32,0 0 0,0 20 0,1 0 0,-1 19 32,20-19-64,0 0 32,20 21-64,-1-22-192,41-19-225,-21 19-31,22-19-97,-23-19-512,23 19-993,-41-40-1537</inkml:trace>
  <inkml:trace contextRef="#ctx0" brushRef="#br2" timeOffset="67589.8659">15840 6260 11723,'-39'-21'1377,"19"21"-1217,20 21 288,0-2 289,0 21 384,0 0-352,0 19-513,20-19-192,-1 19-320,-19 1-96,20-19 127,0-3-191,0-17-801,-20-2-1345,20-19-2115</inkml:trace>
  <inkml:trace contextRef="#ctx0" brushRef="#br2" timeOffset="67726.8738">15741 6537 16079,'0'0'512,"20"0"-352,0-20 193,19 20-257,1 0-64,19 0-64,-19 0-865,1 0-2466,-3 0-8681</inkml:trace>
  <inkml:trace contextRef="#ctx0" brushRef="#br2" timeOffset="68151.8981">16455 6816 7334,'41'-40'6855,"-21"20"-6695,-20 0 192,0 1 33,-20-2-257,-1 21 224,-19 0-96,1 21-223,-1 18-33,1 1 192,19 0 0,0 19-128,20 1-128,20-1-256,19 1-97,1-20-223,39 0-385,-18-40 640,-2 19 321,20-38 384,-19-2 353,-21-19 192,1 1 416,-20-21 225,-20 21-481,0-21-289,-40 1-255,0 19-289,-19 0 0,0 1-128,-22 39-320,22 0-1314,1 0-1985</inkml:trace>
  <inkml:trace contextRef="#ctx0" brushRef="#br2" timeOffset="69565.979">17607 6915 11146,'0'-20'1666,"0"20"-737,20-20 416,-1 0-576,1 1-161,20-1 129,-1 0-225,2 0-95,-1 0-161,-20 0-64,-1 20 0,-19 0-192,0 20 32,0 20 0,0 0-64,0-1 0,0 1-160,0 0-32,20-21 128,0 1 64,20-20 128,-1 0-64,21-20 0,-21 1-32,1-1 32,-1-20 0,-19 20 64,1 0-128,-1 1 32,-20-1-64,20 20-96,-20 0 0,0 20 160,0-1-96,0 1-33,0 20 226,18-20-129,3 0-97,-1-1 33,20 1 0,-21-20 96,21 0 32,0 0-32,-21-20 128,1 20-128,0-19 0,0 19-96,-20-20 96,0 20-64,0 0-224,21 0 384,-21 0-128,18 20 96,-18-20 0,20 19-64,21-19 32,-21 20 64,0-20 160,-1 0 1,1 0 31,0-20-224,-20 20 577,0 0-289,0 0-160,0 0-288,0 0-64,0 20 64,20-20-32,-20 20-64,20-20-65,-1 20 161,1-20-384,20 20 63,-20-20-63,-1 0-1858,1 0-6983</inkml:trace>
  <inkml:trace contextRef="#ctx0" brushRef="#br2" timeOffset="70554.0354">19255 6895 10537,'0'-20'2563,"0"0"-1218,0 20-288,0 0-448,19 0 31,21 0-63,0 20-193,-1 0 33,22 0-161,-23 20 32,3 19-96,18-19-192,-39 20 96,0-1-96,0 1 129,-20-1-65,-20 21 64,0-41 32,-39 21-160,-2-1 288,3-19-192,-22 0 193,0 0 31,-19 0-96,40 0-224,-20-1 0,18-19-128,22 0-256,-1 0-129,20-20-320,1 0-448,-1 20-577,0-20-512,0 0-1377,0 19-4934</inkml:trace>
  <inkml:trace contextRef="#ctx0" brushRef="#br2" timeOffset="70901.0553">18660 7670 12619,'19'-20'1218,"-19"20"-1122,20-21 32,-20 21-96,0 21 416,-20-1 257,20 20-193,-39-1-223,19 21 159,-21-20 129,21 19 287,2-19-31,-3-1-256,21-18-1,0 18 65,21-19-129,-3-20-191,43 20-225,-2-20-64,1 0 32,19 0-96,20 0 64,-20 0-64,0 0-128,-18 0-1474,-22 0-960,-39 0-4004</inkml:trace>
  <inkml:trace contextRef="#ctx0" brushRef="#br2" timeOffset="86239.9317">9488 9876 12587,'-20'0'1218,"0"0"-322,20 0 546,0 0-1,0 0-384,0 0-544,20 0-225,0 0 224,0 0-63,19 0 31,-19 0-127,39 0-97,-19 0-160,1 0 32,18-20-32,-39 20-352,19 0 480,-19-20-512,0 20 32,0 0-513,-20 0 64,0 0-672,-20 0-353,0 0-1088,0 0-1763,1 0-4291</inkml:trace>
  <inkml:trace contextRef="#ctx0" brushRef="#br2" timeOffset="86442.9429">9646 9638 10794,'0'19'2306,"0"1"-2114,0 0 1185,0 0 289,20 20-449,-20-1-576,21 1-513,-1 0 128,-20 0-192,18-1-224,2 1-577,-20 0-480,21-20-3683</inkml:trace>
  <inkml:trace contextRef="#ctx0" brushRef="#br2" timeOffset="88029.035">10679 9677 9705,'0'0'1986,"0"0"-737,-20 0 544,20 0-800,-21 20-256,3 0-385,-2 20-127,-21-21-129,3 21 64,17 0 160,-19-1-32,20-18-127,-19-2-1,19 1-64,0 0-160,0-20 32,20 0-353,0 20-672,0-20-512,0-20-449,20 20-2915</inkml:trace>
  <inkml:trace contextRef="#ctx0" brushRef="#br2" timeOffset="88360.0537">10480 9379 10826,'0'-40'1377,"0"40"-96,0-20-352,20 20 0,-20 0 96,0 0-96,21 20-192,-3 0-1,2 0-31,21 40-193,-3-21-31,-17 21-193,19 0-160,-1-1 96,1 1-95,0-1 31,-21-19-224,21 0 32,-20-1-128,0 1-289,-20-20-256,19 0-223,-19-20-514,0 20-1120,0-20-3332</inkml:trace>
  <inkml:trace contextRef="#ctx0" brushRef="#br2" timeOffset="89746.1331">11592 8524 5669,'0'0'1185,"-20"0"1025,20 0-512,0 0-97,0 0-159,0 0-417,20 0 64,0 0-257,19 0-383,21 0-97,-21 0-96,1 0-192,1-19 0,-3 19-192,-17 0-320,-1 0-801,-20 0-1346,0 19-2209</inkml:trace>
  <inkml:trace contextRef="#ctx0" brushRef="#br2" timeOffset="90538.1785">11513 8604 4836,'0'19'224,"0"-19"769,0 0 288,0 0-127,20 0 351,-20 0-96,19 0-320,-19 0-128,0 0-192,20 0-32,-20 21-193,0-2-127,0 2-33,0-2-32,0 1-128,0 20-31,0 0-1,0-1 0,20 1-32,-20 19-64,20 1 96,-20 0-63,20 0-33,-20-1 0,19 1 64,-19-1 64,20 1 96,-20-1-159,0 21 63,20-20-128,-20 20 96,0-21 0,0 20-32,0 1-128,0-1-32,0 1-224,0-21 480,0 1-95,-20-1-161,20 1 128,0 0-64,0-20 32,0 0-128,0 19 0,0-19 192,0 0-64,0 20-192,0-21 192,0 0-96,0 2 160,0-2-128,-20 1-128,20 0 128,0-1 0,0-19 0,0 20 64,0-20 0,0 0-128,20-1 64,-20 21 32,0-20-96,0 1 161,0-2-161,0-19 96,0 20 0,0-20 192,0 0 64,0 0-96,0 0 161,0 0-257,0 0-64,0 0-32,0 0 64,0 0-128,0 0 32,0 0 96,0 0 0,20 0 0,-20 0 129,0 0-33,20 0-160,0 0 128,-1 0-224,21 0 64,1 0-96,-23 0 160,23 0-320,-1 0-1,-1 0 65,1 0-64,-20 0 64,0 0-545,-20 0-384,0 0-577,0 0-3234</inkml:trace>
  <inkml:trace contextRef="#ctx0" brushRef="#br2" timeOffset="92125.2691">12266 8822 1,'0'-19'9159,"0"19"-8102,-18 0 769,18-20-481,0 20-224,-20-20 0,20 20-96,-21 0-352,21 0-289,0-20-95,-20 20-257,0 20 64,20-20-160,-19 40 0,-1-21 96,20 1 0,0 20 0,0-20 32,20 19 0,19 1 0,2 0-32,-3-20 32,3 0-32,18 0 64,-19-20-96,19 0 64,1-20 128,-21 0-96,1 0 129,1-20 159,-23 21 321,-18-21-1,0 20-95,-18-20-33,-23 0 1,1 1-129,1 19-95,-21-20-1,21 20-192,-21 20-128,21 0-128,-2 0-32,3 20-801,18 0-961,20 20-352,0-20-1505,20 19-8329</inkml:trace>
  <inkml:trace contextRef="#ctx0" brushRef="#br2" timeOffset="92752.3052">13121 9220 5733,'0'0'7655,"0"-20"-7206,0 20 832,0 0-96,0 20-256,20-20 160,-20 20-128,0 0-96,0 19-353,0 1-64,0 0-319,20-21-33,-20 22-96,0-2 64,0-19-128,0-1-577,0 2-320,0-1-640,18-20-994,3 0-5989</inkml:trace>
  <inkml:trace contextRef="#ctx0" brushRef="#br2" timeOffset="93209.3313">13696 9638 11114,'20'0'1505,"-20"0"417,0 0-288,0 0-513,0 19-128,0 21-32,0-20-321,0 20-127,0-1-65,0 1-159,0 0-97,0 0-192,0-21 0,0 21-32,0-20-385,0 0-480,20-20-704,-20 0-1442,0 0-7463</inkml:trace>
  <inkml:trace contextRef="#ctx0" brushRef="#br2" timeOffset="93648.3564">14252 10015 13260,'0'0'2530,"0"0"-2498,0 20 929,0 0 513,0-1-385,-20 22-224,20-2-225,0-19-223,0 20-257,0-1-96,0-19-64,0 0-641,0 0-512,0 0-384,0-20-1410,0 0-7239</inkml:trace>
  <inkml:trace contextRef="#ctx0" brushRef="#br2" timeOffset="94022.3778">14669 10472 17520,'0'0'96,"0"0"32,0 0 417,20 20-481,-20-20-384,0 0-962,0 19-1408,19-19-2948</inkml:trace>
  <inkml:trace contextRef="#ctx0" brushRef="#br2" timeOffset="94166.3859">14868 10551 6566,'0'0'10185,"-20"0"-9800,20 0 512,0 0-897,0 0-1922,0 20-3844</inkml:trace>
  <inkml:trace contextRef="#ctx0" brushRef="#br2" timeOffset="94310.3941">15006 10611 16495,'0'20'384,"0"-20"1,0 0 1152,0 0-1184,0 0-834,20 0-1024,0 0-2051,0 0-6469</inkml:trace>
  <inkml:trace contextRef="#ctx0" brushRef="#br2" timeOffset="94448.4017">15125 10651 13708,'0'19'2275,"0"-19"-1667,0 0 1442,0 0-1345,0 0-993,0 0-577,0 0-673,20 0-4003</inkml:trace>
  <inkml:trace contextRef="#ctx0" brushRef="#br2" timeOffset="95017.4337">15582 10670 12267,'0'-19'2114,"0"19"-1473,0 0 1120,0 0-223,0 0-609,0 19-193,0-19 418,0 41-418,0-2-287,0 1 287,0 19-31,0-19-225,-20 20-287,20-21-1,0 1-128,0-20-64,0 20-32,20-40-385,-20 20-543,0-20-834,21 0-544,-21 0-1314,0-20-9640</inkml:trace>
  <inkml:trace contextRef="#ctx0" brushRef="#br2" timeOffset="96287.5074">15662 8405 13260,'-21'0'1185,"1"0"96,20 0-704,0 0-193,20 0 1,1 0-97,19 0-96,-1 20-160,1-20-32,19 0 64,-19 0 96,-1 0-32,1 20 65,-20-20-33,1 0 128,-3 19 64,2-19-223,0 0 63,-20 21-96,0-1 96,21-1-64,-21 1 0,0 20-192,0-1 160,0 22-96,0-2 32,20 1-64,-20-1 64,0 20-32,-20 1 32,20-1 161,-21 1 159,21 19 32,-20-19-63,20 0-193,0-2-32,0-17 64,0 18-96,0 1 32,0-1 96,0-19-256,-20 19 160,20 1-32,0 0 32,0-2-32,0 2-32,0-20 33,0 0-65,0-1 32,0 21-32,0-20 0,0 18 32,0-18-96,-18 20-1,18-21-31,0-19 96,0 20 64,0-20-128,0-1-32,0 1 256,0-20-224,0 20 128,0-20-96,-21 19 32,21-19-64,0 0 289,-20 0-257,20 0 64,0-1 128,0 1 0,0 0-96,0 0-64,0 0 128,0 0-192,0-1 160,0 2-64,20-2 0,-20-19 0,0 0 96,0 0-128,0 0 32,0 0 64,0 0 65,0 0 127,0 0 128,0 0-192,0 0-63,0 0-65,0 0 32,0 0 0,-20 0-64,20 0 0,-20 0 0,0 0 32,1 0 96,-1-19-96,0 19-63,-20 0-66,1 0-63,-1 0-160,1 0-352,-1 0 31,-19 0-704,18 0-1378,1 0-1312,1 0-11915</inkml:trace>
  <inkml:trace contextRef="#ctx0" brushRef="#br2" timeOffset="97629.5841">16575 11267 12459,'0'39'1378,"20"-19"-674,0 20-127,19 19 192,21-19 159,-1 0-223,20 20-289,20-20-223,-18 0-33,18-1-352,-20-19-33,-20 20-95,2-20-705,-23-20-480,-17 19-833,-1-19-1538,-20-19-4772</inkml:trace>
  <inkml:trace contextRef="#ctx0" brushRef="#br2" timeOffset="98061.6088">16773 11843 9064,'-20'40'1986,"20"-21"-1185,-20-19 608,20 21 385,-19-21-161,19 0-480,0 0-448,0-21-192,0 2-129,0-21-96,-20 0 0,20 1 257,-20-21-33,0 1-191,0-1-129,1 1 128,-1-2-96,-20-18-95,19 19-129,3 1 96,-2 19 256,20 20-96,0 20-160,0 0-192,20 0 128,19 0-32,21 20 128,-1 0-320,0 0 256,21 19-32,-21-19-224,20-20-320,-18 20-481,-22 0-801,1-20-961,-20 0-4259</inkml:trace>
  <inkml:trace contextRef="#ctx0" brushRef="#br2" timeOffset="102504.8619">14054 8684 10570,'-40'0'-97,"1"0"-511,19 19 416,-21 1-129,21 0 225,20 0 96,0 0 0,20 0 32,0-20 193,21 19 95,-23-19 96,23 0-128,-1 0 65,-1-19-33,1-1 193,-20 0 223,-1 0-95,-19 0 0,-19-19-129,-1 39-320,0-21-160,-20 21-416,21 0-1346,-1 21-2145</inkml:trace>
  <inkml:trace contextRef="#ctx0" brushRef="#br2" timeOffset="102786.8791">14789 8902 8423,'38'39'161,"-17"1"-129,-1-20 0,19 0 0,-19-20 961,20 20 704,19-20-448,-19-20-256,-1 0-64,-19 0 96,0 1-96,0-21-64,-20 20-385,-20 0-191,-20 0-353,1 0-65,-21 20-319,21 0-481,-21 20-1922,1 0-9961</inkml:trace>
  <inkml:trace contextRef="#ctx0" brushRef="#br2" timeOffset="103066.8951">14510 9319 18609,'-79'20'545,"58"-20"-1763,21 20 194,0 0-98,-20-20 546,20 19 576,20 1-160,1 1-513,-1-21 161,0 0 608,0 0 480,-20-21 97,0 21-449,0-20 128,-20 1 417,-20-1-256,-1 0-353,3 20-64,-3-20-64,-18 20-288,-1 20-1026,21 0-2593</inkml:trace>
  <inkml:trace contextRef="#ctx0" brushRef="#br2" timeOffset="103370.9114">14789 9717 10570,'18'40'384,"2"-21"-288,1 1 224,-1-20 577,19 20-96,-19-20-257,20 0-319,-1-20 159,1 0 385,-20 20 288,0-19-64,-20-1-513,-20 0-256,0 0 1,-20 0-129,1 0-64,-1 1-225,-19-2-351,39 21-673,-21-19-2371</inkml:trace>
  <inkml:trace contextRef="#ctx0" brushRef="#br2" timeOffset="103695.9311">14590 8564 15182,'-20'-59'192,"0"39"192,0 20-416,0 0 0,1 0 64,-1 20-32,20-1-96,0 1 32,0 0-320,20 0 160,-1 0 192,1-20 32,20 0 32,-20 0 64,-1 0 96,1-20 192,-20 0-95,0 20-97,-20-20-256,1 0-641,-41 20-1441,21 0-4452</inkml:trace>
  <inkml:trace contextRef="#ctx0" brushRef="#br2" timeOffset="104028.9501">13696 8822 10089,'-79'-19'481,"38"-1"-97,3 20-416,-3 20 64,21-1 416,-19 1 289,39 20-353,0-20-191,0 19-97,21-18 224,17-21 224,3 19-31,-3-19-1,3 0-31,-1-19 63,-20-2-159,-1 21-129,-19-19-32,0-1-64,-19 0-128,-1 20-32,-20-20-160,19 20-544,1 20-1539,20-20-2657</inkml:trace>
  <inkml:trace contextRef="#ctx0" brushRef="#br2" timeOffset="104351.9674">15384 9319 14189,'-20'20'-1217,"20"0"-289,20 0-31,-20-1 768,20 1 577,-1 1-128,1-21-289,0 0 641,0-21 1442,-20 1 704,20 1-321,-20-21-383,-20 0-225,20 20-256,-40-19-449,20 39-351,-19-20-354,-1 20-1184,1 20-2434</inkml:trace>
  <inkml:trace contextRef="#ctx0" brushRef="#br2" timeOffset="104922.0011">12228 9836 10570,'0'-20'320,"0"20"-160,-21-20 897,1 20 929,20 20-353,-20-20-832,20 20-545,-19 0-127,19 0-65,19-1-64,1 2 0,21-21-64,-3 0 96,3 0 0,-1-21 160,-21 2 96,21-1 96,-20 0 97,-20-20 63,0 1-159,-20 19-225,0 0-128,-19 20-160,-1 0-897,-19 20-1217,18 19-4485</inkml:trace>
  <inkml:trace contextRef="#ctx0" brushRef="#br2" timeOffset="105189.0157">12148 10293 15919,'-40'79'-1346,"40"-58"-1665,0-2 1122,0 21 1472,0-40 1090,20 20 544,0-20-640,-1 0-97,21-20 33,-19 20 287,-1-20-191,-20 0-193,18-20 97,-36 21 159,18-1 1,-41 0-257,1 0-255,1 20-258,-1 0-191,1 0-1313,19 20-3812</inkml:trace>
  <inkml:trace contextRef="#ctx0" brushRef="#br2" timeOffset="105484.0334">12922 10094 15182,'0'-20'2050,"-20"1"-2403,0 19 161,1 0 128,-21 19 192,20 1-64,20 1-128,0-2-96,0 1-320,20 0 63,0-20 257,19 0-256,1 0-385,-20 0 96,19-20 321,-19 0 384,0 1 96,-20-2 288,0 1 449,-20 1-288,0 19-513,1-20-481,-21 20-736,0 0-1153,21 0-7848</inkml:trace>
  <inkml:trace contextRef="#ctx0" brushRef="#br2" timeOffset="105859.0547">12762 10750 15342,'0'20'-641,"0"-20"-1152,-18-20 1729,-2 0 736,20 20 481,-21-19-512,1 19-129,0-20-255,-19 20-33,19 0-32,0 0 0,0 20-160,1-1-32,-1-19-32,20 20 32,0 0 0,20 0 0,-1 0 32,21-20 32,1 0 32,-3-20 97,3 20 127,-21-20-32,-2 0 65,3 0-193,-21 1-64,-21-1 0,21-1-192,-18 2 0,-23-1-641,21 20-1569,20 0-4068</inkml:trace>
  <inkml:trace contextRef="#ctx0" brushRef="#br2" timeOffset="106141.0709">13736 10790 6758,'20'0'448,"0"-20"-608,-1 0 0,21-19 320,-20 19 1057,1-20 481,-21 20-513,0-19 417,0 18-97,-41 1-1217,1 1-864,1 19-2147,-21 0-8231</inkml:trace>
  <inkml:trace contextRef="#ctx0" brushRef="#br2" timeOffset="106494.0911">12187 10691 12716,'-79'0'960,"39"0"-863,1 0 383,19 20 897,0-1-256,0 1-704,20 0-353,0 0-192,20 0-64,0-20 224,0 0 128,19 0 0,-19 0-128,0 0 32,-20-20-128,20 20 32,-20-20-128,0 0-257,-20 20-1216,20-20-2051</inkml:trace>
  <inkml:trace contextRef="#ctx0" brushRef="#br2" timeOffset="106797.1085">13240 10511 6245,'-20'-19'8296,"-21"19"-8456,3 0 192,-3 0 769,21 0 1025,2 0-930,-3 0-799,21 0-161,0 0-65,0 19 97,21-19-128,17 0 64,-17 0 0,19-19 32,-22 19 128,23-20-64,-41 20 32,20-20 32,-20 20-32,-20-20-32,0 20-448,-1 0-1890,3 20-4709</inkml:trace>
  <inkml:trace contextRef="#ctx0" brushRef="#br2" timeOffset="107115.1267">13398 10949 8456,'0'20'896,"0"-1"-415,0-19 512,20 21 480,-20-21-256,20 0-832,1 19-321,-21-19-64,18 0-32,2 0 160,-20-19 448,20 19 225,-20-21 160,-20 2-224,0-1-65,2 0-31,-23 0-449,1 0-448,1-20-769,-21 40-1954,1-19-11242</inkml:trace>
  <inkml:trace contextRef="#ctx0" brushRef="#br2" timeOffset="107590.1538">12228 9359 11915,'-61'0'704,"42"0"225,-1 20-801,0-20 97,0 19 415,20-19-31,0 20-321,0-20-192,0 0 64,20 0 97,0 0 95,0 0-64,19 0-64,-19-20 161,1 1 223,-1-1 65,-20 0-128,-20 0-417,-1 0-160,1 0-32,-19 20-1250,19 0-1632,-20 40-8169</inkml:trace>
  <inkml:trace contextRef="#ctx0" brushRef="#br2" timeOffset="108983.2324">3512 11863 14061,'20'-40'128,"-20"40"96,20 0-352,-20 20 576,0 0 449,0 19-416,0 1-321,0 20-192,-20 0 96,20-1-32,0 1 0,20-21 0,0 1 160,0-20-96,-1 0 96,21-1-31,0-19-33,-1 0-96,1 0-353,1 0-511,-3-19-994,3 19-1825,-21-20-6471</inkml:trace>
  <inkml:trace contextRef="#ctx0" brushRef="#br2" timeOffset="109112.2399">3671 12161 13612,'20'-20'161,"-1"0"-962,1 20-1057,20-20-512,-19 0 960,-1 1-5572</inkml:trace>
  <inkml:trace contextRef="#ctx0" brushRef="#br2" timeOffset="109235.2467">3710 11961 11691,'-19'0'2754,"19"-19"-2562,0 19-352,19-19 352,1 19-160,0-21-1153,0 21-5221</inkml:trace>
  <inkml:trace contextRef="#ctx0" brushRef="#br2" timeOffset="109424.2587">4346 12240 17840,'-21'0'96,"21"0"-832,-18 0 800,18 0-192,0 0-1346,0 0-5060</inkml:trace>
  <inkml:trace contextRef="#ctx0" brushRef="#br2" timeOffset="109819.2813">4564 12121 14830,'-40'0'704,"1"0"-319,-1 0-33,20 20-160,-19 0-64,19 0-128,20 19-224,20 1-385,0-20-63,-1 0 95,21-20 1,-20 0 255,19 0 161,21 0 192,-19-40 289,-3 20 543,-17 0 33,-1 0-64,-20 1-353,-20 19-383,20 0-97,0 0-161,0 39 225,0 1 33,20-20-65,0 19 0,-20 2 0,18-22 0,-18 1-64,21 19 96,-21 2 320,0-2 321,0-18-161,-21-2-191,3 1-129,-2 0-224,-21-20-769,21 0-736,-18 0-2467</inkml:trace>
  <inkml:trace contextRef="#ctx0" brushRef="#br2" timeOffset="109942.2884">4922 12300 16303,'19'0'32,"-19"0"-1217,0 0-2435</inkml:trace>
  <inkml:trace contextRef="#ctx0" brushRef="#br2" timeOffset="110541.3224">6014 11942 10762,'0'0'1313,"0"19"-1185,0 2 865,20 19-256,-20 0-129,19 19-191,-19-19-257,0-1 32,0 1 288,0-20 33,20-20-33,-20 0 33,0 0-1,20-20-287,-20-20-129,0 21-96,0-21 96,0 0-128,0 20 0,20-19-96,0 19-33,-20 20 33,19 0 0,1 0 128,-20 20 64,20 0 160,-20 19 1,0 1-97,0 0-96,0-1 0,0 1-224,0-20-225,0 0-319,0-1-1026,0-19-2018,20 0-6469</inkml:trace>
  <inkml:trace contextRef="#ctx0" brushRef="#br2" timeOffset="110692.3313">6391 12042 13196,'0'-20'1858,"0"20"-1570,20 0 289,0 0 319,19 0-95,-19 0-609,20 0-384,-20 0-673,19 0-1377,-19 0-3331</inkml:trace>
  <inkml:trace contextRef="#ctx0" brushRef="#br2" timeOffset="110815.3383">6510 12121 4163,'-20'40'9610,"20"-40"-9578,20 0 384,0 0 353,19 0 31,1-20-671,0 20-994,-21-20-3011</inkml:trace>
  <inkml:trace contextRef="#ctx0" brushRef="#br2" timeOffset="111102.3547">6787 11803 15310,'41'0'609,"-3"-20"-161,3 20 513,-1 0-160,-1 20-545,1 0-320,0 0 32,-21 20-32,-19 0-128,0 19 128,-19-19 31,-1 19 130,0-19 191,20-20 449,-20 0-97,20 0-255,20-1-1,0 1 32,19-20-256,1 0-31,19 0-354,-18-20-736,-1 20-736,-1 0-3268</inkml:trace>
  <inkml:trace contextRef="#ctx0" brushRef="#br2" timeOffset="114640.5571">11294 11207 10954,'-20'0'801,"0"0"-417,20 0-224,-19 0 353,-1 20 63,0 20-320,20-20-224,0 19 33,20-19-33,0 20 128,19-20 224,1 20 64,19-21-63,2 2-225,-2-2-64,40-19-96,-20 21-32,20-21-128,0 19 128,21 1 0,-1-20-96,1 0 0,18 0-97,1 20-31,-20-20 32,19 20-224,-18-20 63,-1 20 353,-20 0 192,1-1-32,-1 21-96,-20-20 32,-19 0-96,-1 0 0,-18-1 32,-3 21-64,3-20 0,-21 20-64,0-21 32,-20 21 64,20-21 0,-20-19 64,0 21 0,0-21 481,0 0 351,0-21-671,0 2-33,0 0-32,19-21-96,1 20-32,0 0-32,0 0 32,19 0 96,21 20-96,-1-20 0,20 20-96,21 0 96,-1-19 0,0 19 32,0 0 0,2 0 96,-2 0 64,0 0 32,19 0-160,2 19-31,-1-19-1,21 20-32,-21-20 32,19 20 0,-19 0 0,-19-20 480,19 20 193,-20-20-1,-20 0-415,20 0-33,-20-20-64,-18 20-128,-22-20 0,-19 20-352,0-20-801,-20 20-1794,-20-20-4964</inkml:trace>
  <inkml:trace contextRef="#ctx0" brushRef="#br2" timeOffset="119869.8561">13179 12062 4420,'0'0'3459,"0"0"-2146,0 0 609,0 0-1025,0 0 32,0 39 160,0 1-353,21 0-287,-21-1-33,0 1-224,0 0-31,0-1 223,0-18-128,0-21 0,0 19 65,0-19 95,0 0-128,0-19-95,0-2-97,0-18-96,0 19-96,20-20 96,0 20-193,0-19 33,-1 19 32,1 20 96,0 0 0,0 0 96,0 20 128,-1-1-31,-19 21-33,0 0-128,0-1 32,0 2-96,20-22-193,-20 21-223,0-21-257,0 2-320,20-1-736,-20-20-2083,0 0-5573</inkml:trace>
  <inkml:trace contextRef="#ctx0" brushRef="#br2" timeOffset="120056.8659">13497 12339 7334,'0'0'6919,"20"0"-6439,-20 0 577,21 0-352,17 0-224,-18 0-129,21 0-224,-1 0-96,-1 0-96,-19 0-448,0 0-578,-20 0-831,0 0-1410,0 0-2275</inkml:trace>
  <inkml:trace contextRef="#ctx0" brushRef="#br2" timeOffset="120207.8755">13677 12240 3010,'0'0'6727,"0"20"-6599,0 0 641,0 0 608,0 19-480,0-18-609,-20 18-224,20 0-416,0-18-929,0-1-1378,20 0-1089</inkml:trace>
  <inkml:trace contextRef="#ctx0" brushRef="#br2" timeOffset="120402.8867">13855 12200 13773,'21'0'352,"-21"20"32,0 20 1154,0-20-321,0 19-480,0 2-193,-21-2-352,21 0-224,21-18-192,-21-1-641,18 0-704,-18-1-3044</inkml:trace>
  <inkml:trace contextRef="#ctx0" brushRef="#br2" timeOffset="120828.91">14410 12300 13837,'0'0'1217,"0"0"-1089,0 0 801,0 19 128,21 22-224,-1-22-385,0 1-224,19 19-96,-19-18-256,0-21-192,0 20-449,0 0-576,-1-20-1378,1 0-2626</inkml:trace>
  <inkml:trace contextRef="#ctx0" brushRef="#br2" timeOffset="120986.9201">14629 12339 8456,'-39'21'3299,"19"-2"-2659,0 1 513,-20 19 0,21-18-640,19 19-481,-20-21-320,20-19-897,0 21-1826,0-2-6182</inkml:trace>
  <inkml:trace contextRef="#ctx0" brushRef="#br2" timeOffset="121476.9471">14868 12399 9577,'0'-20'993,"20"20"64,-20 0 512,0 0-384,19 20-448,-19 19-161,0-18-159,0-1-33,0 19-224,0-39-32,0 21-128,0-2 161,0 1 95,0-20 96,0 0-352,-19 0-32,19-39 32,19 18 32,-19-18-64,20-2-96,0 2-160,20 19 160,-21 1 64,1 19-33,0 19 161,0-19-31,-20 20 63,20 19-32,-20-18-64,0-1 0,0 0-160,0-1-353,0 21-448,0-20-608,0 0-2115</inkml:trace>
  <inkml:trace contextRef="#ctx0" brushRef="#br2" timeOffset="121657.9584">15186 12438 14125,'18'0'544,"-18"0"-672,20 0 833,0 0-96,21 0-257,-21 21-288,19-21-128,-19 0-96,0-21-481,0 21-1057,-1 0-2401</inkml:trace>
  <inkml:trace contextRef="#ctx0" brushRef="#br2" timeOffset="121837.9677">15364 12319 13773,'-20'41'320,"20"-2"64,0 0 1666,-20-18-705,20 19-640,0-21-673,0 21-160,0-20-417,0 20-512,20-1-864,-20-19-1891</inkml:trace>
  <inkml:trace contextRef="#ctx0" brushRef="#br2" timeOffset="122120.9847">15761 12339 14445,'0'40'609,"-20"-20"-417,20 0 1313,0-1-287,0 22-514,0-21-512,0-1 321,0 21-545,0-20-353,0 20-992,0-1-1057,0 1-3652</inkml:trace>
  <inkml:trace contextRef="#ctx0" brushRef="#br2" timeOffset="122768.0219">13080 12042 12940,'-39'-20'512,"19"20"129,0 20-769,0 0 320,1 19 449,-1 1 608,0 19-545,20 21-191,0 0-321,20-21-160,0 1-192,-1-21-833,21 1-769,1 0-928,18 0-994,20-1-4259</inkml:trace>
  <inkml:trace contextRef="#ctx0" brushRef="#br2" timeOffset="123130.0417">14153 12200 11242,'-40'-19'929,"20"-1"-673,20 20 257,20 20 191,-20-1 385,40 21-448,-20 0-32,19-1-1,-19 2-159,20 18-225,-21-19-32,-19 0-160,20 0 0,-20-1-96,0 1-256,-20-1-225,1 1-448,-1 0-897,0-1-3170</inkml:trace>
  <inkml:trace contextRef="#ctx0" brushRef="#br2" timeOffset="123671.0736">14848 12161 12235,'-21'0'1954,"21"0"-1378,0 20-159,-20-1-129,2 21 64,-2 0 1,20 19 159,0-19-31,0 19-257,0-18-192,0-2-160,0 1-417,20 20-512,-20-21-672,18 1-385,23 0-993,-1-1-5093</inkml:trace>
  <inkml:trace contextRef="#ctx0" brushRef="#br2" timeOffset="123975.091">15860 12220 11466,'0'0'737,"0"0"-833,20 20 1954,19 0-193,-19 0-608,20 19-256,-19 2-160,-3 18-1,22-19 1,-40 0-225,21 0-352,-21-21-160,0 21-608,0 19-1635,0-19-4387</inkml:trace>
  <inkml:trace contextRef="#ctx0" brushRef="#br2" timeOffset="126431.2314">10638 10889 9384,'-79'40'1314,"41"0"-385,-23 0 384,22-1-160,-21 1-352,20-20-353,1 20-256,-1-20-64,19 0 65,3-1-65,-2 1-64,-1-20-256,21 20-705,0-20-353,0 0-1024,0 0-1826</inkml:trace>
  <inkml:trace contextRef="#ctx0" brushRef="#br2" timeOffset="126718.2467">10381 10770 13901,'20'0'192,"19"0"-128,-19 0 64,41 0 0,-2 0 417,-1 0 127,3 0-319,18-20-1,-20 20 192,1 0-95,-21 20-257,-19 0-192,0 0 0,-20 19 64,-20 1 64,20 0 96,-20 0-224,1 0 0,-1-1-224,0 1-1281,0 0-4709</inkml:trace>
  <inkml:trace contextRef="#ctx0" brushRef="#br2" timeOffset="127267.2793">8257 11942 9352,'0'0'4036,"20"0"-3139,-1 19 160,21-19-352,0 21-321,-1-21 257,2 0-193,17 0-32,-17-21-255,-2 21-129,1-19-192,-20 19-129,0 0-479,0 0-706,-20 0-1248,-20 0-1795</inkml:trace>
  <inkml:trace contextRef="#ctx0" brushRef="#br2" timeOffset="127612.298">8257 12022 13004,'0'20'64,"0"0"-32,20-1 160,-1 1-32,-19 20-32,20 19 0,0 1 33,-20 19 479,20-19 257,-20 0-32,0 20-257,0-21-255,0 40-65,-20 0 32,20 0-63,-20 1-129,20 0-64,-20-21-64,20 0 256,0-19-128,0-1 160,20-38-95,-20 18 127,20-18 0,0-2-192,0 1 33,-1 0-161,21 0-97,1-20-255,-3 20-64,23-20-385,-22 0-320,1 0-1410,0 0-3554</inkml:trace>
  <inkml:trace contextRef="#ctx0" brushRef="#br2" timeOffset="128218.3337">8952 12101 10794,'-41'0'897,"23"-20"-193,-2 20-287,-1 0 383,1 0 129,-18 0-160,17 0-353,1 20 193,-20 20-65,21-20-287,19 19-161,0 1-64,0 0-64,19-20 0,21 19 0,1-39 32,-23 21 32,22-21 64,1 0 32,18 0-96,0-21 128,1 1-96,-21-19 160,-19 19-159,-20-20 95,-20 20-32,1-19 0,-21 19 96,0 0-128,-19 0-64,18 20-96,3 0-448,17 0-1122,1 20-3170</inkml:trace>
  <inkml:trace contextRef="#ctx0" brushRef="#br2" timeOffset="128853.37">9587 12618 8263,'0'0'3364,"0"0"-2980,0 0 609,0 0 288,0 0-64,0 0 64,0 20-128,0-1-224,0 1-128,20 20-288,-20 0-161,0-1-128,0 2-64,0-2-64,0-20-64,0 2-32,0-1-384,0 0-481,0-20-480,0 20-865,0-20-2595</inkml:trace>
  <inkml:trace contextRef="#ctx0" brushRef="#br2" timeOffset="129344.3981">10221 13174 13708,'0'0'833,"0"0"-384,0 20 608,0 0-32,0 0-385,0 19-31,0 1-257,0 0-256,0 20-64,0-20-32,-18 19-224,18-39-897,0 20-1441,0-20-3748</inkml:trace>
  <inkml:trace contextRef="#ctx0" brushRef="#br2" timeOffset="130209.4462">10539 12042 7431,'-18'20'3651,"-3"-20"-3010,1 0 287,20 0 610,0 0 128,0 0-962,0 0-512,20 0 225,1 0-33,-3 19-64,23-19 1,-21 0-33,18 20-256,-17-20 96,19 20 0,-20-20 193,-1 20-321,1-20 64,0 20 64,-20-20-96,0 20 96,0-1-128,0 1 32,0 20-256,0-20 416,0 19-128,0 2-128,0-2 64,0 0-96,0 2 96,0-2-32,0 21 64,-20 19 0,20-19-64,0 19 96,-20-19 64,20 20-224,-19-21 160,19 1-128,0 19 64,-20-19-64,20 19-32,0 1-32,0-20 0,0-1 63,0 1 65,0-20 0,20-1 97,-20-19-129,19 20 32,-19-20 64,20 0 0,-20-1 32,0 1 96,0-20-128,0 21-32,0-21 32,0 19-32,-20-19 0,20 0 64,0 0 128,0 0-31,-19 0 63,19 0 0,-20 0 289,20 0-161,0 0-96,-20 0-64,0 0 97,-1-19-193,3 19-160,-2-21 0,-21 21-513,21 0-1056,-19-20-1122,19 20-5669</inkml:trace>
  <inkml:trace contextRef="#ctx0" brushRef="#br2" timeOffset="130864.485">9626 12042 9480,'-19'-20'1826,"-1"20"-513,20 0-127,-20 0-610,0 20-288,0 0-224,1-1-96,19 21 32,0 0-32,0-20 32,19 19-128,1-19-32,20 0 64,-1 0 160,1-20 32,1 0 449,-23-20 95,23 0 129,-21 20 0,0-40-65,-20 21 1,-20-1-32,0 0-97,-1 0-31,1 0-353,-18 0-224,17 20-609,1 0-480,0 20-1153,40-20-2915</inkml:trace>
  <inkml:trace contextRef="#ctx0" brushRef="#br2" timeOffset="131210.5043">10183 12181 1,'-21'0'9864,"1"0"-9672,20-20 224,0 20 1538,-20 0-480,20 0-930,0 20-288,0-1 417,0 1 0,0 0-513,0 0-64,20 20-96,21-21-32,-21 1 0,19 1 64,1-21 64,-1-21 64,1 1 289,0 1 191,-40-21 33,20 20 96,-20-20-193,-20 21 65,0-1-65,-20 0-287,1 0-450,-1 0-511,-1 20-962,3 20-1409,17 0-8456</inkml:trace>
  <inkml:trace contextRef="#ctx0" brushRef="#br2" timeOffset="131737.535">8972 12657 4836,'-40'0'5894,"1"0"-6471,19 20-31,-21 0 832,21 0 1153,-19 0-96,19 0-576,20 19-385,0-18-160,20 18 289,1-39 288,17 20 95,3-1 161,-3-19-64,23-19-256,-41-1-225,19 20-31,-19-19 31,-20-1-160,0-1-224,0 1-224,-20 1-480,0 19-514,-19 0-960,19 0-3267</inkml:trace>
  <inkml:trace contextRef="#ctx0" brushRef="#br2" timeOffset="132148.5583">8832 13353 15470,'-38'0'513,"38"0"-770,-21 0-319,1-20 159,0 20 225,0 20 128,20-20-64,0 19 128,0 2 0,0-1 32,20-1-64,20 2 64,-19-2 96,17 1 128,3-20 193,-3 0 159,-17-20 65,-1 20 224,0-19-64,0-2 0,-20-18-257,0 18-160,-20-18-480,0 19-224,0-20-352,-1 20-289,-17 20-993,17 0-3011</inkml:trace>
  <inkml:trace contextRef="#ctx0" brushRef="#br2" timeOffset="132595.5831">9508 13413 11242,'0'0'1377,"0"0"-1184,-20 0 896,20 0-321,0 0-575,-20 0-290,20 19-383,0 2 128,0-2-1,-20 21-287,20-20 63,20 20-63,0-20-33,0 19 225,-1-39 480,1 0 576,0 0 289,20 0 320,-21-20 481,1 1-257,0-21-320,-20 20-352,0-20-257,0 1-448,-20 18-416,0 2-577,-19-1-256,19-1-1121,0 21-4132</inkml:trace>
  <inkml:trace contextRef="#ctx0" brushRef="#br2" timeOffset="133100.6129">10122 12757 4868,'0'0'3107,"0"0"-1281,0 0 576,-18 0-672,18 0-641,-21 0-545,21 0-223,-20 19-129,0 1-160,0 1-32,1 18 0,19-19 0,0 20 0,0-20 32,39 0 32,-19 0 0,21-20-32,17 0 64,-17 0 0,-2 0 0,1-20 449,-20 0 159,-1 0 257,-19-1 0,-19 2-352,-1-1-289,-41 1-512,2-1 288,1 20-1345,-3 0-1794,2 20-13259</inkml:trace>
  <inkml:trace contextRef="#ctx0" brushRef="#br2" timeOffset="136291.7955">10897 8286 11498,'-20'0'1121,"20"0"65,0 0-129,-20 0-225,20 0 65,0 0-352,20 0-417,-20 0 64,20 0-32,19 0-96,1 20 64,1-40 65,18 20-161,20-20 64,1 0-32,20 20 64,-1-20-96,0-20-64,0 21 32,19 19-32,1-20 32,1 0 0,-1 20 32,21-20-64,-2 20 32,21 0 32,-21 0-32,2-20 32,18 20-32,-18 0-224,18-20 416,1 20-160,-1-20-32,22 20 32,19 0 64,-21-19-64,21 19 128,19-20 128,-19 20 65,19-21-97,-19 21-96,19 0-32,-19-19-96,18 19 64,1 0-96,-19-20 97,19 0-97,-19 20 32,19-20 96,-19 20-192,-21-20 160,-38 0-64,-21 20-64,-20 0-64,-40-19-385,-39 19-576,-20 0-1633,-20 0-4325</inkml:trace>
  <inkml:trace contextRef="#ctx0" brushRef="#br2" timeOffset="143513.2085">5279 8425 11146,'-20'20'577,"20"-20"-1,0 0-127,20 0 415,39 19 386,1-19-290,40 21-575,-1-21-193,20 20-96,0-20 64,19 19 97,22-19-33,-2 0-160,-18 0 32,18 0-32,-39 0 32,-19 0-96,-42 0-352,-17 0-1698,-21 0-4196</inkml:trace>
  <inkml:trace contextRef="#ctx0" brushRef="#br2" timeOffset="148180.4755">1031 10293 1409,'0'0'544,"0"0"-63,0 0 1216,0 0 706,-20 0 287,20 0-544,-20 0-608,0 0-129,1-20 0,19 20-159,-20 0-161,0 0-481,-1 0-159,21 0-353,0 0 128,0 20 64,0-20 129,41 0-33,-21 20-160,39-20-32,0 20 1,21-20 255,-1 0-160,0 0-32,21 0 33,19 0-97,0 0 0,19 0-32,2-20-64,0 20 193,-21-20-289,-20 20 0,-20 0 160,-40 0-160,-19 0-64,0 0 32,-20-20-32,0 20-129,-20 0-671,0 0-33,1 0 288,-21-20-352,20 20-608,0-19-1154,-19-1-3459</inkml:trace>
  <inkml:trace contextRef="#ctx0" brushRef="#br2" timeOffset="148534.4953">1944 10015 12427,'-60'0'769,"41"0"-609,-1 0 1153,20 0 385,0 0-801,0 0 224,20 0-320,19 0 31,21 0-95,40 20-288,-1 0-225,39-1 224,-19-19-192,0 20-63,-39-20-33,-20 21-256,-21-21 32,-19 19-32,-20 1 96,0-20 160,-20 39 160,-19-18-128,-21 18-96,1 21 96,-20-20-224,18 19 0,2-19 64,-1 19-96,21 1 96,19-20-128,-21 0-160,23 0-449,18 19-896,-20-19-1122,20 0-5220</inkml:trace>
</inkml:ink>
</file>

<file path=ppt/ink/ink85.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3:30:29.178"/>
    </inkml:context>
    <inkml:brush xml:id="br0">
      <inkml:brushProperty name="width" value="0.05292" units="cm"/>
      <inkml:brushProperty name="height" value="0.05292" units="cm"/>
      <inkml:brushProperty name="color" value="#0000FF"/>
    </inkml:brush>
  </inkml:definitions>
  <inkml:trace contextRef="#ctx0" brushRef="#br0">8217 2762 8968,'-20'0'1249,"20"0"-512,0 0 256,0 0 64,0 0 224,0 0-128,0-20-608,0 20-385,20 0-32,-20 0 64,20 0 32,0 0-32,19 0-95,1 0-1,0 0-32,-1 0-32,22 0 0,-2 0 0,0 0-32,21 0-32,-41 0 32,21 0-64,-1 0-64,-18 0-97,-3 0-159,-17-21 64,-1 21-1,0 0 97,-20-19-96,0 19-321,0-20-1569,-20 20-3299</inkml:trace>
  <inkml:trace contextRef="#ctx0" brushRef="#br0" timeOffset="469.0259">8535 2464 5861,'0'-20'801,"0"20"-833,-21 20 64,1-1 0,-18 1 224,17 0 128,-38 0-255,19 0-226,-19 19-319,19-19 352,-19 1 128,19-2 128,20 1 289,-19 0 255,39-1-63,0 2 64,0 19 64,39-21-193,1 0-159,-1 2-225,21-1-609,-1 0-928,1 0-897,-21 0-1602</inkml:trace>
  <inkml:trace contextRef="#ctx0" brushRef="#br0" timeOffset="27650.5816">4961 5384 3331,'-20'0'1793,"20"0"-319,0 0-417,0 0 352,0 0 257,0 0-257,0 0-608,0 0-289,0 0-95,20 0 127,0 0 1,0 0-129,-20 0-64,39 0-95,-19 0 31,21 0 32,-3-19-128,23 19 33,-2 0-65,20-20-96,1 20-32,0 0-32,-1 0 0,0-19 0,20 19 32,0-20-64,0 20 32,21 0-32,-1-21 32,-20 21 32,1 0-64,19 0 0,-40 0 64,20 0 0,-20 0-32,20 0-32,1 0 32,0 0 32,0-19-32,-21 19 32,0-20 0,0 20-32,-39 0-32,-1 0 0,-19 0 0,-20 0-128,0 0-289,0 0-255,0 0-834,-20 20-1729</inkml:trace>
  <inkml:trace contextRef="#ctx0" brushRef="#br0" timeOffset="29792.7041">6192 5405 10826,'0'-21'640,"-20"21"289,20 0-769,0 21 1,0-1 223,0 0 224,0 19 1,0 1-128,0 20 63,0-21 161,40 22-257,-20-3-192,19 3-31,22-22-33,-2 1 0,1-20 0,19-1-96,-20 1-32,1-20 96,-1 0-192,0 0-256,-39 0-513,21-20-800,-41 1-3908</inkml:trace>
  <inkml:trace contextRef="#ctx0" brushRef="#br0" timeOffset="30361.7366">7146 5861 6534,'0'-39'2946,"0"39"-2721,0 0 415,20 0 225,-2 20 544,2 20 65,1-1-609,19 1-481,-22 20-32,3-21-63,19 1-65,-20 0 0,-20-20 32,19-1 33,-19-19 191,0 0 449,0-19-609,0-1-288,0-20 64,0 0-64,0 1-32,0-1-224,0 20 32,0 0 32,20 20-32,-20 0 64,20 0 31,0 20 194,0 20-97,-20-20 64,19 19-64,1-19 0,0 20-193,-20-20-639,20 19-706,1-18-1281,-3-21-2722</inkml:trace>
  <inkml:trace contextRef="#ctx0" brushRef="#br0" timeOffset="30607.7507">7680 5981 13196,'0'0'577,"0"0"-642,21 20 226,-21 0-65,20 19 32,0-19-64,19 0-256,1-20-161,0 20 257,-20-20 192,19-20 545,-19 0 64,0 0 288,-20 0 32,0-19-289,-20 19-223,-20 0-353,21 0 0,-21 0-352,0 20-225,20 0-768,1 20-1313,-1-20-2178</inkml:trace>
  <inkml:trace contextRef="#ctx0" brushRef="#br0" timeOffset="30931.7691">8059 5941 10537,'20'40'289,"-2"-20"-161,-18 0 32,0-1 353,0-19 127,0 20 97,21 0-257,-21-20 1,0 0 480,0 0 256,0 0-577,0-20-383,0 0-129,0 1 64,20-1-160,-20-20-64,20 20 32,0 20 96,-20-20 160,19 20 65,1 0-65,-20 20 96,20-20-32,-20 40-95,0-20-129,0 19-96,0 1-32,20-20-353,-20 0-383,0 0-642,20 0-1761,-20-20-7174</inkml:trace>
  <inkml:trace contextRef="#ctx0" brushRef="#br0" timeOffset="31365.7941">8456 5961 12427,'20'0'128,"-2"0"769,-18 0-256,20 0 128,1 0 95,-21 0-671,20 0-322,-20 0-319,0 0-64,0 0 159,0 0-223,0 0-129,0 0 545,-20 0 384,20 0 289,0 0-193,-21 0 96,21 0 289,0 0 128,0 0-225,0 0-159,0 0-129,0 0-64,0 0 33,0 0-33,0 0-64,21 0-32,-21 0-64,0 0 64,20 0-224,-20 20 160,20-20-160,-1 0-384,1 0-609,0 0-897,0 0-1890,0 0-5573</inkml:trace>
  <inkml:trace contextRef="#ctx0" brushRef="#br0" timeOffset="31617.8084">8911 5941 12972,'0'20'32,"0"0"1281,0 20 257,0-21-802,0 1-544,0 0-159,0 0-226,0 0-223,0-20-289,0 20-800,0-40-2050,21 20-6823</inkml:trace>
  <inkml:trace contextRef="#ctx0" brushRef="#br0" timeOffset="31741.8148">8932 5783 11594,'0'-41'705,"0"41"-417,0 0 449,0-19-769,0 19-1826,0 19-2946</inkml:trace>
  <inkml:trace contextRef="#ctx0" brushRef="#br0" timeOffset="32006.8297">9031 6021 13516,'0'19'321,"0"-19"351,0 0 1058,0 0-769,20 0-545,-20-19-224,0-1-288,20 0 96,-20 20-224,0-20 32,20 0 64,-20 20 0,0 0-33,19 0 161,-19 0 97,20 20-97,-20 0 0,20 0 0,-20 19-385,0-19-640,0 0-416,0 0-961,0 0-353,0-20-2882</inkml:trace>
  <inkml:trace contextRef="#ctx0" brushRef="#br0" timeOffset="32568.8629">9290 5941 13676,'18'20'865,"-18"0"-96,0 0-160,0 0-321,20-1-192,-20 1-32,21 0-32,-21-20-96,0 20 0,20-20 96,-20 0 0,20-20-160,-20 0 32,18 0 128,-18 1 64,0-1 32,0 0 128,0 0 385,0 20 128,21 0-353,-21 0-384,0 0-96,20 0-64,-20 0 160,40 0-96,-20 0-64,-1 0-161,1 0 97,0 0 64,0 0 128,0 0-64,-20-20 64,0 20-32,-20-20-96,20 20 0,-20-19-64,0 19-1,0 19 97,1 1-64,19 0 0,0 0 160,0 0 0,19 19 32,1-19-32,0-20 32,20 20 32,-21-20 192,21 0 161,-19 0 31,-1 0 65,-20-20 31,18 20-159,-18-20-193,0 1-96,0-1-32,0 20-96,0-20 0,20 20-513,-20-20-352,0 20-768,21 0-2147,-21 0-7655</inkml:trace>
  <inkml:trace contextRef="#ctx0" brushRef="#br0" timeOffset="32713.8711">9845 5902 12203,'0'-20'160,"20"20"1922,-20 0-640,20 0-674,0 0-351,-1 0-353,1 0-96,0-21-385,0 21-672,0 0-1121,-20-19-2915</inkml:trace>
  <inkml:trace contextRef="#ctx0" brushRef="#br0" timeOffset="32872.8803">9905 5684 10057,'0'39'1922,"0"0"416,0 2 96,0-2-1056,0 1-770,19-1-480,-19 1-416,0 0-865,20-20-641,-20 19-1537,20-39-5253</inkml:trace>
  <inkml:trace contextRef="#ctx0" brushRef="#br0" timeOffset="33009.8881">10063 6001 13452,'20'20'513,"1"-20"384,-21 19-577,18-19-256,2 20-673,0-20-1761,1 0-3331</inkml:trace>
  <inkml:trace contextRef="#ctx0" brushRef="#br0" timeOffset="33116.8942">10104 5921 6502,'-21'-39'1889,"21"18"-1312,0 2 128,0-1-1410,0 20-1697</inkml:trace>
  <inkml:trace contextRef="#ctx0" brushRef="#br0" timeOffset="33499.9161">10203 5484 9929,'0'20'2018,"18"0"-257,3 20 353,-1-1-864,20 1-706,-21 20-127,1-21-193,0 2-192,-20-2-128,20 0-64,-20-18-1,0-1 225,0-20 1,0 0 223,0 0-128,20 0-288,-20-20 0,20 20-225,-1-21-95,21 21 320,-20 0 128,1 21 192,-3-1 64,-18-1 33,0 1-33,0 0 128,0 0-192,-18 0 65,-3-20 31,1 20-128,-20-20-448,21 0-801,-1-20-1089,20 20-4292</inkml:trace>
  <inkml:trace contextRef="#ctx0" brushRef="#br0" timeOffset="33882.938">10559 5544 8488,'-20'20'7911,"20"0"-8199,20-1 544,-20 21 128,0 1-159,0-2 95,21 21-160,-21-21-256,20 21-224,0-21-129,-2-19 225,3 0 128,-1 0 96,0-20 192,0-20 160,-1 20-95,1-20-97,0 0-32,-20 1-32,0-1-96,0-1-352,-20 2-321,0 19 225,1 0 287,-1 0 65,20 19 160,0 2 65,0-1 255,39 19 289,-19-19-193,20 0 0,-1 0-31,-19-20-161,20 20 0,-20-20-191,-1 0-65,1 0-417,0-20-800,-20 20-3363</inkml:trace>
  <inkml:trace contextRef="#ctx0" brushRef="#br0" timeOffset="34335.9629">11632 5285 6245,'-40'-59'97,"20"59"2273,20 0 448,-20 0-1184,20 0-609,0 40 416,-19 0-320,-1 38-480,0 2-32,-21 20 95,3-1-448,-3-20-159,21 1-65,2 0-385,-3-21-672,21-19-865,0-1-1985,0 1-5606</inkml:trace>
  <inkml:trace contextRef="#ctx0" brushRef="#br0" timeOffset="34632.9809">11810 5783 11691,'0'-21'2594,"-20"1"-2530,-20 20 256,1 0 1,-1 20-97,1 1 128,19-1-320,0-1-96,20 1-32,0-1 96,20 2 64,0-1 64,-1-1-32,21 21 0,-20-40-96,0 20 97,-1-20-33,1 20-64,-20-20 0,-20 0 320,1-20-288,-1 20 32,-20 0-96,1 0-128,19 0-897,0 20-1570,20-20-2786</inkml:trace>
  <inkml:trace contextRef="#ctx0" brushRef="#br0" timeOffset="34762.9884">11890 5921 4996,'20'0'545,"-20"20"-481,0 0 288,0 0-224,0 0-256,20 0-1185,-20-1-3330</inkml:trace>
  <inkml:trace contextRef="#ctx0" brushRef="#br0" timeOffset="34885.9948">11948 5684 9705,'-18'-41'2690,"-2"41"-3330,20 0-2756</inkml:trace>
  <inkml:trace contextRef="#ctx0" brushRef="#br0" timeOffset="35100.0072">12088 5941 5445,'0'20'897,"0"-20"2818,0-20-2178,0 0-1088,20 20-449,-20-19-32,0-1-545,0-1-416,20 21 353,-20 0 480,0 0 192,0 21 160,0-1-96,20-1-320,-20 1-2275</inkml:trace>
  <inkml:trace contextRef="#ctx0" brushRef="#br0" timeOffset="35484.0288">12406 5902 1505,'20'-41'9385,"-20"22"-9481,-20 19 672,0 0-640,0 0 160,-19 19 737,19 2-128,-1-1-577,21-1-96,0 21-32,0-20 96,21 0 160,-1-20 353,0 0 95,19 0-31,-19 0-64,0-20-97,0 0-95,-20 0-129,0 0-288,0 1-160,0 19-545,0 0-480,0 19 256,-20 21 160,40 20 289,-20-1 448,0 1 64,19 0 128,-19-21 192,0 21 641,20-21 96,-20-18 193,-20-1 95,20-20 128,-19 0-288,-21 0-416,20-20-545,-19-1-352,-1 2-736,19-21-674,1 0-608,2 1-2915</inkml:trace>
  <inkml:trace contextRef="#ctx0" brushRef="#br0" timeOffset="35794.0472">12545 5803 15790,'39'39'609,"-19"-20"-449,0 2 449,-20 18-225,21-19 385,-21 20-289,0-20-416,0 0-64,0-20-256,18 19 64,-18-19 160,20-19-224,-20-1 96,20 0-1,-20-20 257,0 20-160,0 1 193,0-1 383,0 20-96,0 0-448,0 20 225,0-20-1,0 19-64,21 21-192,-1-20 0,-2 0-96,3 0-289,-1-1-159,-20-19-257,20 0-673,-20 0-1120,20 0-2019</inkml:trace>
  <inkml:trace contextRef="#ctx0" brushRef="#br0" timeOffset="36003.0593">12823 5445 15214,'20'39'160,"0"1"673,-20 20 512,19-21-256,-19 22-224,0-3-577,20 3-192,-20-3-192,20-17-352,-20-2-161,0 1-512,20-20-1025,-20 0-2082,20-1-5669</inkml:trace>
  <inkml:trace contextRef="#ctx0" brushRef="#br0" timeOffset="36472.0861">13080 5861 15598,'0'0'321,"0"0"-418,0 0 418,0 0-321,-18 0-96,18 21 96,-21-1-160,21 19-481,0-19 257,0 0 191,0 0-287,21-20-353,-3 20 64,2-20 481,1-20 288,-1 20 0,0-20 64,-20 0 96,0 0-32,0 0-95,0 1-66,0 19 33,0 0-96,0 0 0,0 19 0,18 1-96,-18-20-64,21 20-129,-1 0-63,0 0 192,0-20 96,-1 0 288,1 0 608,0 0 161,0-20 256,-20 0 32,0 20-384,0-20-512,0 0-193,-20 20 96,20 0 64,0-19-32,20 19-224,0 0 32,-1 0 0,21 0-32,1 0 32,-3 0-128,3 0-224,-21-20-193,-2 20-415,2 0-1090,-20 0-2787</inkml:trace>
  <inkml:trace contextRef="#ctx0" brushRef="#br0" timeOffset="48157.7545">15919 4908 11370,'20'-20'1025,"-20"20"-192,0 0-577,20 20-192,0 0 161,1 20 95,17 19-32,-18 21-288,1-21 32,-21 21 0,20 0 32,-20-1-64,0-20-64,0-19 128,0-20-32,-20 0 289,20-20 928,0 0-481,-21-40-575,1 0-97,0 1-64,20-21 0,-18-20 0,-3 2-417,21 18-736,0-20-128,0 20 641,21 21 351,-3-1-191,2 20 640,21 20-352,-1 0 32,-1 20 224,1 0 192,-20 0-64,-1 19 33,-19-19-1,0 0 385,0 0 255,-19 0-255,-1-20-353,-20 20-192,1-1-224,19 2-640,-21-21-1090,41 0-1826,0 0-6629</inkml:trace>
  <inkml:trace contextRef="#ctx0" brushRef="#br0" timeOffset="48323.7626">16376 4968 15246,'20'0'192,"-20"19"-224,0-19 64,0 20 64,0 0-32,0 0-32,0 0-96,21 0-640,-21 0-1154,0-20-801,18 0-1216</inkml:trace>
  <inkml:trace contextRef="#ctx0" brushRef="#br0" timeOffset="48444.7695">16417 4749 13548,'-21'0'128,"21"-20"-256,0 20-1185,0 20-1313,21-20-1442</inkml:trace>
  <inkml:trace contextRef="#ctx0" brushRef="#br0" timeOffset="48705.7849">16615 4987 10057,'0'60'32,"0"-40"128,0-20 128,0 20 289,0-20 1601,0 0-32,19 0-1505,-19-20-513,0 0-32,20-20-96,0 20-32,-20 1-64,20-21-160,0 20 704,-20 20-352,19 0 0,-19 0-160,0 0-96,0 20 32,0 0-224,0 19-770,0-19-992,0 0-1153,0 0-961</inkml:trace>
  <inkml:trace contextRef="#ctx0" brushRef="#br0" timeOffset="48943.7985">16872 4928 7366,'0'0'4869,"0"0"-4837,21 20 417,-21 0 223,0-1-384,20 1-288,0 20 97,-2-20 31,3-20 32,-1 20 64,0-20 705,0 0 256,-1 0-320,-19-20-225,20 0-223,-20-20-193,0 20-256,0-19-609,0 19-704,0 0-1890,0 0-9897</inkml:trace>
  <inkml:trace contextRef="#ctx0" brushRef="#br0" timeOffset="58017.3184">16000 5861 3171,'18'0'960,"-18"0"-127,0 0-288,0 0 448,0 0-161,0 0-255,20 0-417,-20 0-192,0 0-192,0 0-449,0 0-544,0 0-256,0 0 608,0 21 1025,0-21-32,-20 0 289,20 0 127,-18 0 385,18 0 32,0 0-32,0 0-193,0 0 33,0 0-160,0 0 95,0 0-95,18 0-64,2 0-193,0 0-160,21 0-128,-3 0 0,23 0-64,18 0 0,0 0 0,20-21 0,21 21 0,-1-19 64,0-1 0,1 20 193,18-19-33,-39-1-32,0 20-192,-38 0-737,-23 0-2946</inkml:trace>
  <inkml:trace contextRef="#ctx0" brushRef="#br0" timeOffset="99625.6983">19175 4987 5925,'0'-19'2563,"0"19"-802,0 0 545,0-20-576,0 20-193,20 20-896,-20-20 448,20 39-608,0-19-129,0 40-128,-1-21-160,-19 21 32,0-20-64,20 0-160,-20 0-160,0-20-193,0-1-159,0-19-705,20 0-769,-20-19-4805</inkml:trace>
  <inkml:trace contextRef="#ctx0" brushRef="#br0" timeOffset="99783.7061">19116 4829 14894,'0'-21'128,"20"21"-288,-20 0 128,0-19 32,20 19-32,-1 0-641,1 0-2979</inkml:trace>
  <inkml:trace contextRef="#ctx0" brushRef="#br0" timeOffset="100107.7259">19314 5147 7559,'40'60'224,"-40"-41"32,19 1 737,1-20 416,-20 0 866,20 0-578,-20 0-1152,21-20-321,-21 1-160,0-2 0,20-18-32,-20-1-32,0 20-128,0-20 160,0 20 96,20 20 320,-20 0-223,18 0-65,-18 0 128,21 20 0,-1 0-192,0 20-63,0 0 31,-1-21-257,-19 22-127,20-22-353,0 1-352,-20 0-576,0-1-1090,0-19-2241</inkml:trace>
  <inkml:trace contextRef="#ctx0" brushRef="#br0" timeOffset="100404.7417">19711 5047 14349,'20'20'96,"0"20"-128,-20-21 64,20 2-32,-1 18 32,1-18 0,0-2-32,1 1-32,-21 0 64,20-1 32,-20-19 128,18 0 161,-18-19 127,20-1-31,-20 0-1,0-20-224,0 1-64,0-1-160,0 0 0,0 20 0,0 0-128,0 20-544,0 0-2948,0 0-5252</inkml:trace>
  <inkml:trace contextRef="#ctx0" brushRef="#br0" timeOffset="101369.7971">19393 5166 4644,'0'0'705,"0"0"-225,0-19 545,0 19 320,0 0-31,0-21-193,0 21-385,0-19-127,0 19 320,0 0 128,0-20-128,0 20-193,0 0-63,0 0-161,0 0-127,0 0-193,0 0 32,0 0-256,0 0 64,0 20 32,0-1 96,0 2-31,0 18 63,0-18-192,20 18 128,-20-19-96,0 20-32,21-20 160,-21-20-128,0 19-64,0-19 32,0 0-96,0 0-224,0 0-321,0 0-1249,0 0-4708</inkml:trace>
  <inkml:trace contextRef="#ctx0" brushRef="#br0" timeOffset="102300.8513">19215 5584 3171,'0'0'1697,"-20"0"289,20 0 128,-20 0-256,20 0-385,0 0-288,-19 0-384,19 0-64,19 0-129,-19 0 33,20 0-129,20 0-223,19 0-1,1 0 64,20 0-31,19 0-129,20 0 32,0 0-96,-1 0-32,2 0 0,-21 0 0,-20-20-256,-19 20-576,-19 0-65,-23 0-961,3 0-3555</inkml:trace>
  <inkml:trace contextRef="#ctx0" brushRef="#br0" timeOffset="110368.3119">8316 2820 4131,'-20'-19'1794,"1"19"-385,19 0-800,-20-19 320,0 19 32,0 0-128,0-20 256,20 20-128,-19 0 96,-1 0-193,0 0-319,0 0-97,20 0 1,0 0-33,0 0-224,0 0-96,0 0 97,20 0 287,20 20-96,19-20-384,0 0 417,21 0-353,20 0-64,-21 0-32,20 0 64,0 0 32,-20 0-64,21 0 0,-21 0-64,1 0-32,-41 0-64,1-20 64,-20 20-161,-20 0 1,0 0-385,-40 0-832,20 0-673,-19 0-448,-1 20-3556</inkml:trace>
  <inkml:trace contextRef="#ctx0" brushRef="#br0" timeOffset="110823.3387">8634 2444 9513,'20'-20'544,"-20"20"577,0 0-192,0 0-577,0 0 33,-20 20-161,0 0-128,-19-1-64,-1 1 64,-19 20 64,-2-20 32,2 19 257,-20-19 159,19 20 1,1-20-97,19 0-223,1-1-1,19 2-32,20-1-128,0 0 161,0-1 95,38 0 96,3 2-127,-1-1-65,19 20-192,0-20 0,1-1-32,19 21-32,-38-20 0,18 0 32,-19 19 65,-1-19-161,1 0 64,-20-20 0,-20 21-96,20-21-353,-20 19-320,-20-19-1345,0 20-4804</inkml:trace>
  <inkml:trace contextRef="#ctx0" brushRef="#br0" timeOffset="118972.8049">19751 5861 64,'-20'0'2402,"20"0"-416,0 0 128,0 0-289,0 0-159,0 0 0,0 0-225,0 0-224,0 0-160,-20 0-96,20 0-160,0 0-193,0 0-255,0 0-161,0 0-128,20 0-32,-20 21 96,20-21-32,0 20 0,-1-1-64,1 21 128,21-20 1,-21 0 31,18 19-128,3-19-96,-2 0 32,-19 0 96,20-20-128,-20 20 64,-1-20-32,-19 0-96,0 0-96,0 0-321,0-20-896,0 20-2082,-19-20-7304</inkml:trace>
  <inkml:trace contextRef="#ctx0" brushRef="#br0" timeOffset="119370.8277">19691 6080 7847,'-19'20'416,"19"-20"801,0 0 897,0 0-64,0 0-608,0 0-545,0 0-513,0-20-128,19 0 0,-19 20-63,0-20 31,0-19-128,0 19-32,0 0 0,0-20-32,0 21 32,0-1 353,0-1-321,20 21-96,-20-19-64,0 19 32,20 0 0,0 0-33,0 0 65,-1 0 0,21 19-96,1-19-768,-3 21-930,3-21-3139</inkml:trace>
  <inkml:trace contextRef="#ctx0" brushRef="#br0" timeOffset="156217.9352">2222 7968 2370,'-21'19'384,"3"-19"289,18 0 992,0 0 353,-20 21-288,20-21-641,0 0-352,0 0-97,20 0 97,-20 0-161,0 0-159,18 0-129,-18 0 32,21 0-63,-1 0 31,0 0-32,0 0 161,-1 0-129,21-21-32,0 21-128,-1 0-64,22 0-32,-3 0 0,1 0 0,2-19-32,-2 19 32,20 0-32,-19 0 0,-1 0 0,22 0 0,-2 0 0,20 0 32,0 0-32,1 0 64,-1 0-64,0 0 33,0 0-33,-20 0 0,0 0 32,2 19-64,-2-19-1,0 0 33,-20 0-64,1 0-64,-21 0-32,22 0 0,-41 0-128,19 0-769,-39 0-1538,0 0-8615</inkml:trace>
  <inkml:trace contextRef="#ctx0" brushRef="#br0" timeOffset="161588.2424">6172 11386 3395,'0'0'1153,"0"0"64,0 0 352,0 0 706,0 0-193,0 0-577,0 0-384,0 0-128,0 0-224,0 0-161,0 0-31,0 0-161,0 0 257,0 0-161,0 0-191,0 0-65,0 0-32,0 0-288,0 0 64,0 0-64,0 0 64,0 0-96,0 20 128,20-20 32,-20 19-128,0-19 96,0 21-96,20-2 128,-20-19-96,0 21 192,0-2-256,20 2 96,-20-21-32,21 19 64,-21 1-32,18-20 0,2 20-32,0 0 32,21-20 32,-2 20-32,-19-20 0,20 20 96,-1-20-160,1 0 0,-1 19 96,1-19-32,19 0 0,-19 20-32,1-20-64,18 0-32,-19 20 192,19-20-96,0 0-32,21 0 160,-1 20-64,0-20-64,21 0 32,-21 0 96,20 0-128,0 0 96,0 0-192,21 0 64,-21-20 96,20 20-96,1-20 64,-1 20 0,0-20 0,-1 20 0,2-19 0,-21-1 32,20 20-160,1-20 224,-21 20-288,0 0 288,0 0-192,-20 0 160,0 0-64,2 0-64,-22 0 96,1 0-64,-1 0 0,-18 0-65,18 20 65,-19-20 64,-21 20-128,21-20 96,-20 0-32,0 19-32,-1 1 96,1-20-64,-20 20 32,20 0-32,-20 0 0,0 0 32,0-1 0,0 1 0,0 20-32,0-20 32,-20 0 0,20-1-64,0-19 96,0 21 0,-20-21-32,20 0 0,0 0 128,0 0-128,0 0 0,0-21-32,0 2 32,0-1 0,0 0 32,20-20 64,-20 20-128,20 1 0,-20-1 128,20 20-224,-20-20 128,20 20-32,-1 0-32,-19-20 64,20 20 0,0 0-32,0 0 32,1 0-32,-3 20 0,22-20 32,-19 0-32,17 20 64,-17-20 0,19 20 0,-1-20-32,1 0 32,0 19-64,-1-19 32,21 20 96,-21-20-160,22 0 192,-23 20-160,23-20 128,-2 20-32,-19-20 65,19 20-129,1-20 96,-1 20-64,0-20 64,22 19-128,-22-19 0,1 21 64,19-21 0,-20 19 32,2-19 32,18 19-32,-20-19 64,1 21-96,19-21 32,-20 20-32,20-20-32,-18 0 64,18 20-128,0-20 385,1 20-514,-21 0 289,20-20-32,1 19-31,0-19-1,-1 0 32,-20 0-64,20 20 0,-18-20 32,18 0 128,0 20-320,-19-20 256,19 0-96,0 0 32,-18 0 0,18 0-32,0 0 0,0 0 64,0 0-96,-18 0 32,18 0 64,-19-20-96,-1 20 128,0 0-128,1 0 0,-1 0 96,2-20-64,-22 20-64,21 0 160,-1 0-128,0 0 32,1 0-64,-21 0 160,22 0-128,-23 0 64,23 0-64,-21 0 32,-1 0 32,1 0-32,-1 0 128,1 0-128,-20-19-32,0 19 160,19 0-32,-39 0 225,20-20-161,1 20 320,-21-20-384,20 20 481,-2-20-609,-18 20 480,20-20-352,1-1 32,-1 21 65,-20-19-225,20 19 64,-1-19 0,1 19 64,0-21-32,0 21 64,-20-19 96,20-1 32,-20 0 65,19 0-65,-19 0-128,0 0-96,0-19-64,0 19 64,-19 0-480,-1 0-385,20 0-705,-40 1-1376,20 19-3044</inkml:trace>
  <inkml:trace contextRef="#ctx0" brushRef="#br0" timeOffset="164950.4339">10282 11446 1057,'0'0'7014,"0"0"-6341,-20 0 192,20 0-513,0 0 160,0 0 449,-20 0-192,20 19-449,20-19 97,-20 0 159,0 0-223,0 21-193,20-21 0,-20 19-128,0 2 32,20-21 0,-20 19-32,19-19 32,1 20-64,0 0 64,0-20-32,20 20 96,-1-20-96,1 0-32,-1 20 0,22-20-32,-2 20-64,1-20 64,-1 19 32,20-19 0,0 20 32,-18-20-32,18 0 64,-20 0-64,21 20-96,-21-20-128,20 0-160,-18 0 320,-2 0 128,20 20-128,1-20 64,-21 20 64,20-20-32,0 20 64,20-20 64,-18 19-32,-2 1 96,20 0 65,1 0-129,-1-20-96,0 20-32,0-20 0,0 0-32,21 0 0,-21 0 0,20 0 32,1 0-32,-21 0 0,19 0 0,-19 0-32,20 0 32,-19 0 32,-1 0-64,0 0 64,0 0-32,-18 0 0,18 0 0,-20 0 0,0 20-32,0-20-64,-18 0 32,-2 0 64,-19 0 0,19 0 0,-19 0 32,-1 0 0,1 0-32,1 19 0,-3-19-32,-17 0 64,-1 0-32,0 0 64,-20 0 320,0 0 321,0-19 64,0-1-193,0 20-192,0-20-95,-20 0-33,20 0-96,0 0-128,0 1 64,20-1-64,-20-20-64,19 20-192,-19 20 0,20-20 0,-20 1-385,20 19-1249,-20-20-4452</inkml:trace>
  <inkml:trace contextRef="#ctx0" brushRef="#br0" timeOffset="166865.5442">8932 12399 10986,'0'20'192,"0"-20"481,0 19 1345,20 2-641,-20-1-256,0 0-320,20 20-449,-20-1-224,0-19-32,0 20 0,20-1-384,-20-19 352,0 0-608,0 0-449,0-20-705,0 0-832,0 0-2467</inkml:trace>
  <inkml:trace contextRef="#ctx0" brushRef="#br0" timeOffset="166981.5503">8893 12319 6374,'-20'-99'6085,"20"79"-5828,0 1-674,20-1-1088,-20 20-3748</inkml:trace>
  <inkml:trace contextRef="#ctx0" brushRef="#br0" timeOffset="167283.5681">9110 12578 10537,'20'60'1250,"-20"-41"-994,20 1 128,-20-20 321,0-20-289,0 1-352,20-1-32,-20 0 0,20-20 0,-20 0-32,19 1-32,-19 19 801,0-1 160,20 2-513,-20 19-127,0 0-129,20 40-128,-20-20 0,0 19 0,20-18-96,-20 18-224,21 1-353,-3-1-512,2 1-1442,1-20-3971</inkml:trace>
  <inkml:trace contextRef="#ctx0" brushRef="#br0" timeOffset="167563.5831">9468 12479 13805,'0'20'-193,"0"-20"-287,0 19 480,0 2 128,0 18 320,20-19-63,0 0-193,-20 0 288,19-1 289,1-19-96,0 20-65,0-20 33,-20-20-64,20 20 63,-20-39 1,0 19-321,0-20-256,0 0-128,0 21-352,-20-21-481,20 19-448,0 2-1186,0-1-3234</inkml:trace>
  <inkml:trace contextRef="#ctx0" brushRef="#br0" timeOffset="167997.6089">9707 12518 11466,'0'40'385,"0"-20"-609,18 0 191,-18-20 546,20 0 1121,-20 20-610,21-20-287,-1 0 64,-20-20-96,20 20-289,-20-20-320,0 0-128,0 1-288,0-2-97,-20 21-31,0-19 256,-1 19 128,1 0-128,20 19-225,-18 2 97,18-2 160,0 1-33,18 20-95,-18-20-256,41-1 319,-21 21 129,0-40 160,-1 20 513,1-20 352,0 0 0,0 0-321,-20 0-255,0-20 31,0 0 0,0 0-31,0 1-257,20-21 64,-20 20 192,19 0 97,1 20-225,0-19-160,20-2-128,-21 21-160,1 0-545,20 0-544,-19 0-1474,-21 0-4580</inkml:trace>
  <inkml:trace contextRef="#ctx0" brushRef="#br0" timeOffset="169576.6993">10221 12518 8456,'-18'21'3683,"18"-21"-2850,0 0 224,0 0-128,0-21-161,18 21-287,-18 0-321,21 21-128,-1-21-32,0 0-192,19 0-577,-19 0-800,20 0-1154,-20 0-2242</inkml:trace>
  <inkml:trace contextRef="#ctx0" brushRef="#br0" timeOffset="169793.7117">10361 12280 10954,'0'20'737,"0"19"95,0-18 674,-20 18-161,20 0-416,0 2-481,0-2-384,0 21-288,0 0-545,0-1-159,0-19-290,20-1-319,0-19-1922,20-20-5157</inkml:trace>
  <inkml:trace contextRef="#ctx0" brushRef="#br0" timeOffset="169952.7208">10559 12618 9352,'0'-20'3620,"0"40"-3524,0-20 352,0 20-191,0-1-225,21 21-801,-21-20-1441,20 0-737,0 0 128,-20-20 801,18 0-800</inkml:trace>
  <inkml:trace contextRef="#ctx0" brushRef="#br0" timeOffset="170066.7273">10679 12697 3971,'-41'-59'2595,"41"39"-65,-18-20 449,-2 20-1281,0 1-577,-1-2-705,21 21-384,0 0-705,0-19-1889,0 19-4965</inkml:trace>
  <inkml:trace contextRef="#ctx0" brushRef="#br0" timeOffset="170455.7496">10719 12220 5285,'0'40'1601,"0"-20"-1505,19 39 929,-19-19 513,20 0 63,-20 0-704,20 0-769,-20 0 0,20 19 609,0-39 128,-1 19 256,1-19-353,-20-20-191,20 0-321,-20 0-192,20-20-160,0 20-448,-20-19-97,39-1 193,-19 0 191,1 20 225,17 0 32,-18 20 129,1 0 95,-21-1 96,0 1 449,0 0 96,-21 0-289,1 0 225,-18 0-513,17-1-224,-19-19-288,21 20-641,-1-20 161,0 0-1058,20-20-1537,0 1-5702</inkml:trace>
  <inkml:trace contextRef="#ctx0" brushRef="#br0" timeOffset="170853.7723">11096 12260 13196,'0'0'929,"0"0"-961,0 20 288,-20 19 321,20 21 159,0-20-447,0 0 63,0 0 32,20 19-192,-20-19-159,39 19 31,-19-19-64,20 0-97,0-20 97,-1-1 33,1 1 31,-1 1 32,-19-21 0,21-21 0,-21 1 96,-2 1 0,-18-1-160,21 0 0,-21-20-96,-21 1-32,21-1-64,-38 20 64,17 0 0,1 20 64,-18 0 128,17 20 96,1 20 96,20-1 257,0-19 95,20 20-223,1 0-193,17-21-128,3 1-352,18 1 384,1-21-416,-21 20-481,21-20-640,-21 0-2531</inkml:trace>
  <inkml:trace contextRef="#ctx0" brushRef="#br0" timeOffset="171042.7831">12128 12737 20179,'0'20'-2435</inkml:trace>
</inkml:ink>
</file>

<file path=ppt/ink/ink86.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3:41:41.929"/>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FF"/>
    </inkml:brush>
  </inkml:definitions>
  <inkml:trace contextRef="#ctx0" brushRef="#br0">23126 3079 11562,'19'-20'545,"1"20"96,0-19 736,-20 19-320,0 0-513,0 0-95,-20 19-321,0 1-32,-19 0 32,-21 20 160,1 20 129,19 0-33,-39-1 33,20 1-225,-2-1-96,22-19 64,-21 19-64,40-18 32,-19-2-96,19-19-32,0-1-32,0 22-224,1-41-385,19 19-512,-20 1-961,0-20-993,20 20-2498</inkml:trace>
  <inkml:trace contextRef="#ctx0" brushRef="#br0" timeOffset="317.0178">22371 3417 4900,'21'-19'1442,"-21"19"-674,0 0 1,0 0 832,0 19-31,0 1 31,0 20-511,-21 0-418,-19 20-191,21-21 95,-21 21-224,20-1 33,20-19 63,0 0-63,20-1 31,20 1 64,-1-20-95,22 0-129,-2-20-64,0 0-96,21 0-224,-1-20-224,-20 20-993,2-20-3428</inkml:trace>
  <inkml:trace contextRef="#ctx0" brushRef="#br0" timeOffset="4406.252">14252 3099 10057,'0'-20'288,"0"0"513,20 20 576,-20 0-159,0 0-65,0 0-609,0 0-416,0 20 289,0 21 287,0-2-159,-20 1-257,20 20 32,0-1-191,-20 1 31,20-21-64,0 21 0,0-1-64,0-18-224,0-2-161,0-19-383,0-1-610,0 2-1761,0-1-4708</inkml:trace>
  <inkml:trace contextRef="#ctx0" brushRef="#br0" timeOffset="4710.2694">14074 3536 11210,'19'0'-64,"-19"20"-32,0-20 288,0 21 833,20 18 513,-20 0-481,0 2-481,20-22-416,-20 21-64,20-20 65,0 0 287,-1-20 225,1 0 191,20 0-127,-20-20-256,19 0-225,22-20-128,-23 21-128,3-22-96,-1 2-705,-21 0-1954,1 18-11626</inkml:trace>
  <inkml:trace contextRef="#ctx0" brushRef="#br0" timeOffset="11077.6336">4862 2106 4163,'0'0'-64,"0"0"-160,0 0 512,0 0 673,0 0 385,0 20 63,0-20-384,0 0 128,-20 20-192,20 0-288,0-20-161,0 19-192,-19 1-192,19 0-63,0 0 31,-20 21 32,20-22 32,-20 0-160,20 21 96,-41-19-64,23 18 32,-2 1-32,-21-21 32,21 21-64,-18 0 96,17-1-64,-19 2-32,1-2 96,19 0 33,-20 2-97,20-2 32,-19 1-32,19 0-32,0 0 0,-1-1 0,3 1 0,-2-20 32,0 19-32,-1-19 32,1 21-32,2-22 32,-3 20-32,1 2 0,0-1-32,0-21 0,1 21 32,-1 0 0,20-20 0,-20 19 32,0-19-32,20 0 32,-20 20-32,1-20 0,19-1 0,-20 1 0,20 1 0,-20-2 64,20 1-64,-20 0 0,20 20-64,-20-20 192,20-1-128,0-19 32,-19 20-32,19 0 32,-20 0 32,20 0 0,0-20-64,-20 20 0,20 0 32,0-1-32,-21 2 32,21-21-32,0 19-32,0 1 0,-20 0 64,20 0 32,0 0 0,0-20-32,0 20 0,-18-1 32,18 1 32,0-20-32,0 21-32,0-21-32,0 19 33,0-19 31,0 20 32,0 0-96,0-20 32,-20 19 32,20 2-64,0-21 128,0 19 0,0-19 0,0 20-32,0 0 0,0-20 0,0 20-64,0-20 32,0 0 1,0 20 31,0 0 32,20-20 64,-20 19-32,0-19-32,0 21-64,18-21-32,-18 0 0,0 19 32,0-19-64,20 21 96,-20-21-63,0 0 63,21 0-32,-21 19 32,0-19-64,20 0 0,-20 0 0,20 0-64,-1 20 64,-19-20-32,20 0 0,0 0 0,-20 0 0,20 0 0,-20 0 32,20 0-32,-20 0 32,19 0 0,-19 0-32,0 0 0,0 0 0,20 0 0,-20 0 32,0 0-32,20 0 32,-20 0-32,0 0 32,0 0-32,20 0 64,-20 0-64,20 0 64,-20 0-32,19-20 0,-19 20 32,20 0-64,-20 0 0,20 0 0,0-19 0,-20 19-64,21 0 224,-3 0-128,-18 0-32,20 0-32,1 0 64,-1 0-32,0-21 0,-2 21 32,-18 0-32,21 0 0,19 0 64,-20 0-128,-1 0 96,1-19-64,0 19 32,0 0 32,0 0 0,-1 0-32,1 0 33,0 0-33,0-21 96,1 21-96,-1 0 64,-2 0-64,2 0 0,1 0 32,-1 0-32,0-19 64,-2 19 0,3 0 64,19 0-96,-20 0 128,-1 0-160,21 0 128,-20 0-96,19 0 0,-19 19 64,20-19-128,-19 0 32,-3 0 32,2 0-64,0 0 64,1 0-64,-1 21 96,-2-21-128,3 0 96,-1 19 32,0-19-128,0 0 193,-1 21-290,21-21 193,-20 0-32,0 0 32,-1 0-96,1 19-32,0-19 128,20 0-64,-19 0-32,-3 20 32,-18-20 32,20 0 0,1 20 32,-1-20-96,0 20 0,-2-20 32,3 20 64,-1-20-128,0 20 0,0-20 96,-1 19-32,1 1-32,0-20 96,0 20-32,0-20-64,-1 20 32,1 0 64,0 0-96,0-20-32,0 19 64,-1 2 64,-19-2-64,20-19 32,0 20 64,-20 0-64,21-1-32,-21 2 64,20-1-32,-20-1 0,18-19 0,-18 21 0,0-2 96,0 2-192,20-1 96,-20-1 0,0-19-64,-20 20 160,20 0-128,0 0 32,0 0 96,-18 0-192,18-1 192,0-19-256,0 20 128,0 0 96,0-20-160,0 20 160,0-20-32,0 0 0,0 20-96,0-20 64,0 0 0,-20 20-32,20-20 128,0 0-96,0 20 0,-21-20 0,21 19 64,0-19-64,-20 21 0,20-21 32,0 19-32,-20-19 32,20 0-32,0 20 32,-19-20 0,19 0-32,-20 21 0,0-21 0,20 0-64,-20 0 32,20 0 32,-20 19-32,1-19 64,-1 0-96,20 20 192,-20-20-256,0 0 192,0 0-64,20 0 0,-19 20 0,-1-20-96,0 0 128,0 0-32,-1 0-32,21 0 0,-18 0 192,-2 0-192,20-20 128,-20 20-224,20 0 160,-21-20 32,21 20-64,-20-19 0,2-2 32,-3 21-32,1-20 32,0 1 0,20 19-32,-20-21 96,0 21-160,1-19 192,-1-1-96,20 20 0,-20-20-64,0 0 96,20 20-160,-20-20 128,20 0 0,0 0-96,-19 20 64,19-19-64,0 19 256,-20-20-128,20 20-32,0-20-64,-20 20 32,20-20-32,0 0 64,-20 20-288,20-20 512,-21 1-288,21 19 64,0-20-32,0-1-64,-18 21 160,18-19-128,0 19-32,-20 0 192,20-21-96,0 21-64,-21-19 32,21 19 64,-20-20-64,0 20 0,20-21 32,-18 2-64,-3 19 64,1-20 0,20 0 0,-20 1-64,0 19 257,1-21-257,-21 2 160,20 19 0,0-20-64,1 20-96,-1 0 128,0-20-64,0 20-32,-19 0-32,19-20 64,0 20-32,-1 0-32,-17 0 64,18-20-32,-21 20 0,21 0 0,-19 0 0,19 0 0,-20 0-32,20 0 32,1 0 32,-21 0-160,20 0 160,-1 20-32,3-20-192,-2 20 32,0-20-65,-1 0 97,21 20 0,-20-20 64,20 20 32,0-1 0,-18 2 0,18-2 32,0 1 32,0 0-64,0 20-32,0-20 128,0-1-64,0 21 0,0-19-32,0-1 32,18-1-32,-18 1 0,0 0 64,20 20-32,-20-20-64,0-1 64,0 21 0,21-20 0,-21 0 0,0 0 0,20 19 0,-20-18 0,20 18 0,-2-18-32,-18 18-32,21-19 64,-1 20 0,0-20 64,0 19-64,-1 1 32,1-20 32,0 19-64,0-19 96,19 20 0,-19 0-32,20-1 32,1 21 64,-3-20 1,3-1-129,-3 2 64,23-2-256,-22 0-129,1-18-191,19-21-1186,-39 0-4644</inkml:trace>
  <inkml:trace contextRef="#ctx0" brushRef="#br0" timeOffset="15722.8984">4862 5941 928,'0'0'1218,"0"0"-1058,0 0 288,0 0-31,0 0 159,0 0 193,0 0-257,20 0-320,-20 0 129,0 0 255,0 0-95,0 0-97,0 0-128,0 0-128,0 0-95,0 0 159,0 0 160,20 0-32,-20 0 97,20 0-225,-1 0-160,-19 0 96,20 0 0,-20 0 32,20 0 97,-20 0 191,20 0-64,-20 0-63,21 0 31,-3 0-192,2 0-160,0 0 32,1 0-32,17 0 0,-17 0 0,-1 0 0,0 0 0,0-20 32,-1 20 32,1 0-64,0 0 32,0 0 0,0 20-32,-1-20 0,1 0 64,0 0 0,0 0 129,0 0-1,1 20 0,-3-20-96,23 0 96,-21 0-64,0 0-64,-2 0 129,3 0 159,-1 0 32,0 0-159,0 0-33,-1 0 32,-19 0-128,20 0 0,0 0-96,-20 0 32,20 0 32,0 0-64,-1 0-32,1 0 64,0 0-32,0 0 0,0 0 0,19 0 0,-19-20-32,1 20 32,-1 0 0,-2-20 0,2 20 0,1 0 0,-1 0 0,0 0 0,-1-19 0,1 19 0,0 0-32,0 0 64,-20 0-64,20 0-32,-1-20-64,1 20 96,0 0 32,0 0 0,0-21 0,1 21 0,-3 0-96,-18-19 64,20 19 32,0 0 0,-20-20 0,21 20 0,-21 0 32,20 0-32,-2-19 0,-18 19 0,21 0 0,-21-20 0,20 20 0,-20-21 32,20 21 0,-20 0-32,20 0 32,-20-20-32,19 20 32,-19 0-32,0 0-32,20-19 32,-20 19 0,20 0 0,-20 0 0,20-20 0,-20 20 0,0 0 0,20 0 32,-20-19-32,0 19 0,0 0 32,0 0 0,19 0 0,-19-21 0,0 21-32,0-20 32,20 20-32,-20-20 64,0 20-32,0-20-32,0 20-32,20-19 64,-20-1-32,0 0 64,0 0-64,0 0 0,0 0 128,0 0-96,0 1 32,0-21-64,0 19 33,-20-18-33,20 20 0,0-1 32,0-20-32,0 20 32,0 0 64,-20 1 0,20-2 32,0 1-64,0 1 32,-19-2-32,19 2 0,0-1 32,0-20 64,0 20-31,-20 0 63,20 0-128,0 1 0,0-1-128,0 0 448,0 0-672,0 0 576,0 0-288,-20 1 0,20-1 96,0 20-64,0-21 96,-20 2-64,20 19 65,0-21-97,0 2-32,-20 19 0,20-20 0,0-1 0,0 21 0,-19-19-32,19 19 0,0-20-1,0 0 33,0 20-64,0-19 32,0 19 0,0-21 0,0 21 32,0-19-32,0-1 32,0 0 0,0 0 0,0 20-32,0-20 32,0 0 0,0 20-32,19-19 0,-19-1 32,0 20-32,0-20 32,20 0 0,-20 20 0,0-20-32,20 20 0,-20-20 32,0 20 0,20-19 0,-20 19 0,0 0-32,20-21 0,-20 21 0,19 0 32,-19 0-32,20 0-32,-20-19 64,20 19 0,-20 0 0,20 0 0,0 0 0,-1 0 0,-19 0-32,20 0 32,0 0-32,-20-21 0,20 21 32,1 0-32,-3 0 0,-18 21 0,20-21 0,1 0-64,-1 0 96,0 0-64,-2 19 64,3-19 0,-1 0 0,0 0 0,0 21-32,-1-21 32,1 0 32,0 19-64,0-19-129,0 0 1,-20 0-64,20 20 128,-1-20 32,1 20 32,-20-20 64,20 0-32,1 20 32,-1-20 0,-2 0-32,2 20 0,-20-20 0,21 0-32,-1 0 0,-20 20 0,20-20 32,-20 0 96,18 19-128,-18-19 64,21 20-32,-1-20 96,0 20-128,-20-20 32,20 0 0,-20 20 32,19 0-64,-19-20 32,0 20 0,20-20 0,-20 19 32,20 2 0,-20-2 32,0 1-32,20-20 0,-20 20-32,0-1 0,20 2 32,-20-21-64,0 20 32,19-1-32,-19 2 32,0-2 0,20-19-32,-20 21 64,0-1-32,0-1 0,20 1 0,-20 0 32,0 0 0,0 0 0,0 0 160,0-1-288,0 1 160,20 0-64,-20 0 0,0 0 32,0 0 0,0-20-64,0 20 0,0-20 64,0 19 129,0-19-97,-20 0 32,20 21-64,-20-21-32,0 0-32,20 0-96,-19 19-1,-1-19 33,0 0-96,20 0 0,-20 0 64,0 0-32,-19 0-321,19 0 1,0 0 95,-19 0-31,19 0 320,0 0 0,-1 0-64,1 0 32,2 0 96,-2 0 32,-1 0 32,1 0 128,-19 0 96,39 0 128,-20 0 33,0 0-225,20 0-160,-20 0-96,0 0 64,20 20 0,-20-20 0,1 0 0,19 0 32,-20 0 32,0 21 96,20-21 32,-20 0-96,20 19-96,-21-19 0,21 20 0,-18-20 32,18 0-32,0 20 0,0-20 33,-20 19 31,20-19 64,0 0-64,0 21 32,0-21-32,0 20-64,0-1 96,0-19-64,0 20 32,0-20-32,0 19 0,0 2 32,0-21-64,0 20 0,0-20 0,0 20 0,0-20 0,0 19 32,0-19 0,0 20 0,0 0 64,0-20-64,0 0 32,0 20-31,0-20-1,0 20 0,0-20 0,0 20 64,0-20-64,0 20 0,20-20 96,-20 19-64,0-19 96,0 20-32,0-20 32,0 20-32,0 0 1,18-20-33,-18 21-32,0-2 32,0 1 0,0-20-64,21 19 32,-21 1-64,0-20 96,0 21-32,20-21-32,-20 20 32,20-1-32,-20-19-64,0 20 32,20-20-64,-20 19 96,0-19-128,19 0 0,-19 21 0,0-21-32,20 0 32,-20 0 0,20 20 0,-20-20 64,20 0-33,0 19 65,-20-19-160,20 0 32,-1 0 96,1 0-32,0 0-160,1 0-64,-1 0-65,-2 0-95,23-19 31,-21 19-31,0-20 320,-2 20 64,23 0 32,-21-21 64,0 21 128,-1-19-64,1 19 0,0 0 64,0-20-96,0 20-32,-1-19-64,1 19 32,0-20 32,-20 20-32,20-21 32,1 21 33,-21-20 127,18 20 128,-18-19-64,20-1-224,0 1-32,1-2-32,-1 1-96,-20 0 0,18 0 32,3 1-32,-1-1 128,0 20 32,-20-20 32,20 0 32,-20 20-64,0-20-32,19 0 32,1 20 0,-20-20-64,20 1 32,0-1 32,-20-21-32,20 22 32,-20-1-32,20 1 0,-20-22 0,19 22 0,-19-1 0,0 0 32,20 1 0,-20-2 0,20 1 0,0 1 64,-20-21-32,21 20 65,-3 0-33,-18-20-64,20 0-32,1 1-32,-1-1-129,18 0 418,-17 1-129,19-1 96,19 0 192,-19-1 161,19 2-33,1-21 1,20 21 64,-22-21 127,22 1-159,0-1-33,-1 0-351,20 1-65,-19-1-64,19-20-32,0 41-192,0-21 96,-20 21-385,2-1-256,-22 20-255,1 0-1283,-41 0-7654</inkml:trace>
  <inkml:trace contextRef="#ctx0" brushRef="#br0" timeOffset="30521.7458">952 10810 14189,'-40'20'-32,"19"-20"-64,1 0 576,20 0 801,0 0-512,0 0-384,0 0-289,0 0 128,0 0-32,20 0-64,1 0 0,-1 0-32,0 0 33,-1 0-129,21 0 192,0 19-224,-1-19 96,21 0 0,-1 0-96,-18 0-32,17 0 0,-17-19-225,18 19-95,-39 0-161,20 0-223,-21-20-257,1 20-192,-20 0-449,0 0-1857,0 0-1730</inkml:trace>
  <inkml:trace contextRef="#ctx0" brushRef="#br0" timeOffset="30838.7639">1308 10651 5765,'-20'0'1537,"20"0"-1280,0 0 159,0 0 1410,0 0-449,0 0-704,20 19-225,1-19 257,-1 21 192,0-21-129,19 20-223,1-1-1,-1-19-31,1 20 95,0-20-223,19 20-321,-18-20-32,-23 20 0,2-20 32,1 20 32,-21-20-32,-21 20 0,1-1-32,2 1 96,-3 0-64,-19 0-128,1 0-416,-1 20-1410,0-21-4644</inkml:trace>
  <inkml:trace contextRef="#ctx0" brushRef="#br0" timeOffset="37985.1725">8158 12737 6726,'0'0'3235,"0"0"-1409,0 0 640,-20 0-320,20 0-609,0 0-447,0 0-386,0 0-448,0 0 609,20 0-416,-20 0-65,20 0 64,-1 0-95,1 0-1,0 0-128,20 0-31,-1 0-1,-19 0-32,20 0-448,-1 0 544,2 0-256,-21 0 32,-2 0-32,2-20-32,1 20-128,-1 0-225,-20 0 65,20 0-225,-20 0-95,19 0-33,-19 0-288,0 0 97,0 0-610,0 0-1056,0 0-2883</inkml:trace>
  <inkml:trace contextRef="#ctx0" brushRef="#br0" timeOffset="38331.191">8456 12539 10121,'-21'0'1121,"21"-21"160,-20 21 994,20 0-610,0 0-608,0 0-416,-20 0-33,20 0 129,0 21-64,0-2-1,-19 1-287,19 20 191,0-1-352,0 1-96,0 0-31,0-1-97,19 2 64,-19-2-64,0 0-64,20-18-257,-20 19-512,0-20-416,0-1-192,0-19-1154,0 0-2786</inkml:trace>
  <inkml:trace contextRef="#ctx0" brushRef="#br0" timeOffset="39709.2702">9984 12260 14798,'0'-20'1089,"0"0"-769,0 20 449,0-20-353,0 20-192,0 0-128,0 20-64,-20 0 64,0 20-32,0-1 65,1 2-129,-21-22 0,20 21 32,0-21-64,1 2 32,-1-1 0,0 0-193,-1-1-127,1-19-32,20 0-193,-18 0-608,18 0-1121,0-19-1762</inkml:trace>
  <inkml:trace contextRef="#ctx0" brushRef="#br0" timeOffset="40004.288">9745 11803 12716,'-20'-39'1665,"2"39"-640,18 0-256,0 19 128,0 1 224,18 20-128,2 19-545,1 0-128,19 2 97,-1 18-33,1-19 97,-1-1-225,1 21-64,0-20-96,-21-21-64,1-19 64,0 20-32,0-20-64,1 19-128,17-18-128,-18-2-160,1 1-481,-21 0-128,20-20-865,-20 0-2690</inkml:trace>
  <inkml:trace contextRef="#ctx0" brushRef="#br0" timeOffset="40697.3269">9369 12916 960,'-20'0'7111,"-1"0"-4901,1 0 513,2 0-513,-3 0-416,1 0-417,0 0-224,20 0-224,-20 20-545,20-20 161,20 0 63,0 0-255,21 20 95,18-20 1,20 0-193,20 0 256,0 0-320,0 20-95,21-20-33,-1 0-64,21 0 0,-23 0-97,-17 0-223,0 0-256,-41-20-161,0 20-96,-18 0-224,-21 0-448,-20 0 352,0 0-897,-20 20-545,-1-20-2241</inkml:trace>
  <inkml:trace contextRef="#ctx0" brushRef="#br0" timeOffset="41158.3541">9527 13174 15630,'-59'20'961,"39"-20"-320,0 0 512,20 0-577,0 0-63,20 0-97,20 20-256,-20-20-31,39 0-129,-19 20 0,19-1 0,-18 1 0,-3 1-161,-17 18 65,-1-19 96,-20 20 64,-20-20 33,-1 20 95,1-21 256,-18 1-31,-3 0-1,21 0-96,-19 0-64,39 0-320,0 0 128,0-20 1,20 0-65,-1 0-225,21 19-223,1-19-289,-3 0-640,3 0-513,-2 0-2018,1 0-6341</inkml:trace>
  <inkml:trace contextRef="#ctx0" brushRef="#br0" timeOffset="41641.3818">9964 13432 12748,'0'0'448,"0"0"289,0 0 1056,0 21-928,20 18-512,-20-19-33,0 20-224,20 0-96,-20-21 64,19 1-32,-19 0 64,20 0-32,-20-20 160,0 0 97,0 0-193,20 0-96,-20-20-64,0 0-32,0 0 160,20 1-288,-20-21-1,21 20 226,-3 0-98,2 20 97,-20 0-64,20 0 64,-20 0-64,21 20 32,-21 0 32,0 0-64,20 0 64,-20-20 33,0 19 159,18-19 32,-18 0-96,21 0-224,-21-19 224,20-1-384,-20 0-32,20 0 416,-20 0-192,20 0 32,-1 20 32,1 0 64,0 0-32,-20 0-256,20 20 576,-20 0-416,20 0 0,-20 0 96,0 0-384,0-1-289,20 1-576,-20-20-1826,0 0-8263</inkml:trace>
  <inkml:trace contextRef="#ctx0" brushRef="#br0" timeOffset="42420.4262">12366 12339 14926,'0'0'1057,"-19"0"-929,-21 0 64,-1 0 0,-18 0-64,0 0 32,-21 0-64,1 0 1,0 21-1,-21-2 0,21 1 288,-1 0-128,21-1 33,39-19 159,-19 21-160,19-1 1,0 19-321,20-18 128,20-2 32,19 21-64,21-20 0,-1 0-128,20-1 192,2 1-192,-22 0 64,-1 0 0,3 0-192,-41-20-97,0 20 33,-1-1 32,-38-19 96,-1 20 96,-20 1 192,-1-1 256,3-20 385,-3 19 160,3 1-96,17-20-545,1 19-96,20 2 33,20-21-161,1 20 0,17 0-96,23-20 0,-2 20-192,1-1-65,-1-19-223,20 0-833,-38 20-993,17-20-4036</inkml:trace>
  <inkml:trace contextRef="#ctx0" brushRef="#br0" timeOffset="43033.4608">11651 13413 11050,'-19'0'1922,"19"19"-801,0-19 96,0 0-608,0 0 159,0 21 33,19 18-224,-19-19-129,20 20 97,0 19-161,0-19-192,0 0-96,-20-1-64,0 2 32,0-2-96,0-19 160,0 20-64,-20-20 65,0-20 31,0 19-96,0-19-160,1 0-353,-1-19-255,0-1-578,0-20-1280,0 20-3940</inkml:trace>
  <inkml:trace contextRef="#ctx0" brushRef="#br0" timeOffset="43191.4703">11572 13234 12748,'40'19'1441,"-40"-19"-192,0 0 0,20 0-1024,-20 20-322,0-20-575,19 0-1250,1 0-1986,-20 21-5541</inkml:trace>
  <inkml:trace contextRef="#ctx0" brushRef="#br0" timeOffset="43559.4905">11890 13393 12587,'0'20'2082,"0"-20"-352,0 0-64,0 0-898,0 0-383,20 19-129,0-19-128,-2 0-96,3 0-32,19 0-128,-20 0-320,0 0-225,-1 21-672,1-21-897,-20 0-2019,0 0-5796</inkml:trace>
  <inkml:trace contextRef="#ctx0" brushRef="#br0" timeOffset="43718.5005">11948 13492 12203,'0'20'1826,"0"0"64,0 0-673,0-20-737,21 20-256,-1-20-160,0 0-352,20 20-897,-1-20-1377,1 0-2819</inkml:trace>
  <inkml:trace contextRef="#ctx0" brushRef="#br0" timeOffset="43919.512">12485 13432 16751,'0'21'1057,"0"-2"417,-20 1-97,20 20-961,0-20-448,-19 20-416,19-21-417,0 21-768,19-20-2275</inkml:trace>
  <inkml:trace contextRef="#ctx0" brushRef="#br0" timeOffset="45895.6237">11790 11744 10762,'0'20'1954,"0"-20"-1762,0 19 1377,0 1 129,0 0-769,0 20-513,0-1-64,0 1-95,0 0-193,0-20 32,0 0-32,0 0 160,0-20-256,0 0 352,0 0-31,0-20-97,0 0-288,0 0 352,0-1-256,20-17 32,1 17-32,-21-18-32,18 19 128,2 0-224,-20 0 64,21 20 320,-1 20 64,-20 0 129,0 20-33,20-21-192,-20 21-256,0 0 193,18 0-418,-18-20-255,21 0-673,-21 19-737,20-19-3235</inkml:trace>
  <inkml:trace contextRef="#ctx0" brushRef="#br0" timeOffset="49461.8289">13220 12598 12619,'-20'-40'385,"20"21"-449,-21-2-160,21 2 288,-18 19 64,-2-20-32,0 20-96,-1 0 0,1 0 160,-19 20 0,19 20 0,0-1-64,-19 1-64,39-1 97,-20 21-65,20-1 0,20-18-64,-1 18 0,21-19-32,19 0 0,2-1 64,-2-19 64,20-20 448,-19 0-31,-1 0-129,2-20-32,-23-19-191,3-1 159,-41 19 64,20-37-192,-40 17-224,-1-18-32,1 19-416,-18-19-321,-23 19 321,2-19 512,-1 38 32,1 2 32,0 19-128,-2 0 32,23 19 0,17 2 64,1 18 32,20 1 256,0-20-128,20 19 65,19-19-1,2 20-64,-1-20 65,19-1-161,-19 1-96,-1 1-64,21-21-417,-41 20-448,21-20-1185,-20 0-3267</inkml:trace>
  <inkml:trace contextRef="#ctx0" brushRef="#br0" timeOffset="50016.8608">13776 13095 9480,'0'0'1282,"0"0"-1,0 0 513,0 0-1186,0 0 257,0 20 128,0-20-128,19 19-193,-19 1-95,20 0-321,0 20-128,-20-1 32,0 2-63,0-2-65,0 0 32,0-18 0,0 18 160,0-18 320,-20-2-95,20-19-321,-20 20-128,1-20-352,-1-20-353,-20 1-416,20-2-865,1 2-2114,-1-22-8198</inkml:trace>
  <inkml:trace contextRef="#ctx0" brushRef="#br0" timeOffset="50140.8675">13736 12995 14285,'20'0'96,"-20"0"-256,0 0 224,0 0-1569,20 0-4741</inkml:trace>
  <inkml:trace contextRef="#ctx0" brushRef="#br0" timeOffset="50571.8925">13934 12280 12908,'-20'-40'1281,"20"40"-512,-20-20 512,20 20-64,0 0-576,0 0-545,20 0-128,0 0 0,1 0 32,-1 0 32,-2 20-64,3 0 32,-21-20 0,0 20-128,0 0 256,0-1-224,-21 1 192,3 1-128,18-2 64,0 1 0,-20-20-32,20 20-32,20-20 192,-2 19-128,-18-19 0,41 0 0,-21 21-96,0-21-737,-1 0-1473,-19 20-5638</inkml:trace>
  <inkml:trace contextRef="#ctx0" brushRef="#br0" timeOffset="54278.1045">16356 11625 9961,'-20'0'0,"20"20"64,0-20 961,0 39 448,0-19-95,20 40-65,-20-1-288,20 20-288,-20 1-225,20 19 65,-20 20-161,0 0-32,0-19 1,0 20-193,0-41-32,0 0 64,0 20 33,0 21-161,21-21 0,-21 20 0,18-39-96,-18 0-32,20-21 32,0 1-321,-20-20-63,21-1-321,-21-19-672,0 0-2018,0 0-10250</inkml:trace>
  <inkml:trace contextRef="#ctx0" brushRef="#br0" timeOffset="55401.1682">17448 12141 12203,'-39'-40'320,"19"20"-768,-21 20 0,23 0 223,-23 0 225,21 20 225,-19 0-97,19 0 160,0 0 96,0 19 225,0 1 128,1 0 31,19 19-159,0-19-225,19 19-192,1-18-31,0-21-65,0-1 0,0 21-32,19-20 96,22 0 32,-2 0 257,-19-20-1,19 0-160,-19-20 1,-1 0-33,1-19-320,-20-1 224,-1-21-160,-19 2 32,-19-20-64,-21 19-224,0 20-513,1 1-256,-1-1 512,-19 20 577,18 20 225,3 20-33,-23 0-32,41 0-32,-19 19 193,39 1-1,0 0-192,0-1 33,20-19 31,19 20-128,2-20-32,-3 0-64,23-1 64,-22-19-96,1 21-288,0-21-737,-21 0-1377,21 0-3876</inkml:trace>
  <inkml:trace contextRef="#ctx0" brushRef="#br0" timeOffset="55653.1828">17905 12479 13676,'-20'20'2563,"0"-1"-2435,20 2 0,0-2 865,-19 1-480,19 0-513,0 0-353,19 19-287,-19-19-642,20 0-1857,0 0-6277</inkml:trace>
  <inkml:trace contextRef="#ctx0" brushRef="#br0" timeOffset="56425.2263">18342 12618 5669,'-20'0'9193,"20"0"-8553,0 0-512,0 20 193,-20-20 95,20 19-320,-20 1-128,20 0-96,-21 0-545,21-20-480,-18 20-1057,18 0-1826</inkml:trace>
  <inkml:trace contextRef="#ctx0" brushRef="#br0" timeOffset="56936.2566">18818 12121 11915,'-40'-20'2402,"21"40"-2242,-1 0-160,0 0 192,0 19 1,0 1-129,20 20 0,-19-21 0,19 21 96,19-21-32,-19 2-128,20-21-256,0 20-65,0-21 33,19 1 192,1 0 96,-20-20 96,19 0-64,1 0 128,1-20 385,-3-19 63,3 18-255,-21-18 191,-20-21-255,0 1-193,0 18-128,-41 2-64,21-1-193,-39 0-95,19 21 288,1-1 96,-21 20-96,21 20 96,-1-1 96,0 1 96,21 20 128,19 0-224,0-1 65,0-18 63,39 18 64,-19-19-128,20-1 0,-21 2-64,1-21-64,20 20-32,-20-20-416,19 20-833,1-20-2499,-1 0-8647</inkml:trace>
  <inkml:trace contextRef="#ctx0" brushRef="#br0" timeOffset="57203.2709">19057 12459 13837,'18'0'608,"3"0"-191,-1 0 1184,0 0-192,19 20-832,-19-20-545,20 0-64,-20 20 256,-1-20-320,-19 19 192,0 2-96,0-2 0,-19 21 96,-1-20-64,0 0 32,0-1-64,20 1 64,0 0-32,0-20-96,20 20-512,0-20-866,0 0-1568,19 0-5831</inkml:trace>
  <inkml:trace contextRef="#ctx0" brushRef="#br0" timeOffset="57370.2808">19592 12638 12716,'0'0'1249,"0"0"-929,0 19 1185,-19-19-640,-1 20-833,0 0-864,0 0-1315,20-20-2817</inkml:trace>
  <inkml:trace contextRef="#ctx0" brushRef="#br0" timeOffset="57543.2902">19851 12598 14990,'38'0'1633,"-38"20"-1953,0-20 0,20 0 320,-20 0-2467,0 0-7782</inkml:trace>
  <inkml:trace contextRef="#ctx0" brushRef="#br0" timeOffset="57673.2974">20108 12598 11050,'20'0'448,"-20"0"-1312,0 0-97,0 0-3043</inkml:trace>
  <inkml:trace contextRef="#ctx0" brushRef="#br0" timeOffset="57802.3061">20387 12638 14093,'39'0'576,"-19"0"-576,-20 0 0,0-20-2434</inkml:trace>
  <inkml:trace contextRef="#ctx0" brushRef="#br0" timeOffset="57971.3158">20685 12598 17584,'18'20'641,"-18"-20"224,20 0 1281,-20 20-1698,0-20-704,-20 19-865,2 1-897,-3-20-5125</inkml:trace>
  <inkml:trace contextRef="#ctx0" brushRef="#br0" timeOffset="58718.3585">21458 12042 9160,'-20'-20'897,"0"20"-673,-19 0-96,-1 20 385,20 19 127,-39 21-127,39-1-129,-19 1 129,39-1-97,0 1-128,0-1-63,19-18-33,1-21 64,20-1 385,-1 2-97,1-21-159,19 0-193,22 0-64,-23-21-64,1-18 96,2-2 32,-41-18 225,-1-20-65,-19 19-256,-39 1-256,-1-1-160,1 20 63,-42 1 161,22 19 160,0 20-64,-1 20 32,21 0 97,-1 19 127,20 1 0,20 0-128,20-1 64,0 1 97,19 0-225,21-21-192,-1 22-193,2-22-448,-3-19-1537,-17 20-4004</inkml:trace>
  <inkml:trace contextRef="#ctx0" brushRef="#br0" timeOffset="59043.377">21895 12459 11851,'21'40'128,"-21"-21"416,0 21 1474,0-20-640,0 0-898,0 0 161,0-20 159,0 20-159,0-20-353,0-20-96,0 20-63,0-20-1,18 0-96,2-19 0,1 18 0,-1 2 64,18-1 288,-17 20 289,-1 0-97,0 0-191,-20 20-97,20-1-128,-1 2-128,-19 18-288,20-19-993,-20 20-1185,20-21-5606</inkml:trace>
  <inkml:trace contextRef="#ctx0" brushRef="#br1" timeOffset="63511.6322">17111 13134 10986,'-20'20'769,"20"-20"127,-20 0 161,20 0-416,0 0 64,0 0-321,0 0-96,0 0-95,0 0 127,0 0 224,0 0-159,20 0-65,-20 0-96,20 0-96,19 0 1,-19-20-33,20 20 64,-1 0-64,1-19-64,19 19 0,2 0 128,-2 0 32,20 0 32,1 0 1,-1-20-129,21 20-32,-1 0 32,20 0 0,1 0-64,-3 0 32,23 20-96,-21-20 64,21 0 32,-2 19-128,1 1 96,20-20 32,0 20-96,-1 0 64,2-20-32,18 20 64,1 0-64,-1-1 64,20-19-32,1 20-32,-1-20 96,1 0-96,1 21 0,-2-21 0,1 0 0,-21 0 0,20 0-96,-19 0-64,-20 0-160,-1-21 0,-38 21-321,-21 0-480,-20 0-1249,-18 0-4004</inkml:trace>
  <inkml:trace contextRef="#ctx0" brushRef="#br1" timeOffset="66699.815">14311 8524 11883,'0'20'929,"0"-20"736,0 0-31,0 0-225,0 0-608,0 0-321,20 0-95,1-20-97,17 1-384,3-1 256,19-1 192,19-18-224,-20 0-96,40-2 1,-20-18 95,21-1-160,-1 1 128,0-21 128,0 21-160,-18-1 32,-22 0-160,1 1-224,-21 19-225,-19 20-191,0-20-417,0 21-353,-20 19-896,-20-20-2595</inkml:trace>
  <inkml:trace contextRef="#ctx0" brushRef="#br1" timeOffset="66987.8315">15105 7749 12075,'0'0'641,"0"-19"-257,20 19 577,0-20 32,21 20-225,17-20-223,3 0-385,-2 0-64,20-1 225,0 2 255,2-21-63,-2 21 31,-20-2-95,-19 1-417,-20 20 32,-20 20-128,0 1 256,-20-2-96,0 21 96,20 0-192,-20 20 32,20-21-64,0 1 32,20 0-352,-20-1-994,0 1-1729,0 0-5413</inkml:trace>
  <inkml:trace contextRef="#ctx0" brushRef="#br1" timeOffset="70979.0598">17111 13095 14125,'0'20'96,"0"-20"-32,0 0 288,0 0 417,0 0-256,20 19-33,-20-19 33,0 0 95,0 0 161,0 0-193,0 0-95,0 0-257,0 0 0,0 0-32,0-19 33,-20-1-161,20 0 96,0-20-64,-20 20 128,20-39-416,-40 19 96,21 0-192,-1-19-97,0-21-159,-21 0 255,3-19 1,18-21 256,-21 1 96,2 20 0,-1 40 128,20-1-192,0 1 193,1 19-225,-1-20 352,-20 20-128,40 21 64,-20-1 1,20 0-257,0 20 64,0-20 0,0 20-192,0 0-33,20 0 65,0 0 128,20 0-64,-21 0 0,21 0 32,0 0 0,19-20-32,2 20 96,18 0-64,0 0 32,0 0-64,20 0 32,0 0 32,1 0-64,19 0 64,0 0-96,21 0 96,-2 0-96,22 0 64,-2 0-128,0 0 128,2-20-64,18 20 96,-18-19 0,18 19-128,-20-20 128,22 0-128,-22 20 160,0-20-128,22 20-32,-22-20 224,20 20-224,-38-20 160,18 20-128,2-19 96,-22-1 0,1 20 0,1-20-32,-21 0 64,-1 20-64,-19 0 32,0-20 0,-18 20-64,-22 0 96,0-20-96,1 20 64,-1 0-32,-18 0 0,-1 0 0,-1 0 0,1 0-32,-1 0 128,1-19-160,0 19 32,-21 0 0,1 0 64,0 0 0,0 19-32,-20-19 0,20 0 64,-20 0-32,0 0-32,0 0 64,0 0 64,0 0-31,0 0-65,0 0 96,19 0-96,-19 20 32,0-20 0,0 20-32,0 0-32,20 20 0,-20-21 0,0 21 64,20 20-64,-20-21-32,21 21 64,-21 0-96,20 19 256,-20-19-288,18 19 224,-18 20 32,20-20 129,1 1 63,-21 0 64,0-41-95,20 21-97,0-20-64,-20 39-96,19-19 0,1 20 0,0-1-64,0-19 0,-20-1 64,20-19 32,-20 0-192,19-21-128,-19 21-257,0-20-287,20-20-545,-20 20-129,0-20-1088,0 0-6247</inkml:trace>
  <inkml:trace contextRef="#ctx0" brushRef="#br1" timeOffset="78193.4719">5279 1987 4228,'-20'0'608,"20"0"705,0 0 417,0 0-32,0 0-161,-20 0-256,20 0-480,0 0-224,-19 0-1,19 0-31,0 0-129,0 0-32,-20 20-159,20-20-97,-20 0-96,0 0 0,20 20 32,-21-20-32,3 0 32,-23 20-32,21-1 32,0 1 32,-19-20 32,19 20-32,-20 0-32,1 0 64,19 0-128,0-1 97,-19-19-97,19 20 0,0 0 0,0 0 0,-1 0-32,3 1 0,-2-2-1,0 0 33,-1-19-96,1 21 96,2-2 0,-2 2 0,20-2-32,-41 1 32,21 0 0,0 0-64,1-1 0,-1 1 32,20 20 32,-20-40 32,0 20-32,0 19-32,1-19 64,-1 1-64,20-2 32,-20 1-32,20 0-32,0-1 0,-20 2 32,20-1 32,0 0-32,0-20 32,0 19-32,0 0 64,-21 2 0,21-1-32,0 0 0,0-20 32,0 20-32,0 0 32,0-1-32,0-19 0,0 20 0,0 0 32,0 0-64,0 0 64,0-20-32,0 20 0,0-1 32,0-19 0,-18 20-32,18-20 32,0 20-32,0-20 0,0 21 0,0-21 0,0 19 0,-20-19 0,20 20 0,0-1 0,0-19 0,0 21 32,-20-1-32,20-20 0,-21 20 64,21 0-64,-20-20 32,20 19-32,0 1 32,-18 0-64,18-20 32,-21 20 0,21 0 32,0 0 0,-20-20-32,20 20 0,-20-20-32,20 19 32,-20 1 32,20 0-128,-19-20 0,19 20 32,-20 0-32,20 0 64,-20-1 32,0 1 0,20 1 0,-20-2 0,1 1 0,19 0 0,-20-1 0,0-19 0,20 21 0,-20-1 0,20-1 96,-20 1-96,1 0 0,-1 0 0,20 0 0,-20 0 0,-1 0-32,21-1 32,-20 21 0,2-20 0,18 0 32,-20 20-32,20-20 0,-21-1 0,21 1 0,-20 1 0,20-2 64,-20 1-32,20 19 32,0-18-64,0-2 0,0 1 32,0 0-32,0 0 64,0 0 64,20-20-31,-20 20-33,0-1-64,0-19 32,20 21-32,-20-21 0,0 19 96,21-19 96,-21 21-64,20-21-96,-2 0-32,-18 19 0,20-19 32,1 0-32,-21 20 0,20-20 0,0 0-32,-20 20 32,19-20-32,-19 0 64,20 20-64,0-20 64,-20 20-64,20-20 32,0 20-32,-20-20 32,19 0 0,-19 19-64,20-19 0,-20 20 32,20-20 0,-20 20-64,0-20 32,20 20 32,-20-20 32,0 0 32,0 20-64,20-20 32,-20 0 0,0 20 0,0-20 0,0 19 0,19 2 0,-19-21 0,0 19-32,20 1 0,-20 0 0,0-1 32,0-19-161,20 21 65,-20-1 0,0-1 64,20-19 32,-20 21-32,21-2 0,-21-19 0,18 21 64,-18-21-32,20 20 0,-20-1 0,21-19 0,-21 20 32,20 0 0,-20 0-32,20 0 0,-2 0 0,-18-1 96,21 1-192,-1-20 96,-20 20 0,0 0 0,20 0 0,-20-20 0,20 20 32,-20 0 0,19-1-64,-19 2 32,20-2 0,-20-19-32,20 20 32,-20 1 0,20-2 0,0 1-32,-1-20 64,1 20-32,-20-1 0,20 2 64,0-1-32,1-1 0,-21 1 32,20-1-64,-2 2 0,-18-21 0,20 20 0,-20 0-32,21-20 0,-21 19 0,0 1 64,20-20-32,-20 20 0,0-20 32,20 20 0,-20-20-64,0 20 32,18 0 32,-18-20 0,21 20-32,-21-1 0,0-19 64,20 20 1,-20-20-1,20 20 0,-20-20 32,0 20 0,20-20-96,-20 21 64,19-21-32,1 0 64,-20 19-96,20 1 64,-20-20-64,20 19 0,-20-19-32,20 20 64,-1-20-32,-19 21 0,20-21 32,-20 20-32,20-20 160,0 19 64,-20-19-63,21 20-97,-21-20 0,18 19-96,2-19 64,0 21 32,-20-21-64,21 20 64,-1-20 0,-2 0 0,3 19 32,-1-19-160,-20 0 224,20 20-64,0-20-160,-1 0 64,1 0 32,0 0-32,0 0 32,0 0 0,-20 0 32,19 0-128,1 0 64,0 0 0,-20 0 32,20 0-64,-20 0 32,20 0-32,-20-20 32,21 20-64,-21 0 64,18-19 64,-18 19-128,20-20 0,-20 20 96,0-21-32,21 21 32,-21-19-64,0 19 32,20-20-32,-20 20 32,20-19-160,-20 19 160,18-20-32,-18 20 0,0 0 0,21 0-32,-21 0 64,20-21 32,-20 21-64,0 0 0,20 0 0,-20 0-32,0 0 128,20-20-160,-20 20 64,0 0 64,0 0 0,19 0-32,-19 0-32,0 0 64,0-19-64,0 19 32,0 0 0,20 0 64,-20 0-192,0 0 160,0 0-96,20 0 96,-20 0 0,0 0-128,0 0-1,0 0 162,20 0-65,-20 0 0,0 0 0,0 0-65,20 0 98,-20 0-66,0 0 33,0 0-64,19 0 32,-19 19 32,0-19 64,20 0-96,-20 0 64,0 0-32,20 0 65,-20 0-98,0 0-287,0 0 640,0 20-320,20-20 0,-20 0 33,0 0-33,0 0 0,20 0 128,-20 0-160,0 0 32,0 0 64,0 0-64,0 0 0,19 0 0,-19 0 0,0 21 0,20-21 32,-20 0-32,20 0-32,1 0 128,-21 0-160,20 0 192,-2 20-128,2-20 32,-20 0 0,21 0-32,-1 0 0,0 0-32,-20 19 128,19-19-160,1 0 32,0 0 64,-20 0-32,20 20 32,0-20-96,-20 0 128,19 0-128,1 0 128,-20 19-96,20-19 64,0 0-32,-20 0 0,20 0-32,1 0 32,-21 21 32,18-21-64,2 0 64,-20 0-32,20 0 0,1 0-32,-21 20 0,20-20 160,-2 0-224,3 0 64,-1 0 32,0 0-32,-20 0 64,20 0-96,-1 0 96,1 0 0,-20 0-64,20 0 64,0 0-160,-20 0 192,20 0-32,-20 0-32,19 0 0,-19 0 32,20 0-64,0 0 64,-20 0 0,20 0 0,0-20-64,-20 20 96,19 0-96,1-21 32,-20 21 0,20-19-32,-20 19 64,20 0-32,1 0 0,-3-20 64,-18 20-128,20 0 128,1-19-128,-1 19-32,0 0 128,-2 0-128,-18 0 32,21 0 32,-1 0 32,0 0 128,-20 0-192,20 19 96,-1-19-32,21 0-32,-20 0 64,0 0-32,0 20 0,-1-20 0,1 0 0,0 0-96,1 0 96,-1 0 0,-2 0 64,2 0-96,1 0 96,-1 0-64,0 0 32,-2 0 0,-18 0 0,21 0-64,-1 0 32,0 0 32,-20-20-96,20 20 96,-1 0 0,1 0-64,0 0 32,0 0 32,0-19-64,-1 19 32,1 0 0,0 0 0,0-20-32,1 20 32,-3-21-32,2 1 32,0 20 32,1-19-32,-1 19 0,-20-20 32,18 20 0,-18-19-32,21 19 0,-21 0-32,0-21 32,20 21 0,-20 0-96,0-20 160,20 20-64,-20-20 0,0 20 0,0 0 32,20-20-32,-20 20 0,0 0 0,0-19 96,0 19-160,19-20 128,-19 20 32,0-20-32,0 20-32,20-20 0,-20 0-96,0 0 192,20 20-224,-20-20 96,0 20 0,0-19 0,0 19 0,20 0-64,-20-20 32,0 20 32,0 0 0,20-20 32,-20 20-64,0-21 96,20 21-32,-20-19-32,0 19-32,19-20 32,-19 20 32,0-19-64,0 19 0,20 0 64,-20-20-32,0 20 32,20-21-64,0 2 64,-20-1 0,21 20-128,-3-20 128,-18 1 64,20-2-256,1 1 224,-1 20-32,-20-19-64,20-2 0,-2 21 0,3-19 32,-21 19 0,20-20 0,0 20 64,0-20-64,-1 0 128,1 20-32,0-20 32,0 0-96,0 20-96,-1-20 160,1 20-31,0-19-162,0-1 322,0 0-482,-1 20 546,1-20-417,-20 0 288,20 20-224,1-20 160,-1 20 160,-2-19 64,2 19-192,1-20-96,-21-1 193,20 21-161,0-19 0,-1-2-96,1 2 96,0-22-128,20 22 128,-20-1 32,-1-19-32,1 18 128,0-18-128,0 19 32,1 0 161,-3 0-65,2 0-128,0 1-32,1-21 64,-1 20 64,-2 0-64,3-19 128,19-1 1,-20 0 31,-1 0 64,21-20 129,-20 1 63,19 19-96,21-20 33,-1 1-1,2-20-95,-2 19-33,-1-20-32,3-19-96,-2 19 97,-19-19-257,19 20 96,-19-1-96,-19 21-64,-1-2-224,-20 3-97,18-3-480,-36 22-832,-2-1-1442,-21 0-2370,2 21-6983</inkml:trace>
</inkml:ink>
</file>

<file path=ppt/ink/ink87.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3:43:29.345"/>
    </inkml:context>
    <inkml:brush xml:id="br0">
      <inkml:brushProperty name="width" value="0.05292" units="cm"/>
      <inkml:brushProperty name="height" value="0.05292" units="cm"/>
      <inkml:brushProperty name="color" value="#0000FF"/>
    </inkml:brush>
  </inkml:definitions>
  <inkml:trace contextRef="#ctx0" brushRef="#br0">1189 6756 9513,'-20'0'1313,"20"0"-609,0 0 578,0 0 31,0 0 160,20 0-448,-20 20-480,20-20-193,21 0 97,-3 20-65,3-20-128,18 0-192,21 0 64,-21 0-64,20 0-96,-18 0-224,-2 0 160,-19-20-769,-1 20-224,1 0-576,-20-20-1186,-1 20-2242</inkml:trace>
  <inkml:trace contextRef="#ctx0" brushRef="#br0" timeOffset="281.0158">1746 6637 11146,'-20'0'384,"20"0"-768,0 0 544,0 0 1474,20 0-289,-20 0-576,38 0-481,3 19-192,18-19-32,-19 0 64,19 21 64,1-21-95,-1 19-97,-18 2 32,-21-2 0,18 1 96,-38-20 128,0 20 256,-18 0 161,-22 0-128,19 19-225,-17-19-64,18 0-224,-21 0-64,1 20-769,1-1-2273,-21 21-11052</inkml:trace>
  <inkml:trace contextRef="#ctx0" brushRef="#br0" timeOffset="7973.456">1308 4431 8872,'-58'0'608,"37"20"129,1-20 480,0 0 353,20 0-257,-20 0-384,20 20-128,20-20-65,-20 0-63,20 19-96,21-19-225,17 20 64,3-20-352,18 0 129,0 0-97,0-20-160,0 20 32,2-19-353,-22 19-191,0-20-577,-19 20-577,-20 0-865,0 0-1056,-20 0-4645</inkml:trace>
  <inkml:trace contextRef="#ctx0" brushRef="#br0" timeOffset="8305.4747">1726 4331 11434,'-21'0'513,"1"0"-577,20 0-96,0 0 576,0 0 481,0 0 32,20 0-353,21 0-191,-3 0-97,23 21 96,-22-21-63,21 19-161,-1-19-32,2 20-32,18 0 0,-21-20-32,3 20 0,-22-20 0,-19 0 32,0 0 0,-20 0 0,0 20 65,0-20 383,-40 20-127,21 19-97,-21-19-224,-1 20 224,-17-1-384,37 1 32,-17-20-897,18 19-1569,-1-18-3876</inkml:trace>
  <inkml:trace contextRef="#ctx0" brushRef="#br0" timeOffset="13991.7998">13876 8623 1217,'0'0'1729,"0"0"289,0 0 256,0 0 33,0 0-610,0 0-384,-21 0-256,21-19-224,0 19-64,0 0-96,0 0-161,0 0-160,0 0-127,0 0-97,0 0 64,0 0 64,21 0-96,-21 0 64,18 0-256,-18 0 161,20 0-65,0 0 96,1 0-128,-1 0 128,-2 0-256,3 0 192,19 0 32,-20-20-192,19 20 32,-19 0-32,20 0 160,-21 0-128,21 0 64,-20 0-64,19 0 128,-19 0-160,21 0 32,-3 0 128,-18 0-128,21 0 64,-1 0-64,-21 0 96,21 0-64,0 0 0,-1 0 0,1 0 64,-1 0-96,1 0 0,1 0 64,-23 0-64,23 0 32,-1 0 32,-1 0 0,1 0 64,-1 0-160,-19 0 192,20 0-288,-1 0 192,1 0-32,19 0 32,-19 0-64,21 0 64,-22 0 0,21 0-32,-21 0 0,1 0 0,-1 0 64,1 0-128,19 0 64,-18 0 0,-1 0 0,19 0 32,-19 0 0,-1 0-96,21 0 64,-21 0 96,22 0-192,-23 0 160,23 0-64,-2 0-32,1-20 96,-1 20 32,0 0-192,1 0 128,-1 0 32,2 0-128,-2 0 225,0 0-161,1 0 160,-1 0-32,1 0 64,-1 0-64,20 0 32,2 0 0,-2 0 33,0 0-1,0 0-192,-18 0 128,-23 0-160,3 0 64,-21-20-256,-1 20-481,-19 0-800,0 0-1602,-19 0-4645</inkml:trace>
  <inkml:trace contextRef="#ctx0" brushRef="#br0" timeOffset="15030.8587">13894 8981 8616,'-18'-19'448,"-3"19"-192,1 0-224,0 0-64,0 19 32,1 1 289,-21 0 63,20 20 32,0-1 97,20 1 416,0 0-161,0 0-223,20 0-289,20-21-32,-20 1-32,39 0 0,-18-20 1,17 0 159,1-20-32,2 0-256,-2-19 128,-19 19-96,-1-20-32,-39 0 1,0 0-33,0-19-129,-39 19 33,-1 1 64,-19-1 32,-2 20 192,23 0 129,-23 20-1,22 0-128,-1 20-96,40 19 64,-20 1 193,40 0 127,0 0 1,0-20-225,19 20-96,1-21 0,19 21-32,-18-40-160,-1 20-224,-1 0-801,1-20-1153,-1 0-3395</inkml:trace>
  <inkml:trace contextRef="#ctx0" brushRef="#br0" timeOffset="15210.869">14390 9180 12011,'20'20'2530,"-20"-20"-2273,0 20 671,0 0-191,0 0-224,0-1-321,21 1-128,-21 20-192,0-20-705,20 0-544,-20-1-833,20 1-2467</inkml:trace>
  <inkml:trace contextRef="#ctx0" brushRef="#br0" timeOffset="15406.8804">14789 9240 12908,'0'0'544,"18"0"-672,-18 0 192,0 0-256,0 0-1025,20 0-2082</inkml:trace>
  <inkml:trace contextRef="#ctx0" brushRef="#br0" timeOffset="15535.8875">15026 9240 9288,'20'0'481,"-20"-20"-449,0 20 448,20 0-1184,-20 0-5062</inkml:trace>
  <inkml:trace contextRef="#ctx0" brushRef="#br0" timeOffset="15666.895">15285 9240 11851,'20'0'320,"-1"-20"-1217,-19 20 160,20 0-2337,-20 0-4388</inkml:trace>
  <inkml:trace contextRef="#ctx0" brushRef="#br0" timeOffset="15787.903">15503 9220 9737,'19'0'416,"-19"-20"-288,20 20 64,-20 0-448,0 0-2018,0 0-3748</inkml:trace>
  <inkml:trace contextRef="#ctx0" brushRef="#br0" timeOffset="16278.931">16198 9041 9833,'0'-40'416,"0"20"161,-20 20 448,0-19-257,-1 19 129,-17 0-705,-3 19-159,21 21-33,0-20 32,20 20 96,0 0 64,20-1-64,0 1-32,21 0-32,-3-20 32,3-1 64,-1 1 1,19-20 95,-19 0 224,-1-20 193,1 1-97,-1-1 1,-19 0-97,-20-20-191,0 0-482,0 21 450,-20-41-385,-19 20-257,-1 20 65,20-19 128,-19 18 96,-1 21 0,-19 0-1,39 21-31,-21-2 160,23 1-32,18 20 96,-20 0-31,40-21 31,-2 21-64,23 0-32,-1-20-385,-1 0-319,1 0-802,-1 0-896,21-20-1506</inkml:trace>
  <inkml:trace contextRef="#ctx0" brushRef="#br0" timeOffset="16567.9476">16595 9220 7655,'0'20'1505,"0"0"-864,0 19 288,0-19 288,0 0-352,0-20-609,0 20-128,0-20 0,0 0 192,0 0 225,20 0-449,-20-20-128,19 0 0,1 0 32,0 0 64,0 1-32,0-1 64,-1 20 705,1 0 288,0 0-160,0 0-192,-20 20-193,20-1 33,-20 21-97,19-20-320,-19 20-224,0-21-512,0 22-1442,0-22-4164</inkml:trace>
  <inkml:trace contextRef="#ctx0" brushRef="#br0" timeOffset="29739.701">18798 6677 13292,'-39'19'1858,"39"-19"-961,0 0 160,0 0 160,19 0-64,1 0-160,20 0-513,-1 0-384,21 0-64,-1 0-64,20 0 32,-38 0-288,18 0-513,-19-19-480,-20 19-865,0 0-2018,-1 0-6182</inkml:trace>
  <inkml:trace contextRef="#ctx0" brushRef="#br0" timeOffset="30078.7204">20148 6279 14958,'0'-19'704,"-20"19"-319,20 0 159,-20 19 33,0 1-129,1 19-224,-1 2-128,-20-22-320,20 21 192,-19-20-32,19 20-192,20-21-353,-21-19-31,21 20 63,0-20-416,0 20-1121,0-20-961,0-20-224,0 0-128</inkml:trace>
  <inkml:trace contextRef="#ctx0" brushRef="#br0" timeOffset="30351.736">19950 5921 13292,'0'-19'1570,"0"19"-770,0 0 129,0 0-160,0 0 64,20 19-161,-1 1-95,1 20-225,20 0-63,-20 19 191,19 1 32,-19 19-63,0 1-321,0 0 0,-1-21-32,1 20-32,0-39 0,0 21-32,21-42-128,-23 21-352,3-21-481,-21-19-512,0 21-1250,0-21-4388</inkml:trace>
  <inkml:trace contextRef="#ctx0" brushRef="#br0" timeOffset="30597.7501">19592 6756 14189,'20'0'-513,"0"0"738,20 20 736,19-20 256,20 0-192,0 0-449,2 0-320,18 0 33,-20 0 319,20-20 161,-19 20-288,-1 0-321,-19-20-128,-21 20-769,-19 0-288,-20 0-1601,-20 0-4613</inkml:trace>
  <inkml:trace contextRef="#ctx0" brushRef="#br0" timeOffset="31151.7818">19950 7034 11146,'0'80'3652,"-20"-40"-3492,-1-1 32,21 1 577,-20-20 288,20 19-449,0-19-256,-18-20-448,18 0 545,18 0 352,-18-20-545,20 0-192,1-19-224,-1-1 160,0 1-64,-1 18-32,1-19-33,-20 21 226,20 19-97,-20 0 0,0 0 160,0 19 128,0 2-192,0 19-64,0-21 32,20 21-96,-20-20 96,20-20-96,-20 20-32,19-20 64,1-20 32,0 20-64,0-20 0,0 0 96,19-19-64,-19 39 64,0-21 385,1 21 415,-1 0-159,-2 21-32,-18-2-225,21 21-63,-21-20-129,20 19-160,-20-19-192,0 20-609,20-20-640,-20-20-641,0 20-1377,0-20-10314</inkml:trace>
  <inkml:trace contextRef="#ctx0" brushRef="#br0" timeOffset="31930.8263">21220 6458 1,'0'-40'15565,"0"20"-14956,-19 1-385,19 19 353,-20-20-353,-21 20-128,21 20-128,-18-1-32,-3 21 32,1 20 64,21-1 160,-1 2-32,0 17-32,20-18-64,20 0 32,19-21 65,1 1-1,21 0 0,18-20-64,-20-20 64,20 0 0,-19-20 64,-1 0-127,-19-20 63,-1 1-64,-19-1 32,-20-20-32,0 1-96,-20 0-32,-19-2-128,-21 2 160,1 19 64,19 20 64,-19 0 64,0 20-128,-2 20-96,23 0 96,-3 0 0,41 19 32,0 1 97,21 0-97,17 0-32,3 0 32,-1-21-192,39 21 32,-20-40-128,1 20-129,-1-20-383,0 0-450,-19 0-863,1 0-2340</inkml:trace>
  <inkml:trace contextRef="#ctx0" brushRef="#br0" timeOffset="32291.847">21875 6855 2754,'20'20'7591,"-20"-20"-7238,21 0 896,-21 20 1089,0 0-544,18 0-417,-18 0-576,20 19-289,1 1 1,-21 19 95,20-19-319,-20 0-1,0 0-288,-20 0 128,20-21 320,-21 1 193,1 0-161,-19 0-223,-1-20-289,0-20-321,21 20-864,-21-20-480,0-19-706,21-1-2049</inkml:trace>
  <inkml:trace contextRef="#ctx0" brushRef="#br0" timeOffset="32408.8531">21796 6756 17808,'19'0'-320,"-19"0"-481,20 0 225,0 0-834,0 0-4419</inkml:trace>
  <inkml:trace contextRef="#ctx0" brushRef="#br0" timeOffset="33258.9023">22193 5861 9160,'0'-19'993,"-20"19"160,20 0 929,0 0-224,0 0-385,0 0-576,0 0-224,20 19-1,0-19-127,19 0-161,-19 0-95,20 0-193,19 0 0,0 0-96,-18 0 64,-1 0-128,-1 0 32,-19 0-128,0 0-33,0 21 33,-1-21 64,-19 0 64,20 20-96,-20-1 160,0 1-64,0 20 32,0-20 0,0 39 32,0-19 0,0 20-32,0-1 0,0 21 0,0 0 0,20-1 64,-20-20-32,20 21-32,0 0 0,1-1 32,-21 1-64,0-21 32,0 20-32,0 1-160,0-20 96,0-1 128,0 1-32,0-21 96,0-19 0,18 20 0,-18-20 32,0-20 97,0 20-161,0-20 0,20 19 64,-20-19 64,0 0 32,0 0 32,-20 0 289,2 0-65,-3 20-31,-19-20-65,0 0-160,1 0-256,-1 0-512,1 20-1122,-22-20-1345,3 0-4612</inkml:trace>
  <inkml:trace contextRef="#ctx0" brushRef="#br0" timeOffset="34072.9488">8535 5902 8199,'-21'0'1858,"21"0"-961,0 0 64,21 0 736,-21 0-191,20 0-321,19 0-384,-19 0-289,20 0-159,0 0-193,-21 0-64,21-20-128,-20 20-289,-20 0-768,21 0-1185,-21 0-2466</inkml:trace>
  <inkml:trace contextRef="#ctx0" brushRef="#br0" timeOffset="34598.9789">8514 5961 3299,'0'0'5349,"21"0"-4004,-21 0-512,0 0 544,0 0-320,0 20-32,20 0-256,-20 19-97,20 1-95,-20 20-161,0 0-63,19 19-129,-19 21-64,0-21-128,0 20 0,0-19 0,20 0 96,-20-1 64,0 0-31,0 1-65,0-1 0,0 1-32,0-1 96,0 0-32,-20 1-320,20-21 480,0 21-224,0-20-64,0-20 32,0-2-128,0 3 192,0-1 0,0-20-160,0-1 32,0-19-64,0 0 160,0 20 0,0-20 0,0 0-96,0 0-160,0 0 448,0 0-127,0 0-33,0 0 256,20 20-32,0-20 1,0 0-129,20 0-64,-1 0-96,1 0-32,19 0-320,2-20-321,-22 20-640,1 0-1890,-1 0-10410</inkml:trace>
  <inkml:trace contextRef="#ctx0" brushRef="#br0" timeOffset="42946.4564">11572 7272 1153,'0'0'3363,"0"0"-2627,0 0-159,0 0 64,0 0 31,0 0 257,0 0-416,0 0-193,0 0 64,20 0 193,-20 0 160,0 0-257,0 0-160,0 0 129,0 0 63,0 0 65,20 0-129,-20 0 33,20 0-65,-1 0-160,1 0 65,0 0-65,0 0-64,19 0-64,1 0-64,1 0 0,18 0 0,20 0-64,1 0 32,-1 0 0,21 0-32,-1 0 32,20 0 64,-1 20 65,1-20 63,41 0 64,-22 0-32,42 20 65,-22-20 95,-18 0 32,-3 0-287,-17 0-33,-21 0-128,-20 0-32,-18 0-32,-23 0-225,-17 0-191,-1 0-289,0 0-480,-40 0-1986,0 0-5926</inkml:trace>
  <inkml:trace contextRef="#ctx0" brushRef="#br0" timeOffset="45269.5892">18261 10790 9480,'0'-79'-1057,"0"38"641,0 41 416,0 21-192,0-1 1121,-18 39 897,18 20-481,0 1-160,0 19-192,-20-19 0,20 19-128,-20 0-225,-1-19-255,21-1-257,-20-39 128,20 0 192,0-40 97,20 0 448,-20-19-385,0-2-479,21-38-65,-21 19-96,20-20 96,-20 20-128,20 1-161,-20-1 161,18 40-96,3 0-64,-21 0 224,20 20 64,0 20 0,0-1-64,-20 21 64,19-21-64,-19 22 32,0-21-128,20 19-416,-20-19-417,20-1-481,-20 1-992,20-40-2947</inkml:trace>
  <inkml:trace contextRef="#ctx0" brushRef="#br0" timeOffset="45622.6088">18719 11326 14445,'-40'20'1313,"21"0"-1345,-1 20 225,20 0 191,-20 0 0,20 0-159,20-1-129,0 1-128,-1-20-161,21 0 97,0-1 96,-1-19 0,21-19-64,-41-1 96,21-20 0,-20 20 32,-20-19-32,-20-1-192,-20 0-608,1 19-322,-21 2 578,-19-1 736,40 20 993,-22 20-352,41-1-416,0 2-97,20-2 0,20 21 161,0-19-225,41-21-96,-2 19-352,0-19-160,1 20-833,-1-20-2403,-19-20-9736</inkml:trace>
  <inkml:trace contextRef="#ctx0" brushRef="#br0" timeOffset="46120.6369">19334 10631 10537,'20'-39'641,"-20"18"-289,0 21 321,-20 0 224,0 21-321,0-2 257,0 40 224,1 21 32,-1 19-192,-20-19-384,20 19-257,20 1-128,0-40 96,20 19-256,0-40-160,0 21-160,19-20-193,-19-21-384,20 2-929,-1-21-2946</inkml:trace>
  <inkml:trace contextRef="#ctx0" brushRef="#br0" timeOffset="46280.6468">19513 11048 11979,'0'21'2082,"20"18"-2114,0-19 64,19 20 96,1-1 32,0-19-192,-1 20-1281,1-20-2275,-1-1-896</inkml:trace>
  <inkml:trace contextRef="#ctx0" brushRef="#br0" timeOffset="46439.6562">19771 11168 10473,'-60'79'-32,"40"-39"321,-19-1 543,19 1-703,20-20-514,-20 0-1697,20-1-2210</inkml:trace>
  <inkml:trace contextRef="#ctx0" brushRef="#br0" timeOffset="46670.6683">19950 10691 15150,'59'79'801,"-39"-19"31,20-1 1186,-1 21-736,-19-1-610,-20 1-480,20-20-32,-20 19-95,0-20-97,0 1 64,-20 0-417,0-20-319,20 0-161,-20-21-737,1-19-1985</inkml:trace>
  <inkml:trace contextRef="#ctx0" brushRef="#br0" timeOffset="46827.6782">20486 10929 18577,'59'20'32,"-19"-20"128,-1 20 961,1-20-1025,-19 0-256,-21 19-1025,0-19-4805</inkml:trace>
  <inkml:trace contextRef="#ctx0" brushRef="#br0" timeOffset="46950.6849">20486 11048 17616,'0'21'-32,"39"-21"833,1 0 64,-1 0-865,1-21-2435,19 21-12555</inkml:trace>
  <inkml:trace contextRef="#ctx0" brushRef="#br0" timeOffset="47310.7048">22392 10154 17136,'-21'0'128,"1"20"-288,20-1 224,0 22 96,0 18-32,0 1-64,0 39-64,0-19-448,20-1-705,-20 21-257,21-41-1056,-21 1-1794,20-1-3363</inkml:trace>
  <inkml:trace contextRef="#ctx0" brushRef="#br0" timeOffset="47505.7168">21657 10909 16207,'-100'0'1505,"100"0"-896,21 20-193,38-20 97,40 20-161,40-20-32,40 0-159,19 20 127,21-20 256,19 0 97,0 0-321,-20 0-288,-58 0-448,-81 0-1794,-20 0-2050</inkml:trace>
  <inkml:trace contextRef="#ctx0" brushRef="#br0" timeOffset="47852.736">21616 11505 16559,'0'-19'1185,"0"19"-896,0 19-1,0 2 128,0 18-63,0 21-289,0-1-64,0 1-32,21 19-129,-21-19-607,0-20 608,20-2-65,0 3-223,0-41-225,-20 20-384,19-20-1857,-19-20-5254</inkml:trace>
  <inkml:trace contextRef="#ctx0" brushRef="#br0" timeOffset="47981.7442">21815 11684 13612,'60'0'1250,"-19"0"-898,-3 20 96,3-20-320,-3 0-128,3 0-832,-21 0-3428</inkml:trace>
  <inkml:trace contextRef="#ctx0" brushRef="#br0" timeOffset="48140.7528">21995 11565 14862,'-20'40'864,"20"-20"-607,0 19 1088,0 1-544,0 20-257,0-1-576,0-19-897,20 20-1153,-20-41-1249,20 0-4196</inkml:trace>
  <inkml:trace contextRef="#ctx0" brushRef="#br0" timeOffset="48674.7829">22430 11803 17264,'20'20'256,"1"-20"193,19-20 95,-21 20-288,21-20-128,0 20-64,-1-19 33,-19-1-65,0-20 128,0 20-256,-20 0-193,-20 1-319,0 19-129,0 0 385,-19 0 224,-1 0 160,0 39 192,1-19 192,-2 20 193,21 19-97,20-19-159,20 19-193,21-19-64,-2-21 0,21 2-192,-21-1 32,21-20-353,-1 0-864,2 0-1634,-23-20-8231</inkml:trace>
  <inkml:trace contextRef="#ctx0" brushRef="#br0" timeOffset="48891.795">22888 11446 13708,'0'-21'1730,"-20"21"-1506,40 0-64,0 0 321,0-19-257,-1 19-224,21 0-544,-20 19-1090,19-19-2498</inkml:trace>
  <inkml:trace contextRef="#ctx0" brushRef="#br0" timeOffset="49280.8187">23264 11306 11242,'-20'0'288,"2"0"545,18 0 256,-21 20-608,21 0-225,0 20-128,0-1-96,0 1 0,21-19-128,-3 19 32,2-21 64,21-19 160,-21 20 321,-2-20 479,3 0-191,-1-20-192,-20 20-65,20-19-95,0-2-97,-20-19-192,0 21-192,0-21-96,-20 0-160,-20 20 191,1 0 65,-1 0 96,-1 20-32,23 20 32,18 0 0,0 0-32,18-20 129,23 20-65,-21 0-32,18-1-128,-17-19-321,-1 0-704,0 0-1345,19 0-3556</inkml:trace>
  <inkml:trace contextRef="#ctx0" brushRef="#br0" timeOffset="49431.8269">23463 11247 11562,'0'-20'2723,"0"0"-2467,20 20 801,0 0-384,20 0-513,-21 0-192,21 0-801,-19 0-1953,17 20-3076</inkml:trace>
  <inkml:trace contextRef="#ctx0" brushRef="#br0" timeOffset="49568.8352">23661 11188 8199,'-18'0'1538,"-2"19"-705,-1 1 640,21 0-512,0 20-833,0-1-1025,0 1-2562,0 0-4036</inkml:trace>
  <inkml:trace contextRef="#ctx0" brushRef="#br0" timeOffset="49763.8463">23821 11406 14221,'20'0'512,"-1"0"802,1 19 95,20 2-640,-20-2-609,19 2-352,1-2-449,-1 2-928,1-2-1891,-19 1-4419</inkml:trace>
  <inkml:trace contextRef="#ctx0" brushRef="#br0" timeOffset="49914.8549">24139 11425 14445,'-41'40'64,"1"-19"0,1 19 865,-1-1-641,-19 1-1985,19 0-12076</inkml:trace>
  <inkml:trace contextRef="#ctx0" brushRef="#br0" timeOffset="52664.0122">18261 12161 10249,'-18'0'1602,"18"20"-641,18-20 672,3 0-352,39 19-576,19-19-192,20 0-193,41 0 32,18 0 129,0 0-1,41 0-128,-1 0-95,2 0-97,-22 0-96,1 0-64,-60-19-256,0 19-833,-60 0-513,-18 0-1185,-41 0-6437</inkml:trace>
  <inkml:trace contextRef="#ctx0" brushRef="#br0" timeOffset="55321.1632">23643 6736 15662,'-81'0'641,"62"0"-257,-1 20 449,20-20 352,20 0 0,19 20-128,40-20-576,2 0-225,18 20-96,19-20 64,21-20-31,-19 20-225,-1-20-225,1 20-768,-41 0-672,-20 0-1250,-39 0-4388</inkml:trace>
  <inkml:trace contextRef="#ctx0" brushRef="#br0" timeOffset="55652.1828">23900 6557 12107,'0'0'641,"0"0"-577,-20 0-32,0 0 608,-19 20 33,-1 0-193,-39 1-319,20-2-1,-22 21 480,22-21 449,-1 2-160,21-2-256,19 21 352,0-20 32,40 0-353,20 0-383,39 19-161,0 1-96,20 0 0,1-21-448,-1 21-1218,0-20-1184,-38 20-6567</inkml:trace>
  <inkml:trace contextRef="#ctx0" brushRef="#br0" timeOffset="70686.0419">8138 7610 8071,'0'-19'1890,"0"19"-96,0 0-65,-20 0-800,20 0-352,0 0 31,0 0-63,-21 19 31,21-19-95,-18 19-161,18 2 0,0-1-95,-20 20-97,20-20 32,0 19-224,20-19 160,-20 20-96,18-20 160,3-1-128,-1 1-32,20 0 96,-1 0 32,1 0 0,-1 0 1,21-20-129,-21 19 32,22-19-64,-3 0-65,3 21-159,-2-21 224,20 0 128,2 0-192,18 20 64,-20-20 64,20 0-64,0 0 64,0 19-96,1-19 128,-1 0-64,0 20 96,0-20-160,21 0 128,-21 0-64,20 0 32,-19 0-64,17 0 32,3 0 128,-21 0-192,0-20 64,21 20 0,-21-19 0,-20 19 32,20-20-96,-18 20 96,-2-21-96,0 21 96,0-19-64,2 19-96,-2 0-32,-20-20-32,1 20 96,-1-20 32,0 0 160,1 20-192,-21-20 192,21 0-32,-21 20-32,2-19-32,-1-1 0,-1 20 32,1-20-96,-20 0 96,0 0-64,19 0 32,-19 20 32,0-19-64,0-1 64,-1 0-64,1 20 128,0-20-320,-20 20 416,21-20-192,-1 20 32,-20-21-32,18 21 0,-18-19 32,0 19 32,0 0-160,20-19-128,-20 19 416,0-21-160,21 21-64,-21 0 32,20-19 32,-20 19-32,20 0 0,-1 0 0,1 0 96,0-21-32,0 21 32,-20 0-64,20 0 96,-1 0-128,-19 21 64,20-21-64,0 0-64,0 0 128,0 0-96,-1 0 32,1 0 0,0 0 32,0 0-32,1 0-32,-21 0 0,18 0 96,-18 0-96,0 0 32,0 19-64,0-19-256,0 21 448,0-21-416,-18 19 32,-3-19 31,21 0 33,-20 0 128,20 19 64,0-19-32,0 0 64,-20 0-64,20 0 128,0 0 0,20-19-256,-20 19-448,0 0-1218,0-19-1762,0 19-3843</inkml:trace>
  <inkml:trace contextRef="#ctx0" brushRef="#br0" timeOffset="71796.1064">12485 7610 3843,'-39'0'2242,"19"0"-32,0 0-96,20 19-800,-20-19-321,20 0-33,0 0 129,0 0 1,20 0-194,0-19-127,0 19-128,-1 0-321,21 0 513,-20 0-353,19 0-191,1 0-193,1 0-32,-3 0 0,23 0 0,-2 0-64,1 0 0,-1 0 0,40-19 96,-20 19-32,41 0-64,-21 0 64,0-21 32,21 21 0,-1 0-32,0 0 32,-1 0-64,2 0 0,19 0-64,-1 0 160,-19 0-288,21 0 288,-21 0-192,19 0 96,2 0-96,-21 0 225,19 0-226,-18 0 33,19 0 32,1 0 64,-23 0-31,23 0-66,0 0-31,-3 0 64,3 0 32,0 0-64,-2 0-64,1 0 32,19 21 96,-18-21-96,-1 0 0,-1 0 96,2 0-32,18 19-32,-19-19 96,20 0-64,0 0 0,-21 0-64,22 19 32,-2-19-32,2 0 96,-2 0-64,2 21 64,-2-21 0,0 0-64,2 20 128,-2-20-160,1 20 96,-1-20 0,2 20 32,-2-20-160,21 20 128,-20-1-32,-1-19-64,2 20 128,-2-20-32,2 0 0,-22 20 32,1-20-64,-1 0 96,2 0-64,-1-20 33,20 20-33,-40-20 32,20 1 0,-21 19 128,-18-20-96,-20 0-32,19 0-32,-20 20-32,1-20 0,-1-1 0,-19 2-320,-21 0 63,1-2-255,-40 2 96,0-2-353,-59 1-1121,-40-19-5925</inkml:trace>
  <inkml:trace contextRef="#ctx0" brushRef="#br0" timeOffset="72480.1456">9865 8127 9256,'0'-20'1538,"0"20"608,0 0-32,0 0-513,0 0-672,-20 0-96,-19 40-64,-1-1-65,-19 1-544,-2 40-63,-18 0-33,0 39 32,19-1 96,-19 22-32,20-1 160,38 20 225,1-20-225,20-20-128,20-20-160,1-19 32,-3 0 1,23-41 63,-21 1 0,0 0 0,-2-20-64,3 0 64,-1-20-640,0 0-449,-20 0-929,0-20-2658</inkml:trace>
  <inkml:trace contextRef="#ctx0" brushRef="#br0" timeOffset="73923.2281">8336 10055 15598,'0'-60'224,"20"40"-224,19 20 65,22 0 127,-3 40-128,3 0 0,-2 20-64,1-1 0,-21 20-288,1 1-417,-19-20-672,-21-1 159,-21-19 962,1 0 352,-20-40 449,-19 0 127,-1-21-415,1 2 159,0-1 385,18-20-257,1 20-319,21 1-65,38-2-64,1 2-64,21 19 96,17 0 320,22 19 1,0 2-33,-1 18-128,0-19-95,0 0-161,-38 19-128,-1-18-353,-21-2-544,-19 1-1185,-19 1-2883</inkml:trace>
  <inkml:trace contextRef="#ctx0" brushRef="#br0" timeOffset="74182.2417">7880 10770 18737,'19'20'-64,"41"-20"64,20 0 96,19 0 193,40 0 287,19 0-127,21 20-385,1-20 64,18 0 160,0 0 192,-39-20 33,0 20-385,-60 0-352,-19 0-865,-42 0-128,-18 0-1346,-40 0-4195</inkml:trace>
  <inkml:trace contextRef="#ctx0" brushRef="#br0" timeOffset="74694.2721">7980 11069 14029,'38'19'-96,"23"1"128,18 20 192,0 0 64,-20 19-96,1 0-96,-1 21-96,-18-20-416,-21 20-160,-20-21 319,0 1 257,-41-21 673,1-19 576,1 0-160,-21-20-256,1-20-257,0 0-159,19 0-97,-1-19 257,23-1-481,18 0 96,18 21 0,3-2-128,39 2-32,-1 19-64,0 0-32,1 0 32,-1 19-96,-18 2-160,-3-2-129,3 21-95,-21-20-33,0 20-704,-20-21-1602,19-19-3747</inkml:trace>
  <inkml:trace contextRef="#ctx0" brushRef="#br0" timeOffset="75119.2957">8972 11227 15118,'0'-39'1057,"-40"39"-1185,19 0 192,-17 19 352,-3 1 353,3 20-257,-3 19-255,21 1-225,20 0 0,20-1 0,0 1-64,19-20 32,22 0-96,-2-21 64,1 1 32,-1-20 160,20-20-32,-39 1-96,19-21 128,-19 20-96,-19-20 256,-21-19 33,0 19-225,-41-20-160,-18 20-256,-1-19-417,-19 39 417,20 0 320,-22 20 192,22 0 32,19 40-96,1-21-32,19 21-64,20-20 65,20 20-65,19-21 32,22 2-160,18-2 32,0-19-161,-19 21-95,19-21-320,-20 0-1346,-19 0-4901</inkml:trace>
  <inkml:trace contextRef="#ctx0" brushRef="#br0" timeOffset="75336.309">9488 11526 5381,'59'79'9993,"-39"-20"-8840,0 1-320,0 19 192,-20 1-160,0-21-897,0 1 32,0 0-32,0-41 96,-20 1 32,20 0-160,-20-20-160,-20-20-385,21 0-896,-21-19-1506,20 19-897,0-41-5253</inkml:trace>
  <inkml:trace contextRef="#ctx0" brushRef="#br0" timeOffset="75437.3147">9407 11425 16879,'21'-19'417,"-21"19"-449,20 0 288,0 0-480,0 0-2883</inkml:trace>
  <inkml:trace contextRef="#ctx0" brushRef="#br0" timeOffset="76109.3531">10043 10293 15726,'0'20'385,"20"-20"-161,21 0 833,38 0-160,-20 0-545,40 0-192,20 0-96,-20 0-64,-20-20-192,2 20-1121,-42 0-2915</inkml:trace>
  <inkml:trace contextRef="#ctx0" brushRef="#br0" timeOffset="76360.3674">10460 10353 14445,'-20'59'417,"20"-19"-257,40 0 256,-20 0 961,19 20-640,2-1-641,-1-19-32,-1 19-64,-19-19 0,0 0 96,-20-1 32,-20-19 513,0 20 512,-39-40-320,-2 20-96,2-20-353,-20 0-288,-1 0-32,1 0-288,20 0-865,-2-20-1345,43 0-3876</inkml:trace>
  <inkml:trace contextRef="#ctx0" brushRef="#br0" timeOffset="76843.3951">11155 10393 14093,'-20'-21'1249,"1"21"-1057,19 0 417,-20 40 864,20 0-31,-20 0-257,-1 19-417,21 21-351,-20-20-193,20 19-288,0-19 128,20-1-160,1 1-673,19-21-320,-21 1-224,21 1-321,0-22-1248,-1 1-4293</inkml:trace>
  <inkml:trace contextRef="#ctx0" brushRef="#br0" timeOffset="77263.4181">11552 10592 14958,'-39'39'608,"19"-19"-640,0 40 64,-1-21 353,21 21 223,0-21-416,0 21-64,41-20-95,-1-1-226,-1-18 65,21-2-64,-1 1 96,0-20 96,-19-20 96,1 1 128,-3-21 97,-17 20 95,-1-20 160,-20 0 65,-20-19-353,-1 19-224,-17-19-160,-3-1 64,-18 20 64,-21 21 0,21 19 193,0 0-354,19 19 322,-1 1-193,23 19 64,18-18-32,39 18 32,-19-19 160,39 20-64,1-40-96,-1 20-32,1-20-160,-1 20-192,-18-20-705,-3 0-1409,-17-20-4325</inkml:trace>
  <inkml:trace contextRef="#ctx0" brushRef="#br0" timeOffset="77492.4317">11869 10293 15406,'61'0'1666,"-22"20"-1026,21 0 1186,19 40-128,0-21-33,0 21-800,-18 19-449,-2 1-287,-19-1-162,-1 21-127,-19-21 256,-20 0-384,0 2-96,-20-2-65,-19 0-1216,-1-19-225,-19-1-2082</inkml:trace>
  <inkml:trace contextRef="#ctx0" brushRef="#br0" timeOffset="80117.5819">10381 11545 7238,'-40'0'1057,"20"0"321,1 0-1,19 0 289,0 0-1,0 0-608,0 0-737,19 0 65,21 0 159,39 0-255,2 20-1,36-20-96,23 0 64,18 0-32,22 20 129,18-20-225,1 0-64,-21 20 32,0-20 0,-18 0-32,-2 20-64,-38-20-64,-41 0-897,-19 0-1025,-41 20-3203</inkml:trace>
</inkml:ink>
</file>

<file path=ppt/ink/ink88.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0-10T03:45:25.896"/>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FF"/>
    </inkml:brush>
    <inkml:brush xml:id="br2">
      <inkml:brushProperty name="width" value="0.05292" units="cm"/>
      <inkml:brushProperty name="height" value="0.05292" units="cm"/>
    </inkml:brush>
  </inkml:definitions>
  <inkml:trace contextRef="#ctx0" brushRef="#br0">13756 2861 6886,'0'0'577,"0"0"896,0 0-736,-20 0-129,20 0 738,0 0 287,0 0-768,0 0-577,20 0-192,-20-20 321,0 20-1,20 0-96,-20 0-95,0 0-65,19 0 0,1 0-32,0 0-64,0 0 32,19 0-64,-19 0 32,21-21-96,-3 21 32,3 0-32,-1 0 0,19 0 64,-19 0-32,19 0-32,0 0 0,2 0 0,-3-19 0,3 19 32,-2 0 0,1 0-96,-1 0 0,-19 0 0,40 0-64,-22 0 31,3 0-31,18 0 160,-20 0-32,20-19 32,2 19 0,-23 0-32,3 0-32,18 0-32,-20-20-192,20 20-225,-19 0-63,20 20 95,-22-20 193,23 0 192,-2 0 32,0 0 96,0 0-96,2 0-32,-22 0-96,20-20-1,0 20 1,2 0-32,-2 0 160,0 0 64,20-20-32,-20 20 32,20 0 0,-18 0 32,18-21 96,-20 21-32,20 0-64,-40 0 32,20 0-32,2 0-32,-22 0 0,20-19 0,0 19 0,2 0 0,-22 0-64,-19 0-352,-1 0-1378,1 0-6630</inkml:trace>
  <inkml:trace contextRef="#ctx0" brushRef="#br0" timeOffset="1063.0606">18937 2820 3939,'-20'0'5029,"20"0"-3780,0 0 705,0 0-417,0 0-415,20 0-65,1 0-417,-3-19-448,22 19-128,1 0 65,18-19-65,0 19 32,21 0-64,-1 0-32,41 0 0,-1 0-32,19 0 64,2 0-64,-2 0 32,1 0 32,1 0-64,-21 0-353,-20 0-544,-20 0-256,-20-20-737,-39 20-2049</inkml:trace>
  <inkml:trace contextRef="#ctx0" brushRef="#br0" timeOffset="4737.2699">16575 576 4964,'0'-20'1185,"20"0"97,-20 20 1024,0-19-769,0 19 1,-20-20-65,20 20-672,0-21-353,-20 21-320,20 0-192,-21 0-96,3 21 96,-2-1 64,-21-1 32,21 21 0,2 0-32,18 20 64,-21-21-32,21 21-32,21-1 64,-3-18-96,2-2 64,21-20 0,-3 1-32,3 1 0,18-21 0,-19 0 0,0-21 32,-1 1 32,1-19-32,-20-1 97,-1 1-33,-19-1 32,0 0 96,-19 0 0,-1 0-96,0 1 0,-20-1 129,1 0-161,-1 21-96,-19 19 32,19 0-96,1 0-32,-2 39 32,21-19 0,0 20 31,20-1 33,20-18-128,0 18 0,39-19 32,-18 20-96,18-21-96,1-19-1026,-1 0-2882</inkml:trace>
  <inkml:trace contextRef="#ctx0" brushRef="#br0" timeOffset="4940.2826">17111 556 15855,'20'0'-129,"-20"0"386,19 0 415,1 0-544,0 0-160,0 0-32,0 0-1601,-1 0-3716</inkml:trace>
  <inkml:trace contextRef="#ctx0" brushRef="#br0" timeOffset="5076.2902">17111 655 14958,'-20'40'-225,"20"-20"706,20-20 224,0 20-417,-1-20-224,21 0-1281,0 0-5990</inkml:trace>
  <inkml:trace contextRef="#ctx0" brushRef="#br0" timeOffset="5292.3027">17865 457 4067,'40'-59'5446,"-20"38"-14958</inkml:trace>
  <inkml:trace contextRef="#ctx0" brushRef="#br0" timeOffset="5624.3217">17686 139 13388,'-20'-20'288,"20"20"705,0-20-128,0 20-641,20 0 321,0 0-129,1 0-320,17 0-96,23 0 64,-22 0-64,21 0-96,-21 0-288,1 0-385,0 0-768,-21 0-1794,1 0-3812</inkml:trace>
  <inkml:trace contextRef="#ctx0" brushRef="#br0" timeOffset="6136.351">17786 99 9801,'0'-20'544,"0"20"-352,0 0 577,0 0-96,0 0 352,0 20 352,20 0-608,-20 0-193,20 19 33,0 1 32,-1 20-65,1 0-159,-20 0-65,20 18 32,-20 2-224,0 0 97,20 19-161,-20 0-64,0 0 160,0-19-32,20 0 64,-20-1-64,0-19 1,0 19 63,-20-19 64,20-1-160,0 1-32,-20 0-32,20-21-32,0 21-32,-20-20 64,20-1-160,0-19 96,0 20 0,0-19 0,-20-2 32,20-19-64,0 0 128,20 19 1,-20-19 159,20 0-128,0 21 32,0-21-96,-1 0-32,21 0-224,-20 0-192,19 0-577,-19 0-641,0 0-1409,0 0-6342</inkml:trace>
  <inkml:trace contextRef="#ctx0" brushRef="#br0" timeOffset="7095.4056">18460 20 8872,'0'-20'64,"0"20"929,-19 0-577,19 0-480,-20 0 64,0 0 353,20 0 95,-20 0 97,0 40 127,20-1 65,-19 1-161,19 0-127,0 19-193,19 1-128,1 0 64,0-21-96,20 1-96,19-20 97,-18 0 31,17-20 0,-17-20-32,18 20-32,-39-39-96,20 18 32,-40-18 0,0-1 32,0 0-96,0 0-64,-40-19 32,20 19 64,-39 0 32,18 1 64,-17 19 128,-3 0-64,22 20-192,-1 0 32,0 40-32,40-21 32,-19 21 32,38 0 32,1-1 32,20 1-128,-1-20 32,1 20 0,19-20-32,-19-20-321,1 20-1248,-2-20-2980</inkml:trace>
  <inkml:trace contextRef="#ctx0" brushRef="#br0" timeOffset="7499.4286">18937 338 5829,'0'0'3107,"0"0"-3139,0 0 705,-20 0 95,20 0-159,0 19 160,0 1-193,0 1-384,0-2-64,20 1 33,1 0 191,-3-20 64,2 19-127,21-19 63,-21-19 224,-2-1-95,3 0-193,-1 1-32,-20-2 65,-20 1-257,-1 1-64,-17-1-128,-3 20-801,3 0-2338,-3 20-8520</inkml:trace>
  <inkml:trace contextRef="#ctx0" brushRef="#br0" timeOffset="8696.4974">18599 655 8968,'-20'-19'160,"0"19"481,2-20 160,18 20-737,-21 0 448,1 0 257,0 0-641,0 0 0,1 20 320,19-1-63,-20 2-161,20 18 64,0 21-160,20-41-64,-1 21 65,1 1-97,0-22-64,21 1 64,-3-20-32,-18 19 96,21-19 32,-2 0 64,-19 0 32,0-19 65,0 19-129,0-20 0,-20 1 96,0-22-96,0 22 64,-20-21-95,0 20-161,0-20-1,-19 1 66,19 18-66,-21 2 1,1-1-32,22 20 0,-3 20 32,1-20 96,0 19 32,20 2 1,0 18 63,20-19-64,0 0 64,1 0-32,-3-1-64,22 2-64,1-2-64,-21-19-288,-1 20-641,21-20-1794,-20 0-4163</inkml:trace>
  <inkml:trace contextRef="#ctx0" brushRef="#br0" timeOffset="8870.5074">18996 815 7366,'0'19'6022,"0"-19"-5926,0 20 705,0 1-353,0-2-383,0-19-130,0 20-831,0-1-2628</inkml:trace>
  <inkml:trace contextRef="#ctx0" brushRef="#br0" timeOffset="9129.5222">18660 1172 16399,'0'20'224,"0"-20"-1057,0 0 193,0 0-3524,0 0-5701</inkml:trace>
  <inkml:trace contextRef="#ctx0" brushRef="#br0" timeOffset="9266.53">18699 1271 3651,'0'20'10922,"0"-20"-12363,0 0-1730</inkml:trace>
  <inkml:trace contextRef="#ctx0" brushRef="#br0" timeOffset="9404.5378">18739 1391 14189,'0'39'737,"0"-39"-801,20 0 96,-20 0-3652</inkml:trace>
  <inkml:trace contextRef="#ctx0" brushRef="#br0" timeOffset="10190.5828">18520 1649 7527,'0'0'128,"0"0"96,0 0 673,0 0-513,0 0 929,0-20 609,0 20-609,0-20-63,0 20-514,-20-20-319,20 20-225,-20 0-192,0 0-32,20 0 0,-19 20 0,-1 0-32,20 20 32,0-20 64,0 19 0,0 1 0,20-20-32,-1 20-96,21-21-32,1 2 192,-3-21-128,3 19 192,-1-19 32,19 0 32,-39-19 32,19-2 129,-19 2-33,0 0-32,-20-2-128,-20 1-224,0-20 32,-19 20-32,-1-19 128,1 19 64,-1-20 1,-1 20-129,3 20-97,-3 0 65,21 0 32,0 0-96,20 40 160,20-20 32,0 0-64,0 0 33,19 19-65,1-19-161,1-20-63,-2 20-513,1-20-1825,0 0-5606</inkml:trace>
  <inkml:trace contextRef="#ctx0" brushRef="#br0" timeOffset="10853.6208">18996 1788 12107,'0'21'32,"0"-21"769,0 19 288,0 0-833,0 2-128,0-21 128,0 19-160,0 2-31,0-21 159,0 20 705,0-20-353,0-20-448,20 20-96,-20-21 32,21 2-96,-21-2 32,20 2 0,-20 19 32,18-19-64,3 19 193,-21 0 95,20 0 64,0 0-160,-20 0-96,20 19-32,-20 0-224,19 2-865,1-2-961,-20 2-1537,20-21-3748</inkml:trace>
  <inkml:trace contextRef="#ctx0" brushRef="#br0" timeOffset="11855.6777">19314 99 7527,'0'-20'192,"0"20"865,0-20 96,0 20-448,0 0-97,0 0 1,0 0-193,20 0-256,-20 20-32,20-20 129,-1 0-33,1 20-64,0-20 0,1 0-32,-1 0-64,-20 0-32,20 0-32,-2 0-64,-18 0 32,21 0 0,-21 0 96,0 20 96,20 0 33,-20 0-1,20 20-96,-20-21-64,20 21 0,-1 20 32,-19-21-64,20 21 96,0-1-64,-20 1 0,0 20 0,0-20 32,0 19 160,0 0-191,0-19 63,0 20-32,0-2-32,0-17 32,0 18 0,20-19-32,-20-1 32,0 21-32,0-20 96,20 18-64,-20-18 64,0 0-64,0-20 32,0 19-96,19-19 0,-19 0 0,0-21 0,0 21 0,20-19 0,-20 18 64,0-19-32,0 20 33,0-20-1,0 0-32,0-1-32,0 1 0,0 20 0,0-20 64,0 0-128,0-20 128,0 19 128,0-19 64,20 0-128,-20 20 0,0-20 129,0 0 63,0 0-32,-20 0-288,20-20-64,-20 20 128,1 0 32,-1 0 32,-20 0-128,20 0-32,-19 0-897,-1 0-2658,1 0-9641</inkml:trace>
  <inkml:trace contextRef="#ctx0" brushRef="#br1" timeOffset="15034.8587">19434 318 10057,'0'0'673,"0"0"1184,0-20-1056,0 20 224,20 0 192,0 0-288,-2 0-352,3 20-97,19-20 97,-1 0-289,21 20 0,-1-20-192,1 0 65,20 0-33,-22 0-192,3 0 32,-22 0-321,1 0-127,-20 0-225,-1 0-256,-19 0-1313,0-20-3235</inkml:trace>
  <inkml:trace contextRef="#ctx0" brushRef="#br1" timeOffset="15503.8857">20446 218 13708,'-20'0'737,"20"0"-513,0 0 353,0 0-33,40 0-191,-1 0-65,1 0-192,19 20-128,1-20-480,-21 0-994,2-20-2434</inkml:trace>
  <inkml:trace contextRef="#ctx0" brushRef="#br1" timeOffset="15691.8965">20604 59 3267,'-19'-19'6854,"19"19"-6341,19 0 1152,-19 39-672,20 1-577,-20 19-287,20-19-65,0 40-385,-20-21-960,21 1-288,-3-20-225,-18 0-768</inkml:trace>
  <inkml:trace contextRef="#ctx0" brushRef="#br1" timeOffset="16059.9184">20802 0 9769,'21'0'3715,"-1"0"-3683,-20 40 64,20-1-64,0 21 0,-20 0-32,0-1 32,19 1-32,-19-1 0,0-19 0,0-20 33,0 0 31,0-1-64,20-19-97,-20 0-159,20-19 0,-20-1-128,20 0-417,-20 1 288,20-22 545,-20 22 545,19-1 608,1 0-96,0 20-769,-20 20 97,20-20-129,1 39-224,-21-19 0,20 20-256,-20-20-513,0 19-960,18-18-1570,2-1-5285</inkml:trace>
  <inkml:trace contextRef="#ctx0" brushRef="#br1" timeOffset="16347.9349">21201 476 8039,'19'0'-224,"1"0"897,0-19 576,0 19 416,0-20 225,-1 0-449,-19 1-800,0 19-513,0-21-256,-19 21-64,-1-20 64,0 20 32,0 0-32,-19 20 63,39-20-31,-20 21 96,20 18 0,0-19 64,20-1 1,19 2-194,-19-1-127,20-1-352,19-19-674,-19 0-2049</inkml:trace>
  <inkml:trace contextRef="#ctx0" brushRef="#br1" timeOffset="16528.9454">21438 338 14445,'0'-20'-480,"0"20"992,20 0 1,0 0-33,19 0 257,1 0-257,19 0-416,-18 0-416,-1-20-801,-21 20-481,1 0-4355</inkml:trace>
  <inkml:trace contextRef="#ctx0" brushRef="#br1" timeOffset="16737.9574">21578 79 8680,'0'20'833,"20"-20"1793,-20 40-672,0-1-897,18 1-449,-18 0-191,21 20-289,-21-21-32,20 21-64,-20-20-384,20 0-865,-20-1-1922,20-19-5221</inkml:trace>
  <inkml:trace contextRef="#ctx0" brushRef="#br1" timeOffset="17184.9829">21995 457 10473,'0'-20'161,"0"20"735,0-20-703,-20 20-289,-1 0 96,1 20 64,2-20-96,-3 20 0,1-1 32,0 2 0,20-1 64,-20-1 32,40 1-256,-20 0-353,20 0-96,21-20 97,-23 0 64,2 0 255,21 0 225,-21-20 513,-20 0 544,18-19-64,-18 19-320,0 20 416,0-21-225,-18 2-159,18 19-320,0 0-257,0 0 64,0 19-32,0-19-96,0 21-448,18-1-449,23-1-961,-21 1-2081</inkml:trace>
  <inkml:trace contextRef="#ctx0" brushRef="#br1" timeOffset="17510.0014">22331 99 13196,'-19'-20'384,"19"20"-1120,-20 0 736,20 20 64,-20 0 0,20 0 480,0 19-191,0 21-129,0-20-96,0 20 64,0 0-64,20-1 64,0-19-95,-1-1-482,1 1-384,0-20-640,1 0-1217,17-20-4805</inkml:trace>
  <inkml:trace contextRef="#ctx0" brushRef="#br1" timeOffset="17740.0144">22491 258 10057,'0'0'1473,"0"20"577,0 0-448,0 20-577,20-21-256,-20 22-385,0-2-224,19-19-160,-19 20 64,20-20-192,-20 19-449,0-19-640,20-20-961,-20 20-3043</inkml:trace>
  <inkml:trace contextRef="#ctx0" brushRef="#br1" timeOffset="18007.0298">22550 159 10602,'20'-40'-32,"-20"20"1153,20 0 672,-20 20-351,20 0-1,-1 20-352,1 0-641,20 20-63,-20 0 31,19 19-160,1 1-31,1-21-257,-2 21 32,-19-20-96,0 0-97,0-1 33,-20-19 96,0 0-192,-20 0-128,20 0-1026,-20-20-3330</inkml:trace>
  <inkml:trace contextRef="#ctx0" brushRef="#br1" timeOffset="20190.1548">19434 834 11498,'-21'0'1121,"21"0"-352,0 0-288,0 20 191,21-20 321,19 0 64,-1 21-192,21 18-385,-1-20-127,20 22-33,20-21-256,-20 19 32,21-20-32,-1 22-96,-39-21 96,19-1-64,-38 1-192,-3 0-416,3-20-706,-41 0-1312,0 0-2563</inkml:trace>
  <inkml:trace contextRef="#ctx0" brushRef="#br1" timeOffset="20644.1808">20685 1073 6950,'0'0'3587,"-21"0"-2209,21 0 480,0 0-1058,21 20 353,-3-20-160,2 0-352,21 0-321,18 0-256,1 0 32,-21 0-128,21 0-416,-1 0-1057,-18 20-1538,-3-20-1666</inkml:trace>
  <inkml:trace contextRef="#ctx0" brushRef="#br1" timeOffset="20854.1928">20942 953 10730,'-20'0'-96,"20"21"1505,0-1-192,20-1-224,-20 1-160,0 20-385,0 0-320,20 19-32,-20-19-192,0 0-448,20-1-481,-1 1-897,-19-19-1121,20-2-1825</inkml:trace>
  <inkml:trace contextRef="#ctx0" brushRef="#br1" timeOffset="21200.2124">21120 933 10057,'20'-19'1954,"1"19"-1858,-21 19 513,20 22-1,0-21 129,-20 38-65,19-17-287,-19 18-257,0 1 32,0-20-64,0-1 0,0 1-32,20-19 64,-20 18 33,20-39-129,-20 0-289,20 0-95,-20 0 96,20-20-32,-20 1-193,0-2 417,0 1 416,19 0 321,-19 0-32,0 20-545,0 0-96,0 0 32,0 0-32,0 20 32,20 0-321,-20 0-1024,20 1-1954,0-2-4452</inkml:trace>
  <inkml:trace contextRef="#ctx0" brushRef="#br1" timeOffset="21474.2283">21478 1352 12043,'0'0'-32,"0"0"-32,21 0 672,-3 0-159,2 0 384,0 0-1,1-21-543,-1 21-65,-2-20 256,-18 20 161,0-20-321,0 0-416,-18 20-96,-2-19 64,-1 19 32,21 0 96,-20 19-64,0 1 64,20 0 32,0 0 0,0 1-160,40-2-257,-19 1-512,17-1-1185,3-19-1825</inkml:trace>
  <inkml:trace contextRef="#ctx0" brushRef="#br1" timeOffset="21632.2373">21736 1311 10986,'-20'-40'1537,"20"40"-191,20 0 31,-20-19-576,20 19-353,0 0-160,19 0-192,-19-20-288,20 20-865,1-20-1569,-23 20-3524</inkml:trace>
  <inkml:trace contextRef="#ctx0" brushRef="#br1" timeOffset="21792.2464">21895 1073 7655,'-20'0'416,"20"0"993,0 20 705,0 0-384,0-1-545,0 1-608,0 20-449,0 0-32,20-1-641,-20-19-608,21 20-1089,-3-19-1922</inkml:trace>
  <inkml:trace contextRef="#ctx0" brushRef="#br1" timeOffset="22101.2641">22114 1331 11723,'19'-20'224,"-19"20"256,0 0-95,-19 0-257,19 0 32,0 20-96,-20-20-32,20 0-128,0 21-96,20-2 192,-20-19 0,19 0 32,-19 20 64,0-20 0,20 0 0,-20 0-32,0-20-32,0 20-64,0-19 32,20 19 192,-20-21 129,0 21-97,0 0-480,0 0 159,0 0 194,0 0-97,0 21 96,20-21-96,-20 19-481,20 1-928,-1-20-2307</inkml:trace>
  <inkml:trace contextRef="#ctx0" brushRef="#br1" timeOffset="22296.2753">22450 1052 7719,'21'-19'5669,"-21"38"-5573,-21 2 705,21 19 256,-20-21-288,20 41-321,0-20-256,0-1-544,20 1-801,1 1-865,-1-22-1441</inkml:trace>
  <inkml:trace contextRef="#ctx0" brushRef="#br1" timeOffset="22541.2893">22649 1172 15150,'0'0'-64,"20"0"128,-20 0 320,20 0-31,0 20 63,-20 0-96,21 0-256,-21 0 0,0-1-64,0 1 64,-21 0 0,21 0-31,0 1-1,0-2-97,21 1-127,-3-1-320,2-19-417,0 20-1089,21-20-1730</inkml:trace>
  <inkml:trace contextRef="#ctx0" brushRef="#br1" timeOffset="22737.3004">22829 1013 12972,'39'20'224,"-19"-1"1025,20 22-64,-1-2 257,-19 1-33,0 0-640,19 19-609,-19 1-160,-20-20-352,0 19-449,0-19-544,-20 0-1634,1-21-3716</inkml:trace>
  <inkml:trace contextRef="#ctx0" brushRef="#br1" timeOffset="23362.3361">19553 1847 14029,'-20'21'384,"0"-21"353,20 0-449,20 0 129,20 0 223,-1 19 1,21-19-321,58 21-64,22-21 65,58 20 351,1-1-255,-40 1-481,-21 0 256,-39-20-481,-20 20-159,-38-20-353,-1 20-640,-40-20-1442,0 0-2242</inkml:trace>
  <inkml:trace contextRef="#ctx0" brushRef="#br1" timeOffset="23767.3588">21280 2007 14381,'0'20'1057,"39"-20"-1121,-19 0 545,20 0-225,19 0 192,-19 0 225,-1 0-321,22 0-384,-23 20-160,3-20-449,-21 0-864,0 0-2339,-20 0-4708</inkml:trace>
  <inkml:trace contextRef="#ctx0" brushRef="#br1" timeOffset="23940.3689">21517 1887 12940,'-18'41'352,"18"-2"641,0 1-577,18 19-255,-18 1-65,20-20-32,0-1-449,1 1-1184,-1 1-673,-2-22 160,3 0-609</inkml:trace>
  <inkml:trace contextRef="#ctx0" brushRef="#br1" timeOffset="24293.3894">21736 1847 12427,'20'21'2242,"0"-2"-2242,0 22 289,-1-2-1,-19 21-96,20-1-96,-20-19 0,20 19-96,-20-39-96,0 0 32,0 0 0,0-20-128,0 20 320,0-40-128,0 20 96,-20-20-384,20 0 256,0-19-256,20 39 256,-20-20-129,0 0 65,20 20 224,0 0 353,-20 20-97,21 0 1,-21-1 95,0 21-96,18-20-288,-18 21-96,20-22-672,1 0-609,-1 2-1346,-20-2-2113</inkml:trace>
  <inkml:trace contextRef="#ctx0" brushRef="#br1" timeOffset="24553.4044">22054 2286 8936,'20'0'32,"0"0"2242,19-21-1025,-19 21 65,0-20 95,20 0-96,-40 0-768,19 20-321,-19-20-64,0 20-192,-19-19-288,-1 19-1,0 0-63,0 0 288,0 19-32,20 1 64,0 20 96,0-20 0,20 1-64,0-2 128,20 0-256,-1 2-577,1-21-1313,-1 0-2754</inkml:trace>
  <inkml:trace contextRef="#ctx0" brushRef="#br1" timeOffset="24727.4143">22312 2166 12267,'0'0'2306,"0"0"-1665,19 0 544,1 0-64,21 0-576,-3 0-33,3 0-288,-21 0-224,19 0-32,-19-20-448,0 20-801,-20-20-1378,0 0-2818</inkml:trace>
  <inkml:trace contextRef="#ctx0" brushRef="#br1" timeOffset="24885.4234">22511 1967 9064,'0'60'993,"19"-21"2050,-19 1-673,0 0-896,0-1-930,-19 1-416,19 21-288,0-23-961,0 2-1153,0-19-2819</inkml:trace>
  <inkml:trace contextRef="#ctx0" brushRef="#br1" timeOffset="25224.4428">22768 2265 15150,'-59'0'-96,"39"0"192,0 21 384,0-2-288,0 0 33,20 2-33,0-21-64,0 40-512,40-21 63,-20-19 97,21 0-384,-23 0-449,22 0 384,-19 0 577,-1-19 160,-20-2 224,0 2-128,0-2-160,0 21 289,-20-19 287,20 19 65,-21 0-225,21 19-128,0-19 97,0 21 95,21-2-159,17 2-65,3-2-256,-1 1-289,-1-20-447,1 20-1250,-1-20-3748</inkml:trace>
  <inkml:trace contextRef="#ctx0" brushRef="#br1" timeOffset="25455.456">23066 1868 14765,'-20'19'-64,"20"22"609,-19-2 736,19 21-64,0 19-192,0 0-192,19-19-481,1-19-223,20 18-258,-1-19-287,1-21-737,-20 1-1538,19 0-4131</inkml:trace>
  <inkml:trace contextRef="#ctx0" brushRef="#br1" timeOffset="25772.4741">23325 2106 14862,'0'40'192,"0"-20"416,0 19 97,0 1-193,18-20 65,-18 20-321,0-21-96,0 2-96,0-2 97,0-19 223,0 0 64,0 0-704,0 0-64,21 0-193,-21-19-448,20-2-320,-20-17 801,20 17 736,0 1 96,-1 0 289,-19 20 64,20 0-33,0 20 129,-20 0-288,20 1-225,-20-2-160,0 21-320,20-21-833,-20 21-1634,20-20-3779</inkml:trace>
  <inkml:trace contextRef="#ctx0" brushRef="#br1" timeOffset="25960.4848">23742 2245 16399,'59'20'1313,"-39"-20"-544,19 0-96,1 0-353,-20 0-256,19 0-1057,-39 0-1665,20-20-5126</inkml:trace>
  <inkml:trace contextRef="#ctx0" brushRef="#br1" timeOffset="26133.4947">23920 2086 4932,'-20'20'8360,"20"20"-6822,0-20 511,0 19-63,0 1-480,-20 1-673,20-22-641,0 21-128,0-21-545,0 21-640,0-20-608,20 0-2211</inkml:trace>
  <inkml:trace contextRef="#ctx0" brushRef="#br1" timeOffset="26321.5054">24119 2185 14381,'0'40'128,"0"-20"1025,0 0 449,0 1-545,0-2-513,0 0-448,0 2-448,0-2-1025,20 21-513,-20-20-2306</inkml:trace>
  <inkml:trace contextRef="#ctx0" brushRef="#br1" timeOffset="26596.5211">24198 1928 1089,'0'-20'12459,"20"-1"-13323,0 21 1248,-1 0 769,21 21 352,0-1 321,-1 19-737,1 1-128,19 39-32,-18-19-64,-1 19-673,-22-18-32,23-2-96,-41 0-96,20-19-128,-20-20-160,-20 19-513,0-19-288,-1 20-769,-17-20-4452</inkml:trace>
  <inkml:trace contextRef="#ctx0" brushRef="#br2" timeOffset="37067.1198">10600 417 4228,'20'20'544,"-20"-20"1410,18 0-160,-18-20-609,0 20 576,0-19-191,0 19-641,0-21-353,0 1 97,0-19 256,0 19-96,0 0-257,-18 0-320,-2 0-256,0 0-96,-1 1 32,-17 19-32,17 19 0,1 21 32,20 0 64,0 0 96,0 39-64,0-20 0,20 21 32,19 0-32,-19-1 32,21-19-128,-3 19-320,-17-39-961,-1-1-1378,0 2-3139</inkml:trace>
  <inkml:trace contextRef="#ctx0" brushRef="#br2" timeOffset="37240.1288">10381 875 15919,'-20'0'2306,"20"-21"-2498,0 21 224,0 0 160,40-20-192,-20 20 384,39-19-352,-18-2-64,-3 2-160,23 19-513,-22-20-928,1 20-2691</inkml:trace>
  <inkml:trace contextRef="#ctx0" brushRef="#br2" timeOffset="37832.1628">10956 735 9288,'0'-20'961,"0"20"-897,0 0 1025,20 20-544,-20 0 192,21 19-129,-21-18-352,20-2-128,-20 22-31,18-41-1,-18 19 288,0-19 385,0 0-801,0 0-417,0-19-63,-18-2 95,18-18 161,0-1-96,0 20-513,0-20 577,0 1 512,18 18 513,2 2 159,-20 19-319,21 0-289,-21 0 1,20 19-97,0 2-96,-20-2-96,19 1 64,-19 0-96,20-20 64,-20 20 160,0-20 128,20 0-159,-20 0-161,0-20-32,20 0 32,-20 20-33,0-20-63,20 1-96,-20 19 160,20 0 160,-20 0 161,19 0 31,-19 19-96,20-19-128,-20 40-96,20-20-416,0 0-801,-20-1-2211,21 2-7078</inkml:trace>
  <inkml:trace contextRef="#ctx0" brushRef="#br2" timeOffset="37984.1725">11473 676 15182,'20'19'-320,"-20"1"416,0 0-289,20 0-1408,0 0-609,-1-1-2018</inkml:trace>
  <inkml:trace contextRef="#ctx0" brushRef="#br2" timeOffset="38149.182">11434 497 16623,'-20'-40'64,"20"40"-480,0-20-65,0 0-2369,0 20 640,20 0-2755</inkml:trace>
  <inkml:trace contextRef="#ctx0" brushRef="#br2" timeOffset="38430.1968">11671 655 7783,'20'40'961,"-20"-20"2466,0-20-384,0 0-1570,0 0-800,0 0-481,0-20-160,0 20-96,0-19-352,0-2-97,0 2-159,20-1 319,-20 0 193,0 20 160,20-20 192,-20 20 193,19 0 319,1 20-127,-20-20-289,20 20-224,0 0-32,1-1-32,-3 21-288,-18-20-609,20 0-736,1 0-2147</inkml:trace>
  <inkml:trace contextRef="#ctx0" brushRef="#br2" timeOffset="38921.2248">12049 536 9352,'-20'-19'-480,"20"19"640,-20 19 1089,20 1 97,0 0 671,0 0-799,0 20-610,20-21-384,19 21-96,1-20-63,0 0-65,-1 0 64,2-20 64,-21 0-32,18-20-64,-17 0 96,-21 0-96,0 1 0,0-2-32,0-18-96,-21 19-96,21 0 128,-20-20 224,2 21 512,18-1-287,0 20-513,0 0 224,0 0 160,0 20-96,0 19-64,18-19 32,2 0-384,1 20-673,19-21-960,-21 2-1827,1-2-5701</inkml:trace>
  <inkml:trace contextRef="#ctx0" brushRef="#br2" timeOffset="39231.2429">12426 576 12235,'0'20'-32,"0"-20"224,20 20-224,-20 0-128,0-1 64,0-19-64,0 21 160,19-21-96,-19 0 96,0-21 256,0 2 321,0-1 191,0 0-351,0 0-1,20-20 449,-20 21 96,20-1 96,-20 20-577,20-21-256,0 21 97,-1 21 95,-19-21-256,20 39-32,0-19-128,0 0-640,1 0-866,-3 20-1857,2-21-6150</inkml:trace>
  <inkml:trace contextRef="#ctx0" brushRef="#br2" timeOffset="39491.2588">12902 457 15951,'0'-40'-96,"0"40"1185,-20 0-865,1 0 416,-1 0 321,20 40-288,-20-21-353,20 22 1,0-2 63,0-19 96,20 20 65,19-20-65,1-1-191,0 2-33,-1-21 0,-19 19-320,0-19-481,1 0-1601,-21 0-1601,0 20-10539</inkml:trace>
  <inkml:trace contextRef="#ctx0" brushRef="#br2" timeOffset="41316.3629">13459 119 3267,'-21'-40'5765,"21"40"-4260,0-20 481,-20 20-736,20 0-1090,0 0-32,0 20 256,-20 0 161,20 20-65,0 20-128,0 19-223,20-19-33,-20 19-32,20 1-128,1-21-577,-3 1-640,22-21-897,1 1-1698</inkml:trace>
  <inkml:trace contextRef="#ctx0" brushRef="#br2" timeOffset="41748.3879">13756 497 15150,'-20'-21'-224,"0"21"160,20 0-161,-20 0-351,20 21 288,0-21-161,0 20-191,20-20 447,0 19 193,-20-19 64,20 0 97,0-19 127,-20 19-64,19 0 128,-19-20 1,0 20-1,0 0-256,0-21-128,0 21-352,0 0-577,0-19-320,0 19-129,0-20 385,0 20 1153,0-20 993,0 1 449,0-22-481,-19 22 96,19-1-448,-20 0-513,0 0-320,0 0-32,-19 20-96,19 20 31,-20 20 33,40-20 96,-21 19 64,21 1 0,21 0 192,-1 0 1,20-1 63,-1-19-160,1 20-96,19-40-641,-19 20-736,-1-20-1410,1 20-3619</inkml:trace>
  <inkml:trace contextRef="#ctx0" brushRef="#br2" timeOffset="42282.4184">14272 377 10602,'0'-20'3267,"-20"20"-3171,0 0 704,0 0-607,20 0 287,-20 20 193,20 1-385,0-2-96,0 1-96,0 19-32,20-18-160,0-1-384,0-1-353,19 1-1217,1-20-2370</inkml:trace>
  <inkml:trace contextRef="#ctx0" brushRef="#br2" timeOffset="42548.4328">14510 457 12427,'-19'0'1057,"-1"0"-768,20 0 95,-20 0-416,20 19 64,0 2 0,0-1-192,20-1-257,0-19 33,-1 20 224,1-20 128,20 0 96,-20 0 128,19 0 289,-19-20-33,-20 20 257,0-19-33,0-1 33,0-1-481,-20 2 0,0-1-96,1 0-224,-21 20-128,20-19-929,0-2-1441,1 21-2755</inkml:trace>
  <inkml:trace contextRef="#ctx0" brushRef="#br2" timeOffset="42789.4472">14708 357 11018,'0'0'96,"-19"0"2242,-1 0-2114,0 0-192,20 0-96,-20 20-64,20 1-224,0-2-161,20-19 289,0 20 192,0 0 64,-1-1 321,1 2 543,0-21 258,-20 20-322,0-20-319,0 0-225,-20 19-352,20-19-865,-20 0-1986,1 0-5509</inkml:trace>
  <inkml:trace contextRef="#ctx0" brushRef="#br2" timeOffset="42939.456">14708 357 13773,'40'-19'64,"-19"19"1954,17 0-1378,-18 0-256,1-20-95,19 20-289,-21 0-545,1-20-1024,0 0-1570,0 20-5157</inkml:trace>
  <inkml:trace contextRef="#ctx0" brushRef="#br2" timeOffset="43089.4645">14827 119 11210,'0'20'1313,"21"0"1410,-21 20-1250,20 19-544,0-19-608,-1 19-450,21 1-799,-20-1-1026,0-18-2018,19-22-5349</inkml:trace>
  <inkml:trace contextRef="#ctx0" brushRef="#br2" timeOffset="43270.4749">15026 178 4772,'0'-19'10666,"0"38"-10506,20 2 1154,0 18-866,0 21-256,-1-20-192,1 20-480,0-21-866,0 0-1184,19-18-1730</inkml:trace>
  <inkml:trace contextRef="#ctx0" brushRef="#br2" timeOffset="43429.484">15046 178 17840,'0'-59'481,"20"39"-161,19 0 481,1 20-705,1-20-224,-3 20 64,3 0-833,-1 0-2178,-21 20-6022</inkml:trace>
  <inkml:trace contextRef="#ctx0" brushRef="#br2" timeOffset="43579.4925">15125 278 7110,'0'20'5189,"20"0"-3555,0 0 416,1-1-1730,17-19-224,-18 20-384,21-20-577,-2 0-1089,-19 0-2178,0 0-5027</inkml:trace>
  <inkml:trace contextRef="#ctx0" brushRef="#br2" timeOffset="43841.5072">15364 298 2978,'-20'-20'7175,"20"20"-6694,0 0 351,0 20-736,20 0-31,-20 19-1,20-19 0,0 20-192,-1-20-65,-19-20 418,20 20 1056,-20-20 288,20 0-864,-20-20-289,0 20 97,0-20-289,0 1-224,0-2-64,20 1-96,-20 1 0,0 19-1,20 0 65,-1 0 32,1 19 32,-20-19 64,20 20 32,0 1-160,-20-2-961,0 1-2274</inkml:trace>
  <inkml:trace contextRef="#ctx0" brushRef="#br2" timeOffset="44200.5269">15741 357 16303,'-21'-19'-128,"3"19"736,18 19-383,-20 1-161,20 1 0,20-2-321,-20 1-639,18 0-129,23-1-257,-21-19-543,0 21-674,-1-21 193,-19-21-288,20 21 1473,-20-19 961,-20-1-289,20 0-2017,-19 1 2211,-1-2 5923,0 1-832,20 20-1985,0-19-1538,0 19-160,0 0 161,20 0-514,19 0-447,-19 0-257,20 0-32,-1-20-128,1 20-96,-20 0-353,1-20-928,-21 20-3460</inkml:trace>
  <inkml:trace contextRef="#ctx0" brushRef="#br2" timeOffset="44360.5368">15919 119 12844,'40'0'320,"-40"20"1634,20 0-96,-20 20-449,0-21-544,21 21-673,-21 0-673,0-20-1504,0 19-578,0-19-2434</inkml:trace>
  <inkml:trace contextRef="#ctx0" brushRef="#br2" timeOffset="44504.5455">16137 278 13036,'21'20'929,"-21"-20"-737,20 20-192,-20 19-1954,20-19-3107</inkml:trace>
  <inkml:trace contextRef="#ctx0" brushRef="#br2" timeOffset="44618.552">16218 178 3683</inkml:trace>
  <inkml:trace contextRef="#ctx0" brushRef="#br2" timeOffset="44844.5648">16277 238 7815,'0'20'769,"0"-20"864,0 20-608,20 0-192,-20-20 224,0 20-288,20 0-289,-1-20-192,-19 0-127,20 0 127,0 0 641,-20-20 0,20 0-321,-20 0-448,-20 0-384,20 0-705,-20 0-1857,0 1-5478</inkml:trace>
  <inkml:trace contextRef="#ctx0" brushRef="#br2" timeOffset="45080.5785">16396 278 10153,'21'20'3491,"-21"-20"-608,18 0-865,-18 0-929,0 0-384,0 0-577,0 0-320,0 0-385,0 0-95,0 0-65,20 0 0,-20 0 385,20-20 288,1 20 64,-21 0 64,20-20 64,-20 20-160,0 0-128,0 20-1057,0-20-3043</inkml:trace>
  <inkml:trace contextRef="#ctx0" brushRef="#br2" timeOffset="45232.5872">16674 298 1121,'20'-40'16848,"-20"40"-16304,0-20 385,0 20-1185,0 0-961,0 0 31,20 0-575,-20 0-3428</inkml:trace>
  <inkml:trace contextRef="#ctx0" brushRef="#br2" timeOffset="45378.5945">16773 258 7142,'0'-20'289,"0"20"-257,20 0 160,-20 0-96,0 0 416,0 0-95,0 0-321,20 20-641,-20-20-2337</inkml:trace>
  <inkml:trace contextRef="#ctx0" brushRef="#br2" timeOffset="45521.6028">16913 139 13901,'0'-40'-929,"0"20"96,0 20-6822</inkml:trace>
  <inkml:trace contextRef="#ctx0" brushRef="#br2" timeOffset="45693.6129">16951 0 1569,'21'0'11723,"-1"0"-10442,0 20 641,19 0-481,-19-1 481,0 21-320,20 0-641,-21-20-513,1 20-448,0-1-769,-20 1-1345,0 0-448,-20-1-2819</inkml:trace>
  <inkml:trace contextRef="#ctx0" brushRef="#br2" timeOffset="46711.6706">10719 1212 10986,'-40'0'1025,"20"0"1217,-1 0-448,3 0-481,18 0 160,-20 0-480,20 0-576,20 0-321,-2 0 0,43 0-64,-2 0 32,40-20 64,20 0-96,40 0 64,20 0 64,20-19-96,19 19-32,40-20-32,1 20 97,-22 1-65,2-1 32,-41 20 32,-20-21-64,-18 21-96,-61 0-64,-20 0-481,-58 0-416,-3 21-705,-36-21-4836</inkml:trace>
  <inkml:trace contextRef="#ctx0" brushRef="#br2" timeOffset="52435.9988">12663 1192 6694,'0'-20'1505,"0"20"1538,0 0-961,0-20-897,0 20-64,-18 0-256,18 0-545,0 0-256,0 0-128,18 0 128,-18 0 33,0 20-1,20 0 0,0 0 0,1 0 0,-1 0 0,-2 19 0,23 1 32,-1-19-64,-1 18 128,21-20-159,19 22 95,0-22-96,0 1 32,21 19 0,-20-18-128,20-1 192,-21-1-352,20-19 128,-20 20-33,20-20 97,0 20 0,-20-20 128,2 0-160,-2-20 96,-20 20-64,-19 0 32,19 0 0,-18 0-128,-21 0 96,18 0-32,-17 20 64,-1-20 0,-20 40 96,20-20 64,0-1 161,-20 1-289,0 0 96,19 0-128,-19 0 0,20 1 0,-20-2-64,20 0 128,-20 2-192,20-21-257,-20 19-95,20-19-321,-20 21-544,0-21-865,0 0-2018</inkml:trace>
  <inkml:trace contextRef="#ctx0" brushRef="#br2" timeOffset="52739.0165">14272 1887 11659,'-20'0'192,"0"0"544,20 0-127,0 0-32,0-19 95,0 19-223,20 0-33,-20 19 129,20-19-97,19 21-160,2 18-128,-3-19-96,3 20 33,19-20 63,-21 0 64,1-20 545,-20 0 127,19-20-159,1 0-64,-1-20-161,1 20 1,-19 1-417,-1-1-128,-2-1-705,-18 21-1089,20-19-1985</inkml:trace>
  <inkml:trace contextRef="#ctx0" brushRef="#br2" timeOffset="60372.453">6510 2841 480,'-20'20'1601,"20"-20"289,-20 0-512,20 0-65,0 0 224,0 0 225,0 0-64,-19 0-289,19 0-288,0 0-256,0 0 0,0 0-97,0 0-191,0 0-225,0 0-96,0 0-159,0 0-33,19 0 32,1 0 0,20 0 0,-1 0-64,21 0 64,-1 0-160,20 0 32,20 0 128,-18 0-160,18 20 64,-20-20 32,21 0 96,-1 0-192,-20 0 32,0 0 64,-19 0-288,-21 0-385,-19 0-800,0 0-1762,-20 0-5221</inkml:trace>
  <inkml:trace contextRef="#ctx0" brushRef="#br2" timeOffset="63663.6408">7146 3954 8199,'-21'0'577,"21"0"-1,0 0 321,0 0 96,0 0 609,0 0-97,0 0-640,0 0-385,0 0-31,0 0 159,21 0 1,-21 0-225,20 0 1,-20 0-129,18 0 128,2 0-95,21 0-65,-21 0-96,-2-20-96,3 20 64,19 0-128,-20 0 64,-1 0 0,1-20-32,0 20-64,20 0 128,-21 0-96,1 0 32,0 0 96,21 0-96,-23 0 0,2-20 0,0 20 0,21 0 0,-23 0 0,3 0 0,-1 0 0,0 0-32,19 0 32,-19 0 32,20 0-32,-20 0 0,19 0 0,1 0-32,-20 0-32,19 0 128,-19 0-32,21-19-64,-21 19 0,19 0 32,1 0-32,-1 0 0,1 0 96,0 0-192,-1 0 96,1 0 64,-1 0-96,1 0 32,1 0 0,-23 0 32,2 0-32,1 0 0,19 0 32,-1 0 0,1 0-32,0 0-64,-1 0 32,22 0 160,-3 0-192,-17 0 96,18 0 32,0 0-32,21 0 64,-21 0-128,0 0 128,22 0-64,-22 0 0,20 0 32,-19 0 32,-1 0-192,20 0 192,-18 0-64,-3 0-32,22 0 64,-20 19-96,-1-19 128,20 0-64,-19 0-32,-1 0 160,20 20-160,-18-20 32,18 0 96,-19 20-64,-1-20-32,0 0 64,22 0-64,-22 20-32,0-20 64,21 0-64,-21 0 64,0 20-32,22-20 32,-22 0 0,0 0 0,1 0-32,19 0 64,-18 0-64,-3 0 32,-17 0 0,18 0-96,0 0 96,1 0-32,-21 0 64,21 0-96,-1 0 96,2 0-64,-2 0 0,-1 0 0,3 0 32,-2 0-64,1 0 64,-1 0 0,2-20-32,-2 20 0,20 0 0,-39 0 0,19 0 32,1 0 32,-1-20 64,0 20-192,2 0 160,-2 0-96,1-20 33,-1 20 31,1 0-96,-1-20 32,0 20 32,2 0 0,18-19-96,-20 19 128,21 0 32,-21-21-96,0 21-64,22 0 128,-22 0-64,20 0 96,1 0-64,-1 0 32,0 0 0,1 0 64,-20 0-32,19 0-96,-40 0 0,1 0 0,0 0-224,-21 0-577,-19 0-640,-19 0-2723</inkml:trace>
  <inkml:trace contextRef="#ctx0" brushRef="#br1" timeOffset="83305.7644">22511 5484 1281,'0'0'1954,"0"0"-833,-20 0-64,20 0 224,0 0 192,0 0-160,0 0-223,0 0 31,0 0 96,0 0 32,0 0-256,0 0-288,0 0-225,0 0-96,0 0-95,0 0-1,0 0-96,0 0-96,0 0 64,0 0 97,0 0-65,0 0 0,20 0 0,-20 0 0,19 0 0,1 0-95,20 0-1,-1 0-32,21 20-64,-1-20 32,2 0 0,18 0-128,0 0 256,0 0-160,1 0 0,-1 0 32,1 0-64,-22 20 96,3-20-32,18 0 0,-19 0 64,40 0 0,-1 0 0,19 0 32,-38 0-32,20 0 1,-21 20-1,0-20-32,0 0-32,-19 0-32,19 0 0,-20 20 0,22-20 64,-22 20-32,20-20-32,-19 0 0,-21 0 96,1 19-128,-1-19 160,-19 0-128,-20 0 0,20-19-384,-20 19-385,0 0-288,0 0-769,-20 0-4067</inkml:trace>
  <inkml:trace contextRef="#ctx0" brushRef="#br1" timeOffset="84823.8516">25250 5584 8584,'0'19'160,"-20"1"833,20-20 1377,0 0-769,0 0-832,0 0-320,-20 0-33,20 0-64,0 0 161,0 20-129,0-20-224,-20 0-160,20 0 128,-20-20 1,1 20-33,-1 0-96,20-20 64,-20 1-32,0-1 64,20 0-32,-20-20 64,20 20 96,-19-19 33,19-1-193,0 0-64,0 1 64,0-21 32,0 20 192,0 0-256,0-20 96,0 21-96,19-21-32,-19 1-224,20-1 480,0 1-256,-20-1 0,20-21-32,-20 22 32,0-20-96,0 19 32,0 1-224,0-21-33,-20 21-63,20-1 192,0 0 192,0 0 64,-20 21 0,20 0-32,0-21-32,-20 40 0,1-20 0,-1 0-32,0 21 32,-1-2-32,1 2 0,2-1 0,18 0 32,-20 20 0,-1-20 0,1 20 96,0-20-32,2 20-96,-23 0 32,1 0-32,-19 0 32,0 0 0,-22 0 0,-18 0-32,0 0 32,-20 0 0,1 0 0,-2 0-96,-39-20-256,1 20-193,-21 0 65,-19 20-65,18-20-160,22 20 449,39-20 192,-1 20 128,41-20 160,0 20 97,39-20 95,-19 0-160,39 0-63,-21 20 31,23-20-96,18 0-128,0 0-64,0 0-128,0 0-225,0 0 225,0 0 160,0 0 32,0 0 32,0 0 0,0 0 160,0 0 32,0 0-95,0 19-97,0-19 0,-20 0-32,20 21 0,0-21 0,0 19 0,0 1 64,0 0-128,0 20 160,0-1-96,0 2 32,0-2-32,0 21 0,0-1-32,0 1 64,-21 20-32,21-21 32,0 20 32,-20 1 0,20-1-32,0 1-32,0-1 0,-20 1-32,20-20 64,0-1 0,0 1 0,0-1 352,0 1-95,0 0-193,0 0-64,0-21-32,20 0 0,-20 2 32,20-2 32,-20-19-128,21 20-64,-21-20-32,0 0-1,20-20 33,-20 20-512,0-20-1058,0 0-5381</inkml:trace>
  <inkml:trace contextRef="#ctx0" brushRef="#br1" timeOffset="86352.9391">5775 4609 10217,'-39'21'1313,"19"-21"-384,20 0-384,0 0-385,0 19 192,20-19 577,19 20 64,1-20-512,19 0-193,2 0 0,-2 0 96,20 0-31,0 0-129,-19 0-128,-1 0-96,2-20-32,-23 20-224,-17 0-449,-1-19-704,-20 19-1025,0 0-3140</inkml:trace>
  <inkml:trace contextRef="#ctx0" brushRef="#br1" timeOffset="86632.9551">6093 4510 12972,'-20'0'352,"20"0"-160,0 0 161,0-20 255,20 20 289,0 0 0,19 0-577,21 20-224,-1-20-64,2 0 32,-2 20 225,1-20-97,19 20-128,-20-20-32,1 20-32,-21 0 0,1-20-64,-40 19-64,0 2-64,-20-2 95,0 1-31,-39 19 128,19-18 32,1 18-32,-21-18-480,21 19-1474,-1-1-3715</inkml:trace>
  <inkml:trace contextRef="#ctx0" brushRef="#br1" timeOffset="87699.0157">24198 5902 10890,'-20'0'961,"20"0"672,0 0-63,0-20-321,0 20-801,0 20 353,0-20 32,0 19 0,20 21-129,0 0-159,0 19-321,-1 1-96,1-1 0,0-19-96,0 20 32,-20-20 0,20 0-96,-20-20 32,19-1-288,-19 1-320,0-20-225,20 0-480,-20 0-2275,0 0-7430</inkml:trace>
  <inkml:trace contextRef="#ctx0" brushRef="#br1" timeOffset="88124.0399">24139 6200 7046,'-20'19'-288,"20"-19"384,0 0 1313,0 0 769,-21 0-864,21 20-129,0-20-449,-20 0 257,20 0-32,0 0-128,0-20-160,-20 20-289,20 0-160,0-19-32,0-2 1,0 2-33,0-1-64,0 0 0,20 0 160,-20-20 161,0 20 159,-20-19-127,20 19-33,0 0 129,0 0-97,0 0-160,20 20-192,-20-19-96,20 19 32,21 0 0,-23 0 32,23 19-128,18-19 160,-19 20-96,19 0-32,-19 0 0,0-20-288,-1 20-481,2-20-832,-21 20-1762,-20-20-11467</inkml:trace>
  <inkml:trace contextRef="#ctx0" brushRef="#br1" timeOffset="93414.3419">13914 2881 992,'-59'0'2371,"39"20"-1090,-20-20 32,21 0-64,-1 0 673,0 0 448,20 0-352,0 0-608,0 0-385,0 0-193,0 0-255,0 0-33,0 0-159,0 0 31,0 0-384,0 0 64,0 0 32,20 0 65,0 0 159,19 0-96,1 0 65,19 0-129,20 0 32,-18-20-160,38 0-64,-20 20 96,0-20-96,0 20 0,22-21 0,-2 21 96,0 0-128,1 0 64,-1 0-32,19 0 32,-19-19-32,-18 19 64,-2 0-64,0 0 32,-39 0 0,19 0 0,-19 0-64,-1 0 64,1 0-32,1 0-64,-3-19 64,23 19 0,-22 0 64,21 0-128,-1 0 96,0 0 0,1 0-288,19 0 512,0 0-256,2 0 96,-2-20-32,0 20-128,0 0 128,0 0 65,-18 0-225,-2 0 192,1 0-192,-1 0 31,-19 0 130,19 0-1,2 20-128,-2-20 64,0 0-33,1 0 33,19 0 0,-20 0 97,2 0-161,-3 0 256,3 0-192,18 0 256,0-20-32,-20 20 128,22 0-159,-22 0 63,1 0-64,-1 0 32,-19-20-128,-21 20-64,1 0-32,-20 0-416,0 0-1089,-20 0-641,-19 0-2050</inkml:trace>
  <inkml:trace contextRef="#ctx0" brushRef="#br1" timeOffset="95117.4397">9011 2921 4900,'-19'0'1057,"19"0"545,0 0 255,0 0-447,0 0 159,0 0-512,0 0-480,0 0 31,0 0 1,19 0-97,1 0-159,0 0-193,0 0-32,0 0 32,-1-20 0,21 20-64,19 0-32,1 0 33,-1 0-65,2-20-32,18 20-32,20 0 128,0 0-96,1 0 0,19 0 0,0 0 0,-1 0 0,22 0 0,19 0 32,-21 0 128,2 0 192,-2-20 65,1 20 31,-19 0-64,-1-20-63,-40 20-289,-20 0-128,-19 0-257,-19 0-447,-21 0-1539,0-21-5444</inkml:trace>
  <inkml:trace contextRef="#ctx0" brushRef="#br1" timeOffset="96107.4959">2817 5861 7238,'0'0'1121,"0"0"-1121,0 0 993,0 0 1602,0 0-769,20 0-737,20 0-513,-19 0-63,17 0-161,3 0-64,-3 0 65,23 0-161,-2 0 0,1 21-64,-1-21 0,0 0 96,2 0-63,-3 0 31,3-21-32,-22 21-160,-19 0 64,0 0 0,-20-19-32,20 19-64,-20 0 0,0 0-64,0 0 0,0 0-160,0 0-289,0 0-480,0-20-1409,0 20-2627</inkml:trace>
  <inkml:trace contextRef="#ctx0" brushRef="#br1" timeOffset="96447.5157">3453 5684 9833,'-21'0'1345,"21"0"-288,0 0-64,0 0 64,21 0 224,-1 19-416,0-19-384,19 20-225,1-1-160,-1-19 32,21 20 288,-21-20-255,21 21-129,-19-21 96,-3 20-32,-17-20 128,-1 19-160,-20-19-32,0 20 192,0-1 65,-20 2-193,-21-1 0,3-1-32,-3 1-96,1 0 64,1 20-192,-1-20-385,1 19-352,19 1-768,-20 0-1955,20-1-7718</inkml:trace>
  <inkml:trace contextRef="#ctx0" brushRef="#br1" timeOffset="99153.6713">15522 6260 4996,'0'0'256,"0"0"-63,0 0 704,0 0 416,0 0 224,0 0-544,0 0-384,20 0 31,-20 0 161,0 0 160,0 0-449,0 0-319,20-21 63,-20 21-32,20 0-96,1 0 32,-3 0-128,2 0 32,1 0-64,-1 0 0,0 0 33,19 0-33,-19 0 0,0 0 32,19 0-32,-19 0 32,0-20-32,0 20 64,19 0-96,-19 0 96,0 0-96,0 0 64,1 0-32,-21 0-32,18 0 32,2 0 0,0 0 32,1 0-32,-1 0 0,0 0 0,19 0 32,-19 0-32,0 0 0,0 0 0,19 0 0,-19 0 32,20 0-32,-21-19 0,21 19 32,1 0-64,-3 0 64,-18 0-32,21 0 0,-2 0 32,1 0-64,-1 0 64,1 0-64,0 0 32,-1 0 0,1 0 0,-1 0 0,1-21 32,21 21 0,-2 0 160,0 0 160,-19 0-192,19 0-160,-19 0 0,0 0 0,19 0-96,-18 0-96,-3 0-128,3 21 96,-2-21 64,21 0 63,-1 0 1,1 0-96,-21 0-480,1-21-3140</inkml:trace>
  <inkml:trace contextRef="#ctx0" brushRef="#br1" timeOffset="102479.8614">3135 8207 11434,'-20'0'1057,"20"0"-640,0 0 608,0 0 384,0 0-640,0 0-481,20 0 128,20 0-95,-1 0-97,1 0 128,19 0-128,-19-21-191,1 21-1,-3 0 0,3 0-32,-2 0-193,-19-19-319,0 19-705,0-20-1538,0 20-3363</inkml:trace>
  <inkml:trace contextRef="#ctx0" brushRef="#br1" timeOffset="102739.8764">3473 8028 11723,'-20'0'1057,"20"0"-1314,0 0 514,20 0 1184,0 0-416,19 0-352,1 19-385,-1-19-32,21 20 64,-21 0 65,1-20-161,1 40-160,-21-20-32,-2 0-32,-18 20 32,-18-21 0,-2 1 64,-21 0 64,1 0-32,1-20 225,-1 20-161,1 0-96,19-20 0,0 19-448,0 1-1442,0 1-3203</inkml:trace>
  <inkml:trace contextRef="#ctx0" brushRef="#br1" timeOffset="103804.9359">15503 8584 5124,'-20'0'1378,"20"0"127,0 0-160,0 0 353,0 0 64,0 0-449,0 0-384,0 0-161,0 0-191,0 0 32,20 0-97,19 0-288,1-20 33,40 20-225,-1 0-32,0 0 32,40-20 64,21 20-32,-1-20-64,-1 20 192,22-19-64,-2 19 32,20-20 32,-18 20 129,-2 0-65,2-21 0,-22 21-96,-19-19 33,-20 19-97,-20 0-64,-18-20-64,-41 20-353,-20 0-223,0 0-545,-20 0-449,-20 0-864,-1 20-1410,-18-20-2658</inkml:trace>
  <inkml:trace contextRef="#ctx0" brushRef="#br1" timeOffset="104554.9801">3015 10592 4996,'21'0'4741,"19"0"-3524,-20 0-224,19 0-128,-19 0 31,20 19-127,-1-19-352,21 0-257,-1-19-64,0 19-32,-18-21 32,18 1-224,-19 20-577,-20-19-1185,-20-2-2241</inkml:trace>
  <inkml:trace contextRef="#ctx0" brushRef="#br1" timeOffset="104785.992">3453 10432 6790,'-21'0'3780,"21"0"-4133,21 0 481,-1 20 609,0-20 384,19 0 64,1 20-480,-1-20 0,21 20-97,-40-20-31,19 19-65,-19-19-224,0 21-95,-20-2-1,0 1 128,0-20 128,-20 21-159,-20-2-193,21 1-64,-21 0 0,0-1-481,21 2-1665,-21-1-4131</inkml:trace>
  <inkml:trace contextRef="#ctx0" brushRef="#br1" timeOffset="105630.0417">15443 10969 8520,'-20'0'2306,"20"0"-224,20-20-321,0 20-800,20 0-160,-1-20-160,22 20-193,18 0 97,0 0-193,40 0-96,1 0 129,17 0-1,23 20-128,-2-20-32,21 0-128,-20-20 257,-1 20-33,-18-20-64,-21 20-128,-19-20-160,-42 20-64,-17 0-288,-21 0-96,-20 0-353,-20 0-192,-21 0 32,3 0-288,-23 20-225,2-20-992,-1 20-4100</inkml:trace>
  <inkml:trace contextRef="#ctx0" brushRef="#br1" timeOffset="107494.1483">15682 1609 12523,'-20'20'961,"-1"0"449,21-20-257,-20 0-385,20 0 353,0-20-384,0 20-352,0 0-97,0 0-224,0 0 0,20-20 0,1 20 32,-1-20 0,18 1-96,3-1 32,-1-20-128,-1 0 128,1 0-192,-1 1-160,-19 0-449,0-2-576,0 1-705,-20 21-1313,21-21-3300</inkml:trace>
  <inkml:trace contextRef="#ctx0" brushRef="#br1" timeOffset="107746.1627">15880 1093 7527,'-60'0'3235,"41"0"-128,-1-20-1218,20 20-1216,-20 0-417,40 0 225,0 0-97,-1 0-320,41 0 32,-1 0-64,2 0-64,18 0 32,-21-21-64,3 21-64,-22 21-64,-19-1 0,0-20 128,0 20 64,-20-1 64,0 1 64,0 0 128,-20 0-160,20 0-64,-20 0-32,20 0-128,0-1-384,0 21-1154,0-20-3363</inkml:trace>
  <inkml:trace contextRef="#ctx0" brushRef="#br1" timeOffset="129157.3874">20843 636 480,'-20'0'1025,"20"0"-256,0 0-449,-21 0 0,3 0 97,18 0 63,-20 0 609,20 0 192,-20 0-96,20 0 65,0 0-161,-21 0-224,21 0-161,0 0 33,0 0-129,0 0 33,0 0-96,0 0-1,0 0-224,21 0-127,-1 0-65,0 0-32,19 19-64,21-19-32,-1 21-64,0-2-32,22-19-32,-2 20-33,20-20 33,-20 20 96,40 0 0,-20 0 32,21-1 32,-1 2 0,1-21-32,18 0 32,1 0 32,-1 0-64,-19 19-96,-19-19 32,-21 0-128,-19 20-897,-19-20-641,-23 0-63,2 0-449,-20 21-225,0-21 65</inkml:trace>
  <inkml:trace contextRef="#ctx0" brushRef="#br1" timeOffset="129894.4294">23325 338 8520,'0'0'1089,"0"0"-577,0 0 929,0 0 33,18 0-321,3 0-192,39 0-385,-1-20-223,20 20-65,2-20-64,18 20-192,-20 0-96,-20-20-288,-19 20-321,-1 0-1185,-19 0-1729,-20 0-1506</inkml:trace>
  <inkml:trace contextRef="#ctx0" brushRef="#br1" timeOffset="130248.4487">23443 119 7302,'20'-20'353,"0"20"-65,-20-20-288,0 20 128,0 0 160,0 20 321,-20-20 32,0 20-289,1 20-160,-21-21 673,-1 21 256,3-20-512,18 20-257,-21-20-64,23 20-32,-3-21-127,1-19 127,20 20 256,0 1 321,20-2-417,19-19-287,2 20-65,-1-20 0,19 20-160,0-1-641,-19 2-1473,20-1-2531</inkml:trace>
  <inkml:trace contextRef="#ctx0" brushRef="#br1" timeOffset="136244.7928">15384 5246 96,'0'-20'1249,"0"20"-705,0 0-31,0 0 63,0 0 898,0 0 95,0 0-288,0 0-320,0 0 128,20 0 96,-20 0-95,0 0-66,0 20-351,0 0-289,0-1-127,-20 2-129,20 18-32,0 0-96,0 2 64,0-2-32,0 21 256,0-20 289,-20 19-193,20 2-96,0-3-63,0 3-161,0-3-64,0-17 64,0 18-32,0-19-32,-20-1 0,20 1 32,0-20-32,0 20 64,0-20-64,0-20 0,0 19 32,0-19-32,0 21 32,0-21 0,20 0-32,-20 19 96,0-19-96,20 0 32,-20 20-32,20-20 64,-20 0 0,19 0 32,-19 21 129,20-21-1,-20 0-32,40 0-32,-20 0-64,-1 0-96,21 0 0,-20 19 64,19-19-64,2 0 96,17 0-192,-17 0 128,18 0 64,1 0-192,-1 0-32,20 0 64,-18 0-96,-21 0 32,19-19-96,0 19 63,-19 0 33,19 0 96,-19 0-96,19-21 0,-19 21 64,1 0 0,18 0 96,0 0-64,1-20 32,-1 20 0,1 0 32,-1 0-96,20 0 64,-18 0 0,-2 0 0,1 0 0,-21 0 32,21 20 32,-21-20-64,22 0 96,-23 0 0,3 0 32,18 0-64,-19 0-96,-1 0 64,1 0 0,0 21 32,19-21-31,-18 0 95,-23 0 224,23 19-32,-1-19-63,-20 0-97,-1 0-64,1 0-32,-20-19 96,0 19-32,0 0 32,0 0-32,0 0-32,0-21 97,-20 21-161,1-20-64,19 1 32,0-2 32,0 2 32,-20-1-128,20-20 32,0 0-96,0 1 63,0-1 194,0-20-258,0 0 194,-20 2-65,20-3-65,0-18 33,-20 19 32,20 1 0,0 19-32,-21 0 161,21 1-194,0-2 162,0 2-194,0 20 194,0-22-194,0 22 97,21-1 0,-21-19-96,0 18 96,20 1 0,-20 1-32,0-2 0,-20 21 96,20-19 32,0 19 1,-21-20-65,21 20-161,-20 0 194,-19 0-162,-21 0-63,1-20-32,0 20 64,-40 0 96,0 0 32,-41 0 64,1 0 96,-19 0-160,-2 20 128,2-20-160,0 20 32,-22-20-32,22 19 32,-21-19 353,40 0 31,-1 21-32,22-21-256,-1 0-32,59 0-128,1 19-352,18-19-865,41 20-2435,20 1-7494</inkml:trace>
  <inkml:trace contextRef="#ctx0" brushRef="#br1" timeOffset="141426.0889">14014 6895 9128,'0'20'1506,"-21"-20"-674,21 0 97,0 0 192,21 0 161,-1 0 95,0 0-512,19 0-449,21 0-224,-1 0 96,20 0-191,-18 0 31,38 0-160,-20 0 96,20 0-64,-39 0 0,20 0-257,-42-20-127,3 20-64,-21 0-417,0 0-448,-20 0-769,-20 0-1986,0 0-4420</inkml:trace>
  <inkml:trace contextRef="#ctx0" brushRef="#br1" timeOffset="141773.1089">14212 6776 8616,'20'-20'576,"-20"20"65,0 0 1249,0 0-257,-20 0-1056,0 0-321,-19 0-256,-21 20-32,21 0 64,-1 0-32,1 0 64,-2-1-32,21 1 64,0 0-32,2 0 160,-3 0-63,21 0-33,21-1 224,-3 1-96,2 0-96,41 20-64,-2-20 1,0-1-33,1 2-160,-1-2-897,1-19-2467</inkml:trace>
  <inkml:trace contextRef="#ctx0" brushRef="#br1" timeOffset="152604.7283">15562 8584 4932,'0'0'801,"0"0"-673,0 0 1377,0 0 706,0 20-546,0-20-448,0 0-384,20 0-224,-20 0-1,0 0 1,0 0-33,0 0-159,21 0-33,-21 0 97,0 0 63,0 0-128,-21 0-351,21 0-33,-20 0-64,0 0-33,0 0 33,1 0-256,-1 0 608,0 0-223,0 0-97,0 0 32,20 0 32,-19-20-32,19 20 0,0 0-32,-20-20-32,20 20 32,0 0 0,-20 0 64,20-20-32,0 20 0,0 0 0,0 0-32,0 0 0,0-20 0,0 20 160,0 0-160,0 0 96,0-19 32,0 19 32,0-20-64,0 20-31,0 0-1,0-21 32,0 21-64,-20-19 96,20-1-192,0 20 128,0-20-64,0-20 0,0 20 0,0-19-32,-20-21 64,20 21-32,-19-21 0,19-20-288,-20 21 544,0-21-320,20 20 0,-21-19 32,21 20 32,-20 19 32,20 0-32,0 0 32,0 0 96,0 21-224,0-22 96,0 22-32,0-1-32,20 0 128,-20 0-128,0 0 64,0 0 0,0 1-257,0 19 514,0 0-257,0-20 32,0 20-64,0 0-32,21 0 32,-1 0 32,-20 0-32,39 0-289,-19 0 577,0 0-288,20 0 64,-1 0-96,1 0 64,19 0-32,2 0 32,-2 0 0,20 0-64,0 0 0,20 0-64,0 0 96,2 0 32,-2 0-32,0 0 64,-20 0-96,21 0-32,-1 0-32,-20 20 64,20-20-32,0 0 0,-20 0 64,21-20 0,-40 20 32,19 0 0,-20 0 96,-19 0-192,19-20 96,-18 20 0,-1 0 32,-1 0-64,1 0-1,-1 0 33,1 0 97,0 0-129,-21 0 0,1 0-1,0 0 33,-20 0 0,20 0 33,-20 0 95,0 0-192,0 0 0,21-20 128,-21 20-64,18 0 0,-18 0-32,20 0 64,-20 0-129,0 0 162,0 0-33,0 0-32,0 0 96,21 0-32,-21 0-64,0 0 128,0 0-128,0 0 32,0 20 32,0-20-64,0 0 160,0 20-160,0 0 0,0-1 64,0 1 0,0 0 32,0 0 0,0 20 97,-21-1-33,21 22 192,-20-23-160,20 23-96,-18-2 0,18 21-32,-21-21 65,21 1-129,0 20 32,0-21 32,0 1 32,0 0 96,0-21-96,0 1-192,0 0 256,0-1-160,0-18 32,21-2-32,-21-19-32,0 0-128,0 20-256,0-20-353,0 0-384,0-20-833,0 20-2498,0 0-7270</inkml:trace>
  <inkml:trace contextRef="#ctx0" brushRef="#br1" timeOffset="154027.8089">16119 9180 8359,'18'0'225,"3"0"127,19 0 801,-1 0 0,1 0 224,19 0-288,22 0-672,-23 20-161,22-20 225,-1 0 287,1 0-95,-1-20-385,-20 20-192,2 0-96,-2-20 0,-39 20-96,20 0-32,-40-20-64,0 20-160,0-19-385,0 19-544,-20 0-641,0 0-897,-21 0-3619</inkml:trace>
  <inkml:trace contextRef="#ctx0" brushRef="#br1" timeOffset="154416.8309">16396 8962 7655,'39'-21'1313,"-19"21"-64,-20 0 161,0 0 63,0 0-32,0 21-448,-20-21-705,2 19-255,-23 1-194,-18 0 97,-1 0 32,21 0 64,-21 19-32,21-18-32,-1-2 0,19 1 32,1 0-32,20 0 32,0 0 64,20 0 96,21 0 129,-3-1-65,3 1 0,18 0-128,1 20-128,-21-20-224,21-1-1282,-21 1-3971</inkml:trace>
  <inkml:trace contextRef="#ctx0" brushRef="#br1" timeOffset="159467.1209">6668 8684 1537,'0'-40'1505,"0"19"1218,0 2-417,0-1-32,0 20-192,-19-20-384,19 20-609,0 0-641,0 20-416,0-20 64,0 39 1,0 1-65,0 0 0,0 20 0,0 19-32,0 1 64,0-1-128,0 1 192,0 19-64,0-19-32,0-21 0,19 20-64,-19-19 96,20-1-32,-20-18-32,20 18 0,-20-19 32,20 0-32,-20-20 0,0 0 32,0 0 0,0-1-32,0 1 0,21-20 32,-21 20 0,0-20-32,0 0 0,0 20 0,0-20 0,0 0 32,0 20-32,18-20 32,2 0 0,1 0 0,-1 20-32,0-20 64,-2 19 0,23-19 0,-1 0-64,-1 21 0,1-21 32,19 0 32,2 0-64,-3 0 33,3 0-33,-2 0 0,0 0 32,21 0 0,-21 19-32,0-19 0,2 0 32,-2 0-32,20 0 32,-19 0-32,-1 0 0,22 0 32,-22 0-32,-1 0 0,23-19 96,-22 19-64,20 0 64,0 0-32,-18-21-64,18 21 64,-20 0-64,21 0 0,-21 0 32,20 0-32,-18-19 0,18 19 0,0 0 0,0 0 0,1 0 0,20 0 0,-1 0 64,0-20-64,-20 20 128,20 0 64,1 0-96,-1 0-96,0 0 0,20 0 65,-19 0-97,19 0 160,-20 0-224,21 0 128,-21 0 0,19 0-32,-19 0 64,20-20-128,1 20 96,-1 0 0,0-20 96,1 20-96,-2 0 32,1 0-64,0-20-32,21 20 32,-21 0 0,-1-20-96,1 20 0,1 0 32,-21 0 32,20-19 128,-19 19-160,-1 0 64,0 0-32,-20 0 64,20 0-64,-20 0 32,2 0 0,-2 0 32,-20 0 0,-19 0-32,19 0 32,-39 0-128,21 0 96,-23 0-32,2 0 96,-20 0 0,21 0-128,-21 0 160,0 0-64,0 0 96,0 0-128,0-20 64,0 20-64,0 0 0,0-20-32,0 20 128,0-20-160,0 20 96,0-20 128,-21 0-32,21 1 0,0-2 0,0 2-160,0-21 64,0 20 65,0-20-258,0 20 193,0-19 0,21-21-32,-21 20 0,0-20-32,0 1 193,0-1-161,0 0-32,0 1 288,20-1-64,-20 1-256,0 19 128,0-20-64,0 21-32,0-21 96,20 21-128,-20-1 32,0 0-160,0 0 160,-20 0-96,20 21 256,0-1-256,-20-1 96,20 2-65,0-1-95,-21 20 96,21 0-64,-20-20 128,20 20-64,-18 0 96,18 0 96,-20 0-192,-1 0 160,1 0-128,-18 0 64,17 0 0,-19 0 96,1 0-160,-21 0 32,-19 20 32,20-20 0,-40 0-32,18 0 0,-18 20 96,-21-20-224,21 0-96,-19 0 159,-21 0 33,-1 19-128,22-19 128,-21 0 32,-1 0 32,2 0-32,-1 0 64,-1 0-32,2 0 0,-1 0 32,-1 0-64,22 0 64,-21 0-32,20 0 32,-19 0-64,18 0 96,-19 0-96,19 0 128,1-19 32,-19 19-64,19 0 33,-1 0-65,1 0 64,-1 0-64,3 0 32,-3 0-128,1 0 64,20 0 32,-1 0 0,1 0 0,20 0 32,-20-20 32,0 20 64,-1 0-32,1 0-64,0 0 32,0 0-192,0 0 64,18 0 64,-18 0 32,0 0-64,-1 0 0,-19 20 64,20-20-64,-19 0 32,19 0-64,-21 19 128,21-19-31,0 0-1,0 0-128,-1 21-289,20-21-704,21 20-1249,0-20-4036</inkml:trace>
  <inkml:trace contextRef="#ctx0" brushRef="#br1" timeOffset="161236.2222">14570 9836 4868,'-20'0'1474,"20"0"-1026,0 0 1346,0 0-65,20 0-415,0-20-290,-1 20-575,41 0-353,-21 0-32,42-20 64,-22 20 321,40 0 63,-20-20-160,20 20 65,0 0 127,-18-19-319,-2 19-161,-20-20 32,-19 20-160,-1 0 32,-19 0-257,-20 0-255,0 0-737,0 0-1122,-39 0-4259</inkml:trace>
  <inkml:trace contextRef="#ctx0" brushRef="#br1" timeOffset="167745.5939">13795 8445 512,'-19'0'1025,"19"0"-513,0 0-31,-20-20-385,20 20 32,0 0-352,0 0-32,0 0 384,0-20 320,0 20 545,0 0 160,-20 0-96,20 0 0,0 0 160,0 0-64,0-19-288,-20 19-128,20 0-64,0 0 95,0 0 33,0 0 64,-20 0 0,20 0-32,0 0-129,0 0-95,-19 0-1,19 0-95,0 0-161,0 0-160,0 0 1,0 0-129,0 0 160,0 19 0,19 1 32,-19 0-224,20-1 96,-20 2 97,20 18-1,-20 1 0,20 0-64,-20 0-32,20 0-96,-1 19-32,-19 1 96,20-21-31,0 41-1,-20-21-96,20 1 256,-20 20-32,0-1 32,0 0 0,0-19-160,-20 19-32,20-19 161,-20 20-1,0-21-96,20 1-64,-19 0-32,-1-1 64,20 1-64,-20-21-32,0 1 32,0-20-160,20 20-32,0-40-257,0 20-640,0-20-929,0-20-1697</inkml:trace>
  <inkml:trace contextRef="#ctx0" brushRef="#br1" timeOffset="168631.6452">6370 8564 3138,'21'-20'4837,"-21"20"-3235,-21 0 576,21 0-225,-18 0-415,18 0-97,-20 20-512,-1-20-288,21 20-225,-20 0 257,0-20-513,2 40 481,18-21-353,-21 21-32,1 20 64,0 19-31,20 1 287,-20-1-223,0 20-65,20 1 64,0-1-64,20-19-95,-20-1-1,20 1 64,0-20-224,0-1 64,1-19 32,17 20 64,-18-21-127,1-19-33,-21 0 0,20 0-129,-20 0-735,18-1-1218,-18-19-1217,-18 0-7207</inkml:trace>
  <inkml:trace contextRef="#ctx0" brushRef="#br1" timeOffset="171093.7859">6848 10849 12139,'-40'-19'801,"40"-1"-33,-21 20-447,21 0 800,-20 0-128,2 0-321,-3 20-223,1-1-129,0 1 321,0 20-65,-19 20 1,19-1-33,0 21-159,-19 39-33,19 0-64,20 0-160,0 1 33,0-1-193,0-20 64,20 0 64,-1-19-96,1 0-96,20-21 96,-20 1-64,-1-21-257,21 1-832,-20-20-1089,19-20-4869</inkml:trace>
  <inkml:trace contextRef="#ctx0" brushRef="#br1" timeOffset="171909.8323">13815 10830 4772,'-20'-20'2659,"20"20"-353,0-20 480,0 20-640,0 0-480,-19 0-385,19 0-384,0 0-256,0 0-97,0 20 161,0 19 128,19 1-289,-19 20 97,20 0-193,0 19-256,-20 1 129,20-1-1,-20 0 0,21 20-160,-21 2-31,-21-2-33,21 0-64,-20 0 128,0 1-481,0-1 642,1-20-289,-21 1-192,20-21-33,-19 1-63,19 0-416,-20-21-834,19 0-896,1-18-2563</inkml:trace>
  <inkml:trace contextRef="#ctx0" brushRef="#br1" timeOffset="173336.9143">15265 9975 8231,'-21'-40'1698,"21"21"-321,-20 19-160,20 0 33,0-21 319,0 42-608,20-21-513,-20 39 321,21 1-256,-21 0-321,20 40-64,0-2 0,-20 2-32,0 0-64,0-1 192,0 21-192,0-21 32,-20 1-32,20-1 65,0-19-97,0-1 32,0 1 128,0-40 320,0 20 33,0-21-193,20-19-96,-20 20-128,0-20-32,0 0 32,19 0 1,1 0-65,0 0 32,20-20-64,-21 20-96,41-19 96,-1 19-33,2 0 66,-2-21-130,20 21 97,0-19-64,1 19 32,20 0 32,19 0 64,-20 0 0,19-20-32,1 20 33,1 0 95,-1 0-160,0 0 0,-19 0-32,-1 0 96,0 0-64,-20 20 0,0-20-32,0 0 32,2 0-32,-22 0 32,-19 0-96,-1 0 32,1-20 31,-20 20 1,-1 0 32,1 0 0,0 0 0,-20-20 65,0 20-33,20 0 32,-20 0-64,0 0 0,0-20 32,0 20-160,0 0 128,-20 0 0,20-20 0,-20 20 64,20-20 0,0 20 128,-20-20 0,20 1-128,0-21 0,-19 20 192,19-39-256,0 18 0,0-18 32,0-20 32,0 19-160,0-19 128,0-21-192,0 21 96,0-20-192,0-1 160,0 20 0,0 21 96,0-1-64,0 20 64,0 21-32,0-21-257,0 40 546,0-20-289,0 20-257,0-20 482,19 20-546,-19 0 513,0 0-448,-19 0 96,19 0 96,-20 20 32,0-20 0,0 20 96,-19-20-64,-1 20 64,-19-20-32,-2 0 0,3 0 64,-42 0 0,1 0 64,0 20 96,-20-20-64,-21 0 65,2 0-33,-2 19 0,1-19-32,1 0-128,-2 20-64,21 0 96,0-20-32,19 20-64,1-20 64,20 20-32,0-20 0,20 0-160,-1 20-160,21-20-609,39 0-609,-20 19-1473,40-19-4740</inkml:trace>
  <inkml:trace contextRef="#ctx0" brushRef="#br1" timeOffset="175533.0399">14153 12101 7302,'0'0'1378,"-20"-20"608,0 20 32,0 0-929,20 0-32,-19 0-449,19 0-288,0 20 129,0 0 95,0 0 65,0 0-353,19 0 64,1 19 1,0-19-129,20 0-96,19 0 32,-19 0 0,40-20 0,-22 19 1,23-19-65,18 0 64,0 0-32,19-19-96,2-1 0,19 0 0,19 0 64,-18 0-160,-1 0 32,-1 1 64,-18-1-32,-21 0 0,-20 20 64,-18-20-96,-23 0 128,3 20 32,-21-20 128,0 1 96,-2-1 97,3 0-193,-1 0-256,0 0 160,-20-1-640,0 2-802,0 19-1344,-20-19-5382</inkml:trace>
  <inkml:trace contextRef="#ctx0" brushRef="#br1" timeOffset="185340.6009">1031 2503 11883,'-60'0'768,"41"0"386,-21-20-161,19 20 64,1 0 448,20 0-352,-18 0-544,18 0-161,0 0 129,18 20-161,23-20-160,-1 20-128,19 0 0,0-20-96,21 0 1,-1 20-33,-20-20-161,2 0-543,18-20 63,-39 20-480,19 0-224,-19 0-481,-21 0-832,1-20-1154</inkml:trace>
  <inkml:trace contextRef="#ctx0" brushRef="#br1" timeOffset="185592.6153">1428 2424 9288,'-79'0'2595,"59"-20"-1186,-1 20-960,21 0-97,0 0 705,21 0-96,-1 0-545,39 0-288,1 0-96,-1 0 64,20 0-96,0 20 0,-18-20 0,18 20 0,-39 0 0,-1-1 161,-19 1 383,0 0 97,-40 0-225,0 20-128,-19-21 65,-1 22-97,-19-2-192,-2 0-128,2 22-609,-1-23-2466,1 3-11819</inkml:trace>
  <inkml:trace contextRef="#ctx0" brushRef="#br1" timeOffset="188165.7625">11055 0 9064,'0'0'865,"21"0"256,-21 0 513,0 0-738,0 0-191,-21 0-513,21 0-96,-20 0 32,2 0 129,-23 0 31,1 0-128,1 0-96,-1 0-96,-39 0-192,20 20-64,-22-20 31,-18 39 97,20-19 128,-20 0 0,20 0 128,-20 0 0,20 0-96,18-1-64,2 2 64,-1-2 0,41 1-64,-1 0-32,0 0 64,20 0 32,20 0 0,0 0 0,19 19-160,-19 1 32,20 0-32,-21 0 128,21-1 32,-20 21 0,1-1 0,-3 1 0,2 19 32,0-39-32,1 20 96,-21-21 64,0 2 160,0-2 161,0 0 255,0-18-63,0-1 96,0-20-321,0 20-95,0-20-65,0 0-192,0 0-64,0 0-128,20 0 192,-20 0 128,39 0-256,-19 19 32,20-19-64,-1 20 32,21-20 0,-21 0 64,21 0-32,20 0 0,-22 0-32,23 0-32,18 0 64,0 0-160,1 0 128,-1 0 32,0-20 96,21 1-128,-21-1 96,0 0-128,19-1-224,-19 2 255,0 19-255,0-20 0,2 20-193,-2-19 33,-19-1 224,19 20 288,-20-21 32,0 21 128,-19 0 0,-1-20-160,0 20-64,2-19-64,-23 19 32,3 0 0,-1 0 32,-20 0-32,19 0 96,-19 19-64,20-19 96,-21 0-63,21 20 31,1-20 32,-3 0-64,3 0 0,-21-20-64,19 20 32,-19 0-32,0 0 32,0 0 32,-1 0 32,-19 0 128,0 0-32,0 0-160,0 0 32,0 0-64,-19-19 128,-1 19-32,0-20 96,20 1-160,-41-2 0,23-18-224,-2 18-32,0-18-321,-1-21-351,1 1-97,2-1 32,-3-19 160,21-1 609,-20 20 480,20 1 320,0-1 97,0 40-289,0 1-191,0-2-161,-20 2-96,20-1-321,0 20-191,0 0 159,0 0 225,0 0 128,0-20 160,0 20 160,0 0-63,0-20 223,-20 20 160,1-20 65,-1 20 128,-40 0-97,21-20-31,-42 20-385,2 0 33,-20-19-129,-20 19-288,1-20 512,-42 0-128,2 20 0,-2 0 33,2 0 95,-20 0 161,18 0-129,2 0-448,19 0 352,-1 20-352,22 0-480,38 19-1282,21 1-1761,18 0-7047</inkml:trace>
  <inkml:trace contextRef="#ctx0" brushRef="#br1" timeOffset="192706.0221">20227 7809 16399,'0'20'160,"20"-20"-128,21-20 256,38 20 97,0 0 63,40 0 129,19 0-193,2-20-288,-1 20 96,-1-20-95,-38 0-1,-1 20-160,-39-19-833,-21 19-897,-19-20-1409,-20 20-5029</inkml:trace>
  <inkml:trace contextRef="#ctx0" brushRef="#br1" timeOffset="192972.0374">21061 7730 2626,'-139'39'9161,"80"1"-8297,39-20-447,20 19 704,0 1-64,40 0 256,-1-1-352,21 21-480,-1-20-193,2 20 128,-23-21 33,3 1-65,-21 0-128,-20 0-64,0-20 161,-20-1 287,-21-19-95,-17 20-33,-3-20-31,-18 0-257,0-20-160,18 20-64,3-19-128,-1 19-481,38 0-480,1 0-96,20 19-128,20-19 0,19 20-929,22-20-2947</inkml:trace>
  <inkml:trace contextRef="#ctx0" brushRef="#br1" timeOffset="193231.0522">21756 7769 9833,'0'-20'7719,"0"20"-7559,0 20 0,-20 20 1122,0 0-161,1-1-32,19 21-321,-20 0-287,0-1-225,20 1-64,0 20-96,20-21 1,0 1-290,-1 0-319,21-21-385,0-19-384,-21-1-481,21 2-1217,0-21-3491</inkml:trace>
  <inkml:trace contextRef="#ctx0" brushRef="#br1" timeOffset="193642.0757">22232 8008 14349,'-19'0'2819,"19"20"-2851,-20-1 96,0 1 705,-20 20 31,40 0-31,-19-1-449,19 21-160,19-20-63,1 19 95,20-18 0,-1-22-192,21 21 96,-1-40-32,2 19 128,-2-38-192,0-1 64,-19 0-32,0 1 64,-1-41 33,-19 20-129,-20-39-193,-20 19-31,0 0 0,-19 1 160,-1 18-96,-39 2 64,20 39 128,-2 0 0,2 20-32,19-1 160,20 22-128,1-2 32,38 1-32,1 0 0,40-1 128,-1 1-128,0-20-96,22 0-128,-22 0-96,0-20-161,-19 0-576,-20 0-961,0-20-1601,1-20-5157</inkml:trace>
  <inkml:trace contextRef="#ctx0" brushRef="#br1" timeOffset="193866.0883">22550 7690 17296,'0'0'64,"40"20"-256,-1 0 928,21 19 674,39 1 223,21 19-319,-21 1-225,20 20-96,-40-21-289,-20 21-544,-38-1-32,-21 1-128,0 0-96,-41-21-160,2 20-449,-40-39-416,19 19-736,-19-19-1,-20 0-1217,20-20-11563</inkml:trace>
  <inkml:trace contextRef="#ctx0" brushRef="#br1" timeOffset="200674.4779">20784 9140 1057,'0'20'9641,"18"-20"-9193,3-20 257,-1 20 672,39 0-384,1-19-32,39 19-224,1-21-545,19 21-96,39 0-96,20-19 32,21 19-32,19 0 0,1 0-32,-21 0 0,21 0 64,-20 0-32,19-20 64,-60 20 64,-38 0-96,-21-20-608,-79 20-3300</inkml:trace>
</inkml:ink>
</file>

<file path=ppt/ink/ink89.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20T18:54:53.496"/>
    </inkml:context>
    <inkml:brush xml:id="br0">
      <inkml:brushProperty name="width" value="0.05292" units="cm"/>
      <inkml:brushProperty name="height" value="0.05292" units="cm"/>
      <inkml:brushProperty name="color" value="#0000FF"/>
    </inkml:brush>
  </inkml:definitions>
  <inkml:trace contextRef="#ctx0" brushRef="#br0">22530 11823 12363,'0'20'1666,"0"-20"416,0 0-545,0 0-672,0 0-96,0 0 160,20 0-225,0 0 1,20 0-32,-1 0-257,21-20-96,-1 20-95,41-20-33,-21 0-128,20 1-32,0-1 32,-18 20-64,-22-20 0,-19 20 96,-22-20-224,3 20-160,-1 0-129,-20 0-223,0 0-353,20 0-449,-20-20-480,0 20-1825,-20 0-9097</inkml:trace>
  <inkml:trace contextRef="#ctx0" brushRef="#br0" timeOffset="367.0208">22908 11526 9064,'0'-21'545,"-20"21"383,0 21 386,-19-21-962,19 19-320,-41 1 256,22 0 449,-1 20 288,-19-20-64,19-1 64,20 1 96,0 0-224,1 0-160,19 0-353,0 0 192,0-20-191,19 19-193,1 1-192,0 0 0,0 0-32,19 0 0,-19-20 96,20 20-224,-20-1-64,1-19-161,-3 0-351,-18 21-482,0-21-1088,0 0-1858</inkml:trace>
  <inkml:trace contextRef="#ctx0" brushRef="#br0" timeOffset="2048.1172">9687 4371 7238,'-21'20'1282,"21"-20"415,0 0-544,0 0-224,0 0 128,0 0-128,0 0-256,0 0 31,0 20 65,21-20-224,-21 0-257,0 0 0,20 20-128,-20 0 64,18-20 33,-18 20-1,20-1 64,1 1-31,-21 0 95,20-20-192,0 20 0,-20 0-128,19 19 96,21-18-224,-20-2 161,19 21-97,1 0 96,0-1-128,19 1 160,0 1-64,2 18 160,18 1-320,0-21 160,20 21-128,-18 20 160,18-20-64,0 18 128,0 2 160,19 0-191,1-1 63,1 20-96,-1 1 96,21-20-64,-2 19 128,1 20-31,-1-20-97,2 20 160,19 1-32,-21-1 0,22-20-31,-2 20 31,-18 1-32,18-1-32,2-20-192,-2 21 193,0-2-33,2 1 32,-2-19 32,-19 19-128,19-19 32,2-1 0,-41 0 33,19 1-65,-18-21-32,-21 20 0,0-39-96,-20 20 64,2-20-96,-22-21 256,0 0-384,-19 2 0,-20-22-353,0 1-544,-20 0-1089,0-20-3299</inkml:trace>
</inkml:ink>
</file>

<file path=ppt/ink/ink9.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09-13T21:58:39.646"/>
    </inkml:context>
    <inkml:brush xml:id="br0">
      <inkml:brushProperty name="width" value="0.05292" units="cm"/>
      <inkml:brushProperty name="height" value="0.05292" units="cm"/>
      <inkml:brushProperty name="color" value="#FF0000"/>
    </inkml:brush>
  </inkml:definitions>
  <inkml:trace contextRef="#ctx0" brushRef="#br0">19533 8875 960,'-20'-27'1442,"20"27"-577,-21 0-513,21 0-96,0 0 0,0-25 161,0 25 63,0 0 225,0-27-64,0 27 416,0 0-129,0-26-127,0 26-96,0 0-33,-18 0-191,18 0-65,0 0 193,0 0-1,0 0-95,0 0 64,0-27-1,0 27-128,0 0-95,-20 0 63,20 0 97,0 0-97,0 0 65,0 0 63,0 0-128,0 0 1,0 0-161,0 0-32,0 0-64,0 0-63,0 0-1,0 0 64,0 0 0,0 0 32,0 27-32,0-27 0,0 0-160,0 0 32,0 0 33,0 0-33,0 26 64,0-26-96,0 0 64,0 0-64,20 0 32,-20 27-64,0-27 224,0 0-160,0 0 32,18 0-64,-18 0-32,0 25 160,0-25-96,0 0 96,21 0-32,-21 27 129,0-27-161,20 0 64,0 27-96,0-27 96,-1 26-224,1 1 96,0-27 0,0 27 0,19-2 32,-19 3 0,0-3-64,20 2 128,-21 0-224,1-1 160,0 1 0,21 0-96,-23-2 64,2 3 0,1-3 0,19 2 0,-21 0-32,21-1 64,-20-26 0,0 27-32,-20-27-32,19 0 128,-19 27-96,0-27-96,20 0 160,-20 0-32,0 0 32,0 0 32,0 0-64,0 0 0,0 0-64,0 0 32,-20-27 0,20 27-192,0 0 128,-19-27 0,19 27-64,-20 0-33,0-26 97,0 26-96,0-27 96,1 27 0,-1-27-96,0 2 128,-1 25 64,1-28-32,-18 28 96,17-25-192,-19-2 96,21 0 32,-21 1-32,0-1 64,1 0-32,19 2 0,-20-3 0,21 3 64,19-2-64,-20 0 128,0 1-224,0-1 96,-1 27 0,3-27 0,18 2 97,-20 25-193,20-27 64,-20 27 0,20 0 0,0 0 32,0 0-161,20 0 97,-20 0 64,20 27 0,-2-27-32,-18 0 0,21 25-32,-1 2 32,0-27 129,19 27-258,-19-1 129,0 1-32,20 25 64,-21-24-32,21-3 32,0 29-96,-1-28 64,2 28 0,-3-29-32,-18 3 64,21-3-128,-2 2 160,-19 0-128,20-1 160,-20-26-224,-1 0 96,-19 27 32,20-27 0,-20 0-96,0 0 96,0 0-192,0 0-96,0 0-737,0 0-769,-20-27-897,20 27-3330</inkml:trace>
  <inkml:trace contextRef="#ctx0" brushRef="#br0" timeOffset="1">20069 8743 4868,'0'0'513,"0"0"-161,0 0 1762,0 0-352,0 0-930,-20 0-287,20 27 63,-20-27-63,20 26-161,0-26-95,-20 27-97,0-2-32,1-25 64,-1 27 129,0 26-1,-21-26-64,23 25 0,-23 1 1,1-26-225,21 26 32,-21-26-64,20 25 0,0-24 0,1-3 160,-1 2-32,20 0 64,-20-27-127,20 26-65,0-26 0,0 0-32,0 0 32,0 0-32,0 0 0,0 0-64,0 0 0,0 0-1,0 0 1,0 0 64,0 0-128,0 0-32,0 0-32,0-26 160,20 26 32,0-27-32,-20 0-32,19 27-32,1-25-64,0-3 63,0-24 97,19 25 0,-19 1-32,21-28 0,-21 29 0,18-28 64,3 26 0,-2-26-64,1 26 32,0 0-32,-1 2 32,-19-2 32,0 1-32,0 26 0,-20-27 32,0 27 0,0 0 65,0 0 31,0 0-64,-20 0-96,20 27 0,-20-27 32,0 26-32,0 1 0,-19-2 32,-1 2 0,1 0 32,-1-1-32,-19 28 32,18-1 128,-18-1 128,-1 1 0,21-26-63,-21 25 95,21-24-128,19 24-64,0-25 0,0-1-96,-1 1-32,21-27 32,0 27-64,-18-27 32,18 0 32,0 26 0,0-26 32,0 0-64,-20 0 0,20 0-96,0 0 96,-20 26 0,20-26-32,0 0-32,0 0-32,0-26-96,20 26 64,-20-26 32,20-1 32,-2 0-64,3 1 96,19-28-97,-1 29 33,1-28 64,0-1 32,-1 1-64,21 1 64,-21-28 0,2 53 0,-3-26 64,3 26-32,-21 2-32,0-2 32,-1 27 32,-19-26 1,20 26-33,-20 0 32,0 0-96,0 0-32,-20 0-65,1 26 97,19-26-32,-40 27 64,19-2-32,-17 2 32,18 0 0,-21 26 0,2-1 0,-1-24 0,0 24-32,1-25 64,-1 26-32,1-26-32,19 26-128,0-28-801,0 2-416,20 0-1602</inkml:trace>
</inkml:ink>
</file>

<file path=ppt/ink/ink90.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20T18:55:21.464"/>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00FF00"/>
    </inkml:brush>
  </inkml:definitions>
  <inkml:trace contextRef="#ctx0" brushRef="#br0">15423 12539 2146,'-19'19'1633,"-1"-19"321,20 0 384,0 0-672,0 0-161,-20 0-192,20 0-95,0 0 63,0 0-224,0 0-32,0 0-128,0 0-129,-20 0-191,20 0-193,0 0-31,0-19 31,20 19-32,0 0-128,19 0 33,1 0-33,19 0-32,22 0-64,-2 0-32,-20 0-32,20 0 0,1 0 0,-1-21-31,0 21-98,-18 0 1,-22-19-224,1 19-160,-1 0-129,-19 0-384,-20 0-160,0 0 288,0 0-768,0 0-1026,0 0-3651</inkml:trace>
  <inkml:trace contextRef="#ctx0" brushRef="#br0" timeOffset="439.0249">15702 12260 6630,'0'0'1089,"-20"0"-961,0 20 481,-21-20 319,2 20-735,-1-1-193,1 1-64,-1 1 224,0-2 640,21 1 33,-21 0 0,20-20 32,20 19-257,-20-19-255,1 21-161,19-1-64,0-20 96,0 20 129,19-1-33,1 2-64,0-2-128,0 1 32,19 0 1,1 0-97,-20 0 32,19-1-160,-19 1-32,0 0-769,0 0-1377,1 0-5606</inkml:trace>
  <inkml:trace contextRef="#ctx0" brushRef="#br0" timeOffset="1284.0728">7563 13095 1345,'-21'20'9000,"21"-20"-8711,-20 0 1024,20 0 513,20 0-673,1 0-481,-3 0-287,22 0 63,1 0-224,-2-20-192,1 20 0,19 0-96,-19 0-288,-20 20-257,19-20-416,-19 19-896,20-19-2307</inkml:trace>
  <inkml:trace contextRef="#ctx0" brushRef="#br0" timeOffset="1638.0928">9150 13134 6502,'-20'0'4292,"20"0"-2883,0 0 801,-20 0-224,20 0-1185,20 0-449,-20 0 32,20 0-95,20 0 31,-1 0-160,1 0-128,19 0-192,-18 0-705,-3 0-576,3 0-1986</inkml:trace>
  <inkml:trace contextRef="#ctx0" brushRef="#br0" timeOffset="3419.1955">13200 13134 7559,'-21'0'224,"21"0"256,0 0 2659,0 0-1537,0 0-353,21 20 320,-21-20-127,20 0-225,0 0-224,19 0-256,-19 0-193,20 0-95,19 0-161,-19 0-64,19 0-64,2 20-128,18-20-32,-20 0-32,1 0-192,-1 0-577,-19 0-256,-1 20-608,-19-20-1634,-20 0-7368</inkml:trace>
  <inkml:trace contextRef="#ctx0" brushRef="#br1" timeOffset="45967.6288">10917 6398 1409,'0'0'1954,"0"0"128,0 0 384,-20 0-544,20-19-193,0 19-479,0 0-354,0 0-223,0 0-64,0-20-193,0 20 33,-20 0 63,20-21-128,0 21-63,-20 0-1,20-19-64,-20 19 32,1-20-31,-1 0-1,-20 20 0,20-19-96,-19-2 33,19 1-193,-21 1 256,3-2-128,18 2 64,-21-1-32,2 0 161,-1 0-225,1 0 32,-1 20-224,0-20 96,1 20 0,-21-20 32,1 20-128,18 0 192,3 0-64,-23-19 32,22 19-32,-1 0-64,0 0 32,1 19-96,-21-19 96,21 20 0,-2-20 0,3 20-64,-23 0 32,22 0 0,-1 0 0,0 19-65,-19-18-31,19 18 32,19-18-64,-17 18 64,-3-19 96,21-1-64,-19 2 96,19 18-96,0-19 160,-19 20-224,19-20 128,0 19-64,0 1-64,0 0 128,1 0-96,-1 0 160,0-21-192,20 21 160,-20 0-32,0 0 128,1-1-224,-1 1 32,20-20 64,-20 20 96,20-1-192,-20 1 96,20 0 64,-21 0-32,21 0-64,-18-1 64,18 1-64,0-1 32,-20 21 32,-1-20-32,21-1-96,-20 21 224,20-21-224,-20 21 128,2-20 0,18 0 32,-21 0-32,21 19-32,-20-19 32,20 20-32,0-1 0,0-19 32,0 20-96,0-21 160,0 21 0,0-20 32,20 20-256,1-21 224,-21 21-64,18-21-32,-18 21 0,20-20 64,0 0-32,-20 19-64,21-19 96,-1-1-64,-2 22 32,3-22-64,-1 1 128,0 0-224,0-1 224,19 1-128,-19 0 0,0 0 64,0-1-64,19 1 32,-19-20 32,0 19-64,19 1 32,-19 0-32,20-20 128,-1 20-192,-19-20 0,21 19 160,-3-19-64,3 20 0,-1-20 128,-1-1-160,1 22 96,19-22-32,-19 1-64,1 0 32,18-1 0,0 2 64,-19-21 0,19 20-32,1 0 0,-1-20 65,2 20 31,-3-20-32,1 0 32,2 0-96,-2 19-32,1-19 0,-1 0 64,20-19-64,-18 19 32,-2-20-64,1 20 64,19-20 96,-20 0-128,1-1-32,-21-18 192,22 19-128,-2-20 32,0 20 96,-19-19-256,20-1 257,-21 0-258,1-19 194,-1 19-226,1-19 33,1-1 96,-2 0-64,1 0 64,-1 1-64,-19-1 128,20 1-160,-20-20 96,19 18 0,-19-18 32,20-1-64,-21 21 32,1-20 0,-20-1 64,20 1-32,-20-1-32,0 1 0,-20-1 0,20 1-32,-20 19 0,20-19 64,-19-2 0,-1 3-32,0-2 128,0 0-256,0 1 192,1 0 0,-21 19 64,20-20 97,-19 1-257,-1 0 256,-1 19-64,-18 1 32,19-1-32,-19 0-32,19 1-128,-19-1-32,-1 20 32,21-19 0,-22 19-96,43 0-256,-23 21 0,21-22-417,0 2-512,1 19-673,-1-20-1473,20 20-9514</inkml:trace>
  <inkml:trace contextRef="#ctx0" brushRef="#br1" timeOffset="47446.7135">14014 3259 3619,'0'0'4772,"0"0"-3330,0-20 159,0 20-480,0-20 65,-21 20 31,21-20 0,-18 20-352,18-21-193,-20 2-191,-21 19-193,21-20-64,-19 20-128,-1 0-32,1 0-32,-1 0-32,-19 0 64,-1 20 33,1-20-97,-2 19 0,2 2 64,-1 19-96,1-1 0,0-19 64,-1 20-64,1 0 0,-20-1-129,18 21 225,22-20-64,-21-1-32,21 21 64,-1-21-64,0 21 32,1 0-32,19 0 32,-21-1 0,21 1 0,-19 19-32,19-19 32,0 19 64,-19-19 65,19 20-65,0-1 224,0 1-32,0-21-128,1 20-64,-1 1-32,20-20 0,-20 20 64,20-21-96,0 21 97,0-21-97,20 1 64,-20 0 64,20 0-32,-1 18 64,1-18-32,20 0-64,-20-20 32,19 19-64,1 1 32,-1-21-32,22 21 32,-23-20 65,23 19-33,-2-18 0,-19-22-64,39 20 32,-18 2-32,18-22 0,0 21-32,-20-20 0,21 0 32,20 0 0,-21-20 32,20 19-64,-20-19 64,20 0 64,0 20-224,1-20 160,-1 0-64,0 0 0,0-20 96,0 20-64,1-19-64,-1-1-32,-19 0 96,20-20-32,-21 20 32,20-19 0,-20-1 32,0 1 32,0-22-64,2 22 97,-22-21-33,1 1-96,19-21 96,-20 21-32,2-21-32,-2 0-32,-1-19 64,-17 20-96,-1-1-32,-1-19 96,-19 20-256,0-2 608,-20 2-256,0-20-64,0 39 64,-20-39 32,0 20-128,-19-1 33,-1 0 95,-1 1-192,3-21-64,-41 21 64,18-1 32,-38 1 256,0 19-64,-1 0-96,-19 1 32,-19-1 160,19 21-63,-1-1-65,-19 0-160,21 21 0,-1-21 96,-1 0-160,-19 20 64,19 0-32,21 1-353,-19 19-319,38 0-738,-20 0-1184,21 19-3140</inkml:trace>
  <inkml:trace contextRef="#ctx0" brushRef="#br0" timeOffset="49827.85">17826 4570 16303,'-20'-40'1057,"0"40"-384,-1-20 31,1 0 417,2 20-640,-3 0-417,-19 0-64,1 40-128,-1 0 128,0-1-64,21 21 64,-21 0 64,40 0 32,0 0 0,0-1 32,20-19-128,39-1 160,-19 1-128,39-20 0,0 0-128,21-20-352,-1 0-385,-19 0-576,-21 0-1186,0-20-2978</inkml:trace>
  <inkml:trace contextRef="#ctx0" brushRef="#br0" timeOffset="50072.864">18282 4510 14093,'0'-39'448,"0"39"481,0 0-512,0 0-161,20 19 577,-20 21-257,0 20-448,0 19-64,20-19 0,-20 19 32,20 1-160,-20-20 160,19-21-480,1 1-256,0 0-353,-20-20-769,20 0-2274,0-20-6084</inkml:trace>
  <inkml:trace contextRef="#ctx0" brushRef="#br0" timeOffset="50397.8826">18559 4808 12780,'0'0'3267,"0"21"-3459,0-1 1313,20 19-161,-20-19-351,20 0-513,-20 20-96,21-21 0,19 1 0,-21 0-416,1-20-225,0 0 33,0 0 191,0-20 129,-20 0 128,0 1 128,0-21 64,0 0-32,0 20-128,0 1 928,0-1 321,0 20-224,0 0-640,0 0-289,19 20 64,-19-1 0,20 1 64,0 0-577,0 0-255,0 0-994,-1 0-1313,21-20-5701</inkml:trace>
  <inkml:trace contextRef="#ctx0" brushRef="#br0" timeOffset="50633.896">19057 4829 13644,'-20'-21'1218,"20"2"-1058,-21 19 224,21 0-192,-20 19 97,20 2-289,0-21-97,20 20-287,1 19 128,-1-19-32,19 0 480,-19-20-384,-20 20 256,20 0 256,-20-20 577,-20 0 576,20 19-608,-20-19-545,-1 0-256,3 0-480,-2-19-1057,-1 19-1923</inkml:trace>
  <inkml:trace contextRef="#ctx0" brushRef="#br0" timeOffset="50887.9106">19235 4729 14285,'0'-21'673,"0"21"448,0 0-96,20 0 256,-1 21-192,21-21-673,0 0-256,-1 0 33,2 0-225,-21 0 0,18 0-641,-38 0-64,21 0 33,-21-21-866,-21 21-1184,21-19-1026,-18-1-6180</inkml:trace>
  <inkml:trace contextRef="#ctx0" brushRef="#br0" timeOffset="51076.9209">19393 4510 11242,'0'40'1570,"0"-20"768,0 19-352,-20 1-737,20 19-480,-19-18-353,19 18-288,0-18-32,0 18-128,0-19-608,0-20-449,0-1-289,19 1-512,-19 0-1825</inkml:trace>
  <inkml:trace contextRef="#ctx0" brushRef="#br0" timeOffset="51398.9398">19434 4908 10057,'0'20'1666,"20"0"-1442,0-20 513,-2 0 480,23 0 320,-21-20-480,19 20-384,-19-20-289,0 20 65,-20-20-257,0 0 352,0 1-1152,-20 19 415,0 0-864,1 0-384,-1 0 544,0 19 833,0 1 160,20 0 96,0 20 769,0-20-448,20 19-1,0-19-191,19 0-161,-19-20-64,20 20 0,-1-20 0,-19 0-96,0-20-512,-20 20-2051,0-20-11818</inkml:trace>
  <inkml:trace contextRef="#ctx0" brushRef="#br0" timeOffset="51644.9539">19871 5007 9192,'0'20'64,"0"-20"2210,0 0 641,-20 0-609,20 0-768,0-20-609,0 0-289,-21 1-159,21-1-65,0 0-320,0 0-192,21 0-192,-21 0 416,20 20-224,-2 0-32,2 0 32,1 0-449,-1 20-896,0-20-2691</inkml:trace>
  <inkml:trace contextRef="#ctx0" brushRef="#br0" timeOffset="51809.9629">20128 4888 15182,'0'20'2018,"0"-20"-1282,0 20 898,0-20-609,0 20-609,0 0-352,20-1-320,-20 1-737,0 0-704,20-20-1955</inkml:trace>
  <inkml:trace contextRef="#ctx0" brushRef="#br0" timeOffset="51940.9708">20148 4708 11370,'20'-19'-6438</inkml:trace>
  <inkml:trace contextRef="#ctx0" brushRef="#br0" timeOffset="52207.9861">20268 5047 1409,'0'0'10826,"20"-20"-10121,-20 20 704,0-20-384,18-19-352,-18 19-129,21 0-448,-1 0-32,-20 0-128,0 20 481,0 0-994,20 0 737,-20 20-448,0 0 608,0 0-512,0 0-288,20-1-705,-1 1-865,1-20-1410,0 20-2561</inkml:trace>
  <inkml:trace contextRef="#ctx0" brushRef="#br0" timeOffset="52625.0096">20604 4987 1505,'20'-39'3780,"-20"19"-802,0 20 65,-20-20-1313,20 20-1378,-19 0 33,-1 0-546,20 0 354,-20 20-290,20-20 65,0 20-32,0 0-32,20-1-160,0 1 192,-1 0 64,1-20 32,-20 0 320,20 0 449,-20 0 448,20-20 0,-20 0-192,0 20-224,0-19-256,0-1-289,0 20-32,0-20-160,0 20-448,0 20 256,0 0 128,21 19-64,-3 1 128,-18 0-64,20-1-64,1 1 192,-21 1-160,20-2 0,-20-19 128,0 20-64,-20-20 65,20-1 223,-41 1 0,23-20-128,-23 0 1,21-20-161,-19 20-128,-1-19-673,0-1 160,21 20-191,-1-21-1026,0 2-2979</inkml:trace>
  <inkml:trace contextRef="#ctx0" brushRef="#br0" timeOffset="55265.1606">21677 4849 12780,'-20'0'1697,"20"-20"-1056,-20 20 320,20-21-481,-21 21-320,3 0-128,-2 0-96,-1 0-128,1 21 96,0-1 32,2 19 32,-3-19 32,1 0-160,20 0 128,0 0-32,0-20-32,20 19 0,1-19 31,17 0 1,3-19-128,-21 19 0,-2-20 224,-18 0 160,21 0 0,-21 0 1,0 0 479,-21 20-544,21-19 0,-18 19-63,18 0-130,0 19-63,0 1 192,18 0 129,-18 0-225,21 0 32,19 0 0,-20-1 0,-1-19-193,1 20-191,0-20-865,0 0-1666,-20-20-6694</inkml:trace>
  <inkml:trace contextRef="#ctx0" brushRef="#br0" timeOffset="55476.1728">21815 4411 17168,'0'20'-353,"20"0"321,-20 19 64,20 1 65,-20 20 351,20-1-192,-20 0-160,20 22-96,-20-21-384,21-21-641,-21 21-961,18-40-1858</inkml:trace>
  <inkml:trace contextRef="#ctx0" brushRef="#br0" timeOffset="55886.1963">22114 4849 3042,'0'0'11916,"-20"0"-12397,0 0 449,0 0 64,-1 0-96,21 19 32,0 1-64,0 0-224,21 0-129,-1 0 257,0-20 96,0 20 32,-1-20 160,21 0 160,-40-20-64,20 20 129,-20-20-97,0 0-192,0 0-352,0 20 192,0 0-993,0 0 32,0 20 832,0 0 97,0 20 160,0-1 96,20 21-32,-1-20 0,1 0-64,-20-1 0,0 1 289,0-20 800,0 0 288,-20-1-128,1-19 96,-21 0-384,0 0-416,21-19-353,-21-1-320,-1 0-609,41 1-960,-18-2-1538,18-18-5670</inkml:trace>
  <inkml:trace contextRef="#ctx0" brushRef="#br0" timeOffset="56168.2125">22412 4888 12940,'-41'0'160,"1"0"256,21 20 129,-1 0 63,20 0-512,0 0 1,20-1-290,-1 1 1,21 0 192,-19-20 192,17 0 97,3 0 479,-21-20 257,0 20-160,-20-20 0,0 1-192,0-1-193,-20 0-384,0 0-416,-1 0-481,21 20-384,-20 0-1954,20 0-3299</inkml:trace>
  <inkml:trace contextRef="#ctx0" brushRef="#br0" timeOffset="56384.2246">22590 4968 864,'-20'19'8520,"20"-19"-6406,0-19 1218,-20 19-962,20-20-993,0 0-480,0 0-449,0 0-480,0-19 673,20 19-513,-20 20-672,0-21-129,20 21-288,-20 0-448,20 21-353,-20-21-832,19 20-3044</inkml:trace>
  <inkml:trace contextRef="#ctx0" brushRef="#br0" timeOffset="56528.2329">22709 4888 12812,'0'0'1281,"0"0"-1505,0 20 896,0-20-736,0 20 417,0 0-706,21 0-512,-21-1-800,18 1-129,-18-20-1217</inkml:trace>
  <inkml:trace contextRef="#ctx0" brushRef="#br0" timeOffset="56650.2402">22730 4749 14894,'0'-20'-353,"0"20"-1344,0 0-193</inkml:trace>
  <inkml:trace contextRef="#ctx0" brushRef="#br0" timeOffset="56832.2505">22829 4808 13196,'39'21'641,"1"-21"1633,-1-21-160,21 21-609,-21 0-640,1-19-577,-20 19-288,0-21-416,-1 21-1154,-19-19-2594</inkml:trace>
  <inkml:trace contextRef="#ctx0" brushRef="#br0" timeOffset="57018.2608">22987 4590 12716,'20'19'480,"0"2"1506,-20 18 64,0-19-961,19 20-513,-19 20-383,0-20-97,0 19-160,0-19-321,20 0-960,-20-1-705,20-19-641,-20 0-2978</inkml:trace>
  <inkml:trace contextRef="#ctx0" brushRef="#br0" timeOffset="57429.2845">23226 4431 12523,'0'40'1986,"18"-21"96,-18 41 96,0-1-800,0 21-610,0-20-640,0 20-64,0-21 65,0-19-225,0 0-97,0-21 97,0 1 192,0-20 0,0 0 193,0-20-161,20 20-481,-20-39-159,0 19-289,21 0 33,-1 0 351,-20 0 834,0 20-674,0 0 289,20 0 353,-20 0 319,0 0-191,0 20-641,18 0 608,-18 0-672,21 0 224,-21 0-160,0-1-449,20 1-352,-20-20-1056,0 0-3845</inkml:trace>
  <inkml:trace contextRef="#ctx0" brushRef="#br0" timeOffset="57934.3136">23543 4868 13516,'19'20'225,"-38"-20"-290,19 20 546,0 0-1,-20 0-448,20 0-32,0-1-128,0 1 32,-20 0 96,20-20-64,0 0 64,0 0 64,20 0 64,-20-20-32,20 0 33,-1 1 31,-19-1-128,20 0-96,0 0 704,1 20-287,-21-20 415,20 20-768,-20 20 385,0-20-642,0 20 225,0 0-320,0 0-545,0-1 225,0 1 287,0-20 33,0 20 416,0-20 128,18 0 96,-18-20 257,20 20-65,1-20-127,-1 1-289,0 19 256,-1-20 321,1 20-1,0 0-31,-20 0 160,20 20-97,-20-20-351,0 19-129,20 1-128,-20 0-32,19 0-288,-19-20-769,0 20-2018,20 0-12940</inkml:trace>
</inkml:ink>
</file>

<file path=ppt/ink/ink91.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20T18:56:53.252"/>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00FF00"/>
    </inkml:brush>
  </inkml:definitions>
  <inkml:trace contextRef="#ctx0" brushRef="#br0">2400 7352 10826,'0'0'1057,"-19"0"-897,19 0 256,0 0 833,0 0-480,0 0-448,0 0-257,19 0 0,-19 0 96,20 0 0,0 0-64,21 0 0,-3 0-32,3 0 0,-3 0 32,23 0 0,-22 0-32,1 0 33,19 0-97,-19 0 64,-20 0-64,21 0 0,-23-20-32,2 20-97,0 0-63,-20 0-288,0 0-193,0 0-96,0 0-1697,-20 0-2915</inkml:trace>
  <inkml:trace contextRef="#ctx0" brushRef="#br0" timeOffset="361.0206">2778 7213 8456,'0'0'704,"0"0"-928,19 0 544,-19 0 1186,20 20-545,0-20-385,20 0-448,-1 20 225,1-20-129,1 19-128,-2 1-96,-19-20 32,20 20 32,-21-20-32,21 0 0,-20 20 0,-20-20-32,20 0 32,-20 0 32,0 20 32,0-20 289,0 20 95,-20-1-288,-20 1-64,1 20-32,-1-20 1,-1 0-97,23 19 32,-23-18-193,21-2-1280,0 2-4709</inkml:trace>
  <inkml:trace contextRef="#ctx0" brushRef="#br0" timeOffset="10891.6229">13776 7253 9416,'-20'19'2243,"20"-19"-1699,0 0 545,0 0 481,0 0-129,0 0-672,0 0-577,20 0 0,19-19 64,-19 19 161,21 0-161,-3 0-192,-18 0 64,21 0-96,-2 0-32,-19 0-160,20 0-641,-1 0-768,-19 0-673,20-20-1826</inkml:trace>
  <inkml:trace contextRef="#ctx0" brushRef="#br0" timeOffset="11207.641">13993 7093 12043,'0'0'1473,"0"0"-1633,21 0 352,-1 0 545,0 0 416,19 21-288,-19-21-545,20 19-160,-1-19-64,-19 21 65,20-2-65,-1 1-96,-19-20 0,21 20 32,-21-20-32,-20 0 0,0 0-32,0 20 64,0-20 64,-20 20 0,-1-20 32,1 19 0,-19 1-96,19 0-64,-20 20-352,1-20-1154,19-1-1921</inkml:trace>
  <inkml:trace contextRef="#ctx0" brushRef="#br1" timeOffset="32521.8601">13934 1847 2530,'0'-19'2242,"0"19"-865,0 0-288,0 0 321,0-19 191,0 19-127,-20-21-225,20 21-448,-20-20 159,2 20-191,-3-20 0,1 0-385,0 20-127,-19 0-193,-1-20-64,0 20-64,-19 0-65,-2 0 97,23 20-32,-23-20 64,2 20-64,0 0 32,-21 21-64,1-3-128,0 2-64,-1 20-97,1 20 289,19-21 32,21 1 64,-21-1 32,19-19-64,-18 20 32,19-1 0,-19 21 0,19-21 0,-19 21 96,19-1-64,-19 1 32,19-2 32,1 3 225,-22-2-65,23 0 64,-23 1-128,22 0 65,19-1-65,-20 1 0,40-1-128,-19 0 0,19 1-32,0 0 32,-20-21 0,20 21 32,20-1 97,-20-19-129,19 20 64,1-2-64,0-18-64,0 20 64,-20-21-32,20 21-96,-1-20 64,1 19 64,21-20 0,-21 21-192,-2-20 192,23-1-128,-21 1 64,19 0 160,1-1-256,0-19 0,-1 20 128,-19-21-64,39 21 32,-19-20 0,1 0 32,17 0-64,1-1 128,-18 0-96,19 2 96,-1-21-96,0 19 0,1-19 0,-1 0-64,2 0 160,-2 0-160,0 0 64,1-1 0,-21 1 32,21-20 0,-1 20-64,2-20 96,-2 0-32,-19 0 32,19 0-96,1 0 96,-1-20-64,-18 20 64,38-20 0,-20 20-32,1-19-64,-1-1 64,0 0-64,1-20 64,-1 20-96,-18-19 64,17-1 128,-17 0 129,-1-19 63,-1 19-128,21-19-128,-21-1-32,1-20 64,-1 20-64,1-19 32,1 0-224,-23-2 577,23 2-353,-21-1 96,0 1-128,19-20 32,-19-1 0,-20 21 0,20-20 32,0 0-96,-20-21 0,0 1 0,0 19 96,0-19 0,0 0-32,-20 0-32,0-20-64,-20 19 64,1 1-32,-2-20 0,3 19 97,-23 21 191,22 0 160,-21 20-256,21 20-224,-21 19-192,21 0-288,-1 21-353,20-2-480,-1 1-577,42 0-1634,-1 0-2241</inkml:trace>
  <inkml:trace contextRef="#ctx0" brushRef="#br1" timeOffset="34086.9495">19413 1311 14765,'-40'-79'673,"1"59"128,-1-20-737,1 0-224,-1 1-64,-19 19 63,-1-20-351,-20 20 64,-19-19 159,0 18 257,0 1 0,-21 1-32,1-1 32,-19 20-32,-1 0 64,-1 20 192,-18-20 161,-2 39 31,22-18-32,-21 18-192,21 0-96,-2 22-64,21-2-32,-19 1 0,18 19 0,1-19 0,20 20 32,20-2 0,-21 2-32,21 0 64,-1 19 0,-20 0 64,21 1 1,21-1-33,17-19 32,1 19-96,21-19-128,19-1 160,-20 0 0,20 1 32,0-1 32,-20 21-64,20-21-32,0 1 32,0-1 64,0 0-96,0 1 96,0-20-192,20 19 128,-20-19-32,20 19 64,-20-19 32,19 20-64,1-21 32,0 1 64,0-1-64,1 1-64,-3 0 32,2-1 65,0-19-33,21 19 0,-21-19-32,19 0-32,-19 0 32,20-1-32,-21 1 0,21 0 32,0-21 96,-21 21-64,41 0-32,-21-20 32,1 0-32,19 20-32,2-20 32,-22-1 0,21 1 0,-21 0 0,21 0 32,-1 0 0,2-20 96,18 20-96,0-20-31,0 19-1,1-19-32,0 0 32,-1 0-32,0 0 96,0 0-224,20 21 160,-18-21 64,-2 0-96,20 0-32,0 19 64,-20-19 64,20 0-192,-20 20 64,21-20-96,-1 0-1,-18 20 129,18-20-32,-20 0 64,20 19-32,-20-19-32,20 0 64,1 21-32,-1-21 32,-20 20-64,20-20 64,20 0-320,-19 0 544,-1 0-256,20 0 32,1-20-64,-1 20 32,-20 0-32,21 0-32,-1-21 0,-1 21-160,1 0 32,1-19 0,-1-1 128,0 0 32,1 1 32,-2-2 32,-19 2 64,0-1 128,0-20 64,0 20-64,-18-19-95,18-1-97,0 0-64,1 1-1,-21-22-95,20 22-128,-20-21 160,-19 21 96,20-21 32,-42 0 32,23-19 192,-41 0-128,19-1-31,-19 0 127,20 1-288,-21-21 96,-19 21-128,20-20-32,-20 0-1,-20 18 1,1-18 64,-1 0-96,0 0 96,-20 0-32,-19-1 32,0 1 64,-2-1 64,-38 2-160,20-1 64,-40-2 0,-1 22-64,1 0 256,-19-1-64,18 1-64,21 39 0,0-20-64,0 20 32,-21-19 128,-19-21-32,-19 1 32,0 20-160,-2-21 192,-18 20-96,18 1-96,-18 19 97,20 20-194,-21 0-95,20 0-513,19 20-928,-18 0-1506,18 20-6951</inkml:trace>
  <inkml:trace contextRef="#ctx0" brushRef="#br1" timeOffset="35724.0432">16396 4630 10537,'-20'-21'1858,"20"21"-1634,0-19-256,0-1-160,0 20 160,0-20 96,0 20 128,0-20 225,0 0 640,-20 0 32,20 20-320,-20-19-417,1 19-160,-1-20-192,-20 20-96,1-20 64,-1 20-32,-1 0 32,-17 0 32,17 0-64,-18 20 0,-1 0 32,21-1-32,-21 21-32,-19-20 64,20 20-417,-2 0 129,2-1 320,-20 0 0,19 2 192,1 18-64,0-18-32,-2-2 0,3 1 0,-3 19-224,2-19 96,-1 0-32,1 19 64,0 1 0,19-20 0,-19 19 0,18-18-32,1 17 64,1-17-32,-1 18-32,1-19 0,-1 20 0,20-21 32,-19 22 0,19-22 0,-20 21 0,19-1 96,1-19-64,2-1 0,18 21-32,-20-20 32,20 19-64,-21-19 64,21 0-32,0 19 0,-20-18 0,20-2 0,0 0 128,0 21-64,0-20-31,0 0 31,20-1-32,-20 1 0,21-20-32,-1 21 0,-2-22 128,2 0-32,21 2 32,-1 19 0,-1-21-64,1 1 0,19 0-64,-19 0 32,19 0 0,2-20 0,18 20-32,-20-1 0,20 1 0,1 0 32,-1-20 0,0 20-64,1-20 96,0 20-96,19-20 32,-20 20 0,21-1 32,-1 1-64,-20 0 32,40 0 0,-19 0-64,-1 0 32,20-1-32,-20-19 64,21 21 0,-2-21-32,1 0 32,21 19 32,-21-19 0,0 0 0,19 0 0,2 21 0,-2-21 0,21 0-64,0-21 0,0 21-64,-1-19 96,2-2 32,-22 2 0,22-21 0,-22 20 32,21-20-32,-21 1 97,2-21-129,-21 21 0,21-1-33,-22-20-95,-19 1 160,0 0-64,0-2 64,-18-18-32,-2 19 129,-20-20 31,1 2 128,-21 18 64,-19-20-63,0 0-97,-20 1-64,0 20-128,0-21 32,-20 20 0,0 1-96,0-21 64,-19 21-64,-1-1 32,-19 1 64,-1-2-160,1 22 32,0-21-33,-2 21-95,-18 0 128,0-2 32,0 1 64,-2 1 32,-18-1 32,0 0 160,20 20-320,-40-19 192,19-1-192,-19 20-32,1-19 416,-1-2-320,-21 1 64,21 1 0,-19 18-32,-2-18 193,-18 19-193,19-20 64,-21 21-96,22-1 64,-22 0 96,2-20-224,19 40 288,-19-20-128,-2 1 64,2 19-160,18 0-416,22 0-898,-21 0-3554</inkml:trace>
  <inkml:trace contextRef="#ctx0" brushRef="#br0" timeOffset="87922.0288">1825 12717 5220,'-20'-20'1314,"-19"0"-770,-1 0-384,40 20 961,-21-19 641,1 19-385,20 0-320,-18 0-224,-3 0 160,21-20-32,0 20-192,0 0-385,0 0-192,0 0 225,0 20 95,21-20-95,-3 19-129,2 1-96,21-20-32,-3 20-32,23 0-32,-2 20 33,1-21-65,-1 22 64,-18-21 0,17 19-64,3 1-32,-2-20-32,20 20 32,-19-21 32,-1 21-32,0-20 32,2 0-160,-23 0 64,3 0-32,-21-1-64,0 1-96,-1 0-33,-19 0-159,0-20 32,0 0-129,0 0-960,0 0-1474,0-20-9193</inkml:trace>
  <inkml:trace contextRef="#ctx0" brushRef="#br0" timeOffset="88404.0564">2679 12916 11146,'0'0'961,"0"0"-481,-20 0 1250,20 0-64,-20 0-545,20 0-705,0 0 0,0 0 97,0 20-33,20 0-127,0 0-1,-1-1-160,1 1-32,0 20-256,20-20 128,-1 0 0,-19 19-192,20-19 320,-1 0-128,1 0-32,-19 0 161,-1-20-225,-20 20 256,0-1 0,0-19-128,-20 0 256,-1 0 97,-19 20-65,22-20 32,-23 0-256,1 21-320,-19-2 256,19-19-896,1 20-1250,19 0-3139</inkml:trace>
  <inkml:trace contextRef="#ctx0" brushRef="#br0" timeOffset="106302.0801">13279 13611 10345,'-39'20'1762,"19"-20"-417,0 0 897,-1 0-224,21 0-416,0 0-833,0 0-385,0 0 289,21 0-129,-1 0-256,0 0-96,19-20-31,1 20-65,-20 0-96,19 0 0,21 0 96,-21 0-160,22 0-32,-3 0-161,3 0-159,-22 0-321,1 0-672,-20 0-513,0 0-929,-20 0-1441</inkml:trace>
  <inkml:trace contextRef="#ctx0" brushRef="#br0" timeOffset="106598.0967">13677 13453 11274,'-20'0'1570,"0"0"-609,0 0 864,20 0-415,0 0-930,0 0-160,20 0 161,0 0-33,19 19-95,21 1-257,-1 0 32,2 0-128,-23 0 0,3 0 0,-3 0 64,-17-1 64,-21 1 320,0-20-31,-21 20-257,3 0-128,-23 0-128,1 0-481,1-1-896,-21 1-577,1 1-1441</inkml:trace>
</inkml:ink>
</file>

<file path=ppt/ink/ink92.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20T19:05:27.375"/>
    </inkml:context>
    <inkml:brush xml:id="br0">
      <inkml:brushProperty name="width" value="0.05292" units="cm"/>
      <inkml:brushProperty name="height" value="0.05292" units="cm"/>
      <inkml:brushProperty name="color" value="#0000FF"/>
    </inkml:brush>
  </inkml:definitions>
  <inkml:trace contextRef="#ctx0" brushRef="#br0">14907 9160 1153,'-19'0'2690,"19"20"161,-20-20-481,20 0-416,-20 0-160,20 0-129,-21 0-63,21 0-129,0 0-352,0 0-64,0 0-416,0 0-353,0 0-384,41 0 96,-2 0 96,21 0-96,39 0-64,0 0 32,1 0 0,-1 0-160,0 0-64,0 0-97,1-20-191,-42 20 127,3 0-255,-2 0-546,-39 0-223,0 0-1474,-20 0-5765</inkml:trace>
  <inkml:trace contextRef="#ctx0" brushRef="#br0" timeOffset="389.0218">15224 8962 9513,'0'-21'256,"0"21"128,-20 0-384,-19 21-64,-21-2 96,1 1 32,-20 0-32,19 0 192,-40 20 705,21-21 128,0 2-32,20 18-256,-1-19-257,40 0-191,1 20-65,38-20 321,21 19 31,19-19-159,21 0-225,20-20-160,-21 20-545,0-20-448,-20 20-1217,1-20-5765</inkml:trace>
  <inkml:trace contextRef="#ctx0" brushRef="#br0" timeOffset="1017.0578">16595 9041 10153,'0'-20'2402,"-20"0"-1088,20 20 319,0 0-352,-20-20-352,-1 20-512,3 0-385,-2 20-64,-1 0-64,21 20 96,-20-20-64,20 20 64,0-21 0,20 21-33,1-20 33,-1 0 65,19-20 31,1 20-64,19-20-96,-19-20-161,19 20-928,-19-20-1409,-20 0-5894</inkml:trace>
  <inkml:trace contextRef="#ctx0" brushRef="#br0" timeOffset="1435.0818">16992 8723 10537,'-20'0'225,"20"0"-450,0 20 418,0 20 928,0-1 224,0 21-768,0-1-449,0 1-64,0 0 0,0 0-32,20-21 0,0-19-32,-20 0 32,20 0-32,-1-20-96,1 0 32,0-20 0,0 0-96,0-20 31,-1 21 65,-19-2-128,20 2-128,-20-1 224,0 0 128,0 20-32,0 0 288,0 20 609,0 0-64,20-1-449,-20 21-224,20-20-128,-20 0-64,20 0-160,-1 0-256,1-20 31,0 0-127,1 0-33,-1 0-928,-20-20-4581</inkml:trace>
  <inkml:trace contextRef="#ctx0" brushRef="#br0" timeOffset="1572.0896">17429 9061 4868,'19'20'-160,"-19"-1"64,0 2-160,20-21 256,-20 0-1314</inkml:trace>
  <inkml:trace contextRef="#ctx0" brushRef="#br0" timeOffset="1773.1011">17488 9100 352,'0'-19'2018,"0"19"832,0 0-511,0 0-321,0 0-641,-20 19-801,20 2-415,20-2-65,-20 1-32,20 0-288,0-20 95,-1 20 65,-19-20 32,20 20-64,-20-20 224,-20 20 289,20-20 95,-19 20-256,-1-20-352,-20 0-865,20 0-2274,20 0-4100</inkml:trace>
  <inkml:trace contextRef="#ctx0" brushRef="#br0" timeOffset="2236.1277">17289 9061 9064,'0'0'2082,"0"0"-1601,0 0 832,0 20 160,0-1-800,0 2-609,0-2-192,0 21-609,21-20-1281,-21 0-2658</inkml:trace>
  <inkml:trace contextRef="#ctx0" brushRef="#br0" timeOffset="2611.1493">17706 9061 4932,'-20'0'481,"0"0"-513,20 0 64,0 0-32,0 0-64,0 0 128,0 0 64,0 0 1185,0 0 449,0 0 127,0 0-95,20 0-224,0 0-193,1 0-320,-3 0-192,23-20-225,-1 20-287,-1-20-129,1 20-224,-20 0-64,0-20-545,-1 20-736,-19 0-801,0 0-3139</inkml:trace>
  <inkml:trace contextRef="#ctx0" brushRef="#br0" timeOffset="2835.1621">17826 8822 8167,'-20'40'2467,"20"-20"-962,-20 20 545,20 0-160,-21-1-1057,21 1-737,0 0-225,0 0-543,0-1-97,21 1-640,-21-20-1634,20-20-4484</inkml:trace>
  <inkml:trace contextRef="#ctx0" brushRef="#br0" timeOffset="3231.1845">17925 9140 12940,'20'20'224,"-20"-20"-160,19 0 160,21 0 449,-20 0-33,0 0-319,-1 0-65,-19-20 128,20 1-31,-40 19-449,1-21-545,-1 21 0,0-19-480,0 19-544,0 0 832,1 19 705,19 2 96,0-2-64,19 1 96,1 20 0,0-20 320,20 0-160,-21-20-96,21 20 321,-20-20 544,1 0 256,-21-20 96,18 0-128,2 0-64,1-20-320,-1 20-449,0 1-224,-2-2-128,3 2-224,19 19 288,-20-20-513,-1 20-480,-19 20-224,20-20-1217,-20 0-6855</inkml:trace>
  <inkml:trace contextRef="#ctx0" brushRef="#br0" timeOffset="3859.2204">18937 9021 11851,'0'-40'1601,"0"40"-416,-20 0-256,0 0-448,0 0-225,-19 20-64,19 0-64,0 0-64,0 20 161,20-21-33,0 21-64,20-20-96,0 0-256,20 0-513,-1 0-192,1 0-352,19-20-1185,-18 0-4613</inkml:trace>
  <inkml:trace contextRef="#ctx0" brushRef="#br0" timeOffset="4443.2541">19057 9180 14189,'18'20'192,"3"-20"-32,-1 0 929,20-20 257,-1 0 63,-19 0-865,0 1-319,0-2-33,-1 2 0,-19-1-96,0 0-865,-19 0-224,-1 0-96,0 20 128,0 0 609,-19 20 256,19 0 128,20 0 224,-20 19 65,20-18 63,20-2-32,0 1-288,19 0-160,1 0-96,-1-20 0,21 0 96,-21-20 0,-19 20-225,0-20-95,1 0-128,-21 1-449,0 19-417,0-21 161,-21 21 1025,21 0 192,-20 21 96,20-2 64,0 1-64,0 0 0,0 0-96,20 0-128,-20 0-288,21-20 95,-1 0 257,-20 0 480,20-20 609,-20 20-64,0-40-160,0 20-128,0 0-257,18 1-160,-18-2 32,21 2-63,-1 19 63,0 0 417,0 0-193,-1 0-128,-19 19-256,20 2-96,0-2 0,-20 1-64,20 0-448,0 0-577,-1-20-929,1 20-2915</inkml:trace>
  <inkml:trace contextRef="#ctx0" brushRef="#br0" timeOffset="4609.2636">19691 9001 14189,'0'0'2498,"20"0"-2754,0 0 416,0-20 513,0 20-321,19 0-320,2-19-224,-21 19-993,-2 0-641,2-21-2146</inkml:trace>
  <inkml:trace contextRef="#ctx0" brushRef="#br0" timeOffset="4760.2722">19830 8783 11050,'21'99'673,"-21"-40"-609,20-19 0,-20 20-256,18-20-1410,2 0-4900</inkml:trace>
  <inkml:trace contextRef="#ctx0" brushRef="#br0" timeOffset="5021.2869">19989 9081 5349,'-19'19'3715,"-1"-19"-5701,20 0 289,20 0 2882,-20 0-352,19 0-353,1-19-192,0 19 705,-20-20 256,20 0-352,-20 20 224,0-20-192,20 20-609,-20 0-320,0 0-64,19 0 0,-19 0-544,20 0-705,0 0-545,0 20 128,0-20-768,-20 0-1122</inkml:trace>
  <inkml:trace contextRef="#ctx0" brushRef="#br0" timeOffset="5301.3032">20268 9061 11146,'0'0'705,"20"20"480,-20-20 993,0 0-1441,0 0-545,0 0-32,0 19-64,18-19-64,-18 21 32,21-21-64,-21 0 0,0 0 64,0 0 192,0 0 1,0-21-225,0 21 32,-21-19 0,21-1-128,-18 20-321,18-20-319,-20 20-802,20 0-1537,0 0-6309</inkml:trace>
  <inkml:trace contextRef="#ctx0" brushRef="#br0" timeOffset="5793.3312">20009 9100 7879,'0'-19'3203,"0"19"-2915,0 0 2050,0-20 257,-20 20-1090,20 20-992,0-20 192,0 19-97,0 2-448,0-2-128,0 21-128,-19-20-480,19 0-545,19 0-1186,-19 0-1408</inkml:trace>
  <inkml:trace contextRef="#ctx0" brushRef="#br0" timeOffset="6189.354">20347 9081 11274,'-41'0'929,"23"0"-1185,-2 0 416,20 0 256,-21 19-320,21 2-192,0-21-224,0 19 64,21 1-193,-21 0 97,38 0-289,-17-20 481,19 0 545,-20 0 576,19-20 384,-19 20 288,0-20-95,-20 0-33,0 1-288,0-2-512,0 2-353,-20-1-448,0 0 417,0 20-482,1-20-255,-1 20-1089,20 0-1058,0 0-1120,0 20-5094</inkml:trace>
  <inkml:trace contextRef="#ctx0" brushRef="#br0" timeOffset="6327.3619">20585 9021 9833,'19'0'865,"-19"20"384,0 0 833,0-20-769,0 39-929,0-18-448,0-2-800,20 21-1667,0-20-5284</inkml:trace>
  <inkml:trace contextRef="#ctx0" brushRef="#br0" timeOffset="6477.3702">20644 8902 13388,'-20'-20'2146,"20"20"-3395,0 0 448,20 0 449,0 0-2595</inkml:trace>
  <inkml:trace contextRef="#ctx0" brushRef="#br0" timeOffset="6858.3923">20942 8941 8872,'-20'21'5093,"0"-21"-5157,-19 19 128,19 1-64,0 0 0,-1 20-192,21-20-1122,21 20-1120,-1-21 832,20-19 1250,-1 20 576,1-20 449,-1-20 1473,1 1 32,-20-2-512,1-18-321,-21-1-128,0 0-448,0 0-289,0-19-191,-21-1-418,1 1-447,0-1-833,0 1 63,1 38 1346,-1 2-64,0 38-128,20 2 672,0 19 449,0 19 192,0 1-224,0-1-128,20 1-128,0-1-385,-1 1-128,21-20-128,-20 0-480,21-1-161,-3-19-961,-17 0-1088,-1-20-3108</inkml:trace>
  <inkml:trace contextRef="#ctx0" brushRef="#br0" timeOffset="7314.4182">21517 9021 12523,'0'-20'321,"0"0"-546,-18 20 1635,-3 0-930,-19 0-320,20 0-160,-19 0 0,19 20 0,0 0-128,20 0 128,0 0 0,20 0 224,20-1-63,19 2-1,-18-2 288,17 1 129,-17-20-225,-2 20-224,-19-20-32,-20 20 0,-20-20 609,-1 20-321,-17-20-384,-3 20-128,-18-20-865,19 20-1473,-19-20-8552</inkml:trace>
  <inkml:trace contextRef="#ctx0" brushRef="#br0" timeOffset="8763.5012">15900 8743 11530,'0'20'673,"0"-20"-833,-20 0 160,20-20 160,-20 20 641,-20 0-64,21-20-289,-41 20-160,21-20 417,-22 20 480,-18-19-480,0-2-225,0 2 1,-20-2-417,-2 2 480,-17-21-448,-1 0-64,-21 1-32,21-1 96,1 0-64,-21-20 32,19 21-160,-19-21 96,1-19 64,-2 19-96,2-19 32,-1-21 0,19 21 32,-19-1-64,1 1 0,-2-1 32,2-20 0,-1 21 0,-1-20-64,21 20-96,-19-20 64,-2 19 32,21-20 160,-19 1 0,19 0 32,-1 0-32,1-1-64,20 1 0,-21 0-32,21-1-32,-19 21 161,18-21-129,0 1 192,21 19 0,-20-19-160,20 19 96,0 1 0,0 0-128,-2-1 0,2 21 0,20-2-32,-1 22 64,-19-21-64,20 21-128,18 19 64,1-20-160,1 20 128,-1 1-161,20-2-736,20 21-1217,-19 0-1057,19 0-1570</inkml:trace>
  <inkml:trace contextRef="#ctx0" brushRef="#br0" timeOffset="9124.5218">10043 5484 15822,'-20'20'833,"20"-20"64,0 0-737,0-20-64,-19-19 385,19 19 127,0-40-319,-20 21-33,20-2 192,0-18-191,-20 19-225,20 1-32,-20-1-129,20 0 226,0 20-97,0 0-129,20 20-31,0-20 32,0 20 128,-1 0 0,21 20 64,19-20-32,-19 20 32,19-20-64,2 20-160,-22-20-1089,1 0-1730</inkml:trace>
</inkml:ink>
</file>

<file path=ppt/ink/ink93.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20T19:07:25.061"/>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definitions>
  <inkml:trace contextRef="#ctx0" brushRef="#br0">14093 8703 2466,'0'20'2851,"0"-20"-1698,0 0 448,0 0-127,20 20 31,-20-20-256,0 0-160,0 0-96,0 0 256,0 0-96,0 0-224,0 0-64,0 0-32,0 0-609,-20 0-128,1 0-64,-21 0-64,-1 0 0,3 0 0,-23 0 32,2 0 96,-20 0-64,0-20 0,-2 20 32,2-20 64,21 20-31,-23-19-33,2-2 32,20 2 96,-20-2-64,18 2-64,23 19-32,-3-20 32,1 20-64,21-20 0,-1 20 32,0 0 0,20-20 0,-20 20-32,20 0 32,0 0-224,-20-20-32,20 20-128,0 0-97,0 0-159,0 0-289,0 0-128,-19 0-321,19 0 97,-20 20-352,20-20-1602,-20 0-4004</inkml:trace>
  <inkml:trace contextRef="#ctx0" brushRef="#br0" timeOffset="382.0209">12981 8365 10313,'20'0'1057,"-20"-20"-320,0 20 320,-20 0-480,20 0-257,-19 0-96,-21 0-160,20 0-32,-19 20 0,-1-20 0,0 21-96,-19-21 0,18 19 128,3-19-64,-3 20 64,21-20 32,0 20 161,1-20-1,19 19-96,19 2 256,21 18 97,1-19-257,17 20-160,1-1-96,-18-18 0,19 19-128,-21-21-160,-19 21-161,0-20-512,0 0-736,-20 0-2884</inkml:trace>
  <inkml:trace contextRef="#ctx0" brushRef="#br1" timeOffset="1962.1119">9190 4609 6918,'-20'-19'3235,"0"19"-961,0-20-576,20 20-385,0 0-256,-20-20-96,20 20-192,0 0-257,20 0-223,0 20 319,0 0-95,19 20-1,21-1-192,-1 21-192,20-21-95,-18 22-1,18-22-32,0 1 128,2 0-577,-2-1 609,-20-19-256,1 0 0,-21 0 32,1 0 128,-20-20-192,-1 0-128,-19 20-96,20-20-193,-20 0-512,-20 0-929,20 0-1858,-19 0-3907</inkml:trace>
  <inkml:trace contextRef="#ctx0" brushRef="#br1" timeOffset="2279.1303">9865 4888 8391,'-20'-20'1282,"20"20"-1346,20 0 480,0 0 929,0 20 769,-1 20-1281,21-20-288,0 19-577,-1-19 64,22 20 64,-23 0 0,23-20 32,-22 20-64,1-21 320,-1 1 33,-19 1-33,0-2 129,-20-19 95,0 20 385,-20 0-128,0-1-321,-39-19-127,18 21 63,-18-1-191,1-1-257,17 1-257,21-1-1056,0 2-3235</inkml:trace>
</inkml:ink>
</file>

<file path=ppt/ink/ink94.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20T19:10:16.681"/>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00FF"/>
    </inkml:brush>
  </inkml:definitions>
  <inkml:trace contextRef="#ctx0" brushRef="#br0">18063 1828 10570,'-19'0'1729,"19"0"449,-20 0-320,20 0-96,0 0-321,-20 0-704,20 0-353,0 0-96,0 0 65,0 0 95,0 0-32,20 0 65,-20 19-33,20-19 1,19 0 31,-19 21-63,21-2-257,-3 22 0,3-2 64,-3-19-320,23 0 160,-22 0-64,1 0 96,0-1-128,-21-19 32,21 20 0,-20-20 32,-20 20-64,21-20 0,-21 0-160,0 0-64,0 0-65,0 0-159,0 0-353,0 0-288,0 0-609,0 0-1344,0-20-2884</inkml:trace>
  <inkml:trace contextRef="#ctx0" brushRef="#br0" timeOffset="351.0199">18103 2205 13741,'-20'20'1217,"20"-20"-288,0 0 448,0-20-256,20 0 224,0 1-576,1-1-513,-3-20-320,23 20 545,-21-39-193,18 19 32,3 0-288,-1 1 160,-21-1-160,1 19 0,0 2-96,0 19 160,-20-19-192,20-2-288,-1 21-577,-19-20-897,0 20-1281,20 0-4484</inkml:trace>
  <inkml:trace contextRef="#ctx0" brushRef="#br1" timeOffset="1851.1059">19871 1908 1921,'-20'0'11435,"20"0"-10026,0 0 705,0 0-288,0 0-448,0 0-418,0 0-511,20 0-97,-20 0 33,18 20-1,2-20-64,21 19 97,-21 1-33,19 20 96,1-20-223,-1 19-33,1-19-32,19 20-96,-19-20-64,21 0 0,-22-1 64,-19 1-160,20 0 64,-21-20-64,1 0 0,-20 0-96,20 0-256,-20 20-385,0-20-352,0 0-321,0-20-383,0 20-1475,0-20-4611</inkml:trace>
  <inkml:trace contextRef="#ctx0" brushRef="#br1" timeOffset="2176.1243">20009 2265 5413,'0'0'8135,"0"21"-8327,0-42 1313,20 21 577,0-20-609,-20 0 128,39 0-833,-19 0-288,0-19 545,0-1-160,19 20-33,-19-19-96,20-1-63,-19 20-161,17-20-64,-17 21-32,19-1-64,-20-1-769,-1 21-865,1 0-1473,-20 0-4772</inkml:trace>
  <inkml:trace contextRef="#ctx0" brushRef="#br0" timeOffset="5840.3341">17389 1908 10345,'0'20'1282,"0"-20"767,0 0-159,0 0-384,0 0-1,0 0-608,20-20-417,-20-1 1,20 2-65,-1-2-95,1 2-65,0-21 96,0-20 0,0 1-223,19-21 31,-19-19-96,-20 19-128,20-19 0,-20 20-129,0-1 33,0 21-64,0-1 0,0 1 224,-20 18-128,20 22-32,0-1-289,0 20 97,0 0 256,0 20 224,0-1-256,20 1 128,-20 21-160,0-2-161,20 1-31,-20 0 64,19-1 192,1 1 96,-20-20 0,20 0-64,0-20 128,1 20 32,-21-20 0,18 0 32,2-20-64,-20 0-32,21 0 32,-1-20 96,-20 20-256,20-19 64,-20-2 0,0 2 128,0 20-32,0-1 257,0-1-225,0 21-128,0 21 128,0-21 128,20 20 0,-20 19-64,19 1-96,-19 0-32,20-1-32,0-19 32,-20 20-32,20-20-288,0 19-833,-1-19-1505,-19-20-3588</inkml:trace>
  <inkml:trace contextRef="#ctx0" brushRef="#br0" timeOffset="6093.3485">18103 1192 13388,'0'0'1570,"0"0"544,0 0-961,0 0-609,0 0 481,0 0-256,0 20-385,0 0-320,0 19-32,0-19-64,20 0-993,-20 21-1985,21-22-5126</inkml:trace>
  <inkml:trace contextRef="#ctx0" brushRef="#br1" timeOffset="8272.473">19652 1708 8584,'0'20'1569,"0"-20"-960,0 0 1056,0 0 97,0 0-321,20 0-320,-20-20-512,19 20-161,1-19 385,0-21-128,0 0-289,0-19-192,-1-1 161,1 0-289,0 1-96,1-21-32,-1 1 64,-20 19-32,18-19 0,-18 19 0,20 21-64,-20-2-32,0 22 64,0-1-225,0 20-383,0 0 512,0 20 32,0-1-97,0 22-159,0 18 64,21-19 256,-21 19-128,20-19 32,0 20-257,-1-21 129,1-19 64,20 0 224,-20 0 96,-1-40 32,1 20-192,0-40 0,-20 21 32,20-21-64,0-20-128,-20 1-97,0-1 225,19 1 161,-19 18 319,-19 2-32,19-1-416,0 40 385,-20 0-417,20 0 416,0 40 128,0-1-127,0 22-257,20-3 0,-20 3-96,19-22-192,-19 21-705,20-20-545,0-1-1184,-20-19-9834</inkml:trace>
  <inkml:trace contextRef="#ctx0" brushRef="#br1" timeOffset="8568.4902">20327 1192 9384,'0'0'7207,"0"0"-7239,0 0 577,0-20 159,20 20 65,0-20-192,0 20-545,-1 0 32,1 20-64,-20 0 96,0 0-160,0 0 96,0 0 0,0-1-64,-20 1 160,20 0 64,0-20 0,0 20-224,0-20 128,0 0-32,20 21-128,0-21-576,20 0-1058,-21 19-2081</inkml:trace>
  <inkml:trace contextRef="#ctx0" brushRef="#br1" timeOffset="19642.1234">3989 5027 6566,'0'0'1633,"0"0"-127,0 0 512,0 0 32,0 0-353,0 0-736,0 0-609,0 0 65,-20 0 95,20 0-127,-20 0-161,20 0-32,-20 0-32,20 0 32,-19-20-192,-1 20 193,0 0-97,-21 0 192,23 0-128,-23-20-32,21 20-96,0 0 0,-19 0-96,19 0 128,20 0-64,-20 0 0,20 0-64,0 0 64,0 0-96,0 0 64,-20 0-32,20 0-96,0 0 224,0 0-160,20 20 128,-20-20-64,0 0 0,0 0 64,0 0-32,0 20-96,0-20 96,0 20 0,0-20-32,0 20 0,20 0 0,-20 0 64,0-1-64,0 21 32,20-20 32,-20 20-64,0 0 96,0 0-96,19-1-64,-19 0 32,0 2-65,20 18 129,-20-19 0,0 20 32,0-1 65,0-18-97,0 17-65,0 3 65,20-22 0,-20 21 0,0-1-128,20 1 64,-20-1 32,0 1-64,0 0 64,0 0 0,0-1 32,0 1-288,0-1 608,0-19-352,-20 19 32,20 1 0,0-20 0,0 19-288,0-19 576,0 20-256,-20-20-64,20 19 64,0-19 0,0 19-96,0-19 192,0 19-160,0-19 64,0 0-64,0-20 32,0 20-32,0-1-96,0-19 96,20 20-64,-20-20 96,0 0 32,0 19-32,0-19 32,-20 20 0,20-1-32,0-19 0,0 20 32,-20-19-64,20-2 32,0-19-32,20 19 64,-20 2-32,0-21 0,0 20 64,20-20 32,-20 20-64,0-20 64,0 0-96,0 20 96,0-20-96,0 0 161,0 20-129,0-20 32,0 19-64,0 1 32,0 0-64,0-20-32,0 20 64,0 0-97,0-20 226,0 0-161,0 0 32,0 20 32,0-20 0,0 0 0,20 0 224,-20 0 32,0 19-32,0-19 161,0 20-289,-20-20-64,20 20-128,0-20 96,0 0-352,0 0 576,20 20-256,-20-20-32,0 0 32,0 0 64,0 0 0,0 0-32,0 20 32,0-20-64,21 0 96,-21 0 192,20 20-95,-2-20-161,23 0-64,-21 0 0,0 0-193,19 0-159,1-20-128,-20 20-161,-1 0-801,21 0-1248,-40 0-4421</inkml:trace>
  <inkml:trace contextRef="#ctx0" brushRef="#br1" timeOffset="38220.186">654 5246 8423,'0'-39'4164,"0"39"-3395,0-21 897,-20 1-129,20 20-544,-20 0-288,0-19-545,0 19-256,1 19 32,-21-19 0,-1 41 32,3-22-96,17 21 160,1 20-161,20-21 129,-20 1 0,20 0 0,20 19 0,-20-19 65,41 0-33,-3-21 160,3 21-288,18-20-353,1-20-63,-1 0-161,1 0-320,-1-20-640,0 0-3588</inkml:trace>
  <inkml:trace contextRef="#ctx0" brushRef="#br1" timeOffset="38487.2008">932 5107 12427,'-20'19'289,"20"2"-386,0-21 129,-21 39 385,21-18 576,21 18-513,-21 0-288,20 2-95,19 17-97,-19-17-449,20-2-640,-20 1-833,19-20-672,1 0-385,-20-20-2817</inkml:trace>
  <inkml:trace contextRef="#ctx0" brushRef="#br1" timeOffset="38681.2125">1189 5326 11915,'-20'0'288,"20"0"449,0 19 672,0 20-736,20-18-385,0-1-192,0 19-64,-20-19-224,21 0-64,-1-20-289,-2 20-31,2-20-129,-20 0-384,21-20-1121,-21 20-1121,20-20-609</inkml:trace>
  <inkml:trace contextRef="#ctx0" brushRef="#br1" timeOffset="38804.2193">1329 5405 1,'0'-40'8903,"-21"20"-6373,21 20-1761,0 0 224,0 0 576,21 20-415,-21-1-514,20 2-448,0-1-160,-1 0-128,1-1-865,0 1-1569,20 0-4741</inkml:trace>
  <inkml:trace contextRef="#ctx0" brushRef="#br1" timeOffset="39099.2362">1626 5285 16335,'-40'-19'416,"21"19"-576,-1 19 256,0-19-32,0 0 0,20 21-96,0-1-32,0-1 32,20 1 32,0-1-32,0-19-128,19 21-32,1-1 160,-19 0 32,-3-1 32,2-19 224,1 20 321,-21-20 127,0 0-255,0 20-257,-41-20-128,23 0-224,-3 20-321,-19-20-544,20 0-1473,1 0-4228</inkml:trace>
  <inkml:trace contextRef="#ctx0" brushRef="#br1" timeOffset="39273.2462">1746 5326 14541,'20'-20'1314,"-20"20"-1379,18 0 1026,-18 0-480,21-21-33,-1 21-95,0-19-385,0 19-609,-1-20-864,1 20-1795</inkml:trace>
  <inkml:trace contextRef="#ctx0" brushRef="#br1" timeOffset="39475.2576">1766 4987 11434,'-20'20'2082,"40"-20"-1121,-20 20 513,18 20 159,3-20-127,-1 19-610,0 21-543,0-20-193,-1 19-128,1-18-64,0 17-481,-20-17-1088,20-2-1538,0-19-4228</inkml:trace>
  <inkml:trace contextRef="#ctx0" brushRef="#br1" timeOffset="39928.2835">2003 5345 8391,'0'20'7143,"0"-20"-7623,20 19 864,-20-19 289,0 0 160,20 0-257,-20 0-512,21-19-32,-1 19-96,-20-20 0,0 1-160,0 19-289,0-20 225,0 20 0,0-21-97,-20 21 225,20 0 128,-21 0-128,21 0 64,0 0 128,0 21 0,0-1 0,0-1 32,21 1-32,-1 20-32,-2-20 0,2 0-32,1-20-32,19 19 128,-40-19 128,18-19 97,-18 19 31,21-20-320,-21 0 64,0-1-224,20 2-128,-20-1 63,20 1 257,-20-1 64,0 20 33,0 0-97,20-21 192,-1 21 192,1 0-63,0 0-257,-20 0 0,20 0-96,0-19-1057,-20 19-2819</inkml:trace>
  <inkml:trace contextRef="#ctx0" brushRef="#br1" timeOffset="40600.3222">753 6239 15630,'-20'-39'417,"0"18"-385,0 2 384,0-1 33,-19 20 223,19-20-95,-20 20-481,1 20-192,19 19 32,20-18 64,-20 18-128,40 21 224,-20-21-32,20-18-32,19 18 64,1-39-64,-20 20 160,19-20-320,1-20-32,-20 1 64,0-22 64,-1 22 64,-19-21-64,0 21 128,0-22-64,-19 22 96,-1-2 352,0 2-480,20 19-160,0 0 32,0 19 64,0-19 64,20 21-64,0 18-641,-1-18-960,21-2-866,-19 1-1921</inkml:trace>
  <inkml:trace contextRef="#ctx0" brushRef="#br1" timeOffset="40889.3389">1110 6120 7815,'-20'-20'5477,"0"0"-5509,1 20-32,-1 0 160,0 0 705,0 0-32,20 20-705,0 0-96,0 0 32,0 0 64,0-1 32,20-19 32,0 21-96,19-21 96,1 19-64,-20-19 32,19 0-32,-39 0 192,0 20 673,0-20-512,0 0-385,-19 0-64,-1 21-417,0-21-1376,0 19-1763,0-19-5572</inkml:trace>
  <inkml:trace contextRef="#ctx0" brushRef="#br1" timeOffset="41177.3552">1408 6040 9673,'40'-39'5989,"-40"19"-6437,-20 20 416,0 0-32,-19 0 192,-1 20 128,-1-20-320,23 20-32,-2-1-32,20 1 128,0 0 32,20 0-32,-2 0 128,2 0 96,21 0-64,-21-20 129,19 0 159,-19 19 129,0-19 191,-20 21-319,-20-21-481,0 0-64,0 19-481,-19 1-800,19-20-1442,-1 21-6117</inkml:trace>
  <inkml:trace contextRef="#ctx0" brushRef="#br1" timeOffset="41336.3645">1547 6021 14862,'59'-20'448,"-59"40"-448,20-1 64,-20 1-64,0 0 32,0 0-288,20 20-1121,1-20-834,-3-20-1056</inkml:trace>
  <inkml:trace contextRef="#ctx0" brushRef="#br1" timeOffset="41465.3718">1547 5902 15983,'0'0'-2307,"0"0"-415,0 0-4965</inkml:trace>
  <inkml:trace contextRef="#ctx0" brushRef="#br1" timeOffset="41870.3948">1825 5981 17040,'-20'20'416,"-1"-20"-160,3 0-64,-2 20-224,0-1-128,20-19-384,-21 40-577,21-20-481,21 0 353,-1 0 672,18 0 193,3-20 704,-21 0 385,19 0-96,-19 0 480,0-20-64,-20 0-129,20 0-223,-40 0-224,20 20-481,0-20-225,-20 20-191,20 0 288,0 20 128,0 20 128,20 0 0,0 19-64,19 1 32,-19-1-64,20 1 32,-19 0 128,-21-1 321,20-19 832,-20 0-256,-20-19-224,-1-2-449,1-19-160,0 0-256,-19 0-480,19-19-1026,0-22-1921,-20 1-9513</inkml:trace>
  <inkml:trace contextRef="#ctx0" brushRef="#br1" timeOffset="42157.4112">2003 5961 12619,'61'0'577,"-41"20"-193,-2 0-288,-18 19-64,0-19 33,0 20-33,0-20-64,0 0-65,0-20 226,0 0 351,0-20-576,0 0 96,0 0 96,0-20-96,0 1 32,20 19 32,-20 0 224,21 0 545,-1 20 416,-20 0 1,20 20-386,-2 20-159,3-1-577,-1 1 160,0 0-480,0 0-1345,-20 0-2339</inkml:trace>
  <inkml:trace contextRef="#ctx0" brushRef="#br1" timeOffset="43124.4665">2361 5842 11498,'0'19'225,"20"2"-97,-20-1 256,0-1 321,19 21-257,-19-20-288,0 0-96,0 0 0,20-1 1,-20-19 63,0 0 192,0 0 545,0-19-545,0-1-352,0 0 32,0-20 32,0 20 32,20-19-64,-20 39 0,20-21 0,-20 21-32,21 0 0,-3 0 160,-18 21 96,20-1-224,0-1-96,1 1 96,-21 0 0,20-20-128,-20 20 32,0-20 160,0 0 224,0 0 97,0-20-193,0 20 32,0-20 96,0 0-287,18 20-162,-18-19 33,21-1 32,-21 20 0,20 0 128,0 0 289,-20 0 191,20 20 65,-20-1-545,19 1 32,-19 0-128,20 0-769,0 0-1569,-20-20-2787</inkml:trace>
  <inkml:trace contextRef="#ctx0" brushRef="#br1" timeOffset="43687.4988">2797 5941 8680,'0'-20'6246,"20"1"-6407,0-1 738,0-1 576,0 2 224,-20-1-352,0 1-576,0-1-225,0-1-96,-20 21 32,0 0-480,-20 0-289,21 21 257,-1-1 128,0 19-96,20-20-33,0 22 225,0-22 96,40 1-128,-21 0-256,1 0 159,20-20 129,1 20 64,-23-20 64,2-20-32,-20 20 64,20-20-32,-20 0 0,0 20 32,0-20-96,-20 20-192,20-19 160,0 19-128,0 0-225,0 19 193,0-19 128,20 20 64,-20-20 128,21 20-160,-21-20 64,20 0 128,-20 0 128,18-20 288,-18 20 1,0-20-1,0 1 1,0 19-289,0-20-192,0-1 0,0 2-32,21 19-32,-21-20 0,20 20 128,0 0 0,0 20 321,-1-20-161,-19 19-160,20 2-96,0-21 0,0 20-545,-20-1-447,20-19-738,-20 0-1057,19 0-8744</inkml:trace>
  <inkml:trace contextRef="#ctx0" brushRef="#br1" timeOffset="43853.5083">3135 5762 13068,'40'0'640,"-20"0"610,-1-20 543,21 20-511,-20-19-161,0 19-897,19-20-160,-19 20-545,-20-19-992,0 19-1506</inkml:trace>
  <inkml:trace contextRef="#ctx0" brushRef="#br1" timeOffset="44119.523">3195 5464 10698,'19'40'576,"-19"-20"1282,20 20 320,-20-1-288,0 21-545,20-20-736,-20 19-257,20-18-256,0-2-192,-1 1 416,1-20-288,21-1 160,-21-19 33,-2 0-97,2 0 128,21 0-128,-21-19-160,-1 19-352,-19 0-2307,20-20-9160</inkml:trace>
  <inkml:trace contextRef="#ctx0" brushRef="#br1" timeOffset="45266.589">932 6915 1697,'-41'0'14158,"21"-20"-14030,2 20-32,18 0 32,-20-20 384,-1 20 289,1 0-737,0 20-128,1 0-96,19 0 160,0 0-32,0-1 0,19 1 32,1 0 32,0 0-32,21 0 32,-23-20-32,23 0 96,-21 20 64,0-20 128,-20 0 289,0 0-289,0 19-288,-40-19-96,19 21-641,1-21-416,-18 19-993,17-19-832,1 21-2564</inkml:trace>
  <inkml:trace contextRef="#ctx0" brushRef="#br1" timeOffset="45455.5993">1031 6895 15150,'20'-20'384,"-20"20"-288,0 0 1057,19 0-192,-19-20-352,20 20-33,0 0-640,0-19-64,0-1-480,19 20-545,-19-20-1410,0 20-3074</inkml:trace>
  <inkml:trace contextRef="#ctx0" brushRef="#br1" timeOffset="45634.6103">1110 6597 1,'0'0'12939,"0"21"-12171,0-2-511,20 0 832,0 21 32,-20 0-256,19 20-673,1-20-160,-20 19-545,20-19-608,0-1-801,1 1-2209</inkml:trace>
  <inkml:trace contextRef="#ctx0" brushRef="#br1" timeOffset="45945.6272">1349 6935 14093,'0'20'-64,"0"-20"0,0 0 160,0 0 352,20 0 673,-1 0-704,1-20-353,0 20 160,0-20 353,0 0-257,-20 20-224,0-20-224,-20 20 64,0-20-96,0 20-1,0 0 129,1 20-32,-1-20 0,0 20 32,20 0 96,0 0 161,0 0-97,20-20-160,0 19 96,19 1-545,-19-20-608,20 20-865,-1-20-2210</inkml:trace>
  <inkml:trace contextRef="#ctx0" brushRef="#br1" timeOffset="46319.6492">1667 6875 12491,'-21'40'32,"21"-20"0,21 0 225,-21 19 319,18 1-191,2 0-289,21 0-160,-21 0 64,-2-21 64,3 1 96,-1 0 256,-20-20 1026,0 0-898,0 0-320,-20-20 65,-1 0 63,3 1-96,-2-21-256,-21-20-192,41 20-192,-20-19 287,20 19 130,20 0-33,1 1 32,-1 19 96,0 20 192,-2 0 96,3 0 1,-1 20-1,0-1 289,-20 1-1,0-20 65,0 20-448,-20 0-289,-21-20-417,23 20-1024,-2-20-1666,0 0-4068</inkml:trace>
  <inkml:trace contextRef="#ctx0" brushRef="#br1" timeOffset="151202.6483">16852 7093 11114,'0'0'2851,"0"-19"-1378,0 19 193,0-20-289,0 20-288,0 0-192,0 0-481,0 0-192,0 0-95,0 0 31,0 0-32,0 20 224,0-1-96,20 21 65,-20 0-33,21 20-64,-21-1-192,0 1 417,0 19-321,20 0-32,-20-19-32,0 20 128,20-20-288,-20-21 192,0 1-64,0 0 0,0-20-32,0-1 128,0 1-256,0-20-128,0 0-385,0 0-320,0 0-320,0 0-865,0-20-1505,0 1-4357</inkml:trace>
  <inkml:trace contextRef="#ctx0" brushRef="#br1" timeOffset="151671.6751">17170 7054 11851,'0'0'1922,"0"0"-481,0 0-576,0 0-257,20 20 257,-20 20-128,0 19 32,0-19 95,0 39 257,0 1-352,0-21-352,0 20 63,-20 2-352,20-22 0,0-19 0,0 0-32,0-1-96,20-19 65,-20 0-482,0 0-544,0-20-736,0 20-834,0-40-3490</inkml:trace>
  <inkml:trace contextRef="#ctx0" brushRef="#br1" timeOffset="152082.6988">17567 7471 10473,'-20'-20'4292,"1"20"-2818,19-20 704,0 20-288,0 20-865,0-20-545,19 20 129,1 0 31,0 19-544,20-18 289,-1 19-225,1-21-192,-1 21 64,2-20-128,-21 0-64,20 20-417,-21-40-224,1 19-512,-20-19-160,0 20-641,0-20-1954,-20 0-7207</inkml:trace>
  <inkml:trace contextRef="#ctx0" brushRef="#br1" timeOffset="152357.7145">17865 7411 13965,'-19'0'736,"19"0"1,-20 0 993,0 20-1282,0-20-128,-21 40-31,23-1-193,-23-19 256,1 20 65,1 0-97,19 0-192,-20-20-96,21 20-64,-1-20-545,20-20-864,0 19-1602,0-19-6502</inkml:trace>
  <inkml:trace contextRef="#ctx0" brushRef="#br1" timeOffset="152884.7446">18144 6935 9833,'0'0'2370,"-21"0"-1377,21 0 1249,0 0-576,-20 20-834,20-1-383,-20 1 31,0 0 65,1 20 31,19-1-191,-20 1-225,20 0-96,20 0 32,-20-20-96,19 0-96,1 19-320,0-19-129,0-20-608,1 20-609,-3-20-3523</inkml:trace>
  <inkml:trace contextRef="#ctx0" brushRef="#br1" timeOffset="153070.7551">18282 7114 8231,'0'19'7816,"0"2"-7656,0-2 448,0 1 417,0 0-929,0 0-192,0 0-768,20-1-802,-20-19-1025,20 0-5444</inkml:trace>
  <inkml:trace contextRef="#ctx0" brushRef="#br1" timeOffset="153199.7627">18322 7034 10473,'-20'0'2018,"20"0"-5093,0 0 1250,0 0 127</inkml:trace>
  <inkml:trace contextRef="#ctx0" brushRef="#br1" timeOffset="153460.7776">18401 6935 6790,'20'0'2562,"0"0"-1248,-1 0 1985,1 20-1442,-20-20-703,20 19-514,0 21-63,-20-20 127,0 20-223,0-21-353,0 2 0,0 19-96,0-21 32,0 1-256,-20-20-288,0 20-353,0-20-801,20 20-3363</inkml:trace>
  <inkml:trace contextRef="#ctx0" brushRef="#br1" timeOffset="153914.8033">18877 7530 16655,'0'0'865,"20"0"480,0 0 545,0-20-769,19 20-256,-19 0-641,21-19-128,-21 19-128,-2 0 0,3 0-672,-1 0-834,-20 19-960,20-19-2915</inkml:trace>
  <inkml:trace contextRef="#ctx0" brushRef="#br1" timeOffset="154780.8528">19274 8047 14733,'0'0'321,"0"0"768,0 0 833,20 0-641,0 0-320,0-39-321,19 18-95,-19-38 31,21 19-191,-1-19 127,-22-1-384,23-19-32,-21 18-31,0-17-65,-20-2-129,0 20-351,0-19-289,-20 39 193,20 1 672,-20 39-160,20 0-32,0 39 96,-20 1-193,20 19 546,-21 1-417,21-20 96,21 20-64,-1-41 64,0 21 0,19-21 64,-19-19 0,0 0 128,0 0-32,0-19-64,-1 0 1,1-21-97,-20 19 0,0-18 32,20-1-128,-20-20-97,0 21-159,0-1-128,-20 20 192,20-19-97,0 39 257,0 0-128,0 0 224,0 39 192,20 1-128,-20 0 64,0-1 64,20 21-95,-20-21-65,0 2 0,20-1 0,-20-21-96,19 0-449,-19 2-352,20-21-1217,-20 0-2370</inkml:trace>
  <inkml:trace contextRef="#ctx0" brushRef="#br1" timeOffset="155472.8923">19970 7551 7302,'0'-21'2435,"0"21"-2115,0 0 1826,0 0-128,0 0-1057,0 0-160,19 0 128,-19 21 95,0-21-319,0 19 192,0 2-224,0 17-129,0-17-63,0 19-353,0 0-160,0-21 64,0 21-96,0-20-225,20 0-191,-20-20-65,0 20-159,20-20-642,-20 0-1152,0 0-5509</inkml:trace>
  <inkml:trace contextRef="#ctx0" brushRef="#br1" timeOffset="155747.9082">20168 7650 6886,'0'0'1986,"0"0"-1794,-20 0 1890,20 0-737,-20 0-288,-20 20 257,21-20-193,-1 0-128,20 20-321,-20-20-384,20 0-95,20 20-97,0-20 0,-1 20-224,1-20-129,20 0-127,-20 19-385,-1-19-544,-19 0-1538,20 0-4740</inkml:trace>
  <inkml:trace contextRef="#ctx0" brushRef="#br1" timeOffset="156416.9465">20426 7034 8584,'0'-20'2594,"0"20"-1921,0 0 1409,0 0-257,0 0-960,0 0-512,0 20 287,0 20 193,0 0 64,0 0-64,0 39-577,0-20 0,0 1-192,0 19 0,0-39-64,0 19 0,20-19-128,-20-19-128,20-2 0,-20 0-97,20-19-351,-20 21-321,0-21-385,0 0-928,0-21-1441,0 21-4357</inkml:trace>
  <inkml:trace contextRef="#ctx0" brushRef="#br1" timeOffset="156777.9671">20624 7054 9064,'0'-20'288,"0"20"33,0 0 2209,0 0-1217,0 0-800,0 0 127,0 20 65,0 19 416,0 1 0,-20 0-64,20 20-128,0-1-160,0 1-161,0-1-415,0 1-1,20-1-32,-20-19-192,0 0 64,20-21-64,-20 2-64,0-1-193,0-20-543,0 0-546,0 0-2401</inkml:trace>
  <inkml:trace contextRef="#ctx0" brushRef="#br0" timeOffset="164034.3815">20148 8127 4228,'0'-20'736,"0"20"834,0 0 1248,0 0-864,0 0-544,0 0-321,0 0-225,0 0-191,0 0-257,0 0-63,0 0 31,0 0 193,0 0-129,0 0 65,0 0-129,0 0 96,0 0-95,0 0 31,0 0-160,0 0-160,0 0 1,0 0-97,0 20 128,0 0-32,20 0-96,-20-1 160,0 2 128,0 18-128,19 1 65,1 0-129,0-1-64,0 1 0,1 0 32,-21-21-192,20 2-161,-2-21-383,-18 0-257,0 0-929,0 0-2498</inkml:trace>
  <inkml:trace contextRef="#ctx0" brushRef="#br0" timeOffset="164511.4093">20029 8226 3651,'0'20'32,"0"-20"737,0 0 992,0 0-319,0 0-321,0 0-192,0 0 512,0 0 193,0 0-321,0 0-544,0 0-193,0 0 97,0 0-193,0 0-159,0-20 31,0 20-32,0 0-96,20-19 1,-20-2-97,0 21 32,20-19-96,-1-1 96,-19 0-256,20 0 256,0 20-128,0-20-32,0 0-96,-1 0 32,1 20-32,0 0 64,-20 0-64,20 0-225,1 20-95,-21-20-289,20 20-576,-2 0-1057,3-20-2146</inkml:trace>
  <inkml:trace contextRef="#ctx0" brushRef="#br0" timeOffset="176787.1116">20268 8067 864,'-21'0'1602,"21"0"288,0 0-705,21 0-609,-21 0-384,0 0 1,0-20-1,0 20 288,-21 0 321,21 0 96,0 0-32,0 0-129,0 0 33,0 0-32,0 0-193,0 0-159,0 0-193,0 0-64,0 0 32,0 0-32,0 0 32,0 0 97,0 0 223,0 0 65,0 0-97,0 0-32,0 0-127,0 0-97,0 0 32,0 0 128,0 0 65,0 0-33,0 0-63,0 0-33,21 20-64,-21-20-96,0 20-128,20-20 64,-20 20-64,0 0 0,18 0-64,3 0-224,-21-20 64,0 19-385,20-19-512,-20 0-1121,0 0-3203</inkml:trace>
  <inkml:trace contextRef="#ctx0" brushRef="#br1" timeOffset="180798.3411">19989 7491 928,'0'0'1826,"0"0"-320,0 0-385,0 0 32,0 0 96,0-20-192,0 20-320,20 0-577,-20 0-128,0 0-32,0 0-32,0 0 32,0 0 32,0 0 256,0 0 257,0 0 63,0 0-224,0 0-31,0 0 95,0 0-95,0 0-161,0 0-128,0 0-64,0-20 32,0 20-64,-20 0 32,20 0 0,0 0 128,0 0 64,0 0 96,0 0-127,0 0 159,0 0 32,0 0 161,0 0-33,0 0-31,0 0-97,0 0-96,0 20-64,0-20 0,0 20-95,0-20-1,0 19-96,-19 1 0,19 1 32,0-2-64,0 21-353,-20-21-191,20 2-129,0-1-864,0 0-2275</inkml:trace>
  <inkml:trace contextRef="#ctx0" brushRef="#br1" timeOffset="181678.3913">20227 7629 1921,'0'0'2627,"0"0"-481,0 0 0,0 0-1217,0 0-353,20 0 1,-20 0-1,0 0 33,0 0-289,0 0 1,0 0 319,0 0 449,21 0-64,-21 0-320,0 0-321,0 0-288,0 0-128,0 0 64,0 0-64,0 0 32,-21 0 0,21 0 0,0 0 32,0 0-32,0 0 0,-20 0 32,20 0-32,-20 21-32,0-21 0,1 0-32,-1 0 32,0 20-96,0-20-96,0 0 96,20 0-96,-19 0 95,19 0 65,0 0 32,0 0 32,0 0-64,0 0 32,0 0 32,0 0 96,0 0 0,0 0-96,0 20 129,19-20-1,-19 0-64,20 20-32,0-20-32,-20 20 0,20-20-160,0 19-385,-1-19-448,-19 20-769,20-20-2401</inkml:trace>
  <inkml:trace contextRef="#ctx0" brushRef="#br1" timeOffset="187715.7369">15026 7471 10634,'0'39'832,"0"-19"-736,0 20 65,0-19 255,-20 17 641,20-17-448,0-1-449,0 0-32,0 0 128,0-20 609,0 0 96,0 0-160,0 0-417,0-20-224,0 0-96,0 0-64,0-1 0,0-17 0,20 17-64,0-19-96,0 20-32,0 1 32,-1 19 64,1 0 192,0 0 32,0 19-128,-20 1 64,21 1 96,-21 19-64,18-2 0,-18-17-128,0 19 128,0-20 224,0-20-31,0 0 159,0 0 33,0 0-161,-18-20-224,18 0-64,18 0-160,2-1 32,-20-17 64,20 17-160,1 2 128,-1 19-65,0 0 226,-20 0-33,19 0 224,-19 19 128,20 2-224,-20-2-31,0 0-129,20 22-64,-20-21 64,20-20-257,-20 20-415,20-20-673,-20 20-1250,19-20-3330</inkml:trace>
  <inkml:trace contextRef="#ctx0" brushRef="#br1" timeOffset="187881.7464">15542 7570 13292,'0'0'1409,"0"21"-1152,20-21 768,-20 19-129,0 0-351,0 22-481,20-21-929,1 0-800,-21 0-33,18-20-1217,-18 19-3715</inkml:trace>
  <inkml:trace contextRef="#ctx0" brushRef="#br1" timeOffset="188026.7543">15562 7372 15822,'-20'-20'929,"20"20"-2818,0-20-1282,20 20-2403,0 0-127</inkml:trace>
  <inkml:trace contextRef="#ctx0" brushRef="#br1" timeOffset="188313.7711">15761 7690 13036,'0'20'672,"0"-20"1154,0 0 96,0-20-993,0 0-705,20 0-224,-20-1-128,20-17 128,-1 17 160,-19-19-64,20 20-128,0-19 256,-20 39 289,20-20-97,-20 20 33,20 20 31,-20-20-160,0 39-31,19-19-289,-19 1 32,20 19-192,0-21-929,-20 21-705,20-20-1377,-20 20-3587</inkml:trace>
  <inkml:trace contextRef="#ctx0" brushRef="#br1" timeOffset="188885.8037">15503 7987 12459,'0'0'1249,"0"0"-512,0-19 1281,0 19-641,0 0-448,19 19-320,-19-19-161,20 21 97,-20-1 127,0 19-415,20-19-161,-20 0 0,20 20-64,-20-20-128,0-1-160,21 2-353,-21-2 0,0-19-287,18 0-1186,-18 0-2371</inkml:trace>
  <inkml:trace contextRef="#ctx0" brushRef="#br1" timeOffset="189201.8212">15741 8008 7366,'0'0'2243,"0"0"-1443,-21 20 1218,3-20-352,-2 19-577,-21-19-545,21 20-95,2-20 320,-3 20-1,21-20-223,-20 0-321,20 0 128,20 0 161,-20 20-97,21-20-160,-3 0 97,2 20-65,1-20-288,-1 20 64,0-20-64,-2 20-320,23-20-193,-41 19-416,20-19-1088,-20 21-2820</inkml:trace>
  <inkml:trace contextRef="#ctx0" brushRef="#br1" timeOffset="189967.8656">15463 7829 4099,'0'0'929,"0"0"352,0 0 609,0 0-32,0 0-641,-20 0-352,20 0 192,0-20 128,0 20-352,0 0 0,0 0-417,0-20-128,0 20 65,20 0-193,-20 0 32,0 0-128,0 0 0,0 20 0,0-20 257,0 20 31,0 0-32,0-1-64,20 21-95,-20-20-161,20 20 0,-20 0-385,0-1-960,19 1-1698,-19 0-3171</inkml:trace>
  <inkml:trace contextRef="#ctx0" brushRef="#br1" timeOffset="195491.1813">15265 8345 928,'20'0'993,"-20"0"385,0 0 640,0-19 480,0 19-32,0 0-352,0-20-192,0 20-128,0-20-289,-20 20-640,20 0-705,-21 0-224,21 0 32,-20 0 32,0 20-96,-19 0 64,19-20 0,0 39 0,0-18 32,1-2-64,19 21 64,0-21 0,0 22 0,19-22-256,21 21 544,1-20-224,-3 0-64,43 20 160,-22-21-128,20-19 0,0 21-32,2-21 32,-2 0-64,20 0 0,-20 0-96,0 0-64,0-21-32,-18 21-65,-21 0 65,-22 0 32,3 0-321,-21 0-319,-21 0-65,3 0-32,-2 0-96,0 21-1089,-1-21-2402</inkml:trace>
  <inkml:trace contextRef="#ctx0" brushRef="#br1" timeOffset="195765.1973">16038 8524 9833,'0'20'737,"20"0"-802,1-20 65,19 20 641,-1 0 1153,1-1-641,-1-19-833,1 21-288,0-2 256,-21 2 193,-19-2-289,0 1 32,0 0 353,-19 0 128,-1-20-257,-20 20 32,1-20-319,-1 20-161,-1-20-161,3 19-415,-3-19-930,41 20-1665,0-20-8295</inkml:trace>
  <inkml:trace contextRef="#ctx0" brushRef="#br1" timeOffset="196349.2307">17012 8743 8680,'0'-20'2242,"0"20"-1089,-20-20 1057,0 20-352,-1 0-641,3 0-737,-2 0-480,0 0-32,-21 20 64,21 0 0,1 0-64,-1 20 64,20-1 32,0-19 1,20 20-33,-1-20 32,1-1-32,21 2 64,17-21-96,-17 0-289,18 0 289,-19 0-960,0-21-1475,-1 21-3042</inkml:trace>
  <inkml:trace contextRef="#ctx0" brushRef="#br1" timeOffset="196805.2568">17310 8425 11562,'-21'0'1057,"21"0"-928,-20 0 671,20 20 706,-20-20-385,20 0-833,-19 19-192,19 2 321,-20-1 287,20-1-127,0 1-353,0 20-64,0-1-128,20-18-32,-20-2 32,19 2-352,1-2-129,21-19-191,-21 0-225,-2 0-1537,23-19-6503</inkml:trace>
  <inkml:trace contextRef="#ctx0" brushRef="#br1" timeOffset="196963.2658">17429 8564 14765,'0'40'385,"0"-21"-129,0 2-96,19-2 96,-19-19 33,20 21-513,0-21-898,0 0-1216,0 0-2883</inkml:trace>
  <inkml:trace contextRef="#ctx0" brushRef="#br1" timeOffset="197107.274">17448 8445 14093,'0'0'448,"0"0"-1024,0 0 512,0 0 128,20 0-577,0 0-5733</inkml:trace>
  <inkml:trace contextRef="#ctx0" brushRef="#br1" timeOffset="197331.2869">17567 8306 14701,'0'0'2082,"20"0"-2146,0 20 321,0-1-129,-1 1 128,21 20-160,-20 0-96,1 0 32,-3-1-32,-18 1 32,-18 0 0,18 0-64,-41 0-128,21-21-737,-19 21-2754</inkml:trace>
  <inkml:trace contextRef="#ctx0" brushRef="#br1" timeOffset="205005.7258">20802 6836 8872,'-18'0'3267,"18"0"-2018,0 0 577,0-20-417,0 20-448,18 0-224,3 0-32,-21-20-257,20 20 128,0 0 129,0 0-320,-1 0-225,1 0 128,0 0-192,20 20-160,-21-20 128,1 20-320,0-1 512,0 1-352,1 20-32,-21-20-32,0 0-33,0-1-31,-21 1 64,1 0 96,0 0 160,0-20-256,1 20 224,-1-20-32,0 0-32,0 0 0,0-20 64,20 20-32,0 0 0,20 0-96,0 0 128,0 0-128,19 0 64,-19 0 0,20 0 0,1 0 32,-23 20-64,23-20 32,-21 0 0,0 20 0,-20-20-96,19 0-288,-19 19-513,0-19-1377,0 21-5862</inkml:trace>
  <inkml:trace contextRef="#ctx0" brushRef="#br1" timeOffset="236408.5219">4267 8087 1249,'0'0'2818,"0"0"-832,0 0 128,0 0-352,0 0-449,0 0-544,0 0-257,0 0-31,0 0 31,0 0-127,0 0 191,0 0 129,0 0-65,0 0-127,0 0 128,0 0-65,0 0-127,-21 0-257,21 0-32,-20 0-32,2 0-64,-23 0 0,21 0-64,-19 0-32,-21 0 128,21 20-64,-1-20 64,0 0-32,21 0 32,-1 0-224,0 0 224,-1 0-64,1 0-64,20 0 64,-18 0-64,18 0 32,0 0-64,-20 0 0,20 0 32,0 0 0,0 0-32,0 0 160,0 20-96,-21-20 0,21 0-32,0 0 0,-20 20 0,20-20 32,0 20 0,0-20-96,0 19 64,0 2 32,0-2-64,0 21 64,0-20-128,0 20 0,0-21 32,20 22 0,-20-2-1,0 0-255,21 2 0,-21 18 32,0-19 159,0 19 97,0 1-32,0 0 0,0-1-32,0 1 96,0 19 32,0-19 0,20-1 64,-20 1 0,0 20 0,0-21 0,0 21 96,0 19-160,0-19 128,0 19-128,0 1 0,0-21 0,0 1 0,0-1 161,0-19 255,0 19-64,0-20-127,0 1-97,0 0 96,0 20-32,0-21-32,18 0-32,-18 1-32,20 0-96,-20 20 129,0-1-258,21 0-159,-21 1 320,20-41 0,-20 21 0,0-20-64,0 0-160,0 0 480,0-1-192,0-19-64,0 20-64,0-20 129,0 19-65,0-19-32,20 20 0,-20-20 160,0 20-224,19-21 192,-19 21-32,0-19-32,0-2-64,0 1 0,0 0 0,0 0 0,0 0 64,0 0-32,0-1 192,-19 1 64,19-20-31,0 20-97,0-20-32,0 0 32,0 0-32,0 0-192,0 0 64,0 0-32,0 0 96,0 0 128,0 0-95,0 20 31,0-20 96,0 0 64,0 0-96,0 20-96,0-20-32,19 0 33,-19 0 159,0 0-64,0 0-64,0 0 0,20 0 0,-20 0-64,20 0 32,-20 0 1,0 0 63,20 0-256,-20 0 64,20 0 32,-1 0-32,1-20-97,0 20-63,20 0 0,-21 0 0,1 0-641,-20 0-384,20 20-545,-20-20-1953,0 0-3012</inkml:trace>
  <inkml:trace contextRef="#ctx0" brushRef="#br1" timeOffset="238132.6205">594 9140 9096,'0'0'5381,"0"0"-6085,0 0 447,20 20 257,-20 0 673,20 20 256,0 0-481,-1 19-224,1 1-95,0 0 31,0-1 224,-20-19-32,20 0 1,-20-20 640,0-1-513,0-38-544,0-1-128,0-20-192,-20 0-129,0-19 97,20-1-225,-20-20-352,20 21 192,0 19 673,0 0 128,0 20-32,0 20 224,0 0 129,0 20-1,20 0 0,-20 20-95,20 0-97,0-1-64,-1-19-192,1 0-129,0-20 129,1 0 128,-1-20-416,-2 0-161,-18-19 385,20-1 224,-20 0-32,0 20-64,0-19 64,21 18 64,-21 2 288,20 19 545,0 0-352,-20 40-97,19-21-320,1 21-160,0 20-1153,0-21-608,0 1-2852</inkml:trace>
  <inkml:trace contextRef="#ctx0" brushRef="#br1" timeOffset="238384.635">1229 9240 13196,'-20'20'641,"0"-1"-705,20 1 160,0 0 256,0 0 289,0 0-353,20-20-320,21 20 64,-21-20 352,18 0 417,-17 0-160,-1-20-33,-20 0-159,20 20-97,-20-20-160,-20 0-128,0 0-224,-1 1-256,1 19-898,2-20-1729,-2 20-9705</inkml:trace>
  <inkml:trace contextRef="#ctx0" brushRef="#br1" timeOffset="238644.6497">1448 9100 18097,'39'40'-32,"-39"-20"96,0 0 256,20 20-192,-20-20 0,20 0-96,0-1-128,0-19 32,-1 20 160,1-20-32,0 0 160,0 0 97,-20-20-97,0 1-96,-20-1 64,0 0-192,0-20 0,1 20-480,-1 0-353,20-20-224,-20 21-2018,20 19-4740</inkml:trace>
  <inkml:trace contextRef="#ctx0" brushRef="#br1" timeOffset="238962.668">1726 9220 15919,'0'20'-769,"20"-20"641,0-20 1185,-2 20 128,23-20-416,-21 0-673,0 0 96,-20-19 64,19 18-160,-19 21-448,0-19-33,0 19 161,-19-20 64,-1 20-224,0 20-33,0-20 353,-1 19-32,3 2 32,18-2 192,0 1 225,18 0 191,3 0-256,-1-20-63,20 0-65,-1 0-32,1 0-96,-1 0-160,-19 0-385,-20-20-2177</inkml:trace>
  <inkml:trace contextRef="#ctx0" brushRef="#br1" timeOffset="239495.6984">891 10234 14125,'-38'-41'512,"18"41"-384,-1 0 705,1-19 641,0 19-481,20 0-737,0 0-256,-19 0 64,19 19-160,0 2 96,-20-1-32,20 19 0,0 1 0,0-20 0,20 19 0,-1 1-161,21-20-415,1 0-321,-3 0-1281,23-20-6598</inkml:trace>
  <inkml:trace contextRef="#ctx0" brushRef="#br1" timeOffset="240072.7314">1090 10293 14349,'-20'40'-480,"20"-40"-289,0 20 513,0-20 544,20 19 449,0-19-417,0-19-96,19 19 161,-39-20 159,20 0-96,0 0-255,-20-20 127,20 1 160,-20 18-351,-20 2-162,20-21-383,-20 40-449,0-19-192,1 19 385,-1 19 255,0-19-31,0 20 256,0 0 192,20 20-64,20-20 32,0-1-97,0 1-63,19 0 96,1 0 32,1-20 256,-3 0 289,-18 0 159,1 0-319,-1-20-482,-20 20-479,20 0-225,-20 0 256,0-20 1,0 20 352,0 0 288,0 20 416,0-20 545,0 0-96,0 0 32,0 0 32,0 0 0,19 0-193,-19-20-127,0 20-193,0-39-287,0 19-129,20-1 0,-20 2-32,0 19 96,20-20 0,-20 20-192,20 0 96,0 0 0,-20 0-193,19 20-479,1-1-705,-20-19-641,20 21-2659</inkml:trace>
  <inkml:trace contextRef="#ctx0" brushRef="#br1" timeOffset="240245.7413">1527 10035 13676,'0'0'3748,"0"-20"-3844,20 20 833,0 0 640,19-20 224,-19 0-992,21 0-385,-3 0-736,-17 20-257,19-19-704,-22 19-3076</inkml:trace>
  <inkml:trace contextRef="#ctx0" brushRef="#br1" timeOffset="240418.7513">1606 9757 13676,'20'39'257,"0"-19"-1,1 20 288,17-1-351,-17 1-129,19 0-321,-22 0-1024,23 0-1185,-1-21-1954</inkml:trace>
  <inkml:trace contextRef="#ctx0" brushRef="#br1" timeOffset="240786.7724">1904 9995 4228,'-20'-20'2242,"20"20"-2242,0-20 1409,20 20 673,0 0-384,0 0-545,-20-20-257,39 20 33,-19-19 481,0-2-770,0 21-544,-20-19 225,21 19 63,-21 0-64,0 0-224,0 19-160,-21-19 64,21 21 0,0-21-32,0 19 64,0 1 32,0 0-96,0-20 129,41 20-65,-23-20-193,23-20 161,-1 0 0,-22 0 161,3-20 127,-1 21 513,-20-1-1,-20 0-191,-1 0 128,3 20-705,-22 0 0,19 0-289,1 0-415,2 20-673,18-20-2307,0 0-2658</inkml:trace>
  <inkml:trace contextRef="#ctx0" brushRef="#br1" timeOffset="240937.7809">2381 9757 11242,'19'19'2146,"-19"1"-1986,20 0-32,0 0 385,0 0-513,1-20-2178,-3 20-4805</inkml:trace>
  <inkml:trace contextRef="#ctx0" brushRef="#br1" timeOffset="241060.788">2440 9657 13292,'-20'-19'-1345,"20"19"-8873</inkml:trace>
  <inkml:trace contextRef="#ctx0" brushRef="#br1" timeOffset="241442.8098">2659 9617 14958,'-20'21'1793,"0"-2"-2337,20-19 960,-21 20 289,21 0-481,0 0-256,21 0-160,-1 0-96,0-20-1,19 0 129,-19 0-128,0 0 96,0-20 256,-20 0 160,0 0 256,20 0 257,-20-19-320,-20 18 415,0-18-255,0-1-289,0 0-288,-19-19-192,19 18-160,0 2 288,-19 39 160,39-20-160,0 40 64,0 0 64,18 19 160,3 1 192,-1 19-63,0-18-97,19 18-128,-19-19-64,20 0-608,-20-20-417,-20 20-897,19-21-1762,-19 1-9608</inkml:trace>
  <inkml:trace contextRef="#ctx0" brushRef="#br1" timeOffset="241810.8309">1983 9895 8167,'0'0'1089,"0"0"96,0 21 2082,0-21-1281,0 19-897,0 1-160,0 0-96,0 0-320,20 0-385,-20 0-545,20 0-1537,0 19-5060</inkml:trace>
  <inkml:trace contextRef="#ctx0" brushRef="#br1" timeOffset="277099.8493">6391 12796 10634,'-21'21'864,"21"-1"225,0-20 417,0 19-257,0-19-96,0 20-224,0-20-256,0 19-97,0-19-31,21 21-225,-21-21 0,20 0 97,0 0-129,-20 0-96,39-21-32,-19-18-64,0 0-64,0-21 97,19 0 191,-19-19 96,20 0-160,-20-41-63,-1 1-65,21-20 96,-20 40-320,-20 19 96,21 21 32,-21-21-224,0 40 288,0 1-288,0 19 96,0 0-97,0 20-95,0 20-224,-21 0 576,21 19-128,0 21-64,0 19 31,21 1-95,-3-21 160,23-19 32,-1-20 32,-1-20-32,1 0 64,-20 0 128,19-20-31,-19 0 127,0-19-224,0-1 64,0 20 96,-20-21 129,0 3-97,0-2-96,0 0-32,-20 0-128,20 20 0,0 20-160,0 0 320,-20 0-288,20 20 96,0 0 160,20 20 0,-20-1-96,20 20 96,-1-18-128,1-1 64,-20-1 1,20-19-33,1 0-225,-21 0-479,20-20-994,-20 20-960,0-20-3556</inkml:trace>
  <inkml:trace contextRef="#ctx0" brushRef="#br1" timeOffset="278433.9257">7364 12121 13869,'-20'-20'384,"20"0"353,0 20 1441,0 0-801,20 0-672,-20-19-321,39 19-128,-19 0 1,0 0-65,19 0-64,-19 19-128,0 1 0,-20-20 0,20 20-96,-20 0-32,0 0 128,-20 0 96,0-1 0,0 1 0,1 0 609,-1-20-353,20 0 0,0 0-224,0 20-96,20-20 97,-1 0-33,1 0-128,0 20 0,0-20-353,1 0-448,-3 20-672,2-20-545,-20 0-2722</inkml:trace>
  <inkml:trace contextRef="#ctx0" brushRef="#br1" timeOffset="279119.9649">8138 11942 9769,'0'0'1025,"-20"0"576,20 0 962,0 0-706,0 0-639,0 0-386,0 0-63,20 0 416,0 0-224,0 0-320,-1 0-1,21 0-447,0 0-193,-21 19 32,1-19-129,0 0-383,0 0-257,0 0-256,-1 0-352,-19 0-705,0 0-1569,-19 0-4677</inkml:trace>
  <inkml:trace contextRef="#ctx0" brushRef="#br1" timeOffset="279530.9884">8138 12141 7334,'0'0'8585,"0"0"-7753,0 0 1,20 0 448,0 0-416,19 0-609,1 0-159,19 0-130,-19 0-479,-1 0-705,-19 0-2467,0 0-8551</inkml:trace>
  <inkml:trace contextRef="#ctx0" brushRef="#br1" timeOffset="280577.0476">7880 10273 8488,'-20'0'4196,"20"-20"-3107,0 20 704,0 0 65,0 0-673,0 0-448,0 20 128,20-20-97,19 20-95,-19 0-96,21 0-289,-3 0-224,3-1-32,-3 2-32,-17-2-128,19 1-481,-1 0-608,-19 0-224,0-20-609,0 20-2082</inkml:trace>
  <inkml:trace contextRef="#ctx0" brushRef="#br1" timeOffset="280793.0606">8158 10193 12716,'0'21'1665,"-20"18"-1601,0-19 1185,-1 20 481,3 0-833,-22 0-833,19-1-64,-17 1-320,17-1-193,1-18-704,0-2-2114,20-19-7912</inkml:trace>
  <inkml:trace contextRef="#ctx0" brushRef="#br1" timeOffset="281074.0766">8356 9935 12684,'0'0'384,"-20"0"-192,20 20 1986,-20 0-448,20 0-833,-20 0-577,20 20 0,0-1-64,0-18-191,20-2-130,-20 1-415,20 0-417,0-20-576,0 0-1058,-1 0-3170</inkml:trace>
  <inkml:trace contextRef="#ctx0" brushRef="#br1" timeOffset="281240.0862">8494 9995 2850,'0'40'10314,"0"-20"-10090,0-1 577,20 1 96,-20-20-769,0 21-833,21-21-1409,-21 0-3715</inkml:trace>
  <inkml:trace contextRef="#ctx0" brushRef="#br1" timeOffset="281420.0963">8614 9876 13196,'20'0'1537,"0"19"-1056,0 2 960,-20-2 193,20 21-577,-20-20-737,19 20-320,-19-20-96,0 19-224,-19-18-1090,-1-2-2914</inkml:trace>
  <inkml:trace contextRef="#ctx0" brushRef="#br1" timeOffset="281651.1096">8893 10353 17936,'0'40'417,"0"-21"-97,-20 1 897,-1 0-800,1 0-449,-18 0-865,17-1-1826,1 2-7366</inkml:trace>
  <inkml:trace contextRef="#ctx0" brushRef="#br1" timeOffset="282301.1466">9349 10214 8776,'0'0'2402,"0"-21"-64,0 21 257,0 0-641,0 0-641,20 21 160,0-21-127,-2 20-418,3-1-255,-1 21-449,0-20-192,20 0-32,-21 0-320,21-1-641,-20 2-320,0-2-449,-1-19-1088,1 0-4710</inkml:trace>
  <inkml:trace contextRef="#ctx0" brushRef="#br1" timeOffset="282510.1581">9587 10134 13260,'0'0'993,"-20"20"-384,0 0 1793,0-1-705,1 22-608,-1 18-576,0-19-417,0-1-64,0 1-320,20 0-481,20-20-576,0 0-545,0-20-1249,19 0-8648</inkml:trace>
  <inkml:trace contextRef="#ctx0" brushRef="#br1" timeOffset="283101.1923">9924 9916 4516,'-19'-21'6726,"-1"21"-6534,20 0 1346,0 0 1120,0 0-896,-20 0-1121,20 21-1,0-2 225,-20 21-353,20 0-319,0 0-193,0-1-32,20-18-289,-20-2-479,20 1-674,0 0-1377,19-20-3651</inkml:trace>
  <inkml:trace contextRef="#ctx0" brushRef="#br1" timeOffset="283426.2112">10023 9955 14285,'0'0'96,"0"0"32,20 0 1089,0-20-896,-20 20-257,20 0-32,-20 0-32,0 0 64,0 0 128,0 0-288,-20 0 96,0 20 288,0-20-256,20 20-32,0 0 32,0 0-32,0 0 0,20-20-64,0 20-32,0-1 96,1-19 0,-3 20 96,2 1 96,-20-21 33,0 19 159,-20-19-64,2 20-128,-3-20-160,21 0-512,-20 0-1762,0 0-4709</inkml:trace>
  <inkml:trace contextRef="#ctx0" brushRef="#br1" timeOffset="283635.2232">10142 9836 8327,'41'0'4260,"-21"0"-2946,-2 0 1280,3 20-800,19 19-641,-20-18-705,-20 18-127,19 1-97,-19 0-160,0-1 0,-19 2-416,-1-2 127,0-19-287,-21-1-1090,23 2-2433,-2-1-9642</inkml:trace>
  <inkml:trace contextRef="#ctx0" brushRef="#br1" timeOffset="283788.2317">10460 10293 8936,'20'40'10826,"-40"-1"-10153,-19-18-33,-1 18-383,-20 1-321,1-1-737,18 1-1665,23-20-6183</inkml:trace>
  <inkml:trace contextRef="#ctx0" brushRef="#br1" timeOffset="284248.2581">10857 10174 14317,'60'19'3107,"-41"-19"-2082,21 21-96,1-1 64,-3-1 32,3 21-449,-2-20-480,-19 0-32,0 19-160,0-18-352,-20-2-641,20 1-384,-20-20-834,20 0-1472,-20 0-5094</inkml:trace>
  <inkml:trace contextRef="#ctx0" brushRef="#br1" timeOffset="284429.2684">11135 10115 15182,'-59'59'1505,"38"-40"-1216,1 22 928,-18 18 128,17-19-736,1-1-417,0 1-352,1-20-385,19 0-448,0 0-1665,19-20-5350</inkml:trace>
  <inkml:trace contextRef="#ctx0" brushRef="#br1" timeOffset="284768.288">11592 9816 6534,'-20'20'2979,"0"-20"-1250,1 20 898,-1 0-1026,0-1-640,0 2-224,-1 18-385,3 1-288,18 0-32,0-20-32,0 19-256,0-18-577,18-2-512,3 1-321,-1 0-1793,20-20-6597</inkml:trace>
  <inkml:trace contextRef="#ctx0" brushRef="#br1" timeOffset="285034.3032">11691 9935 15150,'-40'20'352,"21"0"-128,-1 20 1090,0-20-353,20 19-545,0-19-224,20 20-160,0-20-32,19 0 96,-19-20 32,20 0 129,-21 0-33,1 0 160,-20 0-96,0-20 33,0 0 127,-20 20-192,-19-19-256,19-2-192,0 21-384,-19 0-609,39 0-1698,0 0-6118</inkml:trace>
  <inkml:trace contextRef="#ctx0" brushRef="#br1" timeOffset="285258.3159">11831 9876 15758,'0'0'545,"0"0"-65,18 19 1314,2 21-577,21-20-608,-21 20-257,-2 0-224,3-1-64,-21-19 32,0 20 1,0 0-1,-21-21 0,-17 2-288,18-1-673,-21-1-1249,2 1-3908</inkml:trace>
  <inkml:trace contextRef="#ctx0" brushRef="#br1" timeOffset="285431.3256">12088 10353 19538,'20'59'993,"-40"-39"-865,0 20 929,-19-20-544,-1 20-417,-1-21-801,3 22-1377,-3-41-2306</inkml:trace>
  <inkml:trace contextRef="#ctx0" brushRef="#br1" timeOffset="286032.3603">12564 10234 14990,'0'0'1729,"-19"-20"-415,19 20 415,19 0-384,1 0-352,0 20-288,21-1-160,-3 21-225,3 0-96,-3-20-224,3 20-32,-1-21-224,-1 1-321,-19 0-544,0 0-288,0-20-705,0 0-2755</inkml:trace>
  <inkml:trace contextRef="#ctx0" brushRef="#br1" timeOffset="286210.3703">12863 10193 512,'-20'21'17200,"-20"-1"-16655,20-1-97,-1 21 641,-17 0-32,-3-20-672,21 20-385,2-1-737,-3-19-352,21 0-737,21-20-3459</inkml:trace>
  <inkml:trace contextRef="#ctx0" brushRef="#br1" timeOffset="286447.384">12981 9816 17744,'0'60'577,"20"-20"-353,-20-1-192,0 1 481,0 0-33,20-1-352,-20-19-96,0 20-512,20-20-65,-20-20-768,21 20-2018,-3-20-3075</inkml:trace>
  <inkml:trace contextRef="#ctx0" brushRef="#br1" timeOffset="286614.3934">13121 9916 14477,'-21'59'1153,"21"-19"-512,0-20 1281,0 19-1154,21 2-671,-1-22-930,0 1-1537,-2-20-866,23 20-3009</inkml:trace>
  <inkml:trace contextRef="#ctx0" brushRef="#br1" timeOffset="286832.4058">13319 10035 7783,'-40'0'4100,"21"0"-3876,19 0 1474,0 20 31,0-1-864,0-19-449,0 20-31,19 1-65,21-21 96,-20 0-127,0 0-33,-1 0 192,-19 0 97,0-21-129,0 21-127,0-20-161,-19 1-288,-1 19-673,0-20-1569,0 20-4581</inkml:trace>
  <inkml:trace contextRef="#ctx0" brushRef="#br1" timeOffset="287060.4191">13378 9856 16495,'20'0'641,"0"0"608,0 20 609,19-1-994,1 21-191,1 0-513,-23 0-32,2-20-32,1 19-128,-21 2 129,0-2-258,-21 0 65,1-18-448,2-1-641,-2-1-1250,-21-19-5540</inkml:trace>
  <inkml:trace contextRef="#ctx0" brushRef="#br1" timeOffset="289167.5394">13021 9796 4163,'0'0'1282,"0"0"-578,0 0 1538,0 0-480,20 0-288,-20 0-1,0 0 128,0 0-191,0 0-257,-20 0-192,20 0-449,0 0-288,-20 20-224,0 0-32,1 0 32,19 0 0,-20 20-32,20-1 0,0-19 128,0 20 1,0 0-65,0-1 0,20-18 160,-1 18-128,-19-19 0,20-1-96,20 2-32,-19-21-417,-3 20-319,2-20-578,1 0-1665,-21 0-6950</inkml:trace>
  <inkml:trace contextRef="#ctx0" brushRef="#br1" timeOffset="290220.5998">16813 10253 13612,'-20'-19'2114,"20"19"-1857,-20 0 447,0 0-159,0 0-97,1 19-256,-1-19-31,0 40 95,0-20 513,0 20-97,20 19-319,0-19-1,20 0-64,0 0-64,0-21 97,19 1-129,1 1 0,19-21-224,-19 0-192,1 0-641,-3 0-512,-17 0-1698,-1-21-5766</inkml:trace>
  <inkml:trace contextRef="#ctx0" brushRef="#br1" timeOffset="290739.6293">17051 10035 7783,'0'-20'2434,"0"0"-1217,0 20 897,-19 0-448,19-20-193,0 20-448,0 0-512,0 0 191,-20 0-479,20 0-225,0 0 64,-20 0 0,20 0 160,-20 20 32,20-20 0,-21 20 257,21 0-161,-18 19-256,18-19-160,0 20 641,0 0-481,18-21 64,-18 2-96,41-1 0,-21-1-32,0 1-256,19 0-513,1-20-416,-20 0-705,-1 0-2498</inkml:trace>
  <inkml:trace contextRef="#ctx0" brushRef="#br1" timeOffset="290956.641">17210 10115 9128,'0'0'1121,"20"0"-224,-20 0 1313,0 19-768,0 1-610,19 0-415,-19-20-385,0 19 32,0 2-385,20-21-671,-20 0-770,0 20-2082</inkml:trace>
  <inkml:trace contextRef="#ctx0" brushRef="#br1" timeOffset="291215.6566">17289 9955 11627,'0'0'896,"21"20"-63,-21 0 1537,20 0-928,-2 0-449,2 0-577,1 19-224,-1-18-64,0 18-64,-20-19 1,0-1 63,0 22-64,-20-41 32,0 19-64,-1 1-224,21-20-577,0 20-1089,0-20-3299</inkml:trace>
  <inkml:trace contextRef="#ctx0" brushRef="#br1" timeOffset="291418.6676">17627 10273 14349,'19'0'641,"21"0"416,-20 0 320,19 0-640,-19 0-641,1 0-1570,-21 0-3618</inkml:trace>
  <inkml:trace contextRef="#ctx0" brushRef="#br1" timeOffset="291569.6766">17587 10393 15054,'0'19'929,"20"-19"384,0 20 1153,-1-20-928,21 0-866,-20 0-544,19-20-192,-19 20-608,21 0-1250,-21 0-2338</inkml:trace>
  <inkml:trace contextRef="#ctx0" brushRef="#br1" timeOffset="291864.6937">17945 10074 17072,'19'0'-385,"1"20"481,0-20 961,20 21-416,-1-2-321,22 1-320,-23 0-32,-17-1-64,-1 2 96,-20-1-192,-20 19 0,-1 1 224,1 0 128,-19-21 385,19 2 223,-20-2 257,21 1-192,19-20-577,-20 20-128,40-20-128,-20 20 32,39-20-672,-19 0-930,0 20-1601,19-20-11050</inkml:trace>
  <inkml:trace contextRef="#ctx0" brushRef="#br1" timeOffset="292001.7015">18322 10511 15246,'0'40'1762,"0"-20"-1410,-20 1 1474,0-2-1154,-19 1-736,19 0-1089,0-20-2498</inkml:trace>
  <inkml:trace contextRef="#ctx0" brushRef="#br1" timeOffset="292780.7462">19354 10234 4131,'0'-20'6855,"0"20"-5254,-20 0 866,20 0-481,-20 0-609,20 0-416,-20 0-545,0 0-224,1 20 257,-1-1-33,0 1-63,0 0-65,20 20 0,0-20 0,0 20-159,40-21 31,-20 1-128,19 0-160,21 0-97,-21-20-351,-19 0-321,21 0-897,-21 0-2658</inkml:trace>
  <inkml:trace contextRef="#ctx0" brushRef="#br1" timeOffset="293077.7632">19632 9836 14061,'-20'20'704,"20"0"514,0 20 639,0-21-832,0 21-608,0-20-289,0 20-96,0-20-128,20 19-769,-20-18-801,20-2-1056,-20 1-2595</inkml:trace>
  <inkml:trace contextRef="#ctx0" brushRef="#br1" timeOffset="293423.783">19830 9916 8584,'0'0'1825,"21"-21"-1568,-21 21 2273,-21 0-896,21 0-1218,-20 0-256,20 0-224,-20 0-32,1 21-192,19-21 95,0 19 1,0 1 96,0 0 0,19 0 96,-19 0 32,20 0 0,0 0-32,1-20 128,-1 19 32,-2-19 33,-18 20 223,0-20 353,-18 0 384,18 0-609,-20 21-383,-1-21-97,1 0-32,-19 19-96,39-19-481,-20 0-608,20 0-1281,0 0-2083</inkml:trace>
  <inkml:trace contextRef="#ctx0" brushRef="#br1" timeOffset="293668.7971">19930 9796 10922,'20'20'1890,"0"0"-481,19 0 961,-19 0-480,20 20-737,-21-21-512,21 21-481,-20 0-32,-20-20-96,0 19 32,0-19-256,-20 1-192,0-2-225,0 1-384,-19 0-993,19-1-2434</inkml:trace>
  <inkml:trace contextRef="#ctx0" brushRef="#br1" timeOffset="293920.8113">20247 10214 5925,'21'0'11243,"-1"0"-11051,-2 0 1217,23-21 481,-21 21-1377,19 0-610,-19 0-223,0 0-865,-20 0-2659,-20 21-11018</inkml:trace>
  <inkml:trace contextRef="#ctx0" brushRef="#br1" timeOffset="294049.8186">20247 10313 12075,'21'20'2883,"-21"-20"-1922,38 20 1249,-17-20-865,-1 0-1057,20 0-832,-21 0-1090,1 0-2081</inkml:trace>
  <inkml:trace contextRef="#ctx0" brushRef="#br1" timeOffset="294381.8376">20525 9995 14990,'20'0'-417,"0"0"706,19 20 736,1 0 0,1 19-641,-3-19-128,-17 20-96,-1-20-160,-20 19 128,-20 2-128,-1-2 96,1 1 193,-19 0 223,19-21-127,0 21-33,0-20-32,20-20-31,20 20-33,0-20-128,0 0-64,19 0-96,-19 20-96,21-20 32,-3 0-385,-17 0-255,-1 0-610,0 0-1985,0 0-5798</inkml:trace>
  <inkml:trace contextRef="#ctx0" brushRef="#br1" timeOffset="294866.8654">21319 10412 16623,'-19'40'737,"-1"-20"-225,20 19 1250,-20-18-1378,-20-2-416,21 1-1569,-1 1-4293</inkml:trace>
  <inkml:trace contextRef="#ctx0" brushRef="#br1" timeOffset="295420.8973">21736 10293 12716,'0'-40'2338,"20"40"-1409,-20-19 608,0-1-256,0 20 129,0-21-385,-20 21-673,0 0-224,20 21 0,-19-1 64,-1 19-192,0 1 0,0-20 32,20 19 0,0 1 0,20-20 65,0 20 31,19-40 32,1 20-352,0-20-97,-1 0-511,-19 0-610,20 0-1472,-40-20-6407</inkml:trace>
  <inkml:trace contextRef="#ctx0" brushRef="#br1" timeOffset="295961.9282">22054 9895 13869,'-21'21'672,"21"-2"33,-18 1 1409,18 20-1377,-20-20-673,20 20 0,0-1-449,20-18-640,-20-2-800,39 1-962,-19 0-2882</inkml:trace>
  <inkml:trace contextRef="#ctx0" brushRef="#br1" timeOffset="296234.9438">22252 9975 11691,'-20'20'864,"20"0"-864,-19 0 1153,19 0-160,0 19-672,0-18-225,19-2-32,1 1 0,0 0 32,0-20 128,0 0 481,-1 0 416,-19 0-96,0 0-32,0-20-449,0 0 65,-19 1-513,-1-2-512,0 1-769,0 1-1186,20 19-4579</inkml:trace>
  <inkml:trace contextRef="#ctx0" brushRef="#br1" timeOffset="296489.9584">22392 9876 7719,'0'-20'5477,"0"20"-5541,20 20 2178,18-1-288,-17 21-1090,19 0-319,-21 0-65,1 0-96,0-1-31,-20 1 63,0 0-96,-20-21 32,0 22-128,1-22 32,-21 1-224,19 0-160,1 0-705,2 0-1313,18-20-4068</inkml:trace>
  <inkml:trace contextRef="#ctx0" brushRef="#br1" timeOffset="296661.9683">22669 10193 15406,'40'21'-192,"-19"-21"480,17 0 801,3 0-993,-3 0-1089,-17 0-4964</inkml:trace>
  <inkml:trace contextRef="#ctx0" brushRef="#br1" timeOffset="296797.976">22689 10293 14990,'-20'20'704,"20"-20"1442,20 20 513,21-20-1410,-3 0-929,3 0-256,-3 0-512,23 0-1057,-41 0-3044</inkml:trace>
  <inkml:trace contextRef="#ctx0" brushRef="#br1" timeOffset="297238.0011">23185 10094 10249,'-20'0'7655,"40"0"-8295,0 0 864,1 21 865,17-21-576,3 0-417,-3 19 96,-17-19 64,-1 20-160,0-20-96,-20 20-32,0 20 64,0-20 64,-20 19-96,0 1 64,-19-20 32,-1 19 385,19-18-257,21-21 0,0 0 65,21 19-161,-1-19-609,0 0-1152,-2 0-2051,23 0-6982</inkml:trace>
  <inkml:trace contextRef="#ctx0" brushRef="#br1" timeOffset="297391.01">23623 10412 13644,'0'20'5510,"0"0"-5094,0-20 1794,0 20-1025,0-20-993,0 20-320,-21-1-672,21-19-738,-20 21-864,0-2-3748</inkml:trace>
  <inkml:trace contextRef="#ctx0" brushRef="#br1" timeOffset="298961.0998">22530 11028 14285,'0'0'160,"0"0"385,0-19 1377,0 19-1154,-19 0-512,-1 0-127,0 0-129,-21 0 0,23 19 64,-23 1 128,21 1 416,20 18 97,0-19-192,0 20-97,20-20-96,21 19-63,-3-39-354,23 20-63,-22-20-384,21 0-769,-21 0-1570,-19-20-5349</inkml:trace>
  <inkml:trace contextRef="#ctx0" brushRef="#br1" timeOffset="299186.1123">22768 10770 2370,'0'0'14798,"0"0"-15215,0 0 706,20 20 1440,-20 0-319,0 0-834,0 19-320,0 1-127,0 0-97,21-20-64,-21 20-513,20-21-416,-2 1-288,3-20-993,19 0-1666</inkml:trace>
  <inkml:trace contextRef="#ctx0" brushRef="#br1" timeOffset="299434.1266">22987 10790 10730,'0'20'4228,"-20"0"-4004,20-20 1538,0 19-193,0 1-1056,0 0-481,20 0-417,0 0-63,0 0-257,-1-20-320,1 20-897,-20-20-1057,20 0-5893</inkml:trace>
  <inkml:trace contextRef="#ctx0" brushRef="#br1" timeOffset="299726.1432">23185 10810 15630,'-20'20'1153,"20"-1"-1441,0 1 737,0 0 31,20 0-416,-20 0-160,20 0-32,1 0 64,17-20-128,-17 0-65,-1 19 193,0-19 128,-20 0-32,18-19-32,-18 19 289,0-20 255,0 0 289,21 0 64,-42 0-257,3-20-351,-2 21-289,-21-1-96,21 20-353,2 0-800,18 20-1377,0-20-3396</inkml:trace>
  <inkml:trace contextRef="#ctx0" brushRef="#br1" timeOffset="300022.1602">23463 10691 13324,'40'20'192,"-20"-20"1186,0 19 511,-20 1-960,19 0-576,1 0-193,-20 0-96,20 19 128,-20-19-96,0 0-128,-20 0-320,20 0-129,-20 0-319,1 0-1667,-1-20-3010</inkml:trace>
  <inkml:trace contextRef="#ctx0" brushRef="#br1" timeOffset="300224.1716">23821 11009 11082,'20'0'8264,"-1"0"-8264,1 0 1121,0 19 576,20-19-1312,-1 0-417,1 0-1698,-1 0-2658</inkml:trace>
  <inkml:trace contextRef="#ctx0" brushRef="#br1" timeOffset="300375.1804">23781 11088 18033,'-20'40'1633,"20"-20"-1313,20-20 1762,0 20-736,20-20-770,19 0-736,-19 0-993,19 0-1313,-18 0-4293</inkml:trace>
  <inkml:trace contextRef="#ctx0" brushRef="#br1" timeOffset="300671.1974">24157 10929 12716,'0'-20'5413,"21"0"-5445,-21 20 1089,20 0 160,0 0-1025,19 0-32,21 20-128,-21-20-32,21 20 0,-19 20-64,-3-21-64,-17 2 128,-21 18 96,-21-18 192,1 18 353,2 1 256,-23-20-257,21 19-287,0-19-257,20 0 96,0 20-192,0-40-224,20 19-257,20 1-351,-1-20-322,2 0-960,-21 0-4612</inkml:trace>
  <inkml:trace contextRef="#ctx0" brushRef="#br1" timeOffset="300822.206">24615 11326 9641</inkml:trace>
  <inkml:trace contextRef="#ctx0" brushRef="#br1" timeOffset="304382.4098">15603 10432 8968,'-21'0'3780,"1"-20"-2051,20 20-384,0 0 97,20 0-481,1 0-32,-3 0-353,23 0-320,-1 20-159,-1-20-1,21 0-96,-21 0 96,21 0-288,-1 0-129,-18 0-287,-23-20-257,22 20-673,-40 0-800,0 0-2498</inkml:trace>
  <inkml:trace contextRef="#ctx0" brushRef="#br1" timeOffset="304604.4223">15900 10293 12908,'19'0'320,"1"0"-256,0 20 192,21-20 65,-3 20 191,3-20-352,-1 20 32,-1-1-192,1-19 32,-20 21 1,-20 18 31,0-19 32,-20 0 480,-20 0 97,19-1-225,-17-19-384,-3 21-320,1-2-769,1 1-1601</inkml:trace>
  <inkml:trace contextRef="#ctx0" brushRef="#br1" timeOffset="307143.5676">22351 9975 1825,'0'0'353,"0"0"640,0 0 1088,0 0-799,0 0-1,0 0-64,0 0-288,0 0 64,0 0 32,0 0-224,0 0 95,0 0 226,0 0-194,0 0-159,0 0-96,0 0-193,0 0-320,-20 0-256,1 0 0,-1 0-96,0 20-449,0 0-1409,20-20-4484</inkml:trace>
  <inkml:trace contextRef="#ctx0" brushRef="#br1" timeOffset="313648.9399">10341 12022 9288,'-20'-20'5477,"1"0"-4323,19 20 447,0 0-224,0 0-832,19 20 384,21 0 96,0 20-417,19-21-191,2 21-321,-23 0-224,23-1 384,-2 1-192,0 0-128,-19-20-352,0-1-353,-21 1-224,1-20-352,0 0-1666,-20 0-6054</inkml:trace>
  <inkml:trace contextRef="#ctx0" brushRef="#br1" timeOffset="313850.9514">10738 12002 17072,'-19'20'864,"19"-20"-864,-20 20 545,-20 0 32,19 19-129,-17 1-320,18 0-224,-1-1 320,1 1-256,2 0-320,-3-21-1090,21 1-2113,0-20-8680</inkml:trace>
  <inkml:trace contextRef="#ctx0" brushRef="#br1" timeOffset="314210.9717">10956 11486 10537,'-20'-21'1762,"20"21"-1057,-19 0 1153,19 0-417,-20 0-352,20 21-641,-20 19-352,20-1 65,0 1 223,0 0-32,0-1-256,0 1-128,20-20 64,0 0-32,-20-1-576,19 1 63,1 0-1056,0-20-1506,1-20-7751</inkml:trace>
  <inkml:trace contextRef="#ctx0" brushRef="#br1" timeOffset="314384.9818">11055 11605 12427,'0'0'609,"0"20"672,0 0 705,0-1-897,0 1-609,0 20-416,0-20 1,21 19-802,-21-19-865,20 0-1953,0-20-7624</inkml:trace>
  <inkml:trace contextRef="#ctx0" brushRef="#br1" timeOffset="314607.9947">11155 11446 11306,'20'19'1826,"0"-19"0,20 21 288,-21 19-481,21-21-736,-20 21-513,1 0-416,-21-1 64,0 21 0,0-20-224,0-1-352,-21 1-834,21-20-960,-20 0-2915</inkml:trace>
  <inkml:trace contextRef="#ctx0" brushRef="#br1" timeOffset="315647.0541">11731 12101 12940,'-20'0'2915,"20"0"-1794,0 0 832,0 0-223,0 0-513,0 0-1025,20 0 129,19 0 31,1 0-128,-1 0-32,2 0-192,-1 0 97,-1 0-130,1 0-159,-20 0-384,0 0-705,-20 0-673,0 0-1570,0-20-8743</inkml:trace>
  <inkml:trace contextRef="#ctx0" brushRef="#br1" timeOffset="315862.0662">11831 11923 16976,'0'59'896,"0"1"610,0-1-513,0 1-513,0-1-352,18 1-224,-18-21-128,20 2-545,1-22-608,-21 1-929,20 0-3139</inkml:trace>
  <inkml:trace contextRef="#ctx0" brushRef="#br1" timeOffset="316303.0915">12406 12081 13965,'-20'0'2242,"0"20"-2050,20-20 1249,20 20 225,0 0-225,20-20-864,-1 20-129,1 0-256,19 19-159,-19-19-98,19 0-671,-18 20-545,-21-40-609,19 19-1794,-19-19-7206</inkml:trace>
  <inkml:trace contextRef="#ctx0" brushRef="#br1" timeOffset="316484.1016">12703 11982 12203,'-40'60'3235,"22"-40"-2851,-3 39 1346,-19-19-128,20-1-1058,1 21-480,19-20-672,-20-1-289,20-18-833,0-2-2113</inkml:trace>
  <inkml:trace contextRef="#ctx0" brushRef="#br1" timeOffset="316801.1201">12922 11386 12587,'-20'0'1218,"20"0"-930,-20 20 1441,20 20 1,-19 0-449,19 0-576,0-1-353,0 21-159,0-21-386,19 1 482,-19-20-289,20 20-353,0-21-512,-20-19-960,20 20-2403</inkml:trace>
  <inkml:trace contextRef="#ctx0" brushRef="#br1" timeOffset="317371.1521">13121 11505 15150,'0'0'640,"0"-19"-127,20 19 1120,18 0-1440,-17-21-97,-1 21-32,0-19-96,0 19 32,-20 0 32,-20 0-320,0 0-97,-21 19 289,3-19 128,18 21-32,-21-2 32,23 2 0,18-2-32,-21 1 0,42 0 0,-21 0 32,38 0 64,-17-20 64,19 20-224,-1-20 160,-19 19-448,0 1 608,-20-20-192,0 20 161,-20-20-161,0 0 544,-19 20-287,-22-20-257,23 0-192,-3 0-545,21 20-384,0-20-1730,20 0-3875</inkml:trace>
  <inkml:trace contextRef="#ctx0" brushRef="#br1" timeOffset="317609.1656">13260 11386 13741,'19'0'544,"1"20"65,20-1 1569,-1 2-673,1-2-416,-20 21-480,1 0-321,-3 0 192,-18 0-95,0-1-33,-18 1-352,-3 20-192,1-21-513,0-19-480,0 0-1537,1 0-5094</inkml:trace>
  <inkml:trace contextRef="#ctx0" brushRef="#br1" timeOffset="317969.1866">13815 12081 16335,'-20'0'1537,"20"0"-1120,-19 0 1184,19 0-640,0 0-320,19 0-353,1 0-128,0 0 32,39 0-192,-19 0-448,19-19-641,-18 19-545,-1-20-2562</inkml:trace>
  <inkml:trace contextRef="#ctx0" brushRef="#br1" timeOffset="318156.1975">13955 11923 12107,'0'19'1505,"0"-19"-1056,0 19 1793,0 22-737,0-1-800,0-1-545,-21 1-64,21 0-288,0-20-673,0 19-544,0-19-1378,21 0-3811</inkml:trace>
  <inkml:trace contextRef="#ctx0" brushRef="#br1" timeOffset="318381.2103">14272 11902 17104,'19'40'929,"1"0"-1,0-20 770,21 20-609,-3-20-512,3 19-417,18-19-192,-19 20-192,-20-20-545,19-1-416,-19 1-897,-20 0-2050,0-20-8136</inkml:trace>
  <inkml:trace contextRef="#ctx0" brushRef="#br1" timeOffset="318568.2212">14609 11923 14765,'-59'38'1122,"39"3"351,-19-1 833,19-1-1025,0 21-1088,-21-20-482,21 19-1152,2-19-641,18-20-1153,18-20-6630</inkml:trace>
  <inkml:trace contextRef="#ctx0" brushRef="#br1" timeOffset="318857.2378">14848 11267 13228,'-21'39'929,"1"-19"-160,2 20 1665,-2 0-833,20 0-960,-21 0-577,21 19 0,0-19-448,0 20-289,21-21-288,-1-19-448,-20 0-1025,18-20-1922</inkml:trace>
  <inkml:trace contextRef="#ctx0" brushRef="#br1" timeOffset="319152.2546">15026 11425 12812,'-39'40'2402,"19"0"-2402,0-19 128,20-2 1025,-20 21-288,40-20-641,-20 20-192,20-21 160,19 1-160,-19-20 64,0 20 1,20-20-33,-40-20 128,19 20 128,-19-20-64,-19 20-63,-1-19-1,0 19-64,0-20-128,0 20-288,1-20-801,-1 20-1986,20 0-11211</inkml:trace>
  <inkml:trace contextRef="#ctx0" brushRef="#br1" timeOffset="319389.2681">15066 11386 13676,'20'-20'705,"-1"40"1089,1 0 416,20-1-1121,-1 2-705,1 19-63,-19-21-33,-1 21-160,0-20 64,-20 20-32,-20-20-64,0 0 33,-1-1-258,1 1-703,0 20-770,-19-40-3266</inkml:trace>
  <inkml:trace contextRef="#ctx0" brushRef="#br1" timeOffset="319773.2901">15503 11942 16399,'0'19'2434,"0"-19"-1889,19 0 1120,1 0-319,0 0-770,21 0-287,-3 0-514,23 0 289,-22-19-1025,1 19-608,-20 0-1570,-1 0-4805</inkml:trace>
  <inkml:trace contextRef="#ctx0" brushRef="#br1" timeOffset="319945.2999">15662 11783 15822,'0'20'481,"0"0"352,0 20 1633,0-1-928,0 20-1090,0 2-256,20-21-288,-20 19-545,20-19-608,-20-1-1281,18-19-4068</inkml:trace>
  <inkml:trace contextRef="#ctx0" brushRef="#br1" timeOffset="320357.3236">16317 11923 15470,'-60'0'2178,"40"0"-1345,20 0 576,0 0-448,0 19-128,20 0 160,20 22-224,-1-21-673,21 0-192,-21 19 96,22-19-128,-2 0-225,-19 0-287,-1 0-449,-19 0-545,-20-20-864,0 0-2435</inkml:trace>
  <inkml:trace contextRef="#ctx0" brushRef="#br1" timeOffset="320522.333">16516 11883 12651,'-20'40'3940,"20"-21"-3459,-21 0 544,1 22 0,0-1-769,2-1-160,-3 1-544,21-20-1218,0 0-1345,0 0-2434</inkml:trace>
  <inkml:trace contextRef="#ctx0" brushRef="#br1" timeOffset="320790.3476">16714 11287 14541,'0'-20'1410,"0"20"-1410,0 20 1281,0-1 641,-20 21-673,20 0-801,0-1-256,0 22-192,0-21-672,0 19-609,0-39-481,20 20-1473,-1-21-1922</inkml:trace>
  <inkml:trace contextRef="#ctx0" brushRef="#br1" timeOffset="321048.3631">16893 11465 13612,'0'0'96,"-21"21"481,21-2 1249,0 2-673,0-2-801,21 1 1,-1 0-65,18 0 320,-17-20-31,-1 0-1,0 0 129,0 0-32,-20-20-65,0 20-223,0-20-161,-20 0-192,0 1-288,0-2-353,-1 21-384,3 0-993,-2 0-2626</inkml:trace>
  <inkml:trace contextRef="#ctx0" brushRef="#br1" timeOffset="321295.3771">17012 11366 14349,'0'-20'609,"0"20"-577,20 0 1954,19 20-737,1 0-961,-20 19-32,19-18-64,-19-2 289,0 21-225,-20-19-128,0-2-32,-20 21 65,0-20-194,0 0-543,20-20-1314,-19 0-1889,19 0-9962</inkml:trace>
  <inkml:trace contextRef="#ctx0" brushRef="#br1" timeOffset="321986.4167">16356 11306 7431,'20'-19'1761,"-20"-1"97,0 20 961,0 0-577,0 0-1249,0 0-577,-20 20 161,0 19 480,20 1-385,-19 0-223,19 19-129,0-19 0,0 0-352,0 0 64,39 0-224,-19-20-288,21-1-673,-3 1-1474,3-20-4676</inkml:trace>
  <inkml:trace contextRef="#ctx0" brushRef="#br1" timeOffset="323062.4783">10004 11287 11755,'0'19'800,"19"-19"482,1 0 127,20 0 64,-1 0-480,1 0-512,19 0-385,-18-19-128,-21 19-385,19 0-1184,-39 0-2563</inkml:trace>
  <inkml:trace contextRef="#ctx0" brushRef="#br1" timeOffset="323371.496">9944 11366 8808,'20'59'1537,"-20"-38"-1312,20 38 639,-20 1 930,20 39-160,-20 1-802,0 38-383,0-18-129,0 19 481,0-20 416,0-39-448,0-21-225,0 1-159,0 0-33,0-1-160,0 0 128,0 1-63,19-20-65,1-21 0,-20 22-64,20-21 32,21-20-96,-23 19 32,22 1-128,1-20-672,-2 19-129,21-19-1441,-1 0-4068</inkml:trace>
  <inkml:trace contextRef="#ctx0" brushRef="#br1" timeOffset="324351.5516">17429 11148 14093,'-20'0'2050,"20"0"-1666,0 0 641,0 0-192,0 0-32,0 0-353,0 0-192,20 0 289,-20 0-97,39 0-320,-19 0 1,20 20-1,-21-20 128,21 0 0,-20-20-128,0 20-32,-1 0-64,-19 0 32,20 0-64,-20 0-64,0 20-64,0 0 32,0 19 256,0 21-256,0-1 160,0 1 32,0 20-160,0-1 128,0 1-64,0 19 64,0 0-128,0 0 96,0 1 32,0-1 129,0 0 95,-20 0-96,20-19 128,0-20-159,0 0 31,0-1-160,0 0 32,20 21-96,-20-21 224,20 1-192,0 0 128,1-40 192,-21 20-224,18-21 97,-18-19 95,0 0-192,0 0 577,0 0-449,0 0-96,-18 0-128,-3-19 160,1 19-32,0 0-224,-19 0 96,-1 0-96,0 19-64,1-19-256,-1 0-1,-19 20-448,18-20-480,-17 20-673,17 0-1633</inkml:trace>
  <inkml:trace contextRef="#ctx0" brushRef="#br1" timeOffset="325366.61">9349 11526 8327,'-21'-61'2146,"21"42"-96,-20-2-128,2 21-737,18 0-288,-21 0-128,21 21-161,0-2 289,0 2-32,0 19-288,0-1-129,0 1-96,0 0-352,21 19 97,-21-19-194,0 19-479,18-19-449,-18 0-737,20-21-1729,-20 21-3267</inkml:trace>
  <inkml:trace contextRef="#ctx0" brushRef="#br1" timeOffset="325557.6209">9051 12022 17072,'0'0'640,"0"0"-768,20 0 897,0 0 288,19 0-481,21 0-383,19 0-225,1 0 64,-22 0-289,3 0-543,-2 0-1250,-19 0-2723</inkml:trace>
  <inkml:trace contextRef="#ctx0" brushRef="#br1" timeOffset="325894.6399">9209 12220 12940,'-19'40'1601,"-1"-20"-1377,20 0 1506,-20-20-160,20 19-513,0 1-641,-20-20-480,20 40 544,20-40 33,0 20-97,0 0-256,19-20 33,1 19-129,-1-19-96,2 0 32,-1 0-64,-1 0-33,-19 0-159,0 0-128,-20-19 96,20 19-257,-20 0-864,0 0-2051,0 0-3074</inkml:trace>
  <inkml:trace contextRef="#ctx0" brushRef="#br1" timeOffset="326089.6506">9369 12319 13164,'-20'20'1025,"20"-20"-1025,-21 21 2178,21-2-32,0 1-609,-20 19-768,20 2-352,0-21-257,20 20-288,-20 19-1890,21-19-3684</inkml:trace>
  <inkml:trace contextRef="#ctx0" brushRef="#br1" timeOffset="330545.9063">18441 11863 8231,'0'0'1474,"19"0"480,-19-20 512,0 20-672,-19 0-673,19 0-641,-20 0-384,-20 0-96,20 40 64,-19-21-224,19 21 609,-21 0-321,23 0-32,-2 0 192,20-1-64,0 1-96,20 0 97,-2-21 95,3-19 192,19 20-223,-1-20-1,1 0-192,0 0 32,-21 0-320,1-20-224,0 20-417,-20 0-32,0 0-544,0-19-2307,-40 19-5316</inkml:trace>
  <inkml:trace contextRef="#ctx0" brushRef="#br1" timeOffset="330718.9162">18282 12121 11018,'0'0'2114,"0"0"-224,0 0-225,0 0-351,20 0-578,0 0-351,0-20-321,19 20-32,-19 0-192,20 0-417,-1 0-896,-19 0-1666,0-20-2787</inkml:trace>
  <inkml:trace contextRef="#ctx0" brushRef="#br1" timeOffset="331028.9339">18739 11565 15150,'-20'20'1153,"20"-20"-1153,0 20 384,0 20 545,0-1-160,0 1-225,20 39-351,-20-19-129,20 19 64,-20 1-64,0-1-128,0-19 64,19-1 32,-19-19-96,20-20-64,-20 19-385,0-39-576,20 20-1441,-20-20-3172</inkml:trace>
  <inkml:trace contextRef="#ctx0" brushRef="#br1" timeOffset="331332.9513">18838 11625 13484,'0'20'481,"20"-20"-353,-20 0 961,0 19 416,0 1-480,19 20-288,-19 19-225,20 1 1,-20 20-257,20-1-96,-20 0-224,20 1 128,-20-21-32,21 1-128,-3-21-96,-18 2-96,20-22-129,-20 1-223,0-20-289,20 0-801,-20 0-992,0 0-6919</inkml:trace>
  <inkml:trace contextRef="#ctx0" brushRef="#br1" timeOffset="331758.9755">18679 11664 16976,'-39'-19'608,"39"-1"-480,0 20 353,0-20 608,0 0-353,20 0-383,-1 20-257,1 0-32,20 0 160,19 20-32,1 0-160,19 20-64,0 19 32,1-19-288,-20-1 544,-21 21-480,1-20 64,-20 0 96,-20-2-128,-20-17 192,0-1 160,-20 0-64,-19 0 224,18 0-128,-18-20 97,19 19 127,22-19-288,-3 20 0,21 0-32,21 0 193,-3 0-65,22 19-64,19-19-192,2 0 0,-2 0 32,-19 0-288,19 0-289,-39-1-224,20-19-512,-40 20-705,19 1-2146,-19-21-8936</inkml:trace>
  <inkml:trace contextRef="#ctx0" brushRef="#br1" timeOffset="332299.0066">19373 11465 4964,'20'0'-32,"-20"21"1634,0-2 2049,0 2-1409,0-2-1121,0 1-192,0 0-64,-20 0-224,20 0-161,0-20-192,0 20-63,0-20 159,0 0 385,0-20-97,0 20-640,0-20 96,0 0 33,0 0 63,20-19-192,-20 18 0,0 2 0,0-2-32,20 21 128,-20-19-64,21 19-32,-21 0 0,20 0 0,0 0 128,-2 19 97,-18-19-33,21 21-64,-1-2 64,-20 2-288,0-2 96,0 21-32,0-20 32,0 0-64,0 0 32,0-1-32,0 1-256,0 0-641,20 0-801,-20-20-2722</inkml:trace>
  <inkml:trace contextRef="#ctx0" brushRef="#br1" timeOffset="336861.2673">16674 12796 12235,'-20'21'481,"0"-21"-481,1 0 1569,-1 0-128,0 0-288,20 0-63,-20 0-290,20 0-31,0 0-257,20 0-223,20 0-97,-1-21 64,1 21-64,19-20-160,1 20-32,20 0-96,-22-19-833,23 19-2306</inkml:trace>
</inkml:ink>
</file>

<file path=ppt/ink/ink95.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20T19:20:08.447"/>
    </inkml:context>
    <inkml:brush xml:id="br0">
      <inkml:brushProperty name="width" value="0.05292" units="cm"/>
      <inkml:brushProperty name="height" value="0.05292" units="cm"/>
      <inkml:brushProperty name="color" value="#0000FF"/>
    </inkml:brush>
  </inkml:definitions>
  <inkml:trace contextRef="#ctx0" brushRef="#br0">5854 1928 7206,'0'0'705,"0"0"-257,0 0-351,0 0 543,20 0 673,-20 0-512,0 0-320,0 0-33,20 0-32,-20 0 97,0 0 160,21 0-33,-21 0-191,20 0-33,-20 0 64,18 0-223,2 0 31,1 0-224,-1-20 0,19 20-32,-19 20 0,20-20-32,-1 0 0,21 0 0,-19 0 32,17 0-32,1 0 32,-18 0 0,18 0 0,1-20 0,-1 20 0,-19 0 32,19 0-32,-19 0-32,-1 0 0,2 0 0,-1 0 64,-1 0 0,21 0-31,-1 0 31,20 0-32,2 0 32,18 0 0,-20 0 0,0 0-32,0 0 0,-18 0 0,18 0 0,-20 0-64,1 0 32,19 0 0,-20 0-32,22-21 32,-22 21 0,20 0 0,0 0 0,-19 0 0,19 0-32,-20 0 32,2 0 0,-3 0-32,3 0 32,-2 0-32,1 0 32,-1 0 0,0 0-32,-19 0-32,1 0 0,-2 0-65,21 0-127,-1 0 96,0 0-32,1 0 32,-1 0 128,2 0-64,-2 0 160,20 0-64,-19 0 0,-1 0-64,20 0 128,-18 0-64,-3 0 0,22-19-64,-20 19 64,-1 0 0,1 0 0,19 0 0,-20 0-64,2 0 96,18 0-32,-20 0 0,21 0 0,-21 0 96,0 0-160,2 0 64,-23 0 0,23 0 0,-2 0 64,1 0 0,-1 0 96,0 0 32,2 0-128,-23-21 0,23 21-64,-2 0 0,1 0 0,-21 21-32,21-21-64,19 0 32,-20 0 96,2 0-32,-2 0 32,20 0 192,1 0 257,-21 0-129,20 0 64,0 0-63,22 0 95,-22 0 33,21 0-65,-1-21 65,-20 21-289,20 0 32,0 0 0,-20 0 128,0 0-63,2 0-97,18 0-64,-20 0-128,0 0 96,0 0-32,2 0-32,-2 0 0,-20 0 0,2 0-32,-3 0-96,-37 0-448,17 0-289,-18 0-705,1 0-1633,-21 0-4836</inkml:trace>
  <inkml:trace contextRef="#ctx0" brushRef="#br0" timeOffset="8574.4904">4742 5266 7014,'0'-20'641,"-18"20"768,18 0-640,0 0 96,-20-20 384,20 20-256,-20 0-417,-1 0-416,1 0-63,-18 20-1,17-20-96,-19 0 32,1 20 0,-21-1-64,1 2 0,-2-1 0,-18-1 64,20 20-32,-20-18 64,19-1-96,-19 19 64,20-19-32,-2 20 32,3 0 64,17-1 0,-18 1-96,19 1 32,0-2 96,1-20-64,-1 22-32,1-21 0,-1 19-64,19 1 0,-17-1 32,18 1-32,-21 0 32,21-1-32,1 21 0,-1-20 32,0 20 0,0 0 64,0-21-96,1 21 0,-1-1 32,0 1-32,20-1 32,0-19 32,-20 20-32,20-20 0,0 0 32,20 19 128,-20-19 32,0-1 1,20 21-33,0-20 128,-1-21-64,21 21 97,0-20-354,19 0 578,0 0-449,2-1-32,18 2-32,-20-2 0,40 2-32,-18-21 0,18 19 0,0-19-64,0 20-32,0-20 64,-19 0 0,19 20 64,0-20-32,-20-20-32,20 20 32,0-20-64,-18 1-641,-2-2-608,0-19 640,0 1-127,-18-1-225,18 0 128,0-19-192,-20 19 384,21-19 705,0-1 737,-22 0 416,3 1 96,-2-21-672,-19 21-385,19-21 448,-39 21-319,20-21 63,-40 1 321,19-21 63,-19 21-191,-19-21-97,-1 1-159,-20 0-1,-19-1-96,-20-19 65,-2 20-65,-18 0 577,0 39 31,-20 0 418,1 21-354,19-1-639,-1 40-225,1-20-64,39 20-449,21 0-1248,19 0-2179,0 20-6918</inkml:trace>
  <inkml:trace contextRef="#ctx0" brushRef="#br0" timeOffset="10002.572">9369 5147 6886,'-20'-21'961,"-1"21"416,1 0-480,-19 0-64,-1-19 512,1 19 129,19 0-802,-20-20-319,-19 20-129,19 0 96,-19 0-32,-2 0 1,-18 0-65,20 20-160,-20-1-64,19 2 32,-19-2 0,18 1-64,2 1 0,-20 18 0,19 0-32,-19 2 32,20-2 32,-2 21 0,3-21 0,17 1 32,-18 0 0,19 0-32,1-1 0,19 22-32,-20-22 32,20 0-64,1 21 0,19-21 64,-20 21 64,20-20-64,0 0-64,0 19 128,20 1-32,-20-20-32,19 19 0,-19 1 32,20-20-32,20 20 32,-20-1 32,19 1 0,1-1 64,1 2 64,-3-2 0,23-19 97,18 19-161,0-19-96,-20-1-64,21-19 0,0 20 0,-1 0 64,20-1-64,0 1 0,0-20-64,21 0-97,-21-1 129,0 2 0,20-2 0,-19-19-64,-1 0 128,0 21 0,21-21-32,-21 0 32,0 0-32,-20-21-128,20 2-32,-20-2 64,0 2 32,2-21 31,-2 0 130,0-19 319,0 19 160,-18-19-255,-23-1-65,23 20 96,-22 0 97,1 0-161,0-19 64,-21 19 32,1 0 129,0-19 160,-20 19-129,0-40 0,-20 21-159,0-20-193,1-21-96,-41-19 32,1-1 32,-2 1-192,-18 0 192,-20 0 97,20 20-33,-20 20-96,-21 19 32,21 20-32,0 21 0,20-2-32,19 1-96,-20 20-352,42 0-225,-23 20 161,22 1-97,-1-2-576,20 1-1121,-19 0-3139</inkml:trace>
  <inkml:trace contextRef="#ctx0" brushRef="#br0" timeOffset="11199.6406">7026 8623 10441,'-20'-39'1698,"0"39"256,0-20-1314,-19 20-255,-1-20-161,-19 20 64,-2 0-192,2 20-128,-20 0 32,0 0 64,-1-1 33,-20 2 127,1 19 0,0-1-96,0 1-32,-1 19-32,1 21 0,20-1-64,0 1 0,0 19-64,-2-19 64,23-1-96,-1 0 96,18 21 0,-19-20 0,21-1 0,-1 21 0,1-21 32,19 20-32,0-19 64,0 20-96,-1-22 32,21-18 64,0 20 64,0-20 97,21-1 63,-21 0 0,20-19-128,20 20 129,-21-1-33,21-18-64,19-2 32,-19 1 64,39 0-159,-18-21 63,18 1-96,20 0-32,0 0-128,21-20 96,-1 0 32,19-20-192,1-20 128,20 21 0,-20-21 0,1 0 0,-23-19-160,-17 19 96,0 0-32,0 0-257,-21-20 225,0 21-96,-20-1 224,1 1-32,-1-21-32,2 0 128,18 1 256,-20-1 97,1-20-193,-1 1-96,-19-21-64,19-19-64,-39 0 64,0 0-128,1-21 96,-21 21-32,-41-20-160,1 20 288,-19 0 64,-20 20 609,-20 39 0,-21 1-449,-19 19-64,-19 0-96,18 40-224,1 0-416,21 0-1025,-2 19-1250,21 21-3523</inkml:trace>
  <inkml:trace contextRef="#ctx0" brushRef="#br0" timeOffset="86239.9319">21339 1430 11306,'-20'0'993,"20"-20"-192,-19 20-32,19-19-449,-20-1-256,0 20 96,-20-19-160,21 19-64,-21 0 0,19 0-32,1 19 0,2 1 64,-2-1-96,20 1 0,0 20 31,20-20 33,-2 19-192,23-18-128,-1 18 288,19-19-64,-19 20 192,-1-20-32,1 19-32,-20-19 32,-1 0 64,1 0 512,-20-20-127,-20 20-353,-19-20-288,-1 21-161,20-21-95,-19 0-97,-1 0-352,20 0-1024,20 0-5831</inkml:trace>
  <inkml:trace contextRef="#ctx0" brushRef="#br0" timeOffset="86435.943">21677 1788 10666,'20'0'2882,"-20"21"-3266,0-21 128,0 19 320,-20 0-32,20 2-32,-20-2-1281,20 2-1826,-20-1-3235</inkml:trace>
  <inkml:trace contextRef="#ctx0" brushRef="#br0" timeOffset="87040.9784">21954 1391 13356,'21'0'256,"-21"0"-416,0 0 481,0 19 191,0 1-96,0 20-95,0 0-225,0 0-256,0-1 128,0-19 0,0 20-97,20-20 1,-20-20 321,0 20 223,0-40-256,0 20-128,0-20-64,0 0-320,20-20 63,-20 21-287,18-22-97,-18 2-224,21 0 641,-1 18 705,-20-18 319,20 39-159,-20-20-129,0 20 161,0 20-129,0-1-127,20 1-97,-20 20-96,0 0-64,19-21 33,1 22 31,0-22 96,0-19-192,19 20-192,-19-40-160,0 20-65,20-39-63,-21 18-128,1-18 31,-20 0 193,20 18 288,-20 1 352,21 1 65,-21 19 383,0 0-31,20 19-192,-20 1 159,0 20-127,0-20-289,0 19-256,0 2 32,18-2-96,-18 1-384,20 0-641,-20-1-1601,21-19-2948</inkml:trace>
  <inkml:trace contextRef="#ctx0" brushRef="#br0" timeOffset="87249.9901">22709 1708 14765,'21'20'353,"-21"0"127,0-20 1282,-21 20-897,21 21-481,-20-22-288,0 0-448,0 2-737,0 19-1826</inkml:trace>
  <inkml:trace contextRef="#ctx0" brushRef="#br0" timeOffset="87784.021">23126 1430 11306,'39'0'929,"-19"0"-160,-20 0 1249,0 0-545,20 0-416,-20 21-544,0-2-353,0 1 0,0 19-64,-20-18 96,20 18-224,-20-19 128,20 20-32,0-20 32,0 19-32,0-19 129,20 0-1,0-20 96,19 20-96,-19-20-96,21 0 32,18 0 33,1 0 159,-21 0-192,21 0-128,-21-20-1313,-19 20-3268</inkml:trace>
  <inkml:trace contextRef="#ctx0" brushRef="#br0" timeOffset="104024.9494">17567 8604 1665,'0'0'737,"0"0"-769,0 0 224,0 0 1089,-20-20 833,20 20-320,0 0-897,0 0-417,-19 0 33,19 0-289,-20 0 160,0-20 1,20 20 31,-20-20 161,0 20-161,1-20-96,-1 20 65,-21-19-129,21 19-96,2-20-96,-23-1 0,1 2 128,1 19-64,-1-20-32,1 20-63,-1-20 31,20 1 64,-19-2 32,-1 21 0,20-20-32,-1 1 32,-17-1 97,18 0-193,-21 0 32,21 0-96,-19 0 96,19 1-32,-20-2 0,1 2 0,-1-1 128,1 0 64,-1 0-63,-1 0-97,3 20 96,-3-20-160,21 0 0,-19 1-64,-1-1 32,20 20 0,-19-21-32,19 21 0,-20 0-32,-19 0 32,18 0-96,-17 21 31,-3-21 33,2 20 32,19-20-64,1 19 0,-21-19 96,21 20-32,-1-20 0,1 20 32,-1-20-32,-1 20 32,2 0-32,-1 0 0,1-20 32,19 39-32,-20-18 32,1-2 0,-1 1-32,0 0 64,1 20-32,-2-20 0,1-1 0,1 22 0,-1-22 0,1 1 64,19 0 64,-20-20-32,20 19 0,-19 2 0,19-21-31,0 20-1,0-1 32,1-19-64,-1 20 0,0 0-32,-21 0 0,23 0 0,-23-1 0,21 2 32,-19-2-32,19 2-32,0-2 32,-20 1 0,21 0 0,-21 0 0,20 0 32,0 0-32,-19-1 0,19 1 0,-21 20-32,21-20 32,-18 0 0,17-1 0,-19 2 32,21 18-64,-1-19 32,-20 20-32,20-1 0,-19-18 32,19 18 0,0-19-64,0 20 32,1 0 64,19-21 32,0 21-128,0 0 64,0 19 0,0-19 96,0 0-96,0 20 32,-20-1 192,20-19-32,0 20-128,0-20 32,0 19-64,-20 1-32,20-20-32,0-1 32,0 21 0,0-20 0,0-21 64,20 22 64,-20-22 1,20 1 63,-1 0-32,1-1-32,0 2-32,0-1-96,0-1 32,-20 1 64,19 0-128,1 0 96,0 0 32,-20 0 0,20 20-63,0-21 127,-1 21-224,1-20 128,21 19-64,-21-18 0,18 18 0,-17-18 96,19 18-64,-1-19 96,-19-1 0,20 2 160,-1-1-31,1-1-225,0 1 160,-1 0-32,22 0-64,-23 0-128,3 0 192,-2-1-192,1 1 32,19 0 0,-19 20 0,19-20 64,1 0-32,-21-1-32,22 2 64,-2-21-32,-19 0-64,19 0-32,-19 0 64,19-21-128,-19 21 0,1-19-96,18-1 128,-19 20 96,-1-20-32,1 20-32,19-20 64,-19 20 32,-1 0-64,1-20 64,1 20 0,-3-20-32,3 0-32,-1 20 64,-1-19 0,21-1-32,-21 0 0,1 20 0,-1-20 0,1 0-64,19 0 32,-19 1 192,19-1 160,2-1 0,-22 2-224,1-1-64,0 0 65,-1 1-194,1-2 129,-1 21-32,1-20 32,21 1 65,-22-2-226,21 2 194,-21-1-33,21-20 64,-21 20-32,1-20 0,-1 21 0,1-1 32,-19-20-128,17 0-32,-18 21 224,21-22 64,-21 22-96,19-21-32,-19 0-32,20 1-96,-21-1 129,21-20-97,0 21 0,-21-1 64,21-20-128,1 20 31,-23 1 1,2 19 64,1-20-32,-1 1 129,-20-1-225,20 20 96,0-20 0,-20 0 0,0 0 32,19 21-64,-19-22 128,0 22-32,20-1-96,-20 0 64,0-20 64,0 20-96,0 1 128,0-1-128,0-20 128,0 20-96,0-20-32,-20 21 64,20-21-128,0 0 64,-19 20 0,19-20 32,-20 21 160,20-2-64,-20-18-128,0 19 161,-21 0-33,23-20 0,-23 21-128,1-1 128,21-20-96,-21 20-128,20-19 96,-19 18 0,19-19-160,0 21-161,-20-1-575,21 0-610,-1 20-960,-21 0-3748</inkml:trace>
  <inkml:trace contextRef="#ctx0" brushRef="#br0" timeOffset="107790.1653">19116 5603 8167,'-20'-19'192,"-1"19"-95,21-20-97,-18 0 192,-2 20 801,-1-20 0,1 0-481,20 0-288,-38 20 129,17-20 447,-19 1-31,1-1 32,-1 20-481,0-20-224,-19-1 193,19 21 63,-19-19-32,18-1-64,-18 1 1,-1 19-129,1-20-64,0 20-32,-1-21-32,1 2 0,-2 19 32,2-20 32,0 20 64,-1-20 32,1 1-64,-1 19-32,21-21 0,-22 21 33,23 0-97,-3-20 0,1 20 0,1 0 0,-21 0 32,21 0-32,-21 0 0,1 0 0,18 0 0,-18 0-32,0 0 32,-1 0-33,1 20 33,19 1-64,-19-21 0,-2 39 96,23-19-96,-23-1 32,22 22 32,-1-2 0,-19-20 0,19 22 0,0-2 0,1-19 0,-1 20 0,1 0 0,-2-1 32,1 1 0,22 1-64,-23-2 32,21 0 32,0 2 0,1-2-64,-21 21 64,20-21-32,0 1 32,1 0 32,-1-1 33,20 1-33,-20 0-32,20-1 0,0 1 0,-20 20 0,20-20-32,0 0 0,0-1 64,0 1-64,0 0 32,0-1-32,-21 1 0,21 0 0,0 0 32,-18 0 0,18 0 0,0-1 64,0 1 0,0 0-96,0-1 64,0 1-32,0-20-64,0 19 128,18 1-96,-18-20 32,21 20-64,-1-21 128,0 21-160,-20-19 128,20 18-32,-1-19-32,1 0 0,-20 0-96,20 19 192,-20-19-96,20 0 64,-20 0 129,20 0-97,-20-1 32,19 21-64,-19-20-32,20 0-32,0 0 64,-20-1-64,20 1 64,1 1-96,-21-2 64,18 2 0,2-2 32,-20 0-32,20 2 32,-20-1-32,21 0-32,-21 0 0,20-20 0,-20 20 64,0-1-64,18 1 0,-18-20 96,0 20-160,21-20 64,-21 20 64,0 0-32,20-20-32,-20 20 0,20-1 129,-20-19-161,0 0 64,20 20 0,-20-20 0,19 20 64,-19-20-32,0 0 32,20 0 32,-20 20-192,0-20 192,20 0-256,0 0 192,-20 20 64,20-20-256,-1 0 192,-19 20-128,20-20 128,0 19-128,0-19 160,-20 0-96,20 21 0,-1-21 0,1 20 0,0-20 0,1 19 32,-1-19-64,18 20 32,-17 0 64,-1 0-32,20 0-32,-21 0 96,1 0 0,0-20-32,20 19 0,-21 2-64,21-21 0,-20 19 129,19 1-161,1 0 64,-19 0-32,17-20 32,-18 20 0,21 0-32,-21-1 96,19 1-96,-19 1 32,20-2-32,-1 1 32,-19 0-32,20-1-32,-1-19 32,1 21 64,-19-1-64,17-1-64,3 1 96,-1 0-64,-1 0 96,1-20-96,-1 20 0,1-1 128,0 2-128,19-2 64,-18 2-128,-3-2 128,3-19-32,18 20-32,-19 0 128,-1 0-192,21-20 96,-1 20-96,2-20-161,-3 20 354,3-20-194,-2 0 65,0 0-32,1 19 32,-1-19 0,2 0-160,-3 0-96,1 20 64,2-20 160,-22 0-65,21-20 65,-21 20-32,21-19 96,-1-1 0,22 0 0,-22 0 64,0 0-64,1 0-32,-21 1 64,21-2-32,-21 2 96,1 19-192,-19-21 160,17 2-32,3-1 65,-21 0-33,0 0-64,-1 0 32,1-19 32,0 18 64,0 2 160,0-21 0,-1 21 1,1-22-97,0 2-32,-20 19 32,20-20-96,0 1-64,-1-1 96,1 0-32,-20 0 1,20 0 31,-20 1 32,0-21 64,0 20-64,0 0-32,0 1 0,0-21-96,0 21 65,0-1 31,0 0 64,0 0 0,0 0-32,0 21 96,0-22-95,0 2-65,0-21 32,0 21-192,0-1 96,0-20-96,0 21-32,-20-21 64,20 20 128,-20-19-160,20 19 32,-19 0 64,-1 1-128,0-21 128,20 20-64,-20 1 0,0-1-1,1 0-95,-1 0 96,20 0 64,-20 2-64,-20-3 64,21 1 32,-21 1-160,19 19 64,-17-20 0,-3 20 0,21-19 0,-19 19-96,19-20 192,0 20-32,0 0 0,0 1 64,1-22 0,-1 22-160,0-2-32,0-18 192,0 19-96,1 0-64,-1-20 64,0 20 0,0-19 128,-1 19-192,-17-20 64,18 1 0,-21 19 0,2-20-96,-1 20 192,0-19-128,21-2 32,-21 22 32,20-20-64,-19 18 32,19 1-64,0 0-288,-21 0-833,23 20-385,-23 0-1280,1 0-8649</inkml:trace>
  <inkml:trace contextRef="#ctx0" brushRef="#br0" timeOffset="110473.3187">21339 3974 4452,'20'-20'3427,"0"20"-3011,-20 0-63,0 0 479,0 0 642,20-20-129,-20 20-256,0 0-160,0-20 192,0 20-160,-20 0-481,20-20-383,-20 20-129,0-19-97,0 19 97,1-21 32,-21 21-32,0 0 193,1-19-33,-2 19-32,-17-20-96,-3 20 0,2 0 0,-1 0 0,1 0-32,0 0 0,-2 0 32,23 0-32,-23 0-32,2 0-33,-1 20 1,-19-20 64,40 0 32,-21 19 0,1-19 32,18 0-32,-18 21 32,19-21 32,-19 19-128,19 1 32,-19 0 32,19 0-32,-1 0 32,3 0 0,17-1 32,-19 1-64,1 1 32,19-2 0,-20 21 0,21-21 0,-21 2 0,20 18 0,-19-19-32,19 20 32,-20-20 0,19 20 0,3 0 0,-2-21 0,-21 21 0,21-20 0,0 20 0,20-1-32,-19 1 64,-1-20-32,20 19 0,-20 1 0,20 0-32,0 0 64,0-1-32,0-18 0,0 19 0,0-1-32,0-19 128,0 0-288,0 20 192,0-20 0,0-1 32,0 1 0,0 0 0,0 0 0,0 20 32,20-20-96,-20-1 257,0 2-97,20-2 32,-20 1 0,0 1-96,19-2-64,-19 21 0,0-21 32,0 22-32,20-22 96,-20 20-192,-20-18 192,20 19 96,0-21 97,0 21-129,0-20-32,0 0-64,20 0-64,-20 0 96,0-1-96,0 1 32,20-20 64,-20 20-128,21 0 64,-21 1 0,0-2 96,20-19 97,-20 20-161,20-1 64,-20-19-64,18 20-32,3 1-32,-1-21 0,-20 20 64,20-20-32,0 19-32,-20-19 0,19 20-96,-19-1 192,0-19-96,20 21 64,-20-1-128,20-20 96,-20 19 0,20 1-32,-20-20 0,20 20 32,-20 0-96,19 0 32,-19-20 96,20 20-32,-20-20-32,20 19 0,-20 1 0,20-20 0,0 20 0,-1 0 0,-19-20 0,20 20 64,0 0-32,-20-20 32,21 20-192,-1-1 128,-2 2 32,2-2-64,1-19 96,-1 20-64,19 1 0,-19-2 32,0 1-64,20 0 32,-21-1 0,1-19 0,0 21 0,0-1 64,0-1 0,-1 1-128,1 0 64,20-20 0,-19 20 32,-1 0-64,-2 0 32,23-1 0,-21 1 32,19-20-32,-19 20 32,20 0-32,-20 0-32,19-20 32,-19 21 0,20-2-96,-1-19 96,-19 19-32,21-19 64,-3 21-32,-17-21 0,19 19-32,-1-19 64,21 21-32,-21-2 32,21-19-32,-21 20-32,22-20 32,-3 20 128,3-20-128,-22 20-128,21-20 128,-21 20-32,21-20 32,-21 0 32,22 0-32,-23 20-32,23-20 96,-22-20-64,21 20-32,-1-20 96,-19 0-64,19 0 32,2 0-32,-23 1-32,23-2 64,-2 2-64,-19-2 96,-1-17 0,21 17-64,-41-19 0,41 20 64,-21-19 32,1-1 65,1 0-33,-3 1-96,-17-2 256,19 2-32,-21 0 0,1-2-127,20 1-65,-20 1-32,19-1 0,-19 0 0,20-19-32,-1 19 64,-19 0-32,21-20-32,-3 21 0,-17-21 0,19 1 64,-20-1-32,-1 20-32,1-19 64,-20-1-32,0 21-32,0-22 64,20 3-64,-20 17-32,0-18 192,0-1-256,-20 1 96,0 19-96,20-20 0,-19 1 96,-21-1-96,20 1-96,-19-2 800,-2 1-544,1 1-64,1 19 96,-1-19-192,0-1 160,-19 1-64,19 19 32,-19-20-64,0 1 128,-22-1-224,22 1 64,-20 19 96,-20 0 0,0 0-160,-1 20 96,1-19-672,0 39-962,18-20-3075</inkml:trace>
  <inkml:trace contextRef="#ctx0" brushRef="#br0" timeOffset="128725.3624">17865 10214 3971,'-19'0'9513,"-1"0"-7078,20 0-1186,0 0-320,0 0-129,20 0-159,-1 0 0,1 0-289,20 20 96,-1-1-95,21-19 95,-21 20-192,1 0-63,19 0-97,-18 0-128,-1-20 32,-1 20-96,1-1-97,-20-19 65,-1 21-160,-19-21-257,0 0-319,0 0-257,0 0-897,0 0-2114,-19 0-3331</inkml:trace>
  <inkml:trace contextRef="#ctx0" brushRef="#br0" timeOffset="129099.3841">18203 10115 9224,'0'0'2274,"0"-21"-1729,0 21 384,-21 0 64,1 0-577,2 0-352,-23 21 0,1-21 64,1 19 225,-21-19 191,21 20-159,-1-20 63,1 20-32,-1-1-223,20-19-161,-1 21-32,21-1 0,0-1 0,0 1 160,0-20 128,21 40-32,-1-20 65,20 0-225,-21-1-192,21 2-449,-20 18-1024,0-19-2147,-1 0-6854</inkml:trace>
  <inkml:trace contextRef="#ctx0" brushRef="#br0" timeOffset="131775.5372">18917 10234 8007,'0'0'705,"0"0"224,0 0 1697,0-20-160,0 20-960,0 0-353,20 0-224,-20 0-353,0-21 65,0 21 0,0 0-33,-20-19-31,20 19-257,-20 0-160,0 0-128,1-20 0,-21 20-64,20 20 0,0-20-32,1 19 64,-1 2-96,0-1 96,20-1-32,0 1-32,0 0 64,20 20 0,0-20 64,-1-1-64,21 2 32,0-21-32,-1 19-32,1 1 160,-1 0-256,-19 0 32,21 0 32,-21-20-192,-20 19 160,0 2 31,0-2 130,-20 1 31,-1 1 64,-19-2 288,1-19-63,-1 0 63,1 0-128,-1 0-160,0 0-160,1-19 64,19 19-128,0 0-288,0 0-417,1 0-864,19 0-2787</inkml:trace>
  <inkml:trace contextRef="#ctx0" brushRef="#br0" timeOffset="135749.7643">20247 8663 6694,'-20'21'7975,"20"-21"-6565,0 0-225,20 0 512,1 0-159,-1 19-449,-2 1-641,23 0-191,-1 0 127,-1 0-96,1 0-96,19 19-95,1-19 31,-21 0-192,22 0 64,-23-20-161,-17 0-159,-1 0-96,-20 0 320,0 0-385,-20 0-672,20 0-1089,-41-20-3620</inkml:trace>
  <inkml:trace contextRef="#ctx0" brushRef="#br0" timeOffset="136124.7859">20227 8862 16143,'-20'20'1057,"20"-20"-1345,0 0 320,0 0 768,0 0 417,0 0-832,0 0-193,0 0 160,20-20 129,-20 0-97,0 0-192,20-19 129,-20-1 191,0 0-128,0 0 97,0 0-225,21 21-128,-21-21-96,20 20-64,-2 20 32,-18-20 0,21 20-32,-1 0 0,0 0 32,19 0 64,-19 20-192,20-20 128,-1 20-32,-19-20-32,20 0-416,-20 20-289,-1-20-801,1 20-2177</inkml:trace>
  <inkml:trace contextRef="#ctx0" brushRef="#br0" timeOffset="136860.8279">21102 8822 13100,'0'-19'1057,"18"19"-1121,-18 0 865,0 0 896,20 19-544,-20 1-864,0 0 31,0 20-256,0 20 0,0-21 32,-20 1-96,20 19 96,-18-19-224,18-20 224,0 0-96,0 0 32,0-20 321,0 0 159,0-20-224,18 0-31,-18-19-129,20-1-64,1 0 64,-21-20-256,20 20 0,0 1-33,-20-1-159,19 20 320,-19 20 64,0 0-384,0 20 704,0 0-95,0 0-193,-19 0 96,19 20-32,0-21 32,0 1-128,19 0-64,1 0 128,-20-20 97,40 0-129,-20-20 0,-1 0-128,1 0 96,20 1-32,-20-21-96,-1 20 96,1 0-64,0 0 0,-20 20 192,20 0 0,-20 0 0,0 40 192,0-20 1,0 39-1,0-19-32,0 20-223,0-1-97,21 1-65,-21-20-415,18-1-449,-18-19-929,0 0-2081</inkml:trace>
  <inkml:trace contextRef="#ctx0" brushRef="#br0" timeOffset="137799.8809">22709 6618 14349,'-20'0'1634,"20"0"-738,0 0 161,0 0 161,0 0-161,20 0-321,1 0-415,17 19-257,23 0-64,-22 2 64,1 19-64,19-21 64,-19 21-128,-1-20-321,-19 0-63,20 0-32,-20-1-225,-20-19-544,19 0-1058,-19 0-2081</inkml:trace>
  <inkml:trace contextRef="#ctx0" brushRef="#br0" timeOffset="138166.9027">22610 6875 15919,'0'20'-225,"0"-20"-127,19 0 832,-19 0 642,0 0 63,20 0-993,0-20 32,-20 0-128,0 1 96,20-21 161,-20 0-193,0 1 128,0-1-128,0 0-96,0-20-96,0 20 289,0 20 127,0 1-192,0-1 32,0 0-224,20 0 641,-20 20-673,21 0 32,17 0-32,3 0 128,-3 0-224,23 20 160,-22-20-128,1 0-289,0 20 417,-1-20-832,-19 0-738,0 0-1601,-20 20-4580</inkml:trace>
  <inkml:trace contextRef="#ctx0" brushRef="#br0" timeOffset="138767.9371">23503 6756 16495,'0'-20'1313,"0"20"-1281,20 0 449,-20 0 31,0 0-31,0 0-97,20 0-192,-20 20-96,0 0 65,0 20 159,0-1 0,-20 1 33,0 20-129,0-21 192,-20 1-64,21 0 97,19 0-193,0-21 161,0 2-65,0-2-32,39-19-96,1 0-160,0 20 33,19-20-130,0 20-639,2-20-225,-2 20-705,-19-20-1953,-20 0-11115</inkml:trace>
</inkml:ink>
</file>

<file path=ppt/ink/ink96.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20T19:36:52.006"/>
    </inkml:context>
    <inkml:brush xml:id="br0">
      <inkml:brushProperty name="width" value="0.05292" units="cm"/>
      <inkml:brushProperty name="height" value="0.05292" units="cm"/>
      <inkml:brushProperty name="color" value="#0000FF"/>
    </inkml:brush>
  </inkml:definitions>
  <inkml:trace contextRef="#ctx0" brushRef="#br0">693 2841 4676,'-20'20'4388,"1"-20"-3747,-1 0 384,20 0 1345,0 0-640,0 0-770,0 0-351,0 0-32,0 0-65,0 0 129,0 0-129,20 0-31,-1 0-257,21 0 128,-20 0-288,19 0 64,22 0-96,-23 0 32,3 0-96,18 0 64,-19 0-64,0 0-32,-21-20-288,1 20-160,0 0-193,-20 0-96,20 0-576,-20-21-1250,0 21-3458</inkml:trace>
  <inkml:trace contextRef="#ctx0" brushRef="#br0" timeOffset="368.0208">991 2682 12748,'-20'0'192,"1"0"160,19 0 481,0 0 448,19 0-96,-19 0-736,20 0-289,0 0-96,0 20 0,0-20 0,19 19 0,-19 2-32,20-21 32,-21 0-64,21 20-32,-20-20 32,1 20 0,-1-20 32,18 19 0,-17-19 96,-21 0 96,20 19 65,-20-19-161,0 21 96,0-1 0,-20 0 1,-1-20-33,1 20-160,2 0-32,-23-1-353,21 1-575,-20 0-2916</inkml:trace>
  <inkml:trace contextRef="#ctx0" brushRef="#br0" timeOffset="12584.7199">515 4649 14445,'-20'0'705,"-1"0"-129,21 0 577,-18 0-192,18 0-32,0 0-416,0-19-321,0 19 32,0 0 0,0 0-160,0 0 129,18 0-1,3 0 0,19 0-256,-20 0 128,19 0-96,1 0 96,19 0-96,-19 0 32,-1 0-32,1 0-128,-19 0-64,17 0-545,-18 0-320,-20-21-609,21 21-2402</inkml:trace>
  <inkml:trace contextRef="#ctx0" brushRef="#br0" timeOffset="12966.7417">812 4471 13516,'-20'0'0,"20"0"-416,0 0 960,0 0 161,0 19 256,20-19-641,-20 0-224,41 0-64,-23 20 32,2-20-31,21 0-1,-21 20 0,19-20 0,-19 0 0,0 20 32,19-20-64,-39 0-64,20 0 192,0 20 288,-20-20 65,0 20-161,0-20-32,0 19 129,0-19-65,-20 21-64,0-2-256,1 1 32,-1-20 64,0 20-128,-20 20-32,1-20 0,19-1-544,-21 21-2083,23-19-9224</inkml:trace>
  <inkml:trace contextRef="#ctx0" brushRef="#br0" timeOffset="21427.2256">16475 4232 13228,'-20'0'1025,"20"0"128,0 0 417,0 0-417,20 0-256,-20 0-385,0 0-256,0 20 225,0 0 63,21-1 1,-21 2 31,0 19 1,20 19-193,-2-19-31,3 19-161,-1-19 32,-20 0-32,20 0-224,0-1 128,-20 0-96,19-18 0,-19-1 64,0-20-352,0 0-257,0 19-255,0-19-321,0 0-225,0-19-415,0 19-1667,0-20-3618</inkml:trace>
  <inkml:trace contextRef="#ctx0" brushRef="#br0" timeOffset="21939.2548">17012 4291 9577,'0'0'3331,"20"0"-3043,-20 0 961,0 0 225,0 0-129,0 0-448,0 0-577,-20 0-320,0 21-32,-21-21-32,3 19 64,-23 2 0,22 18 0,-1-39-32,0 20 64,1 0 64,-1-20 0,20 20 0,1-20-32,-1 0 96,20 0-192,0 0 64,0 0 129,0 20-97,0-20 160,20 0 96,-1 19-160,1-19 129,0 20 95,0-20-64,0 20 97,-20-20-257,39 20 96,-19 0 0,0-20-64,19 20-63,1-1-65,1-19-32,-3 21-64,3-21-32,-1 0-97,-21 0-31,1 0-352,0 0-417,-20 19-545,0-19-2017,0 0-10122</inkml:trace>
  <inkml:trace contextRef="#ctx0" brushRef="#br0" timeOffset="24954.4274">8674 5047 832,'0'20'2755,"0"-20"-2371,0 0 673,0 0 481,0 0 319,-20-20-319,20 20-449,0 0 128,0 0 321,0 0 63,0 0-448,0 0-352,0 0-225,0 0-95,0 0-97,0 0-95,0 0-65,0 0 96,20 20 32,0-20-63,19 0-161,-19 0 0,21 0-192,-23 0 128,22 0-512,-19 0-481,-1 0-513,-2 0-1633,3 0-7431</inkml:trace>
  <inkml:trace contextRef="#ctx0" brushRef="#br0" timeOffset="26759.5303">19930 4312 12427,'0'0'1281,"0"0"-800,-21 0 256,21 0 224,21 19 384,-21 2-320,20 18-256,0 1-417,-20 19-96,0-19-96,0 20-160,19-20 32,-19 19-224,0-19-192,0-20-97,0-1-159,0 2-674,0-21-832,20 0-1697,-20 0-6471</inkml:trace>
  <inkml:trace contextRef="#ctx0" brushRef="#br0" timeOffset="26989.5438">20187 4570 1249,'0'0'13164,"-19"0"-13036,-1 0-96,0 0 257,0 0-65,-19 20 160,19-1-320,0-19-64,0 21 64,0-2 257,20 1 63,0 0-160,20-1 32,20-19-127,-1 21-162,1-21-383,-20 0-609,19 0-1025,-19 0-3075</inkml:trace>
  <inkml:trace contextRef="#ctx0" brushRef="#br0" timeOffset="27291.561">20644 4490 13805,'20'-39'480,"-20"39"-384,-20-20 1410,20 20-449,-20 0-417,0 0-544,1 0-160,-1 20-32,0 0 128,0-1-96,20 21 32,0-20 32,20 20 0,0-21 0,0 2 32,-1-21-32,1 19-32,20-19-128,-19 0-449,-3 0-1793,-18-19-8552</inkml:trace>
  <inkml:trace contextRef="#ctx0" brushRef="#br0" timeOffset="27437.5694">20525 4550 14862,'40'0'96,"-20"0"384,19 0 225,-19 0-545,0 0-160,19 0-1602,-19 0-5733</inkml:trace>
  <inkml:trace contextRef="#ctx0" brushRef="#br0" timeOffset="27926.5974">21220 4272 12619,'40'-60'-480,"-40"40"544,-20 0 1570,20 1-321,-39-2-416,19 21-641,0 0-192,-21 0-64,23 21 32,-2-2-32,20 1-64,0 0 32,20 0 96,-20 0-64,38 0-64,-17 20-128,-1-21 32,0 2-65,-1-2-31,-19 1 0,0 0 192,0 0 64,-19 0 96,-1-20 352,0 20 65,-1-20-65,1 0-127,2 0-97,18 0-64,0 0-64,0 0-160,18 0 32,2 19 0,1 1-128,-1 0 160,-20 0-32,0 0-32,20 0 32,-40-1 64,20 2 32,-20-2-32,20-19 32,-21 20-96,21 0 0,0-1 0,21-19-160,-1 21-353,0-1-160,19-20-256,-19 0-704,20 0-1666,-1 0-4933</inkml:trace>
  <inkml:trace contextRef="#ctx0" brushRef="#br0" timeOffset="28236.6148">21578 4232 2786,'0'0'3684,"0"0"-3556,0 0 2466,20 20 65,-20 0-609,0 20-417,0 0-640,0-1-256,18 21-353,-18-40-160,0 19-160,0 1 1,0 0-162,0-21-63,0 2-192,21-2-353,-21 1-832,0-20-2371</inkml:trace>
  <inkml:trace contextRef="#ctx0" brushRef="#br0" timeOffset="29037.6608">21975 4630 16431,'0'0'1025,"0"19"-1121,0 1 192,0-20 384,-21 20-95,21-1-385,-20 2-320,2-1-898,18-1-511,-21-19-2755</inkml:trace>
  <inkml:trace contextRef="#ctx0" brushRef="#br0" timeOffset="29384.6808">22015 4312 11562,'18'-21'3364,"23"21"-3140,-21 0 1409,39 0-672,-39 21 32,20-2-576,-1 2-417,-19-2-321,-20 1-127,0 20 128,-20-20-225,0 19-224,1-19 641,-1 0 160,0-20 64,20 20 97,0-20-33,0 0 128,0 20 128,20-20-159,0 0-97,-1 20-64,1-20-288,20 19-417,-20-19-1729,-20 21-5478</inkml:trace>
  <inkml:trace contextRef="#ctx0" brushRef="#br0" timeOffset="29549.6899">22491 4630 11306,'-20'19'4196,"20"1"-4100,-21 0 385,1-1 352,2 2-769,-23-1-321,41-1-1408,-20-19-3108</inkml:trace>
  <inkml:trace contextRef="#ctx0" brushRef="#br0" timeOffset="29758.7021">22689 4649 18257,'0'0'-641,"0"0"193,20 0 768,-20 0-768,0 0-2659,0 0-9898</inkml:trace>
  <inkml:trace contextRef="#ctx0" brushRef="#br0" timeOffset="29911.7108">22967 4649 10730,'0'0'5060,"0"0"-5284,0-19 609,0 19 832,0 0-1057,0 0-609,0 0-2081,20 0-7303</inkml:trace>
  <inkml:trace contextRef="#ctx0" brushRef="#br0" timeOffset="30031.7178">23046 4630 9224,'0'19'6663,"0"-19"-6503,0 0 1057,0-19-448,0 19-1634,0 0-2530</inkml:trace>
  <inkml:trace contextRef="#ctx0" brushRef="#br0" timeOffset="30227.7289">23264 4669 16783,'21'0'1346,"-1"0"-1218,-20 20 1473,-20-20 129,20 19-1121,-41 2-481,23-1-256,-23-1-385,1 2-1153,21-2-1633,-1-19-12876</inkml:trace>
  <inkml:trace contextRef="#ctx0" brushRef="#br0" timeOffset="30790.7612">23582 4252 256,'0'-20'13356,"0"0"-13067,0 20 768,0 0 864,0-20-767,0 20-514,0 0-191,20 20 255,-20-20 1,21 40-193,-1-1-223,-20 1-161,0 0 0,18 20-32,2-20-96,-20 19-160,21-19-224,-21-20-385,0 20-160,20-21-801,-20 1-1697,0-20-6791</inkml:trace>
  <inkml:trace contextRef="#ctx0" brushRef="#br0" timeOffset="31050.776">23920 4352 11082,'39'-21'5669,"-39"21"-6662,0 0 449,-19 0 864,-1 0-96,0 0-95,-20 21-129,1-2 0,19-19-32,-20 40 128,21-20 64,19 0-128,0 0 32,19-1-32,1 1 32,0 0-96,20-20 32,-21 20-192,21-20-641,0 0-1153,-21 20-1794</inkml:trace>
  <inkml:trace contextRef="#ctx0" brushRef="#br0" timeOffset="31844.8214">24238 4192 6470,'19'-20'4740,"-19"20"-3683,0 0 1538,0 0-1058,0 0-960,0 0-193,20 0-128,-20 0-32,40 0 161,-20 0-129,19 0-128,-19 20-96,20-20 0,-19 20-64,-3-20-32,2 20-160,-20-20 128,-20 20 32,2-20 0,-3 20 64,1-1 0,0-19-64,0 21 0,0-2-129,20 2-287,0-2-129,20 1-63,0 0 191,0 0 129,0 0 96,-20-20 160,21 20-193,-21-20 1,0 19 192,0-19 32,-21 20 32,1-20 0,0 20-160,0 0-161,20-20-319,0 20 191,0 0 129,20-1 224,-20 2 96,20-2 32,21 21 32,-23-21 32,2 2 64,1-1 352,-21-1 545,0 2 353,0-2-353,-41-19-449,23 0 65,-43 21-385,21-21-160,-19 0-160,19 0-416,1 0-289,19 0-1665,0 0-8777</inkml:trace>
  <inkml:trace contextRef="#ctx0" brushRef="#br0" timeOffset="50581.8929">8614 6319 13708,'0'0'1474,"0"0"-834,0 0-159,0 0 256,40 19 448,-20 2-96,19-1-481,1-1-351,19 1-129,-19 0-32,19 0-32,-18 0 0,18 0-64,-39-1-96,20 1-160,-20 0-33,-1 0-223,1-20-417,0 20-737,-20-20-2273,0 0-7144</inkml:trace>
  <inkml:trace contextRef="#ctx0" brushRef="#br0" timeOffset="50839.9078">9091 6279 11723,'0'-19'1025,"-20"19"-257,20-21-63,-20 21 128,0 21 192,0-2-417,1 1-319,-1 19-193,0 2 0,-21-2 96,23 1-32,-23 0-32,21-1-64,0 1-64,2-20-96,18 1-480,0-2-738,0 0-960,0-19-1858,0 0-4932</inkml:trace>
  <inkml:trace contextRef="#ctx0" brushRef="#br0" timeOffset="51250.9309">9308 6040 9256,'0'-19'1378,"0"-1"-385,0 20 320,0 0-160,-18 0-64,18 0-545,0 0-448,-21 0 1,21 20 287,-20-1 289,20 1-129,0 20-128,-20-20-159,20 20-129,0 0-160,0-21 64,20 1-64,0 1 64,1-2-320,-3-19-385,23 0-704,-21 0-1666,0 0-5349</inkml:trace>
  <inkml:trace contextRef="#ctx0" brushRef="#br0" timeOffset="51409.9405">9468 6120 11787,'0'20'1313,"0"-20"-1249,0 20 737,0-1 64,0-19-193,0 21-384,20-2-256,0-19-768,-20 0-674,19 20-1312,-19-20-4197</inkml:trace>
  <inkml:trace contextRef="#ctx0" brushRef="#br0" timeOffset="51545.9483">9508 6001 14830,'-20'0'320,"20"0"-320,0 0 32,0 0-673,0 0-1088,20 0-4133</inkml:trace>
  <inkml:trace contextRef="#ctx0" brushRef="#br0" timeOffset="51740.9595">9587 5941 12587,'20'20'1121,"-20"0"321,19 0-513,1 0-353,0-1-159,1 1-321,-1 20-96,-2-20 32,-18 0 0,0 0-32,0-1-256,-18 2-737,-2-2-1314,20 1-4163</inkml:trace>
  <inkml:trace contextRef="#ctx0" brushRef="#br0" timeOffset="52051.9772">9984 6418 12171,'0'0'5061,"0"0"-5061,0 0 993,20 0 224,-1 0-448,1 0-417,20 0-224,-1 0-512,1 0-1,-19 0-255,17 0-1186,-17 0-2626,-1 0-4485</inkml:trace>
  <inkml:trace contextRef="#ctx0" brushRef="#br0" timeOffset="52946.0282">10104 6418 4644,'-21'0'2466,"21"0"65,0 0-65,-20-20-128,20 20-288,0 0-641,0 0-768,20 0-96,1 0 127,-3 0-159,43 0-129,-23 0-256,23 0 32,-22 0-224,21 0 128,-1 0-192,-19 0-160,1 0-193,-23-19-127,2 19-417,-20 0-448,0 0-706,-20 0-1600,2 0-4421</inkml:trace>
  <inkml:trace contextRef="#ctx0" brushRef="#br0" timeOffset="53257.0462">10401 6279 12363,'0'0'1025,"20"0"-769,-1 0 481,1 0-353,0 0 577,21 0-544,-23 20-353,23-20-64,-21 0 0,0 20 96,-2-1-96,-18 2 32,0-21 32,0 20 64,-18-1 96,-2 1 257,0 0-161,-1 0-192,-17 0-96,17-20-96,1 20-256,20-1-1025,-20 1-1666,40-20-2627</inkml:trace>
  <inkml:trace contextRef="#ctx0" brushRef="#br0" timeOffset="53891.0823">10956 6140 64,'0'0'10570,"0"0"-9577,0 0 896,20-20-95,-20 20-160,41 0-385,-23-20-673,23 20-319,-21 0-193,19 0-96,1-20 32,-20 20-289,0 0-447,-20 0-642,0 0-1569,0 0-2978</inkml:trace>
  <inkml:trace contextRef="#ctx0" brushRef="#br0" timeOffset="54273.1042">10936 6120 480,'-19'20'9961,"19"-20"-9929,0 20 225,0-20 896,0 19 224,0 2-96,0-2-480,0 1-417,19 1 193,-19-2-129,0 1-223,20-20-97,0 20-32,-20-20 96,21 0-64,-21 0 32,38 0 0,-18 19-192,1-19 64,19 0-160,-1 21 160,1-1-160,-20 19 96,0-19 32,-20 0 32,0 20-32,0-21 96,-20 1 225,-20 0 127,0 0-96,1-20 1,19 20-129,-21-20-224,3 0-384,17-20-930,1 20-3138</inkml:trace>
  <inkml:trace contextRef="#ctx0" brushRef="#br0" timeOffset="56055.2062">13558 6338 9737,'0'0'2114,"0"-19"-353,0 19 353,-20-20-448,20 20-353,-21 0-288,-19 0-544,22 0-321,-23 0-128,21 20 0,-19-1 64,19 22-192,-20-22 96,20 21 32,20 0-64,0-1 64,0 1 64,20-20-96,0 0 128,20 1-64,-1-2-64,1-19-224,-1 0-64,1 0-417,-19 0-448,17 0-865,-38-19-3171</inkml:trace>
  <inkml:trace contextRef="#ctx0" brushRef="#br0" timeOffset="56517.2323">13795 5981 9480,'0'-20'1890,"0"20"-1089,0 0 993,-19 0-609,19 0-192,-20 0-160,20 20-321,-20 0-96,20 0-95,-20-1-129,20 21-128,0-20-32,0 0 0,20 20 32,-20-21-256,20 2 64,0-21-225,-1 19-447,1-19-610,0 0-1568,0 0-5318</inkml:trace>
  <inkml:trace contextRef="#ctx0" brushRef="#br0" timeOffset="56690.2425">13934 6100 11562,'21'20'1154,"-21"-20"-1122,0 20 32,0-20-64,0 20-96,20-1-1314,-20-19-4067</inkml:trace>
  <inkml:trace contextRef="#ctx0" brushRef="#br0" timeOffset="56841.2509">13975 5981 1793,'-20'0'13517,"20"0"-14190,0 0 129,0 0-257,0 0-3299</inkml:trace>
  <inkml:trace contextRef="#ctx0" brushRef="#br0" timeOffset="57050.2628">14014 5941 1569,'40'0'11339,"-20"0"-11147,-1 20 993,1-20-128,20 20-64,-20 0-449,-1 0-351,1-1-193,0 21-32,-20-20-32,0 20-385,-20-20-928,0 20-1122,1-21-4611</inkml:trace>
  <inkml:trace contextRef="#ctx0" brushRef="#br0" timeOffset="58977.3732">14491 6359 9929,'0'0'1601,"-20"0"321,20 0-128,0 0 192,0 0-513,0 0-640,20 0-192,-1 0-257,1 0-128,0 0-160,0 0-64,0-21-32,19 21-32,-19 0-160,0-19-320,0 19-513,-20 0-545,0 0-2113,0 0-9578</inkml:trace>
  <inkml:trace contextRef="#ctx0" brushRef="#br0" timeOffset="59163.384">14530 6458 13644,'0'0'1666,"0"20"-1570,0-20 481,0 0 95,0 0 65,20 0-417,0 0-192,0 0-320,-1 0-96,1 0-385,0 0-1216,-20 0-3236</inkml:trace>
  <inkml:trace contextRef="#ctx0" brushRef="#br0" timeOffset="59437.3994">15006 6160 2562,'0'0'12748,"0"0"-12652,20-20 1025,0 20 32,0 0-256,19-20-224,-19 20-513,20 0-192,-19-20-160,-3 20-289,-18 0-1056,20 0-2435,-20 0-3875</inkml:trace>
  <inkml:trace contextRef="#ctx0" brushRef="#br0" timeOffset="59798.4202">14987 6140 1569,'0'0'7367,"0"20"-6566,0-20 928,0 19 417,0 2-512,19-2-609,-19 1-577,0 1-288,0-2 129,0 1 63,20 0-32,-20-1-63,0-19-33,20 0 96,0 21-160,0-21-96,-1 0-32,21 20-64,-20-20 64,19 19-64,-19 1 0,0 0-32,1 0 64,-21 0 0,0 0 96,0-20 289,-21 19 255,1-19-95,-18 20-33,-3-20-63,-18 0-65,19 0-224,0 0-160,1-20-608,19 20-706,0 0-1152,20 0-4837</inkml:trace>
  <inkml:trace contextRef="#ctx0" brushRef="#br0" timeOffset="62315.5642">13319 6875 11050,'-20'0'1634,"0"0"-834,20 0 674,0 0 63,0 0-192,0 0-704,0 0-449,0 0 32,20 0 257,0 0-33,0 0-288,39 0-31,-19 0-33,19 0 32,20 0-96,22 0-32,17 0 32,1-20 0,21 20-32,18 0-32,-18-19 96,-1 19 0,19 0-64,-38-20 160,18 20-128,-39 0 128,-19 0-96,-21 0-64,-18 0-256,-3 0-320,-18 0-353,-20 0-417,21 0-607,-21 0-930,0 0-769,-21 0-2337</inkml:trace>
  <inkml:trace contextRef="#ctx0" brushRef="#br0" timeOffset="72003.1184">16972 7352 14445,'0'0'1666,"20"0"-1794,-20-20 512,40 0 481,-21 0 0,1-19-161,20-1-415,-1-19-129,1-2 0,0 2 224,-1-1-352,2-19 32,-21 0-64,18-1-64,-17-19 0,19 19 32,-40 1 0,19 19 32,1 1-32,-20 19 32,0 20 0,0-19 32,0 18-64,0 21 32,0-20 32,0 20 0,0 0-352,0 20 160,0 1 0,0-2 128,0 21-513,0 0 161,20-1-65,-20-19 33,20 20-161,19-20-63,-19-20-1,0 0 353,0 0 320,0 0 32,-1-20 64,1-20 64,-20 20-64,20-19 65,0 18-65,1-18 96,-21 0-96,18-21-96,-18 20-32,20 20 0,-20 0 192,0 0 353,0 20-353,0 20 32,-20 20 257,20 0-1,0 20-64,0-1 1,20 1-289,-20-21-64,21 21-32,-1-21-224,-20 1-225,20 0-576,0-19-1024,-20-21-3140</inkml:trace>
  <inkml:trace contextRef="#ctx0" brushRef="#br0" timeOffset="72608.153">18243 6557 11883,'0'-20'897,"0"20"96,-20 0 608,0-20-576,-1 20-480,1 0-353,2 0-192,-23 20 0,21 0 32,-19 0-32,19 0 0,20 1 64,-20 17 32,20-17-64,20-2 64,0 2 0,-1-2-64,1 1 0,20-20-64,-1 20-32,-19-20-160,21 0-481,-21-20-704,-2 20-2531,3 0-6502</inkml:trace>
  <inkml:trace contextRef="#ctx0" brushRef="#br0" timeOffset="73092.1807">18480 6299 5060,'0'0'2018,"0"-20"-737,0 20 1186,0 0-1154,0 0-480,-20 0-129,20 0-191,-19 20-161,19 0 289,-20-1-1,20 2-223,-20-1 223,0-1-63,20 1-353,0 20-160,0-20 32,0 0-128,20-1-32,0 1-224,0-20-417,-1 0-288,1 0-1153,0 0-2786</inkml:trace>
  <inkml:trace contextRef="#ctx0" brushRef="#br0" timeOffset="73273.191">18599 6438 4067,'0'20'7303,"0"-20"-6470,0 20 640,21 0-287,-21-20-898,0 19-256,0-19-673,20 20-1793,-20-20-1794</inkml:trace>
  <inkml:trace contextRef="#ctx0" brushRef="#br0" timeOffset="73417.1993">18640 6319 13708,'-20'0'-128,"20"0"-3267,0 0 1986,20-20-4100</inkml:trace>
  <inkml:trace contextRef="#ctx0" brushRef="#br0" timeOffset="73641.2117">18719 6260 11178,'20'0'2274,"0"19"-736,-1-19 223,1 20-672,-20 0-448,20 20-417,0-20-320,0 19 256,-20-19-224,0 20-160,0-20-224,-20-1-33,0 1-127,0 0-1506,0-20-6471</inkml:trace>
  <inkml:trace contextRef="#ctx0" brushRef="#br0" timeOffset="74225.2451">19413 6398 13676,'-20'0'2627,"20"0"-1474,0 0 737,0 0-353,20 0-544,1 0-544,-1 0-353,18 0-128,-17 0-385,19 0-608,-20 0-1153,-20 0-3363</inkml:trace>
  <inkml:trace contextRef="#ctx0" brushRef="#br0" timeOffset="74376.2541">19393 6517 14669,'0'20'1218,"0"-20"-33,0 0 897,20 20-961,21-20-641,-3 0-480,-17 0-833,19 0-864,-20 0-2339</inkml:trace>
  <inkml:trace contextRef="#ctx0" brushRef="#br0" timeOffset="75277.3057">19771 7193 14765,'-20'20'673,"20"0"-160,0-20 1088,0 0-352,0 20-416,0-20-384,20 0-161,-1-20-128,1 0 128,21 0-96,-3-19-63,3-22-1,-1 2 96,-1-1 0,1-19-224,-1 0 32,-19-1-96,20-19-192,-20-1-225,-1 21-95,-19 0 191,0 19 385,0 1 97,0 38-65,-19 21 64,19-20-128,0 40 32,0 1 0,0-2 32,0 21 0,19 0-96,-19-1-225,20 21 97,-20-20-160,20-1-129,0-19 1,-20 0 64,21 0 319,-1-20 161,-2 0 1,-18-20 95,21 0-224,-1 0 96,0-19 0,0 19-64,-20-40-64,19 21-65,1-21-95,0 1-32,-20 18 224,0 22 192,0-2 96,0 21 0,0 21-31,0-2 95,0 1-32,-20 40 128,20-21-191,0 2-97,0 18-32,0-19-32,20-20-192,-20 19-257,20-19-319,-20 0-161,0 0-897,0-20-2242</inkml:trace>
  <inkml:trace contextRef="#ctx0" brushRef="#br0" timeOffset="75645.3267">20744 6458 11851,'0'0'768,"0"0"-191,0 0 1985,20 0-1729,0 0-705,-2 0-96,-18 0-64,21 0-160,-1-20-416,-20 20-642,20 0-1376,-20 0-1250,0 0-4290</inkml:trace>
  <inkml:trace contextRef="#ctx0" brushRef="#br0" timeOffset="76064.3507">20723 6458 5413,'0'0'3907,"0"0"-3554,0 0 2273,0 20-127,0-20-1507,0 20-383,0-1-385,0 1-96,0 0-64,0 0 0,0 0 1,0 1-33,0-21-32,0 19 32,0-19 0,0 0 0,0 19-64,0-19-129,21 0-127,-1-19-192,0 19-33,-2 0 289,3 0 96,-1 19 0,0 2-481,0-21 225,-20 19 352,0 2 96,0-2 64,-20 1 352,0-20 577,-21 20-96,23-20-224,-22 0-288,19-20-161,-17 20-128,17 0-288,1-20-321,0 20-1312,20 0-4645</inkml:trace>
  <inkml:trace contextRef="#ctx0" brushRef="#br0" timeOffset="82130.6977">17528 7054 14381,'-20'0'1538,"20"0"-1154,0 0-96,39 0 193,1 0 448,19-20-257,22 20-319,18 0-289,0-20 224,20 20-32,-1 0-160,2 0-128,-21 0-32,20 0-128,-20 0-64,-38 0-129,-2-20-704,-19 20-416,-40 0-1026,0 0-5124</inkml:trace>
  <inkml:trace contextRef="#ctx0" brushRef="#br0" timeOffset="85195.873">10897 6855 10153,'0'0'1474,"-20"0"-450,20 0 642,0 0 64,0 0-257,0 0-480,0 0-448,0 0-193,20 0 64,0 0 33,19 0-161,2 0-288,17 0 96,3 20-224,-2-20-256,1 0-353,-21 0-833,-19 0-2145</inkml:trace>
</inkml:ink>
</file>

<file path=ppt/ink/ink97.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20T19:40:45.405"/>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FFFF"/>
    </inkml:brush>
  </inkml:definitions>
  <inkml:trace contextRef="#ctx0" brushRef="#br0">20128 10830 672,'0'0'673,"0"0"-417,0 0-1856</inkml:trace>
  <inkml:trace contextRef="#ctx0" brushRef="#br0" timeOffset="8014.4582">1766 9299 17456,'0'20'-32,"0"-20"-224,0 0 768,0 0 577,18 0-512,3 0-97,-1 0-320,0 0 33,19 0-97,1 0 0,19 0 0,1 0-96,-1 0 0,22 0 64,18 0-32,-40 0-192,20 0 128,-18 0-256,-3 0 31,-17 0-319,-23 0-1,3 0-192,-1-20-480,-20 20-352,20 0-1602,-20-20-5510</inkml:trace>
  <inkml:trace contextRef="#ctx0" brushRef="#br0" timeOffset="8339.4767">2519 9081 4099,'-20'19'8424,"20"-19"-8744,0 0 224,20 0 1537,0 0 65,1 0-417,-1 0-545,39 21-31,-19-21-97,-21 19-160,21 1-127,0 0-1,-21 0-128,21-20 0,0 20 96,-19 0-32,-21-20 64,18 20 224,-18-1 385,-18 1-64,-3 20-513,-19-20 160,0 19-160,1 2-320,-21-2 448,21 0-672,-1 2-513,-19-21-1601,38 19-8521</inkml:trace>
  <inkml:trace contextRef="#ctx0" brushRef="#br0" timeOffset="15016.8584">4605 9955 5765,'0'20'1473,"0"-20"-1152,0 0 992,0 0 417,0 0-289,0 0-736,0 0-321,0 0-192,20 0 64,-20 0 33,0 0 127,0 0-32,0 20-31,0-20 63,18 0 97,-18 0 31,0 0-127,0 0-65,20 0-64,-20 0-224,21 0 32,-1 0 0,0 0-64,-2 0-32,3 0 0,19-20 0,-20 20 0,19 0-32,1 0 64,-20 0 0,19 0-64,1 0 32,-1 20 0,-19-20 0,21 0 32,-3 0-32,3 0-32,-21 0 96,19 0-128,1 0 128,0 0-96,19 0 64,-19 0-32,-1 0 32,2 0-32,-1 0 0,-1 0 0,1 0 33,-1 0-162,-19 0 129,20 0-32,-1 0 64,1 0-32,19 0 0,-19 0-32,19 0 193,-18 0-258,18 0 65,-19 0 32,19-20 96,-19 20-192,21 0 96,-3 0-96,1 0 160,2 0-128,-2-20 160,20 20-96,-19 0 0,19 0 0,-20 0 0,22 0-96,-22-20 160,0 20-64,1 0 0,-1 0-96,2 0 96,-23 0 0,23 0 0,-23 0 0,23 0-32,-22 0 32,1 0-256,0 0 480,-1 0-224,1 0-32,-1 0-32,1 0 0,1 0-32,-2 0 64,21 0 32,-21 0 0,1 0 0,0 0 0,-1 0 0,1 0 32,-1 0-64,2 0 64,-1 0-32,-1 0-32,1-19 32,19 19 32,-19 0-64,-1 0 32,21 0 0,-21 19 32,1-19-32,1 0 64,-3 0 32,3 0-128,-2 0 64,1 20-32,0-20 32,-1 0-64,1 0 96,1 0-64,17 20 0,-17-20 32,-2 0-32,21 0 64,-21 0 64,1 0-64,-1-20-32,1 20-32,19 0 97,-19 0-194,1 0 130,18 0-33,-19 0 64,19 0-96,-19 0 64,-1 0 0,1 0 0,0 0 64,-1 0-160,2 0 64,-21 0-257,18 0 514,3 0-321,-2 0 224,1 0-224,-20 20 32,19-20 64,1 0 0,-20 0-32,19 0 0,1 0 0,1 0 0,-3 0 0,3 20 32,-3-20-128,23 0 256,-2 20-160,-19-20 0,19 0-32,1 0 160,-21 0-128,22 20 160,-23-20-64,3 0 96,18 0-96,-19 0 33,19 0-97,1 0 32,-21 0-96,22 0 160,-3 0-96,3 0 128,-22 0-64,21 0 32,-1 0 32,-19 0-96,19 0-160,-18 0 192,18 0-224,-19 0 449,19 0-193,-19 20 32,19-20-160,1 0 128,-21 0-96,22 0-32,-23 0 32,23 0-32,-22 0 0,21 0 96,-21 0-64,21 0 32,-21 0-128,22 0 128,-3 0-64,-17 0 96,18-20-160,-19 20 32,-1 0 64,1 0-64,0 0 32,-21 0 0,21 0 0,-20 0 32,19 0-64,-19 0 128,21 0-224,-21 0 192,-2 0-96,3-20 64,-1 20-32,0 0 64,0 0-96,0 0 64,-1 0 0,1 0 0,0 0 32,0 0-32,0 0 0,-1 0 129,1 0-33,0 0 128,0 0 0,1 0-160,-3 0-64,-18 0 0,20 0-64,-20 0-160,0 0-448,0 0-706,-20 0-1248,2 0-9354</inkml:trace>
  <inkml:trace contextRef="#ctx0" brushRef="#br1" timeOffset="28085.6064">17190 8405 6053,'0'0'1249,"0"0"-288,0 0 353,0-19 255,0 19-320,0 0-384,0 0-352,20 0 159,-20 0 97,0 19-64,0-19-289,0 20-64,0-20-127,0 20 63,0 20 32,0-20 0,0 19 65,0 1-129,0-1-32,0 1-32,0 0-63,20 0-33,-20 20-32,0-21-64,0 1 64,19 19-64,-19-19 0,0 0-32,0 20 96,0-20-64,0-1 64,0 1-160,0 20 256,0-21-224,0 1 0,0-20 128,0 19 32,-19 2 96,19 18-128,0-19-96,0 0 96,0 20-96,0-21 96,0 21-32,0-21-32,0 1 64,0 20-64,0-20-32,0-1 192,0 1-256,19 0 96,-19-1-32,0-19 64,0 20-32,0-20 0,0 0 0,0-1 0,0 2 64,0-21-64,20 0-96,-20 0 160,0 20-128,0-20 32,0 0-128,0 0 192,0 0-32,0 0-64,20-20 0,-20 20 128,21 0-96,-21-21-64,20 21 128,-2 0-64,2 0-64,1-19 96,-21 19-64,20 0-64,0 0 0,-1 0 192,1 0-192,0 0 128,0-20 64,-20 20-128,39 0 192,-19 0-160,0 0 64,20 0-64,-21 0 0,1 0 0,20 0 64,-19 0-32,-3 0-64,23 0 96,-21 0 0,0 0 0,0 0-64,-1 0 32,1 0-32,0 0 64,0-20 32,0 20-32,-1 0-64,21 0-32,-20 0 128,19 0-64,1 0 96,-20 0-160,19 0 32,-19 0 96,21 0-32,-3 0-32,3 0 32,-1 0 128,-1 0-160,1 0 128,-1 0 0,21 0-64,-1 0 64,2 0-128,-2 0 32,1 0-64,19 0 64,20 0 32,-20 0-64,1-19 0,19 19 0,-20 0 64,1 0-31,20 0-1,-1 0 32,0-21 0,0 21 64,1 0-32,-1 0 32,20 0 0,-20 0-32,21-20 64,-2 20-96,-19 0-32,20 0 0,1-19-64,-21 19 64,20 0-96,1-20 128,-21 20 65,20 0-225,-20 0 128,1-20 32,-1 20-128,0 0 32,-20 0 128,20-20-128,1 20-32,-21 0 160,0 0-128,1 0 32,-21 0 0,0 0-64,-19 0 64,19 0 32,-18 0-64,-21 0 64,0 0-64,-1 0 128,1 0-32,-20 0-96,0 0 224,0 0-96,20 0 96,-20 0-64,0 0 0,0 0-96,0-20 0,0 20-32,0 0 0,0-20 32,0 0 32,20 20-96,-20-19 32,0-2 32,0 2 65,20-21-129,-20 20 0,0-20 64,0 21-64,0-21 96,0 0-96,0 1 32,0-1 32,0 0-64,19-1 0,-19 2 32,20 0-65,-20-21 33,20 0 64,0 20-64,-20-39 0,20 19 96,-20 1-64,21-1 65,-21 1-33,18-1-32,-18 0 0,0 1 96,20 19-64,-20-19-128,0 19-33,20 0 129,-20-20-96,0 21 128,0-2-64,0 2-32,0 19 64,0-20 0,0 1 0,0 19-32,0 0 32,0 0-64,0 0-32,0 20 0,0 0 0,0 0 32,0 0 0,0 0-32,0 0 32,0 0 0,0 0 128,-20 0-64,20 0 0,-38 0 32,17 0 0,-19 0-96,0 0 64,1 0 0,-21 0 0,1 0 0,0-20 0,-22 20 32,2 0-32,-20-19 0,0 19-32,-1 0 0,-19 0-96,0 0 128,1-21 0,-22 21-33,21 0-31,-19 0-64,-2 0 64,21 21 64,-21-21-64,2 0 32,-1 0 32,20 0-32,-19 0 96,18 19-384,-19-19 608,19 0-288,-18 0-32,19 0 32,-21 20 32,41-20-32,-20 0 0,1 0 0,-1 20 0,-1-20-64,21 20 128,-20-20-64,19 20 0,1-20 64,20 20-32,0-20-32,-2 19 32,2-19 96,0 20-64,0-20-64,0 21 65,-1-21-130,21 0 65,18 19-192,-18-19 0,-1 20-128,21-20 32,-21 20 31,21-20 129,-1 19 64,20-19-32,-19 21 32,19-21-737,20 20-1953,-21-20-4677</inkml:trace>
  <inkml:trace contextRef="#ctx0" brushRef="#br1" timeOffset="28149.6097">17368 8544 5445</inkml:trace>
  <inkml:trace contextRef="#ctx0" brushRef="#br0" timeOffset="44000.5167">18083 9935 3363,'0'-19'3715,"20"19"-1569,-20-21 385,0 21-193,0-19-897,0 19-448,0 0-352,0 0-257,0 0-96,0 0-95,0 19-1,0 2-128,0 18 160,0 1 321,0 20-289,0-21-32,0 21-128,-20 0 0,20-1 0,0-19-64,0 0 0,0 0 0,0-21-32,0 1-192,0 0-192,0-20-673,0 0-1025,0 0-3171</inkml:trace>
  <inkml:trace contextRef="#ctx0" brushRef="#br0" timeOffset="44489.5446">17865 10015 7975,'0'0'1762,"-19"0"-1,19 0 353,0 0-864,0 0-578,19 0 193,-19 0-64,0 0-289,20 0-159,-20 0-225,20-20 64,0 20-32,-20-20-32,39 0-96,-39 20 32,40-20-64,-20 1 64,0-2-32,-1 2-32,1-1-32,0 0 96,0 20 0,-20 0 65,21 0 31,-21 0 64,18 0-192,2 20 64,1-20-160,-21 20 96,20-1-352,0 2-929,-2-2-3076</inkml:trace>
  <inkml:trace contextRef="#ctx0" brushRef="#br0" timeOffset="46092.6362">20723 9955 64</inkml:trace>
  <inkml:trace contextRef="#ctx0" brushRef="#br0" timeOffset="46373.6523">20723 9955 960,'0'0'1538,"0"-20"159,0 20 578,0 0 95,-20 0-480,20 0-97,0 0-127,0 0-225,0 0-256,0 0-256,0 0-96,0 0-192,0 0-225,0 0-160,0 0 1,0 0 31,0 0-192,20 0 256,-20 20-288,21 20 513,-21 0-225,20-1 1,-20 2-65,20-2-160,-2 0-128,3 2 0,-1-2-128,0 1-257,0-20-63,-20 0-96,19-1-193,-19 2-416,0-21-673,0 0-1217,0 0-6086</inkml:trace>
  <inkml:trace contextRef="#ctx0" brushRef="#br0" timeOffset="46992.6875">20545 10074 1185,'0'20'8488,"0"-20"-7239,0 0 0,0 0 481,-20 0-866,20 0-575,0 0-193,0 0 0,0 0 128,0 0 161,0 0-129,0 0 32,0 0 96,0 0-127,0 0-129,20-20-96,-20 20 64,0-19-64,0 19 0,0-20 64,0 20 96,0-20 96,0 0-95,0 20-1,20-20-32,-20 0-64,0 20-96,20-20 160,-20 20-64,0-19 161,0 19-65,19 0-32,-19 0-64,0 0-64,20 0-32,0 0 64,0 0-64,19 0 96,2 0-64,-1 19-32,-1-19 32,1 0-32,19 20 32,-19-20-64,-1 0-96,1 0-384,-20 20-65,-20-20-64,21 0-768,-21 0-1858,-21 0-4100</inkml:trace>
  <inkml:trace contextRef="#ctx0" brushRef="#br0" timeOffset="51917.9692">19294 10711 96,'0'-20'2178,"0"20"-1442,0-21 97,0 21-513,0 0 161,0 0-321,20-19 32,-20 19 865,0 0 673,0 0 160,0 0-609,0-20-320,0 20-257,0 0-31,0 0-96,0 0-161,0 0-160,0 0 65,0 20-33,0-20-32,0 19-32,20 2-32,-20-1 97,0-1-1,0 1-96,0 0-32,0 20-160,0-1 128,20-19-128,-20 40 0,0-20 65,0 0-65,0 20 32,0-1 32,0-19-32,0 19-32,0 1 64,0-1 0,0 1 0,0-1 0,0 2-64,19-22 0,-19 41 0,0-21 0,0 1 0,0 19 96,0-20 0,0 21 32,0-20-64,0 19 32,0-19 161,0 19 31,20 0-128,-20-19 192,0 0-63,0-20-33,0 0-160,0 19-32,0 0-96,0 1 64,0-1-256,0 2 512,0-3-256,0 3 0,20-2 96,-20-19-32,0 20 65,0-21-161,21 1 96,-21 0-128,0-1 64,0-18-161,0 18-31,0-19-96,0-1-320,0 2-257,0-21-416,0 20-1378,0-20-4291</inkml:trace>
  <inkml:trace contextRef="#ctx0" brushRef="#br0" timeOffset="52921.0266">18798 12995 6726,'-20'20'7687,"20"-20"-7463,0 0-128,0 0 385,0 0-65,20 0-191,-20 0-97,20 0 128,20 0 192,-21-20 65,21 20-97,1 0-160,-3 0 33,23 0 31,-2-19 225,0 19-289,21 0 0,-21-20-64,20 20-32,20 0-64,-18 0-96,18 0 0,0 0 193,19 0-289,-18 0 96,19 0 0,0 0 128,1 0 32,-1 0-64,0 0 96,-1 0 0,2 0-256,19 0 128,-19 0-32,18 0 0,-19 0-32,20-20 0,-19 20 32,18-20-32,-19 20 0,21 0 64,-21 0-32,-1-21-32,1 21 32,1 0 0,-1 0-96,-20 0 128,21 0-31,-21 0-33,20 0 0,-1 0 128,1 0 32,-40 0 0,21 0-96,-40 21-32,19-21-64,-18 0-64,-23 0-128,23 0-193,-42 0-448,1 0-864,-20 0-1378</inkml:trace>
  <inkml:trace contextRef="#ctx0" brushRef="#br0" timeOffset="53567.0629">21438 13432 14798,'-20'0'224,"20"0"705,0 0 736,0 0-960,0 0-417,0 0 257,20 21-129,0-21-192,0 19 32,19 1-191,-19 0-33,21 0-161,-3-20-255,3 20-449,-21-20-608,0 20-865,-1-20-2018</inkml:trace>
  <inkml:trace contextRef="#ctx0" brushRef="#br0" timeOffset="53761.0748">21736 13333 16687,'-20'20'1217,"1"-20"-416,-1 19 577,0-19-225,-21 21-801,23 18-352,-23-18-288,21-2-97,0 21-319,2-20-578,-3 0-1056,21 0-2851</inkml:trace>
  <inkml:trace contextRef="#ctx0" brushRef="#br0" timeOffset="53934.0848">21895 13472 14573,'21'40'449,"-21"-20"159,0 0 545,-21 0-672,21 0-545,0-1-865,0 21-993,21-20-1505,-21-20-5670</inkml:trace>
  <inkml:trace contextRef="#ctx0" brushRef="#br0" timeOffset="54503.1172">18520 11744 11691,'-20'20'1313,"20"-20"-448,20 0 1024,-20 19-543,21 21-514,-3-20-319,22 20-385,1-21 160,-21 2-224,19-2 65,-19 0-322,0-19-223,0 21-481,-20-21-1217,19 0-3587</inkml:trace>
  <inkml:trace contextRef="#ctx0" brushRef="#br0" timeOffset="54677.1269">18719 11764 14381,'-20'19'737,"0"1"64,1 20 384,-1-20-673,0 19-384,-1 1-320,21 0-1025,-20 0-288,20 0-289,0-21-1505,0 1-4645</inkml:trace>
  <inkml:trace contextRef="#ctx0" brushRef="#br0" timeOffset="54936.1418">18897 11982 9641,'40'20'-161,"-40"-20"33,21 20 353,-21 0 703,-21 0-607,21 19-193,-20-19 128,0 0 481,0 0 160,20 0-353,-19-20-31,19 19 351,19-19-127,1 20-513,0-20-416,21 20-801,-23-20-2146</inkml:trace>
  <inkml:trace contextRef="#ctx0" brushRef="#br0" timeOffset="57692.2989">20545 11306 4804,'0'0'2851,"0"0"-513,0 0 737,0-19-801,0 19-929,0 0-384,-20-20-128,20 20-449,-20 0-352,20 0-128,-19 20 96,19-1-96,-20 1-128,20 0 96,0 0-160,0 0 31,0 0-31,20-1-64,-1 2 96,1-21 127,0 0 225,0 0 1,0-21 31,-1 2 192,-19 19-32,20-20 33,-20-20-65,0 20 96,-20 0-384,20 1 96,-19 19-128,-1-20-224,0 20 64,0 0 63,20 20 65,-20-1-32,20-19 96,0 20-128,0 0 32,0 0 0,20 0-224,0-20-33,0 20 1,0-20 224,-1 0 288,1-20 96,0 20 32,-20-20 97,0 20-33,-20-20 96,20 0-192,-20 0-159,1 20-98,-1 0-159,-20 0 64,20 0 32,20 0 32,-19 20 0,19-20-32,0 20-128,19 0-225,1-20 33,0 20 96,20-20 191,-21 0 97,1 0 257,-20-20 287,0 20 97,0-20-33,-20 0-288,1 20-95,-1-20-65,0 20-160,0 0 160,0 0-160,1 20 32,-1 0 0,40 0 64,-20 0-160,39 0 128,-19-1 32,20-19-160,-1 0 288,-19 0-96,0 0 160,-20 0 225,0 0-65,-20-19-63,0-1-129,0 20-192,-19-20 32,19 20-192,0 0 32,20 0 0,-20 0 31,20 0-127,20 0 128,0 0-160,0 20-96,0-20 63,-1 0 161,1 0-96,0 0-641,-20 0-1569,0 0-3331</inkml:trace>
  <inkml:trace contextRef="#ctx0" brushRef="#br2" timeOffset="60288.4483">20942 11128 3395,'0'0'2947,"-20"0"-866,20 0 322,0 0-161,-20 0-545,20 0-351,0 0-161,0 0-320,0 0-289,20 0-159,0 0-65,20-20-96,-21 20 0,21-20 1,21 1-97,-23-2-32,23 1 32,-2-20-32,-19 21 96,-1-1-159,1 0-98,-20 20 66,-1-20-98,1 20-127,-20-20-128,0 20-32,0 0-161,0 0-63,0 0-321,0 0-737,-20 0-1441,20 0-3203</inkml:trace>
  <inkml:trace contextRef="#ctx0" brushRef="#br2" timeOffset="60836.4795">21021 10909 8103,'0'0'1153,"0"0"64,0 0 1922,0 0-1313,0 0-1185,0 0-385,0 0-128,0 0 0,0 20 0,-20 0-96,1 0-32,-1 20 32,0-1-32,0-18-32,-19 18 32,19-19 32,0 0-64,0 0 225,-1-20 159,21 0-32,0 20-192,0-20 64,0 0-31,21 0-97,-1 0 32,0 0-96,19-20 0,21 20-32,-21 0 128,1 20-352,1-20-449,-3 0-833,-18 0-1504,1 19-2372</inkml:trace>
  <inkml:trace contextRef="#ctx0" brushRef="#br2" timeOffset="61190.4996">21736 10790 14093,'0'0'705,"0"-20"127,0 20 1378,0 0-1313,0 0-705,20 20-31,20-20-97,-1 20-32,1 0 32,1-1-64,-3-19-160,-17 20-321,19-20 1,-22 20-385,3-20-544,-21 0-289,0 0-224,0 0-929,-21-20-1889</inkml:trace>
  <inkml:trace contextRef="#ctx0" brushRef="#br2" timeOffset="61427.5132">21975 10631 11851,'-21'0'1121,"21"0"-1089,-20 0 737,20 20 256,-18-1-833,-3 2-160,1 18 0,0 1 160,-20 0 0,21-1-160,19 1-288,-20-20-225,20 0-511,0 0-578,0 0-1569,0-20-5093</inkml:trace>
  <inkml:trace contextRef="#ctx0" brushRef="#br2" timeOffset="61831.5365">22193 10293 3779,'0'0'4292,"0"-20"-4100,0 20 2082,0 0-288,0 0-1281,0 0-225,-20 0-95,20 20-33,-20-20 65,0 40 127,20-20 129,-19-1-1,19 21-63,0-20-353,0 20-128,0-20-32,19-1-64,1 2-32,0-2-32,0 1-288,0-20-545,-1 0-1953,1 0-6471</inkml:trace>
  <inkml:trace contextRef="#ctx0" brushRef="#br2" timeOffset="62034.548">22392 10372 11018,'0'21'1409,"0"-2"-1152,0 1 1824,0 0-703,0 0-962,0 0-448,0-1-384,0 2-577,0-2-481,0 1-1953,0-20-5541</inkml:trace>
  <inkml:trace contextRef="#ctx0" brushRef="#br2" timeOffset="62178.5564">22412 10293 12812,'0'-20'-289,"0"20"-95,0 0 864,0 0-800,18 0-3107</inkml:trace>
  <inkml:trace contextRef="#ctx0" brushRef="#br2" timeOffset="62409.5693">22550 10154 14029,'20'0'672,"0"20"-351,0-20 1601,-1 19-577,1 22-673,-20-22-351,20 21-257,-20 0-32,0 20-96,0-21-545,0 1-608,-20-1-288,0-18-417,1 18-2146</inkml:trace>
  <inkml:trace contextRef="#ctx0" brushRef="#br0" timeOffset="65753.7606">21120 12240 6534,'0'0'2818,"0"0"-1024,0 0 704,0 0-736,0 0-641,0 0-384,0 0-193,0 0-63,0 0-97,0 0-31,0 0-129,0 0-32,0 0-32,0 0 64,0 0-32,0 0 1,20 0 95,-20 0-128,0 0-64,0 0 96,21 20 33,-1-20-65,0 0 32,-1 0-128,1 20 0,0-20-96,20 20 96,19-1-64,-19-19 0,19 20-64,-18 1 0,-3-2-96,3-19 96,-21 20 64,19-20-32,1 20-193,-1-20 418,-19 19-225,20-19 0,-20 0-129,-1 0-63,-19 0 64,0 0-64,0 0-321,0 0-191,0 0-161,0 0-641,0 0-1088,0 0-2595</inkml:trace>
  <inkml:trace contextRef="#ctx0" brushRef="#br0" timeOffset="66403.7977">21616 11982 4292,'21'-21'672,"-21"21"1090,0 0 992,0 0-704,0 0-416,20 0-33,-20 0-672,0 0-384,-20 0-161,20 0 65,0 21-129,0-21-96,-21 20 161,21 0-65,-18 20-64,-2-1-96,-1 1-32,1 19-128,0 1 96,2-1-96,-23-18 97,21-2-65,0 0-64,20-18 64,-19-1-64,-1 19-161,20-18-639,0-21-1571,-20 19-5060</inkml:trace>
  <inkml:trace contextRef="#ctx0" brushRef="#br2" timeOffset="68646.9259">21895 12200 1409,'0'0'512,"0"0"1218,-20 0 320,20 0-1185,0 0-225,0 0 449,-20 20 257,20-20 383,-20 0 1,20 0-129,-20 0-480,20 0-224,0 0-160,0 0-257,0 0-127,0 0-65,20 0-160,-20 0 193,20-20-193,-20 20 192,20 0-64,21 0-96,-23 0 0,43-19-127,-23 19-1,23-20-32,-2 0 32,20 0-96,1 0 64,0 0 32,-1 1-64,-20-1 128,-19 0-160,-20 20 96,-20-20-289,20 20-31,-20 0-353,-20 0-127,0 0-385,20 20-161,-20-20-800,0 0-2818</inkml:trace>
  <inkml:trace contextRef="#ctx0" brushRef="#br2" timeOffset="69158.9556">22033 11961 9096,'21'0'1506,"-21"0"-1378,0 0 1441,0 0-160,0 21-896,-21-21-289,3 20 96,18 0-95,-40 0-65,19 0 0,1-1 0,-19 1 0,19 0 129,-20 0 31,20 0-160,20-20-96,-19 20-64,19-20 32,19 19 192,-19-19-31,20 0-97,-20 0 0,20 0 64,-20 0 32,0 20-96,20-20 64,-20 0 129,20 20-161,1 0-64,17-20-128,3 20-193,-21-20-639,19 0-1218,-19 0-2819</inkml:trace>
  <inkml:trace contextRef="#ctx0" brushRef="#br2" timeOffset="70212.0157">22788 12459 7815,'0'20'2338,"0"-20"225,0 0 287,0 0-1024,0 0-673,0 0-160,0 0-320,0 0-33,21 0-95,-21 0-193,0 0-288,20-20 417,-2-1-321,3-18 64,19 0-32,-1-41-96,-19 20-64,20-39-64,-20 20-160,-1-2 0,1 3-160,0 18-449,-20 1 737,20 19 64,-20 20-64,0 0-96,0 20-193,0 20 289,0 0 128,0 20-96,0-1 32,20 1-96,-20 0 0,19-21 0,1 21 160,0-40-160,0 0 128,1 19 64,-3-38 32,2 19 0,1-19-32,-21 19 96,0-21-224,0-18 417,20 19-289,-20-20-64,20 1-32,-20-1-96,0 20-160,0 0 160,18 0 96,-18 1 96,0 19-96,0 0 32,0 0 256,0 19 32,0 1 1,0 20 159,0 19 32,0 1-351,0-20-33,0 0-224,0-21-65,0 21-287,21-20-353,-21 20-896,20-40-1666,-20 20-9706</inkml:trace>
  <inkml:trace contextRef="#ctx0" brushRef="#br2" timeOffset="70883.0541">23623 11961 11659,'-21'0'2434,"21"0"-416,0 0 448,0 0-928,0 0-481,0 0-545,0 0-128,21 0-320,-1 0 1,-2 0-33,2 0-97,1 0-223,19 0-256,-21 0-129,21 0-192,-20 0-448,-20 0-897,0 0-3556</inkml:trace>
  <inkml:trace contextRef="#ctx0" brushRef="#br2" timeOffset="71222.0736">23661 11942 13676,'-18'0'65,"18"19"383,0-19 1282,-20 0-1154,20 0-384,0 21 33,0-21 63,-21 20-96,21 0-32,21-20-32,-21 20 64,20-20-95,-20 20-130,18-20-63,2 19-64,-20-19-64,21 20-160,-1 0 63,0 0 321,-1 0 0,-19 0 225,0-1 415,0-19 225,-19 20 352,-1-20-96,-21 0-288,3 0-513,-3-20-224,1 20-192,21-19-801,-1 19-1217,20 0-3491</inkml:trace>
  <inkml:trace contextRef="#ctx0" brushRef="#br1" timeOffset="77275.4194">23126 9240 2914,'0'0'-800,"0"0"-33,0 0 1537,0 0 1090,19 0-256,-19 0-962,20 0-127,-20 0-33,0 0 160,0 0-255,0 0-65,0 0 0,0 0 705,0 0 352,0 0-288,20 0-64,-20 0-128,0 0-256,0 0-33,0 0-63,0 0 223,0 0-191,20 0-193,19 0-128,2 20-160,-1-20 32,-22 0-64,23 19 64,-21-19-64,19 0 0,21 0 0,-1 0 32,2 0-96,-23 0-512,3 0-321,-1 0-1345,-40 0-2883</inkml:trace>
  <inkml:trace contextRef="#ctx0" brushRef="#br1" timeOffset="77666.4417">23424 9100 4484,'19'0'993,"-19"0"192,20-19 993,-20 19 224,0 0-1665,-20 0-577,20 0-160,-19 19 64,-21-19 417,-1 21 95,3-2-63,-23 1-257,43-20-96,-23 20 32,41-20-32,-20 0 129,0 20-33,20-20-96,0 20 96,0-20 129,20 20-65,-20 0-224,40-1-64,-19 1 32,17 0-64,3 0-96,-21-20 0,-2 20-673,-18-20-2018,21 20-4740</inkml:trace>
  <inkml:trace contextRef="#ctx0" brushRef="#br1" timeOffset="79130.5259">20685 11505 5317,'0'0'1473,"0"0"321,0-19-129,-21 19 449,21 0-320,0 0-801,0 0-609,0 0-160,0 0 97,0 19 63,21-19-128,-21 0 97,0 21 95,0-21-96,18 0 65,-18 19 63,0-19-223,0 0 63,0 20-288,20-20 224,-20 20-288,21-20 0,-1 20 160,-20 0-128,20 0-32,-2-1-96,-18 1 320,21 0-288,-1-20 96,0 20 96,0 0-128,-1 19 0,1-19 0,0 0 64,0 0-32,0 0-64,-1 0 0,1-1 32,0 2 64,0-2-224,1 0 352,-1 2-224,-2-1 64,2-20 0,1 20-32,-1 0 64,-20 0-32,20-1-64,-1 1-128,-19 0 160,20-20-32,-20 20 32,20 0-65,0-20 33,-20 20 64,0-20 32,20 0-96,-20 19-32,19-19 32,-19 0-128,0 0-96,0 0 96,0 0-129,0 0 289,0 0-128,0 0 0,0 0-128,-19 0-577,19 0-705,0 0-1825,0 0-4965</inkml:trace>
  <inkml:trace contextRef="#ctx0" brushRef="#br1" timeOffset="80962.6307">20685 11526 928,'-21'-21'545,"1"21"-865,20-19 1345,-20 19 1857,20 0-608,0 0-1217,0-21-512,0 21 192,0 0 480,0 0-416,0-19-321,0 19 417,0 0 416,0 0-160,0 0-384,-20 0-321,20 0 65,0 0 63,0 0-95,0 19-289,0-19-32,0 0 0,20 21-32,0-21-160,0 19 161,1 2-65,-3-2-32,23 1-32,-1 20 32,-22-20-32,23 19 0,-1 1-32,19-20 128,-19 20-192,-1-1-97,1-19-63,1 20 96,-3-1-64,3-18 32,-2-2 192,-19 21-96,0-20 96,0 0-32,0 0-33,-1 0 98,-19-1-66,20 1-191,0 0 128,0-20 0,-20 20-32,20-20 96,-20 20 32,19-20-32,-19 20 32,20-20-128,-20 19-32,20-19-65,-20 20 1,20-20-32,-20 0-32,0 0 224,0 20 32,0-20 0,0 0-32,0 0-161,0 0-31,21 0-96,-21 20-225,0-20-31,0 0-257,0 0-224,0 0 416,0 0 705,0 0 256,0 0 257,-21 0-225,21 0 1,-20 0-1,20 0-160,-20 0-160,20-20-32,0 20-32,-20 0-32,20 0-128,0 0 192,0 0 64,0-20 96,0 20 64,-19 0 0,19 0 32,0 0-128,0 0-96,0 0 64,0 0-128,0 0 0,0 0 32,0 0 32,0 0-32,19 0-128,-19 0 64,0 0-32,0 0 64,-19 0 128,19 0-32,0 0 224,0-20 193,-20 20 191,0-19-31,0-1-65,0 0-352,1 0-192,-1-20 65,-20 21-65,20-21 32,-19 20 32,19-21 64,-21 22 0,23-21-64,-2 21 64,-21-21-32,21 20-32,0-20 0,1 21-64,-1-1 32,0 0-32,0 0 0,0 0 0,-19 0 0,19 1 0,0-1-160,-1 20 32,3-20 64,18 0 32,-20 0 32,20 20 0,-20-20 0,20 20 0,0 0 0,-21 0 0,21 0 0,0 0 32,0 0-32,0 0 0,0 0-96,0 0-64,0 0 64,0 0 96,0 0 0,0 20-32,0-20 0,0 20 64,21 0-32,-1 0 32,-20-20-32,20 20 64,-2-1 0,-18 1 96,21 0-64,-1 20-64,0-20 0,19 19-64,-19-19 64,20 20-32,-1-20 32,-19-1-96,20 21 160,1-21-256,-3 22 32,3-21 32,-2 20-32,-19-21-97,20 21 97,-20-20 128,-1 20-32,1-21 32,0 1 32,0 0-32,0 0 32,-1 0 0,1 0-32,-20-20-32,20 19 0,0-19-128,1 0-96,-21 20 224,0-20 32,0 0-32,18 21 0,-18-21 0,0 0-32,0 19-417,0-19 33,0 0-33,0 0-127,0 0-545,-18 0-1442,18 0-1697</inkml:trace>
  <inkml:trace contextRef="#ctx0" brushRef="#br1" timeOffset="81813.6794">20685 11465 896,'-21'0'3908,"21"-19"-2915,0 19 256,0 0-224,0-21-288,0 21-193,-20 0-95,20 0 95,0 0 161,0 0 192,0-19-96,0 19 63,-20 0-191,20 0-257,0 0-63,0 0-33,-20 0-96,20 0-160,0 0 0,0 0 97,0 0 255,0 0 96,0 0-63,0 0-161,0 0-224,0 19-32,0-19 0,0 0 0,0 21-64,20-21 32,-20 0-64,0 0-32,20 0 64,-20 0-32,0 0 0,0 0-64,0 0-353,0 0-415,0 0-161,-20 0-161,20 0-992,0 0-2947</inkml:trace>
  <inkml:trace contextRef="#ctx0" brushRef="#br1" timeOffset="82434.7147">21499 12319 4932,'-21'0'2531,"21"0"-4966,0 0 930,-20 0 1953,20 0-127,0-19-610,0 19-31,20 0 288,-20-20 0,0 20 769,0 0-161,0 0-2754</inkml:trace>
  <inkml:trace contextRef="#ctx0" brushRef="#br1" timeOffset="83010.747">20664 11486 3843,'-20'-21'2306,"20"21"-416,-20 0-513,20 0 97,0 0 384,0 0-417,0 0-672,0 0-321,20 0 129,-20 0 31,20 0-287,1 0-161,-3 21-64,2-2-96,1 2 0,-1 18-449,0-19-672,-2 20-1569,3-20-3492</inkml:trace>
  <inkml:trace contextRef="#ctx0" brushRef="#br1" timeOffset="83624.7827">21478 12379 6438,'0'0'224,"-20"0"-1377,20 0-1506</inkml:trace>
  <inkml:trace contextRef="#ctx0" brushRef="#br0" timeOffset="93535.3499">2857 12300 5925,'-20'0'1634,"20"0"287,0 0 642,-20 0-641,20 0-513,0-20-416,0 20-384,0 0-161,0 0-128,0 0 129,20 0-257,-20 0 96,20 0-64,0 0-160,1 0 1,-3 0-1,22 0-193,1 0-63,-2 0-32,1 0-288,-1 0-129,1 0-352,-20 0-512,0 0-1090,-1 0-1505</inkml:trace>
  <inkml:trace contextRef="#ctx0" brushRef="#br0" timeOffset="93860.3684">3076 12141 4644,'-20'0'3299,"20"0"-2883,0 0-255,0 0 992,0 0 640,0 0-351,20 20-577,0-20-257,-1 20-320,21-20-31,0 0-129,-1 19-96,-19-19 32,20 0-64,-21 20 0,1-20 0,0 20 32,-20-20 0,0 20 128,-20-20 32,0 20 64,1 0 65,-21-1-193,0 1-192,21 1-577,-21-2-2241,0 1-8810</inkml:trace>
  <inkml:trace contextRef="#ctx0" brushRef="#br0" timeOffset="94594.4099">3015 13055 5124,'-38'20'5670,"38"-20"-5414,-21 0 641,1 0 640,20 0 385,0 0-993,0 0-385,0 0-63,20 0-289,1 0 160,17 0-127,3 20-33,-1-20-128,19 0-128,-19 0 64,-1 0-96,1 0 96,-1 0-96,1 0-353,-19 0-512,-21 0-993,0 0-3042</inkml:trace>
  <inkml:trace contextRef="#ctx0" brushRef="#br0" timeOffset="94927.4294">3294 12956 13580,'-40'0'-256,"40"0"224,0 0 513,0 20 928,20-20-608,0 0-577,-1 19-96,21-19 32,-19 0 128,17 20 97,-18-20-129,21 20-128,-21-20 32,-1 20-32,1 0 161,0 0-129,-20 0 0,0-1 128,0-19 129,-20 20-1,0 0 0,1 0-63,-21 0-129,19 0-224,-17-1-288,-3 1-1154,21 1-2401</inkml:trace>
  <inkml:trace contextRef="#ctx0" brushRef="#br0" timeOffset="100849.7681">9964 12677 4580,'0'0'8488,"-20"-20"-8488,20 20 640,0-19 1090,0 19-993,0 19 64,0 1-225,20 20-416,-20 19 161,20 21-129,0-20-96,-1 19 0,1 1 0,0-1-96,-20-39 352,20 19 161,-20-39 95,0 1 353,0-21-544,0-21-97,0-18-256,-20-1 64,0 0-32,-19-19-128,19-1-96,0 1-320,0-1-65,20 0 257,0 0 160,20 21 64,20 19 0,19 20 64,-18 0-64,17 0 64,22 20-32,-20 19 96,-21 2-64,1-2 192,0 1 64,-21 20 225,-19-21 31,-19 1-31,-1 0-321,-20-20-64,0 19-320,1-19-160,-1 0-449,1 0-128,-2 0-736,41-20-1955,0 0-2946</inkml:trace>
  <inkml:trace contextRef="#ctx0" brushRef="#br0" timeOffset="101007.7773">10559 13035 13388,'21'40'288,"-21"-40"962,0 40 703,0-21-1280,20 1-609,-20 20 32,0 0-288,20-21-384,-2 1-1442,-18 1-3428</inkml:trace>
  <inkml:trace contextRef="#ctx0" brushRef="#br0" timeOffset="101138.7847">10638 12916 15887,'-38'-40'160,"38"40"-2018,0 0 929,20 0-3171</inkml:trace>
  <inkml:trace contextRef="#ctx0" brushRef="#br0" timeOffset="101440.8019">10917 12995 12651,'-20'0'257,"0"0"-161,0 0 1185,0 20-576,1-20-577,19 20-32,0-20 256,19 40 321,-19-20-129,40 0-287,-20-1-129,0 1 64,-1 0-96,1-20 96,0 20 161,-20 0 255,0-20-127,0 20-129,-20-1 0,-19-19-256,19 20-96,0-20-448,0 21-993,0-21-1698,1 0-6118</inkml:trace>
  <inkml:trace contextRef="#ctx0" brushRef="#br0" timeOffset="101693.8161">11135 13055 13708,'0'0'2691,"0"0"-2499,0 0 1602,0 0-513,20 0-800,20 0-161,-20-20-288,19 20-128,1 0-385,-20 0-928,19-20-1506,-19 20-3267</inkml:trace>
  <inkml:trace contextRef="#ctx0" brushRef="#br0" timeOffset="101881.8273">11235 12757 12908,'-20'19'961,"20"22"864,20-2 417,-20 0-896,19 2-738,-19-1-223,20-1-289,-20 1-224,0 0-417,0-1-736,0 1-833,0 0-2819</inkml:trace>
  <inkml:trace contextRef="#ctx0" brushRef="#br0" timeOffset="102176.8441">11473 13154 14285,'20'0'705,"-20"0"-673,0 0 768,0 0-639,0 0-161,20 20-64,-20-20 96,20 20-64,-20 0 96,19-20-64,1 0 64,0 20 64,0-20 384,0 0 193,-20-20 96,19 20 64,-19-20-33,0 0 33,-19 0-288,-1 0-225,0 1-512,0-1 416,0 20-864,-19 0-706,39 0-1056,-20 20-4196</inkml:trace>
  <inkml:trace contextRef="#ctx0" brushRef="#br0" timeOffset="102825.8813">11810 13234 6854,'0'0'448,"21"0"321,-21 0 1569,18 0-896,-18 19-33,0-19-448,20 0 32,-20 0 0,0 20 0,0-20-64,0 0 0,-20 0-193,20-20-63,-18 1-257,18-1-256,-21 0 1,21 0-193,0-20 0,0 21-65,0-1-159,0 0 32,21 0-96,-21 20-1,18 0-31,2 0-64,-20 0-353,21 0-1281,-1 20-2530</inkml:trace>
  <inkml:trace contextRef="#ctx0" brushRef="#br0" timeOffset="103041.8934">12068 13115 16207,'0'0'576,"0"0"-127,20 0 1280,20-20-640,-1 20-704,1-20-289,1 20-96,-3 0-448,-17-20-449,19 20-929,-40 0-2178,0 0-2434</inkml:trace>
  <inkml:trace contextRef="#ctx0" brushRef="#br0" timeOffset="103258.9057">12228 12776 10826,'-21'0'1409,"21"20"32,0 21 1570,-20-22-1121,20 41-833,0-20-160,0 19-321,0-19-287,20 20-193,-20-1-192,21-19-545,-1 19-768,-2-19-961,2-20-2051,1 0-6661</inkml:trace>
  <inkml:trace contextRef="#ctx0" brushRef="#br0" timeOffset="103417.9144">12426 13095 6566,'20'-20'8392,"-20"20"-7560,19 20 386,-19 0-418,0-1-768,20 1-512,-20 20-545,0-20-448,20 0-1891,-20-1-1857</inkml:trace>
  <inkml:trace contextRef="#ctx0" brushRef="#br0" timeOffset="103553.9224">12525 12976 11883,'-20'-20'-1153,"20"20"-3268,0 0 3364</inkml:trace>
  <inkml:trace contextRef="#ctx0" brushRef="#br0" timeOffset="103829.9384">12703 13095 10537,'21'59'-768,"-21"-39"-33,20 0 1666,-2 0-481,3 0-768,-1-20 704,20 0 1442,-20 0-353,19 0 417,-19-20-289,0 0-31,-20 0-161,0 0-448,0 0-128,-20 1-641,0-1-32,0 0-320,-19 20-225,19-20-736,20 20-993,-20 20-2530</inkml:trace>
  <inkml:trace contextRef="#ctx0" brushRef="#br0" timeOffset="104138.9561">13121 13174 3747,'0'20'7399,"0"0"-7463,0-20 1666,0 20 383,0-20-960,-21 0 160,21 0-192,0 0-512,0 0-65,0-20-31,21 0-97,-21 0-32,20 0-160,0 0-64,-2 20 225,3-19 159,-1-1 673,0 20-352,0 0-33,-1 20-159,-19-1 31,20 1-223,-20 0-353,0 20 0,0-20-641,20 19-1185,-20-18-1024,0-2-3524</inkml:trace>
  <inkml:trace contextRef="#ctx0" brushRef="#br0" timeOffset="104542.9795">12823 13154 6918,'0'0'8488,"0"0"-7687,0 0 1217,0 0-865,-20 0-769,0 0-352,-1 20-192,3 0-1249,-2 0-4389</inkml:trace>
</inkml:ink>
</file>

<file path=ppt/ink/ink98.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20T19:42:49.354"/>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definitions>
  <inkml:trace contextRef="#ctx0" brushRef="#br0">3651 6338 10249,'0'0'2114,"0"0"-961,0 0-576,-20 0-353,20 0 192,0 21-63,0-1-1,20-20 0,-20 19 161,0 21-33,0-20-191,20 20-65,-20 19-160,0-19 0,0 19-64,0 2 32,-20-2-32,20 1-64,0 19 32,-20-20 32,20 1 0,0 20 32,0-21-32,0 21 32,0-1 0,0 0-96,0 1 128,0-20-64,20 18 0,-20 3 32,0-22 0,20 21-32,-20-1 0,0 1 0,20-21 0,-20 21 32,19-20-32,-19-1-32,0 1 64,20 19-64,-20-20 32,20 1 0,-20 0 32,20 0-64,1-1 64,-21 1 0,20-20-96,-2 19 128,-18-19-96,20-1 64,-20 1 0,21 0-224,-21 0 480,20-20-320,0 20 64,-20-21-64,19 1 96,1 0-128,-20 0 96,20 0-32,-20 0 32,20 0-64,-20-1 192,0-19-192,20 20 32,-20-20 64,19 0-64,-19 20 0,0-20 0,0 20 32,0-20-32,20 20 33,-20-20-66,0 20 130,0-20-129,20 0-33,-20 19 130,20-19-33,-20 20-32,20-20 32,-1 21 32,1-21-64,0 0 160,0 19 128,-20-19-256,39 0 0,-19 0 32,1 0 0,19 0-64,-1 20 32,1-20-64,-1 0-32,1 0 128,0 0-64,19 20 0,-18-20 0,-3 19 0,3-19 32,-1 21 32,19-21 32,-19 0-31,19 20-33,0-20 32,1 20-128,-21-20 96,22 20-32,-23-20 32,23 0 32,-2 19-96,-19-19 96,19 21-64,1-2 0,-1-19-32,2 0 192,-22 20-224,40-20-160,-19 0 448,-1 0-64,20 0-224,2 0 96,-2 0 0,-20 0-64,20 0 64,1 0-128,-21 0 160,20 0-32,2 0-64,-2 0 32,-20 0-32,20 0 64,2 0 64,-22 0-192,20 0 32,0 0 96,-19 0 0,19 0-64,-18 0 64,18 0 0,0 0 32,0 0-192,-19 0 128,19 20 64,0-20 32,1 0-192,-1 0 192,1 0-192,19 0 64,-19 0 64,19 0 0,-20 0 32,20 0-64,-20 0 32,2 20 96,18-20-128,-20 20 32,20-20-32,-20 0 0,21 20 32,-1-20 0,0 0-32,20 0 32,-19 0-32,19 0 32,-20 0 32,21 0-96,-1 0 32,-1 0 0,1 0 96,0 0-128,1 0 64,-1 0 0,1 0-64,-3-20 32,3 20 0,-1 0 32,1 0-64,18-20 64,-19 20-32,0 0-32,1 0 129,-1-20 95,0 20-32,-1 0-128,2-20 0,-1 20-64,0-20 32,1 20 96,-1 0-160,-1-19 128,21 19-352,-19-21 544,-1 21-256,1 0-32,18-19 32,-19 19 64,0 0-64,-19 0 32,19-20-32,19 20 64,-19 0-64,1-20 0,19 20 96,-1-20-256,-18 20 352,19 0-320,-1-21 128,-19 21 0,21-19 0,-2 19 0,-19 0 64,21-20-128,-1 20 96,-21-20 32,22 1-160,-21 19 96,19-21 0,-19 1 0,21 20-64,-21-19 0,19-1 128,-18 20-96,19-20 32,-19 0 0,18 20 0,-19-20 32,21 20-64,-21-20 64,-1 1-32,21-1 64,1 20 32,-21-20-192,19 20 96,2-20 0,-2 20-128,-19-20 160,0 20-64,21-20 160,-21 20-256,-1 0 128,2 0 128,-21-20-224,20 20 96,-20 0 0,21 0 0,-21 0 0,0 0-32,0 0 0,1 0-192,19 0 96,-20 0-1,0 0-95,-19 0 128,19 0 96,-20 20-32,1-20 64,-1 0 32,1 0-96,-22 20 0,23 0 0,-22-20 64,20 20-64,-18-20 64,-23 20-64,23-20 96,-22 0-96,1 20 160,0-20-128,-1 0 0,-19 0-128,20 0 192,-21 0-32,21 0-64,-20 0 0,1-20 32,-3 20-64,2-20 32,0 20 64,-20-20 32,21 20-128,-21-20 96,20 0-64,-20 0 0,18 1 64,-18-21 32,21 20 0,-21-20-64,0 0 96,20 0-96,-20 1 32,20-21-32,-20 1-32,0-1 64,0 0-64,0 1 64,20-21-64,-20 20 32,0-18 0,0-2-32,0 0 32,0 1 0,0-1-32,0 0 0,0 1 32,0 0 0,0-1-64,0-19 64,0 19-128,0 1 0,0-21 0,0 21-64,0-20 64,0 19-33,0 1 1,19-1 128,-19 21 64,0-1 0,20 1-96,-20 19-96,20 1 224,-20 18-96,0-19 0,0 21 0,-20-21-64,20 20 64,-20 0-192,1-20 480,-1 21-256,-20 19 0,1-20 0,-2 0 64,1 0-128,-19 20 64,0-20-32,-21 20-32,1-20 96,-21 1-64,1 19-32,-20-20 160,-1 20-160,3-21 64,-23 2 64,21 19-64,-19-20-96,-22 0 160,21 20-64,-40-19-96,21 19-161,-2 0 33,-18-21 128,0 21 32,0-20 64,-2 20 32,1-19 0,1 19 64,0 0 64,-2-21 1,-18 21-161,19 0 64,1 0-64,-20 0 32,-1 0-96,21 0 128,-22 0 0,1 0-224,21 0 192,0 0 0,0 0-96,-2 0 32,1-19 96,1 19-128,0 0 32,-21-20 64,20 20 0,-20 0 32,21 0-96,0 0 96,-1 0-96,-19 0-64,18 0-33,2 0-31,20 20 64,-22-20 64,1 0 64,1 0 96,0 0 161,18 19-161,-18-19-32,0 21-128,-1-21 96,-1 0-64,2 19 32,0 1-160,18-20-129,-18 21 161,20-21 0,-22 0 0,22 19 64,-21-19-96,20 20 160,-20-20 0,21 0-64,-1 0 128,1 20 128,18-20-95,-18 0 63,-2 0-96,22 0-64,-1 0 0,-1 0-64,2 0 32,-1 0 32,-1 0-32,2 0 256,19 0-256,-21 0 128,22 0 193,-1 0-289,-21 0-32,1 0 0,1 19 32,19-19 32,-21 0-96,2 21 64,19-21-32,-1 0 32,-19 0 32,21 20 128,-1-20-32,-21 0-32,21 19-96,-1-19 96,2 20 0,-21-20-31,20 20-33,-1-20-64,-18 0 32,19 20-64,-1-20 0,1 0 64,0 20-32,1-20 64,19 0-128,-21 0 160,1 0 32,20 0 192,-21 0-64,21 0 33,0 0-193,20 0-32,0 0-96,18 0-417,2 0-415,-1 0-258,21 0-447,-1 0-2211,0 0-9831</inkml:trace>
  <inkml:trace contextRef="#ctx0" brushRef="#br0" timeOffset="1879.1075">5755 6299 10089,'0'39'96,"-19"-18"192,19-1 321,0-20 576,0 0 865,19 0-897,-19 0-576,0 0-1,0 0 289,20-20-352,-20-1-289,0-18-128,0 0 0,0-2-96,0-38 96,0 19-64,-20-39-96,1 0-32,-1-21-160,-20 1-33,20-20-319,-19 19 416,19-18 128,-21 39 64,23 19 128,-2 0 192,0 21-224,20 19 32,-21 1-160,21-2 545,0 1-385,0 21-160,0-22-32,21 22 32,-1-1-32,18 0 0,3 20-1,18-19 65,1 19 0,19 0-32,20 0 64,-20 0-64,41-21 64,-21 21-32,0-19-32,-20-1-160,-18 20-544,-22-20-802,-19 0-896,-20 20-4036</inkml:trace>
  <inkml:trace contextRef="#ctx0" brushRef="#br0" timeOffset="11580.6624">7026 3994 13741,'0'0'1024,"-20"0"-255,20-20 448,-20 20-512,0 0 128,1 20-96,-21-20-609,20 39-128,-19 1 0,-1 0 96,19 0 64,21 19-96,0-19 64,21-1-64,-1-18-64,39-2 0,-19 2-96,39-21-416,-19 0-321,-1 0-1185,0-21-2659</inkml:trace>
  <inkml:trace contextRef="#ctx0" brushRef="#br0" timeOffset="11797.6748">7304 3894 17456,'0'40'192,"0"0"161,20-1 800,-20 2-224,20-2 224,-20 21-705,20-21-448,-1 1-352,1 0-257,20 0-64,-20-21-512,-1-19-736,1 0-1122,0 0-3908</inkml:trace>
  <inkml:trace contextRef="#ctx0" brushRef="#br0" timeOffset="12101.6922">7563 4093 14926,'18'39'832,"-18"-18"322,20 18 95,-20 1-609,20-20-223,1 19-257,-1-39-128,19 21-96,-19-21 0,0-21 32,0 2-353,-1-1-191,-19 0 159,20-20 1,-20 20-161,0 1-127,0-21 159,-20 40 898,20 0 896,0 0-673,0 0-95,20 19 191,-20 2-191,0-2-97,20 21-224,0-20-224,0 0-256,0 0-769,19-20-897,-19 0-2402</inkml:trace>
  <inkml:trace contextRef="#ctx0" brushRef="#br0" timeOffset="12331.7054">8018 4054 17168,'-20'0'320,"2"0"-192,18 0 96,0 19-128,0-19 193,0 20-225,18 0-32,2 20-545,1-21 353,19 1 64,-22-20-96,3 20 32,-1 0 160,-20-20 160,0 20 320,-20-20-351,-1 0-162,-17 0-543,18 0-929,-21 0-3108</inkml:trace>
  <inkml:trace contextRef="#ctx0" brushRef="#br0" timeOffset="12497.7149">8079 4073 12203,'18'20'1313,"3"-20"353,19 0 31,-20 0-383,19 0-289,-19-20-801,20 20-320,-21-19-801,1 19-224,0-21-993,-20 1-3107</inkml:trace>
  <inkml:trace contextRef="#ctx0" brushRef="#br0" timeOffset="12670.7248">8217 3755 7655,'0'40'2979,"20"0"-417,-20 0 129,0 19-609,0 1-257,20 0-479,-20-1-1090,0 0-320,0-19-32,0 0-641,20-20-736,-20-1-2083,19-19-7975</inkml:trace>
  <inkml:trace contextRef="#ctx0" brushRef="#br0" timeOffset="13045.7462">8376 4153 17520,'19'19'224,"1"-19"801,0 0-640,1-19-193,17 19 128,-18 0-256,-20-21-448,21 2-97,-21 19-127,-21-20-481,1 20-513,2 0 930,-2 0 511,-1 0 129,1 0 193,20 20-1,0 20 160,20-21 289,-20 1 191,41 0-319,-23-20-161,2 20-192,21-20 32,-21 0 97,-1 0 95,1-20-96,0 0 129,-20 20 159,20-20 1,0 1 31,0-2-31,-1 2 319,1-1-191,20 20-481,-19-20-320,-3 20-128,2 0-1057,0 0-1218,-20 0-4676</inkml:trace>
  <inkml:trace contextRef="#ctx0" brushRef="#br0" timeOffset="13549.7749">9567 4054 15342,'-20'-21'705,"20"21"-769,-20-20 192,1 20-160,-1 20 608,0 1 321,0-2-769,0 1-160,20 0 0,0 20 32,0-21 0,0 1-96,20-20 96,0 0 32,20 0 0,-21 0 32,1-20 96,0 1 257,0-21-65,-20 20 161,0 0 31,0 1-63,0 19-97,-20-21-352,20 21-64,0 21-96,-20-2 0,20 1-289,20 0-448,0-1-1377,0 2-2274</inkml:trace>
  <inkml:trace contextRef="#ctx0" brushRef="#br0" timeOffset="13817.7904">9885 4013 15726,'-40'-19'961,"20"19"-160,-19-20-64,19 20-673,-1 20 64,1-20 64,20 19-320,0 1-224,20 1-161,21-2 257,-2 1 64,1-20-193,-20 20 353,19-20 32,-39 0 161,20 19 159,-20-19 160,-20 0 129,1 21-353,-1-21-64,-20 0-224,1 19-801,19-19-1697,20 20-5830</inkml:trace>
  <inkml:trace contextRef="#ctx0" brushRef="#br0" timeOffset="14076.8049">10203 4033 18097,'-20'-20'736,"-21"20"-415,3 0-97,-3 0-192,1 20 96,1-20-96,19 21-96,0-2 64,20 1-64,20 0 64,-20-1 96,40-19-32,-21 21 64,21-21-64,-20 19-32,1-19-64,-21 0-64,0 0-320,0 0-385,-21 20-448,1-20-353,0 0-1216,0 0-5030</inkml:trace>
  <inkml:trace contextRef="#ctx0" brushRef="#br0" timeOffset="14249.8148">10203 4033 14029,'39'21'1473,"-19"-21"97,0 19-513,-20 1-865,0 0-128,20-1-32,-20 2-192,0-2-449,0-19 97,19 0-257,-19 0-736,20 0-1378,-20-19-2979</inkml:trace>
  <inkml:trace contextRef="#ctx0" brushRef="#br0" timeOffset="14386.8227">10282 3894 15983,'-20'0'416,"20"20"-224,20-20 161,0 20-418,-1 0-351,21 0-865,0 0-2851,-1-20-6917</inkml:trace>
  <inkml:trace contextRef="#ctx0" brushRef="#br0" timeOffset="14747.8436">10580 3994 16399,'-21'-20'609,"1"20"480,-19 20-417,19-1-127,0 1-65,0 1-288,20-2-288,0-19-160,20 20-32,0 0 32,21-20 63,-3 0 65,3 0 64,-21-20 128,-2 20 32,3-20-64,-21 1 193,0 19-225,-21-21 128,21 21-224,-18 0 32,-2 21 0,20-2-1,0 1 65,20 19-96,-20 1 128,18 20-32,3-20-96,-1 0 96,0 0 96,0-21 65,-20 1 319,-20 0 321,20-20-33,-40 0-159,19 0-449,-17 0-256,-3-20-352,3 0-225,17-20-352,-19 21-865,40-21-2754,0 0-8104</inkml:trace>
  <inkml:trace contextRef="#ctx0" brushRef="#br0" timeOffset="15057.861">10738 3994 13484,'60'39'1057,"-40"-18"160,-1-2 33,1 21-898,-20-21 128,0 2 65,0-2-385,-20 1-32,20-20 160,0 0 353,0 0-513,0-20-288,0 1 0,0-2-192,20-18-129,-20 19-256,20-20-416,-20 20-64,20 1 961,-20 19 192,20 0 96,-1 0 512,-19 19 642,20 1-450,-20 1-351,20-2-129,-20 1-32,0 0-64,21-1-352,-21-19-385,0 21-928,0-21-1506,0 0-10376</inkml:trace>
  <inkml:trace contextRef="#ctx0" brushRef="#br0" timeOffset="15980.914">11135 3974 14413,'20'20'1858,"-20"-1"-1153,0 1 384,0 1-513,0 18-159,-20-19-129,20-1-192,0-19 0,0 21-192,0-21 96,0 0-160,0 0 32,0 0 128,20-21-32,-20 2-193,20-1-63,0 0-128,0 1 31,-20 19 289,20-21 128,-20 21 96,0 0 129,19 0 63,-19 0 0,0 21-384,0-2 96,0-19-256,20 20-64,-20-20-257,20 0-191,-20 0 415,20 0 385,-20-20 32,0 20 97,0 0 95,0-19-96,0 19-288,0 0-320,0 0-225,0 0 289,21 0 288,-3 0-1,-18 19 65,20-19 0,0 0 65,1 0-33,-1 0 128,-2 0 224,-18 0 129,21-19 95,-21 19 65,0 0-481,-21-21-256,21 21-224,-18 0-417,-2 0-64,-21 0 129,41 21 127,0-2-864,0-19-65,0 20 930,20 0-33,21-20 129,-23 0 384,23 0 416,-21 0 770,0 0 383,-1 0-544,-19-20-545,20 0 1,-20 20 127,0-19 161,0 19-321,0-21-127,-20 21-289,20 0 0,0 21-160,0-2 224,20 1-96,-20 0-65,20-20-159,0 19 224,0 2 0,-20-21 0,19 0 32,-19 0 96,0-21 0,0 21 64,0-19 65,0-1-193,-19 0 64,19 1-96,0-2 32,19 21 0,-19-20 32,20 20-96,0 0 288,0 0 193,-20 20-225,20 1 0,-1-2-96,-19 1-128,20 0 0,-20-20-192,20 19-192,-20 2-385,20-21-160,-20 19-320,0-19-673,0 0-1922,21 0-6341</inkml:trace>
  <inkml:trace contextRef="#ctx0" brushRef="#br0" timeOffset="16153.924">11849 3994 14445,'20'0'353,"1"0"1024,-1 0 96,0 0-352,19 19 193,-19-19-706,20 0-544,-1-19-160,-19 19-160,0 0-609,-20-20-1890,0 0-6309</inkml:trace>
  <inkml:trace contextRef="#ctx0" brushRef="#br0" timeOffset="16348.9349">11989 3735 15726,'0'80'673,"0"-41"160,20 1 224,-20 0 128,0 0 384,20-1-544,-20 2-736,20-2-193,-1-19-320,-19-1-545,20 2-897,-20-2-512,20-19-2915</inkml:trace>
  <inkml:trace contextRef="#ctx0" brushRef="#br0" timeOffset="17408.9958">12942 3954 3042,'0'0'5349,"-20"-20"-3203,20 20-64,-20 0-672,20 0-225,-20 0-64,20 0-512,0 0-225,-19 0-256,19 0-96,-20 20 0,20-20-32,-20 20 32,20 0 0,0 19-64,20-39 64,-20 21 0,39-2 192,-19 1-95,0 0-97,0-20-97,0 19 162,-20 2-161,19-21 128,-19 0 96,-19 0 256,-1 0-192,0 0-384,0 0-512,-19 0-1250,19 0-3844</inkml:trace>
  <inkml:trace contextRef="#ctx0" brushRef="#br0" timeOffset="17590.0061">13121 4033 15919,'20'0'416,"0"-20"961,-20 20-704,18 0-385,3 0 97,-1 0-193,0 0-705,-20 0-640,20-19-352,-1 19-673,-19 0-2595</inkml:trace>
  <inkml:trace contextRef="#ctx0" brushRef="#br0" timeOffset="17777.0168">13141 3735 12011,'0'20'705,"0"20"1441,0-20-289,20 40-191,-2-21-385,-18 1-864,21 19-193,-1-18-160,-20-2-256,20 0-449,0-18-640,-1-2-1794,-19-19-5221</inkml:trace>
  <inkml:trace contextRef="#ctx0" brushRef="#br0" timeOffset="18044.0321">13319 4073 14862,'20'20'320,"-20"-20"96,20 0-31,-1 0 31,21 0 641,-20 0-384,1 0-545,-3-20-64,-18 20 64,0-19-64,0 19-352,-18-21-33,-23 21-31,21 0 128,0 0 160,1 0 0,-1 21 0,20-2 32,0 1 128,20-20 0,-1 20-128,21-1-224,1 2-1410,17-21-3491</inkml:trace>
  <inkml:trace contextRef="#ctx0" brushRef="#br0" timeOffset="18398.0524">13637 4073 13580,'0'40'609,"0"0"96,0-1 191,20 1-735,0 0-33,-1 0-224,1-21-161,0 2-223,0-2 544,-20-19 352,0 0 353,0 0-288,-20-19 159,20-21-31,-20 0 127,0 0-543,1 0-97,19-20-256,0 1-353,0 19 225,19 1 416,1 19-224,20 0 128,-20 20 0,19 20 256,-19 0 129,0-1-97,-20 1-32,0 1 193,-20-2 191,0-19-223,0 20-353,-19-20-96,-1 20-833,20-20-1281,1 0-4164</inkml:trace>
  <inkml:trace contextRef="#ctx0" brushRef="#br0" timeOffset="28916.6538">7621 4928 15054,'21'79'-64,"-21"-39"128,0 20-737,0-1 577,0 1 224,-21-20 0,21-21 96,0-19-127,0 0 223,21 0 288,-21-39-672,0 0-544,0-2-65,0-18 321,0 19 224,0 0 32,20 0 96,-20 21 96,18 19-32,-18 0 192,21 19 289,-1 1-321,0 20-96,0 0-96,-20-1-32,19 1 32,1-20-64,-20 1 32,20-21 32,-20 0 64,20-21-224,0 1-64,-20-20-449,0 1 481,20 19 224,-20 0 320,0 0 1,0 20 31,0 0 1,0 0 191,0 20-320,19 20 193,-19-20-289,0 20-160,20-21-32,-20 22-96,20-22-609,-20 1-1120,20-20-1987,-20 20-6181</inkml:trace>
  <inkml:trace contextRef="#ctx0" brushRef="#br0" timeOffset="29069.6627">8079 5087 15246,'18'20'897,"-18"-1"-929,21 21-737,-21-20-1954,0 20-191,20-20 1184,0-20-6244</inkml:trace>
  <inkml:trace contextRef="#ctx0" brushRef="#br0" timeOffset="29198.6698">8097 4928 15150,'-18'-20'-929,"18"0"-1537,18 20-8136</inkml:trace>
  <inkml:trace contextRef="#ctx0" brushRef="#br0" timeOffset="29472.6858">8336 5266 9961,'0'19'3908,"0"-19"-2915,0-19 32,0-1-321,-20 0-255,20-20-33,0 1-384,0 18-192,0-18 32,20 19 32,-20 20-32,0-20-65,20 20 1,-20 20 160,20-20 160,-20 20-64,19 0 0,-19 20-96,0-21-96,20 1-416,-20 1-1346,20-2-1794,-20-19-3266</inkml:trace>
  <inkml:trace contextRef="#ctx0" brushRef="#br0" timeOffset="29884.7091">8614 5107 10666,'0'19'3875,"0"2"-3586,0-2 31,20 22-160,-20-22-128,0 1 32,0 19-416,20-39-1922,-20 21-2435</inkml:trace>
  <inkml:trace contextRef="#ctx0" brushRef="#br0" timeOffset="30028.7174">8575 4928 16751,'0'-20'-608,"0"20"-97,0-20-2562,19 20-3619</inkml:trace>
  <inkml:trace contextRef="#ctx0" brushRef="#br0" timeOffset="30448.7416">8773 5226 13292,'0'20'1922,"0"-20"-1698,0 0 481,0-20-97,0 1 33,0-22-321,0 22-320,21-21-192,-21 20-96,18 0 128,-18 0 0,0 20-65,20 0 353,-20 20 289,0 0-289,20 0-32,-20-1-96,0 2 0,0-2 0,21 1-64,-21 1-64,0-21-64,0 0-1,20 0-95,-20 0 128,0-21-288,18 1-321,-18 20 224,0-19 193,21-2 224,-21 2 320,20 19 609,-20 0 608,20 0 1,-20 0-610,20 0-255,-20 19-129,19 2-448,-19-21-320,0 19-289,20 1-544,-20 1-705,0-21-1505,20 19-2691</inkml:trace>
  <inkml:trace contextRef="#ctx0" brushRef="#br0" timeOffset="30583.7491">9110 5126 3363,'20'0'9577,"-20"21"-9513,0-21 224,0 19 32,0 1-416,0 1-672,20-21-2788</inkml:trace>
  <inkml:trace contextRef="#ctx0" brushRef="#br0" timeOffset="30770.76">9110 4948 10345,'20'0'-768,"-20"0"-450,20 0 1250,-20 0-64,20 0-32,0 0-2979</inkml:trace>
  <inkml:trace contextRef="#ctx0" brushRef="#br0" timeOffset="31067.777">9290 5047 10441,'18'20'385,"2"-20"736,-20 0 897,21 0-321,-1 0-63,-20 0-1058,20 20-479,-20-20-130,18 20 194,-18-1-129,0 2-96,-18-2 32,18 1-32,-20 1 128,20-2-128,-20 1 64,20-20 64,0 20-32,0-20-32,20 19-32,0-19-289,-2 0-576,3 0-544,-1 21-2371</inkml:trace>
  <inkml:trace contextRef="#ctx0" brushRef="#br0" timeOffset="31693.8124">9587 5226 13741,'-20'0'800,"20"0"-95,0 0 544,0 0-448,20 0 96,0-19-545,-1 19-256,1-21-256,0 1 192,1 20-64,-21-19 224,20-2-192,-20 21 192,-20-19 97,-1 19-257,1 0-289,-19 0 1,-1 19 256,20 2 0,0-2-32,20 22 64,0-2 0,20-19 64,0 20 64,39-40-192,-19 20 32,19-20-32,-18 0 64,-1-20-288,-1-1-801,-19 2-2722</inkml:trace>
  <inkml:trace contextRef="#ctx0" brushRef="#br0" timeOffset="32119.8371">10559 4768 14573,'-20'0'961,"20"0"192,20 0-961,21 0 385,-3-19 256,43 19-96,-22-20-898,0 20 225,-19-21-320,0 21-705,-1 0-1025,-39 0-3203</inkml:trace>
  <inkml:trace contextRef="#ctx0" brushRef="#br0" timeOffset="32314.8484">10837 4789 8488,'-39'79'3363,"39"-39"-1986,0 0-448,20-1-737,-1 1-160,21 0 64,-20 0-96,19 0 32,-19-21 96,-20 1 289,0 1 800,-20-21-96,1 19-384,-21-19-257,0 20-288,-19-20-224,19 0-416,1 0-705,-1 0-1602,19 0-4516</inkml:trace>
  <inkml:trace contextRef="#ctx0" brushRef="#br0" timeOffset="32762.8738">11373 4708 9801,'-20'-19'2883,"20"19"-994,-18 0-928,18 19-448,0-19 448,-21 41-161,21-22-255,0 42-65,0-22 33,0 1-33,0 20-576,0-21 160,0 21-64,21-20-192,-3 0-128,-18-21-577,20 22-897,0-22-960,1 1-4485</inkml:trace>
  <inkml:trace contextRef="#ctx0" brushRef="#br0" timeOffset="32899.8818">11513 5047 16399,'0'20'-865,"0"-20"513,20 0-705,-20 0-4260</inkml:trace>
  <inkml:trace contextRef="#ctx0" brushRef="#br0" timeOffset="33050.8905">11691 5047 15951,'0'0'1921,"20"0"-2177,-20 0 288,0 0-608,0 0-1282,20 0-1377</inkml:trace>
  <inkml:trace contextRef="#ctx0" brushRef="#br0" timeOffset="33195.8986">11869 5047 16591,'0'20'1121,"-20"-20"-1025,20 0 225,20 0-385,-20 0-449,21 0-448,-1 0-4036</inkml:trace>
  <inkml:trace contextRef="#ctx0" brushRef="#br0" timeOffset="33288.904">11989 5047 4964,'0'0'2819</inkml:trace>
  <inkml:trace contextRef="#ctx0" brushRef="#br0" timeOffset="33540.9185">12009 4708 12972,'-20'0'4100,"40"0"-4613,-20 0 898,40 41 223,-1-1 321,1 20 160,19-21-576,-18 21-257,-3-21-320,-18 21 96,1-20 64,-21-1-192,0-18 64,-21 18-385,-17-18-960,18-2-2627</inkml:trace>
  <inkml:trace contextRef="#ctx0" brushRef="#br0" timeOffset="34117.9515">13100 4968 15919,'21'-20'2274,"-21"20"-2370,0-20 160,0 20-128,0 0 32,-21 20 192,21 0-160,0-1 64,0 21-32,0 0-64,0-20 32,21 0-160,-1-1-33,18-19 193,-17 0 0,19 0 225,-20 0-161,-1-19 0,-19-1-64,20 0-160,-20 20-257,0-20-608,20 20-160,-20 0 96,0 0 481,0 20 576,20 0-65,0 0-351,-1-1-577,1-19 929,0 21 640,0-21 706,1 0 447,-21 0-351,0-21-354,0 2-447,0-1-161,-21 0-223,1 0-578,0 0-704,20 0-2466,-20 0-9962</inkml:trace>
  <inkml:trace contextRef="#ctx0" brushRef="#br0" timeOffset="34341.9642">13596 5126 11851,'0'21'352,"0"-21"1186,0 0 832,0 0-1409,0-21 64,0 2-673,0-21-320,0 20-160,-20-20 160,20 20-128,0 1-32,0-1 32,0 20-129,0 0-928,20 0-865,-20 0-2338</inkml:trace>
  <inkml:trace contextRef="#ctx0" brushRef="#br0" timeOffset="34600.9789">13756 4968 15534,'20'0'1121,"-1"0"160,1 0 321,0 0-769,21-20 288,-3 20-481,3-20-543,-3 20-290,-17 0-479,-1-20-674,0 20-1280,-20 0-2531</inkml:trace>
  <inkml:trace contextRef="#ctx0" brushRef="#br0" timeOffset="34867.9942">13914 4749 10473,'0'19'1314,"0"2"672,0 19-33,0-1-543,0 1-33,-20 0-672,20-1-385,0 1-224,0 0 0,20-20 160,0 19-95,1-39 95,-1 21-192,-2-21 0,23 0 0,-21 0-96,19-21-128,-19 21 128,0-19-321,0 19-1216,0 0-3684</inkml:trace>
  <inkml:trace contextRef="#ctx0" brushRef="#br0" timeOffset="35388.0232">15265 4829 15598,'-21'-21'993,"1"21"-256,0-19-353,2 19-63,-23 19 351,21 2-95,-19 18-481,39 1 32,0 20 32,0-21-384,19 21 224,1-20-160,20 0 224,-1-21-160,1 1 96,21-20-32,-22 21-225,1-42-1120,-20 21-2659</inkml:trace>
  <inkml:trace contextRef="#ctx0" brushRef="#br0" timeOffset="35914.0542">15522 4510 6726,'0'-20'2402,"0"20"-512,0 0 608,0 0-704,0 0-545,0 0-128,0 0-544,0 0-321,0 0-96,0 0 128,-19 20-31,19-20-33,-20 20-32,20 0-64,0 0-32,0 19-128,0-18 0,20 18 64,-1-19-64,1 20 0,0-20-384,0-1-353,1-19-1025,-3 21-1697,2-21-8873</inkml:trace>
  <inkml:trace contextRef="#ctx0" brushRef="#br0" timeOffset="36094.0645">15702 4609 13100,'0'21'3203,"0"-21"-3299,18 19 768,-18 1 1,0 0-545,21-1-64,-21 2 0,20-1-704,-20-1-1058,0 2-1121,20-21-3651</inkml:trace>
  <inkml:trace contextRef="#ctx0" brushRef="#br0" timeOffset="36318.077">15860 4471 14765,'20'39'1090,"0"-19"191,-1 0 160,1 0-576,-20 19-481,20-18-320,-20 18-96,0-19-64,0-1 160,0 2-224,0-1-256,0-1-545,-20 2-1025,20-2-4004</inkml:trace>
  <inkml:trace contextRef="#ctx0" brushRef="#br0" timeOffset="36492.0872">16119 5027 18545,'0'40'1441,"0"-20"-1248,-20 0-1,-21 20-384,21-21 96,-18 22-929,17-22-4357</inkml:trace>
  <inkml:trace contextRef="#ctx0" brushRef="#br0" timeOffset="36989.1153">16634 4849 11370,'-19'-41'481,"19"22"-834,-20 19 1346,20-21 1057,-20 21-448,20 0-641,0 0-609,-20 0-256,-1 21 288,21 19 225,-18-20-193,-2 19-319,20 1-194,0 0 258,20-21-193,-2 21 32,3-20-129,19 0-127,-20 0-192,19-20-353,21 0-2082,-21 0-6277</inkml:trace>
  <inkml:trace contextRef="#ctx0" brushRef="#br0" timeOffset="37214.1282">16832 4510 17616,'-19'0'-64,"19"0"-64,0 0-96,-20 20 288,20 20 256,0-1-192,0-18 0,20 18-224,-1-19 160,-19-1-160,20 2-448,0-1-930,1-20-704,19 0-2530</inkml:trace>
  <inkml:trace contextRef="#ctx0" brushRef="#br0" timeOffset="37430.1408">16992 4530 12075,'20'0'1794,"-20"0"-1922,20 0 640,-1 0-192,-19 20 321,20-20-129,-20 20-512,0 0 0,0-1 64,0 2 257,0-2 223,-20-19-159,20 20-129,20-20-192,-20 20-96,20-20-705,-20 0-416,40 0-1922,-21-20-7655</inkml:trace>
  <inkml:trace contextRef="#ctx0" brushRef="#br0" timeOffset="37624.152">17249 4431 13196,'0'20'1185,"20"0"-352,-20-1 736,20 1-512,1 20-320,-21-20-224,20 19-449,-20-18 32,0-2-128,0 21-160,0-21-513,0 2-737,-20-1-1280,-1-1-6407</inkml:trace>
  <inkml:trace contextRef="#ctx0" brushRef="#br0" timeOffset="37833.1631">17448 5087 14381,'0'39'4132,"-19"-18"-4068,-1-21 224,0 19-288,-1-19-64,21 20-288,-20-20-1794,20 0-8937</inkml:trace>
  <inkml:trace contextRef="#ctx0" brushRef="#br0" timeOffset="37999.1732">17666 5027 18801,'40'0'449,"-40"0"-481,21 0 160,-21 0-416,0 0-289,18 0-704,-18 0-5349</inkml:trace>
  <inkml:trace contextRef="#ctx0" brushRef="#br0" timeOffset="38143.1812">17925 5007 11050,'20'0'1858,"-1"0"-1762,-19-20 64,20 20-929,0 0-2081,0 0-2692</inkml:trace>
  <inkml:trace contextRef="#ctx0" brushRef="#br0" timeOffset="38222.1862">18144 4968 5060,'0'19'-1409</inkml:trace>
  <inkml:trace contextRef="#ctx0" brushRef="#br0" timeOffset="38432.1973">18520 5007 21396,'0'20'288,"0"-20"257,-20 0 640,0 20-929,-19-20-897,19 20-1441,-20-20-3395</inkml:trace>
  <inkml:trace contextRef="#ctx0" brushRef="#br0" timeOffset="38893.2237">19075 4928 4035,'21'-40'8232,"-1"20"-6598,-20 1 864,-20-1-928,20 20-385,-21 0 0,3 0-577,-2 0-415,-21 0-1,21 20 160,2 19 32,18-19-768,0 0 768,0 20-576,18-21 96,2 1-128,21 0-289,-3 0-63,23-20-129,-22 0-864,1 0-2147,-20 0-6630</inkml:trace>
  <inkml:trace contextRef="#ctx0" brushRef="#br0" timeOffset="39168.2402">19492 4352 14669,'-38'-21'1762,"18"42"-1730,-1-21 737,1 19 32,20 21-65,0-20-255,0 20-321,0-1-64,20-19-96,21 0-96,-21 20-417,19-40-255,1 19-482,-20-19-1696,-1 0-6920</inkml:trace>
  <inkml:trace contextRef="#ctx0" brushRef="#br0" timeOffset="39607.2648">19691 4451 13196,'0'39'352,"0"-19"-256,0 0 289,0 0 31,0 0 321,0-20-321,20 0-320,-20 0-128,0 0 321,0 0-161,0-20-288,20 0-65,-20 0 161,20 0 64,0 1 0,-20 19 96,19-20 289,-19 20 191,0 0-223,0 0-321,0 0-32,0 20-96,20-20-1,-20 19-31,0-19 64,0 20-64,0-20-32,20 0 64,-20 0 96,0 0 32,21 0-64,-21-20 32,0 20 0,0 0 96,0 0 128,20 0-64,-20 0 225,0 0 63,18 20 1,-18-20-193,0 20-128,20 0-96,-20-20-192,0 20-513,0 0-1473,0-20-4260</inkml:trace>
  <inkml:trace contextRef="#ctx0" brushRef="#br0" timeOffset="39838.2785">20009 4371 13196,'0'20'993,"20"-20"-833,0 20 1410,0 0 351,-1 20-415,21-21-161,0 21-576,-21 0-545,1-1-96,-20 1-224,0-20-801,-20 19-1153,1-18-2242</inkml:trace>
  <inkml:trace contextRef="#ctx0" brushRef="#br0" timeOffset="41619.3805">10521 5564 9769,'0'0'1633,"0"0"-1248,0 0 127,0 39 1058,0 1-193,18 1-576,-18 37-449,0-18-256,20-21-32,-20 21-32,21-40 64,-21 20-32,0-40 0,0 0 161,0 0 255,20 0-384,-20-20-128,0 0-288,20-19-65,-20 19 1,0-1 224,18 2 32,-18-1 96,21 20 64,-21 0 128,20 20 352,-20-1-127,20 2-289,-20-1-96,0 19-256,20-19-609,-1 0-609,-19 0-1729,20-20-3715</inkml:trace>
  <inkml:trace contextRef="#ctx0" brushRef="#br0" timeOffset="41872.3948">10857 5882 12363,'0'0'1666,"-20"20"-1474,20-1 545,0 1-225,0 0-63,20 0-161,0-20-224,0 20-224,19-20 256,-19 0 288,0 0 193,1-20-1,-1 0 97,-20 0 64,0 0-289,-20 1 0,-1-1-223,1 20-289,0-21-417,1 21-480,-1 0-608,20 0-1826,0 21-5542</inkml:trace>
  <inkml:trace contextRef="#ctx0" brushRef="#br0" timeOffset="42110.4086">11116 5643 4772,'-20'-20'2691,"20"0"-1827,0 20 1058,0 20-288,0-20 1056,20 40-768,-20 0-801,0-1 32,19 2-512,-19-2-481,20 0-256,-20 2-705,20-2-1249,0 1-3139</inkml:trace>
  <inkml:trace contextRef="#ctx0" brushRef="#br0" timeOffset="42507.4309">11353 5842 16303,'-39'19'192,"19"2"-448,0-1-161,20-1-159,0 1 352,0 0-513,40 0-1601,-19-20-193,17 20 2243,-18-20 448,21-20-224,-23 0 96,3 20 865,-1-40 993,-20 21 224,0-1-160,0-20-705,-20 20-288,20-19-353,-21-2-383,-17 2-225,17-21-96,1 20-1,-18 21 97,17-1-32,21 20 129,0 0-258,0 20 161,0-1 225,0 21 31,21 1-32,-3 17-128,2-17 0,21-2-128,-21-19-384,19 20-417,-19-20-384,0-1-257,0-19-640,-1 0-2498</inkml:trace>
  <inkml:trace contextRef="#ctx0" brushRef="#br0" timeOffset="42615.4375">11592 5861 5413,'20'41'5861,"-20"-22"-9801,0 1-768</inkml:trace>
  <inkml:trace contextRef="#ctx0" brushRef="#br0" timeOffset="43336.4788">11750 5882 6534,'0'39'3043,"0"-39"-993,-19 0-193,19 0-447,0 0-193,0 0-416,0-19-673,0 19-417,0-20-63,19-1-128,-19 21-353,0 0-384,0 0 384,20 0 577,-20 21 192,20-21 64,-20 20 32,20-20 128,-20 0 128,21 0 96,-3 0-95,2 0 95,-20-20-96,21 20-64,-21-21-127,0 21-65,0 0 64,0-19 0,0 19-160,-21 0-289,21 19-31,0-19 288,0 21 192,0 18 0,0-19-96,21 0-32,-1 20-96,0-20-320,-2-20 351,3 19 65,-1-19 96,0 20 33,-20-20-33,0 20 128,0 0-192,0 0-385,-20 20-768,0-21-833,-1 21 193,3-20 1408,-2 1 930,0-21 1121,-21 19 1056,23-19-608,-3 0-448,1-19-417,0-2-256,20 1-385,0-20-287,40 1-129,-1-1-192,2-20-32,-1 21 0,19-1 32,-19 20-32,-1 0-224,1 1-673,-20 19-1666,-20 0-10313</inkml:trace>
  <inkml:trace contextRef="#ctx0" brushRef="#br0" timeOffset="44187.5269">12744 6200 13132,'-20'79'641,"20"-39"-545,20-21 224,-2-19 1057,3 0 481,19-19-609,-20-21-768,19 0-321,1-20-96,0-19 96,-21 19 128,21-19-128,-20 20-192,1-1 64,-21 1-128,0 18 32,-21 2-64,1-1-64,20 20 128,-20 20 0,20 0-160,0 0-65,0 41 225,0-2 32,0 0 64,0 21-64,20-40-128,21 20-192,-23-20-33,23-20 321,-21 0 128,0 0 97,-2-20 191,3-1-160,-21-18-64,20 20-64,-20-22 64,0 2 33,0 19-1,0 1-192,0-2 64,-20 1 0,20 20 64,0 0-128,0 20 96,0 1 288,0 18-64,0 0 65,20 2-193,-20-2-128,20 1-128,0-20-385,-1-1-640,1-19-352,0 20-1442,0-20-5124</inkml:trace>
  <inkml:trace contextRef="#ctx0" brushRef="#br0" timeOffset="44346.5365">13418 5822 14958,'0'20'1281,"0"-20"-256,20 19 544,-20 2-448,0-1-736,0-20-289,21 19-705,-21-19-832,18 20-641,-18-20-3684</inkml:trace>
  <inkml:trace contextRef="#ctx0" brushRef="#br0" timeOffset="44866.5662">13815 5822 16335,'0'20'1409,"0"-1"-192,-20-19-192,20 21-640,-19-1-289,-1-1-288,0 1-865,0 0-929,20-20-2242</inkml:trace>
  <inkml:trace contextRef="#ctx0" brushRef="#br0" timeOffset="45038.576">13993 5861 18033,'21'0'608,"-21"0"1,0 0 191,0 0-864,20 0-192,-20 0-1057,20 0-2819</inkml:trace>
  <inkml:trace contextRef="#ctx0" brushRef="#br0" timeOffset="45183.5843">14192 5842 13516,'0'0'2403,"20"0"-2019,-20 0 1282,0 0-1250,20 0-480,-20 0-1185,20 0-3332</inkml:trace>
  <inkml:trace contextRef="#ctx0" brushRef="#br0" timeOffset="45326.5922">14331 5842 9961,'21'0'2114,"-21"0"-897,0 0 929,20 0-1601,-20 0-545,0 0-1218,0 0-5988</inkml:trace>
  <inkml:trace contextRef="#ctx0" brushRef="#br0" timeOffset="45559.6055">14570 5842 16879,'20'0'673,"-1"19"-385,-19-19 930,20 0-290,-20 0-383,0 21-417,0-21-897,-20 20-256,1-1 481,-1 1 256,0 0-641,0 20 96,0-20 769,-19 19-32,19-19-833,0 0-4196</inkml:trace>
  <inkml:trace contextRef="#ctx0" brushRef="#br0" timeOffset="46307.6486">14807 6260 7334,'-18'59'5958,"18"-40"-4741,0-19 321,0 0 31,18 0-31,-18 0-321,20-19-481,-20-1-479,41-19 63,-21-21-96,-1 0-96,1 0-64,-20 1-128,20-1 64,-20 1-320,20-1-64,-20 1-1,-20 18 289,20 2 64,0 20 64,0 19-224,0 0-96,0 19 192,0 20 0,0 2-161,20-2-447,0-19-129,19-1-32,-19 2 545,20-21 192,-21 0 128,21 0 0,-20-21 0,-20 2 0,21-1 64,-21 1 96,0-22 256,0 21-95,0-19 31,0 20 0,0-2-224,0 1 97,-21 0-97,21 20-64,0 0 32,0 20 32,0 0 224,21 20-95,-21-20-1,18 19 32,-18 2-128,20-2-128,0-20-64,-20 22-384,21-22-289,-21 1-576,20-20-865,-20 0-3972</inkml:trace>
  <inkml:trace contextRef="#ctx0" brushRef="#br0" timeOffset="46517.6602">15384 5703 13580,'0'20'2947,"0"-20"-2787,0 19 993,20 1 161,-20 1-578,0 18-255,0-19-257,19-1-224,-19 2-192,0 18-128,0-19-225,0-20-416,0 20-160,0-20-801,0 0-3042</inkml:trace>
  <inkml:trace contextRef="#ctx0" brushRef="#br0" timeOffset="46748.6735">15542 5842 9993,'-20'0'2723,"1"-20"-2627,-1 20 768,0 0 97,0 0 577,0 20-161,1-20-928,19 19-65,0-19 385,0 21 127,19-1-31,21-1-384,-20 1-129,19 0-192,1-20-192,-20 20-320,1-20-385,-21 0-512,18 0-801,-18 0-3075</inkml:trace>
  <inkml:trace contextRef="#ctx0" brushRef="#br0" timeOffset="47389.7105">16317 5643 11659,'19'-40'2049,"-19"21"1,0-1-448,-19 0-833,19 0 160,-20 20-641,0 0-224,0 0-256,20 0 96,-20 40 32,20-1 128,0 1-32,20 1 0,0 17-32,0-17-32,0-2 128,-1 0-256,-19-18-161,20-1-63,-20-1 96,-20-19-97,1 0-287,-1 0 95,0-19 161,0 19 95,-19-20 321,19-1 161,20 21 159,0-19 224,20 19-63,-1-20 127,21 20-223,19-19-225,-19 19-192,19 0-481,-39 0-1344,21 0-2371</inkml:trace>
  <inkml:trace contextRef="#ctx0" brushRef="#br0" timeOffset="47542.719">16475 5822 11434,'0'0'865,"21"20"448,-21-20 609,20 0-1377,-20 19-321,18-19-192,3 21-641,-21-21-672,0 0-545,0 0-1953</inkml:trace>
  <inkml:trace contextRef="#ctx0" brushRef="#br0" timeOffset="47671.7262">16496 5603 15470,'0'0'-1537,"0"0"-1026,0 0-4099</inkml:trace>
  <inkml:trace contextRef="#ctx0" brushRef="#br0" timeOffset="47830.7349">16634 5762 3747,'20'41'12364,"0"-22"-10859,0 1-192,-20-1-608,20-19-481,-1 21-128,21-21-224,-20 20-961,-20-20-1153,20 0-3043</inkml:trace>
  <inkml:trace contextRef="#ctx0" brushRef="#br0" timeOffset="48002.7452">16813 5742 15054,'-40'41'1601,"20"-21"-1601,0-1 513,1 1 544,-1 20-417,20-20-447,-20-1-930,20 1-1601,20 0-1794,-20-20-6598</inkml:trace>
  <inkml:trace contextRef="#ctx0" brushRef="#br0" timeOffset="48608.7802">16913 5861 3363,'20'0'12492,"-2"-19"-12877,3 19 577,-1-20 129,0 20-1,19-19 256,-19-1-415,0 20-161,-20-21 0,0 21 96,0 0-160,-20-20-129,0 40 97,-19-20 192,19 21-96,0-1 0,20-1-96,0 1 96,0-1-288,20 2-160,0-21-353,19 20 224,-19-20 353,0 0 160,20 0 96,-21-20 224,1 20 193,0 0 416,-20-21-225,0 21-287,0 0-225,0-19-192,-20 19-97,20 19 33,0-19-32,-20 21-192,20-1 64,20-20-225,0 19 321,0-19 96,0 0 96,19 0 0,-19-19 0,1-1 224,-1-1 224,-2 2 289,2-20-224,-20-2-289,0 2-160,-20 0-160,20-2-96,-18-18-129,-2 19-159,-1 20-257,1 0 449,0 20 288,20 0 96,0 40 545,0 0 63,0-1-31,20 22-97,0-3 97,21 3-128,-23-22-193,23-20-256,-1 22-384,-21-22-417,21-19-640,-40 0-1442,20 0-11689</inkml:trace>
  <inkml:trace contextRef="#ctx0" brushRef="#br0" timeOffset="48875.7947">17488 5345 16399,'40'60'1217,"-21"-40"-480,21 19 288,19 21 256,-19-20 289,19 19-578,-18-19-735,-1 20-129,-20-21 192,-1 2 65,-19-2-385,0 1-257,-19-1-479,-1 1-1090,0-20-1409,-21 20-9930</inkml:trace>
  <inkml:trace contextRef="#ctx0" brushRef="#br0" timeOffset="49584.8361">10242 5464 10986,'-39'0'865,"19"-19"-161,-21 19-479,21 0 479,2 0 738,-23 19-449,21 1-577,0 20 417,1 0 128,-1-1-161,0 42-671,20-23-33,0 3-64,20-3-513,19-17-544,1 18-512,1-39-225,-3 20-960,-18-21-8233</inkml:trace>
  <inkml:trace contextRef="#ctx0" brushRef="#br0" timeOffset="56860.2523">20624 4948 12523,'-20'0'673,"20"0"-577,20 0 385,0 0 127,21 0 1,-3 0-65,23 0-256,-2 0 1,0 0 191,1 0-320,-21 0-96,1 0-96,-20 0-160,21 0-577,-41 0-736,18 0-1089,-18 0-1346</inkml:trace>
  <inkml:trace contextRef="#ctx0" brushRef="#br0" timeOffset="57213.2722">20802 4808 7655,'0'-19'160,"0"19"1409,0 0 898,0 0-1859,-18 19-640,-2-19-288,-21 21-417,21-1 417,-19-1 416,-1 1 160,1 0-128,19 0 641,0 0-32,20-20 32,0 20-193,0-1 161,20 1-225,19 0-287,1 0-258,1 0-351,-3 0-1185,3 0-3941</inkml:trace>
  <inkml:trace contextRef="#ctx0" brushRef="#br0" timeOffset="85561.8937">4742 9677 3747,'0'0'1025,"0"0"0,0 0 1025,0 0-320,-18 0-577,18 0-160,-20 0-129,20 0 161,-20 0-64,-1 0-128,1-20-384,-18 20-97,-3 0 64,1 0-256,1 0 97,-21-19 95,1 19-128,0 0-160,-2-21 0,2 21 128,-1-19 1,1 19 63,-20-20-96,19 20-96,1 0-64,0 0-32,18 0 32,1 0-32,-19 0 0,39 0 192,-20 0-256,21 0 64,-1 0 64,0 0-128,0 0 0,20 20-96,-20-20 32,1 19 63,19 2-31,-20-2 64,20 21 0,0 0 0,0-1 64,0 1-128,0 20-96,0-20 96,0 19 128,0 1-32,0 20 0,0-21 0,0 20-64,0 1-193,20 19-319,-20-20 63,0 21 385,0-20 224,0 19 32,-20-20 64,20 1 97,0-1 255,0-19-160,0 20-256,-20-41-63,20 21-1,0-21 0,0 1 192,20 0 32,-20-20-128,20-1 128,-20 2-127,19-2-65,1-19-128,0 21-65,-20-2-31,20-19 0,0 21 0,-1-21-32,1 19 96,0-19 32,0 20 0,0-20 96,-1 0-32,1 20 32,20-20 32,-19 0-32,17 20 32,3-20-64,-1 0 32,-1 20 0,21-20-32,-21 0 0,21 20 0,-1-20 0,0 0-32,22 0 0,-2 0-32,0 0 64,-20 0 64,22 0 32,18 0 96,-20 19-64,0-19-96,0 20-32,20-20 0,-18 20 64,18-20-32,0 0-224,0 0 608,1 20-319,-1-20-1,0 0 64,0 0 96,1 0-192,-1 0 0,0 0 32,20 0-32,1 20-32,-21-20-32,19 0-96,1 0 64,1 0-32,-1 0-320,0 0 672,1-20-320,-3 20 64,3 0-288,-1 0 544,1 0-256,-1 20-32,-20-20 0,21 0 96,-3 0-160,-17 0 32,19 0 0,0 0 0,1 0-96,-21 0 96,20 20-160,1-20 160,-21 0 96,19 19-128,1-19 192,-20 20-128,21 0 32,-21-20-160,0 20 480,21-20-352,-21 20 96,20-20-192,1 0 192,-3 0-192,3 0 160,19 20-128,-19-20 160,-1 0 32,-1 0 129,21-20-33,1 20-96,-21 0 0,19 0-32,2-20-96,-21 20-64,19 0 160,2 0-320,-1 0 224,-1 0-32,2-20 64,-2 20-32,1 0 128,1-20-224,-21 20 192,19 0-64,2 0 96,-21 0-224,-1 0 128,21 0-64,-19 0 32,-1 0 0,19 0 0,-18 0-224,19 0 512,-1 0-256,-19 0-32,1 0 64,19 0 32,-19 0-128,-2 0-224,21 0 544,-20 0-128,21 0 1,-2 0-1,-19 0 32,21-20-32,-2 20-64,-19 0-32,21 0-288,-2 0 480,1 0-256,1 0 0,-22 0 128,1-19-256,21 19 256,-21 0-256,0 0 160,-1 0-32,1 0 32,1 0-96,-21 19-96,0-19 64,21 0 0,-21 0 96,20 0 0,1 0-32,-21 20 160,19-20-32,-19 0-64,20 0 64,-19 0-160,19 0-224,0-20 544,1 20-192,-1 0-64,-1-19 0,-19 19-96,20-20-192,1 20 576,-21 0-736,20-20 640,1 20-224,-1 0 32,-1-20 32,1 20 0,1 0 0,-21-20-96,20 20 256,-19 0-160,19 0-96,0 0 0,1 0 128,-2 0-64,-19 0-96,20 0-32,0 0 64,1 0-128,-21 0 128,20 0 32,1 0-1,18 20-31,-19-20 96,-20 0-96,1 0 64,-1 0 32,0 0-32,-20 0 0,41 0-32,-41 0 32,40 0 32,-20 0-32,-20 0-32,2 0 32,-22 0-64,-19 0 0,-1 0-96,1 20 96,39-20 0,-18 20 32,18-20 0,0 0 32,0 20 0,-19-20 32,-1 0 32,0 19 96,-19-19 32,19 0 33,-18 0-161,-1 0-96,-1 0 64,1 0-64,-1 0-97,-19 0 1,20 0 32,-20 0 96,1-19 0,-3 19 0,2-20 0,1 0 32,-21 0-64,20 0 64,0-19-64,-20 19 64,0-20 0,18 0 64,-18 0-64,0-19 33,-18-1-65,18 0 0,0-19 0,-20 0 0,20 19-33,0-20 1,0-19-64,20 19 64,-20 1 0,0-21 64,0 22-32,0-3 0,0-18-64,18 20-128,-18-1-288,0 1-65,-18-1 225,18 1 192,-20 19 96,0 0 32,-1 21 64,1-1-64,2 0-64,-3 21-225,1-1-383,-20 0 127,20 20 353,-19-20 160,-1 20 128,1-20 288,-1 20 97,-19 0-33,-2-20-31,-18 20-97,0 0-160,-40 0-128,20-19-128,-41 19 32,-18 0-160,-2-21 0,-18 21-1,0 0 65,20-19 256,38 19-192,-19 0 256,-1-20-128,-18 20 97,0 0-65,-2 0-32,-18-20-64,18 20 32,-18 0-96,0 0-97,-1 0-31,-19 0 64,18 0 64,-18-20 32,-1 20 32,1 0 32,-1 0 160,1 0 0,-21 0-128,21 0 0,-1 0 0,-19 0-96,19 0 64,1 0-32,-21-21 32,21 21 0,-21 0 0,2 0 0,19 0 32,-21 0-32,21 0 96,-21 0 64,21 0-352,19 0 513,-19 0-353,-2 21 128,22-21 0,-1 0-224,1 0 224,-2 0-192,2 0 160,0 0-96,-1 0 64,20 0-64,1 0 32,-21 0 96,20 0-160,21 0 96,-22 0-64,20 0-32,2 0 32,-1 0 64,-19 0-64,18 0 0,21 0 96,-19 0-353,18 0 546,-19-21-161,20 21-192,-19 0 64,18 0-1,-19 0 33,1 0-32,18 0 97,-19 0-98,19 0-31,-18 21 128,-1-21-64,19 20-96,-18-20 96,-1 20 0,20-20 0,-19 20-32,-2-20-32,21 19 128,-21 2 0,22-21-320,-1 19 576,0-19-320,-1 20 33,1-20-33,20 0 32,-21 20-97,21-20 1,-19 0 32,19 20 64,0-20 0,-21 0-96,21 0 128,0 0-128,0 0 32,-1 0 32,1 0 32,0 0 64,0 20 33,-21-20-258,21 0 418,0 0-289,-20 0 0,19 0-32,-19 0 64,0 0-64,19 0 64,-19 0-32,20 20 64,-21-20-128,21 0 128,-19 0-64,-1 0 32,0 0-64,-1 0 64,1 0-32,0-20-32,1 20 160,-2 0-160,1 0 288,0 0-128,-1 0 289,1 0-65,1 0-128,-22 0 0,21 0-95,0 0-33,19 20-128,1-20-801,0 0-1441,20 0-4965</inkml:trace>
  <inkml:trace contextRef="#ctx0" brushRef="#br0" timeOffset="101394.7994">772 9836 12427,'0'-40'737,"0"40"-225,20 0 866,-20 20-225,20 0-96,1 0-288,-1 19-321,-2 21-96,2-20 161,-20 20-65,0-21-192,0 1-159,0-20 63,0 0 384,0-20-448,0-20-384,0 0-32,0-20-225,0 1-63,0-21-449,0 0 128,0 1 865,0 19 96,0 20 160,0 20 384,21 0 1,-1 0-129,19 20-63,-19 20-65,0 0-256,0-21 32,0 1-32,-1 0-32,1 0 129,-20-20 31,20 0 0,-20-20-352,0 20-32,0-20-129,0 0 129,0 1-96,0-2 224,0 21-64,0 0 32,20 0 192,-20 0 128,0 21-128,20-2-128,-20 21-481,19-20-1312,1 20-3524</inkml:trace>
  <inkml:trace contextRef="#ctx0" brushRef="#br0" timeOffset="101661.8147">1388 9856 16976,'-39'0'192,"19"0"-224,20 20 512,-21-1 481,21 2-384,0-2-417,0 21-64,21-20-32,-1-20-32,19 20 96,1-20 64,0-20 0,-1 20 97,-19-20 255,0 0-255,0 0 543,-20 1-383,-20-2-257,0 2-288,-20-1-224,1 20-385,19-20-256,-20 20-865,40 0-1729,-19 0-4965</inkml:trace>
  <inkml:trace contextRef="#ctx0" brushRef="#br0" timeOffset="101907.8288">1507 9737 10345,'60'0'1346,"-41"0"-1154,-19 0 609,20 20 384,0-1-513,0 1-159,-20 20-417,21-20-32,-3 0 64,2-1 192,21 2 257,-21-2 128,19-19 480,-19 0-417,0-19-255,-20-2-97,0 2 33,0-1-193,0-20-192,-20 20-256,0-19-128,20 19-257,-21 0-1089,21 0-2241,0 20-5766</inkml:trace>
  <inkml:trace contextRef="#ctx0" brushRef="#br0" timeOffset="102216.8461">1983 9776 10666,'40'20'4484,"-20"-20"-4324,1 0 1089,-21-20 481,20 1-673,-2-1-481,-18 0-319,0-20 383,20 40-319,-20-20 575,-20 1-960,20 19 64,-18 0-320,-2 0-96,20 19 31,-21-19-63,1 20 448,20 0-128,0 0 96,0 0 96,0 0 32,20 19-32,21-19 64,-3 0-64,23-20-32,-22 0 32,1 0-160,-20 0-288,-20 0-1314,0 0-5349</inkml:trace>
  <inkml:trace contextRef="#ctx0" brushRef="#br0" timeOffset="102542.8652">871 10691 17072,'-18'-40'0,"-2"40"-1826,20 0 865,0 19 1313,0 2 705,0-1-192,0 19-384,0 1 63,20 19 97,-20-19-449,18-20-128,2 20-224,1-20-897,19-1-993,-1-19-1954,1 0-6694</inkml:trace>
  <inkml:trace contextRef="#ctx0" brushRef="#br0" timeOffset="103010.8919">1150 10770 14029,'-40'40'-288,"40"-20"63,0-1 482,0 1 735,20 0-127,0-20-769,-1 0-96,21 0 193,1-20 383,-3 0-352,-18 1-224,1-1-32,-1-20-96,-20 20-320,-20 0-865,20 1-930,-21-1-960,1-1 2339,2 21 639,-2 0 546,-1 0 864,21 21 288,0 18-288,0-19-288,21 0-448,-1 20 31,18-20-320,3-1-32,-2 1 161,1-20 191,-20 20 321,0-20-33,-20-20-223,0 20-385,19-20-128,-19 1-64,0-1-64,20 0-32,-20 0-32,0 20-64,0-20 31,0 0 354,0 20 223,0 0 160,20 0-223,0 20-225,-20 0 0,39 0-32,-19-20-128,0 20-673,-20 0-1665,20-20-2499</inkml:trace>
  <inkml:trace contextRef="#ctx0" brushRef="#br0" timeOffset="103197.9019">1626 10571 18897,'0'0'161,"0"0"-258,20 0 738,1 0 640,-3 0-384,23 0-737,-21-20-160,18 20-672,3-19-33,-1-2-512,-21 2-1922,-19 19-5349</inkml:trace>
  <inkml:trace contextRef="#ctx0" brushRef="#br0" timeOffset="103370.9117">1606 10253 13548,'20'40'1314,"0"0"-1122,1 20 384,17-21 1250,3 21-961,18-1-673,-19-18-480,-1-2-129,1 0-127,0-18-673,-21-21-2627,1 20-7495</inkml:trace>
  <inkml:trace contextRef="#ctx0" brushRef="#br0" timeOffset="103817.9377">1944 10511 9096,'0'40'-288,"0"-20"64,20 1 1601,-20-21 865,19 19-672,-19-19 383,20 0-800,-20-19-320,0 19 192,0-21-512,0 1-289,0-20-64,-20 21-96,20-1-128,0 20 0,20-20-64,-20 0 128,20 20-128,0 0 192,21 0-32,-23 0-32,2 0-64,1 0 64,-1 0 32,-20 0-160,0 0-161,0 0 97,0 20 96,0-20 192,0 0-32,-20 20 161,20 0-386,0-1 354,20 2-129,-20-21 32,38 19-96,-17-19 64,-1 0 96,20 0-96,-21-19 288,-19-2 321,20 2 160,-20 19-97,-20-20-95,1 0-609,-21 0-192,20 0-673,-19 20-544,39 0-929,-20 0-4325</inkml:trace>
  <inkml:trace contextRef="#ctx0" brushRef="#br0" timeOffset="103962.9457">2381 10333 15855,'19'20'768,"1"-1"-736,0 2 257,0-2 31,1 1-320,-3 0-1121,2 0-2114,0 0-6118</inkml:trace>
  <inkml:trace contextRef="#ctx0" brushRef="#br0" timeOffset="104077.9527">2420 10313 3427,'-20'-20'-96</inkml:trace>
  <inkml:trace contextRef="#ctx0" brushRef="#br0" timeOffset="104481.9759">2679 10273 7206,'0'20'2018,"0"0"-544,0 0 640,-20 0-897,20-1-801,0 2-288,0 18 32,0-19-128,20 0-64,-1-20 0,1 0 193,20-20 223,-20 0 160,-1-19 97,1-1 416,-20 20-32,20-20-128,-40 0-417,20-20 1,-20 21-161,1 0-64,-21-2-256,0-18-384,1 39-321,-1-20 577,1 40-32,-2 0 96,41 40-128,0 0 512,41 19 129,-2 1 127,1 0 225,19-1-129,1-19-223,-21 0-129,21 0-160,-21-21-256,-19-19 0,21 20-224,-21-20-641,-2 0-544,-18 0-2307</inkml:trace>
  <inkml:trace contextRef="#ctx0" brushRef="#br0" timeOffset="104726.9899">2381 10115 18449,'0'-21'769,"0"21"-1218,0 0 770,0 21-642,0-21-3426</inkml:trace>
  <inkml:trace contextRef="#ctx0" brushRef="#br0" timeOffset="111268.3641">7125 12300 13580,'21'0'609,"-21"19"-609,0-19 352,20 20 321,-20 1-65,0-2 33,0 21 32,0-21-161,0 22-95,0-2-65,0-18-128,0-2 0,0-19 161,0 20-97,0-20-160,-20 0-64,20-20-64,0 20-96,0-19-192,0-2-129,0-18 1,20 19 32,-2-20-33,2 20 289,1 0 32,-1 1 320,0 19 193,-2 19-225,3 1-128,-1 0 32,0 20-64,-20 0 64,20-21-96,-20 2 128,19-2 96,-19-19 161,0 0-1,0 0-352,20-19 0,-20-2 0,0 2-64,20-1 32,-20 0-64,0-1 0,0 21 0,20-19 128,0 19 96,-20 19-96,19 22 32,1-21-128,0 20-32,-20-1-384,20-19-513,19 0-769,-19 0-832,0-20-2499</inkml:trace>
  <inkml:trace contextRef="#ctx0" brushRef="#br0" timeOffset="111413.3724">7741 12419 15054,'20'0'512,"-20"0"-512,0 19 160,0 2-64,0-1-192,19 0-929,-19-1-1569,20 2-1762</inkml:trace>
  <inkml:trace contextRef="#ctx0" brushRef="#br0" timeOffset="111801.3947">7899 12438 16591,'0'80'897,"0"-59"-1185,0-21 704,0 0 865,0 0-992,0-21-353,20 21-385,-20-19 1,0-1-257,20 0 609,0-1-577,-20 2 257,0-1 288,21 20 128,-21 0 352,0 0 65,18 0-257,-18 20-128,20-1-224,-20 2-513,21 19-1025,-21-21-1889,20 2-3972</inkml:trace>
  <inkml:trace contextRef="#ctx0" brushRef="#br0" timeOffset="112004.406">7721 12200 17392,'-20'-19'128,"20"19"-576,0 0-129,0-20-1345,20 20-3395</inkml:trace>
  <inkml:trace contextRef="#ctx0" brushRef="#br0" timeOffset="112480.4333">8138 12360 7975,'0'-21'6054,"0"21"-5414,0 21-127,0-21 512,0 19-481,20 21-416,-20-21-128,20 22 0,-1-2-256,-19-18-160,20-2-321,0 1-704,0-20-1762,-20 0-4260</inkml:trace>
  <inkml:trace contextRef="#ctx0" brushRef="#br0" timeOffset="112618.4411">8178 12181 14317,'-20'-20'1602,"20"20"-1122,0-20 353,0 20-673,0 0-1217,20 20-897,-1-20-3395</inkml:trace>
  <inkml:trace contextRef="#ctx0" brushRef="#br0" timeOffset="113042.4657">8356 12438 12107,'20'80'897,"-20"-59"288,0-21 833,0 0-385,19 0-1248,-19 0-289,0-21 32,0 21-160,0-39 32,0 19-192,0-1-193,0 2-127,0-1 256,0 0 63,20 20-31,-20 0 256,0 0 193,20 0 31,-20 20-64,0 0-128,0-1-32,21 2-32,-21-1-32,20 0-32,-20-20 64,18 0-32,-18 0-32,20 0 64,-20-20 0,21 0 32,-21 20 128,0-21 0,0 2 160,20 19-63,-20-20 223,0 20-224,0 0 1,0 0-225,0 20 32,0-1 0,20 2-192,-20-1-577,0 0-256,0-1-96,0 2-576,19-21-802,-19 19-3202</inkml:trace>
  <inkml:trace contextRef="#ctx0" brushRef="#br0" timeOffset="113186.4737">8674 12479 1569,'20'-20'13837,"-20"20"-13645,0 0-160,0 20 64,0-20-96,0 20-384,19-1-865,-19-19-769,20 21-1762,-20-21-4259</inkml:trace>
  <inkml:trace contextRef="#ctx0" brushRef="#br0" timeOffset="113288.4798">8694 12300 2466</inkml:trace>
  <inkml:trace contextRef="#ctx0" brushRef="#br0" timeOffset="113677.5019">8832 12339 2850,'0'0'15375,"0"21"-15535,20-21 224,1 0 288,-1 0 0,-2 0-320,3 0-96,19 0-128,-20 19 64,-1 1-96,-19 0 96,0-1 192,0 2-96,0-1 352,0 0 289,-19-20-257,-1 19-224,20-19-64,0 21-128,0-21-32,0 19-288,0-19-289,0 0 289,20 0 159,-1 20-223,-19-20-417,20 0-32,0 20-928,-20-20-898,20 0-128,0 20-1185</inkml:trace>
  <inkml:trace contextRef="#ctx0" brushRef="#br0" timeOffset="113922.5157">9170 12598 6918,'39'-40'3555,"-19"21"-1184,-20-2-802,20 21-256,-20-19-160,20 19-192,-20-20-416,0 20-385,-20 0-128,0 0-32,20 0 0,-20 0 32,1 0-64,19 0 64,-20 0-64,20 20-64,0-1 641,0 2-97,20-2 32,-1 1-63,21 0-193,1-20-64,-23 20 128,23-20-191,-1 0-65,-22 0-353,3 0-544,-21 0-1056,20 0-3781</inkml:trace>
  <inkml:trace contextRef="#ctx0" brushRef="#br0" timeOffset="114723.5619">10183 12200 2498,'-41'0'9769,"41"0"-7911,-20 0 224,20 0-481,0 0-351,0 0-674,20 0-127,21 0-1,18 0-256,1 0-128,-1 0 0,1 0-64,-1-19-96,-18 19-705,-3 0 353,-17 0-673,-21-20 128,0 20 160,-21 0 385,1 20-33,-19-1 289,19-19 96,0 40 160,0-20 352,20 20 193,0-21 128,20 1-193,-20 1 33,40 18-289,-19-19 161,-3 20 31,2-20 97,1 19-1,-1-18-95,-20-2-449,0-19 288,-20 20-320,-1 0-224,1-20-321,2 0-352,-3 20-384,1-20-1281,0 0-3076</inkml:trace>
  <inkml:trace contextRef="#ctx0" brushRef="#br0" timeOffset="114940.5743">10917 12161 15406,'-20'0'1217,"0"0"-1281,0 20 705,0-1 448,1 21-224,-1 0-449,20-1-192,0 2 65,0-22-129,0 21-32,20-21-96,-20 2-449,39 19-351,-19-21-802,20 2-1601,-1-21-10346</inkml:trace>
  <inkml:trace contextRef="#ctx0" brushRef="#br0" timeOffset="115069.5817">11096 12399 15630,'0'0'-288,"0"0"-2531,0 0 2819,0 20-480,20-20-7496</inkml:trace>
  <inkml:trace contextRef="#ctx0" brushRef="#br0" timeOffset="115206.5895">11294 12379 10409,'0'0'3556,"0"0"-5414,0 0 1281,0 0 770,20 0-1955</inkml:trace>
  <inkml:trace contextRef="#ctx0" brushRef="#br0" timeOffset="115351.5975">11513 12360 12203,'0'0'3331,"0"0"-4100,0 0 481,0 0 641,0 0-674,0 0-2465,20 0-7720</inkml:trace>
  <inkml:trace contextRef="#ctx0" brushRef="#br0" timeOffset="115476.6049">11651 12360 10345,'0'0'3267,"0"0"-7623,-19 0 769,19 0-2081</inkml:trace>
  <inkml:trace contextRef="#ctx0" brushRef="#br0" timeOffset="115719.6187">11711 12101 14990,'0'0'160,"0"20"-96,20 20 1473,19 19-127,1-19-610,-1 19-255,2-18-161,-21-22-256,0 21-63,-2-21-98,3 2-31,-21 19-480,0 0-193,0-1-448,-21 1-993,3-20-1025,-22 19-3203</inkml:trace>
  <inkml:trace contextRef="#ctx0" brushRef="#br0" timeOffset="116706.6753">13141 12419 13580,'0'-40'1314,"0"40"-1186,-20 0-64,-1 20 288,21 0 417,0-1-321,-20 2-320,20-1-96,0 19 65,20 1-97,-20 0 160,21-20 160,-1 0-96,0-20 96,19 0-63,-19 0-129,0-20-128,0 0-192,-20 0-225,19 0-319,-19 1-1,0-2 256,-19 21 65,19 0 416,0 0 288,0 0-96,19 21-31,1-2 63,0 1 160,0 0 33,19-20 383,-19 0 321,20 0-128,-19-20-96,-3 20-32,-18-39-385,0 18-447,0-18-194,-18 19-543,-3-1-706,1 2-672,0-1-1121,20 20-3107</inkml:trace>
  <inkml:trace contextRef="#ctx0" brushRef="#br0" timeOffset="117248.706">13716 12518 7719,'-20'-19'1441,"20"38"-1345,-19-19 2787,19 21-1153,0-2-962,0 1-383,19-20-289,1 20 0,-20 0 224,20-20 545,0 0-32,-20 0 160,0 0-192,0 0-65,0-20-31,0 0 160,-20 0-417,20-20-384,-20 21-64,20-1-192,-20 0-128,20-1-353,0 21 0,0-19 289,20 19-64,0 0-289,0 0-897,0 19-3010</inkml:trace>
  <inkml:trace contextRef="#ctx0" brushRef="#br0" timeOffset="117465.7184">13914 12399 15758,'0'0'1474,"0"0"-1506,20 0 961,-20 0 320,21-20-673,-1 20-63,19 0-321,-19-19-160,20 19-160,-21 0-417,1 0-544,-20 0-928,0 0-1026,0 0-1858</inkml:trace>
  <inkml:trace contextRef="#ctx0" brushRef="#br0" timeOffset="117687.7314">13993 12161 7655,'0'20'1890,"0"-1"608,0 21 385,0 0-833,21 40-737,-21-21 545,20 1-1282,0-21-544,-20 1 64,20-20-192,-20 20-224,19-20-289,-19-1-896,20 1-2979</inkml:trace>
  <inkml:trace contextRef="#ctx0" brushRef="#br0" timeOffset="119030.8081">13776 12479 1729,'0'0'6855,"0"0"-4966,0 0 1,0 0 96,0 0-705,0 0-544,0 0-128,0 0-129,0 0-288,0 0-128,19 0-160,-19 0-480,20 0-994,-20 20-1953,20-20-4965</inkml:trace>
  <inkml:trace contextRef="#ctx0" brushRef="#br0" timeOffset="120826.9107">13776 12438 160,'0'0'2466,"0"0"-512,-20 0-1282,20 0-511,0 0 255,0 0 289,0 0 63,0 0-511,0 0-257,0 0-128,0 0-65,0 0-191,0 0 192,-20 0 288,20 21 96,0-21-128,0 0-576,-20 0-1154,20 20-1537</inkml:trace>
  <inkml:trace contextRef="#ctx0" brushRef="#br0" timeOffset="121252.9351">13696 12499 4676,'0'0'1826,"0"0"-865,0 0 1345,0 0 128,0-20-736,0 20-513,0 0-769,0 0-384,0 0 128,0 0-160,0 20 32,20-1-32,-20 2 32,0-2 32,0 21 1,0 0 31,0-21 0,0 1 160,0 0 0,0 0 65,0-20 95,0 0-32,0 0 65,0 0-289,0 0 96,0 0-64,0-20-96,0 0-96,-20 0-64,20 1 96,0-1-160,0-20 64,0 20 0,20 1 96,-20 19 0,0-21 0,0 21 64,20 0 0,-20 0-352,20 0 480,0 0-192,-20 0-32,19 0 96,1 0-192,0 0 0,0 0-128,-20 0-352,21 21-417,-21-21-353,0 19-800,0-19-2210</inkml:trace>
  <inkml:trace contextRef="#ctx0" brushRef="#br0" timeOffset="125041.152">14807 13055 13965,'-38'79'320,"38"-59"-224,0 0 865,0 0 96,0-20 0,20-20-480,18 0-289,-17-19-128,19-21-320,-1-19 512,1-2-160,-1 3-192,-19-2-128,0-19-384,0 0-161,-20 19-64,0 0 321,-20 40 416,0 20 64,0 40-160,20 1 128,-19 18 64,19 0-96,0 2 0,0 19 0,19-21-160,-19 1-32,40-1 96,0-19 128,-1-20 96,1 0 64,-19-20-160,17-19 32,-18-1 32,-20 1 0,21-21 193,-21 0-129,-21 20-160,21 0-32,-20 20-96,20 1-33,0-1 97,0 20-64,20 20 288,-20 19 129,21 1-97,-21 0 0,0 0 0,0 0-192,20-21 32,-20 21-192,20-20-448,-1 20-257,1-20-1281,-20-1-3139</inkml:trace>
  <inkml:trace contextRef="#ctx0" brushRef="#br0" timeOffset="125320.168">15483 12598 7783,'0'0'7751,"0"0"-7078,0 0-1,0 0 930,0 20-737,0-20-417,0 20-159,20-1-161,-20 21-64,19-20-256,-19 0-1090,0 0-1953,20-1-11787</inkml:trace>
  <inkml:trace contextRef="#ctx0" brushRef="#br0" timeOffset="125882.2001">15820 12638 14285,'20'0'2018,"-20"0"-1858,0 0 769,0 0-32,0 19-609,-20 1-256,20 0-160,0 0-256,-19 0-257,19 0-704,0-1-2499</inkml:trace>
  <inkml:trace contextRef="#ctx0" brushRef="#br0" timeOffset="126128.2137">16178 12578 18481,'-20'20'96,"20"-20"-769,0 20 834,0-20-514,20 0-2882,-20 0-6310</inkml:trace>
  <inkml:trace contextRef="#ctx0" brushRef="#br0" timeOffset="126272.2221">16336 12598 11787,'20'0'4612,"-20"0"-4356,0 0 577,0 0 96,0 0-1217,0 20-2019,0-20-5860</inkml:trace>
  <inkml:trace contextRef="#ctx0" brushRef="#br0" timeOffset="126415.2304">16555 12638 18033,'20'0'640,"-20"0"-608,0 0 609,0 0-1058,0 0-2433,0 0-2820</inkml:trace>
  <inkml:trace contextRef="#ctx0" brushRef="#br0" timeOffset="126561.2387">16753 12618 16912,'0'0'0,"0"0"-33,0 0 578,0 0-993,0 0-1763,0 0-3746</inkml:trace>
  <inkml:trace contextRef="#ctx0" brushRef="#br0" timeOffset="126747.2494">16992 12618 16047,'0'20'1313,"0"-1"-1441,0 1 480,-20 0 161,-1 20-738,3-20-1312,-2 19-2691</inkml:trace>
  <inkml:trace contextRef="#ctx0" brushRef="#br0" timeOffset="127541.2947">17190 13194 15406,'0'40'1377,"0"-40"-864,0 0 608,0 0-160,20 0-577,0-20-320,-1 0-64,21-20 0,-19 1 0,17-1 0,-18-40-32,21 21 64,-21-21-192,-1 0-224,-19 1-257,0-20 33,0 0-65,0 19 769,-19 21 449,-1 38-417,20 42-128,0 18 192,0 0-32,0-18-256,0 38 160,0-19-320,20 0-129,-1 19 193,21-39 128,0-20 64,-21 0 32,21 0-64,0-20 96,-21-19 0,1-1 257,0 1 159,-20-1 129,0-21-161,-20 2-320,20 19-128,-20 1-32,20 19 128,0 0 96,0 20-31,0 20-322,0 0 354,20 19-33,-20 1-160,0 19 256,0-38-224,0 19 96,0 0-32,20-1-160,-20 21-609,20-21 65,1-19-449,-3 0-737,-18 0-2530</inkml:trace>
  <inkml:trace contextRef="#ctx0" brushRef="#br0" timeOffset="127922.3164">17925 12558 5509,'0'0'9128,"0"0"-8839,-20 0 159,20 0 1538,0 0-769,0 0-897,20 20 33,0 20-193,-20-1-32,19 1-64,1 0-128,-20-1-416,20 2-321,0-21-384,-20-1-1025,20-19-2819</inkml:trace>
  <inkml:trace contextRef="#ctx0" brushRef="#br0" timeOffset="128241.335">18182 12638 13676,'41'-20'1474,"-41"20"-834,0 0 610,0 0-578,0 0-544,-20 0-128,-1 0 0,-17 0 64,17 20 33,-19-1-1,20-19 512,1 20-191,19 0 191,0-20-31,0 20-33,0-20-223,19 20-161,1 0 0,20-20-64,-19 19-192,-3-19 96,23 20-96,-21-20-385,-20 21-255,20-21-257,-2 20-641,-18-20-1889,0 0-10346</inkml:trace>
  <inkml:trace contextRef="#ctx0" brushRef="#br0" timeOffset="128803.3671">17885 12479 928,'-20'0'129,"20"0"1824,0 0 834,0 0-865,0 0-769,0 0 96,0 0 641,0 0-385,0-20-448,0 20 96,0 0-480,0 0-257,20 20 33,-20 0 31,0-1 1,0 21-33,20-20-31,-20 20-193,0-1-128,20 1-96,0 0-288,-20-1-225,19 2-384,1-21-608,-20 19-321,20-20-672,-20 2-1186,0-21-4514</inkml:trace>
  <inkml:trace contextRef="#ctx0" brushRef="#br0" timeOffset="129337.3977">18302 12598 2914,'0'0'5862,"0"0"-4805,0 0 352,0 0 385,0 0-1154,0 0-511,0 0 255,0 0-192,-20 0-128,20 0-32,-21 20-32,3-20 0,-22 0-32,19 20 128,-17-20 609,-3 19 96,1-19-161,1 0 161,-1 20 0,20-20-193,1 20-287,19-20-65,0 20 32,19 0-96,21-20-63,0 20-33,-1-1-32,1-19 64,19 20-192,-18 1-32,-3-1-257,-17-1-127,-1-19 128,0 20-225,-20-20-544,0 19-1281,0-19-2723</inkml:trace>
  <inkml:trace contextRef="#ctx0" brushRef="#br1" timeOffset="139650.9873">14888 4510 1217,'0'0'2306,"0"-20"96,19 20-352,-19 0-224,0 0-65,0 0-319,0 0-577,0 0-449,0 0-192,0 20 321,0-20-129,0 40-192,20-20-96,-20 19-95,0 21 63,0-21 0,0 21-32,0 1 32,0-2 0,0 1-256,0-1 192,0-19 0,0 0-32,0-1 64,0 1-32,0-20 0,0 1 0,0-2 0,0 1-32,0 0 64,0-1-64,0 2 32,0-21-32,20 20 0,-20-20 32,0 0 0,0 19 0,20-19-32,-20 0 32,0 0-32,0 20 64,20-20 0,-20 0 97,0 19-1,19-19-96,-19 0 0,20 21 0,0-21-32,20 20 32,-21-20-64,1 0 64,20 20-64,-1-1 32,1-19-32,1 20 0,-2-20 0,1 20 0,0-20 0,-21 0 0,21 0 0,0 20 0,-1-20 0,1 0 64,19-20-64,2 20-32,-2 0 32,0 0-32,1-20-96,-1 20 32,2 0 32,-23 0 32,23 0 32,-2 0-32,-19 0 32,19 0 32,1 0-32,-21-20 32,22 20-64,-3 0 32,1 0-32,-18 0 0,18 0-64,1 0-97,-21 0 161,21 0-32,-1-19-32,2 19-32,-2 0 32,1 0 96,19 0 32,-20-20 64,1 20-96,-1-20 32,0 20 32,2 0-64,-2-21 128,1 21-160,-1 0 64,0 0-96,1-19 0,-1 19 32,2 0-32,-22 0-128,21 0 32,-1 0-64,1 0-65,-1 0 129,0 0 64,22 0 96,-22 0 64,20 0 160,0 0-31,-19-20-97,19 20-64,1 0-32,-20 0 64,-1 0-64,1 0-64,-1 0 192,20 20-32,-18-20 0,-2 0 160,20 19-32,-19-19 129,19 21 95,-20-21-192,2 0-288,-2 20 160,1-20-224,-1 0 96,0 0 32,-19 0-96,0 0 64,19 0 32,-38-20 0,17 20 65,-18 0-33,1-21 32,-1 21 0,0 0 0,-20-19-32,19 19 32,1 0-96,-20 0 96,20-20-128,0 20-64,-20 0 128,20-19 32,-1 19-32,-19 0 32,20 0-32,-20-20 32,0 20-64,20-21 128,-20 21-64,20 0-96,-20-19 32,20 19 64,-1 0-64,-19-20-32,20 20 161,-20 0-1,0 0-96,0-20 96,0 20 32,0 0-96,0-19 0,0 19 32,0-21 0,20 1 32,-20 1-128,0-2 96,0-18-96,20-1-64,1 0 0,-21 1 32,20-21-32,-2-19-320,-18 18 608,21-18-448,-1-1-64,0 21 320,0-1-32,-20 1-32,19 19 32,-19 1 32,20-1 64,-20 0 160,0 20-224,0 0-32,0 0 32,0 20-128,0-20 0,0 20-32,0-20 32,0 20 0,0 0 64,0 0 64,-20 0-96,1 0-65,-21 0 65,20 0 128,-39 0-96,18 0 32,-18 0 0,-21 0 0,-19 0-64,-1 0-128,-18-19-32,-21 19 224,-1 0-64,2 0 32,-21 0 32,-20 0 64,1 0-160,-20 0 160,18 0-64,2 0-32,-1 0 32,-19 0-32,-1 0 32,21 0-32,-20 0 96,18-21 32,2 21-96,-1 0 0,1 21 0,-2-21 0,2 19-32,0-19 160,18 20-128,2 0-96,18 0 96,2-20-64,-1 20 32,-1-20-128,22 20 352,38-1-224,1 2-32,20-2-1794,18 21-3107</inkml:trace>
  <inkml:trace contextRef="#ctx0" brushRef="#br1" timeOffset="141560.0963">14649 12121 9416,'0'-20'2114,"0"20"-256,0 0-288,0 0-609,0 0-705,0 40 288,20-20-95,-20 39-257,0-19-96,0 19-96,20 1 96,-20-20-128,0 0 128,0 19-96,0 1 32,0 0-64,0 19 128,0 0-96,0 1-32,-20 0-32,20-1 96,0-19-32,0 19 64,0-39 64,0 19 65,0-19 95,20-20-256,-20 19 0,19-18-64,1-1 32,-20-20-64,41 19 0,-21 2 32,-2-2 64,23-19-32,-1 20 0,-1-20 0,21 0-96,-1 20 96,0-20-32,22 0 128,-2 0-64,0 0 32,20 0 32,0 0-128,0-20 32,41 20 32,-21-20-32,19 1-64,2 19-96,-1-21-32,-21 21-97,22-19 129,18 19 96,-19-20-128,1 20 96,18-21 64,-18 2 32,-2 19 0,1 0 0,1-20 0,-21 20 0,19 0-64,-19-20-257,1 20 193,-1 0 96,-20 0-64,1-19 96,-21 19 32,0-21-32,-19 21 64,-1 0 32,-19-20 161,-21 20 63,1-19-64,-20-1-224,0 0-32,0 0 128,0 0-64,-20-19-64,20-1-64,-19 0-96,19-19 64,-20-1-32,20 0 64,0 0 0,0 1 64,0-1 0,0-19 0,0-1 64,0 0-32,0 2 0,0-2 0,0 20-64,0 21 0,0 19 32,0 0 0,0 0-96,-20 0 0,0 20 0,0-20-65,20 20 33,-39-19 96,19 19 0,-20 0 0,1 0 64,-2 0 32,-17 0 0,-3 0-32,-18 19 64,0-19-96,0 0-64,-20 0 32,-1 0 32,-19 0 0,0 0-32,19 0 64,-19 0-32,0 0 129,-1 0-129,-18 0 32,19 0-32,-21 0 0,2 0 0,19 0-32,0-19-1,-21 19-31,22-20 128,-21 20-128,-1-20 128,2 20 33,19 0-1,0 0-32,19-20-32,1 20-128,0 0-353,20 0-191,18 0 95,2-20 353,19 20-96,1 0 416,19 0 32,0 0 0,20 0 96,0-21-160,0 21-288,-20 21 384,20-21-224,-20 0 257,1 0-354,-21 0 354,-19 0-353,19 20 192,-19-20-481,18 20 97,-18-20 224,-1 0-1089,21 20-3300</inkml:trace>
</inkml:ink>
</file>

<file path=ppt/ink/ink99.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20T20:01:44.856"/>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definitions>
  <inkml:trace contextRef="#ctx0" brushRef="#br0">6470 4172 3331,'20'0'1986,"-20"0"-577,0 0 224,0 0-191,-20 0-1,20 0-320,0 0-416,0 0-97,0 0 257,0 0 128,-19 0-224,19 0-257,0 0-95,0 0-129,0 0-64,0 0 65,19 0-1,1 0 64,0 0-224,0 20 129,19-20-129,-19 0-64,20 0 96,19 0-32,-19 0-32,19 0 96,20-20-224,2 20 128,18 0 97,-20 0 95,21 0 64,-21 0-96,20 0 257,0 20-161,0-20-96,1 0 1,19 0 63,0 0-96,1 0-96,18 0 129,-19 0-225,21 0 192,-21 0-256,0-20 128,-1 20-96,-19 0 320,1 0-320,-20 0 0,-1-19 32,-20 19-64,2 0 32,-23 0-96,3 0-192,-21 0-193,-2 0-416,3 0-352,-21 0-32,-21 0-545,3 0-2434</inkml:trace>
  <inkml:trace contextRef="#ctx0" brushRef="#br0" timeOffset="29708.6989">12009 2126 14189,'0'-40'96,"0"40"352,0-20 706,20 1-97,-20 19 32,0 0-193,0 0-575,0 19-33,20-19 385,-20 40 127,19 0-223,1 19-33,-20 1-255,20 20-129,-20-1 160,20 0-64,-20 1-192,0 19-31,0-19 639,0-22-576,0-17-32,0-1-64,0-20-64,0-1-224,0 1-673,0-20-448,0 0-257,0 0-1217,-20-20-4772</inkml:trace>
  <inkml:trace contextRef="#ctx0" brushRef="#br0" timeOffset="30033.7178">12465 2305 15118,'40'-19'-64,"-40"19"128,0 0 737,0-21-257,0 42 129,-20-21-257,-19 19-320,-1 0 0,0 2-32,1-2 0,-2 2 33,-17-2 159,17 1 160,21 20-128,1-21 97,19 21 159,19-20 65,1 20-129,21-21-352,-3 22 65,3-22 127,-1 1-288,19 0-128,-19-1-192,-1-19-161,-19 21-352,0-21-95,-20 0-674,20 0-1441,-20 0-5445</inkml:trace>
  <inkml:trace contextRef="#ctx0" brushRef="#br0" timeOffset="30222.7287">12683 2483 17264,'20'0'705,"-20"0"480,21-19 736,17 19-992,-17 0-128,19 0-673,-20 0-352,19 0-1345,-19 0-642,-20 0-2177</inkml:trace>
  <inkml:trace contextRef="#ctx0" brushRef="#br0" timeOffset="30343.7354">12762 2563 13484,'41'20'160,"-21"-20"737,20 0-576,-21 0-706,21 0-2658</inkml:trace>
  <inkml:trace contextRef="#ctx0" brushRef="#br0" timeOffset="30704.7563">13062 2265 18353,'18'0'-256,"-18"0"1345,41 0-545,-1-20-95,-1 20 864,1 0-641,-1 20-607,1 1-97,-20-2 64,0 21-129,-20 0 33,0-1-64,0 1 128,-20-21 96,0 21-64,0-20 129,0 20 127,1-21 32,19-19-64,0 20-95,0 1-33,0-2 0,39-19 576,1 20-447,-1-20 63,1 0-96,19 0-96,-19 0-224,1 0-512,-3 0-1026,-17 0-2081,-21 0-11660</inkml:trace>
  <inkml:trace contextRef="#ctx0" brushRef="#br0" timeOffset="49072.8069">16852 4192 256,'0'-20'224,"0"20"-256,0 0 0,0 0 96,20 0 865,-20 0 416,0 0 193,0 0 95,0 0 161,0 0-321,0 0-192,0 0-192,0 0-192,0 0-288,0 0-97,0 0-31,0 0-129,-20 0 0,20 20 33,-20 0-97,1 0-192,-1 0 96,0 19 1,0-18-33,-19 19-96,19-21 0,0 21-64,0-20 0,0 0-288,1 0-705,-1-20-1474,20 0-2113</inkml:trace>
  <inkml:trace contextRef="#ctx0" brushRef="#br0" timeOffset="49562.8349">16654 4192 10281,'0'0'833,"0"0"320,0 0-160,0 0-288,0 0-385,20 0 32,0 0-320,0 0-32,-1-20 32,21 20 32,0 0-31,-21 0 63,1-19-96,0 19 64,1 0 64,-1 0-32,-20 0-64,0 0 0,0 0-32,0 0 0,0 0 128,0 19 64,-20 1-64,20 0-64,0 0 0,-21 0-31,21 19-1,0-18-193,0-2-1312,21-19-2947</inkml:trace>
  <inkml:trace contextRef="#ctx0" brushRef="#br0" timeOffset="50465.8865">20942 2245 11562,'-20'0'0,"0"0"-160,1 0 224,-21 20 0,-1 1 385,3-21 640,-3 38-449,3-17-255,-3-2 352,1 2-65,1-2-512,-1 1-96,20 0-160,1-20-672,-1 20-1090,20-20-2530</inkml:trace>
  <inkml:trace contextRef="#ctx0" brushRef="#br0" timeOffset="50969.9153">20784 2185 1729,'-20'0'4516,"20"0"-2786,0-19 832,0 19-1056,0 0-545,0 0-64,0 0-353,0 0-224,0 0 65,0 0-65,20 0 32,-2 0 97,3 19-225,-1-19-128,0 0 32,0 0 32,-1 0-256,21 20 289,-20-20-257,0 0 224,-20 0-192,19 0 128,1 0-64,-20 0 64,0 0-32,0 0-32,0 20 64,-20-20 0,20 20-32,-19 0 0,19 1-32,-20-2-96,20 0-512,-20 2-866,0 19-2818</inkml:trace>
  <inkml:trace contextRef="#ctx0" brushRef="#br1" timeOffset="57783.305">16516 3517 13612,'0'0'513,"0"0"1088,0 0-832,0 0-449,0 0 129,0 0 256,18 0-97,-18 19 65,21-19 127,-21 20 1,20-20-160,-20 21-33,20-21 1,-20 0-64,0 19-33,20-19-64,-1 0-63,-19 20-97,20-20-64,0 0 33,-20 20 63,20-20-224,0 0 0,-1 19 0,1-19 128,-20 21-128,40-1 0,-20-1 97,-1 1-161,21 0 64,-19 0-96,19 0 64,-1 0-64,-19 0 32,20-1-32,-21 2 0,21 18 0,0-19 0,-21 0 0,21 0 64,0 0-64,-1-1 64,-19 1-64,21 1 0,-23-2 32,23-19-32,-21 20 0,0-20 64,-20 20-64,19-20-32,1 19 64,0-19 0,-20 21-64,20-21 64,-20 0-96,0 0-64,0 0-128,0 0-65,0 0-159,0 0-289,0 0-512,0-21-993,0 21-737,-20-19-5797</inkml:trace>
  <inkml:trace contextRef="#ctx0" brushRef="#br1" timeOffset="58591.3513">17429 3398 7334,'0'0'4389,"0"19"-3973,0-19 2210,-20 0-1056,20 0-353,0 0-96,-20 0-512,20 0-353,0 0 64,0 20 33,-21 0-1,21 0 0,-20 0-127,2 0-129,-2-1 64,-1 1 96,1 1-32,0 18 97,1-19 95,19-1-160,-20 22 0,0-22-192,0 1 33,0 0 31,1 0-96,-1 20 32,0-20 0,0-1 96,0 2 128,20-2 1,-19 21-129,-1-20 96,0 0-192,20 0-64,-20-1 192,-1-19-224,21 20 64,-18 1 64,18-2-32,-20-19 161,20 20 31,-20 0-32,20-20-64,-21 19 0,21 2-96,-20-2 32,20-19-64,-20 20 97,20 0-193,-19-20 192,19 20-128,-20 0 64,20 0-32,-20-20-96,20 19 160,0 2-64,-20-21-32,20 0 32,0 19-64,0-19-128,0 0-385,0 0-384,0 0-800,0 0-802,0-19-3074</inkml:trace>
  <inkml:trace contextRef="#ctx0" brushRef="#br0" timeOffset="60970.4873">21021 1728 11883,'-20'0'833,"20"0"1921,-19 0-672,-1 0-608,20 0-193,-20-20 96,20 20-544,0 0 32,0 0-129,0 0-415,0 0 127,0 0-224,0 0 33,0 0 127,0 20-128,20-20 96,-20 20-95,20-20-33,-1 20-64,1 21 0,20-3-32,19 2-96,-18 1 0,-1-2 32,19 1 1,-19 0-98,-1-21 130,1 1-97,-1 20-257,1-20 450,1 0-129,-23-1-128,2 1 160,0 0-289,1 0 257,-1 0-31,-2-20-66,3 21 66,-21-2-1,20-19-97,-20 19 162,20-19-194,-20 0 65,0 0-128,0 0 0,0 21-128,0-21-32,0 0-193,0 0-192,0 0-255,0 0-386,0 0-479,0-21-354,0 21-1920</inkml:trace>
  <inkml:trace contextRef="#ctx0" brushRef="#br0" timeOffset="61713.5296">21736 1629 10057,'0'0'577,"0"0"1088,0 0 801,0 0-1248,-20 0-225,20 20 64,0-20-481,0 20 161,-19-20-33,19 20-63,-20-1-96,20 1-289,-20 0 64,20 0-128,-20 0 1,20 1 127,-21-2 0,3 0-96,-2 21-31,-21 1-33,21-22 32,2 21-64,-3-20-64,1 0 64,0 0-32,0-1 0,1 1-256,-1 0 480,0 0-191,0 0-65,0 0 64,1-1 0,-1 1-96,0 0 0,0 0-128,20-20 128,-20 20 128,1 1-160,19-2 128,-20-19-160,0 19 256,-1 2-128,21-21-128,-20 19 96,20 2 33,-18-21-33,18 19-32,-20-19-64,20 0 64,0 20-32,0-20-353,-21 0 225,21 20-801,0-20-480,21 0-321,-21 0-480,0 0-3171</inkml:trace>
  <inkml:trace contextRef="#ctx0" brushRef="#br0" timeOffset="62334.565">21637 2286 8007,'0'0'1089,"0"0"1954,0 0-449,0 0-832,0 0-192,0 0-353,0 0-128,20 0 32,-20 0-288,0 19-321,20-19-192,-20 0-127,0 19 63,20-19-128,-20 21-64,19-21-32,-19 19-32,0-19 96,20 0-512,-20 0-545,0 0-769,0 0-608,0 0-4452</inkml:trace>
  <inkml:trace contextRef="#ctx0" brushRef="#br0" timeOffset="74154.2411">17032 11843 11691,'-20'0'1217,"20"0"256,0 0 737,-20 0-1185,20 0-288,0 0-225,0 0-95,0 0-1,0 0-192,0 0 33,0 0 31,0 0-32,0 0-32,0 0 65,0 0-129,0 0-64,0 20 384,0-20-384,0 20 97,-20-1-129,20 21 32,0-21-96,0 42 128,0-21-192,0-1 96,0 21-96,0-21 128,0 1 32,0-20-192,0 0 0,0 0 0,0-1-225,0-19-319,0 0-353,0 20-417,0-20-800,0 0-1890</inkml:trace>
  <inkml:trace contextRef="#ctx0" brushRef="#br0" timeOffset="74688.2719">16793 11982 8680,'0'20'1825,"-20"-20"-1632,20 0 1825,0 0-65,0 0-1056,0 0-416,0 0 159,0 0-127,0 0-161,0 0-96,20 0 65,-20 0-193,0-20-160,0 20 192,20-21-256,-20 2 224,19 0-96,1-2 0,-20 2-64,20-1 64,1 0 0,-21 0 32,20 0-96,0 20 0,-20-20 0,18 20 32,-18 20 224,21 0-64,-1 0 33,0 0-290,19 0 194,-19 20-97,20-21-97,-1 0-223,-19 2-641,20-21-1986,-40 0-11114</inkml:trace>
  <inkml:trace contextRef="#ctx0" brushRef="#br0" timeOffset="78055.4641">18917 11287 10602,'0'0'1601,"0"0"-704,0 0 1217,0 0-705,0 0-960,0 0-129,0 0-32,0 0 129,0 0 31,0 0 65,20 0-193,-20 19 288,21-19-31,-3 20-33,2 0-319,21 0-65,-3 0-96,3 0 32,-1-1 0,-1 2-384,1-2 32,-20-19-289,19 21-160,-39-21-127,20 19-321,-20-19-1218,0 0-2593</inkml:trace>
  <inkml:trace contextRef="#ctx0" brushRef="#br0" timeOffset="78574.4934">18958 11526 10089,'-21'0'-64,"21"0"-416,0 0 2113,21 0-864,-21 0-641,0 0 0,0 0 32,0-21 64,0 21 225,18 0 384,-18-19-33,0 19-447,0-21 159,0 21 1,0-19 63,-18-2-95,18 2-129,0-1 0,-21 20-224,21-20-63,-20 0 31,20 20 32,0-20 32,0 20-128,0 0-96,0-20 64,0 20-32,0 0 96,20 0-224,1 0 256,-3-19-32,22 19-192,-19 0 160,38 0-32,-19 0-32,-1 19-224,21-19-513,-21 0-993,-19 0-2914</inkml:trace>
  <inkml:trace contextRef="#ctx0" brushRef="#br0" timeOffset="81714.6739">12128 3259 7815,'0'0'1505,"0"0"-576,0 0 801,0 0-193,0 0 353,0 0-224,0 0-705,0 0-481,0 0 33,0 0-161,20 0 64,-1 0-160,42 0-31,-3-20 31,22 20-128,19 0-32,20-20-160,21 20 192,18 0-96,-19 0-32,19 0 0,-18 0 0,0 0 128,-23 0 0,-16-20-31,-2 20-1,-60 0-353,1 0 97,-40 0-1089,0-21-2082</inkml:trace>
  <inkml:trace contextRef="#ctx0" brushRef="#br0" timeOffset="83331.7659">7443 6458 6726,'0'0'1025,"0"0"801,-20 0 704,20 0-608,0 0-577,0 0-352,0 0-288,0 0 31,20 0 33,-20 0 0,20 0-289,-20 0-223,39 0 31,-19 0 32,21 0-256,-3 0 96,3 0-96,-3 0 0,23 0 0,-2 0-31,1 0-33,-1 0 64,2 0 32,-2 0-160,-19 0 160,-22 0-64,23 0-96,-41 0-257,20 0-287,-20 0-193,0 0-352,0 0-513,0 0-1729</inkml:trace>
  <inkml:trace contextRef="#ctx0" brushRef="#br1" timeOffset="88615.0684">16615 11267 7975,'-20'-20'2082,"20"20"352,-20 0 33,20-20-513,-20 20-513,20 0-224,0 0-224,-21 0-64,21 0 128,0 0-288,0 0-65,0 0-319,0 0 63,0 0-224,0 0 193,0 20-257,0-20 32,21 20 0,-21-20 225,20 20-353,0-20 128,0 19 32,19 1-160,-19 0 160,0 0-224,19 0 128,-19 0-64,20-1-32,-1 2 1,1-2 31,1 21-96,-3-19 128,3-2-32,18 1-160,-19 0 64,-20 20 32,19-20 32,1-1 32,-20 1-160,0 0 64,19 0 128,-19 0-160,1 0 96,-21-20-96,20 19 64,-20-19-65,0 0 65,0 0-224,0 0 64,0 0-352,0 0-33,0 0-320,0 0-800,0 0-289,-20-19-32,20-1-929,-21 0-6149</inkml:trace>
  <inkml:trace contextRef="#ctx0" brushRef="#br1" timeOffset="89192.1015">17249 11188 10025,'0'0'1185,"0"-20"321,0 20 1120,0 0-1089,-19 0-800,19 0-128,0 0-225,0 0-128,0 0 33,-20 20-33,20-1 64,-20-19-96,0 20 33,0 0-289,1 0 320,-1 0-64,0 19 32,-20-19 33,21 0-33,-21 0 32,20 19-96,-1-18-64,-17-2-96,18 2 65,-1-2 63,1 2 192,0-2-192,-19 1 32,19 0 97,0 0-129,20 0 32,-20 0-96,1-1-64,19 1 0,-20-20-64,20 20 96,-20-20 32,20 20-96,-20-20 96,20 0-192,-20 20 128,20-20-320,0 0-321,0 0-768,0 0-417,0 0-864,0 0-5606</inkml:trace>
  <inkml:trace contextRef="#ctx0" brushRef="#br0" timeOffset="90692.1873">18203 10949 9352,'0'0'2659,"-21"-20"-1698,21 20 1473,0 0-224,0 0-672,0 0-321,0 0-96,0 0-384,0 0-97,0 0-320,0 0 33,21 0-33,-21 0 32,20 20-31,18-20 31,-17 20-96,19-1-64,-1 2 33,21-2-193,-21 22 0,21-22 32,-1 1 64,2 0-256,-22 20 160,21-20-32,-21-20-96,1 19 160,0 1-128,-21-20 96,1 20-160,0-20 0,0 0-65,-20 0 161,0 0-128,0 0 128,0 0-64,0 0-192,0 0-289,0 0-416,0 0-704,0 0-417,-20 0-2210</inkml:trace>
  <inkml:trace contextRef="#ctx0" brushRef="#br0" timeOffset="91247.2191">18858 10750 5285,'0'0'5669,"-20"-20"-4900,20 20 1377,0 0-32,0 0-609,0 0-768,-20 0-321,20 0-224,0 0-64,0 0 257,0 20-65,-20 0 64,20 0 97,-20 0 63,1 19-127,-1-19-33,0 40-96,-20-20 257,1 19-193,19-18-159,-21 18-161,21-19 96,-19-1 64,19 1 0,0 0 0,0-21 64,1 1-31,-1 20-1,20-20-128,0 0 0,-20-1-64,20-19 0,0 21 0,0-21-224,0 0-481,0 19-800,0-19-641,0 0-1121,-20 0-9033</inkml:trace>
  <inkml:trace contextRef="#ctx0" brushRef="#br0" timeOffset="225534.8993">7502 11465 9705,'-20'21'1089,"20"-2"544,0-19 257,0 21-128,0-2-577,0-19-320,20 0-257,0 0 289,0 0-160,1-40-97,-3 21-255,22-42-193,-19 2-96,17-1-64,-17-19 128,19 0-320,-20 0 224,-20-21-128,19 20-64,-19-19-64,0 20-32,0 19-129,-19 20 353,19 21-32,0-2-32,-20 21-224,20 21 224,0 18 32,0 21 96,20-1-192,-1-19 64,21 19-353,-20-39 161,20 0 64,-1 0 0,1-20 192,-1-20 64,-19 0 160,1-19-160,-1-1 128,0 0-160,-20-19 0,0 19 128,0 0-96,0-20-96,0 20-32,-20-19-64,20 19-192,-20 21 192,20-2 256,0 21-224,0 0 128,0 40 320,20-20-192,-20 20 33,20 20 95,-20-21-96,18 1-160,3 0 32,-1 0-64,-20-1 0,20 1-192,0-20-385,-20 0-416,19-20-1249,-19 20-3267</inkml:trace>
  <inkml:trace contextRef="#ctx0" brushRef="#br0" timeOffset="225751.9123">8356 10750 10794,'0'40'4644,"0"-20"-4260,0 19 545,0-19 673,20 0-929,-20 0-609,19-20-481,1 20-832,-20-20-1730,20 0-8584</inkml:trace>
  <inkml:trace contextRef="#ctx0" brushRef="#br0" timeOffset="226169.9359">8713 10592 13292,'0'0'3011,"0"0"-2563,0 19 1026,0-19 191,0 0-768,20 0-384,20 0-193,-19 0-256,17-19-64,-18 19-865,1 0-608,-1 0-2179,-20 0-11786</inkml:trace>
  <inkml:trace contextRef="#ctx0" brushRef="#br0" timeOffset="226320.9449">8753 10691 16111,'0'20'192,"20"-1"705,1-19 864,-3 0-832,22 0-544,-19 0-385,-1 0-609,-2 0-928,3 0-2339</inkml:trace>
  <inkml:trace contextRef="#ctx0" brushRef="#br0" timeOffset="226926.9793">9508 10472 14285,'-20'0'1537,"0"0"-1120,20 0 960,0 0-192,0 0-512,20 20 320,19-20-224,-19 40-129,40-21-287,-21 1 127,22 20-192,-23-20-224,23 19-32,-22-18-64,1-1-288,-1-1-385,-19 1-576,0-20-128,0 20-481,-20-20-1858,0 0-5124</inkml:trace>
  <inkml:trace contextRef="#ctx0" brushRef="#br0" timeOffset="227157.9927">9885 10393 17168,'-40'19'544,"20"-19"-352,1 20 65,-1 0 736,0 20-257,-1 0-255,-17-1-417,18 1-32,20 19 32,-21-18-96,1-2-417,20-19-351,0 0-706,0-20-1761,0 0-8520</inkml:trace>
  <inkml:trace contextRef="#ctx0" brushRef="#br0" timeOffset="227649.0205">10162 9955 2146,'0'-20'4324,"0"20"-4164,-20 0 1473,20-19 1058,0 19-833,0 0-705,0 0-256,0 19-33,-20 1 97,20 0-96,-18 20-128,-3 0-225,21-1 1,0 1-289,0 0-128,0 0-64,0-20 32,0 19-96,21-19-320,-3-20-353,2 20-864,0-20-1987,1 0-7814</inkml:trace>
  <inkml:trace contextRef="#ctx0" brushRef="#br0" timeOffset="227865.0332">10321 10134 10473,'0'20'2915,"20"0"-2050,-20-1 737,0 2-385,0-1-673,0-1-224,0 1-127,0-20-161,0 20-64,0-20-641,20 20-1153,-20-20-3170</inkml:trace>
  <inkml:trace contextRef="#ctx0" brushRef="#br0" timeOffset="228031.0427">10321 10035 15726,'0'0'193,"0"0"31,0-20 128,0 20-576,0 0-1346,0 0-2241</inkml:trace>
  <inkml:trace contextRef="#ctx0" brushRef="#br0" timeOffset="228334.0597">10480 9876 9673,'0'0'3427,"0"0"-3427,0 0 1954,0 0 160,20 19-801,1 2-64,-21-2-320,18 21-288,2-20-1,1 20-127,-1-1-257,0 2-192,-20-22-64,18 21 64,-18-21-128,0 22-64,-18-22-288,-2 21-577,0-20-705,-1 20-1761,1-21-12460</inkml:trace>
  <inkml:trace contextRef="#ctx0" brushRef="#br0" timeOffset="231449.2382">7701 12438 15951,'0'41'1665,"0"-21"-800,0-1 320,0-19 96,0 0-448,0 0-128,0 0-193,20 0-255,0-19-354,0-1 418,-1 0-257,21-20 0,-20 0 0,0-20-64,19-19 32,-19 0-64,0-1-224,0-19 352,-20 40-224,0-21-289,0 20 321,0 21 160,0-1-64,0 40-64,0 0-64,0 0-288,0 20 127,0 0 129,21 19-128,-21 1 32,0 0-161,18-1 161,2 1 160,1 0-96,-1-20 224,0 0-64,-2 0 32,23-20-64,-21 0 128,0-20-64,-1 0-32,-19 20 0,20-41 96,-20 3 64,0 17-224,0-38 160,0 19-32,0-19-64,0 19-96,0 20 192,0-19-32,0 39 192,0 0 64,0 19-128,0 1 321,0 20-161,0 0 65,0-1-129,20-19 96,-20 20-192,20-20-64,-20 20-96,20-21 0,-1 0-416,1 2-545,0-1-640,0 0-994,0-20-4323</inkml:trace>
  <inkml:trace contextRef="#ctx0" brushRef="#br0" timeOffset="232149.2782">8514 11923 12651,'0'-21'1762,"-20"21"-64,20 0 672,0 0-1121,0 0-993,20 0 225,1 0 224,-21 21-481,20-21 160,19 19-288,-39-19 0,20 19-192,0 2 0,-20-1 0,0 0-32,-20 20 96,0-21 0,1 21 96,-1-20-64,0 0 288,20 0-352,0-20 545,20 19-97,0-19-96,19 0-256,-19 0 32,20 0-320,-1 0-545,-19 0-608,0 0-449,0-19-2434</inkml:trace>
  <inkml:trace contextRef="#ctx0" brushRef="#br0" timeOffset="232575.3023">9051 11863 17616,'-20'0'833,"20"0"-481,0 0 1987,0 0-610,0 0-768,20 0 64,20 0-448,-21 0-385,21 0-96,0-20-481,-21 20-928,1 20-1441,-20-20-1346,0 20-12268</inkml:trace>
  <inkml:trace contextRef="#ctx0" brushRef="#br0" timeOffset="232705.3097">9110 11961 17136,'-39'21'1922,"39"-1"-1538,0 0 1281,20-20 161,19 0-609,-19-20-992,20 20-386,-1-20-1056,1 20-1281,-1 0-2787</inkml:trace>
  <inkml:trace contextRef="#ctx0" brushRef="#br0" timeOffset="233195.3379">9905 11902 12940,'-20'-19'4484,"20"19"-3619,-20 0 480,20 0-128,20 0-288,-20 19-320,20-19 416,19 21-385,-19-2-383,20 0-129,19 22-96,-18-1 32,17-20-449,-17 19-255,-2-19-353,1 0-288,-20 0-129,-1 0-608,-19-20-1665,0 0-5990</inkml:trace>
  <inkml:trace contextRef="#ctx0" brushRef="#br0" timeOffset="233419.3503">10221 11783 18577,'-18'20'352,"-2"-20"-31,-1 20 1376,1 0-928,0 0-449,2 19-127,-3 1-161,1 0-129,0 20 97,0-21-288,20 1-737,0-20-128,0 0-256,0-20-1058,0 0-3971</inkml:trace>
  <inkml:trace contextRef="#ctx0" brushRef="#br0" timeOffset="233758.3703">10480 11326 3042,'0'-20'10634,"-20"20"-9801,0 0 577,20 0 159,-19 20-512,-1 0-256,20 0-321,-20 0-127,20 19 415,-20-18-351,20 19-193,0 0-288,20-1 96,0 1-96,0-20-481,-1 19-191,1-39-321,0 20-353,0-20-1408,1-20-6567</inkml:trace>
  <inkml:trace contextRef="#ctx0" brushRef="#br0" timeOffset="233967.3819">10638 11486 14637,'0'40'513,"0"-1"-257,0-19 1698,21 20-641,-1-1-832,-20-19-321,20 0-128,-20 0 64,20 0 0,-20 0 0,-20-20-64,20 0-288,-20 0-417,20 0-512,-20 0-1826,-1-20-3331</inkml:trace>
  <inkml:trace contextRef="#ctx0" brushRef="#br0" timeOffset="234104.3893">10620 11306 18321,'0'0'737,"0"0"-1410,18 0 833,-18 0-224,0 0-577,21 0-1601,-21 20-4772</inkml:trace>
  <inkml:trace contextRef="#ctx0" brushRef="#br0" timeOffset="234327.4028">10758 11227 12523,'40'20'577,"-20"0"672,19 0 865,-19 19-544,0 1-962,0 19-191,-1-19-161,1 21-224,0-22 32,-20 1-320,0 0-257,-20-1-31,0-19-674,1 20-1568,-1-20-4773</inkml:trace>
  <inkml:trace contextRef="#ctx0" brushRef="#br0" timeOffset="235207.4529">10638 11545 224,'0'0'3747,"0"0"-1633,0 0 417,0 0-321,-18 0-1185,18 0-513,0 0 129,0 0-161,0 0-384,0 0 32,0 0 193,0 0 95,0 0 321,18 0 128,-18 20 32,0 0-225,0 0-191,0 20-289,0-21 0,21 21-256,-21-20 32,20 20-32,-20-21 32,20 21-417,-20-20 610,20-20-129,-20 20 32,0-20 160,-20 0 128,20 0 129,-20 0 63,20 0-159,-20-20 95,-1 20-192,3 0-224,-2 0 32,20 0-160,-20 0 64,20 0-192,0 0-448,0 0-610,0 20-1056,0-20-3844</inkml:trace>
  <inkml:trace contextRef="#ctx0" brushRef="#br0" timeOffset="237336.5749">8932 12618 13805,'20'20'1697,"-20"-20"-1088,0 0 1184,0 0-768,0 0-896,0 0-866,0 0-192,0 19-544,0-19-2019,0 0-6469</inkml:trace>
  <inkml:trace contextRef="#ctx0" brushRef="#br0" timeOffset="237443.5809">8992 12796 13965,'0'21'-160,"0"-21"-3588</inkml:trace>
  <inkml:trace contextRef="#ctx0" brushRef="#br0" timeOffset="237574.5883">8992 12895 12716,'0'21'-97,"19"-21"-1888,-19 20-4357</inkml:trace>
  <inkml:trace contextRef="#ctx0" brushRef="#br0" timeOffset="237710.5963">9071 13035 16783,'-40'40'481,"40"-20"-866,0 0-127,-20-20-1025,20 0-4037</inkml:trace>
  <inkml:trace contextRef="#ctx0" brushRef="#br0" timeOffset="316002.0743">13756 12598 5413,'-40'40'6950,"1"-21"-6694,39-19 481,-20 20 576,20-20-160,0 0-288,0-20-448,0 20-193,0-19-32,20-1 96,-1 20-63,1-20-65,0 0-64,20 0-128,-1-20 32,1 21 0,19-21 64,2 0 0,38-19-64,0-1 192,0 0 32,1 1 225,-1 19-225,-20-20-64,-20 21-32,21 19-256,-41-20-256,2 19-129,-21 2 449,-2 0-128,-18-2 96,0 2 32,0-1-513,-18 20-191,18-20-674,-20 20-1024,-1-20-1250,1 20-2498</inkml:trace>
  <inkml:trace contextRef="#ctx0" brushRef="#br0" timeOffset="316262.0892">14609 11744 6149,'0'-20'2627,"0"20"-513,0-20-577,0 20-95,20 0-65,0-20-384,20 20-609,-1 0-128,22-20 97,-23 20 95,23 0-95,-22 0-97,1 20-224,-20 0-32,-20 0-32,19 20 128,-38 19-192,19-19 128,-40 20-96,20-1 96,0 1-64,20-21 0,-19-19 32,19 0 0,0 0 32,0-20-96,0 0-705,0 20-1793,19-20-6279</inkml:trace>
  <inkml:trace contextRef="#ctx0" brushRef="#br0" timeOffset="317091.1366">13716 6179 12716,'-39'21'1377,"39"-2"-1281,0-19 0,0 0 256,0 0 385,19-19 833,21 19-545,0-40-417,-1 20-384,22-20 33,-3 0-97,22 1-160,-20-1-32,19 0 64,0-19-32,0 19-128,-18-19-1,18 18 65,-39 2 0,19-1-32,-39 20-448,19 0-385,-19-19-609,0 19-1280,-20 20-2243</inkml:trace>
  <inkml:trace contextRef="#ctx0" brushRef="#br0" timeOffset="317358.1516">14451 5464 8231,'40'0'289,"-1"-19"95,1 19-224,19-20 256,1 0 1634,20 20 161,-22-21-994,3 21-353,-2-19-255,-19 19-609,-21 19-32,-19 22 160,0-21 32,-19 39 97,-1-19 31,-20 19-96,1 1-128,19 0-64,0-21-705,20 21-2754,0-21-9864</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9247CE8-BE7F-4431-B6BC-429575A917C9}" type="datetimeFigureOut">
              <a:rPr lang="zh-CN" altLang="en-US" smtClean="0"/>
              <a:t>2025/6/1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A349564-F500-4885-B151-B140D6DB80C3}" type="slidenum">
              <a:rPr lang="zh-CN" altLang="en-US" smtClean="0"/>
              <a:t>‹#›</a:t>
            </a:fld>
            <a:endParaRPr lang="zh-CN" altLang="en-US"/>
          </a:p>
        </p:txBody>
      </p:sp>
    </p:spTree>
    <p:extLst>
      <p:ext uri="{BB962C8B-B14F-4D97-AF65-F5344CB8AC3E}">
        <p14:creationId xmlns:p14="http://schemas.microsoft.com/office/powerpoint/2010/main" val="36494325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Slide Image Placeholder 1"/>
          <p:cNvSpPr>
            <a:spLocks noGrp="1" noRot="1" noChangeAspect="1" noTextEdit="1"/>
          </p:cNvSpPr>
          <p:nvPr>
            <p:ph type="sldImg"/>
          </p:nvPr>
        </p:nvSpPr>
        <p:spPr>
          <a:ln/>
        </p:spPr>
      </p:sp>
      <p:sp>
        <p:nvSpPr>
          <p:cNvPr id="32768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smtClean="0"/>
          </a:p>
        </p:txBody>
      </p:sp>
      <p:sp>
        <p:nvSpPr>
          <p:cNvPr id="3276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0F15FE5-1EE3-4E8D-AAE3-F4B8EE7F242A}"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endParaRPr>
          </a:p>
        </p:txBody>
      </p:sp>
    </p:spTree>
    <p:extLst>
      <p:ext uri="{BB962C8B-B14F-4D97-AF65-F5344CB8AC3E}">
        <p14:creationId xmlns:p14="http://schemas.microsoft.com/office/powerpoint/2010/main" val="15545808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Slide Image Placeholder 1"/>
          <p:cNvSpPr>
            <a:spLocks noGrp="1" noRot="1" noChangeAspect="1" noTextEdit="1"/>
          </p:cNvSpPr>
          <p:nvPr>
            <p:ph type="sldImg"/>
          </p:nvPr>
        </p:nvSpPr>
        <p:spPr>
          <a:ln/>
        </p:spPr>
      </p:sp>
      <p:sp>
        <p:nvSpPr>
          <p:cNvPr id="33689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CN" smtClean="0"/>
          </a:p>
        </p:txBody>
      </p:sp>
      <p:sp>
        <p:nvSpPr>
          <p:cNvPr id="336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0884493-2DBF-4CD6-93BC-79481079EE3E}"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p:txBody>
      </p:sp>
    </p:spTree>
    <p:extLst>
      <p:ext uri="{BB962C8B-B14F-4D97-AF65-F5344CB8AC3E}">
        <p14:creationId xmlns:p14="http://schemas.microsoft.com/office/powerpoint/2010/main" val="15977454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Slide Image Placeholder 1"/>
          <p:cNvSpPr>
            <a:spLocks noGrp="1" noRot="1" noChangeAspect="1" noTextEdit="1"/>
          </p:cNvSpPr>
          <p:nvPr>
            <p:ph type="sldImg"/>
          </p:nvPr>
        </p:nvSpPr>
        <p:spPr>
          <a:ln/>
        </p:spPr>
      </p:sp>
      <p:sp>
        <p:nvSpPr>
          <p:cNvPr id="33792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CN" smtClean="0"/>
          </a:p>
        </p:txBody>
      </p:sp>
      <p:sp>
        <p:nvSpPr>
          <p:cNvPr id="3379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154EB51-3C3F-48F5-80C1-035F8CA7C90C}"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p:txBody>
      </p:sp>
    </p:spTree>
    <p:extLst>
      <p:ext uri="{BB962C8B-B14F-4D97-AF65-F5344CB8AC3E}">
        <p14:creationId xmlns:p14="http://schemas.microsoft.com/office/powerpoint/2010/main" val="19997268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幻灯片图像占位符 1"/>
          <p:cNvSpPr>
            <a:spLocks noGrp="1" noRot="1" noChangeAspect="1" noTextEdit="1"/>
          </p:cNvSpPr>
          <p:nvPr>
            <p:ph type="sldImg"/>
          </p:nvPr>
        </p:nvSpPr>
        <p:spPr>
          <a:ln/>
        </p:spPr>
      </p:sp>
      <p:sp>
        <p:nvSpPr>
          <p:cNvPr id="3389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389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BB0162B-5ACF-439C-8D2C-31F077AA241C}"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p:txBody>
      </p:sp>
    </p:spTree>
    <p:extLst>
      <p:ext uri="{BB962C8B-B14F-4D97-AF65-F5344CB8AC3E}">
        <p14:creationId xmlns:p14="http://schemas.microsoft.com/office/powerpoint/2010/main" val="30922816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幻灯片图像占位符 1"/>
          <p:cNvSpPr>
            <a:spLocks noGrp="1" noRot="1" noChangeAspect="1" noTextEdit="1"/>
          </p:cNvSpPr>
          <p:nvPr>
            <p:ph type="sldImg"/>
          </p:nvPr>
        </p:nvSpPr>
        <p:spPr>
          <a:ln/>
        </p:spPr>
      </p:sp>
      <p:sp>
        <p:nvSpPr>
          <p:cNvPr id="3399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399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8C01A40-9901-40C6-9FC6-24C8A2C0602C}"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p:txBody>
      </p:sp>
    </p:spTree>
    <p:extLst>
      <p:ext uri="{BB962C8B-B14F-4D97-AF65-F5344CB8AC3E}">
        <p14:creationId xmlns:p14="http://schemas.microsoft.com/office/powerpoint/2010/main" val="38401818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Slide Image Placeholder 1"/>
          <p:cNvSpPr>
            <a:spLocks noGrp="1" noRot="1" noChangeAspect="1" noTextEdit="1"/>
          </p:cNvSpPr>
          <p:nvPr>
            <p:ph type="sldImg"/>
          </p:nvPr>
        </p:nvSpPr>
        <p:spPr>
          <a:ln/>
        </p:spPr>
      </p:sp>
      <p:sp>
        <p:nvSpPr>
          <p:cNvPr id="34099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CN" smtClean="0"/>
          </a:p>
        </p:txBody>
      </p:sp>
      <p:sp>
        <p:nvSpPr>
          <p:cNvPr id="3409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3975D73-67C2-4D89-95ED-8584EA723270}"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p:txBody>
      </p:sp>
    </p:spTree>
    <p:extLst>
      <p:ext uri="{BB962C8B-B14F-4D97-AF65-F5344CB8AC3E}">
        <p14:creationId xmlns:p14="http://schemas.microsoft.com/office/powerpoint/2010/main" val="39847421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Slide Image Placeholder 1"/>
          <p:cNvSpPr>
            <a:spLocks noGrp="1" noRot="1" noChangeAspect="1" noTextEdit="1"/>
          </p:cNvSpPr>
          <p:nvPr>
            <p:ph type="sldImg"/>
          </p:nvPr>
        </p:nvSpPr>
        <p:spPr>
          <a:ln/>
        </p:spPr>
      </p:sp>
      <p:sp>
        <p:nvSpPr>
          <p:cNvPr id="34201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CN" smtClean="0"/>
          </a:p>
        </p:txBody>
      </p:sp>
      <p:sp>
        <p:nvSpPr>
          <p:cNvPr id="3420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390276F-A58E-4727-97D3-45277C730D23}"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p:txBody>
      </p:sp>
    </p:spTree>
    <p:extLst>
      <p:ext uri="{BB962C8B-B14F-4D97-AF65-F5344CB8AC3E}">
        <p14:creationId xmlns:p14="http://schemas.microsoft.com/office/powerpoint/2010/main" val="3268570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5544B7B-5805-43E8-847B-D37A8105DAF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PMingLiU"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PMingLiU" pitchFamily="18" charset="-120"/>
              <a:cs typeface="+mn-cs"/>
            </a:endParaRPr>
          </a:p>
        </p:txBody>
      </p:sp>
      <p:sp>
        <p:nvSpPr>
          <p:cNvPr id="343043" name="Rectangle 2"/>
          <p:cNvSpPr>
            <a:spLocks noGrp="1" noRot="1" noChangeAspect="1" noChangeArrowheads="1" noTextEdit="1"/>
          </p:cNvSpPr>
          <p:nvPr>
            <p:ph type="sldImg"/>
          </p:nvPr>
        </p:nvSpPr>
        <p:spPr>
          <a:ln/>
        </p:spPr>
      </p:sp>
      <p:sp>
        <p:nvSpPr>
          <p:cNvPr id="3430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CN" smtClean="0">
              <a:latin typeface="Arial" panose="020B0604020202020204" pitchFamily="34" charset="0"/>
            </a:endParaRPr>
          </a:p>
        </p:txBody>
      </p:sp>
    </p:spTree>
    <p:extLst>
      <p:ext uri="{BB962C8B-B14F-4D97-AF65-F5344CB8AC3E}">
        <p14:creationId xmlns:p14="http://schemas.microsoft.com/office/powerpoint/2010/main" val="36124440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A71DDC1-EFE3-4570-B657-A8474D9C774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PMingLiU"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PMingLiU" pitchFamily="18" charset="-120"/>
              <a:cs typeface="+mn-cs"/>
            </a:endParaRPr>
          </a:p>
        </p:txBody>
      </p:sp>
      <p:sp>
        <p:nvSpPr>
          <p:cNvPr id="344067" name="Rectangle 2"/>
          <p:cNvSpPr>
            <a:spLocks noGrp="1" noRot="1" noChangeAspect="1" noChangeArrowheads="1" noTextEdit="1"/>
          </p:cNvSpPr>
          <p:nvPr>
            <p:ph type="sldImg"/>
          </p:nvPr>
        </p:nvSpPr>
        <p:spPr>
          <a:ln/>
        </p:spPr>
      </p:sp>
      <p:sp>
        <p:nvSpPr>
          <p:cNvPr id="3440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CN" smtClean="0">
              <a:latin typeface="Arial" panose="020B0604020202020204" pitchFamily="34" charset="0"/>
            </a:endParaRPr>
          </a:p>
        </p:txBody>
      </p:sp>
    </p:spTree>
    <p:extLst>
      <p:ext uri="{BB962C8B-B14F-4D97-AF65-F5344CB8AC3E}">
        <p14:creationId xmlns:p14="http://schemas.microsoft.com/office/powerpoint/2010/main" val="42728805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Slide Image Placeholder 1"/>
          <p:cNvSpPr>
            <a:spLocks noGrp="1" noRot="1" noChangeAspect="1" noTextEdit="1"/>
          </p:cNvSpPr>
          <p:nvPr>
            <p:ph type="sldImg"/>
          </p:nvPr>
        </p:nvSpPr>
        <p:spPr>
          <a:ln/>
        </p:spPr>
      </p:sp>
      <p:sp>
        <p:nvSpPr>
          <p:cNvPr id="34509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CN" smtClean="0"/>
          </a:p>
        </p:txBody>
      </p:sp>
      <p:sp>
        <p:nvSpPr>
          <p:cNvPr id="3450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A0579BC-1F69-40D4-89E0-7AD3F6D1EAD3}"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p:txBody>
      </p:sp>
    </p:spTree>
    <p:extLst>
      <p:ext uri="{BB962C8B-B14F-4D97-AF65-F5344CB8AC3E}">
        <p14:creationId xmlns:p14="http://schemas.microsoft.com/office/powerpoint/2010/main" val="16184539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Slide Image Placeholder 1"/>
          <p:cNvSpPr>
            <a:spLocks noGrp="1" noRot="1" noChangeAspect="1" noTextEdit="1"/>
          </p:cNvSpPr>
          <p:nvPr>
            <p:ph type="sldImg"/>
          </p:nvPr>
        </p:nvSpPr>
        <p:spPr>
          <a:ln/>
        </p:spPr>
      </p:sp>
      <p:sp>
        <p:nvSpPr>
          <p:cNvPr id="34611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CN" smtClean="0"/>
          </a:p>
        </p:txBody>
      </p:sp>
      <p:sp>
        <p:nvSpPr>
          <p:cNvPr id="3461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2CDFDDC-18BA-48E5-B71C-7F8DB2BA8C17}"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p:txBody>
      </p:sp>
    </p:spTree>
    <p:extLst>
      <p:ext uri="{BB962C8B-B14F-4D97-AF65-F5344CB8AC3E}">
        <p14:creationId xmlns:p14="http://schemas.microsoft.com/office/powerpoint/2010/main" val="2288739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Slide Image Placeholder 1"/>
          <p:cNvSpPr>
            <a:spLocks noGrp="1" noRot="1" noChangeAspect="1" noTextEdit="1"/>
          </p:cNvSpPr>
          <p:nvPr>
            <p:ph type="sldImg"/>
          </p:nvPr>
        </p:nvSpPr>
        <p:spPr>
          <a:ln/>
        </p:spPr>
      </p:sp>
      <p:sp>
        <p:nvSpPr>
          <p:cNvPr id="32870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
        <p:nvSpPr>
          <p:cNvPr id="3287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998A5BD-3BDA-48F2-A112-34B77379AEBF}"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endParaRPr>
          </a:p>
        </p:txBody>
      </p:sp>
    </p:spTree>
    <p:extLst>
      <p:ext uri="{BB962C8B-B14F-4D97-AF65-F5344CB8AC3E}">
        <p14:creationId xmlns:p14="http://schemas.microsoft.com/office/powerpoint/2010/main" val="6494272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FC579D2-27CC-4F77-9F42-A12D96A34E8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PMingLiU"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68</a:t>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PMingLiU" pitchFamily="18" charset="-120"/>
              <a:cs typeface="+mn-cs"/>
            </a:endParaRPr>
          </a:p>
        </p:txBody>
      </p:sp>
      <p:sp>
        <p:nvSpPr>
          <p:cNvPr id="347139" name="Rectangle 2"/>
          <p:cNvSpPr>
            <a:spLocks noGrp="1" noRot="1" noChangeAspect="1" noChangeArrowheads="1" noTextEdit="1"/>
          </p:cNvSpPr>
          <p:nvPr>
            <p:ph type="sldImg"/>
          </p:nvPr>
        </p:nvSpPr>
        <p:spPr>
          <a:ln/>
        </p:spPr>
      </p:sp>
      <p:sp>
        <p:nvSpPr>
          <p:cNvPr id="3471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CN" smtClean="0">
              <a:latin typeface="Arial" panose="020B0604020202020204" pitchFamily="34" charset="0"/>
            </a:endParaRPr>
          </a:p>
        </p:txBody>
      </p:sp>
    </p:spTree>
    <p:extLst>
      <p:ext uri="{BB962C8B-B14F-4D97-AF65-F5344CB8AC3E}">
        <p14:creationId xmlns:p14="http://schemas.microsoft.com/office/powerpoint/2010/main" val="40505899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D741C9A-1B59-4F86-9E7C-10C0ECFB5A0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PMingLiU"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PMingLiU" pitchFamily="18" charset="-120"/>
              <a:cs typeface="+mn-cs"/>
            </a:endParaRPr>
          </a:p>
        </p:txBody>
      </p:sp>
      <p:sp>
        <p:nvSpPr>
          <p:cNvPr id="348163" name="Rectangle 2"/>
          <p:cNvSpPr>
            <a:spLocks noGrp="1" noRot="1" noChangeAspect="1" noChangeArrowheads="1" noTextEdit="1"/>
          </p:cNvSpPr>
          <p:nvPr>
            <p:ph type="sldImg"/>
          </p:nvPr>
        </p:nvSpPr>
        <p:spPr>
          <a:ln/>
        </p:spPr>
      </p:sp>
      <p:sp>
        <p:nvSpPr>
          <p:cNvPr id="3481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CN" smtClean="0">
              <a:latin typeface="Arial" panose="020B0604020202020204" pitchFamily="34" charset="0"/>
            </a:endParaRPr>
          </a:p>
        </p:txBody>
      </p:sp>
    </p:spTree>
    <p:extLst>
      <p:ext uri="{BB962C8B-B14F-4D97-AF65-F5344CB8AC3E}">
        <p14:creationId xmlns:p14="http://schemas.microsoft.com/office/powerpoint/2010/main" val="4589053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
        <p:nvSpPr>
          <p:cNvPr id="1136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758AA9C-5C32-43BF-80B9-BE8A347D789D}"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2</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999503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
        <p:nvSpPr>
          <p:cNvPr id="1146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99E854E-63F1-4732-8182-D41A806AF4E2}"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3</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6801647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zh-CN" smtClean="0"/>
              <a:t>Pop-up Quiz</a:t>
            </a:r>
          </a:p>
        </p:txBody>
      </p:sp>
      <p:sp>
        <p:nvSpPr>
          <p:cNvPr id="1157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B4CB084-5E08-40C6-98E7-4C4AF947DA77}"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4</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0172362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
        <p:nvSpPr>
          <p:cNvPr id="1167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6AD0539-7A3A-4064-833C-DAFF3FA18758}"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5</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3586743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
        <p:nvSpPr>
          <p:cNvPr id="1177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F9D5589-B39B-48DE-A162-48452ADEB649}"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6</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9563245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
        <p:nvSpPr>
          <p:cNvPr id="1187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096F202-A019-4558-A4A0-7EAE35758D3B}"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7</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8716115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
        <p:nvSpPr>
          <p:cNvPr id="1198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7DCB8BE-EE8D-40E7-8F7C-815ECB51E58D}"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8</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2052632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
        <p:nvSpPr>
          <p:cNvPr id="1208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FCBF755-1F57-4BFB-93EB-9CC55B1F508A}"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9</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1736268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Slide Image Placeholder 1"/>
          <p:cNvSpPr>
            <a:spLocks noGrp="1" noRot="1" noChangeAspect="1" noTextEdit="1"/>
          </p:cNvSpPr>
          <p:nvPr>
            <p:ph type="sldImg"/>
          </p:nvPr>
        </p:nvSpPr>
        <p:spPr>
          <a:ln/>
        </p:spPr>
      </p:sp>
      <p:sp>
        <p:nvSpPr>
          <p:cNvPr id="3297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compromised</a:t>
            </a:r>
          </a:p>
        </p:txBody>
      </p:sp>
      <p:sp>
        <p:nvSpPr>
          <p:cNvPr id="3297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C010665-AAF3-4EA1-A5D1-194E0C18E56B}"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endParaRPr>
          </a:p>
        </p:txBody>
      </p:sp>
    </p:spTree>
    <p:extLst>
      <p:ext uri="{BB962C8B-B14F-4D97-AF65-F5344CB8AC3E}">
        <p14:creationId xmlns:p14="http://schemas.microsoft.com/office/powerpoint/2010/main" val="32599986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
        <p:nvSpPr>
          <p:cNvPr id="1218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B744059-7DBD-4DED-BE58-2290651AB9D7}"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0</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3701405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
        <p:nvSpPr>
          <p:cNvPr id="1228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5790886-6BBA-4DD2-9ED9-8E32EDCAF83B}"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1</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28614610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
        <p:nvSpPr>
          <p:cNvPr id="1239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B0ED209-BEF4-4F54-BAC9-9B8D09D94988}"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2</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6555104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
        <p:nvSpPr>
          <p:cNvPr id="1249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5A4516D-DD2F-4B77-9FB7-2FB877F67E60}"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3</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3965908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
        <p:nvSpPr>
          <p:cNvPr id="1259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DB47ACC-4340-4253-91A5-3C8496405AF2}"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4</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52483548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
        <p:nvSpPr>
          <p:cNvPr id="1269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31F401D-E372-40F1-A297-D3DCBAFDA44E}"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5</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01015004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
        <p:nvSpPr>
          <p:cNvPr id="1280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648276B-E62A-4157-A41C-982034021C9B}"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6</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37904468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
        <p:nvSpPr>
          <p:cNvPr id="1290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38D110E-23AA-4433-B16E-E650C790B6DE}"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7</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6901782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
        <p:nvSpPr>
          <p:cNvPr id="1300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7B3C76E-5B51-4C24-B65C-E496543A9C21}"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8</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53587514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
        <p:nvSpPr>
          <p:cNvPr id="1310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95427A3-E852-4F3C-9AED-03D1A6126C16}"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9</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4232444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Slide Image Placeholder 1"/>
          <p:cNvSpPr>
            <a:spLocks noGrp="1" noRot="1" noChangeAspect="1" noTextEdit="1"/>
          </p:cNvSpPr>
          <p:nvPr>
            <p:ph type="sldImg"/>
          </p:nvPr>
        </p:nvSpPr>
        <p:spPr>
          <a:ln/>
        </p:spPr>
      </p:sp>
      <p:sp>
        <p:nvSpPr>
          <p:cNvPr id="3307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
        <p:nvSpPr>
          <p:cNvPr id="3307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4294FB0-B4D0-4F93-AC57-D28B86B5F47D}"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endParaRPr>
          </a:p>
        </p:txBody>
      </p:sp>
    </p:spTree>
    <p:extLst>
      <p:ext uri="{BB962C8B-B14F-4D97-AF65-F5344CB8AC3E}">
        <p14:creationId xmlns:p14="http://schemas.microsoft.com/office/powerpoint/2010/main" val="341685506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
        <p:nvSpPr>
          <p:cNvPr id="1321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5FFB62B-03FD-4D3A-984F-E3E7139DF856}"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0</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1743683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
        <p:nvSpPr>
          <p:cNvPr id="1331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1FFC6CA-4244-4F74-AFE3-E71932975EED}"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1</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65085181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
        <p:nvSpPr>
          <p:cNvPr id="1341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199C25A-8AE4-4B58-8ABA-452F8A7E552F}"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2</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7883011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Slide Image Placeholder 1"/>
          <p:cNvSpPr>
            <a:spLocks noGrp="1" noRot="1" noChangeAspect="1" noTextEdit="1"/>
          </p:cNvSpPr>
          <p:nvPr>
            <p:ph type="sldImg"/>
          </p:nvPr>
        </p:nvSpPr>
        <p:spPr>
          <a:ln/>
        </p:spPr>
      </p:sp>
      <p:sp>
        <p:nvSpPr>
          <p:cNvPr id="35021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CN" smtClean="0"/>
          </a:p>
        </p:txBody>
      </p:sp>
      <p:sp>
        <p:nvSpPr>
          <p:cNvPr id="3502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4458A20-5FC6-41E7-B699-19E857577B2C}"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3</a:t>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2615196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Slide Image Placeholder 1"/>
          <p:cNvSpPr>
            <a:spLocks noGrp="1" noRot="1" noChangeAspect="1" noTextEdit="1"/>
          </p:cNvSpPr>
          <p:nvPr>
            <p:ph type="sldImg"/>
          </p:nvPr>
        </p:nvSpPr>
        <p:spPr>
          <a:ln/>
        </p:spPr>
      </p:sp>
      <p:sp>
        <p:nvSpPr>
          <p:cNvPr id="35123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CN" smtClean="0"/>
          </a:p>
        </p:txBody>
      </p:sp>
      <p:sp>
        <p:nvSpPr>
          <p:cNvPr id="3512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56C88AA-4088-4D52-98F5-BFFCE63858B8}"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8</a:t>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27483562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Slide Image Placeholder 1"/>
          <p:cNvSpPr>
            <a:spLocks noGrp="1" noRot="1" noChangeAspect="1" noTextEdit="1"/>
          </p:cNvSpPr>
          <p:nvPr>
            <p:ph type="sldImg"/>
          </p:nvPr>
        </p:nvSpPr>
        <p:spPr>
          <a:ln/>
        </p:spPr>
      </p:sp>
      <p:sp>
        <p:nvSpPr>
          <p:cNvPr id="35225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CN" smtClean="0"/>
          </a:p>
        </p:txBody>
      </p:sp>
      <p:sp>
        <p:nvSpPr>
          <p:cNvPr id="3522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4BAEE12-5020-4668-B8FD-D3622713059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1</a:t>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3330839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Slide Image Placeholder 1"/>
          <p:cNvSpPr>
            <a:spLocks noGrp="1" noRot="1" noChangeAspect="1" noTextEdit="1"/>
          </p:cNvSpPr>
          <p:nvPr>
            <p:ph type="sldImg"/>
          </p:nvPr>
        </p:nvSpPr>
        <p:spPr>
          <a:ln/>
        </p:spPr>
      </p:sp>
      <p:sp>
        <p:nvSpPr>
          <p:cNvPr id="35328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CN" smtClean="0"/>
          </a:p>
        </p:txBody>
      </p:sp>
      <p:sp>
        <p:nvSpPr>
          <p:cNvPr id="3532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78390AE-0B62-4011-BB47-69CE802DA8B0}"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0</a:t>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53863995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Slide Image Placeholder 1"/>
          <p:cNvSpPr>
            <a:spLocks noGrp="1" noRot="1" noChangeAspect="1" noTextEdit="1"/>
          </p:cNvSpPr>
          <p:nvPr>
            <p:ph type="sldImg"/>
          </p:nvPr>
        </p:nvSpPr>
        <p:spPr>
          <a:ln/>
        </p:spPr>
      </p:sp>
      <p:sp>
        <p:nvSpPr>
          <p:cNvPr id="35430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CN" smtClean="0"/>
          </a:p>
        </p:txBody>
      </p:sp>
      <p:sp>
        <p:nvSpPr>
          <p:cNvPr id="3543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7E0EBAF-4729-4423-88B3-E7CF0F2662BA}"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6</a:t>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58401090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Slide Image Placeholder 1"/>
          <p:cNvSpPr>
            <a:spLocks noGrp="1" noRot="1" noChangeAspect="1" noTextEdit="1"/>
          </p:cNvSpPr>
          <p:nvPr>
            <p:ph type="sldImg"/>
          </p:nvPr>
        </p:nvSpPr>
        <p:spPr>
          <a:ln/>
        </p:spPr>
      </p:sp>
      <p:sp>
        <p:nvSpPr>
          <p:cNvPr id="3553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CN" smtClean="0"/>
          </a:p>
        </p:txBody>
      </p:sp>
      <p:sp>
        <p:nvSpPr>
          <p:cNvPr id="3553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E3D2160-68DD-4CFE-A343-26D29D005AF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2</a:t>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27191542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Slide Image Placeholder 1"/>
          <p:cNvSpPr>
            <a:spLocks noGrp="1" noRot="1" noChangeAspect="1" noTextEdit="1"/>
          </p:cNvSpPr>
          <p:nvPr>
            <p:ph type="sldImg"/>
          </p:nvPr>
        </p:nvSpPr>
        <p:spPr>
          <a:ln/>
        </p:spPr>
      </p:sp>
      <p:sp>
        <p:nvSpPr>
          <p:cNvPr id="36045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CN" smtClean="0"/>
          </a:p>
        </p:txBody>
      </p:sp>
      <p:sp>
        <p:nvSpPr>
          <p:cNvPr id="3604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B415D14-6BC5-4E1D-931D-FF841A291493}"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7</a:t>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0154082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8460E3D-D072-4AAD-977D-89C688004825}" type="slidenum">
              <a:rPr kumimoji="1"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1"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楷体_GB2312" pitchFamily="49" charset="-122"/>
              <a:cs typeface="+mn-cs"/>
            </a:endParaRPr>
          </a:p>
        </p:txBody>
      </p:sp>
      <p:sp>
        <p:nvSpPr>
          <p:cNvPr id="331779" name="Rectangle 2"/>
          <p:cNvSpPr>
            <a:spLocks noGrp="1" noRot="1" noChangeAspect="1" noChangeArrowheads="1" noTextEdit="1"/>
          </p:cNvSpPr>
          <p:nvPr>
            <p:ph type="sldImg"/>
          </p:nvPr>
        </p:nvSpPr>
        <p:spPr>
          <a:ln/>
        </p:spPr>
      </p:sp>
      <p:sp>
        <p:nvSpPr>
          <p:cNvPr id="3317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latin typeface="Arial" panose="020B0604020202020204" pitchFamily="34" charset="0"/>
            </a:endParaRPr>
          </a:p>
        </p:txBody>
      </p:sp>
    </p:spTree>
    <p:extLst>
      <p:ext uri="{BB962C8B-B14F-4D97-AF65-F5344CB8AC3E}">
        <p14:creationId xmlns:p14="http://schemas.microsoft.com/office/powerpoint/2010/main" val="320414090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mtClean="0"/>
          </a:p>
        </p:txBody>
      </p:sp>
      <p:sp>
        <p:nvSpPr>
          <p:cNvPr id="307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48CDC40-6A02-4E31-A652-3E3BCAEE30B6}"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2</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05523356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mtClean="0"/>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A01956A-8604-42E6-9CA5-9BD8F3E131B0}"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7</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55754264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mtClean="0"/>
          </a:p>
        </p:txBody>
      </p:sp>
      <p:sp>
        <p:nvSpPr>
          <p:cNvPr id="32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F2DA390-8553-4C92-9D38-38CA1EFA3EC5}"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3</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73409622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mtClean="0"/>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7010490-FF32-46A6-9BC9-4B7F566C3861}"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8</a:t>
            </a:fld>
            <a:endParaRPr kumimoji="0" lang="en-US" altLang="zh-CN"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05264535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FF38DAD-5F37-4EA5-A798-26ED1E453939}"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9810327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wap:</a:t>
            </a:r>
            <a:r>
              <a:rPr lang="en-US" baseline="0" dirty="0" smtClean="0"/>
              <a:t> market </a:t>
            </a:r>
            <a:r>
              <a:rPr lang="en-US" baseline="0" dirty="0" err="1" smtClean="0"/>
              <a:t>seg</a:t>
            </a:r>
            <a:r>
              <a:rPr lang="en-US" baseline="0" dirty="0" smtClean="0"/>
              <a:t> and organize clusters</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FF38DAD-5F37-4EA5-A798-26ED1E453939}"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8485915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FF38DAD-5F37-4EA5-A798-26ED1E453939}"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6541277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et rid of the legacy points</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FF38DAD-5F37-4EA5-A798-26ED1E453939}"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6558768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et rid of the legacy points</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FF38DAD-5F37-4EA5-A798-26ED1E453939}"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7315030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place with normal text, size with LATEX</a:t>
            </a:r>
            <a:r>
              <a:rPr lang="en-US" baseline="0" dirty="0" smtClean="0"/>
              <a:t> fonts</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FF38DAD-5F37-4EA5-A798-26ED1E453939}"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712400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52A9CEA-4C16-430D-ADC7-9870F2E12DC2}" type="slidenum">
              <a:rPr kumimoji="1"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1"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楷体_GB2312" pitchFamily="49" charset="-122"/>
              <a:cs typeface="+mn-cs"/>
            </a:endParaRPr>
          </a:p>
        </p:txBody>
      </p:sp>
      <p:sp>
        <p:nvSpPr>
          <p:cNvPr id="332803" name="Rectangle 2"/>
          <p:cNvSpPr>
            <a:spLocks noGrp="1" noRot="1" noChangeAspect="1" noChangeArrowheads="1" noTextEdit="1"/>
          </p:cNvSpPr>
          <p:nvPr>
            <p:ph type="sldImg"/>
          </p:nvPr>
        </p:nvSpPr>
        <p:spPr>
          <a:ln/>
        </p:spPr>
      </p:sp>
      <p:sp>
        <p:nvSpPr>
          <p:cNvPr id="3328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latin typeface="Arial" panose="020B0604020202020204" pitchFamily="34" charset="0"/>
            </a:endParaRPr>
          </a:p>
        </p:txBody>
      </p:sp>
    </p:spTree>
    <p:extLst>
      <p:ext uri="{BB962C8B-B14F-4D97-AF65-F5344CB8AC3E}">
        <p14:creationId xmlns:p14="http://schemas.microsoft.com/office/powerpoint/2010/main" val="25588118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FF38DAD-5F37-4EA5-A798-26ED1E453939}"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1374465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hange numbers to LATEX as well</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FF38DAD-5F37-4EA5-A798-26ED1E453939}"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0409010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place as previous; change spacing to fill page</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FF38DAD-5F37-4EA5-A798-26ED1E453939}"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1313809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FF38DAD-5F37-4EA5-A798-26ED1E453939}"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8294525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place as previous; change spacing to fill page</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FF38DAD-5F37-4EA5-A798-26ED1E453939}"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5863653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ATEX font</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FF38DAD-5F37-4EA5-A798-26ED1E453939}"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23647498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FF38DAD-5F37-4EA5-A798-26ED1E453939}"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952313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41AC18A-0A97-4494-9D98-543961088CA1}" type="slidenum">
              <a:rPr kumimoji="1"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1"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楷体_GB2312" pitchFamily="49" charset="-122"/>
              <a:cs typeface="+mn-cs"/>
            </a:endParaRPr>
          </a:p>
        </p:txBody>
      </p:sp>
      <p:sp>
        <p:nvSpPr>
          <p:cNvPr id="333827" name="Rectangle 2"/>
          <p:cNvSpPr>
            <a:spLocks noGrp="1" noRot="1" noChangeAspect="1" noChangeArrowheads="1" noTextEdit="1"/>
          </p:cNvSpPr>
          <p:nvPr>
            <p:ph type="sldImg"/>
          </p:nvPr>
        </p:nvSpPr>
        <p:spPr>
          <a:ln/>
        </p:spPr>
      </p:sp>
      <p:sp>
        <p:nvSpPr>
          <p:cNvPr id="3338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r>
              <a:rPr lang="en-US" altLang="zh-CN" sz="800" smtClean="0">
                <a:latin typeface="Arial" panose="020B0604020202020204" pitchFamily="34" charset="0"/>
              </a:rPr>
              <a:t>Astronomical data analysis image obtained from NASA website.</a:t>
            </a:r>
          </a:p>
          <a:p>
            <a:pPr eaLnBrk="1" hangingPunct="1">
              <a:lnSpc>
                <a:spcPct val="80000"/>
              </a:lnSpc>
            </a:pPr>
            <a:endParaRPr lang="en-US" altLang="zh-CN" sz="800" smtClean="0">
              <a:latin typeface="Arial" panose="020B0604020202020204" pitchFamily="34" charset="0"/>
            </a:endParaRPr>
          </a:p>
          <a:p>
            <a:pPr eaLnBrk="1" hangingPunct="1">
              <a:lnSpc>
                <a:spcPct val="80000"/>
              </a:lnSpc>
            </a:pPr>
            <a:r>
              <a:rPr lang="en-US" altLang="zh-CN" sz="800" smtClean="0">
                <a:latin typeface="Arial" panose="020B0604020202020204" pitchFamily="34" charset="0"/>
              </a:rPr>
              <a:t>http://www.nasa.gov/multimedia/imagegallery/image_feature_874.html</a:t>
            </a:r>
          </a:p>
          <a:p>
            <a:pPr eaLnBrk="1" hangingPunct="1">
              <a:lnSpc>
                <a:spcPct val="80000"/>
              </a:lnSpc>
            </a:pPr>
            <a:endParaRPr lang="en-US" altLang="zh-CN" sz="800" smtClean="0">
              <a:latin typeface="Arial" panose="020B0604020202020204" pitchFamily="34" charset="0"/>
            </a:endParaRPr>
          </a:p>
          <a:p>
            <a:pPr eaLnBrk="1" hangingPunct="1">
              <a:lnSpc>
                <a:spcPct val="80000"/>
              </a:lnSpc>
            </a:pPr>
            <a:r>
              <a:rPr lang="en-US" altLang="zh-CN" sz="800" smtClean="0">
                <a:latin typeface="Arial" panose="020B0604020202020204" pitchFamily="34" charset="0"/>
              </a:rPr>
              <a:t>RCW 79 is seen in the southern Milky Way, 17,200 light-years from Earth in the constellation Centaurus. The bubble is 70-light years in diameter, and probably took about one million years to form from the radiation and winds of hot young stars.</a:t>
            </a:r>
            <a:br>
              <a:rPr lang="en-US" altLang="zh-CN" sz="800" smtClean="0">
                <a:latin typeface="Arial" panose="020B0604020202020204" pitchFamily="34" charset="0"/>
              </a:rPr>
            </a:br>
            <a:r>
              <a:rPr lang="en-US" altLang="zh-CN" sz="800" smtClean="0">
                <a:latin typeface="Arial" panose="020B0604020202020204" pitchFamily="34" charset="0"/>
              </a:rPr>
              <a:t/>
            </a:r>
            <a:br>
              <a:rPr lang="en-US" altLang="zh-CN" sz="800" smtClean="0">
                <a:latin typeface="Arial" panose="020B0604020202020204" pitchFamily="34" charset="0"/>
              </a:rPr>
            </a:br>
            <a:r>
              <a:rPr lang="en-US" altLang="zh-CN" sz="800" smtClean="0">
                <a:latin typeface="Arial" panose="020B0604020202020204" pitchFamily="34" charset="0"/>
              </a:rPr>
              <a:t>The balloon of gas and dust is an example of stimulated star formation. Such stars are born when the hot bubble expands into the interstellar gas and dust around it. RCW 79 has spawned at least two groups of new stars along the edge of the large bubble. Some are visible inside the small bubble in the lower left corner. Another group of baby stars appears near the opening at the top.</a:t>
            </a:r>
            <a:br>
              <a:rPr lang="en-US" altLang="zh-CN" sz="800" smtClean="0">
                <a:latin typeface="Arial" panose="020B0604020202020204" pitchFamily="34" charset="0"/>
              </a:rPr>
            </a:br>
            <a:r>
              <a:rPr lang="en-US" altLang="zh-CN" sz="800" smtClean="0">
                <a:latin typeface="Arial" panose="020B0604020202020204" pitchFamily="34" charset="0"/>
              </a:rPr>
              <a:t/>
            </a:r>
            <a:br>
              <a:rPr lang="en-US" altLang="zh-CN" sz="800" smtClean="0">
                <a:latin typeface="Arial" panose="020B0604020202020204" pitchFamily="34" charset="0"/>
              </a:rPr>
            </a:br>
            <a:r>
              <a:rPr lang="en-US" altLang="zh-CN" sz="800" smtClean="0">
                <a:latin typeface="Arial" panose="020B0604020202020204" pitchFamily="34" charset="0"/>
              </a:rPr>
              <a:t>NASA's Spitzer Space Telescope easily detects infrared light from the dust particles in RCW 79. The young stars within RCW79 radiate ultraviolet light that excites molecules of dust within the bubble. This causes the dust grains to emit infrared light that is detected by Spitzer and seen here as the extended red features. </a:t>
            </a:r>
            <a:br>
              <a:rPr lang="en-US" altLang="zh-CN" sz="800" smtClean="0">
                <a:latin typeface="Arial" panose="020B0604020202020204" pitchFamily="34" charset="0"/>
              </a:rPr>
            </a:br>
            <a:r>
              <a:rPr lang="en-US" altLang="zh-CN" sz="800" smtClean="0">
                <a:latin typeface="Arial" panose="020B0604020202020204" pitchFamily="34" charset="0"/>
              </a:rPr>
              <a:t/>
            </a:r>
            <a:br>
              <a:rPr lang="en-US" altLang="zh-CN" sz="800" smtClean="0">
                <a:latin typeface="Arial" panose="020B0604020202020204" pitchFamily="34" charset="0"/>
              </a:rPr>
            </a:br>
            <a:r>
              <a:rPr lang="en-US" altLang="zh-CN" sz="800" i="1" smtClean="0">
                <a:latin typeface="Arial" panose="020B0604020202020204" pitchFamily="34" charset="0"/>
              </a:rPr>
              <a:t>Image credit: NASA/JPL-Caltech/E. Churchwell (Univ. of Wisconsin, Madison)</a:t>
            </a:r>
            <a:r>
              <a:rPr lang="en-US" altLang="zh-CN" sz="800" smtClean="0">
                <a:latin typeface="Arial" panose="020B0604020202020204" pitchFamily="34" charset="0"/>
              </a:rPr>
              <a:t> </a:t>
            </a:r>
          </a:p>
          <a:p>
            <a:pPr eaLnBrk="1" hangingPunct="1">
              <a:lnSpc>
                <a:spcPct val="80000"/>
              </a:lnSpc>
            </a:pPr>
            <a:endParaRPr lang="en-US" altLang="zh-CN" sz="800" smtClean="0">
              <a:latin typeface="Arial" panose="020B0604020202020204" pitchFamily="34" charset="0"/>
            </a:endParaRPr>
          </a:p>
          <a:p>
            <a:pPr eaLnBrk="1" hangingPunct="1">
              <a:lnSpc>
                <a:spcPct val="80000"/>
              </a:lnSpc>
            </a:pPr>
            <a:r>
              <a:rPr lang="en-US" altLang="zh-CN" sz="800" smtClean="0">
                <a:latin typeface="Arial" panose="020B0604020202020204" pitchFamily="34" charset="0"/>
              </a:rPr>
              <a:t>--------------------</a:t>
            </a:r>
          </a:p>
          <a:p>
            <a:pPr eaLnBrk="1" hangingPunct="1">
              <a:lnSpc>
                <a:spcPct val="80000"/>
              </a:lnSpc>
            </a:pPr>
            <a:endParaRPr lang="en-US" altLang="zh-CN" sz="800" smtClean="0">
              <a:latin typeface="Arial" panose="020B0604020202020204" pitchFamily="34" charset="0"/>
            </a:endParaRPr>
          </a:p>
          <a:p>
            <a:pPr eaLnBrk="1" hangingPunct="1">
              <a:lnSpc>
                <a:spcPct val="80000"/>
              </a:lnSpc>
            </a:pPr>
            <a:r>
              <a:rPr lang="en-US" altLang="zh-CN" sz="800" smtClean="0">
                <a:latin typeface="Arial" panose="020B0604020202020204" pitchFamily="34" charset="0"/>
              </a:rPr>
              <a:t>From NASA use guidelines:</a:t>
            </a:r>
          </a:p>
          <a:p>
            <a:pPr eaLnBrk="1" hangingPunct="1">
              <a:lnSpc>
                <a:spcPct val="80000"/>
              </a:lnSpc>
            </a:pPr>
            <a:endParaRPr lang="en-US" altLang="zh-CN" sz="800" smtClean="0">
              <a:latin typeface="Arial" panose="020B0604020202020204" pitchFamily="34" charset="0"/>
            </a:endParaRPr>
          </a:p>
          <a:p>
            <a:pPr eaLnBrk="1" hangingPunct="1">
              <a:lnSpc>
                <a:spcPct val="80000"/>
              </a:lnSpc>
            </a:pPr>
            <a:r>
              <a:rPr lang="en-US" altLang="zh-CN" sz="800" smtClean="0">
                <a:latin typeface="Arial" panose="020B0604020202020204" pitchFamily="34" charset="0"/>
              </a:rPr>
              <a:t>http://www.nasa.gov/multimedia/guidelines/index.html</a:t>
            </a:r>
          </a:p>
          <a:p>
            <a:pPr eaLnBrk="1" hangingPunct="1">
              <a:lnSpc>
                <a:spcPct val="80000"/>
              </a:lnSpc>
            </a:pPr>
            <a:endParaRPr lang="en-US" altLang="zh-CN" sz="800" smtClean="0">
              <a:latin typeface="Arial" panose="020B0604020202020204" pitchFamily="34" charset="0"/>
            </a:endParaRPr>
          </a:p>
          <a:p>
            <a:pPr eaLnBrk="1" hangingPunct="1">
              <a:lnSpc>
                <a:spcPct val="80000"/>
              </a:lnSpc>
            </a:pPr>
            <a:r>
              <a:rPr lang="en-US" altLang="zh-CN" sz="800" smtClean="0">
                <a:latin typeface="Arial" panose="020B0604020202020204" pitchFamily="34" charset="0"/>
              </a:rPr>
              <a:t> Using NASA Imagery and Linking to NASA Web Sites</a:t>
            </a:r>
            <a:br>
              <a:rPr lang="en-US" altLang="zh-CN" sz="800" smtClean="0">
                <a:latin typeface="Arial" panose="020B0604020202020204" pitchFamily="34" charset="0"/>
              </a:rPr>
            </a:br>
            <a:r>
              <a:rPr lang="en-US" altLang="zh-CN" sz="800" smtClean="0">
                <a:latin typeface="Arial" panose="020B0604020202020204" pitchFamily="34" charset="0"/>
              </a:rPr>
              <a:t/>
            </a:r>
            <a:br>
              <a:rPr lang="en-US" altLang="zh-CN" sz="800" smtClean="0">
                <a:latin typeface="Arial" panose="020B0604020202020204" pitchFamily="34" charset="0"/>
              </a:rPr>
            </a:br>
            <a:r>
              <a:rPr lang="en-US" altLang="zh-CN" sz="800" smtClean="0">
                <a:latin typeface="Arial" panose="020B0604020202020204" pitchFamily="34" charset="0"/>
              </a:rPr>
              <a:t>10.13.05 </a:t>
            </a:r>
            <a:br>
              <a:rPr lang="en-US" altLang="zh-CN" sz="800" smtClean="0">
                <a:latin typeface="Arial" panose="020B0604020202020204" pitchFamily="34" charset="0"/>
              </a:rPr>
            </a:br>
            <a:r>
              <a:rPr lang="en-US" altLang="zh-CN" sz="800" smtClean="0">
                <a:latin typeface="Arial" panose="020B0604020202020204" pitchFamily="34" charset="0"/>
              </a:rPr>
              <a:t/>
            </a:r>
            <a:br>
              <a:rPr lang="en-US" altLang="zh-CN" sz="800" smtClean="0">
                <a:latin typeface="Arial" panose="020B0604020202020204" pitchFamily="34" charset="0"/>
              </a:rPr>
            </a:br>
            <a:r>
              <a:rPr lang="en-US" altLang="zh-CN" sz="800" b="1" smtClean="0">
                <a:latin typeface="Arial" panose="020B0604020202020204" pitchFamily="34" charset="0"/>
              </a:rPr>
              <a:t>Still Images, Audio Files and Video</a:t>
            </a:r>
            <a:r>
              <a:rPr lang="en-US" altLang="zh-CN" sz="800" smtClean="0">
                <a:latin typeface="Arial" panose="020B0604020202020204" pitchFamily="34" charset="0"/>
              </a:rPr>
              <a:t> </a:t>
            </a:r>
          </a:p>
          <a:p>
            <a:pPr eaLnBrk="1" hangingPunct="1">
              <a:lnSpc>
                <a:spcPct val="80000"/>
              </a:lnSpc>
            </a:pPr>
            <a:r>
              <a:rPr lang="en-US" altLang="zh-CN" sz="800" smtClean="0">
                <a:latin typeface="Arial" panose="020B0604020202020204" pitchFamily="34" charset="0"/>
              </a:rPr>
              <a:t>NASA still images, audio files and video generally are not copyrighted. You may use NASA imagery, video and audio material for educational or informational purposes, including photo collections, textbooks, public exhibits and Internet Web pages. This general permission extends to personal Web pages. </a:t>
            </a:r>
          </a:p>
          <a:p>
            <a:pPr eaLnBrk="1" hangingPunct="1">
              <a:lnSpc>
                <a:spcPct val="80000"/>
              </a:lnSpc>
            </a:pPr>
            <a:r>
              <a:rPr lang="en-US" altLang="zh-CN" sz="800" smtClean="0">
                <a:latin typeface="Arial" panose="020B0604020202020204" pitchFamily="34" charset="0"/>
              </a:rPr>
              <a:t>This general permission does not extend to use of the NASA insignia logo (the blue "meatball" insignia), the retired NASA logotype (the red "worm" logo) and the NASA seal. These images may not be used by persons who are not NASA employees or on products (including Web pages) that are not NASA sponsored.</a:t>
            </a:r>
          </a:p>
          <a:p>
            <a:pPr eaLnBrk="1" hangingPunct="1">
              <a:lnSpc>
                <a:spcPct val="80000"/>
              </a:lnSpc>
            </a:pPr>
            <a:endParaRPr lang="en-US" altLang="zh-CN" sz="800" smtClean="0">
              <a:latin typeface="Arial" panose="020B0604020202020204" pitchFamily="34" charset="0"/>
            </a:endParaRPr>
          </a:p>
          <a:p>
            <a:pPr eaLnBrk="1" hangingPunct="1">
              <a:lnSpc>
                <a:spcPct val="80000"/>
              </a:lnSpc>
            </a:pPr>
            <a:r>
              <a:rPr lang="en-US" altLang="zh-CN" sz="800" smtClean="0">
                <a:latin typeface="Arial" panose="020B0604020202020204" pitchFamily="34" charset="0"/>
              </a:rPr>
              <a:t>If the NASA material is to be used for commercial purposes, especially including advertisements, it must not explicitly or implicitly convey NASA's endorsement of commercial goods or services. If a NASA image includes an identifiable person, using the image for commercial purposes may infringe that person's right of privacy or publicity, and permission should be obtained from the person. Any questions regarding application of any NASA image or emblem should be directed to:</a:t>
            </a:r>
          </a:p>
          <a:p>
            <a:pPr eaLnBrk="1" hangingPunct="1">
              <a:lnSpc>
                <a:spcPct val="80000"/>
              </a:lnSpc>
            </a:pPr>
            <a:endParaRPr lang="en-US" altLang="zh-CN" sz="800" smtClean="0">
              <a:latin typeface="Arial" panose="020B0604020202020204" pitchFamily="34" charset="0"/>
            </a:endParaRPr>
          </a:p>
          <a:p>
            <a:pPr eaLnBrk="1" hangingPunct="1">
              <a:lnSpc>
                <a:spcPct val="80000"/>
              </a:lnSpc>
            </a:pPr>
            <a:r>
              <a:rPr lang="en-US" altLang="zh-CN" sz="800" smtClean="0">
                <a:latin typeface="Arial" panose="020B0604020202020204" pitchFamily="34" charset="0"/>
              </a:rPr>
              <a:t>Photo Department </a:t>
            </a:r>
            <a:br>
              <a:rPr lang="en-US" altLang="zh-CN" sz="800" smtClean="0">
                <a:latin typeface="Arial" panose="020B0604020202020204" pitchFamily="34" charset="0"/>
              </a:rPr>
            </a:br>
            <a:r>
              <a:rPr lang="en-US" altLang="zh-CN" sz="800" smtClean="0">
                <a:latin typeface="Arial" panose="020B0604020202020204" pitchFamily="34" charset="0"/>
              </a:rPr>
              <a:t>NASA Headquarters</a:t>
            </a:r>
            <a:br>
              <a:rPr lang="en-US" altLang="zh-CN" sz="800" smtClean="0">
                <a:latin typeface="Arial" panose="020B0604020202020204" pitchFamily="34" charset="0"/>
              </a:rPr>
            </a:br>
            <a:r>
              <a:rPr lang="en-US" altLang="zh-CN" sz="800" smtClean="0">
                <a:latin typeface="Arial" panose="020B0604020202020204" pitchFamily="34" charset="0"/>
              </a:rPr>
              <a:t>300 E St. SW</a:t>
            </a:r>
            <a:br>
              <a:rPr lang="en-US" altLang="zh-CN" sz="800" smtClean="0">
                <a:latin typeface="Arial" panose="020B0604020202020204" pitchFamily="34" charset="0"/>
              </a:rPr>
            </a:br>
            <a:r>
              <a:rPr lang="en-US" altLang="zh-CN" sz="800" smtClean="0">
                <a:latin typeface="Arial" panose="020B0604020202020204" pitchFamily="34" charset="0"/>
              </a:rPr>
              <a:t>Washington, DC 20546</a:t>
            </a:r>
            <a:br>
              <a:rPr lang="en-US" altLang="zh-CN" sz="800" smtClean="0">
                <a:latin typeface="Arial" panose="020B0604020202020204" pitchFamily="34" charset="0"/>
              </a:rPr>
            </a:br>
            <a:r>
              <a:rPr lang="en-US" altLang="zh-CN" sz="800" smtClean="0">
                <a:latin typeface="Arial" panose="020B0604020202020204" pitchFamily="34" charset="0"/>
              </a:rPr>
              <a:t>Tel: (202)358-1900</a:t>
            </a:r>
            <a:br>
              <a:rPr lang="en-US" altLang="zh-CN" sz="800" smtClean="0">
                <a:latin typeface="Arial" panose="020B0604020202020204" pitchFamily="34" charset="0"/>
              </a:rPr>
            </a:br>
            <a:r>
              <a:rPr lang="en-US" altLang="zh-CN" sz="800" smtClean="0">
                <a:latin typeface="Arial" panose="020B0604020202020204" pitchFamily="34" charset="0"/>
              </a:rPr>
              <a:t>Fax: (202)358-4333</a:t>
            </a:r>
            <a:br>
              <a:rPr lang="en-US" altLang="zh-CN" sz="800" smtClean="0">
                <a:latin typeface="Arial" panose="020B0604020202020204" pitchFamily="34" charset="0"/>
              </a:rPr>
            </a:br>
            <a:endParaRPr lang="en-US" altLang="zh-CN" sz="800" smtClean="0">
              <a:latin typeface="Arial" panose="020B0604020202020204" pitchFamily="34" charset="0"/>
            </a:endParaRPr>
          </a:p>
          <a:p>
            <a:pPr eaLnBrk="1" hangingPunct="1">
              <a:lnSpc>
                <a:spcPct val="80000"/>
              </a:lnSpc>
            </a:pPr>
            <a:r>
              <a:rPr lang="en-US" altLang="zh-CN" sz="800" b="1" smtClean="0">
                <a:latin typeface="Arial" panose="020B0604020202020204" pitchFamily="34" charset="0"/>
              </a:rPr>
              <a:t>Linking to NASA Web Sites</a:t>
            </a:r>
            <a:endParaRPr lang="en-US" altLang="zh-CN" sz="800" smtClean="0">
              <a:latin typeface="Arial" panose="020B0604020202020204" pitchFamily="34" charset="0"/>
            </a:endParaRPr>
          </a:p>
          <a:p>
            <a:pPr eaLnBrk="1" hangingPunct="1">
              <a:lnSpc>
                <a:spcPct val="80000"/>
              </a:lnSpc>
            </a:pPr>
            <a:r>
              <a:rPr lang="en-US" altLang="zh-CN" sz="800" smtClean="0">
                <a:latin typeface="Arial" panose="020B0604020202020204" pitchFamily="34" charset="0"/>
              </a:rPr>
              <a:t>NASA Web sites are not copyrighted, and may be linked to from other Web sites, including individuals' personal Web sites, without explicit permission from NASA. However, such links may not explicitly or implicitly convey NASA's endorsement of commercial goods or services.</a:t>
            </a:r>
          </a:p>
          <a:p>
            <a:pPr eaLnBrk="1" hangingPunct="1">
              <a:lnSpc>
                <a:spcPct val="80000"/>
              </a:lnSpc>
            </a:pPr>
            <a:r>
              <a:rPr lang="en-US" altLang="zh-CN" sz="800" smtClean="0">
                <a:latin typeface="Arial" panose="020B0604020202020204" pitchFamily="34" charset="0"/>
              </a:rPr>
              <a:t>NASA images may be used as graphic "hot links" to NASA Web sites, provided they are used within the guidelines above. This permission does not extend to use of the NASA insignia, the retired NASA logotype or the NASA seal.</a:t>
            </a:r>
          </a:p>
          <a:p>
            <a:pPr eaLnBrk="1" hangingPunct="1">
              <a:lnSpc>
                <a:spcPct val="80000"/>
              </a:lnSpc>
            </a:pPr>
            <a:r>
              <a:rPr lang="en-US" altLang="zh-CN" sz="800" b="1" smtClean="0">
                <a:latin typeface="Arial" panose="020B0604020202020204" pitchFamily="34" charset="0"/>
              </a:rPr>
              <a:t>Restrictions </a:t>
            </a:r>
            <a:endParaRPr lang="en-US" altLang="zh-CN" sz="800" smtClean="0">
              <a:latin typeface="Arial" panose="020B0604020202020204" pitchFamily="34" charset="0"/>
            </a:endParaRPr>
          </a:p>
          <a:p>
            <a:pPr eaLnBrk="1" hangingPunct="1">
              <a:lnSpc>
                <a:spcPct val="80000"/>
              </a:lnSpc>
            </a:pPr>
            <a:r>
              <a:rPr lang="en-US" altLang="zh-CN" sz="800" smtClean="0">
                <a:latin typeface="Arial" panose="020B0604020202020204" pitchFamily="34" charset="0"/>
              </a:rPr>
              <a:t>Please be advised that:</a:t>
            </a:r>
          </a:p>
          <a:p>
            <a:pPr eaLnBrk="1" hangingPunct="1">
              <a:lnSpc>
                <a:spcPct val="80000"/>
              </a:lnSpc>
            </a:pPr>
            <a:r>
              <a:rPr lang="en-US" altLang="zh-CN" sz="800" smtClean="0">
                <a:latin typeface="Arial" panose="020B0604020202020204" pitchFamily="34" charset="0"/>
              </a:rPr>
              <a:t>1) NASA </a:t>
            </a:r>
            <a:r>
              <a:rPr lang="en-US" altLang="zh-CN" sz="800" b="1" smtClean="0">
                <a:latin typeface="Arial" panose="020B0604020202020204" pitchFamily="34" charset="0"/>
              </a:rPr>
              <a:t>does not</a:t>
            </a:r>
            <a:r>
              <a:rPr lang="en-US" altLang="zh-CN" sz="800" smtClean="0">
                <a:latin typeface="Arial" panose="020B0604020202020204" pitchFamily="34" charset="0"/>
              </a:rPr>
              <a:t> endorse or sponsor any commercial product, service, or activity.</a:t>
            </a:r>
          </a:p>
          <a:p>
            <a:pPr eaLnBrk="1" hangingPunct="1">
              <a:lnSpc>
                <a:spcPct val="80000"/>
              </a:lnSpc>
            </a:pPr>
            <a:r>
              <a:rPr lang="en-US" altLang="zh-CN" sz="800" smtClean="0">
                <a:latin typeface="Arial" panose="020B0604020202020204" pitchFamily="34" charset="0"/>
              </a:rPr>
              <a:t>2) The use of the NASA name, initials, any NASA emblems (including the NASA insignia, the NASA logo and the NASA seal) which would express or imply such endorsement or sponsorship is strictly prohibited.</a:t>
            </a:r>
          </a:p>
          <a:p>
            <a:pPr eaLnBrk="1" hangingPunct="1">
              <a:lnSpc>
                <a:spcPct val="80000"/>
              </a:lnSpc>
            </a:pPr>
            <a:r>
              <a:rPr lang="en-US" altLang="zh-CN" sz="800" smtClean="0">
                <a:latin typeface="Arial" panose="020B0604020202020204" pitchFamily="34" charset="0"/>
              </a:rPr>
              <a:t>3) Use of the NASA name or initials as an identifying symbol by organizations other than NASA (such as on foods, packaging, containers, signs, or any promotional material) is prohibited.</a:t>
            </a:r>
          </a:p>
          <a:p>
            <a:pPr eaLnBrk="1" hangingPunct="1">
              <a:lnSpc>
                <a:spcPct val="80000"/>
              </a:lnSpc>
            </a:pPr>
            <a:r>
              <a:rPr lang="en-US" altLang="zh-CN" sz="800" smtClean="0">
                <a:latin typeface="Arial" panose="020B0604020202020204" pitchFamily="34" charset="0"/>
              </a:rPr>
              <a:t>4) NASA </a:t>
            </a:r>
            <a:r>
              <a:rPr lang="en-US" altLang="zh-CN" sz="800" b="1" smtClean="0">
                <a:latin typeface="Arial" panose="020B0604020202020204" pitchFamily="34" charset="0"/>
              </a:rPr>
              <a:t>does</a:t>
            </a:r>
            <a:r>
              <a:rPr lang="en-US" altLang="zh-CN" sz="800" smtClean="0">
                <a:latin typeface="Arial" panose="020B0604020202020204" pitchFamily="34" charset="0"/>
              </a:rPr>
              <a:t> permit the use of the NASA logo and insignia on novelty and souvenir-type items. However, such items may be sold and manufactured only after a proposal has been submitted to and approved by a Visual Identity representative from the Public Outreach Division (Phone: 202/358-1750) in accordance with 14 CFR (Code of Federal Regulations) Part 1221. Permission is granted on a nonexclusive basis as it is not NASA's policy to grant exclusive rights to use any of the agency identities.</a:t>
            </a:r>
          </a:p>
          <a:p>
            <a:pPr eaLnBrk="1" hangingPunct="1">
              <a:lnSpc>
                <a:spcPct val="80000"/>
              </a:lnSpc>
            </a:pPr>
            <a:r>
              <a:rPr lang="en-US" altLang="zh-CN" sz="800" smtClean="0">
                <a:latin typeface="Arial" panose="020B0604020202020204" pitchFamily="34" charset="0"/>
              </a:rPr>
              <a:t>5) No approval for use is authorized by NASA when the use can be construed as an endorsement by NASA of a product, service or activity.</a:t>
            </a:r>
          </a:p>
          <a:p>
            <a:pPr eaLnBrk="1" hangingPunct="1">
              <a:lnSpc>
                <a:spcPct val="80000"/>
              </a:lnSpc>
            </a:pPr>
            <a:r>
              <a:rPr lang="en-US" altLang="zh-CN" sz="800" smtClean="0">
                <a:latin typeface="Arial" panose="020B0604020202020204" pitchFamily="34" charset="0"/>
              </a:rPr>
              <a:t>6) NASA emblems should be reproduced only from original reproduction proofs, transparencies, or computer files available from NASA Headquarters. Please be advised that approval must be granted by a Visual Identity representative from the Public Outreach Division ( Tel: 202/358-1750) before any reproduction materials can be obtained. </a:t>
            </a:r>
            <a:br>
              <a:rPr lang="en-US" altLang="zh-CN" sz="800" smtClean="0">
                <a:latin typeface="Arial" panose="020B0604020202020204" pitchFamily="34" charset="0"/>
              </a:rPr>
            </a:br>
            <a:endParaRPr lang="en-US" altLang="zh-CN" sz="800" smtClean="0">
              <a:latin typeface="Arial" panose="020B0604020202020204" pitchFamily="34" charset="0"/>
            </a:endParaRPr>
          </a:p>
        </p:txBody>
      </p:sp>
    </p:spTree>
    <p:extLst>
      <p:ext uri="{BB962C8B-B14F-4D97-AF65-F5344CB8AC3E}">
        <p14:creationId xmlns:p14="http://schemas.microsoft.com/office/powerpoint/2010/main" val="5304616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Slide Image Placeholder 1"/>
          <p:cNvSpPr>
            <a:spLocks noGrp="1" noRot="1" noChangeAspect="1" noTextEdit="1"/>
          </p:cNvSpPr>
          <p:nvPr>
            <p:ph type="sldImg"/>
          </p:nvPr>
        </p:nvSpPr>
        <p:spPr>
          <a:ln/>
        </p:spPr>
      </p:sp>
      <p:sp>
        <p:nvSpPr>
          <p:cNvPr id="33485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CN" smtClean="0"/>
          </a:p>
        </p:txBody>
      </p:sp>
      <p:sp>
        <p:nvSpPr>
          <p:cNvPr id="3348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3A37ADC-F661-4706-A3C8-DCB834DC64F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p:txBody>
      </p:sp>
    </p:spTree>
    <p:extLst>
      <p:ext uri="{BB962C8B-B14F-4D97-AF65-F5344CB8AC3E}">
        <p14:creationId xmlns:p14="http://schemas.microsoft.com/office/powerpoint/2010/main" val="24400763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Slide Image Placeholder 1"/>
          <p:cNvSpPr>
            <a:spLocks noGrp="1" noRot="1" noChangeAspect="1" noTextEdit="1"/>
          </p:cNvSpPr>
          <p:nvPr>
            <p:ph type="sldImg"/>
          </p:nvPr>
        </p:nvSpPr>
        <p:spPr>
          <a:ln/>
        </p:spPr>
      </p:sp>
      <p:sp>
        <p:nvSpPr>
          <p:cNvPr id="33587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CN" smtClean="0"/>
          </a:p>
        </p:txBody>
      </p:sp>
      <p:sp>
        <p:nvSpPr>
          <p:cNvPr id="3358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5AB3E39-3F5B-47FA-8505-C608EA5D83B9}"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p:txBody>
      </p:sp>
    </p:spTree>
    <p:extLst>
      <p:ext uri="{BB962C8B-B14F-4D97-AF65-F5344CB8AC3E}">
        <p14:creationId xmlns:p14="http://schemas.microsoft.com/office/powerpoint/2010/main" val="17371128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84994" name="Freeform 2"/>
          <p:cNvSpPr>
            <a:spLocks/>
          </p:cNvSpPr>
          <p:nvPr/>
        </p:nvSpPr>
        <p:spPr bwMode="auto">
          <a:xfrm>
            <a:off x="4760913" y="20638"/>
            <a:ext cx="4438650" cy="4038600"/>
          </a:xfrm>
          <a:custGeom>
            <a:avLst/>
            <a:gdLst/>
            <a:ahLst/>
            <a:cxnLst>
              <a:cxn ang="0">
                <a:pos x="23" y="4"/>
              </a:cxn>
              <a:cxn ang="0">
                <a:pos x="11" y="71"/>
              </a:cxn>
              <a:cxn ang="0">
                <a:pos x="25" y="393"/>
              </a:cxn>
              <a:cxn ang="0">
                <a:pos x="54" y="457"/>
              </a:cxn>
              <a:cxn ang="0">
                <a:pos x="158" y="482"/>
              </a:cxn>
              <a:cxn ang="0">
                <a:pos x="204" y="495"/>
              </a:cxn>
              <a:cxn ang="0">
                <a:pos x="520" y="475"/>
              </a:cxn>
              <a:cxn ang="0">
                <a:pos x="533" y="167"/>
              </a:cxn>
              <a:cxn ang="0">
                <a:pos x="369" y="16"/>
              </a:cxn>
              <a:cxn ang="0">
                <a:pos x="249" y="29"/>
              </a:cxn>
              <a:cxn ang="0">
                <a:pos x="198" y="11"/>
              </a:cxn>
              <a:cxn ang="0">
                <a:pos x="151" y="2"/>
              </a:cxn>
              <a:cxn ang="0">
                <a:pos x="23" y="4"/>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w="0">
            <a:noFill/>
            <a:prstDash val="solid"/>
            <a:round/>
            <a:headEnd/>
            <a:tailEnd/>
          </a:ln>
        </p:spPr>
        <p:txBody>
          <a:bodyPr/>
          <a:lstStyle/>
          <a:p>
            <a:endParaRPr lang="zh-CN" altLang="en-US"/>
          </a:p>
        </p:txBody>
      </p:sp>
      <p:grpSp>
        <p:nvGrpSpPr>
          <p:cNvPr id="84995" name="Group 3"/>
          <p:cNvGrpSpPr>
            <a:grpSpLocks/>
          </p:cNvGrpSpPr>
          <p:nvPr/>
        </p:nvGrpSpPr>
        <p:grpSpPr bwMode="auto">
          <a:xfrm>
            <a:off x="4572000" y="28575"/>
            <a:ext cx="4756150" cy="4338638"/>
            <a:chOff x="2918" y="18"/>
            <a:chExt cx="2958" cy="2699"/>
          </a:xfrm>
        </p:grpSpPr>
        <p:sp>
          <p:nvSpPr>
            <p:cNvPr id="84996" name="Freeform 4"/>
            <p:cNvSpPr>
              <a:spLocks/>
            </p:cNvSpPr>
            <p:nvPr/>
          </p:nvSpPr>
          <p:spPr bwMode="auto">
            <a:xfrm>
              <a:off x="3060" y="18"/>
              <a:ext cx="490" cy="187"/>
            </a:xfrm>
            <a:custGeom>
              <a:avLst/>
              <a:gdLst/>
              <a:ahLst/>
              <a:cxnLst>
                <a:cxn ang="0">
                  <a:pos x="71" y="25"/>
                </a:cxn>
                <a:cxn ang="0">
                  <a:pos x="91" y="20"/>
                </a:cxn>
                <a:cxn ang="0">
                  <a:pos x="92" y="17"/>
                </a:cxn>
                <a:cxn ang="0">
                  <a:pos x="88" y="0"/>
                </a:cxn>
                <a:cxn ang="0">
                  <a:pos x="25" y="0"/>
                </a:cxn>
                <a:cxn ang="0">
                  <a:pos x="10" y="22"/>
                </a:cxn>
                <a:cxn ang="0">
                  <a:pos x="71" y="25"/>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w="0">
              <a:noFill/>
              <a:prstDash val="solid"/>
              <a:round/>
              <a:headEnd/>
              <a:tailEnd/>
            </a:ln>
          </p:spPr>
          <p:txBody>
            <a:bodyPr/>
            <a:lstStyle/>
            <a:p>
              <a:endParaRPr lang="zh-CN" altLang="en-US"/>
            </a:p>
          </p:txBody>
        </p:sp>
        <p:sp>
          <p:nvSpPr>
            <p:cNvPr id="84997" name="Freeform 5"/>
            <p:cNvSpPr>
              <a:spLocks noEditPoints="1"/>
            </p:cNvSpPr>
            <p:nvPr/>
          </p:nvSpPr>
          <p:spPr bwMode="auto">
            <a:xfrm>
              <a:off x="2918" y="18"/>
              <a:ext cx="2958" cy="2699"/>
            </a:xfrm>
            <a:custGeom>
              <a:avLst/>
              <a:gdLst/>
              <a:ahLst/>
              <a:cxnLst>
                <a:cxn ang="0">
                  <a:pos x="504" y="1"/>
                </a:cxn>
                <a:cxn ang="0">
                  <a:pos x="157" y="0"/>
                </a:cxn>
                <a:cxn ang="0">
                  <a:pos x="225" y="21"/>
                </a:cxn>
                <a:cxn ang="0">
                  <a:pos x="174" y="39"/>
                </a:cxn>
                <a:cxn ang="0">
                  <a:pos x="207" y="71"/>
                </a:cxn>
                <a:cxn ang="0">
                  <a:pos x="74" y="60"/>
                </a:cxn>
                <a:cxn ang="0">
                  <a:pos x="26" y="63"/>
                </a:cxn>
                <a:cxn ang="0">
                  <a:pos x="199" y="487"/>
                </a:cxn>
                <a:cxn ang="0">
                  <a:pos x="144" y="341"/>
                </a:cxn>
                <a:cxn ang="0">
                  <a:pos x="105" y="376"/>
                </a:cxn>
                <a:cxn ang="0">
                  <a:pos x="94" y="435"/>
                </a:cxn>
                <a:cxn ang="0">
                  <a:pos x="124" y="265"/>
                </a:cxn>
                <a:cxn ang="0">
                  <a:pos x="153" y="228"/>
                </a:cxn>
                <a:cxn ang="0">
                  <a:pos x="209" y="237"/>
                </a:cxn>
                <a:cxn ang="0">
                  <a:pos x="188" y="306"/>
                </a:cxn>
                <a:cxn ang="0">
                  <a:pos x="192" y="395"/>
                </a:cxn>
                <a:cxn ang="0">
                  <a:pos x="515" y="483"/>
                </a:cxn>
                <a:cxn ang="0">
                  <a:pos x="454" y="427"/>
                </a:cxn>
                <a:cxn ang="0">
                  <a:pos x="425" y="345"/>
                </a:cxn>
                <a:cxn ang="0">
                  <a:pos x="396" y="270"/>
                </a:cxn>
                <a:cxn ang="0">
                  <a:pos x="460" y="256"/>
                </a:cxn>
                <a:cxn ang="0">
                  <a:pos x="407" y="223"/>
                </a:cxn>
                <a:cxn ang="0">
                  <a:pos x="439" y="226"/>
                </a:cxn>
                <a:cxn ang="0">
                  <a:pos x="438" y="209"/>
                </a:cxn>
                <a:cxn ang="0">
                  <a:pos x="376" y="211"/>
                </a:cxn>
                <a:cxn ang="0">
                  <a:pos x="357" y="343"/>
                </a:cxn>
                <a:cxn ang="0">
                  <a:pos x="347" y="230"/>
                </a:cxn>
                <a:cxn ang="0">
                  <a:pos x="331" y="182"/>
                </a:cxn>
                <a:cxn ang="0">
                  <a:pos x="347" y="136"/>
                </a:cxn>
                <a:cxn ang="0">
                  <a:pos x="339" y="99"/>
                </a:cxn>
                <a:cxn ang="0">
                  <a:pos x="331" y="62"/>
                </a:cxn>
                <a:cxn ang="0">
                  <a:pos x="369" y="103"/>
                </a:cxn>
                <a:cxn ang="0">
                  <a:pos x="415" y="47"/>
                </a:cxn>
                <a:cxn ang="0">
                  <a:pos x="409" y="95"/>
                </a:cxn>
                <a:cxn ang="0">
                  <a:pos x="401" y="130"/>
                </a:cxn>
                <a:cxn ang="0">
                  <a:pos x="401" y="181"/>
                </a:cxn>
                <a:cxn ang="0">
                  <a:pos x="558" y="181"/>
                </a:cxn>
                <a:cxn ang="0">
                  <a:pos x="554" y="76"/>
                </a:cxn>
                <a:cxn ang="0">
                  <a:pos x="249" y="69"/>
                </a:cxn>
                <a:cxn ang="0">
                  <a:pos x="293" y="93"/>
                </a:cxn>
                <a:cxn ang="0">
                  <a:pos x="171" y="195"/>
                </a:cxn>
                <a:cxn ang="0">
                  <a:pos x="69" y="98"/>
                </a:cxn>
                <a:cxn ang="0">
                  <a:pos x="191" y="106"/>
                </a:cxn>
                <a:cxn ang="0">
                  <a:pos x="220" y="105"/>
                </a:cxn>
                <a:cxn ang="0">
                  <a:pos x="302" y="121"/>
                </a:cxn>
                <a:cxn ang="0">
                  <a:pos x="276" y="256"/>
                </a:cxn>
                <a:cxn ang="0">
                  <a:pos x="260" y="137"/>
                </a:cxn>
                <a:cxn ang="0">
                  <a:pos x="171" y="195"/>
                </a:cxn>
                <a:cxn ang="0">
                  <a:pos x="223" y="225"/>
                </a:cxn>
                <a:cxn ang="0">
                  <a:pos x="247" y="158"/>
                </a:cxn>
                <a:cxn ang="0">
                  <a:pos x="326" y="292"/>
                </a:cxn>
                <a:cxn ang="0">
                  <a:pos x="215" y="321"/>
                </a:cxn>
                <a:cxn ang="0">
                  <a:pos x="309" y="277"/>
                </a:cxn>
                <a:cxn ang="0">
                  <a:pos x="318" y="133"/>
                </a:cxn>
                <a:cxn ang="0">
                  <a:pos x="313" y="213"/>
                </a:cxn>
                <a:cxn ang="0">
                  <a:pos x="299" y="144"/>
                </a:cxn>
                <a:cxn ang="0">
                  <a:pos x="507" y="179"/>
                </a:cxn>
                <a:cxn ang="0">
                  <a:pos x="461" y="162"/>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w="0">
              <a:noFill/>
              <a:prstDash val="solid"/>
              <a:round/>
              <a:headEnd/>
              <a:tailEnd/>
            </a:ln>
          </p:spPr>
          <p:txBody>
            <a:bodyPr/>
            <a:lstStyle/>
            <a:p>
              <a:endParaRPr lang="zh-CN" altLang="en-US"/>
            </a:p>
          </p:txBody>
        </p:sp>
        <p:sp>
          <p:nvSpPr>
            <p:cNvPr id="84998" name="Freeform 6"/>
            <p:cNvSpPr>
              <a:spLocks/>
            </p:cNvSpPr>
            <p:nvPr/>
          </p:nvSpPr>
          <p:spPr bwMode="auto">
            <a:xfrm>
              <a:off x="3621" y="1287"/>
              <a:ext cx="238" cy="283"/>
            </a:xfrm>
            <a:custGeom>
              <a:avLst/>
              <a:gdLst/>
              <a:ahLst/>
              <a:cxnLst>
                <a:cxn ang="0">
                  <a:pos x="40" y="15"/>
                </a:cxn>
                <a:cxn ang="0">
                  <a:pos x="27" y="56"/>
                </a:cxn>
                <a:cxn ang="0">
                  <a:pos x="40" y="15"/>
                </a:cxn>
              </a:cxnLst>
              <a:rect l="0" t="0" r="r" b="b"/>
              <a:pathLst>
                <a:path w="47" h="56">
                  <a:moveTo>
                    <a:pt x="40" y="15"/>
                  </a:moveTo>
                  <a:cubicBezTo>
                    <a:pt x="37" y="0"/>
                    <a:pt x="0" y="23"/>
                    <a:pt x="27" y="56"/>
                  </a:cubicBezTo>
                  <a:cubicBezTo>
                    <a:pt x="27" y="56"/>
                    <a:pt x="47" y="49"/>
                    <a:pt x="40" y="15"/>
                  </a:cubicBezTo>
                  <a:close/>
                </a:path>
              </a:pathLst>
            </a:custGeom>
            <a:solidFill>
              <a:schemeClr val="bg1"/>
            </a:solidFill>
            <a:ln w="0">
              <a:noFill/>
              <a:prstDash val="solid"/>
              <a:round/>
              <a:headEnd/>
              <a:tailEnd/>
            </a:ln>
          </p:spPr>
          <p:txBody>
            <a:bodyPr/>
            <a:lstStyle/>
            <a:p>
              <a:endParaRPr lang="zh-CN" altLang="en-US"/>
            </a:p>
          </p:txBody>
        </p:sp>
        <p:sp>
          <p:nvSpPr>
            <p:cNvPr id="84999" name="Freeform 7"/>
            <p:cNvSpPr>
              <a:spLocks/>
            </p:cNvSpPr>
            <p:nvPr/>
          </p:nvSpPr>
          <p:spPr bwMode="auto">
            <a:xfrm>
              <a:off x="3403" y="1403"/>
              <a:ext cx="208" cy="379"/>
            </a:xfrm>
            <a:custGeom>
              <a:avLst/>
              <a:gdLst/>
              <a:ahLst/>
              <a:cxnLst>
                <a:cxn ang="0">
                  <a:pos x="19" y="27"/>
                </a:cxn>
                <a:cxn ang="0">
                  <a:pos x="12" y="69"/>
                </a:cxn>
                <a:cxn ang="0">
                  <a:pos x="40" y="45"/>
                </a:cxn>
                <a:cxn ang="0">
                  <a:pos x="37" y="24"/>
                </a:cxn>
                <a:cxn ang="0">
                  <a:pos x="19" y="27"/>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w="0">
              <a:noFill/>
              <a:prstDash val="solid"/>
              <a:round/>
              <a:headEnd/>
              <a:tailEnd/>
            </a:ln>
          </p:spPr>
          <p:txBody>
            <a:bodyPr/>
            <a:lstStyle/>
            <a:p>
              <a:endParaRPr lang="zh-CN" altLang="en-US"/>
            </a:p>
          </p:txBody>
        </p:sp>
        <p:sp>
          <p:nvSpPr>
            <p:cNvPr id="85000" name="Freeform 8"/>
            <p:cNvSpPr>
              <a:spLocks/>
            </p:cNvSpPr>
            <p:nvPr/>
          </p:nvSpPr>
          <p:spPr bwMode="auto">
            <a:xfrm>
              <a:off x="3272" y="645"/>
              <a:ext cx="683" cy="318"/>
            </a:xfrm>
            <a:custGeom>
              <a:avLst/>
              <a:gdLst/>
              <a:ahLst/>
              <a:cxnLst>
                <a:cxn ang="0">
                  <a:pos x="112" y="4"/>
                </a:cxn>
                <a:cxn ang="0">
                  <a:pos x="24" y="4"/>
                </a:cxn>
                <a:cxn ang="0">
                  <a:pos x="2" y="25"/>
                </a:cxn>
                <a:cxn ang="0">
                  <a:pos x="60" y="58"/>
                </a:cxn>
                <a:cxn ang="0">
                  <a:pos x="96" y="54"/>
                </a:cxn>
                <a:cxn ang="0">
                  <a:pos x="113" y="53"/>
                </a:cxn>
                <a:cxn ang="0">
                  <a:pos x="112" y="4"/>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w="0">
              <a:noFill/>
              <a:prstDash val="solid"/>
              <a:round/>
              <a:headEnd/>
              <a:tailEnd/>
            </a:ln>
          </p:spPr>
          <p:txBody>
            <a:bodyPr/>
            <a:lstStyle/>
            <a:p>
              <a:endParaRPr lang="zh-CN" altLang="en-US"/>
            </a:p>
          </p:txBody>
        </p:sp>
        <p:sp>
          <p:nvSpPr>
            <p:cNvPr id="85001" name="Freeform 9"/>
            <p:cNvSpPr>
              <a:spLocks/>
            </p:cNvSpPr>
            <p:nvPr/>
          </p:nvSpPr>
          <p:spPr bwMode="auto">
            <a:xfrm>
              <a:off x="4046" y="1545"/>
              <a:ext cx="490" cy="515"/>
            </a:xfrm>
            <a:custGeom>
              <a:avLst/>
              <a:gdLst/>
              <a:ahLst/>
              <a:cxnLst>
                <a:cxn ang="0">
                  <a:pos x="67" y="5"/>
                </a:cxn>
                <a:cxn ang="0">
                  <a:pos x="31" y="5"/>
                </a:cxn>
                <a:cxn ang="0">
                  <a:pos x="12" y="57"/>
                </a:cxn>
                <a:cxn ang="0">
                  <a:pos x="79" y="62"/>
                </a:cxn>
                <a:cxn ang="0">
                  <a:pos x="67" y="5"/>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w="0">
              <a:noFill/>
              <a:prstDash val="solid"/>
              <a:round/>
              <a:headEnd/>
              <a:tailEnd/>
            </a:ln>
          </p:spPr>
          <p:txBody>
            <a:bodyPr/>
            <a:lstStyle/>
            <a:p>
              <a:endParaRPr lang="zh-CN" altLang="en-US"/>
            </a:p>
          </p:txBody>
        </p:sp>
        <p:sp>
          <p:nvSpPr>
            <p:cNvPr id="85002" name="Freeform 10"/>
            <p:cNvSpPr>
              <a:spLocks/>
            </p:cNvSpPr>
            <p:nvPr/>
          </p:nvSpPr>
          <p:spPr bwMode="auto">
            <a:xfrm>
              <a:off x="5173" y="1024"/>
              <a:ext cx="501" cy="96"/>
            </a:xfrm>
            <a:custGeom>
              <a:avLst/>
              <a:gdLst/>
              <a:ahLst/>
              <a:cxnLst>
                <a:cxn ang="0">
                  <a:pos x="15" y="0"/>
                </a:cxn>
                <a:cxn ang="0">
                  <a:pos x="40" y="15"/>
                </a:cxn>
                <a:cxn ang="0">
                  <a:pos x="15" y="0"/>
                </a:cxn>
              </a:cxnLst>
              <a:rect l="0" t="0" r="r" b="b"/>
              <a:pathLst>
                <a:path w="99" h="19">
                  <a:moveTo>
                    <a:pt x="15" y="0"/>
                  </a:moveTo>
                  <a:cubicBezTo>
                    <a:pt x="0" y="0"/>
                    <a:pt x="19" y="19"/>
                    <a:pt x="40" y="15"/>
                  </a:cubicBezTo>
                  <a:cubicBezTo>
                    <a:pt x="99" y="1"/>
                    <a:pt x="15" y="0"/>
                    <a:pt x="15" y="0"/>
                  </a:cubicBezTo>
                  <a:close/>
                </a:path>
              </a:pathLst>
            </a:custGeom>
            <a:solidFill>
              <a:schemeClr val="bg1"/>
            </a:solidFill>
            <a:ln w="0">
              <a:noFill/>
              <a:prstDash val="solid"/>
              <a:round/>
              <a:headEnd/>
              <a:tailEnd/>
            </a:ln>
          </p:spPr>
          <p:txBody>
            <a:bodyPr/>
            <a:lstStyle/>
            <a:p>
              <a:endParaRPr lang="zh-CN" altLang="en-US"/>
            </a:p>
          </p:txBody>
        </p:sp>
        <p:sp>
          <p:nvSpPr>
            <p:cNvPr id="85003" name="Freeform 11"/>
            <p:cNvSpPr>
              <a:spLocks/>
            </p:cNvSpPr>
            <p:nvPr/>
          </p:nvSpPr>
          <p:spPr bwMode="auto">
            <a:xfrm>
              <a:off x="5340" y="1004"/>
              <a:ext cx="385" cy="237"/>
            </a:xfrm>
            <a:custGeom>
              <a:avLst/>
              <a:gdLst/>
              <a:ahLst/>
              <a:cxnLst>
                <a:cxn ang="0">
                  <a:pos x="21" y="37"/>
                </a:cxn>
                <a:cxn ang="0">
                  <a:pos x="70" y="17"/>
                </a:cxn>
                <a:cxn ang="0">
                  <a:pos x="48" y="3"/>
                </a:cxn>
                <a:cxn ang="0">
                  <a:pos x="19" y="32"/>
                </a:cxn>
                <a:cxn ang="0">
                  <a:pos x="21" y="37"/>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w="0">
              <a:noFill/>
              <a:prstDash val="solid"/>
              <a:round/>
              <a:headEnd/>
              <a:tailEnd/>
            </a:ln>
          </p:spPr>
          <p:txBody>
            <a:bodyPr/>
            <a:lstStyle/>
            <a:p>
              <a:endParaRPr lang="zh-CN" altLang="en-US"/>
            </a:p>
          </p:txBody>
        </p:sp>
        <p:sp>
          <p:nvSpPr>
            <p:cNvPr id="85004" name="Freeform 12"/>
            <p:cNvSpPr>
              <a:spLocks/>
            </p:cNvSpPr>
            <p:nvPr/>
          </p:nvSpPr>
          <p:spPr bwMode="auto">
            <a:xfrm>
              <a:off x="5325" y="1201"/>
              <a:ext cx="415" cy="187"/>
            </a:xfrm>
            <a:custGeom>
              <a:avLst/>
              <a:gdLst/>
              <a:ahLst/>
              <a:cxnLst>
                <a:cxn ang="0">
                  <a:pos x="72" y="6"/>
                </a:cxn>
                <a:cxn ang="0">
                  <a:pos x="24" y="17"/>
                </a:cxn>
                <a:cxn ang="0">
                  <a:pos x="17" y="26"/>
                </a:cxn>
                <a:cxn ang="0">
                  <a:pos x="76" y="23"/>
                </a:cxn>
                <a:cxn ang="0">
                  <a:pos x="82" y="20"/>
                </a:cxn>
                <a:cxn ang="0">
                  <a:pos x="82" y="0"/>
                </a:cxn>
                <a:cxn ang="0">
                  <a:pos x="72" y="6"/>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w="0">
              <a:noFill/>
              <a:prstDash val="solid"/>
              <a:round/>
              <a:headEnd/>
              <a:tailEnd/>
            </a:ln>
          </p:spPr>
          <p:txBody>
            <a:bodyPr/>
            <a:lstStyle/>
            <a:p>
              <a:endParaRPr lang="zh-CN" altLang="en-US"/>
            </a:p>
          </p:txBody>
        </p:sp>
        <p:sp>
          <p:nvSpPr>
            <p:cNvPr id="85005" name="Freeform 13"/>
            <p:cNvSpPr>
              <a:spLocks/>
            </p:cNvSpPr>
            <p:nvPr/>
          </p:nvSpPr>
          <p:spPr bwMode="auto">
            <a:xfrm>
              <a:off x="5001" y="1378"/>
              <a:ext cx="698" cy="167"/>
            </a:xfrm>
            <a:custGeom>
              <a:avLst/>
              <a:gdLst/>
              <a:ahLst/>
              <a:cxnLst>
                <a:cxn ang="0">
                  <a:pos x="21" y="1"/>
                </a:cxn>
                <a:cxn ang="0">
                  <a:pos x="8" y="14"/>
                </a:cxn>
                <a:cxn ang="0">
                  <a:pos x="57" y="22"/>
                </a:cxn>
                <a:cxn ang="0">
                  <a:pos x="117" y="23"/>
                </a:cxn>
                <a:cxn ang="0">
                  <a:pos x="114" y="8"/>
                </a:cxn>
                <a:cxn ang="0">
                  <a:pos x="82" y="3"/>
                </a:cxn>
                <a:cxn ang="0">
                  <a:pos x="21" y="1"/>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w="0">
              <a:noFill/>
              <a:prstDash val="solid"/>
              <a:round/>
              <a:headEnd/>
              <a:tailEnd/>
            </a:ln>
          </p:spPr>
          <p:txBody>
            <a:bodyPr/>
            <a:lstStyle/>
            <a:p>
              <a:endParaRPr lang="zh-CN" altLang="en-US"/>
            </a:p>
          </p:txBody>
        </p:sp>
        <p:sp>
          <p:nvSpPr>
            <p:cNvPr id="85006" name="Freeform 14"/>
            <p:cNvSpPr>
              <a:spLocks/>
            </p:cNvSpPr>
            <p:nvPr/>
          </p:nvSpPr>
          <p:spPr bwMode="auto">
            <a:xfrm>
              <a:off x="5077" y="1540"/>
              <a:ext cx="567" cy="146"/>
            </a:xfrm>
            <a:custGeom>
              <a:avLst/>
              <a:gdLst/>
              <a:ahLst/>
              <a:cxnLst>
                <a:cxn ang="0">
                  <a:pos x="98" y="19"/>
                </a:cxn>
                <a:cxn ang="0">
                  <a:pos x="103" y="4"/>
                </a:cxn>
                <a:cxn ang="0">
                  <a:pos x="74" y="10"/>
                </a:cxn>
                <a:cxn ang="0">
                  <a:pos x="36" y="6"/>
                </a:cxn>
                <a:cxn ang="0">
                  <a:pos x="2" y="4"/>
                </a:cxn>
                <a:cxn ang="0">
                  <a:pos x="98" y="19"/>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w="0">
              <a:noFill/>
              <a:prstDash val="solid"/>
              <a:round/>
              <a:headEnd/>
              <a:tailEnd/>
            </a:ln>
          </p:spPr>
          <p:txBody>
            <a:bodyPr/>
            <a:lstStyle/>
            <a:p>
              <a:endParaRPr lang="zh-CN" altLang="en-US"/>
            </a:p>
          </p:txBody>
        </p:sp>
        <p:sp>
          <p:nvSpPr>
            <p:cNvPr id="85007" name="Freeform 15"/>
            <p:cNvSpPr>
              <a:spLocks/>
            </p:cNvSpPr>
            <p:nvPr/>
          </p:nvSpPr>
          <p:spPr bwMode="auto">
            <a:xfrm>
              <a:off x="5042" y="1656"/>
              <a:ext cx="581" cy="480"/>
            </a:xfrm>
            <a:custGeom>
              <a:avLst/>
              <a:gdLst/>
              <a:ahLst/>
              <a:cxnLst>
                <a:cxn ang="0">
                  <a:pos x="3" y="53"/>
                </a:cxn>
                <a:cxn ang="0">
                  <a:pos x="26" y="54"/>
                </a:cxn>
                <a:cxn ang="0">
                  <a:pos x="50" y="77"/>
                </a:cxn>
                <a:cxn ang="0">
                  <a:pos x="59" y="84"/>
                </a:cxn>
                <a:cxn ang="0">
                  <a:pos x="81" y="52"/>
                </a:cxn>
                <a:cxn ang="0">
                  <a:pos x="111" y="52"/>
                </a:cxn>
                <a:cxn ang="0">
                  <a:pos x="79" y="27"/>
                </a:cxn>
                <a:cxn ang="0">
                  <a:pos x="37" y="16"/>
                </a:cxn>
                <a:cxn ang="0">
                  <a:pos x="12" y="41"/>
                </a:cxn>
                <a:cxn ang="0">
                  <a:pos x="3" y="53"/>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w="0">
              <a:noFill/>
              <a:prstDash val="solid"/>
              <a:round/>
              <a:headEnd/>
              <a:tailEnd/>
            </a:ln>
          </p:spPr>
          <p:txBody>
            <a:bodyPr/>
            <a:lstStyle/>
            <a:p>
              <a:endParaRPr lang="zh-CN" altLang="en-US"/>
            </a:p>
          </p:txBody>
        </p:sp>
        <p:sp>
          <p:nvSpPr>
            <p:cNvPr id="85008" name="Freeform 16"/>
            <p:cNvSpPr>
              <a:spLocks/>
            </p:cNvSpPr>
            <p:nvPr/>
          </p:nvSpPr>
          <p:spPr bwMode="auto">
            <a:xfrm>
              <a:off x="5421" y="1464"/>
              <a:ext cx="329" cy="854"/>
            </a:xfrm>
            <a:custGeom>
              <a:avLst/>
              <a:gdLst/>
              <a:ahLst/>
              <a:cxnLst>
                <a:cxn ang="0">
                  <a:pos x="51" y="40"/>
                </a:cxn>
                <a:cxn ang="0">
                  <a:pos x="22" y="49"/>
                </a:cxn>
                <a:cxn ang="0">
                  <a:pos x="22" y="59"/>
                </a:cxn>
                <a:cxn ang="0">
                  <a:pos x="50" y="90"/>
                </a:cxn>
                <a:cxn ang="0">
                  <a:pos x="34" y="118"/>
                </a:cxn>
                <a:cxn ang="0">
                  <a:pos x="0" y="148"/>
                </a:cxn>
                <a:cxn ang="0">
                  <a:pos x="17" y="155"/>
                </a:cxn>
                <a:cxn ang="0">
                  <a:pos x="47" y="166"/>
                </a:cxn>
                <a:cxn ang="0">
                  <a:pos x="63" y="162"/>
                </a:cxn>
                <a:cxn ang="0">
                  <a:pos x="65" y="0"/>
                </a:cxn>
                <a:cxn ang="0">
                  <a:pos x="51" y="40"/>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w="0">
              <a:noFill/>
              <a:prstDash val="solid"/>
              <a:round/>
              <a:headEnd/>
              <a:tailEnd/>
            </a:ln>
          </p:spPr>
          <p:txBody>
            <a:bodyPr/>
            <a:lstStyle/>
            <a:p>
              <a:endParaRPr lang="zh-CN" altLang="en-US"/>
            </a:p>
          </p:txBody>
        </p:sp>
      </p:grpSp>
      <p:grpSp>
        <p:nvGrpSpPr>
          <p:cNvPr id="85009" name="Group 17"/>
          <p:cNvGrpSpPr>
            <a:grpSpLocks/>
          </p:cNvGrpSpPr>
          <p:nvPr/>
        </p:nvGrpSpPr>
        <p:grpSpPr bwMode="auto">
          <a:xfrm>
            <a:off x="554038" y="36513"/>
            <a:ext cx="7891462" cy="6821487"/>
            <a:chOff x="349" y="23"/>
            <a:chExt cx="4971" cy="4297"/>
          </a:xfrm>
        </p:grpSpPr>
        <p:sp>
          <p:nvSpPr>
            <p:cNvPr id="85010" name="Rectangle 18"/>
            <p:cNvSpPr>
              <a:spLocks noChangeArrowheads="1"/>
            </p:cNvSpPr>
            <p:nvPr/>
          </p:nvSpPr>
          <p:spPr bwMode="auto">
            <a:xfrm>
              <a:off x="384" y="23"/>
              <a:ext cx="21" cy="101"/>
            </a:xfrm>
            <a:prstGeom prst="rect">
              <a:avLst/>
            </a:prstGeom>
            <a:solidFill>
              <a:schemeClr val="bg2">
                <a:alpha val="50000"/>
              </a:schemeClr>
            </a:solidFill>
            <a:ln w="0">
              <a:noFill/>
              <a:miter lim="800000"/>
              <a:headEnd/>
              <a:tailEnd/>
            </a:ln>
          </p:spPr>
          <p:txBody>
            <a:bodyPr/>
            <a:lstStyle/>
            <a:p>
              <a:endParaRPr lang="zh-CN" altLang="en-US"/>
            </a:p>
          </p:txBody>
        </p:sp>
        <p:sp>
          <p:nvSpPr>
            <p:cNvPr id="85011" name="Freeform 19"/>
            <p:cNvSpPr>
              <a:spLocks noEditPoints="1"/>
            </p:cNvSpPr>
            <p:nvPr/>
          </p:nvSpPr>
          <p:spPr bwMode="auto">
            <a:xfrm>
              <a:off x="384"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12" name="Freeform 20"/>
            <p:cNvSpPr>
              <a:spLocks noEditPoints="1"/>
            </p:cNvSpPr>
            <p:nvPr/>
          </p:nvSpPr>
          <p:spPr bwMode="auto">
            <a:xfrm>
              <a:off x="384"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13" name="Freeform 21"/>
            <p:cNvSpPr>
              <a:spLocks noEditPoints="1"/>
            </p:cNvSpPr>
            <p:nvPr/>
          </p:nvSpPr>
          <p:spPr bwMode="auto">
            <a:xfrm>
              <a:off x="384"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14" name="Freeform 22"/>
            <p:cNvSpPr>
              <a:spLocks noEditPoints="1"/>
            </p:cNvSpPr>
            <p:nvPr/>
          </p:nvSpPr>
          <p:spPr bwMode="auto">
            <a:xfrm>
              <a:off x="384"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15" name="Freeform 23"/>
            <p:cNvSpPr>
              <a:spLocks noEditPoints="1"/>
            </p:cNvSpPr>
            <p:nvPr/>
          </p:nvSpPr>
          <p:spPr bwMode="auto">
            <a:xfrm>
              <a:off x="384"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16" name="Freeform 24"/>
            <p:cNvSpPr>
              <a:spLocks noEditPoints="1"/>
            </p:cNvSpPr>
            <p:nvPr/>
          </p:nvSpPr>
          <p:spPr bwMode="auto">
            <a:xfrm>
              <a:off x="384"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17" name="Freeform 25"/>
            <p:cNvSpPr>
              <a:spLocks noEditPoints="1"/>
            </p:cNvSpPr>
            <p:nvPr/>
          </p:nvSpPr>
          <p:spPr bwMode="auto">
            <a:xfrm>
              <a:off x="384"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18" name="Freeform 26"/>
            <p:cNvSpPr>
              <a:spLocks noEditPoints="1"/>
            </p:cNvSpPr>
            <p:nvPr/>
          </p:nvSpPr>
          <p:spPr bwMode="auto">
            <a:xfrm>
              <a:off x="384"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19" name="Freeform 27"/>
            <p:cNvSpPr>
              <a:spLocks noEditPoints="1"/>
            </p:cNvSpPr>
            <p:nvPr/>
          </p:nvSpPr>
          <p:spPr bwMode="auto">
            <a:xfrm>
              <a:off x="384"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20" name="Freeform 28"/>
            <p:cNvSpPr>
              <a:spLocks noEditPoints="1"/>
            </p:cNvSpPr>
            <p:nvPr/>
          </p:nvSpPr>
          <p:spPr bwMode="auto">
            <a:xfrm>
              <a:off x="384"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21" name="Rectangle 29"/>
            <p:cNvSpPr>
              <a:spLocks noChangeArrowheads="1"/>
            </p:cNvSpPr>
            <p:nvPr/>
          </p:nvSpPr>
          <p:spPr bwMode="auto">
            <a:xfrm>
              <a:off x="384" y="4269"/>
              <a:ext cx="21" cy="51"/>
            </a:xfrm>
            <a:prstGeom prst="rect">
              <a:avLst/>
            </a:prstGeom>
            <a:solidFill>
              <a:schemeClr val="bg2">
                <a:alpha val="50000"/>
              </a:schemeClr>
            </a:solidFill>
            <a:ln w="0">
              <a:noFill/>
              <a:miter lim="800000"/>
              <a:headEnd/>
              <a:tailEnd/>
            </a:ln>
          </p:spPr>
          <p:txBody>
            <a:bodyPr/>
            <a:lstStyle/>
            <a:p>
              <a:endParaRPr lang="zh-CN" altLang="en-US"/>
            </a:p>
          </p:txBody>
        </p:sp>
        <p:sp>
          <p:nvSpPr>
            <p:cNvPr id="85022" name="Rectangle 30"/>
            <p:cNvSpPr>
              <a:spLocks noChangeArrowheads="1"/>
            </p:cNvSpPr>
            <p:nvPr/>
          </p:nvSpPr>
          <p:spPr bwMode="auto">
            <a:xfrm>
              <a:off x="829" y="23"/>
              <a:ext cx="21" cy="101"/>
            </a:xfrm>
            <a:prstGeom prst="rect">
              <a:avLst/>
            </a:prstGeom>
            <a:solidFill>
              <a:schemeClr val="bg2">
                <a:alpha val="50000"/>
              </a:schemeClr>
            </a:solidFill>
            <a:ln w="0">
              <a:noFill/>
              <a:miter lim="800000"/>
              <a:headEnd/>
              <a:tailEnd/>
            </a:ln>
          </p:spPr>
          <p:txBody>
            <a:bodyPr/>
            <a:lstStyle/>
            <a:p>
              <a:endParaRPr lang="zh-CN" altLang="en-US"/>
            </a:p>
          </p:txBody>
        </p:sp>
        <p:sp>
          <p:nvSpPr>
            <p:cNvPr id="85023" name="Freeform 31"/>
            <p:cNvSpPr>
              <a:spLocks noEditPoints="1"/>
            </p:cNvSpPr>
            <p:nvPr/>
          </p:nvSpPr>
          <p:spPr bwMode="auto">
            <a:xfrm>
              <a:off x="82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24" name="Freeform 32"/>
            <p:cNvSpPr>
              <a:spLocks noEditPoints="1"/>
            </p:cNvSpPr>
            <p:nvPr/>
          </p:nvSpPr>
          <p:spPr bwMode="auto">
            <a:xfrm>
              <a:off x="82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25" name="Freeform 33"/>
            <p:cNvSpPr>
              <a:spLocks noEditPoints="1"/>
            </p:cNvSpPr>
            <p:nvPr/>
          </p:nvSpPr>
          <p:spPr bwMode="auto">
            <a:xfrm>
              <a:off x="82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26" name="Freeform 34"/>
            <p:cNvSpPr>
              <a:spLocks noEditPoints="1"/>
            </p:cNvSpPr>
            <p:nvPr/>
          </p:nvSpPr>
          <p:spPr bwMode="auto">
            <a:xfrm>
              <a:off x="82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27" name="Freeform 35"/>
            <p:cNvSpPr>
              <a:spLocks noEditPoints="1"/>
            </p:cNvSpPr>
            <p:nvPr/>
          </p:nvSpPr>
          <p:spPr bwMode="auto">
            <a:xfrm>
              <a:off x="82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28" name="Freeform 36"/>
            <p:cNvSpPr>
              <a:spLocks noEditPoints="1"/>
            </p:cNvSpPr>
            <p:nvPr/>
          </p:nvSpPr>
          <p:spPr bwMode="auto">
            <a:xfrm>
              <a:off x="82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29" name="Freeform 37"/>
            <p:cNvSpPr>
              <a:spLocks noEditPoints="1"/>
            </p:cNvSpPr>
            <p:nvPr/>
          </p:nvSpPr>
          <p:spPr bwMode="auto">
            <a:xfrm>
              <a:off x="82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30" name="Freeform 38"/>
            <p:cNvSpPr>
              <a:spLocks noEditPoints="1"/>
            </p:cNvSpPr>
            <p:nvPr/>
          </p:nvSpPr>
          <p:spPr bwMode="auto">
            <a:xfrm>
              <a:off x="82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31" name="Freeform 39"/>
            <p:cNvSpPr>
              <a:spLocks noEditPoints="1"/>
            </p:cNvSpPr>
            <p:nvPr/>
          </p:nvSpPr>
          <p:spPr bwMode="auto">
            <a:xfrm>
              <a:off x="82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32" name="Freeform 40"/>
            <p:cNvSpPr>
              <a:spLocks noEditPoints="1"/>
            </p:cNvSpPr>
            <p:nvPr/>
          </p:nvSpPr>
          <p:spPr bwMode="auto">
            <a:xfrm>
              <a:off x="82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33" name="Rectangle 41"/>
            <p:cNvSpPr>
              <a:spLocks noChangeArrowheads="1"/>
            </p:cNvSpPr>
            <p:nvPr/>
          </p:nvSpPr>
          <p:spPr bwMode="auto">
            <a:xfrm>
              <a:off x="829" y="4269"/>
              <a:ext cx="21" cy="51"/>
            </a:xfrm>
            <a:prstGeom prst="rect">
              <a:avLst/>
            </a:prstGeom>
            <a:solidFill>
              <a:schemeClr val="bg2">
                <a:alpha val="50000"/>
              </a:schemeClr>
            </a:solidFill>
            <a:ln w="0">
              <a:noFill/>
              <a:miter lim="800000"/>
              <a:headEnd/>
              <a:tailEnd/>
            </a:ln>
          </p:spPr>
          <p:txBody>
            <a:bodyPr/>
            <a:lstStyle/>
            <a:p>
              <a:endParaRPr lang="zh-CN" altLang="en-US"/>
            </a:p>
          </p:txBody>
        </p:sp>
        <p:sp>
          <p:nvSpPr>
            <p:cNvPr id="85034" name="Rectangle 42"/>
            <p:cNvSpPr>
              <a:spLocks noChangeArrowheads="1"/>
            </p:cNvSpPr>
            <p:nvPr/>
          </p:nvSpPr>
          <p:spPr bwMode="auto">
            <a:xfrm>
              <a:off x="1279" y="23"/>
              <a:ext cx="21" cy="101"/>
            </a:xfrm>
            <a:prstGeom prst="rect">
              <a:avLst/>
            </a:prstGeom>
            <a:solidFill>
              <a:schemeClr val="bg2">
                <a:alpha val="50000"/>
              </a:schemeClr>
            </a:solidFill>
            <a:ln w="0">
              <a:noFill/>
              <a:miter lim="800000"/>
              <a:headEnd/>
              <a:tailEnd/>
            </a:ln>
          </p:spPr>
          <p:txBody>
            <a:bodyPr/>
            <a:lstStyle/>
            <a:p>
              <a:endParaRPr lang="zh-CN" altLang="en-US"/>
            </a:p>
          </p:txBody>
        </p:sp>
        <p:sp>
          <p:nvSpPr>
            <p:cNvPr id="85035" name="Freeform 43"/>
            <p:cNvSpPr>
              <a:spLocks noEditPoints="1"/>
            </p:cNvSpPr>
            <p:nvPr/>
          </p:nvSpPr>
          <p:spPr bwMode="auto">
            <a:xfrm>
              <a:off x="127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36" name="Freeform 44"/>
            <p:cNvSpPr>
              <a:spLocks noEditPoints="1"/>
            </p:cNvSpPr>
            <p:nvPr/>
          </p:nvSpPr>
          <p:spPr bwMode="auto">
            <a:xfrm>
              <a:off x="127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37" name="Freeform 45"/>
            <p:cNvSpPr>
              <a:spLocks noEditPoints="1"/>
            </p:cNvSpPr>
            <p:nvPr/>
          </p:nvSpPr>
          <p:spPr bwMode="auto">
            <a:xfrm>
              <a:off x="127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38" name="Freeform 46"/>
            <p:cNvSpPr>
              <a:spLocks noEditPoints="1"/>
            </p:cNvSpPr>
            <p:nvPr/>
          </p:nvSpPr>
          <p:spPr bwMode="auto">
            <a:xfrm>
              <a:off x="127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39" name="Freeform 47"/>
            <p:cNvSpPr>
              <a:spLocks noEditPoints="1"/>
            </p:cNvSpPr>
            <p:nvPr/>
          </p:nvSpPr>
          <p:spPr bwMode="auto">
            <a:xfrm>
              <a:off x="127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40" name="Freeform 48"/>
            <p:cNvSpPr>
              <a:spLocks noEditPoints="1"/>
            </p:cNvSpPr>
            <p:nvPr/>
          </p:nvSpPr>
          <p:spPr bwMode="auto">
            <a:xfrm>
              <a:off x="127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41" name="Freeform 49"/>
            <p:cNvSpPr>
              <a:spLocks noEditPoints="1"/>
            </p:cNvSpPr>
            <p:nvPr/>
          </p:nvSpPr>
          <p:spPr bwMode="auto">
            <a:xfrm>
              <a:off x="127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42" name="Freeform 50"/>
            <p:cNvSpPr>
              <a:spLocks noEditPoints="1"/>
            </p:cNvSpPr>
            <p:nvPr/>
          </p:nvSpPr>
          <p:spPr bwMode="auto">
            <a:xfrm>
              <a:off x="127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43" name="Freeform 51"/>
            <p:cNvSpPr>
              <a:spLocks noEditPoints="1"/>
            </p:cNvSpPr>
            <p:nvPr/>
          </p:nvSpPr>
          <p:spPr bwMode="auto">
            <a:xfrm>
              <a:off x="127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44" name="Freeform 52"/>
            <p:cNvSpPr>
              <a:spLocks noEditPoints="1"/>
            </p:cNvSpPr>
            <p:nvPr/>
          </p:nvSpPr>
          <p:spPr bwMode="auto">
            <a:xfrm>
              <a:off x="127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45" name="Rectangle 53"/>
            <p:cNvSpPr>
              <a:spLocks noChangeArrowheads="1"/>
            </p:cNvSpPr>
            <p:nvPr/>
          </p:nvSpPr>
          <p:spPr bwMode="auto">
            <a:xfrm>
              <a:off x="1279" y="4269"/>
              <a:ext cx="21" cy="51"/>
            </a:xfrm>
            <a:prstGeom prst="rect">
              <a:avLst/>
            </a:prstGeom>
            <a:solidFill>
              <a:schemeClr val="bg2">
                <a:alpha val="50000"/>
              </a:schemeClr>
            </a:solidFill>
            <a:ln w="0">
              <a:noFill/>
              <a:miter lim="800000"/>
              <a:headEnd/>
              <a:tailEnd/>
            </a:ln>
          </p:spPr>
          <p:txBody>
            <a:bodyPr/>
            <a:lstStyle/>
            <a:p>
              <a:endParaRPr lang="zh-CN" altLang="en-US"/>
            </a:p>
          </p:txBody>
        </p:sp>
        <p:sp>
          <p:nvSpPr>
            <p:cNvPr id="85046" name="Rectangle 54"/>
            <p:cNvSpPr>
              <a:spLocks noChangeArrowheads="1"/>
            </p:cNvSpPr>
            <p:nvPr/>
          </p:nvSpPr>
          <p:spPr bwMode="auto">
            <a:xfrm>
              <a:off x="1724" y="23"/>
              <a:ext cx="21" cy="101"/>
            </a:xfrm>
            <a:prstGeom prst="rect">
              <a:avLst/>
            </a:prstGeom>
            <a:solidFill>
              <a:schemeClr val="bg2">
                <a:alpha val="50000"/>
              </a:schemeClr>
            </a:solidFill>
            <a:ln w="0">
              <a:noFill/>
              <a:miter lim="800000"/>
              <a:headEnd/>
              <a:tailEnd/>
            </a:ln>
          </p:spPr>
          <p:txBody>
            <a:bodyPr/>
            <a:lstStyle/>
            <a:p>
              <a:endParaRPr lang="zh-CN" altLang="en-US"/>
            </a:p>
          </p:txBody>
        </p:sp>
        <p:sp>
          <p:nvSpPr>
            <p:cNvPr id="85047" name="Freeform 55"/>
            <p:cNvSpPr>
              <a:spLocks noEditPoints="1"/>
            </p:cNvSpPr>
            <p:nvPr/>
          </p:nvSpPr>
          <p:spPr bwMode="auto">
            <a:xfrm>
              <a:off x="1724"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48" name="Freeform 56"/>
            <p:cNvSpPr>
              <a:spLocks noEditPoints="1"/>
            </p:cNvSpPr>
            <p:nvPr/>
          </p:nvSpPr>
          <p:spPr bwMode="auto">
            <a:xfrm>
              <a:off x="1724"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49" name="Freeform 57"/>
            <p:cNvSpPr>
              <a:spLocks noEditPoints="1"/>
            </p:cNvSpPr>
            <p:nvPr/>
          </p:nvSpPr>
          <p:spPr bwMode="auto">
            <a:xfrm>
              <a:off x="1724"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50" name="Freeform 58"/>
            <p:cNvSpPr>
              <a:spLocks noEditPoints="1"/>
            </p:cNvSpPr>
            <p:nvPr/>
          </p:nvSpPr>
          <p:spPr bwMode="auto">
            <a:xfrm>
              <a:off x="1724"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51" name="Freeform 59"/>
            <p:cNvSpPr>
              <a:spLocks noEditPoints="1"/>
            </p:cNvSpPr>
            <p:nvPr/>
          </p:nvSpPr>
          <p:spPr bwMode="auto">
            <a:xfrm>
              <a:off x="1724"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52" name="Freeform 60"/>
            <p:cNvSpPr>
              <a:spLocks noEditPoints="1"/>
            </p:cNvSpPr>
            <p:nvPr/>
          </p:nvSpPr>
          <p:spPr bwMode="auto">
            <a:xfrm>
              <a:off x="1724"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53" name="Freeform 61"/>
            <p:cNvSpPr>
              <a:spLocks noEditPoints="1"/>
            </p:cNvSpPr>
            <p:nvPr/>
          </p:nvSpPr>
          <p:spPr bwMode="auto">
            <a:xfrm>
              <a:off x="1724"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54" name="Freeform 62"/>
            <p:cNvSpPr>
              <a:spLocks noEditPoints="1"/>
            </p:cNvSpPr>
            <p:nvPr/>
          </p:nvSpPr>
          <p:spPr bwMode="auto">
            <a:xfrm>
              <a:off x="1724"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55" name="Freeform 63"/>
            <p:cNvSpPr>
              <a:spLocks noEditPoints="1"/>
            </p:cNvSpPr>
            <p:nvPr/>
          </p:nvSpPr>
          <p:spPr bwMode="auto">
            <a:xfrm>
              <a:off x="1724"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56" name="Freeform 64"/>
            <p:cNvSpPr>
              <a:spLocks noEditPoints="1"/>
            </p:cNvSpPr>
            <p:nvPr/>
          </p:nvSpPr>
          <p:spPr bwMode="auto">
            <a:xfrm>
              <a:off x="1724"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57" name="Rectangle 65"/>
            <p:cNvSpPr>
              <a:spLocks noChangeArrowheads="1"/>
            </p:cNvSpPr>
            <p:nvPr/>
          </p:nvSpPr>
          <p:spPr bwMode="auto">
            <a:xfrm>
              <a:off x="1724" y="4269"/>
              <a:ext cx="21" cy="51"/>
            </a:xfrm>
            <a:prstGeom prst="rect">
              <a:avLst/>
            </a:prstGeom>
            <a:solidFill>
              <a:schemeClr val="bg2">
                <a:alpha val="50000"/>
              </a:schemeClr>
            </a:solidFill>
            <a:ln w="0">
              <a:noFill/>
              <a:miter lim="800000"/>
              <a:headEnd/>
              <a:tailEnd/>
            </a:ln>
          </p:spPr>
          <p:txBody>
            <a:bodyPr/>
            <a:lstStyle/>
            <a:p>
              <a:endParaRPr lang="zh-CN" altLang="en-US"/>
            </a:p>
          </p:txBody>
        </p:sp>
        <p:sp>
          <p:nvSpPr>
            <p:cNvPr id="85058" name="Rectangle 66"/>
            <p:cNvSpPr>
              <a:spLocks noChangeArrowheads="1"/>
            </p:cNvSpPr>
            <p:nvPr/>
          </p:nvSpPr>
          <p:spPr bwMode="auto">
            <a:xfrm>
              <a:off x="2169" y="23"/>
              <a:ext cx="21" cy="101"/>
            </a:xfrm>
            <a:prstGeom prst="rect">
              <a:avLst/>
            </a:prstGeom>
            <a:solidFill>
              <a:schemeClr val="bg2">
                <a:alpha val="50000"/>
              </a:schemeClr>
            </a:solidFill>
            <a:ln w="0">
              <a:noFill/>
              <a:miter lim="800000"/>
              <a:headEnd/>
              <a:tailEnd/>
            </a:ln>
          </p:spPr>
          <p:txBody>
            <a:bodyPr/>
            <a:lstStyle/>
            <a:p>
              <a:endParaRPr lang="zh-CN" altLang="en-US"/>
            </a:p>
          </p:txBody>
        </p:sp>
        <p:sp>
          <p:nvSpPr>
            <p:cNvPr id="85059" name="Freeform 67"/>
            <p:cNvSpPr>
              <a:spLocks noEditPoints="1"/>
            </p:cNvSpPr>
            <p:nvPr/>
          </p:nvSpPr>
          <p:spPr bwMode="auto">
            <a:xfrm>
              <a:off x="216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60" name="Freeform 68"/>
            <p:cNvSpPr>
              <a:spLocks noEditPoints="1"/>
            </p:cNvSpPr>
            <p:nvPr/>
          </p:nvSpPr>
          <p:spPr bwMode="auto">
            <a:xfrm>
              <a:off x="216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61" name="Freeform 69"/>
            <p:cNvSpPr>
              <a:spLocks noEditPoints="1"/>
            </p:cNvSpPr>
            <p:nvPr/>
          </p:nvSpPr>
          <p:spPr bwMode="auto">
            <a:xfrm>
              <a:off x="216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62" name="Freeform 70"/>
            <p:cNvSpPr>
              <a:spLocks noEditPoints="1"/>
            </p:cNvSpPr>
            <p:nvPr/>
          </p:nvSpPr>
          <p:spPr bwMode="auto">
            <a:xfrm>
              <a:off x="216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63" name="Freeform 71"/>
            <p:cNvSpPr>
              <a:spLocks noEditPoints="1"/>
            </p:cNvSpPr>
            <p:nvPr/>
          </p:nvSpPr>
          <p:spPr bwMode="auto">
            <a:xfrm>
              <a:off x="216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64" name="Freeform 72"/>
            <p:cNvSpPr>
              <a:spLocks noEditPoints="1"/>
            </p:cNvSpPr>
            <p:nvPr/>
          </p:nvSpPr>
          <p:spPr bwMode="auto">
            <a:xfrm>
              <a:off x="216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65" name="Freeform 73"/>
            <p:cNvSpPr>
              <a:spLocks noEditPoints="1"/>
            </p:cNvSpPr>
            <p:nvPr/>
          </p:nvSpPr>
          <p:spPr bwMode="auto">
            <a:xfrm>
              <a:off x="216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66" name="Freeform 74"/>
            <p:cNvSpPr>
              <a:spLocks noEditPoints="1"/>
            </p:cNvSpPr>
            <p:nvPr/>
          </p:nvSpPr>
          <p:spPr bwMode="auto">
            <a:xfrm>
              <a:off x="216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67" name="Freeform 75"/>
            <p:cNvSpPr>
              <a:spLocks noEditPoints="1"/>
            </p:cNvSpPr>
            <p:nvPr/>
          </p:nvSpPr>
          <p:spPr bwMode="auto">
            <a:xfrm>
              <a:off x="216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68" name="Freeform 76"/>
            <p:cNvSpPr>
              <a:spLocks noEditPoints="1"/>
            </p:cNvSpPr>
            <p:nvPr/>
          </p:nvSpPr>
          <p:spPr bwMode="auto">
            <a:xfrm>
              <a:off x="216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69" name="Rectangle 77"/>
            <p:cNvSpPr>
              <a:spLocks noChangeArrowheads="1"/>
            </p:cNvSpPr>
            <p:nvPr/>
          </p:nvSpPr>
          <p:spPr bwMode="auto">
            <a:xfrm>
              <a:off x="2169" y="4269"/>
              <a:ext cx="21" cy="51"/>
            </a:xfrm>
            <a:prstGeom prst="rect">
              <a:avLst/>
            </a:prstGeom>
            <a:solidFill>
              <a:schemeClr val="bg2">
                <a:alpha val="50000"/>
              </a:schemeClr>
            </a:solidFill>
            <a:ln w="0">
              <a:noFill/>
              <a:miter lim="800000"/>
              <a:headEnd/>
              <a:tailEnd/>
            </a:ln>
          </p:spPr>
          <p:txBody>
            <a:bodyPr/>
            <a:lstStyle/>
            <a:p>
              <a:endParaRPr lang="zh-CN" altLang="en-US"/>
            </a:p>
          </p:txBody>
        </p:sp>
        <p:sp>
          <p:nvSpPr>
            <p:cNvPr id="85070" name="Rectangle 78"/>
            <p:cNvSpPr>
              <a:spLocks noChangeArrowheads="1"/>
            </p:cNvSpPr>
            <p:nvPr/>
          </p:nvSpPr>
          <p:spPr bwMode="auto">
            <a:xfrm>
              <a:off x="2620" y="23"/>
              <a:ext cx="20" cy="101"/>
            </a:xfrm>
            <a:prstGeom prst="rect">
              <a:avLst/>
            </a:prstGeom>
            <a:solidFill>
              <a:schemeClr val="bg2">
                <a:alpha val="50000"/>
              </a:schemeClr>
            </a:solidFill>
            <a:ln w="0">
              <a:noFill/>
              <a:miter lim="800000"/>
              <a:headEnd/>
              <a:tailEnd/>
            </a:ln>
          </p:spPr>
          <p:txBody>
            <a:bodyPr/>
            <a:lstStyle/>
            <a:p>
              <a:endParaRPr lang="zh-CN" altLang="en-US"/>
            </a:p>
          </p:txBody>
        </p:sp>
        <p:sp>
          <p:nvSpPr>
            <p:cNvPr id="85071" name="Freeform 79"/>
            <p:cNvSpPr>
              <a:spLocks noEditPoints="1"/>
            </p:cNvSpPr>
            <p:nvPr/>
          </p:nvSpPr>
          <p:spPr bwMode="auto">
            <a:xfrm>
              <a:off x="262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72" name="Freeform 80"/>
            <p:cNvSpPr>
              <a:spLocks noEditPoints="1"/>
            </p:cNvSpPr>
            <p:nvPr/>
          </p:nvSpPr>
          <p:spPr bwMode="auto">
            <a:xfrm>
              <a:off x="262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73" name="Freeform 81"/>
            <p:cNvSpPr>
              <a:spLocks noEditPoints="1"/>
            </p:cNvSpPr>
            <p:nvPr/>
          </p:nvSpPr>
          <p:spPr bwMode="auto">
            <a:xfrm>
              <a:off x="262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74" name="Freeform 82"/>
            <p:cNvSpPr>
              <a:spLocks noEditPoints="1"/>
            </p:cNvSpPr>
            <p:nvPr/>
          </p:nvSpPr>
          <p:spPr bwMode="auto">
            <a:xfrm>
              <a:off x="262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75" name="Freeform 83"/>
            <p:cNvSpPr>
              <a:spLocks noEditPoints="1"/>
            </p:cNvSpPr>
            <p:nvPr/>
          </p:nvSpPr>
          <p:spPr bwMode="auto">
            <a:xfrm>
              <a:off x="262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76" name="Freeform 84"/>
            <p:cNvSpPr>
              <a:spLocks noEditPoints="1"/>
            </p:cNvSpPr>
            <p:nvPr/>
          </p:nvSpPr>
          <p:spPr bwMode="auto">
            <a:xfrm>
              <a:off x="262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77" name="Freeform 85"/>
            <p:cNvSpPr>
              <a:spLocks noEditPoints="1"/>
            </p:cNvSpPr>
            <p:nvPr/>
          </p:nvSpPr>
          <p:spPr bwMode="auto">
            <a:xfrm>
              <a:off x="262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78" name="Freeform 86"/>
            <p:cNvSpPr>
              <a:spLocks noEditPoints="1"/>
            </p:cNvSpPr>
            <p:nvPr/>
          </p:nvSpPr>
          <p:spPr bwMode="auto">
            <a:xfrm>
              <a:off x="262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79" name="Freeform 87"/>
            <p:cNvSpPr>
              <a:spLocks noEditPoints="1"/>
            </p:cNvSpPr>
            <p:nvPr/>
          </p:nvSpPr>
          <p:spPr bwMode="auto">
            <a:xfrm>
              <a:off x="262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80" name="Freeform 88"/>
            <p:cNvSpPr>
              <a:spLocks noEditPoints="1"/>
            </p:cNvSpPr>
            <p:nvPr/>
          </p:nvSpPr>
          <p:spPr bwMode="auto">
            <a:xfrm>
              <a:off x="262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81" name="Rectangle 89"/>
            <p:cNvSpPr>
              <a:spLocks noChangeArrowheads="1"/>
            </p:cNvSpPr>
            <p:nvPr/>
          </p:nvSpPr>
          <p:spPr bwMode="auto">
            <a:xfrm>
              <a:off x="2620" y="4269"/>
              <a:ext cx="20" cy="51"/>
            </a:xfrm>
            <a:prstGeom prst="rect">
              <a:avLst/>
            </a:prstGeom>
            <a:solidFill>
              <a:schemeClr val="bg2">
                <a:alpha val="50000"/>
              </a:schemeClr>
            </a:solidFill>
            <a:ln w="0">
              <a:noFill/>
              <a:miter lim="800000"/>
              <a:headEnd/>
              <a:tailEnd/>
            </a:ln>
          </p:spPr>
          <p:txBody>
            <a:bodyPr/>
            <a:lstStyle/>
            <a:p>
              <a:endParaRPr lang="zh-CN" altLang="en-US"/>
            </a:p>
          </p:txBody>
        </p:sp>
        <p:sp>
          <p:nvSpPr>
            <p:cNvPr id="85082" name="Rectangle 90"/>
            <p:cNvSpPr>
              <a:spLocks noChangeArrowheads="1"/>
            </p:cNvSpPr>
            <p:nvPr/>
          </p:nvSpPr>
          <p:spPr bwMode="auto">
            <a:xfrm>
              <a:off x="3065" y="23"/>
              <a:ext cx="20" cy="101"/>
            </a:xfrm>
            <a:prstGeom prst="rect">
              <a:avLst/>
            </a:prstGeom>
            <a:solidFill>
              <a:schemeClr val="bg2">
                <a:alpha val="50000"/>
              </a:schemeClr>
            </a:solidFill>
            <a:ln w="0">
              <a:noFill/>
              <a:miter lim="800000"/>
              <a:headEnd/>
              <a:tailEnd/>
            </a:ln>
          </p:spPr>
          <p:txBody>
            <a:bodyPr/>
            <a:lstStyle/>
            <a:p>
              <a:endParaRPr lang="zh-CN" altLang="en-US"/>
            </a:p>
          </p:txBody>
        </p:sp>
        <p:sp>
          <p:nvSpPr>
            <p:cNvPr id="85083" name="Freeform 91"/>
            <p:cNvSpPr>
              <a:spLocks noEditPoints="1"/>
            </p:cNvSpPr>
            <p:nvPr/>
          </p:nvSpPr>
          <p:spPr bwMode="auto">
            <a:xfrm>
              <a:off x="3065"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84" name="Freeform 92"/>
            <p:cNvSpPr>
              <a:spLocks noEditPoints="1"/>
            </p:cNvSpPr>
            <p:nvPr/>
          </p:nvSpPr>
          <p:spPr bwMode="auto">
            <a:xfrm>
              <a:off x="3065"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85" name="Freeform 93"/>
            <p:cNvSpPr>
              <a:spLocks noEditPoints="1"/>
            </p:cNvSpPr>
            <p:nvPr/>
          </p:nvSpPr>
          <p:spPr bwMode="auto">
            <a:xfrm>
              <a:off x="3065"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86" name="Freeform 94"/>
            <p:cNvSpPr>
              <a:spLocks noEditPoints="1"/>
            </p:cNvSpPr>
            <p:nvPr/>
          </p:nvSpPr>
          <p:spPr bwMode="auto">
            <a:xfrm>
              <a:off x="3065"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87" name="Freeform 95"/>
            <p:cNvSpPr>
              <a:spLocks noEditPoints="1"/>
            </p:cNvSpPr>
            <p:nvPr/>
          </p:nvSpPr>
          <p:spPr bwMode="auto">
            <a:xfrm>
              <a:off x="3065"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88" name="Freeform 96"/>
            <p:cNvSpPr>
              <a:spLocks noEditPoints="1"/>
            </p:cNvSpPr>
            <p:nvPr/>
          </p:nvSpPr>
          <p:spPr bwMode="auto">
            <a:xfrm>
              <a:off x="3065"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89" name="Freeform 97"/>
            <p:cNvSpPr>
              <a:spLocks noEditPoints="1"/>
            </p:cNvSpPr>
            <p:nvPr/>
          </p:nvSpPr>
          <p:spPr bwMode="auto">
            <a:xfrm>
              <a:off x="3065"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90" name="Freeform 98"/>
            <p:cNvSpPr>
              <a:spLocks noEditPoints="1"/>
            </p:cNvSpPr>
            <p:nvPr/>
          </p:nvSpPr>
          <p:spPr bwMode="auto">
            <a:xfrm>
              <a:off x="3065"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91" name="Freeform 99"/>
            <p:cNvSpPr>
              <a:spLocks noEditPoints="1"/>
            </p:cNvSpPr>
            <p:nvPr/>
          </p:nvSpPr>
          <p:spPr bwMode="auto">
            <a:xfrm>
              <a:off x="3065"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92" name="Freeform 100"/>
            <p:cNvSpPr>
              <a:spLocks noEditPoints="1"/>
            </p:cNvSpPr>
            <p:nvPr/>
          </p:nvSpPr>
          <p:spPr bwMode="auto">
            <a:xfrm>
              <a:off x="3065"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93" name="Rectangle 101"/>
            <p:cNvSpPr>
              <a:spLocks noChangeArrowheads="1"/>
            </p:cNvSpPr>
            <p:nvPr/>
          </p:nvSpPr>
          <p:spPr bwMode="auto">
            <a:xfrm>
              <a:off x="3065" y="4269"/>
              <a:ext cx="20" cy="51"/>
            </a:xfrm>
            <a:prstGeom prst="rect">
              <a:avLst/>
            </a:prstGeom>
            <a:solidFill>
              <a:schemeClr val="bg2">
                <a:alpha val="50000"/>
              </a:schemeClr>
            </a:solidFill>
            <a:ln w="0">
              <a:noFill/>
              <a:miter lim="800000"/>
              <a:headEnd/>
              <a:tailEnd/>
            </a:ln>
          </p:spPr>
          <p:txBody>
            <a:bodyPr/>
            <a:lstStyle/>
            <a:p>
              <a:endParaRPr lang="zh-CN" altLang="en-US"/>
            </a:p>
          </p:txBody>
        </p:sp>
        <p:sp>
          <p:nvSpPr>
            <p:cNvPr id="85094" name="Rectangle 102"/>
            <p:cNvSpPr>
              <a:spLocks noChangeArrowheads="1"/>
            </p:cNvSpPr>
            <p:nvPr/>
          </p:nvSpPr>
          <p:spPr bwMode="auto">
            <a:xfrm>
              <a:off x="3510" y="23"/>
              <a:ext cx="20" cy="101"/>
            </a:xfrm>
            <a:prstGeom prst="rect">
              <a:avLst/>
            </a:prstGeom>
            <a:solidFill>
              <a:schemeClr val="bg2">
                <a:alpha val="50000"/>
              </a:schemeClr>
            </a:solidFill>
            <a:ln w="0">
              <a:noFill/>
              <a:miter lim="800000"/>
              <a:headEnd/>
              <a:tailEnd/>
            </a:ln>
          </p:spPr>
          <p:txBody>
            <a:bodyPr/>
            <a:lstStyle/>
            <a:p>
              <a:endParaRPr lang="zh-CN" altLang="en-US"/>
            </a:p>
          </p:txBody>
        </p:sp>
        <p:sp>
          <p:nvSpPr>
            <p:cNvPr id="85095" name="Freeform 103"/>
            <p:cNvSpPr>
              <a:spLocks noEditPoints="1"/>
            </p:cNvSpPr>
            <p:nvPr/>
          </p:nvSpPr>
          <p:spPr bwMode="auto">
            <a:xfrm>
              <a:off x="351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96" name="Freeform 104"/>
            <p:cNvSpPr>
              <a:spLocks noEditPoints="1"/>
            </p:cNvSpPr>
            <p:nvPr/>
          </p:nvSpPr>
          <p:spPr bwMode="auto">
            <a:xfrm>
              <a:off x="351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97" name="Freeform 105"/>
            <p:cNvSpPr>
              <a:spLocks noEditPoints="1"/>
            </p:cNvSpPr>
            <p:nvPr/>
          </p:nvSpPr>
          <p:spPr bwMode="auto">
            <a:xfrm>
              <a:off x="351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98" name="Freeform 106"/>
            <p:cNvSpPr>
              <a:spLocks noEditPoints="1"/>
            </p:cNvSpPr>
            <p:nvPr/>
          </p:nvSpPr>
          <p:spPr bwMode="auto">
            <a:xfrm>
              <a:off x="351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99" name="Freeform 107"/>
            <p:cNvSpPr>
              <a:spLocks noEditPoints="1"/>
            </p:cNvSpPr>
            <p:nvPr/>
          </p:nvSpPr>
          <p:spPr bwMode="auto">
            <a:xfrm>
              <a:off x="351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00" name="Freeform 108"/>
            <p:cNvSpPr>
              <a:spLocks noEditPoints="1"/>
            </p:cNvSpPr>
            <p:nvPr/>
          </p:nvSpPr>
          <p:spPr bwMode="auto">
            <a:xfrm>
              <a:off x="351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01" name="Freeform 109"/>
            <p:cNvSpPr>
              <a:spLocks noEditPoints="1"/>
            </p:cNvSpPr>
            <p:nvPr/>
          </p:nvSpPr>
          <p:spPr bwMode="auto">
            <a:xfrm>
              <a:off x="351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02" name="Freeform 110"/>
            <p:cNvSpPr>
              <a:spLocks noEditPoints="1"/>
            </p:cNvSpPr>
            <p:nvPr/>
          </p:nvSpPr>
          <p:spPr bwMode="auto">
            <a:xfrm>
              <a:off x="351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03" name="Freeform 111"/>
            <p:cNvSpPr>
              <a:spLocks noEditPoints="1"/>
            </p:cNvSpPr>
            <p:nvPr/>
          </p:nvSpPr>
          <p:spPr bwMode="auto">
            <a:xfrm>
              <a:off x="351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04" name="Freeform 112"/>
            <p:cNvSpPr>
              <a:spLocks noEditPoints="1"/>
            </p:cNvSpPr>
            <p:nvPr/>
          </p:nvSpPr>
          <p:spPr bwMode="auto">
            <a:xfrm>
              <a:off x="351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05" name="Rectangle 113"/>
            <p:cNvSpPr>
              <a:spLocks noChangeArrowheads="1"/>
            </p:cNvSpPr>
            <p:nvPr/>
          </p:nvSpPr>
          <p:spPr bwMode="auto">
            <a:xfrm>
              <a:off x="3510" y="4269"/>
              <a:ext cx="20" cy="51"/>
            </a:xfrm>
            <a:prstGeom prst="rect">
              <a:avLst/>
            </a:prstGeom>
            <a:solidFill>
              <a:schemeClr val="bg2">
                <a:alpha val="50000"/>
              </a:schemeClr>
            </a:solidFill>
            <a:ln w="0">
              <a:noFill/>
              <a:miter lim="800000"/>
              <a:headEnd/>
              <a:tailEnd/>
            </a:ln>
          </p:spPr>
          <p:txBody>
            <a:bodyPr/>
            <a:lstStyle/>
            <a:p>
              <a:endParaRPr lang="zh-CN" altLang="en-US"/>
            </a:p>
          </p:txBody>
        </p:sp>
        <p:sp>
          <p:nvSpPr>
            <p:cNvPr id="85106" name="Rectangle 114"/>
            <p:cNvSpPr>
              <a:spLocks noChangeArrowheads="1"/>
            </p:cNvSpPr>
            <p:nvPr/>
          </p:nvSpPr>
          <p:spPr bwMode="auto">
            <a:xfrm>
              <a:off x="3960" y="23"/>
              <a:ext cx="20" cy="101"/>
            </a:xfrm>
            <a:prstGeom prst="rect">
              <a:avLst/>
            </a:prstGeom>
            <a:solidFill>
              <a:schemeClr val="bg2">
                <a:alpha val="50000"/>
              </a:schemeClr>
            </a:solidFill>
            <a:ln w="0">
              <a:noFill/>
              <a:miter lim="800000"/>
              <a:headEnd/>
              <a:tailEnd/>
            </a:ln>
          </p:spPr>
          <p:txBody>
            <a:bodyPr/>
            <a:lstStyle/>
            <a:p>
              <a:endParaRPr lang="zh-CN" altLang="en-US"/>
            </a:p>
          </p:txBody>
        </p:sp>
        <p:sp>
          <p:nvSpPr>
            <p:cNvPr id="85107" name="Freeform 115"/>
            <p:cNvSpPr>
              <a:spLocks noEditPoints="1"/>
            </p:cNvSpPr>
            <p:nvPr/>
          </p:nvSpPr>
          <p:spPr bwMode="auto">
            <a:xfrm>
              <a:off x="396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08" name="Freeform 116"/>
            <p:cNvSpPr>
              <a:spLocks noEditPoints="1"/>
            </p:cNvSpPr>
            <p:nvPr/>
          </p:nvSpPr>
          <p:spPr bwMode="auto">
            <a:xfrm>
              <a:off x="396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09" name="Freeform 117"/>
            <p:cNvSpPr>
              <a:spLocks noEditPoints="1"/>
            </p:cNvSpPr>
            <p:nvPr/>
          </p:nvSpPr>
          <p:spPr bwMode="auto">
            <a:xfrm>
              <a:off x="396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10" name="Freeform 118"/>
            <p:cNvSpPr>
              <a:spLocks noEditPoints="1"/>
            </p:cNvSpPr>
            <p:nvPr/>
          </p:nvSpPr>
          <p:spPr bwMode="auto">
            <a:xfrm>
              <a:off x="396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11" name="Freeform 119"/>
            <p:cNvSpPr>
              <a:spLocks noEditPoints="1"/>
            </p:cNvSpPr>
            <p:nvPr/>
          </p:nvSpPr>
          <p:spPr bwMode="auto">
            <a:xfrm>
              <a:off x="396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12" name="Freeform 120"/>
            <p:cNvSpPr>
              <a:spLocks noEditPoints="1"/>
            </p:cNvSpPr>
            <p:nvPr/>
          </p:nvSpPr>
          <p:spPr bwMode="auto">
            <a:xfrm>
              <a:off x="396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13" name="Freeform 121"/>
            <p:cNvSpPr>
              <a:spLocks noEditPoints="1"/>
            </p:cNvSpPr>
            <p:nvPr/>
          </p:nvSpPr>
          <p:spPr bwMode="auto">
            <a:xfrm>
              <a:off x="396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14" name="Freeform 122"/>
            <p:cNvSpPr>
              <a:spLocks noEditPoints="1"/>
            </p:cNvSpPr>
            <p:nvPr/>
          </p:nvSpPr>
          <p:spPr bwMode="auto">
            <a:xfrm>
              <a:off x="396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15" name="Freeform 123"/>
            <p:cNvSpPr>
              <a:spLocks noEditPoints="1"/>
            </p:cNvSpPr>
            <p:nvPr/>
          </p:nvSpPr>
          <p:spPr bwMode="auto">
            <a:xfrm>
              <a:off x="396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16" name="Freeform 124"/>
            <p:cNvSpPr>
              <a:spLocks noEditPoints="1"/>
            </p:cNvSpPr>
            <p:nvPr/>
          </p:nvSpPr>
          <p:spPr bwMode="auto">
            <a:xfrm>
              <a:off x="396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17" name="Rectangle 125"/>
            <p:cNvSpPr>
              <a:spLocks noChangeArrowheads="1"/>
            </p:cNvSpPr>
            <p:nvPr/>
          </p:nvSpPr>
          <p:spPr bwMode="auto">
            <a:xfrm>
              <a:off x="3960" y="4269"/>
              <a:ext cx="20" cy="51"/>
            </a:xfrm>
            <a:prstGeom prst="rect">
              <a:avLst/>
            </a:prstGeom>
            <a:solidFill>
              <a:schemeClr val="bg2">
                <a:alpha val="50000"/>
              </a:schemeClr>
            </a:solidFill>
            <a:ln w="0">
              <a:noFill/>
              <a:miter lim="800000"/>
              <a:headEnd/>
              <a:tailEnd/>
            </a:ln>
          </p:spPr>
          <p:txBody>
            <a:bodyPr/>
            <a:lstStyle/>
            <a:p>
              <a:endParaRPr lang="zh-CN" altLang="en-US"/>
            </a:p>
          </p:txBody>
        </p:sp>
        <p:sp>
          <p:nvSpPr>
            <p:cNvPr id="85118" name="Rectangle 126"/>
            <p:cNvSpPr>
              <a:spLocks noChangeArrowheads="1"/>
            </p:cNvSpPr>
            <p:nvPr/>
          </p:nvSpPr>
          <p:spPr bwMode="auto">
            <a:xfrm>
              <a:off x="4405" y="23"/>
              <a:ext cx="20" cy="101"/>
            </a:xfrm>
            <a:prstGeom prst="rect">
              <a:avLst/>
            </a:prstGeom>
            <a:solidFill>
              <a:schemeClr val="bg2">
                <a:alpha val="50000"/>
              </a:schemeClr>
            </a:solidFill>
            <a:ln w="0">
              <a:noFill/>
              <a:miter lim="800000"/>
              <a:headEnd/>
              <a:tailEnd/>
            </a:ln>
          </p:spPr>
          <p:txBody>
            <a:bodyPr/>
            <a:lstStyle/>
            <a:p>
              <a:endParaRPr lang="zh-CN" altLang="en-US"/>
            </a:p>
          </p:txBody>
        </p:sp>
        <p:sp>
          <p:nvSpPr>
            <p:cNvPr id="85119" name="Freeform 127"/>
            <p:cNvSpPr>
              <a:spLocks noEditPoints="1"/>
            </p:cNvSpPr>
            <p:nvPr/>
          </p:nvSpPr>
          <p:spPr bwMode="auto">
            <a:xfrm>
              <a:off x="4405"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20" name="Freeform 128"/>
            <p:cNvSpPr>
              <a:spLocks noEditPoints="1"/>
            </p:cNvSpPr>
            <p:nvPr/>
          </p:nvSpPr>
          <p:spPr bwMode="auto">
            <a:xfrm>
              <a:off x="4405"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21" name="Freeform 129"/>
            <p:cNvSpPr>
              <a:spLocks noEditPoints="1"/>
            </p:cNvSpPr>
            <p:nvPr/>
          </p:nvSpPr>
          <p:spPr bwMode="auto">
            <a:xfrm>
              <a:off x="4405"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22" name="Freeform 130"/>
            <p:cNvSpPr>
              <a:spLocks noEditPoints="1"/>
            </p:cNvSpPr>
            <p:nvPr/>
          </p:nvSpPr>
          <p:spPr bwMode="auto">
            <a:xfrm>
              <a:off x="4405"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23" name="Freeform 131"/>
            <p:cNvSpPr>
              <a:spLocks noEditPoints="1"/>
            </p:cNvSpPr>
            <p:nvPr/>
          </p:nvSpPr>
          <p:spPr bwMode="auto">
            <a:xfrm>
              <a:off x="4405"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24" name="Freeform 132"/>
            <p:cNvSpPr>
              <a:spLocks noEditPoints="1"/>
            </p:cNvSpPr>
            <p:nvPr/>
          </p:nvSpPr>
          <p:spPr bwMode="auto">
            <a:xfrm>
              <a:off x="4405"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25" name="Freeform 133"/>
            <p:cNvSpPr>
              <a:spLocks noEditPoints="1"/>
            </p:cNvSpPr>
            <p:nvPr/>
          </p:nvSpPr>
          <p:spPr bwMode="auto">
            <a:xfrm>
              <a:off x="4405"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26" name="Freeform 134"/>
            <p:cNvSpPr>
              <a:spLocks noEditPoints="1"/>
            </p:cNvSpPr>
            <p:nvPr/>
          </p:nvSpPr>
          <p:spPr bwMode="auto">
            <a:xfrm>
              <a:off x="4405"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27" name="Freeform 135"/>
            <p:cNvSpPr>
              <a:spLocks noEditPoints="1"/>
            </p:cNvSpPr>
            <p:nvPr/>
          </p:nvSpPr>
          <p:spPr bwMode="auto">
            <a:xfrm>
              <a:off x="4405"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28" name="Freeform 136"/>
            <p:cNvSpPr>
              <a:spLocks noEditPoints="1"/>
            </p:cNvSpPr>
            <p:nvPr/>
          </p:nvSpPr>
          <p:spPr bwMode="auto">
            <a:xfrm>
              <a:off x="4405"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29" name="Rectangle 137"/>
            <p:cNvSpPr>
              <a:spLocks noChangeArrowheads="1"/>
            </p:cNvSpPr>
            <p:nvPr/>
          </p:nvSpPr>
          <p:spPr bwMode="auto">
            <a:xfrm>
              <a:off x="4405" y="4269"/>
              <a:ext cx="20" cy="51"/>
            </a:xfrm>
            <a:prstGeom prst="rect">
              <a:avLst/>
            </a:prstGeom>
            <a:solidFill>
              <a:schemeClr val="bg2">
                <a:alpha val="50000"/>
              </a:schemeClr>
            </a:solidFill>
            <a:ln w="0">
              <a:noFill/>
              <a:miter lim="800000"/>
              <a:headEnd/>
              <a:tailEnd/>
            </a:ln>
          </p:spPr>
          <p:txBody>
            <a:bodyPr/>
            <a:lstStyle/>
            <a:p>
              <a:endParaRPr lang="zh-CN" altLang="en-US"/>
            </a:p>
          </p:txBody>
        </p:sp>
        <p:sp>
          <p:nvSpPr>
            <p:cNvPr id="85130" name="Rectangle 138"/>
            <p:cNvSpPr>
              <a:spLocks noChangeArrowheads="1"/>
            </p:cNvSpPr>
            <p:nvPr/>
          </p:nvSpPr>
          <p:spPr bwMode="auto">
            <a:xfrm>
              <a:off x="4850" y="23"/>
              <a:ext cx="20" cy="101"/>
            </a:xfrm>
            <a:prstGeom prst="rect">
              <a:avLst/>
            </a:prstGeom>
            <a:solidFill>
              <a:schemeClr val="bg2">
                <a:alpha val="50000"/>
              </a:schemeClr>
            </a:solidFill>
            <a:ln w="0">
              <a:noFill/>
              <a:miter lim="800000"/>
              <a:headEnd/>
              <a:tailEnd/>
            </a:ln>
          </p:spPr>
          <p:txBody>
            <a:bodyPr/>
            <a:lstStyle/>
            <a:p>
              <a:endParaRPr lang="zh-CN" altLang="en-US"/>
            </a:p>
          </p:txBody>
        </p:sp>
        <p:sp>
          <p:nvSpPr>
            <p:cNvPr id="85131" name="Freeform 139"/>
            <p:cNvSpPr>
              <a:spLocks noEditPoints="1"/>
            </p:cNvSpPr>
            <p:nvPr/>
          </p:nvSpPr>
          <p:spPr bwMode="auto">
            <a:xfrm>
              <a:off x="485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32" name="Freeform 140"/>
            <p:cNvSpPr>
              <a:spLocks noEditPoints="1"/>
            </p:cNvSpPr>
            <p:nvPr/>
          </p:nvSpPr>
          <p:spPr bwMode="auto">
            <a:xfrm>
              <a:off x="485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33" name="Freeform 141"/>
            <p:cNvSpPr>
              <a:spLocks noEditPoints="1"/>
            </p:cNvSpPr>
            <p:nvPr/>
          </p:nvSpPr>
          <p:spPr bwMode="auto">
            <a:xfrm>
              <a:off x="485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34" name="Freeform 142"/>
            <p:cNvSpPr>
              <a:spLocks noEditPoints="1"/>
            </p:cNvSpPr>
            <p:nvPr/>
          </p:nvSpPr>
          <p:spPr bwMode="auto">
            <a:xfrm>
              <a:off x="485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35" name="Freeform 143"/>
            <p:cNvSpPr>
              <a:spLocks noEditPoints="1"/>
            </p:cNvSpPr>
            <p:nvPr/>
          </p:nvSpPr>
          <p:spPr bwMode="auto">
            <a:xfrm>
              <a:off x="485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36" name="Freeform 144"/>
            <p:cNvSpPr>
              <a:spLocks noEditPoints="1"/>
            </p:cNvSpPr>
            <p:nvPr/>
          </p:nvSpPr>
          <p:spPr bwMode="auto">
            <a:xfrm>
              <a:off x="485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37" name="Freeform 145"/>
            <p:cNvSpPr>
              <a:spLocks noEditPoints="1"/>
            </p:cNvSpPr>
            <p:nvPr/>
          </p:nvSpPr>
          <p:spPr bwMode="auto">
            <a:xfrm>
              <a:off x="485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38" name="Freeform 146"/>
            <p:cNvSpPr>
              <a:spLocks noEditPoints="1"/>
            </p:cNvSpPr>
            <p:nvPr/>
          </p:nvSpPr>
          <p:spPr bwMode="auto">
            <a:xfrm>
              <a:off x="485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39" name="Freeform 147"/>
            <p:cNvSpPr>
              <a:spLocks noEditPoints="1"/>
            </p:cNvSpPr>
            <p:nvPr/>
          </p:nvSpPr>
          <p:spPr bwMode="auto">
            <a:xfrm>
              <a:off x="485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40" name="Freeform 148"/>
            <p:cNvSpPr>
              <a:spLocks noEditPoints="1"/>
            </p:cNvSpPr>
            <p:nvPr/>
          </p:nvSpPr>
          <p:spPr bwMode="auto">
            <a:xfrm>
              <a:off x="485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41" name="Rectangle 149"/>
            <p:cNvSpPr>
              <a:spLocks noChangeArrowheads="1"/>
            </p:cNvSpPr>
            <p:nvPr/>
          </p:nvSpPr>
          <p:spPr bwMode="auto">
            <a:xfrm>
              <a:off x="4850" y="4269"/>
              <a:ext cx="20" cy="51"/>
            </a:xfrm>
            <a:prstGeom prst="rect">
              <a:avLst/>
            </a:prstGeom>
            <a:solidFill>
              <a:schemeClr val="bg2">
                <a:alpha val="50000"/>
              </a:schemeClr>
            </a:solidFill>
            <a:ln w="0">
              <a:noFill/>
              <a:miter lim="800000"/>
              <a:headEnd/>
              <a:tailEnd/>
            </a:ln>
          </p:spPr>
          <p:txBody>
            <a:bodyPr/>
            <a:lstStyle/>
            <a:p>
              <a:endParaRPr lang="zh-CN" altLang="en-US"/>
            </a:p>
          </p:txBody>
        </p:sp>
        <p:sp>
          <p:nvSpPr>
            <p:cNvPr id="85142" name="Rectangle 150"/>
            <p:cNvSpPr>
              <a:spLocks noChangeArrowheads="1"/>
            </p:cNvSpPr>
            <p:nvPr/>
          </p:nvSpPr>
          <p:spPr bwMode="auto">
            <a:xfrm>
              <a:off x="5300" y="23"/>
              <a:ext cx="20" cy="101"/>
            </a:xfrm>
            <a:prstGeom prst="rect">
              <a:avLst/>
            </a:prstGeom>
            <a:solidFill>
              <a:schemeClr val="bg2">
                <a:alpha val="50000"/>
              </a:schemeClr>
            </a:solidFill>
            <a:ln w="0">
              <a:noFill/>
              <a:miter lim="800000"/>
              <a:headEnd/>
              <a:tailEnd/>
            </a:ln>
          </p:spPr>
          <p:txBody>
            <a:bodyPr/>
            <a:lstStyle/>
            <a:p>
              <a:endParaRPr lang="zh-CN" altLang="en-US"/>
            </a:p>
          </p:txBody>
        </p:sp>
        <p:sp>
          <p:nvSpPr>
            <p:cNvPr id="85143" name="Freeform 151"/>
            <p:cNvSpPr>
              <a:spLocks noEditPoints="1"/>
            </p:cNvSpPr>
            <p:nvPr/>
          </p:nvSpPr>
          <p:spPr bwMode="auto">
            <a:xfrm>
              <a:off x="530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44" name="Freeform 152"/>
            <p:cNvSpPr>
              <a:spLocks noEditPoints="1"/>
            </p:cNvSpPr>
            <p:nvPr/>
          </p:nvSpPr>
          <p:spPr bwMode="auto">
            <a:xfrm>
              <a:off x="530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45" name="Freeform 153"/>
            <p:cNvSpPr>
              <a:spLocks noEditPoints="1"/>
            </p:cNvSpPr>
            <p:nvPr/>
          </p:nvSpPr>
          <p:spPr bwMode="auto">
            <a:xfrm>
              <a:off x="530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46" name="Freeform 154"/>
            <p:cNvSpPr>
              <a:spLocks noEditPoints="1"/>
            </p:cNvSpPr>
            <p:nvPr/>
          </p:nvSpPr>
          <p:spPr bwMode="auto">
            <a:xfrm>
              <a:off x="530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47" name="Freeform 155"/>
            <p:cNvSpPr>
              <a:spLocks noEditPoints="1"/>
            </p:cNvSpPr>
            <p:nvPr/>
          </p:nvSpPr>
          <p:spPr bwMode="auto">
            <a:xfrm>
              <a:off x="530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48" name="Freeform 156"/>
            <p:cNvSpPr>
              <a:spLocks noEditPoints="1"/>
            </p:cNvSpPr>
            <p:nvPr/>
          </p:nvSpPr>
          <p:spPr bwMode="auto">
            <a:xfrm>
              <a:off x="530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49" name="Freeform 157"/>
            <p:cNvSpPr>
              <a:spLocks noEditPoints="1"/>
            </p:cNvSpPr>
            <p:nvPr/>
          </p:nvSpPr>
          <p:spPr bwMode="auto">
            <a:xfrm>
              <a:off x="530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50" name="Freeform 158"/>
            <p:cNvSpPr>
              <a:spLocks noEditPoints="1"/>
            </p:cNvSpPr>
            <p:nvPr/>
          </p:nvSpPr>
          <p:spPr bwMode="auto">
            <a:xfrm>
              <a:off x="530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51" name="Freeform 159"/>
            <p:cNvSpPr>
              <a:spLocks noEditPoints="1"/>
            </p:cNvSpPr>
            <p:nvPr/>
          </p:nvSpPr>
          <p:spPr bwMode="auto">
            <a:xfrm>
              <a:off x="530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52" name="Freeform 160"/>
            <p:cNvSpPr>
              <a:spLocks noEditPoints="1"/>
            </p:cNvSpPr>
            <p:nvPr/>
          </p:nvSpPr>
          <p:spPr bwMode="auto">
            <a:xfrm>
              <a:off x="530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53" name="Rectangle 161"/>
            <p:cNvSpPr>
              <a:spLocks noChangeArrowheads="1"/>
            </p:cNvSpPr>
            <p:nvPr/>
          </p:nvSpPr>
          <p:spPr bwMode="auto">
            <a:xfrm>
              <a:off x="5300" y="4269"/>
              <a:ext cx="20" cy="51"/>
            </a:xfrm>
            <a:prstGeom prst="rect">
              <a:avLst/>
            </a:prstGeom>
            <a:solidFill>
              <a:schemeClr val="bg2">
                <a:alpha val="50000"/>
              </a:schemeClr>
            </a:solidFill>
            <a:ln w="0">
              <a:noFill/>
              <a:miter lim="800000"/>
              <a:headEnd/>
              <a:tailEnd/>
            </a:ln>
          </p:spPr>
          <p:txBody>
            <a:bodyPr/>
            <a:lstStyle/>
            <a:p>
              <a:endParaRPr lang="zh-CN" altLang="en-US"/>
            </a:p>
          </p:txBody>
        </p:sp>
        <p:sp>
          <p:nvSpPr>
            <p:cNvPr id="85154" name="Freeform 162"/>
            <p:cNvSpPr>
              <a:spLocks/>
            </p:cNvSpPr>
            <p:nvPr/>
          </p:nvSpPr>
          <p:spPr bwMode="auto">
            <a:xfrm>
              <a:off x="349" y="3304"/>
              <a:ext cx="20" cy="10"/>
            </a:xfrm>
            <a:custGeom>
              <a:avLst/>
              <a:gdLst/>
              <a:ahLst/>
              <a:cxnLst>
                <a:cxn ang="0">
                  <a:pos x="0" y="1"/>
                </a:cxn>
                <a:cxn ang="0">
                  <a:pos x="0" y="1"/>
                </a:cxn>
              </a:cxnLst>
              <a:rect l="0" t="0" r="r" b="b"/>
              <a:pathLst>
                <a:path w="4" h="2">
                  <a:moveTo>
                    <a:pt x="0" y="1"/>
                  </a:moveTo>
                  <a:cubicBezTo>
                    <a:pt x="1" y="2"/>
                    <a:pt x="4" y="0"/>
                    <a:pt x="0" y="1"/>
                  </a:cubicBezTo>
                  <a:close/>
                </a:path>
              </a:pathLst>
            </a:custGeom>
            <a:solidFill>
              <a:schemeClr val="bg2">
                <a:alpha val="50000"/>
              </a:schemeClr>
            </a:solidFill>
            <a:ln w="0">
              <a:noFill/>
              <a:prstDash val="solid"/>
              <a:round/>
              <a:headEnd/>
              <a:tailEnd/>
            </a:ln>
          </p:spPr>
          <p:txBody>
            <a:bodyPr/>
            <a:lstStyle/>
            <a:p>
              <a:endParaRPr lang="zh-CN" altLang="en-US"/>
            </a:p>
          </p:txBody>
        </p:sp>
      </p:grpSp>
      <p:sp>
        <p:nvSpPr>
          <p:cNvPr id="85155" name="Rectangle 163"/>
          <p:cNvSpPr>
            <a:spLocks noGrp="1" noRot="1" noChangeArrowheads="1"/>
          </p:cNvSpPr>
          <p:nvPr>
            <p:ph type="ctrTitle"/>
          </p:nvPr>
        </p:nvSpPr>
        <p:spPr>
          <a:xfrm>
            <a:off x="685800" y="2057400"/>
            <a:ext cx="7772400" cy="1143000"/>
          </a:xfrm>
        </p:spPr>
        <p:txBody>
          <a:bodyPr/>
          <a:lstStyle>
            <a:lvl1pPr>
              <a:defRPr/>
            </a:lvl1pPr>
          </a:lstStyle>
          <a:p>
            <a:r>
              <a:rPr lang="zh-CN" altLang="en-US"/>
              <a:t>单击此处编辑母版标题样式</a:t>
            </a:r>
          </a:p>
        </p:txBody>
      </p:sp>
      <p:sp>
        <p:nvSpPr>
          <p:cNvPr id="85156" name="Rectangle 164"/>
          <p:cNvSpPr>
            <a:spLocks noGrp="1" noChangeArrowheads="1"/>
          </p:cNvSpPr>
          <p:nvPr>
            <p:ph type="dt" sz="half" idx="2"/>
          </p:nvPr>
        </p:nvSpPr>
        <p:spPr>
          <a:xfrm>
            <a:off x="301625" y="6248400"/>
            <a:ext cx="2289175" cy="476250"/>
          </a:xfrm>
        </p:spPr>
        <p:txBody>
          <a:bodyPr/>
          <a:lstStyle>
            <a:lvl1pPr>
              <a:defRPr/>
            </a:lvl1pPr>
          </a:lstStyle>
          <a:p>
            <a:endParaRPr lang="en-US" altLang="zh-CN"/>
          </a:p>
        </p:txBody>
      </p:sp>
      <p:sp>
        <p:nvSpPr>
          <p:cNvPr id="85157" name="Rectangle 165"/>
          <p:cNvSpPr>
            <a:spLocks noGrp="1" noChangeArrowheads="1"/>
          </p:cNvSpPr>
          <p:nvPr>
            <p:ph type="ftr" sz="quarter" idx="3"/>
          </p:nvPr>
        </p:nvSpPr>
        <p:spPr>
          <a:xfrm>
            <a:off x="3124200" y="6248400"/>
            <a:ext cx="2895600" cy="476250"/>
          </a:xfrm>
        </p:spPr>
        <p:txBody>
          <a:bodyPr/>
          <a:lstStyle>
            <a:lvl1pPr>
              <a:defRPr/>
            </a:lvl1pPr>
          </a:lstStyle>
          <a:p>
            <a:endParaRPr lang="en-US" altLang="zh-CN"/>
          </a:p>
        </p:txBody>
      </p:sp>
      <p:sp>
        <p:nvSpPr>
          <p:cNvPr id="85158" name="Rectangle 166"/>
          <p:cNvSpPr>
            <a:spLocks noGrp="1" noChangeArrowheads="1"/>
          </p:cNvSpPr>
          <p:nvPr>
            <p:ph type="sldNum" sz="quarter" idx="4"/>
          </p:nvPr>
        </p:nvSpPr>
        <p:spPr>
          <a:xfrm>
            <a:off x="6553200" y="6248400"/>
            <a:ext cx="2289175" cy="476250"/>
          </a:xfrm>
        </p:spPr>
        <p:txBody>
          <a:bodyPr/>
          <a:lstStyle>
            <a:lvl1pPr>
              <a:defRPr/>
            </a:lvl1pPr>
          </a:lstStyle>
          <a:p>
            <a:fld id="{87B09D19-C004-41B6-AAF3-C2F91998F0D6}" type="slidenum">
              <a:rPr lang="en-US" altLang="zh-CN"/>
              <a:pPr/>
              <a:t>‹#›</a:t>
            </a:fld>
            <a:endParaRPr lang="en-US" altLang="zh-CN"/>
          </a:p>
        </p:txBody>
      </p:sp>
      <p:sp>
        <p:nvSpPr>
          <p:cNvPr id="85159" name="Rectangle 167"/>
          <p:cNvSpPr>
            <a:spLocks noGrp="1" noRot="1" noChangeArrowheads="1"/>
          </p:cNvSpPr>
          <p:nvPr>
            <p:ph type="subTitle" idx="1"/>
          </p:nvPr>
        </p:nvSpPr>
        <p:spPr>
          <a:xfrm>
            <a:off x="1371600" y="3505200"/>
            <a:ext cx="6400800" cy="1752600"/>
          </a:xfrm>
        </p:spPr>
        <p:txBody>
          <a:bodyPr/>
          <a:lstStyle>
            <a:lvl1pPr marL="0" indent="0" algn="ctr">
              <a:buFont typeface="Wingdings" pitchFamily="2" charset="2"/>
              <a:buNone/>
              <a:defRPr/>
            </a:lvl1pPr>
          </a:lstStyle>
          <a:p>
            <a:r>
              <a:rPr lang="zh-CN" altLang="en-US"/>
              <a:t>单击此处编辑母版副标题样式</a:t>
            </a:r>
          </a:p>
        </p:txBody>
      </p:sp>
      <p:grpSp>
        <p:nvGrpSpPr>
          <p:cNvPr id="85160" name="Group 168"/>
          <p:cNvGrpSpPr>
            <a:grpSpLocks/>
          </p:cNvGrpSpPr>
          <p:nvPr/>
        </p:nvGrpSpPr>
        <p:grpSpPr bwMode="auto">
          <a:xfrm>
            <a:off x="152400" y="4724400"/>
            <a:ext cx="1685925" cy="1557338"/>
            <a:chOff x="96" y="2784"/>
            <a:chExt cx="1062" cy="981"/>
          </a:xfrm>
        </p:grpSpPr>
        <p:sp>
          <p:nvSpPr>
            <p:cNvPr id="85161" name="Freeform 169"/>
            <p:cNvSpPr>
              <a:spLocks/>
            </p:cNvSpPr>
            <p:nvPr userDrawn="1"/>
          </p:nvSpPr>
          <p:spPr bwMode="auto">
            <a:xfrm>
              <a:off x="121" y="2784"/>
              <a:ext cx="207" cy="81"/>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folHlink"/>
            </a:solidFill>
            <a:ln w="0">
              <a:noFill/>
              <a:prstDash val="solid"/>
              <a:round/>
              <a:headEnd/>
              <a:tailEnd/>
            </a:ln>
          </p:spPr>
          <p:txBody>
            <a:bodyPr/>
            <a:lstStyle/>
            <a:p>
              <a:endParaRPr lang="zh-CN" altLang="en-US"/>
            </a:p>
          </p:txBody>
        </p:sp>
        <p:sp>
          <p:nvSpPr>
            <p:cNvPr id="85162" name="Freeform 170"/>
            <p:cNvSpPr>
              <a:spLocks noEditPoints="1"/>
            </p:cNvSpPr>
            <p:nvPr userDrawn="1"/>
          </p:nvSpPr>
          <p:spPr bwMode="auto">
            <a:xfrm>
              <a:off x="96" y="2789"/>
              <a:ext cx="1062" cy="976"/>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folHlink"/>
            </a:solidFill>
            <a:ln w="0">
              <a:noFill/>
              <a:prstDash val="solid"/>
              <a:round/>
              <a:headEnd/>
              <a:tailEnd/>
            </a:ln>
          </p:spPr>
          <p:txBody>
            <a:bodyPr/>
            <a:lstStyle/>
            <a:p>
              <a:endParaRPr lang="zh-CN" altLang="en-US"/>
            </a:p>
          </p:txBody>
        </p:sp>
        <p:sp>
          <p:nvSpPr>
            <p:cNvPr id="85163" name="Freeform 171"/>
            <p:cNvSpPr>
              <a:spLocks/>
            </p:cNvSpPr>
            <p:nvPr userDrawn="1"/>
          </p:nvSpPr>
          <p:spPr bwMode="auto">
            <a:xfrm>
              <a:off x="348" y="3254"/>
              <a:ext cx="86" cy="102"/>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folHlink"/>
            </a:solidFill>
            <a:ln w="0">
              <a:noFill/>
              <a:prstDash val="solid"/>
              <a:round/>
              <a:headEnd/>
              <a:tailEnd/>
            </a:ln>
          </p:spPr>
          <p:txBody>
            <a:bodyPr/>
            <a:lstStyle/>
            <a:p>
              <a:endParaRPr lang="zh-CN" altLang="en-US"/>
            </a:p>
          </p:txBody>
        </p:sp>
        <p:sp>
          <p:nvSpPr>
            <p:cNvPr id="85164" name="Freeform 172"/>
            <p:cNvSpPr>
              <a:spLocks/>
            </p:cNvSpPr>
            <p:nvPr userDrawn="1"/>
          </p:nvSpPr>
          <p:spPr bwMode="auto">
            <a:xfrm>
              <a:off x="267" y="3295"/>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folHlink"/>
            </a:solidFill>
            <a:ln w="0">
              <a:noFill/>
              <a:prstDash val="solid"/>
              <a:round/>
              <a:headEnd/>
              <a:tailEnd/>
            </a:ln>
          </p:spPr>
          <p:txBody>
            <a:bodyPr/>
            <a:lstStyle/>
            <a:p>
              <a:endParaRPr lang="zh-CN" altLang="en-US"/>
            </a:p>
          </p:txBody>
        </p:sp>
        <p:sp>
          <p:nvSpPr>
            <p:cNvPr id="85165" name="Freeform 173"/>
            <p:cNvSpPr>
              <a:spLocks/>
            </p:cNvSpPr>
            <p:nvPr userDrawn="1"/>
          </p:nvSpPr>
          <p:spPr bwMode="auto">
            <a:xfrm>
              <a:off x="222" y="3022"/>
              <a:ext cx="243" cy="116"/>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folHlink"/>
            </a:solidFill>
            <a:ln w="0">
              <a:noFill/>
              <a:prstDash val="solid"/>
              <a:round/>
              <a:headEnd/>
              <a:tailEnd/>
            </a:ln>
          </p:spPr>
          <p:txBody>
            <a:bodyPr/>
            <a:lstStyle/>
            <a:p>
              <a:endParaRPr lang="zh-CN" altLang="en-US"/>
            </a:p>
          </p:txBody>
        </p:sp>
        <p:sp>
          <p:nvSpPr>
            <p:cNvPr id="85166" name="Freeform 174"/>
            <p:cNvSpPr>
              <a:spLocks/>
            </p:cNvSpPr>
            <p:nvPr userDrawn="1"/>
          </p:nvSpPr>
          <p:spPr bwMode="auto">
            <a:xfrm>
              <a:off x="500" y="3345"/>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folHlink"/>
            </a:solidFill>
            <a:ln w="0">
              <a:noFill/>
              <a:prstDash val="solid"/>
              <a:round/>
              <a:headEnd/>
              <a:tailEnd/>
            </a:ln>
          </p:spPr>
          <p:txBody>
            <a:bodyPr/>
            <a:lstStyle/>
            <a:p>
              <a:endParaRPr lang="zh-CN" altLang="en-US"/>
            </a:p>
          </p:txBody>
        </p:sp>
        <p:sp>
          <p:nvSpPr>
            <p:cNvPr id="85167" name="Freeform 175"/>
            <p:cNvSpPr>
              <a:spLocks/>
            </p:cNvSpPr>
            <p:nvPr userDrawn="1"/>
          </p:nvSpPr>
          <p:spPr bwMode="auto">
            <a:xfrm>
              <a:off x="905" y="3158"/>
              <a:ext cx="177" cy="36"/>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folHlink"/>
            </a:solidFill>
            <a:ln w="0">
              <a:noFill/>
              <a:prstDash val="solid"/>
              <a:round/>
              <a:headEnd/>
              <a:tailEnd/>
            </a:ln>
          </p:spPr>
          <p:txBody>
            <a:bodyPr/>
            <a:lstStyle/>
            <a:p>
              <a:endParaRPr lang="zh-CN" altLang="en-US"/>
            </a:p>
          </p:txBody>
        </p:sp>
        <p:sp>
          <p:nvSpPr>
            <p:cNvPr id="85168" name="Freeform 176"/>
            <p:cNvSpPr>
              <a:spLocks/>
            </p:cNvSpPr>
            <p:nvPr userDrawn="1"/>
          </p:nvSpPr>
          <p:spPr bwMode="auto">
            <a:xfrm>
              <a:off x="965" y="3153"/>
              <a:ext cx="137" cy="81"/>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folHlink"/>
            </a:solidFill>
            <a:ln w="0">
              <a:noFill/>
              <a:prstDash val="solid"/>
              <a:round/>
              <a:headEnd/>
              <a:tailEnd/>
            </a:ln>
          </p:spPr>
          <p:txBody>
            <a:bodyPr/>
            <a:lstStyle/>
            <a:p>
              <a:endParaRPr lang="zh-CN" altLang="en-US"/>
            </a:p>
          </p:txBody>
        </p:sp>
        <p:sp>
          <p:nvSpPr>
            <p:cNvPr id="85169" name="Freeform 177"/>
            <p:cNvSpPr>
              <a:spLocks/>
            </p:cNvSpPr>
            <p:nvPr userDrawn="1"/>
          </p:nvSpPr>
          <p:spPr bwMode="auto">
            <a:xfrm>
              <a:off x="960" y="3204"/>
              <a:ext cx="177" cy="86"/>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folHlink"/>
            </a:solidFill>
            <a:ln w="0">
              <a:noFill/>
              <a:prstDash val="solid"/>
              <a:round/>
              <a:headEnd/>
              <a:tailEnd/>
            </a:ln>
          </p:spPr>
          <p:txBody>
            <a:bodyPr/>
            <a:lstStyle/>
            <a:p>
              <a:endParaRPr lang="zh-CN" altLang="en-US"/>
            </a:p>
          </p:txBody>
        </p:sp>
        <p:sp>
          <p:nvSpPr>
            <p:cNvPr id="85170" name="Freeform 178"/>
            <p:cNvSpPr>
              <a:spLocks/>
            </p:cNvSpPr>
            <p:nvPr userDrawn="1"/>
          </p:nvSpPr>
          <p:spPr bwMode="auto">
            <a:xfrm>
              <a:off x="844" y="3285"/>
              <a:ext cx="248"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folHlink"/>
            </a:solidFill>
            <a:ln w="0">
              <a:noFill/>
              <a:prstDash val="solid"/>
              <a:round/>
              <a:headEnd/>
              <a:tailEnd/>
            </a:ln>
          </p:spPr>
          <p:txBody>
            <a:bodyPr/>
            <a:lstStyle/>
            <a:p>
              <a:endParaRPr lang="zh-CN" altLang="en-US"/>
            </a:p>
          </p:txBody>
        </p:sp>
        <p:sp>
          <p:nvSpPr>
            <p:cNvPr id="85171" name="Freeform 179"/>
            <p:cNvSpPr>
              <a:spLocks/>
            </p:cNvSpPr>
            <p:nvPr userDrawn="1"/>
          </p:nvSpPr>
          <p:spPr bwMode="auto">
            <a:xfrm>
              <a:off x="869" y="3340"/>
              <a:ext cx="203" cy="56"/>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folHlink"/>
            </a:solidFill>
            <a:ln w="0">
              <a:noFill/>
              <a:prstDash val="solid"/>
              <a:round/>
              <a:headEnd/>
              <a:tailEnd/>
            </a:ln>
          </p:spPr>
          <p:txBody>
            <a:bodyPr/>
            <a:lstStyle/>
            <a:p>
              <a:endParaRPr lang="zh-CN" altLang="en-US"/>
            </a:p>
          </p:txBody>
        </p:sp>
        <p:sp>
          <p:nvSpPr>
            <p:cNvPr id="85172" name="Freeform 180"/>
            <p:cNvSpPr>
              <a:spLocks/>
            </p:cNvSpPr>
            <p:nvPr userDrawn="1"/>
          </p:nvSpPr>
          <p:spPr bwMode="auto">
            <a:xfrm>
              <a:off x="859" y="3386"/>
              <a:ext cx="207" cy="172"/>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folHlink"/>
            </a:solidFill>
            <a:ln w="0">
              <a:noFill/>
              <a:prstDash val="solid"/>
              <a:round/>
              <a:headEnd/>
              <a:tailEnd/>
            </a:ln>
          </p:spPr>
          <p:txBody>
            <a:bodyPr/>
            <a:lstStyle/>
            <a:p>
              <a:endParaRPr lang="zh-CN" altLang="en-US"/>
            </a:p>
          </p:txBody>
        </p:sp>
        <p:sp>
          <p:nvSpPr>
            <p:cNvPr id="85173" name="Freeform 181"/>
            <p:cNvSpPr>
              <a:spLocks/>
            </p:cNvSpPr>
            <p:nvPr userDrawn="1"/>
          </p:nvSpPr>
          <p:spPr bwMode="auto">
            <a:xfrm>
              <a:off x="996" y="3305"/>
              <a:ext cx="126" cy="318"/>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folHlink"/>
            </a:solidFill>
            <a:ln w="0">
              <a:noFill/>
              <a:prstDash val="solid"/>
              <a:round/>
              <a:headEnd/>
              <a:tailEnd/>
            </a:ln>
          </p:spPr>
          <p:txBody>
            <a:bodyPr/>
            <a:lstStyle/>
            <a:p>
              <a:endParaRPr lang="zh-CN" altLang="en-US"/>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8B20F39-17F1-4BD9-ADBC-FD5ABC1F5EE6}" type="slidenum">
              <a:rPr lang="en-US" altLang="zh-CN"/>
              <a:pPr/>
              <a:t>‹#›</a:t>
            </a:fld>
            <a:endParaRPr lang="en-US" altLang="zh-CN"/>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CCD0AC8-AA48-4038-BF74-0992A590DC81}" type="datetimeFigureOut">
              <a:rPr lang="en-US" altLang="zh-CN"/>
              <a:pPr>
                <a:defRPr/>
              </a:pPr>
              <a:t>6/15/2025</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AC88B185-3316-4195-859F-DA0D5341B13A}" type="slidenum">
              <a:rPr lang="en-US" altLang="zh-CN"/>
              <a:pPr/>
              <a:t>‹#›</a:t>
            </a:fld>
            <a:endParaRPr lang="en-US" altLang="zh-CN"/>
          </a:p>
        </p:txBody>
      </p:sp>
    </p:spTree>
    <p:extLst>
      <p:ext uri="{BB962C8B-B14F-4D97-AF65-F5344CB8AC3E}">
        <p14:creationId xmlns:p14="http://schemas.microsoft.com/office/powerpoint/2010/main" val="1142182715"/>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C467591-5C9D-4296-88B8-920BEBBCF2D5}" type="datetimeFigureOut">
              <a:rPr lang="en-US" altLang="zh-CN"/>
              <a:pPr>
                <a:defRPr/>
              </a:pPr>
              <a:t>6/15/2025</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7A7E45E1-089B-44ED-B79C-FB289B92D3F6}" type="slidenum">
              <a:rPr lang="en-US" altLang="zh-CN"/>
              <a:pPr/>
              <a:t>‹#›</a:t>
            </a:fld>
            <a:endParaRPr lang="en-US" altLang="zh-CN"/>
          </a:p>
        </p:txBody>
      </p:sp>
    </p:spTree>
    <p:extLst>
      <p:ext uri="{BB962C8B-B14F-4D97-AF65-F5344CB8AC3E}">
        <p14:creationId xmlns:p14="http://schemas.microsoft.com/office/powerpoint/2010/main" val="1474984413"/>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031067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4013" y="228600"/>
            <a:ext cx="2135187" cy="5870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98450" y="228600"/>
            <a:ext cx="6253163" cy="5870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AA73B76-EFF5-4F45-8EFE-07CE4CE077A8}" type="slidenum">
              <a:rPr lang="en-US" altLang="zh-CN"/>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0"/>
            <a:ext cx="4000500"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62500" y="1600200"/>
            <a:ext cx="4000500" cy="2173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62500" y="3925888"/>
            <a:ext cx="4000500" cy="2173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298450" y="6245225"/>
            <a:ext cx="2289175"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1025"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0025" y="6245225"/>
            <a:ext cx="2289175" cy="476250"/>
          </a:xfrm>
        </p:spPr>
        <p:txBody>
          <a:bodyPr/>
          <a:lstStyle>
            <a:lvl1pPr>
              <a:defRPr/>
            </a:lvl1pPr>
          </a:lstStyle>
          <a:p>
            <a:fld id="{96966C7A-7503-46D2-89FE-8E5FFF7BE9F3}" type="slidenum">
              <a:rPr lang="en-US" altLang="zh-CN"/>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0"/>
            <a:ext cx="4000500"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2500" y="1600200"/>
            <a:ext cx="4000500"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298450" y="6245225"/>
            <a:ext cx="2289175"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1025"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0025" y="6245225"/>
            <a:ext cx="2289175" cy="476250"/>
          </a:xfrm>
        </p:spPr>
        <p:txBody>
          <a:bodyPr/>
          <a:lstStyle>
            <a:lvl1pPr>
              <a:defRPr/>
            </a:lvl1pPr>
          </a:lstStyle>
          <a:p>
            <a:fld id="{86390C9C-3B06-4959-8452-7B4943098E10}" type="slidenum">
              <a:rPr lang="en-US" altLang="zh-CN"/>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showMasterPhAnim="0" type="title">
  <p:cSld name="标题幻灯片">
    <p:bg bwMode="auto">
      <p:bgPr>
        <a:solidFill>
          <a:schemeClr val="bg1"/>
        </a:solidFill>
        <a:effectLst/>
      </p:bgPr>
    </p:bg>
    <p:spTree>
      <p:nvGrpSpPr>
        <p:cNvPr id="1" name=""/>
        <p:cNvGrpSpPr/>
        <p:nvPr/>
      </p:nvGrpSpPr>
      <p:grpSpPr>
        <a:xfrm>
          <a:off x="0" y="0"/>
          <a:ext cx="0" cy="0"/>
          <a:chOff x="0" y="0"/>
          <a:chExt cx="0" cy="0"/>
        </a:xfrm>
      </p:grpSpPr>
      <p:sp>
        <p:nvSpPr>
          <p:cNvPr id="2" name="矩形 642049"/>
          <p:cNvSpPr>
            <a:spLocks noChangeArrowheads="1"/>
          </p:cNvSpPr>
          <p:nvPr/>
        </p:nvSpPr>
        <p:spPr bwMode="auto">
          <a:xfrm>
            <a:off x="1752600" y="1600200"/>
            <a:ext cx="7391400" cy="5257800"/>
          </a:xfrm>
          <a:prstGeom prst="rect">
            <a:avLst/>
          </a:prstGeom>
          <a:gradFill rotWithShape="0">
            <a:gsLst>
              <a:gs pos="0">
                <a:schemeClr val="bg2"/>
              </a:gs>
              <a:gs pos="50000">
                <a:schemeClr val="bg1"/>
              </a:gs>
              <a:gs pos="100000">
                <a:schemeClr val="bg2"/>
              </a:gs>
            </a:gsLst>
            <a:lin ang="2700000" scaled="1"/>
          </a:gradFill>
          <a:ln>
            <a:noFill/>
          </a:ln>
        </p:spPr>
        <p:txBody>
          <a:bodyPr/>
          <a:lstStyle/>
          <a:p>
            <a:pPr eaLnBrk="1" hangingPunct="1">
              <a:lnSpc>
                <a:spcPct val="80000"/>
              </a:lnSpc>
              <a:spcBef>
                <a:spcPct val="50000"/>
              </a:spcBef>
              <a:defRPr/>
            </a:pPr>
            <a:endParaRPr lang="zh-CN" altLang="en-US"/>
          </a:p>
        </p:txBody>
      </p:sp>
      <p:sp>
        <p:nvSpPr>
          <p:cNvPr id="3" name="矩形 642050"/>
          <p:cNvSpPr>
            <a:spLocks noChangeArrowheads="1"/>
          </p:cNvSpPr>
          <p:nvPr/>
        </p:nvSpPr>
        <p:spPr bwMode="auto">
          <a:xfrm>
            <a:off x="6858000" y="931863"/>
            <a:ext cx="1828800" cy="182562"/>
          </a:xfrm>
          <a:prstGeom prst="rect">
            <a:avLst/>
          </a:prstGeom>
          <a:solidFill>
            <a:schemeClr val="folHlink"/>
          </a:solidFill>
          <a:ln>
            <a:noFill/>
          </a:ln>
        </p:spPr>
        <p:txBody>
          <a:bodyPr wrap="none" anchor="ctr"/>
          <a:lstStyle>
            <a:lvl1pPr>
              <a:lnSpc>
                <a:spcPct val="80000"/>
              </a:lnSpc>
              <a:spcBef>
                <a:spcPct val="50000"/>
              </a:spcBef>
              <a:defRPr sz="2400">
                <a:solidFill>
                  <a:schemeClr val="tx1"/>
                </a:solidFill>
                <a:latin typeface="Times New Roman" panose="02020603050405020304" pitchFamily="18" charset="0"/>
                <a:ea typeface="楷体_GB2312" pitchFamily="49" charset="-122"/>
              </a:defRPr>
            </a:lvl1pPr>
            <a:lvl2pPr marL="742950" indent="-285750">
              <a:lnSpc>
                <a:spcPct val="80000"/>
              </a:lnSpc>
              <a:spcBef>
                <a:spcPct val="50000"/>
              </a:spcBef>
              <a:defRPr sz="2400">
                <a:solidFill>
                  <a:schemeClr val="tx1"/>
                </a:solidFill>
                <a:latin typeface="Times New Roman" panose="02020603050405020304" pitchFamily="18" charset="0"/>
                <a:ea typeface="楷体_GB2312" pitchFamily="49" charset="-122"/>
              </a:defRPr>
            </a:lvl2pPr>
            <a:lvl3pPr marL="1143000" indent="-228600">
              <a:lnSpc>
                <a:spcPct val="80000"/>
              </a:lnSpc>
              <a:spcBef>
                <a:spcPct val="50000"/>
              </a:spcBef>
              <a:defRPr sz="2400">
                <a:solidFill>
                  <a:schemeClr val="tx1"/>
                </a:solidFill>
                <a:latin typeface="Times New Roman" panose="02020603050405020304" pitchFamily="18" charset="0"/>
                <a:ea typeface="楷体_GB2312" pitchFamily="49" charset="-122"/>
              </a:defRPr>
            </a:lvl3pPr>
            <a:lvl4pPr marL="1600200" indent="-228600">
              <a:lnSpc>
                <a:spcPct val="80000"/>
              </a:lnSpc>
              <a:spcBef>
                <a:spcPct val="50000"/>
              </a:spcBef>
              <a:defRPr sz="2400">
                <a:solidFill>
                  <a:schemeClr val="tx1"/>
                </a:solidFill>
                <a:latin typeface="Times New Roman" panose="02020603050405020304" pitchFamily="18" charset="0"/>
                <a:ea typeface="楷体_GB2312" pitchFamily="49" charset="-122"/>
              </a:defRPr>
            </a:lvl4pPr>
            <a:lvl5pPr marL="2057400" indent="-228600">
              <a:lnSpc>
                <a:spcPct val="80000"/>
              </a:lnSpc>
              <a:spcBef>
                <a:spcPct val="50000"/>
              </a:spcBef>
              <a:defRPr sz="2400">
                <a:solidFill>
                  <a:schemeClr val="tx1"/>
                </a:solidFill>
                <a:latin typeface="Times New Roman" panose="02020603050405020304" pitchFamily="18" charset="0"/>
                <a:ea typeface="楷体_GB2312" pitchFamily="49" charset="-122"/>
              </a:defRPr>
            </a:lvl5pPr>
            <a:lvl6pPr marL="25146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9pPr>
          </a:lstStyle>
          <a:p>
            <a:pPr algn="ctr" eaLnBrk="1" hangingPunct="1">
              <a:lnSpc>
                <a:spcPct val="100000"/>
              </a:lnSpc>
              <a:spcBef>
                <a:spcPct val="0"/>
              </a:spcBef>
              <a:defRPr/>
            </a:pPr>
            <a:endParaRPr lang="zh-TW" altLang="en-US">
              <a:ea typeface="PMingLiU" panose="02020500000000000000" pitchFamily="18" charset="-120"/>
            </a:endParaRPr>
          </a:p>
        </p:txBody>
      </p:sp>
      <p:sp>
        <p:nvSpPr>
          <p:cNvPr id="4" name="直接连接符 642051"/>
          <p:cNvSpPr>
            <a:spLocks noChangeShapeType="1"/>
          </p:cNvSpPr>
          <p:nvPr/>
        </p:nvSpPr>
        <p:spPr bwMode="auto">
          <a:xfrm>
            <a:off x="381000" y="1008063"/>
            <a:ext cx="8305800" cy="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 name="组合 642052"/>
          <p:cNvGrpSpPr>
            <a:grpSpLocks/>
          </p:cNvGrpSpPr>
          <p:nvPr/>
        </p:nvGrpSpPr>
        <p:grpSpPr bwMode="auto">
          <a:xfrm>
            <a:off x="17463" y="-58738"/>
            <a:ext cx="9126537" cy="1658938"/>
            <a:chOff x="0" y="-9"/>
            <a:chExt cx="5760" cy="1045"/>
          </a:xfrm>
        </p:grpSpPr>
        <p:sp>
          <p:nvSpPr>
            <p:cNvPr id="6" name="任意多边形 642053"/>
            <p:cNvSpPr>
              <a:spLocks noChangeArrowheads="1"/>
            </p:cNvSpPr>
            <p:nvPr userDrawn="1"/>
          </p:nvSpPr>
          <p:spPr bwMode="auto">
            <a:xfrm>
              <a:off x="0" y="4"/>
              <a:ext cx="5760" cy="1032"/>
            </a:xfrm>
            <a:custGeom>
              <a:avLst/>
              <a:gdLst>
                <a:gd name="T0" fmla="*/ 90814 w 4848"/>
                <a:gd name="T1" fmla="*/ 1160857961 h 432"/>
                <a:gd name="T2" fmla="*/ 0 w 4848"/>
                <a:gd name="T3" fmla="*/ 1160857961 h 432"/>
                <a:gd name="T4" fmla="*/ 0 w 4848"/>
                <a:gd name="T5" fmla="*/ 0 h 432"/>
                <a:gd name="T6" fmla="*/ 90814 w 4848"/>
                <a:gd name="T7" fmla="*/ 0 h 432"/>
                <a:gd name="T8" fmla="*/ 90814 w 4848"/>
                <a:gd name="T9" fmla="*/ 1160857961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7" name="组合 642054"/>
            <p:cNvGrpSpPr>
              <a:grpSpLocks/>
            </p:cNvGrpSpPr>
            <p:nvPr userDrawn="1"/>
          </p:nvGrpSpPr>
          <p:grpSpPr bwMode="auto">
            <a:xfrm>
              <a:off x="333" y="-9"/>
              <a:ext cx="5176" cy="1044"/>
              <a:chOff x="333" y="-9"/>
              <a:chExt cx="5176" cy="1044"/>
            </a:xfrm>
          </p:grpSpPr>
          <p:sp>
            <p:nvSpPr>
              <p:cNvPr id="36" name="任意多边形 642055"/>
              <p:cNvSpPr>
                <a:spLocks noChangeArrowheads="1"/>
              </p:cNvSpPr>
              <p:nvPr userDrawn="1"/>
            </p:nvSpPr>
            <p:spPr bwMode="auto">
              <a:xfrm>
                <a:off x="3230" y="949"/>
                <a:ext cx="17" cy="20"/>
              </a:xfrm>
              <a:custGeom>
                <a:avLst/>
                <a:gdLst>
                  <a:gd name="T0" fmla="*/ 42 w 15"/>
                  <a:gd name="T1" fmla="*/ 3 h 23"/>
                  <a:gd name="T2" fmla="*/ 125 w 15"/>
                  <a:gd name="T3" fmla="*/ 3 h 23"/>
                  <a:gd name="T4" fmla="*/ 110 w 15"/>
                  <a:gd name="T5" fmla="*/ 3 h 23"/>
                  <a:gd name="T6" fmla="*/ 42 w 15"/>
                  <a:gd name="T7" fmla="*/ 3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任意多边形 642056"/>
              <p:cNvSpPr>
                <a:spLocks noChangeArrowheads="1"/>
              </p:cNvSpPr>
              <p:nvPr userDrawn="1"/>
            </p:nvSpPr>
            <p:spPr bwMode="auto">
              <a:xfrm>
                <a:off x="3406" y="1015"/>
                <a:ext cx="21" cy="20"/>
              </a:xfrm>
              <a:custGeom>
                <a:avLst/>
                <a:gdLst>
                  <a:gd name="T0" fmla="*/ 3 w 20"/>
                  <a:gd name="T1" fmla="*/ 3 h 23"/>
                  <a:gd name="T2" fmla="*/ 28 w 20"/>
                  <a:gd name="T3" fmla="*/ 3 h 23"/>
                  <a:gd name="T4" fmla="*/ 7 w 20"/>
                  <a:gd name="T5" fmla="*/ 3 h 23"/>
                  <a:gd name="T6" fmla="*/ 3 w 20"/>
                  <a:gd name="T7" fmla="*/ 3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任意多边形 642057"/>
              <p:cNvSpPr>
                <a:spLocks noChangeArrowheads="1"/>
              </p:cNvSpPr>
              <p:nvPr userDrawn="1"/>
            </p:nvSpPr>
            <p:spPr bwMode="auto">
              <a:xfrm>
                <a:off x="2909" y="908"/>
                <a:ext cx="31" cy="34"/>
              </a:xfrm>
              <a:custGeom>
                <a:avLst/>
                <a:gdLst>
                  <a:gd name="T0" fmla="*/ 33 w 30"/>
                  <a:gd name="T1" fmla="*/ 2 h 42"/>
                  <a:gd name="T2" fmla="*/ 8 w 30"/>
                  <a:gd name="T3" fmla="*/ 2 h 42"/>
                  <a:gd name="T4" fmla="*/ 0 w 30"/>
                  <a:gd name="T5" fmla="*/ 2 h 42"/>
                  <a:gd name="T6" fmla="*/ 33 w 30"/>
                  <a:gd name="T7" fmla="*/ 2 h 42"/>
                  <a:gd name="T8" fmla="*/ 49 w 30"/>
                  <a:gd name="T9" fmla="*/ 2 h 42"/>
                  <a:gd name="T10" fmla="*/ 45 w 30"/>
                  <a:gd name="T11" fmla="*/ 2 h 42"/>
                  <a:gd name="T12" fmla="*/ 33 w 30"/>
                  <a:gd name="T13" fmla="*/ 2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任意多边形 642058"/>
              <p:cNvSpPr>
                <a:spLocks noChangeArrowheads="1"/>
              </p:cNvSpPr>
              <p:nvPr userDrawn="1"/>
            </p:nvSpPr>
            <p:spPr bwMode="auto">
              <a:xfrm>
                <a:off x="2551" y="940"/>
                <a:ext cx="25" cy="12"/>
              </a:xfrm>
              <a:custGeom>
                <a:avLst/>
                <a:gdLst>
                  <a:gd name="T0" fmla="*/ 15 w 25"/>
                  <a:gd name="T1" fmla="*/ 2 h 16"/>
                  <a:gd name="T2" fmla="*/ 3 w 25"/>
                  <a:gd name="T3" fmla="*/ 2 h 16"/>
                  <a:gd name="T4" fmla="*/ 15 w 25"/>
                  <a:gd name="T5" fmla="*/ 0 h 16"/>
                  <a:gd name="T6" fmla="*/ 15 w 25"/>
                  <a:gd name="T7" fmla="*/ 2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任意多边形 642059"/>
              <p:cNvSpPr>
                <a:spLocks noChangeArrowheads="1"/>
              </p:cNvSpPr>
              <p:nvPr userDrawn="1"/>
            </p:nvSpPr>
            <p:spPr bwMode="auto">
              <a:xfrm>
                <a:off x="2443" y="954"/>
                <a:ext cx="65" cy="39"/>
              </a:xfrm>
              <a:custGeom>
                <a:avLst/>
                <a:gdLst>
                  <a:gd name="T0" fmla="*/ 14 w 65"/>
                  <a:gd name="T1" fmla="*/ 3 h 46"/>
                  <a:gd name="T2" fmla="*/ 30 w 65"/>
                  <a:gd name="T3" fmla="*/ 3 h 46"/>
                  <a:gd name="T4" fmla="*/ 42 w 65"/>
                  <a:gd name="T5" fmla="*/ 0 h 46"/>
                  <a:gd name="T6" fmla="*/ 58 w 65"/>
                  <a:gd name="T7" fmla="*/ 3 h 46"/>
                  <a:gd name="T8" fmla="*/ 32 w 65"/>
                  <a:gd name="T9" fmla="*/ 3 h 46"/>
                  <a:gd name="T10" fmla="*/ 12 w 65"/>
                  <a:gd name="T11" fmla="*/ 3 h 46"/>
                  <a:gd name="T12" fmla="*/ 8 w 65"/>
                  <a:gd name="T13" fmla="*/ 3 h 46"/>
                  <a:gd name="T14" fmla="*/ 12 w 65"/>
                  <a:gd name="T15" fmla="*/ 3 h 46"/>
                  <a:gd name="T16" fmla="*/ 14 w 65"/>
                  <a:gd name="T17" fmla="*/ 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任意多边形 642060"/>
              <p:cNvSpPr>
                <a:spLocks noChangeArrowheads="1"/>
              </p:cNvSpPr>
              <p:nvPr userDrawn="1"/>
            </p:nvSpPr>
            <p:spPr bwMode="auto">
              <a:xfrm>
                <a:off x="2375" y="952"/>
                <a:ext cx="68" cy="39"/>
              </a:xfrm>
              <a:custGeom>
                <a:avLst/>
                <a:gdLst>
                  <a:gd name="T0" fmla="*/ 0 w 69"/>
                  <a:gd name="T1" fmla="*/ 2 h 47"/>
                  <a:gd name="T2" fmla="*/ 18 w 69"/>
                  <a:gd name="T3" fmla="*/ 2 h 47"/>
                  <a:gd name="T4" fmla="*/ 35 w 69"/>
                  <a:gd name="T5" fmla="*/ 1 h 47"/>
                  <a:gd name="T6" fmla="*/ 47 w 69"/>
                  <a:gd name="T7" fmla="*/ 2 h 47"/>
                  <a:gd name="T8" fmla="*/ 34 w 69"/>
                  <a:gd name="T9" fmla="*/ 2 h 47"/>
                  <a:gd name="T10" fmla="*/ 28 w 69"/>
                  <a:gd name="T11" fmla="*/ 2 h 47"/>
                  <a:gd name="T12" fmla="*/ 22 w 69"/>
                  <a:gd name="T13" fmla="*/ 2 h 47"/>
                  <a:gd name="T14" fmla="*/ 16 w 69"/>
                  <a:gd name="T15" fmla="*/ 2 h 47"/>
                  <a:gd name="T16" fmla="*/ 12 w 69"/>
                  <a:gd name="T17" fmla="*/ 2 h 47"/>
                  <a:gd name="T18" fmla="*/ 0 w 69"/>
                  <a:gd name="T19" fmla="*/ 2 h 47"/>
                  <a:gd name="T20" fmla="*/ 0 w 69"/>
                  <a:gd name="T21" fmla="*/ 2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任意多边形 642061"/>
              <p:cNvSpPr>
                <a:spLocks noChangeArrowheads="1"/>
              </p:cNvSpPr>
              <p:nvPr userDrawn="1"/>
            </p:nvSpPr>
            <p:spPr bwMode="auto">
              <a:xfrm>
                <a:off x="2007" y="739"/>
                <a:ext cx="354" cy="228"/>
              </a:xfrm>
              <a:custGeom>
                <a:avLst/>
                <a:gdLst>
                  <a:gd name="T0" fmla="*/ 10 w 355"/>
                  <a:gd name="T1" fmla="*/ 2 h 277"/>
                  <a:gd name="T2" fmla="*/ 36 w 355"/>
                  <a:gd name="T3" fmla="*/ 2 h 277"/>
                  <a:gd name="T4" fmla="*/ 46 w 355"/>
                  <a:gd name="T5" fmla="*/ 2 h 277"/>
                  <a:gd name="T6" fmla="*/ 76 w 355"/>
                  <a:gd name="T7" fmla="*/ 2 h 277"/>
                  <a:gd name="T8" fmla="*/ 92 w 355"/>
                  <a:gd name="T9" fmla="*/ 2 h 277"/>
                  <a:gd name="T10" fmla="*/ 122 w 355"/>
                  <a:gd name="T11" fmla="*/ 4 h 277"/>
                  <a:gd name="T12" fmla="*/ 136 w 355"/>
                  <a:gd name="T13" fmla="*/ 5 h 277"/>
                  <a:gd name="T14" fmla="*/ 148 w 355"/>
                  <a:gd name="T15" fmla="*/ 5 h 277"/>
                  <a:gd name="T16" fmla="*/ 154 w 355"/>
                  <a:gd name="T17" fmla="*/ 6 h 277"/>
                  <a:gd name="T18" fmla="*/ 176 w 355"/>
                  <a:gd name="T19" fmla="*/ 6 h 277"/>
                  <a:gd name="T20" fmla="*/ 170 w 355"/>
                  <a:gd name="T21" fmla="*/ 7 h 277"/>
                  <a:gd name="T22" fmla="*/ 177 w 355"/>
                  <a:gd name="T23" fmla="*/ 8 h 277"/>
                  <a:gd name="T24" fmla="*/ 181 w 355"/>
                  <a:gd name="T25" fmla="*/ 8 h 277"/>
                  <a:gd name="T26" fmla="*/ 199 w 355"/>
                  <a:gd name="T27" fmla="*/ 8 h 277"/>
                  <a:gd name="T28" fmla="*/ 219 w 355"/>
                  <a:gd name="T29" fmla="*/ 9 h 277"/>
                  <a:gd name="T30" fmla="*/ 237 w 355"/>
                  <a:gd name="T31" fmla="*/ 9 h 277"/>
                  <a:gd name="T32" fmla="*/ 255 w 355"/>
                  <a:gd name="T33" fmla="*/ 9 h 277"/>
                  <a:gd name="T34" fmla="*/ 279 w 355"/>
                  <a:gd name="T35" fmla="*/ 10 h 277"/>
                  <a:gd name="T36" fmla="*/ 297 w 355"/>
                  <a:gd name="T37" fmla="*/ 10 h 277"/>
                  <a:gd name="T38" fmla="*/ 335 w 355"/>
                  <a:gd name="T39" fmla="*/ 10 h 277"/>
                  <a:gd name="T40" fmla="*/ 325 w 355"/>
                  <a:gd name="T41" fmla="*/ 10 h 277"/>
                  <a:gd name="T42" fmla="*/ 305 w 355"/>
                  <a:gd name="T43" fmla="*/ 10 h 277"/>
                  <a:gd name="T44" fmla="*/ 283 w 355"/>
                  <a:gd name="T45" fmla="*/ 10 h 277"/>
                  <a:gd name="T46" fmla="*/ 271 w 355"/>
                  <a:gd name="T47" fmla="*/ 10 h 277"/>
                  <a:gd name="T48" fmla="*/ 235 w 355"/>
                  <a:gd name="T49" fmla="*/ 10 h 277"/>
                  <a:gd name="T50" fmla="*/ 217 w 355"/>
                  <a:gd name="T51" fmla="*/ 10 h 277"/>
                  <a:gd name="T52" fmla="*/ 172 w 355"/>
                  <a:gd name="T53" fmla="*/ 9 h 277"/>
                  <a:gd name="T54" fmla="*/ 160 w 355"/>
                  <a:gd name="T55" fmla="*/ 8 h 277"/>
                  <a:gd name="T56" fmla="*/ 126 w 355"/>
                  <a:gd name="T57" fmla="*/ 7 h 277"/>
                  <a:gd name="T58" fmla="*/ 108 w 355"/>
                  <a:gd name="T59" fmla="*/ 7 h 277"/>
                  <a:gd name="T60" fmla="*/ 94 w 355"/>
                  <a:gd name="T61" fmla="*/ 6 h 277"/>
                  <a:gd name="T62" fmla="*/ 68 w 355"/>
                  <a:gd name="T63" fmla="*/ 4 h 277"/>
                  <a:gd name="T64" fmla="*/ 64 w 355"/>
                  <a:gd name="T65" fmla="*/ 4 h 277"/>
                  <a:gd name="T66" fmla="*/ 58 w 355"/>
                  <a:gd name="T67" fmla="*/ 4 h 277"/>
                  <a:gd name="T68" fmla="*/ 54 w 355"/>
                  <a:gd name="T69" fmla="*/ 3 h 277"/>
                  <a:gd name="T70" fmla="*/ 38 w 355"/>
                  <a:gd name="T71" fmla="*/ 2 h 277"/>
                  <a:gd name="T72" fmla="*/ 20 w 355"/>
                  <a:gd name="T73" fmla="*/ 2 h 277"/>
                  <a:gd name="T74" fmla="*/ 4 w 355"/>
                  <a:gd name="T75" fmla="*/ 2 h 277"/>
                  <a:gd name="T76" fmla="*/ 10 w 355"/>
                  <a:gd name="T77" fmla="*/ 2 h 277"/>
                  <a:gd name="T78" fmla="*/ 10 w 355"/>
                  <a:gd name="T79" fmla="*/ 2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任意多边形 642062"/>
              <p:cNvSpPr>
                <a:spLocks noChangeArrowheads="1"/>
              </p:cNvSpPr>
              <p:nvPr userDrawn="1"/>
            </p:nvSpPr>
            <p:spPr bwMode="auto">
              <a:xfrm>
                <a:off x="2222" y="724"/>
                <a:ext cx="157" cy="167"/>
              </a:xfrm>
              <a:custGeom>
                <a:avLst/>
                <a:gdLst>
                  <a:gd name="T0" fmla="*/ 54 w 156"/>
                  <a:gd name="T1" fmla="*/ 2 h 206"/>
                  <a:gd name="T2" fmla="*/ 66 w 156"/>
                  <a:gd name="T3" fmla="*/ 2 h 206"/>
                  <a:gd name="T4" fmla="*/ 68 w 156"/>
                  <a:gd name="T5" fmla="*/ 2 h 206"/>
                  <a:gd name="T6" fmla="*/ 97 w 156"/>
                  <a:gd name="T7" fmla="*/ 2 h 206"/>
                  <a:gd name="T8" fmla="*/ 123 w 156"/>
                  <a:gd name="T9" fmla="*/ 2 h 206"/>
                  <a:gd name="T10" fmla="*/ 129 w 156"/>
                  <a:gd name="T11" fmla="*/ 2 h 206"/>
                  <a:gd name="T12" fmla="*/ 141 w 156"/>
                  <a:gd name="T13" fmla="*/ 0 h 206"/>
                  <a:gd name="T14" fmla="*/ 167 w 156"/>
                  <a:gd name="T15" fmla="*/ 2 h 206"/>
                  <a:gd name="T16" fmla="*/ 163 w 156"/>
                  <a:gd name="T17" fmla="*/ 2 h 206"/>
                  <a:gd name="T18" fmla="*/ 143 w 156"/>
                  <a:gd name="T19" fmla="*/ 2 h 206"/>
                  <a:gd name="T20" fmla="*/ 149 w 156"/>
                  <a:gd name="T21" fmla="*/ 2 h 206"/>
                  <a:gd name="T22" fmla="*/ 159 w 156"/>
                  <a:gd name="T23" fmla="*/ 3 h 206"/>
                  <a:gd name="T24" fmla="*/ 163 w 156"/>
                  <a:gd name="T25" fmla="*/ 3 h 206"/>
                  <a:gd name="T26" fmla="*/ 145 w 156"/>
                  <a:gd name="T27" fmla="*/ 3 h 206"/>
                  <a:gd name="T28" fmla="*/ 133 w 156"/>
                  <a:gd name="T29" fmla="*/ 4 h 206"/>
                  <a:gd name="T30" fmla="*/ 121 w 156"/>
                  <a:gd name="T31" fmla="*/ 4 h 206"/>
                  <a:gd name="T32" fmla="*/ 117 w 156"/>
                  <a:gd name="T33" fmla="*/ 5 h 206"/>
                  <a:gd name="T34" fmla="*/ 105 w 156"/>
                  <a:gd name="T35" fmla="*/ 6 h 206"/>
                  <a:gd name="T36" fmla="*/ 99 w 156"/>
                  <a:gd name="T37" fmla="*/ 6 h 206"/>
                  <a:gd name="T38" fmla="*/ 76 w 156"/>
                  <a:gd name="T39" fmla="*/ 6 h 206"/>
                  <a:gd name="T40" fmla="*/ 72 w 156"/>
                  <a:gd name="T41" fmla="*/ 5 h 206"/>
                  <a:gd name="T42" fmla="*/ 60 w 156"/>
                  <a:gd name="T43" fmla="*/ 5 h 206"/>
                  <a:gd name="T44" fmla="*/ 42 w 156"/>
                  <a:gd name="T45" fmla="*/ 5 h 206"/>
                  <a:gd name="T46" fmla="*/ 28 w 156"/>
                  <a:gd name="T47" fmla="*/ 5 h 206"/>
                  <a:gd name="T48" fmla="*/ 10 w 156"/>
                  <a:gd name="T49" fmla="*/ 4 h 206"/>
                  <a:gd name="T50" fmla="*/ 4 w 156"/>
                  <a:gd name="T51" fmla="*/ 3 h 206"/>
                  <a:gd name="T52" fmla="*/ 0 w 156"/>
                  <a:gd name="T53" fmla="*/ 3 h 206"/>
                  <a:gd name="T54" fmla="*/ 20 w 156"/>
                  <a:gd name="T55" fmla="*/ 2 h 206"/>
                  <a:gd name="T56" fmla="*/ 32 w 156"/>
                  <a:gd name="T57" fmla="*/ 2 h 206"/>
                  <a:gd name="T58" fmla="*/ 34 w 156"/>
                  <a:gd name="T59" fmla="*/ 2 h 206"/>
                  <a:gd name="T60" fmla="*/ 52 w 156"/>
                  <a:gd name="T61" fmla="*/ 2 h 206"/>
                  <a:gd name="T62" fmla="*/ 54 w 156"/>
                  <a:gd name="T63" fmla="*/ 2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任意多边形 642063"/>
              <p:cNvSpPr>
                <a:spLocks noChangeArrowheads="1"/>
              </p:cNvSpPr>
              <p:nvPr userDrawn="1"/>
            </p:nvSpPr>
            <p:spPr bwMode="auto">
              <a:xfrm>
                <a:off x="2375" y="800"/>
                <a:ext cx="110" cy="32"/>
              </a:xfrm>
              <a:custGeom>
                <a:avLst/>
                <a:gdLst>
                  <a:gd name="T0" fmla="*/ 4 w 109"/>
                  <a:gd name="T1" fmla="*/ 3 h 38"/>
                  <a:gd name="T2" fmla="*/ 18 w 109"/>
                  <a:gd name="T3" fmla="*/ 3 h 38"/>
                  <a:gd name="T4" fmla="*/ 46 w 109"/>
                  <a:gd name="T5" fmla="*/ 3 h 38"/>
                  <a:gd name="T6" fmla="*/ 89 w 109"/>
                  <a:gd name="T7" fmla="*/ 3 h 38"/>
                  <a:gd name="T8" fmla="*/ 107 w 109"/>
                  <a:gd name="T9" fmla="*/ 0 h 38"/>
                  <a:gd name="T10" fmla="*/ 93 w 109"/>
                  <a:gd name="T11" fmla="*/ 3 h 38"/>
                  <a:gd name="T12" fmla="*/ 77 w 109"/>
                  <a:gd name="T13" fmla="*/ 3 h 38"/>
                  <a:gd name="T14" fmla="*/ 42 w 109"/>
                  <a:gd name="T15" fmla="*/ 3 h 38"/>
                  <a:gd name="T16" fmla="*/ 14 w 109"/>
                  <a:gd name="T17" fmla="*/ 3 h 38"/>
                  <a:gd name="T18" fmla="*/ 4 w 109"/>
                  <a:gd name="T19" fmla="*/ 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任意多边形 642064"/>
              <p:cNvSpPr>
                <a:spLocks noChangeArrowheads="1"/>
              </p:cNvSpPr>
              <p:nvPr userDrawn="1"/>
            </p:nvSpPr>
            <p:spPr bwMode="auto">
              <a:xfrm>
                <a:off x="2370" y="839"/>
                <a:ext cx="75" cy="84"/>
              </a:xfrm>
              <a:custGeom>
                <a:avLst/>
                <a:gdLst>
                  <a:gd name="T0" fmla="*/ 8 w 76"/>
                  <a:gd name="T1" fmla="*/ 2 h 104"/>
                  <a:gd name="T2" fmla="*/ 18 w 76"/>
                  <a:gd name="T3" fmla="*/ 0 h 104"/>
                  <a:gd name="T4" fmla="*/ 34 w 76"/>
                  <a:gd name="T5" fmla="*/ 2 h 104"/>
                  <a:gd name="T6" fmla="*/ 45 w 76"/>
                  <a:gd name="T7" fmla="*/ 2 h 104"/>
                  <a:gd name="T8" fmla="*/ 38 w 76"/>
                  <a:gd name="T9" fmla="*/ 2 h 104"/>
                  <a:gd name="T10" fmla="*/ 38 w 76"/>
                  <a:gd name="T11" fmla="*/ 2 h 104"/>
                  <a:gd name="T12" fmla="*/ 41 w 76"/>
                  <a:gd name="T13" fmla="*/ 2 h 104"/>
                  <a:gd name="T14" fmla="*/ 38 w 76"/>
                  <a:gd name="T15" fmla="*/ 2 h 104"/>
                  <a:gd name="T16" fmla="*/ 34 w 76"/>
                  <a:gd name="T17" fmla="*/ 2 h 104"/>
                  <a:gd name="T18" fmla="*/ 22 w 76"/>
                  <a:gd name="T19" fmla="*/ 2 h 104"/>
                  <a:gd name="T20" fmla="*/ 28 w 76"/>
                  <a:gd name="T21" fmla="*/ 2 h 104"/>
                  <a:gd name="T22" fmla="*/ 30 w 76"/>
                  <a:gd name="T23" fmla="*/ 2 h 104"/>
                  <a:gd name="T24" fmla="*/ 20 w 76"/>
                  <a:gd name="T25" fmla="*/ 2 h 104"/>
                  <a:gd name="T26" fmla="*/ 12 w 76"/>
                  <a:gd name="T27" fmla="*/ 2 h 104"/>
                  <a:gd name="T28" fmla="*/ 8 w 76"/>
                  <a:gd name="T29" fmla="*/ 2 h 104"/>
                  <a:gd name="T30" fmla="*/ 0 w 76"/>
                  <a:gd name="T31" fmla="*/ 2 h 104"/>
                  <a:gd name="T32" fmla="*/ 2 w 76"/>
                  <a:gd name="T33" fmla="*/ 2 h 104"/>
                  <a:gd name="T34" fmla="*/ 8 w 76"/>
                  <a:gd name="T35" fmla="*/ 2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任意多边形 642065"/>
              <p:cNvSpPr>
                <a:spLocks noChangeArrowheads="1"/>
              </p:cNvSpPr>
              <p:nvPr userDrawn="1"/>
            </p:nvSpPr>
            <p:spPr bwMode="auto">
              <a:xfrm>
                <a:off x="2497" y="793"/>
                <a:ext cx="37" cy="49"/>
              </a:xfrm>
              <a:custGeom>
                <a:avLst/>
                <a:gdLst>
                  <a:gd name="T0" fmla="*/ 3 w 37"/>
                  <a:gd name="T1" fmla="*/ 2 h 61"/>
                  <a:gd name="T2" fmla="*/ 13 w 37"/>
                  <a:gd name="T3" fmla="*/ 0 h 61"/>
                  <a:gd name="T4" fmla="*/ 15 w 37"/>
                  <a:gd name="T5" fmla="*/ 2 h 61"/>
                  <a:gd name="T6" fmla="*/ 37 w 37"/>
                  <a:gd name="T7" fmla="*/ 2 h 61"/>
                  <a:gd name="T8" fmla="*/ 19 w 37"/>
                  <a:gd name="T9" fmla="*/ 2 h 61"/>
                  <a:gd name="T10" fmla="*/ 5 w 37"/>
                  <a:gd name="T11" fmla="*/ 2 h 61"/>
                  <a:gd name="T12" fmla="*/ 1 w 37"/>
                  <a:gd name="T13" fmla="*/ 2 h 61"/>
                  <a:gd name="T14" fmla="*/ 3 w 37"/>
                  <a:gd name="T15" fmla="*/ 2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任意多边形 642066"/>
              <p:cNvSpPr>
                <a:spLocks noChangeArrowheads="1"/>
              </p:cNvSpPr>
              <p:nvPr userDrawn="1"/>
            </p:nvSpPr>
            <p:spPr bwMode="auto">
              <a:xfrm>
                <a:off x="2506" y="869"/>
                <a:ext cx="47" cy="24"/>
              </a:xfrm>
              <a:custGeom>
                <a:avLst/>
                <a:gdLst>
                  <a:gd name="T0" fmla="*/ 7 w 49"/>
                  <a:gd name="T1" fmla="*/ 0 h 29"/>
                  <a:gd name="T2" fmla="*/ 12 w 49"/>
                  <a:gd name="T3" fmla="*/ 0 h 29"/>
                  <a:gd name="T4" fmla="*/ 25 w 49"/>
                  <a:gd name="T5" fmla="*/ 2 h 29"/>
                  <a:gd name="T6" fmla="*/ 18 w 49"/>
                  <a:gd name="T7" fmla="*/ 2 h 29"/>
                  <a:gd name="T8" fmla="*/ 3 w 49"/>
                  <a:gd name="T9" fmla="*/ 2 h 29"/>
                  <a:gd name="T10" fmla="*/ 7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任意多边形 642067"/>
              <p:cNvSpPr>
                <a:spLocks noChangeArrowheads="1"/>
              </p:cNvSpPr>
              <p:nvPr userDrawn="1"/>
            </p:nvSpPr>
            <p:spPr bwMode="auto">
              <a:xfrm>
                <a:off x="2555" y="832"/>
                <a:ext cx="61" cy="42"/>
              </a:xfrm>
              <a:custGeom>
                <a:avLst/>
                <a:gdLst>
                  <a:gd name="T0" fmla="*/ 21 w 61"/>
                  <a:gd name="T1" fmla="*/ 4 h 48"/>
                  <a:gd name="T2" fmla="*/ 15 w 61"/>
                  <a:gd name="T3" fmla="*/ 4 h 48"/>
                  <a:gd name="T4" fmla="*/ 3 w 61"/>
                  <a:gd name="T5" fmla="*/ 4 h 48"/>
                  <a:gd name="T6" fmla="*/ 13 w 61"/>
                  <a:gd name="T7" fmla="*/ 4 h 48"/>
                  <a:gd name="T8" fmla="*/ 25 w 61"/>
                  <a:gd name="T9" fmla="*/ 0 h 48"/>
                  <a:gd name="T10" fmla="*/ 49 w 61"/>
                  <a:gd name="T11" fmla="*/ 4 h 48"/>
                  <a:gd name="T12" fmla="*/ 53 w 61"/>
                  <a:gd name="T13" fmla="*/ 4 h 48"/>
                  <a:gd name="T14" fmla="*/ 61 w 61"/>
                  <a:gd name="T15" fmla="*/ 4 h 48"/>
                  <a:gd name="T16" fmla="*/ 41 w 61"/>
                  <a:gd name="T17" fmla="*/ 4 h 48"/>
                  <a:gd name="T18" fmla="*/ 23 w 61"/>
                  <a:gd name="T19" fmla="*/ 5 h 48"/>
                  <a:gd name="T20" fmla="*/ 21 w 61"/>
                  <a:gd name="T21" fmla="*/ 4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任意多边形 642068"/>
              <p:cNvSpPr>
                <a:spLocks noChangeArrowheads="1"/>
              </p:cNvSpPr>
              <p:nvPr userDrawn="1"/>
            </p:nvSpPr>
            <p:spPr bwMode="auto">
              <a:xfrm>
                <a:off x="2572" y="852"/>
                <a:ext cx="286" cy="149"/>
              </a:xfrm>
              <a:custGeom>
                <a:avLst/>
                <a:gdLst>
                  <a:gd name="T0" fmla="*/ 46 w 286"/>
                  <a:gd name="T1" fmla="*/ 2 h 182"/>
                  <a:gd name="T2" fmla="*/ 36 w 286"/>
                  <a:gd name="T3" fmla="*/ 2 h 182"/>
                  <a:gd name="T4" fmla="*/ 26 w 286"/>
                  <a:gd name="T5" fmla="*/ 2 h 182"/>
                  <a:gd name="T6" fmla="*/ 0 w 286"/>
                  <a:gd name="T7" fmla="*/ 2 h 182"/>
                  <a:gd name="T8" fmla="*/ 10 w 286"/>
                  <a:gd name="T9" fmla="*/ 2 h 182"/>
                  <a:gd name="T10" fmla="*/ 16 w 286"/>
                  <a:gd name="T11" fmla="*/ 2 h 182"/>
                  <a:gd name="T12" fmla="*/ 24 w 286"/>
                  <a:gd name="T13" fmla="*/ 2 h 182"/>
                  <a:gd name="T14" fmla="*/ 30 w 286"/>
                  <a:gd name="T15" fmla="*/ 2 h 182"/>
                  <a:gd name="T16" fmla="*/ 48 w 286"/>
                  <a:gd name="T17" fmla="*/ 2 h 182"/>
                  <a:gd name="T18" fmla="*/ 70 w 286"/>
                  <a:gd name="T19" fmla="*/ 2 h 182"/>
                  <a:gd name="T20" fmla="*/ 88 w 286"/>
                  <a:gd name="T21" fmla="*/ 2 h 182"/>
                  <a:gd name="T22" fmla="*/ 106 w 286"/>
                  <a:gd name="T23" fmla="*/ 3 h 182"/>
                  <a:gd name="T24" fmla="*/ 104 w 286"/>
                  <a:gd name="T25" fmla="*/ 4 h 182"/>
                  <a:gd name="T26" fmla="*/ 98 w 286"/>
                  <a:gd name="T27" fmla="*/ 5 h 182"/>
                  <a:gd name="T28" fmla="*/ 122 w 286"/>
                  <a:gd name="T29" fmla="*/ 4 h 182"/>
                  <a:gd name="T30" fmla="*/ 140 w 286"/>
                  <a:gd name="T31" fmla="*/ 5 h 182"/>
                  <a:gd name="T32" fmla="*/ 168 w 286"/>
                  <a:gd name="T33" fmla="*/ 5 h 182"/>
                  <a:gd name="T34" fmla="*/ 174 w 286"/>
                  <a:gd name="T35" fmla="*/ 5 h 182"/>
                  <a:gd name="T36" fmla="*/ 168 w 286"/>
                  <a:gd name="T37" fmla="*/ 5 h 182"/>
                  <a:gd name="T38" fmla="*/ 178 w 286"/>
                  <a:gd name="T39" fmla="*/ 5 h 182"/>
                  <a:gd name="T40" fmla="*/ 186 w 286"/>
                  <a:gd name="T41" fmla="*/ 4 h 182"/>
                  <a:gd name="T42" fmla="*/ 202 w 286"/>
                  <a:gd name="T43" fmla="*/ 4 h 182"/>
                  <a:gd name="T44" fmla="*/ 214 w 286"/>
                  <a:gd name="T45" fmla="*/ 4 h 182"/>
                  <a:gd name="T46" fmla="*/ 244 w 286"/>
                  <a:gd name="T47" fmla="*/ 6 h 182"/>
                  <a:gd name="T48" fmla="*/ 262 w 286"/>
                  <a:gd name="T49" fmla="*/ 6 h 182"/>
                  <a:gd name="T50" fmla="*/ 284 w 286"/>
                  <a:gd name="T51" fmla="*/ 6 h 182"/>
                  <a:gd name="T52" fmla="*/ 268 w 286"/>
                  <a:gd name="T53" fmla="*/ 5 h 182"/>
                  <a:gd name="T54" fmla="*/ 256 w 286"/>
                  <a:gd name="T55" fmla="*/ 5 h 182"/>
                  <a:gd name="T56" fmla="*/ 250 w 286"/>
                  <a:gd name="T57" fmla="*/ 4 h 182"/>
                  <a:gd name="T58" fmla="*/ 248 w 286"/>
                  <a:gd name="T59" fmla="*/ 4 h 182"/>
                  <a:gd name="T60" fmla="*/ 236 w 286"/>
                  <a:gd name="T61" fmla="*/ 4 h 182"/>
                  <a:gd name="T62" fmla="*/ 240 w 286"/>
                  <a:gd name="T63" fmla="*/ 3 h 182"/>
                  <a:gd name="T64" fmla="*/ 220 w 286"/>
                  <a:gd name="T65" fmla="*/ 2 h 182"/>
                  <a:gd name="T66" fmla="*/ 210 w 286"/>
                  <a:gd name="T67" fmla="*/ 2 h 182"/>
                  <a:gd name="T68" fmla="*/ 190 w 286"/>
                  <a:gd name="T69" fmla="*/ 2 h 182"/>
                  <a:gd name="T70" fmla="*/ 168 w 286"/>
                  <a:gd name="T71" fmla="*/ 2 h 182"/>
                  <a:gd name="T72" fmla="*/ 156 w 286"/>
                  <a:gd name="T73" fmla="*/ 2 h 182"/>
                  <a:gd name="T74" fmla="*/ 120 w 286"/>
                  <a:gd name="T75" fmla="*/ 2 h 182"/>
                  <a:gd name="T76" fmla="*/ 102 w 286"/>
                  <a:gd name="T77" fmla="*/ 2 h 182"/>
                  <a:gd name="T78" fmla="*/ 96 w 286"/>
                  <a:gd name="T79" fmla="*/ 0 h 182"/>
                  <a:gd name="T80" fmla="*/ 70 w 286"/>
                  <a:gd name="T81" fmla="*/ 2 h 182"/>
                  <a:gd name="T82" fmla="*/ 56 w 286"/>
                  <a:gd name="T83" fmla="*/ 2 h 182"/>
                  <a:gd name="T84" fmla="*/ 46 w 286"/>
                  <a:gd name="T85" fmla="*/ 2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任意多边形 642069"/>
              <p:cNvSpPr>
                <a:spLocks noChangeArrowheads="1"/>
              </p:cNvSpPr>
              <p:nvPr userDrawn="1"/>
            </p:nvSpPr>
            <p:spPr bwMode="auto">
              <a:xfrm>
                <a:off x="2820" y="866"/>
                <a:ext cx="78" cy="64"/>
              </a:xfrm>
              <a:custGeom>
                <a:avLst/>
                <a:gdLst>
                  <a:gd name="T0" fmla="*/ 1 w 78"/>
                  <a:gd name="T1" fmla="*/ 2 h 78"/>
                  <a:gd name="T2" fmla="*/ 27 w 78"/>
                  <a:gd name="T3" fmla="*/ 2 h 78"/>
                  <a:gd name="T4" fmla="*/ 45 w 78"/>
                  <a:gd name="T5" fmla="*/ 2 h 78"/>
                  <a:gd name="T6" fmla="*/ 57 w 78"/>
                  <a:gd name="T7" fmla="*/ 2 h 78"/>
                  <a:gd name="T8" fmla="*/ 43 w 78"/>
                  <a:gd name="T9" fmla="*/ 2 h 78"/>
                  <a:gd name="T10" fmla="*/ 43 w 78"/>
                  <a:gd name="T11" fmla="*/ 2 h 78"/>
                  <a:gd name="T12" fmla="*/ 71 w 78"/>
                  <a:gd name="T13" fmla="*/ 2 h 78"/>
                  <a:gd name="T14" fmla="*/ 67 w 78"/>
                  <a:gd name="T15" fmla="*/ 2 h 78"/>
                  <a:gd name="T16" fmla="*/ 33 w 78"/>
                  <a:gd name="T17" fmla="*/ 2 h 78"/>
                  <a:gd name="T18" fmla="*/ 9 w 78"/>
                  <a:gd name="T19" fmla="*/ 2 h 78"/>
                  <a:gd name="T20" fmla="*/ 3 w 78"/>
                  <a:gd name="T21" fmla="*/ 2 h 78"/>
                  <a:gd name="T22" fmla="*/ 1 w 78"/>
                  <a:gd name="T23" fmla="*/ 2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任意多边形 642070"/>
              <p:cNvSpPr>
                <a:spLocks noChangeArrowheads="1"/>
              </p:cNvSpPr>
              <p:nvPr userDrawn="1"/>
            </p:nvSpPr>
            <p:spPr bwMode="auto">
              <a:xfrm>
                <a:off x="2984" y="732"/>
                <a:ext cx="19" cy="14"/>
              </a:xfrm>
              <a:custGeom>
                <a:avLst/>
                <a:gdLst>
                  <a:gd name="T0" fmla="*/ 3 w 17"/>
                  <a:gd name="T1" fmla="*/ 2 h 18"/>
                  <a:gd name="T2" fmla="*/ 3 w 17"/>
                  <a:gd name="T3" fmla="*/ 2 h 18"/>
                  <a:gd name="T4" fmla="*/ 3 w 17"/>
                  <a:gd name="T5" fmla="*/ 2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任意多边形 642071"/>
              <p:cNvSpPr>
                <a:spLocks noChangeArrowheads="1"/>
              </p:cNvSpPr>
              <p:nvPr userDrawn="1"/>
            </p:nvSpPr>
            <p:spPr bwMode="auto">
              <a:xfrm>
                <a:off x="3083" y="830"/>
                <a:ext cx="26" cy="19"/>
              </a:xfrm>
              <a:custGeom>
                <a:avLst/>
                <a:gdLst>
                  <a:gd name="T0" fmla="*/ 8 w 26"/>
                  <a:gd name="T1" fmla="*/ 3 h 22"/>
                  <a:gd name="T2" fmla="*/ 14 w 26"/>
                  <a:gd name="T3" fmla="*/ 0 h 22"/>
                  <a:gd name="T4" fmla="*/ 14 w 26"/>
                  <a:gd name="T5" fmla="*/ 3 h 22"/>
                  <a:gd name="T6" fmla="*/ 8 w 26"/>
                  <a:gd name="T7" fmla="*/ 3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任意多边形 642072"/>
              <p:cNvSpPr>
                <a:spLocks noChangeArrowheads="1"/>
              </p:cNvSpPr>
              <p:nvPr userDrawn="1"/>
            </p:nvSpPr>
            <p:spPr bwMode="auto">
              <a:xfrm>
                <a:off x="2766" y="610"/>
                <a:ext cx="19" cy="12"/>
              </a:xfrm>
              <a:custGeom>
                <a:avLst/>
                <a:gdLst>
                  <a:gd name="T0" fmla="*/ 7 w 20"/>
                  <a:gd name="T1" fmla="*/ 2 h 15"/>
                  <a:gd name="T2" fmla="*/ 10 w 20"/>
                  <a:gd name="T3" fmla="*/ 2 h 15"/>
                  <a:gd name="T4" fmla="*/ 9 w 20"/>
                  <a:gd name="T5" fmla="*/ 2 h 15"/>
                  <a:gd name="T6" fmla="*/ 7 w 20"/>
                  <a:gd name="T7" fmla="*/ 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任意多边形 642073"/>
              <p:cNvSpPr>
                <a:spLocks noChangeArrowheads="1"/>
              </p:cNvSpPr>
              <p:nvPr userDrawn="1"/>
            </p:nvSpPr>
            <p:spPr bwMode="auto">
              <a:xfrm>
                <a:off x="2600" y="712"/>
                <a:ext cx="19" cy="12"/>
              </a:xfrm>
              <a:custGeom>
                <a:avLst/>
                <a:gdLst>
                  <a:gd name="T0" fmla="*/ 7 w 20"/>
                  <a:gd name="T1" fmla="*/ 2 h 15"/>
                  <a:gd name="T2" fmla="*/ 10 w 20"/>
                  <a:gd name="T3" fmla="*/ 2 h 15"/>
                  <a:gd name="T4" fmla="*/ 10 w 20"/>
                  <a:gd name="T5" fmla="*/ 2 h 15"/>
                  <a:gd name="T6" fmla="*/ 7 w 20"/>
                  <a:gd name="T7" fmla="*/ 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 name="任意多边形 642074"/>
              <p:cNvSpPr>
                <a:spLocks noChangeArrowheads="1"/>
              </p:cNvSpPr>
              <p:nvPr userDrawn="1"/>
            </p:nvSpPr>
            <p:spPr bwMode="auto">
              <a:xfrm>
                <a:off x="2417" y="680"/>
                <a:ext cx="80" cy="66"/>
              </a:xfrm>
              <a:custGeom>
                <a:avLst/>
                <a:gdLst>
                  <a:gd name="T0" fmla="*/ 0 w 80"/>
                  <a:gd name="T1" fmla="*/ 2 h 80"/>
                  <a:gd name="T2" fmla="*/ 14 w 80"/>
                  <a:gd name="T3" fmla="*/ 2 h 80"/>
                  <a:gd name="T4" fmla="*/ 26 w 80"/>
                  <a:gd name="T5" fmla="*/ 2 h 80"/>
                  <a:gd name="T6" fmla="*/ 48 w 80"/>
                  <a:gd name="T7" fmla="*/ 2 h 80"/>
                  <a:gd name="T8" fmla="*/ 58 w 80"/>
                  <a:gd name="T9" fmla="*/ 0 h 80"/>
                  <a:gd name="T10" fmla="*/ 80 w 80"/>
                  <a:gd name="T11" fmla="*/ 2 h 80"/>
                  <a:gd name="T12" fmla="*/ 70 w 80"/>
                  <a:gd name="T13" fmla="*/ 2 h 80"/>
                  <a:gd name="T14" fmla="*/ 54 w 80"/>
                  <a:gd name="T15" fmla="*/ 2 h 80"/>
                  <a:gd name="T16" fmla="*/ 48 w 80"/>
                  <a:gd name="T17" fmla="*/ 3 h 80"/>
                  <a:gd name="T18" fmla="*/ 32 w 80"/>
                  <a:gd name="T19" fmla="*/ 2 h 80"/>
                  <a:gd name="T20" fmla="*/ 38 w 80"/>
                  <a:gd name="T21" fmla="*/ 2 h 80"/>
                  <a:gd name="T22" fmla="*/ 30 w 80"/>
                  <a:gd name="T23" fmla="*/ 2 h 80"/>
                  <a:gd name="T24" fmla="*/ 20 w 80"/>
                  <a:gd name="T25" fmla="*/ 2 h 80"/>
                  <a:gd name="T26" fmla="*/ 8 w 80"/>
                  <a:gd name="T27" fmla="*/ 2 h 80"/>
                  <a:gd name="T28" fmla="*/ 0 w 80"/>
                  <a:gd name="T29" fmla="*/ 2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任意多边形 642075"/>
              <p:cNvSpPr>
                <a:spLocks noChangeArrowheads="1"/>
              </p:cNvSpPr>
              <p:nvPr userDrawn="1"/>
            </p:nvSpPr>
            <p:spPr bwMode="auto">
              <a:xfrm>
                <a:off x="2391" y="541"/>
                <a:ext cx="94" cy="142"/>
              </a:xfrm>
              <a:custGeom>
                <a:avLst/>
                <a:gdLst>
                  <a:gd name="T0" fmla="*/ 14 w 94"/>
                  <a:gd name="T1" fmla="*/ 3 h 174"/>
                  <a:gd name="T2" fmla="*/ 26 w 94"/>
                  <a:gd name="T3" fmla="*/ 4 h 174"/>
                  <a:gd name="T4" fmla="*/ 32 w 94"/>
                  <a:gd name="T5" fmla="*/ 3 h 174"/>
                  <a:gd name="T6" fmla="*/ 52 w 94"/>
                  <a:gd name="T7" fmla="*/ 3 h 174"/>
                  <a:gd name="T8" fmla="*/ 46 w 94"/>
                  <a:gd name="T9" fmla="*/ 4 h 174"/>
                  <a:gd name="T10" fmla="*/ 66 w 94"/>
                  <a:gd name="T11" fmla="*/ 4 h 174"/>
                  <a:gd name="T12" fmla="*/ 76 w 94"/>
                  <a:gd name="T13" fmla="*/ 5 h 174"/>
                  <a:gd name="T14" fmla="*/ 58 w 94"/>
                  <a:gd name="T15" fmla="*/ 5 h 174"/>
                  <a:gd name="T16" fmla="*/ 74 w 94"/>
                  <a:gd name="T17" fmla="*/ 6 h 174"/>
                  <a:gd name="T18" fmla="*/ 84 w 94"/>
                  <a:gd name="T19" fmla="*/ 5 h 174"/>
                  <a:gd name="T20" fmla="*/ 82 w 94"/>
                  <a:gd name="T21" fmla="*/ 4 h 174"/>
                  <a:gd name="T22" fmla="*/ 60 w 94"/>
                  <a:gd name="T23" fmla="*/ 3 h 174"/>
                  <a:gd name="T24" fmla="*/ 50 w 94"/>
                  <a:gd name="T25" fmla="*/ 2 h 174"/>
                  <a:gd name="T26" fmla="*/ 34 w 94"/>
                  <a:gd name="T27" fmla="*/ 2 h 174"/>
                  <a:gd name="T28" fmla="*/ 30 w 94"/>
                  <a:gd name="T29" fmla="*/ 2 h 174"/>
                  <a:gd name="T30" fmla="*/ 42 w 94"/>
                  <a:gd name="T31" fmla="*/ 2 h 174"/>
                  <a:gd name="T32" fmla="*/ 30 w 94"/>
                  <a:gd name="T33" fmla="*/ 0 h 174"/>
                  <a:gd name="T34" fmla="*/ 18 w 94"/>
                  <a:gd name="T35" fmla="*/ 2 h 174"/>
                  <a:gd name="T36" fmla="*/ 4 w 94"/>
                  <a:gd name="T37" fmla="*/ 2 h 174"/>
                  <a:gd name="T38" fmla="*/ 14 w 94"/>
                  <a:gd name="T39" fmla="*/ 2 h 174"/>
                  <a:gd name="T40" fmla="*/ 14 w 94"/>
                  <a:gd name="T41" fmla="*/ 3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 name="任意多边形 642076"/>
              <p:cNvSpPr>
                <a:spLocks noChangeArrowheads="1"/>
              </p:cNvSpPr>
              <p:nvPr userDrawn="1"/>
            </p:nvSpPr>
            <p:spPr bwMode="auto">
              <a:xfrm>
                <a:off x="2415" y="644"/>
                <a:ext cx="32" cy="41"/>
              </a:xfrm>
              <a:custGeom>
                <a:avLst/>
                <a:gdLst>
                  <a:gd name="T0" fmla="*/ 6 w 32"/>
                  <a:gd name="T1" fmla="*/ 2 h 50"/>
                  <a:gd name="T2" fmla="*/ 12 w 32"/>
                  <a:gd name="T3" fmla="*/ 0 h 50"/>
                  <a:gd name="T4" fmla="*/ 20 w 32"/>
                  <a:gd name="T5" fmla="*/ 2 h 50"/>
                  <a:gd name="T6" fmla="*/ 22 w 32"/>
                  <a:gd name="T7" fmla="*/ 2 h 50"/>
                  <a:gd name="T8" fmla="*/ 28 w 32"/>
                  <a:gd name="T9" fmla="*/ 2 h 50"/>
                  <a:gd name="T10" fmla="*/ 32 w 32"/>
                  <a:gd name="T11" fmla="*/ 2 h 50"/>
                  <a:gd name="T12" fmla="*/ 18 w 32"/>
                  <a:gd name="T13" fmla="*/ 2 h 50"/>
                  <a:gd name="T14" fmla="*/ 6 w 32"/>
                  <a:gd name="T15" fmla="*/ 2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8" name="任意多边形 642077"/>
              <p:cNvSpPr>
                <a:spLocks noChangeArrowheads="1"/>
              </p:cNvSpPr>
              <p:nvPr userDrawn="1"/>
            </p:nvSpPr>
            <p:spPr bwMode="auto">
              <a:xfrm>
                <a:off x="2349" y="654"/>
                <a:ext cx="45" cy="41"/>
              </a:xfrm>
              <a:custGeom>
                <a:avLst/>
                <a:gdLst>
                  <a:gd name="T0" fmla="*/ 0 w 43"/>
                  <a:gd name="T1" fmla="*/ 2 h 50"/>
                  <a:gd name="T2" fmla="*/ 45 w 43"/>
                  <a:gd name="T3" fmla="*/ 2 h 50"/>
                  <a:gd name="T4" fmla="*/ 78 w 43"/>
                  <a:gd name="T5" fmla="*/ 0 h 50"/>
                  <a:gd name="T6" fmla="*/ 49 w 43"/>
                  <a:gd name="T7" fmla="*/ 2 h 50"/>
                  <a:gd name="T8" fmla="*/ 2 w 43"/>
                  <a:gd name="T9" fmla="*/ 2 h 50"/>
                  <a:gd name="T10" fmla="*/ 0 w 43"/>
                  <a:gd name="T11" fmla="*/ 2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 name="任意多边形 642078"/>
              <p:cNvSpPr>
                <a:spLocks noChangeArrowheads="1"/>
              </p:cNvSpPr>
              <p:nvPr userDrawn="1"/>
            </p:nvSpPr>
            <p:spPr bwMode="auto">
              <a:xfrm>
                <a:off x="4808" y="597"/>
                <a:ext cx="701" cy="438"/>
              </a:xfrm>
              <a:custGeom>
                <a:avLst/>
                <a:gdLst>
                  <a:gd name="T0" fmla="*/ 17695 w 471"/>
                  <a:gd name="T1" fmla="*/ 529717 h 281"/>
                  <a:gd name="T2" fmla="*/ 20848 w 471"/>
                  <a:gd name="T3" fmla="*/ 473807 h 281"/>
                  <a:gd name="T4" fmla="*/ 19141 w 471"/>
                  <a:gd name="T5" fmla="*/ 463200 h 281"/>
                  <a:gd name="T6" fmla="*/ 14008 w 471"/>
                  <a:gd name="T7" fmla="*/ 413045 h 281"/>
                  <a:gd name="T8" fmla="*/ 3367 w 471"/>
                  <a:gd name="T9" fmla="*/ 406865 h 281"/>
                  <a:gd name="T10" fmla="*/ 0 w 471"/>
                  <a:gd name="T11" fmla="*/ 361415 h 281"/>
                  <a:gd name="T12" fmla="*/ 10466 w 471"/>
                  <a:gd name="T13" fmla="*/ 341381 h 281"/>
                  <a:gd name="T14" fmla="*/ 5011 w 471"/>
                  <a:gd name="T15" fmla="*/ 312250 h 281"/>
                  <a:gd name="T16" fmla="*/ 1520 w 471"/>
                  <a:gd name="T17" fmla="*/ 302310 h 281"/>
                  <a:gd name="T18" fmla="*/ 24587 w 471"/>
                  <a:gd name="T19" fmla="*/ 227149 h 281"/>
                  <a:gd name="T20" fmla="*/ 37701 w 471"/>
                  <a:gd name="T21" fmla="*/ 182537 h 281"/>
                  <a:gd name="T22" fmla="*/ 36593 w 471"/>
                  <a:gd name="T23" fmla="*/ 132477 h 281"/>
                  <a:gd name="T24" fmla="*/ 20848 w 471"/>
                  <a:gd name="T25" fmla="*/ 81060 h 281"/>
                  <a:gd name="T26" fmla="*/ 17601 w 471"/>
                  <a:gd name="T27" fmla="*/ 60866 h 281"/>
                  <a:gd name="T28" fmla="*/ 22585 w 471"/>
                  <a:gd name="T29" fmla="*/ 67849 h 281"/>
                  <a:gd name="T30" fmla="*/ 41310 w 471"/>
                  <a:gd name="T31" fmla="*/ 67090 h 281"/>
                  <a:gd name="T32" fmla="*/ 55083 w 471"/>
                  <a:gd name="T33" fmla="*/ 20591 h 281"/>
                  <a:gd name="T34" fmla="*/ 70887 w 471"/>
                  <a:gd name="T35" fmla="*/ 0 h 281"/>
                  <a:gd name="T36" fmla="*/ 75925 w 471"/>
                  <a:gd name="T37" fmla="*/ 3973 h 281"/>
                  <a:gd name="T38" fmla="*/ 79529 w 471"/>
                  <a:gd name="T39" fmla="*/ 17012 h 281"/>
                  <a:gd name="T40" fmla="*/ 84614 w 471"/>
                  <a:gd name="T41" fmla="*/ 9653 h 281"/>
                  <a:gd name="T42" fmla="*/ 95017 w 471"/>
                  <a:gd name="T43" fmla="*/ 15046 h 281"/>
                  <a:gd name="T44" fmla="*/ 100096 w 471"/>
                  <a:gd name="T45" fmla="*/ 17012 h 281"/>
                  <a:gd name="T46" fmla="*/ 122014 w 471"/>
                  <a:gd name="T47" fmla="*/ 26517 h 281"/>
                  <a:gd name="T48" fmla="*/ 133992 w 471"/>
                  <a:gd name="T49" fmla="*/ 44891 h 281"/>
                  <a:gd name="T50" fmla="*/ 144469 w 471"/>
                  <a:gd name="T51" fmla="*/ 32096 h 281"/>
                  <a:gd name="T52" fmla="*/ 148975 w 471"/>
                  <a:gd name="T53" fmla="*/ 26517 h 281"/>
                  <a:gd name="T54" fmla="*/ 168182 w 471"/>
                  <a:gd name="T55" fmla="*/ 26517 h 281"/>
                  <a:gd name="T56" fmla="*/ 181837 w 471"/>
                  <a:gd name="T57" fmla="*/ 60866 h 281"/>
                  <a:gd name="T58" fmla="*/ 199423 w 471"/>
                  <a:gd name="T59" fmla="*/ 111506 h 281"/>
                  <a:gd name="T60" fmla="*/ 211449 w 471"/>
                  <a:gd name="T61" fmla="*/ 132477 h 281"/>
                  <a:gd name="T62" fmla="*/ 221723 w 471"/>
                  <a:gd name="T63" fmla="*/ 128519 h 281"/>
                  <a:gd name="T64" fmla="*/ 232951 w 471"/>
                  <a:gd name="T65" fmla="*/ 122311 h 281"/>
                  <a:gd name="T66" fmla="*/ 250309 w 471"/>
                  <a:gd name="T67" fmla="*/ 135026 h 281"/>
                  <a:gd name="T68" fmla="*/ 258429 w 471"/>
                  <a:gd name="T69" fmla="*/ 153038 h 281"/>
                  <a:gd name="T70" fmla="*/ 265640 w 471"/>
                  <a:gd name="T71" fmla="*/ 170005 h 281"/>
                  <a:gd name="T72" fmla="*/ 274329 w 471"/>
                  <a:gd name="T73" fmla="*/ 210468 h 281"/>
                  <a:gd name="T74" fmla="*/ 277636 w 471"/>
                  <a:gd name="T75" fmla="*/ 227149 h 281"/>
                  <a:gd name="T76" fmla="*/ 279132 w 471"/>
                  <a:gd name="T77" fmla="*/ 236978 h 281"/>
                  <a:gd name="T78" fmla="*/ 267228 w 471"/>
                  <a:gd name="T79" fmla="*/ 267755 h 281"/>
                  <a:gd name="T80" fmla="*/ 277636 w 471"/>
                  <a:gd name="T81" fmla="*/ 267317 h 281"/>
                  <a:gd name="T82" fmla="*/ 295181 w 471"/>
                  <a:gd name="T83" fmla="*/ 293857 h 281"/>
                  <a:gd name="T84" fmla="*/ 314210 w 471"/>
                  <a:gd name="T85" fmla="*/ 297167 h 281"/>
                  <a:gd name="T86" fmla="*/ 327982 w 471"/>
                  <a:gd name="T87" fmla="*/ 317759 h 281"/>
                  <a:gd name="T88" fmla="*/ 329995 w 471"/>
                  <a:gd name="T89" fmla="*/ 325758 h 281"/>
                  <a:gd name="T90" fmla="*/ 329995 w 471"/>
                  <a:gd name="T91" fmla="*/ 332772 h 281"/>
                  <a:gd name="T92" fmla="*/ 339650 w 471"/>
                  <a:gd name="T93" fmla="*/ 325758 h 281"/>
                  <a:gd name="T94" fmla="*/ 345213 w 471"/>
                  <a:gd name="T95" fmla="*/ 323783 h 281"/>
                  <a:gd name="T96" fmla="*/ 378759 w 471"/>
                  <a:gd name="T97" fmla="*/ 349853 h 281"/>
                  <a:gd name="T98" fmla="*/ 385383 w 471"/>
                  <a:gd name="T99" fmla="*/ 376314 h 281"/>
                  <a:gd name="T100" fmla="*/ 401140 w 471"/>
                  <a:gd name="T101" fmla="*/ 380313 h 281"/>
                  <a:gd name="T102" fmla="*/ 406154 w 471"/>
                  <a:gd name="T103" fmla="*/ 406865 h 281"/>
                  <a:gd name="T104" fmla="*/ 389134 w 471"/>
                  <a:gd name="T105" fmla="*/ 488209 h 281"/>
                  <a:gd name="T106" fmla="*/ 375032 w 471"/>
                  <a:gd name="T107" fmla="*/ 532117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 name="任意多边形 642079"/>
              <p:cNvSpPr>
                <a:spLocks noChangeArrowheads="1"/>
              </p:cNvSpPr>
              <p:nvPr userDrawn="1"/>
            </p:nvSpPr>
            <p:spPr bwMode="auto">
              <a:xfrm>
                <a:off x="3880" y="-7"/>
                <a:ext cx="984" cy="692"/>
              </a:xfrm>
              <a:custGeom>
                <a:avLst/>
                <a:gdLst>
                  <a:gd name="T0" fmla="*/ 406 w 984"/>
                  <a:gd name="T1" fmla="*/ 2 h 844"/>
                  <a:gd name="T2" fmla="*/ 502 w 984"/>
                  <a:gd name="T3" fmla="*/ 2 h 844"/>
                  <a:gd name="T4" fmla="*/ 550 w 984"/>
                  <a:gd name="T5" fmla="*/ 2 h 844"/>
                  <a:gd name="T6" fmla="*/ 578 w 984"/>
                  <a:gd name="T7" fmla="*/ 4 h 844"/>
                  <a:gd name="T8" fmla="*/ 586 w 984"/>
                  <a:gd name="T9" fmla="*/ 3 h 844"/>
                  <a:gd name="T10" fmla="*/ 606 w 984"/>
                  <a:gd name="T11" fmla="*/ 2 h 844"/>
                  <a:gd name="T12" fmla="*/ 642 w 984"/>
                  <a:gd name="T13" fmla="*/ 4 h 844"/>
                  <a:gd name="T14" fmla="*/ 682 w 984"/>
                  <a:gd name="T15" fmla="*/ 3 h 844"/>
                  <a:gd name="T16" fmla="*/ 706 w 984"/>
                  <a:gd name="T17" fmla="*/ 2 h 844"/>
                  <a:gd name="T18" fmla="*/ 762 w 984"/>
                  <a:gd name="T19" fmla="*/ 2 h 844"/>
                  <a:gd name="T20" fmla="*/ 798 w 984"/>
                  <a:gd name="T21" fmla="*/ 2 h 844"/>
                  <a:gd name="T22" fmla="*/ 798 w 984"/>
                  <a:gd name="T23" fmla="*/ 4 h 844"/>
                  <a:gd name="T24" fmla="*/ 790 w 984"/>
                  <a:gd name="T25" fmla="*/ 5 h 844"/>
                  <a:gd name="T26" fmla="*/ 766 w 984"/>
                  <a:gd name="T27" fmla="*/ 6 h 844"/>
                  <a:gd name="T28" fmla="*/ 762 w 984"/>
                  <a:gd name="T29" fmla="*/ 6 h 844"/>
                  <a:gd name="T30" fmla="*/ 802 w 984"/>
                  <a:gd name="T31" fmla="*/ 7 h 844"/>
                  <a:gd name="T32" fmla="*/ 786 w 984"/>
                  <a:gd name="T33" fmla="*/ 11 h 844"/>
                  <a:gd name="T34" fmla="*/ 830 w 984"/>
                  <a:gd name="T35" fmla="*/ 14 h 844"/>
                  <a:gd name="T36" fmla="*/ 854 w 984"/>
                  <a:gd name="T37" fmla="*/ 16 h 844"/>
                  <a:gd name="T38" fmla="*/ 830 w 984"/>
                  <a:gd name="T39" fmla="*/ 16 h 844"/>
                  <a:gd name="T40" fmla="*/ 746 w 984"/>
                  <a:gd name="T41" fmla="*/ 13 h 844"/>
                  <a:gd name="T42" fmla="*/ 678 w 984"/>
                  <a:gd name="T43" fmla="*/ 13 h 844"/>
                  <a:gd name="T44" fmla="*/ 590 w 984"/>
                  <a:gd name="T45" fmla="*/ 16 h 844"/>
                  <a:gd name="T46" fmla="*/ 642 w 984"/>
                  <a:gd name="T47" fmla="*/ 20 h 844"/>
                  <a:gd name="T48" fmla="*/ 710 w 984"/>
                  <a:gd name="T49" fmla="*/ 21 h 844"/>
                  <a:gd name="T50" fmla="*/ 738 w 984"/>
                  <a:gd name="T51" fmla="*/ 19 h 844"/>
                  <a:gd name="T52" fmla="*/ 774 w 984"/>
                  <a:gd name="T53" fmla="*/ 20 h 844"/>
                  <a:gd name="T54" fmla="*/ 766 w 984"/>
                  <a:gd name="T55" fmla="*/ 21 h 844"/>
                  <a:gd name="T56" fmla="*/ 802 w 984"/>
                  <a:gd name="T57" fmla="*/ 23 h 844"/>
                  <a:gd name="T58" fmla="*/ 838 w 984"/>
                  <a:gd name="T59" fmla="*/ 23 h 844"/>
                  <a:gd name="T60" fmla="*/ 922 w 984"/>
                  <a:gd name="T61" fmla="*/ 28 h 844"/>
                  <a:gd name="T62" fmla="*/ 942 w 984"/>
                  <a:gd name="T63" fmla="*/ 28 h 844"/>
                  <a:gd name="T64" fmla="*/ 874 w 984"/>
                  <a:gd name="T65" fmla="*/ 28 h 844"/>
                  <a:gd name="T66" fmla="*/ 830 w 984"/>
                  <a:gd name="T67" fmla="*/ 26 h 844"/>
                  <a:gd name="T68" fmla="*/ 778 w 984"/>
                  <a:gd name="T69" fmla="*/ 25 h 844"/>
                  <a:gd name="T70" fmla="*/ 702 w 984"/>
                  <a:gd name="T71" fmla="*/ 23 h 844"/>
                  <a:gd name="T72" fmla="*/ 614 w 984"/>
                  <a:gd name="T73" fmla="*/ 22 h 844"/>
                  <a:gd name="T74" fmla="*/ 506 w 984"/>
                  <a:gd name="T75" fmla="*/ 20 h 844"/>
                  <a:gd name="T76" fmla="*/ 462 w 984"/>
                  <a:gd name="T77" fmla="*/ 17 h 844"/>
                  <a:gd name="T78" fmla="*/ 430 w 984"/>
                  <a:gd name="T79" fmla="*/ 16 h 844"/>
                  <a:gd name="T80" fmla="*/ 382 w 984"/>
                  <a:gd name="T81" fmla="*/ 14 h 844"/>
                  <a:gd name="T82" fmla="*/ 342 w 984"/>
                  <a:gd name="T83" fmla="*/ 13 h 844"/>
                  <a:gd name="T84" fmla="*/ 354 w 984"/>
                  <a:gd name="T85" fmla="*/ 14 h 844"/>
                  <a:gd name="T86" fmla="*/ 418 w 984"/>
                  <a:gd name="T87" fmla="*/ 16 h 844"/>
                  <a:gd name="T88" fmla="*/ 422 w 984"/>
                  <a:gd name="T89" fmla="*/ 17 h 844"/>
                  <a:gd name="T90" fmla="*/ 394 w 984"/>
                  <a:gd name="T91" fmla="*/ 17 h 844"/>
                  <a:gd name="T92" fmla="*/ 354 w 984"/>
                  <a:gd name="T93" fmla="*/ 16 h 844"/>
                  <a:gd name="T94" fmla="*/ 314 w 984"/>
                  <a:gd name="T95" fmla="*/ 13 h 844"/>
                  <a:gd name="T96" fmla="*/ 266 w 984"/>
                  <a:gd name="T97" fmla="*/ 11 h 844"/>
                  <a:gd name="T98" fmla="*/ 210 w 984"/>
                  <a:gd name="T99" fmla="*/ 11 h 844"/>
                  <a:gd name="T100" fmla="*/ 154 w 984"/>
                  <a:gd name="T101" fmla="*/ 7 h 844"/>
                  <a:gd name="T102" fmla="*/ 66 w 984"/>
                  <a:gd name="T103" fmla="*/ 2 h 844"/>
                  <a:gd name="T104" fmla="*/ 34 w 984"/>
                  <a:gd name="T105" fmla="*/ 2 h 844"/>
                  <a:gd name="T106" fmla="*/ 46 w 984"/>
                  <a:gd name="T107" fmla="*/ 2 h 844"/>
                  <a:gd name="T108" fmla="*/ 102 w 984"/>
                  <a:gd name="T109" fmla="*/ 2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任意多边形 642080"/>
              <p:cNvSpPr>
                <a:spLocks noChangeArrowheads="1"/>
              </p:cNvSpPr>
              <p:nvPr userDrawn="1"/>
            </p:nvSpPr>
            <p:spPr bwMode="auto">
              <a:xfrm>
                <a:off x="3577" y="490"/>
                <a:ext cx="36" cy="39"/>
              </a:xfrm>
              <a:custGeom>
                <a:avLst/>
                <a:gdLst>
                  <a:gd name="T0" fmla="*/ 6 w 36"/>
                  <a:gd name="T1" fmla="*/ 2 h 48"/>
                  <a:gd name="T2" fmla="*/ 10 w 36"/>
                  <a:gd name="T3" fmla="*/ 2 h 48"/>
                  <a:gd name="T4" fmla="*/ 6 w 36"/>
                  <a:gd name="T5" fmla="*/ 2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 name="任意多边形 642081"/>
              <p:cNvSpPr>
                <a:spLocks noChangeArrowheads="1"/>
              </p:cNvSpPr>
              <p:nvPr userDrawn="1"/>
            </p:nvSpPr>
            <p:spPr bwMode="auto">
              <a:xfrm>
                <a:off x="3549" y="475"/>
                <a:ext cx="38" cy="29"/>
              </a:xfrm>
              <a:custGeom>
                <a:avLst/>
                <a:gdLst>
                  <a:gd name="T0" fmla="*/ 0 w 36"/>
                  <a:gd name="T1" fmla="*/ 2 h 37"/>
                  <a:gd name="T2" fmla="*/ 31 w 36"/>
                  <a:gd name="T3" fmla="*/ 1 h 37"/>
                  <a:gd name="T4" fmla="*/ 89 w 36"/>
                  <a:gd name="T5" fmla="*/ 2 h 37"/>
                  <a:gd name="T6" fmla="*/ 8 w 36"/>
                  <a:gd name="T7" fmla="*/ 2 h 37"/>
                  <a:gd name="T8" fmla="*/ 0 w 36"/>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 name="任意多边形 642082"/>
              <p:cNvSpPr>
                <a:spLocks noChangeArrowheads="1"/>
              </p:cNvSpPr>
              <p:nvPr userDrawn="1"/>
            </p:nvSpPr>
            <p:spPr bwMode="auto">
              <a:xfrm>
                <a:off x="4686" y="394"/>
                <a:ext cx="171" cy="81"/>
              </a:xfrm>
              <a:custGeom>
                <a:avLst/>
                <a:gdLst>
                  <a:gd name="T0" fmla="*/ 0 w 170"/>
                  <a:gd name="T1" fmla="*/ 3 h 96"/>
                  <a:gd name="T2" fmla="*/ 28 w 170"/>
                  <a:gd name="T3" fmla="*/ 3 h 96"/>
                  <a:gd name="T4" fmla="*/ 56 w 170"/>
                  <a:gd name="T5" fmla="*/ 3 h 96"/>
                  <a:gd name="T6" fmla="*/ 80 w 170"/>
                  <a:gd name="T7" fmla="*/ 3 h 96"/>
                  <a:gd name="T8" fmla="*/ 64 w 170"/>
                  <a:gd name="T9" fmla="*/ 3 h 96"/>
                  <a:gd name="T10" fmla="*/ 141 w 170"/>
                  <a:gd name="T11" fmla="*/ 3 h 96"/>
                  <a:gd name="T12" fmla="*/ 177 w 170"/>
                  <a:gd name="T13" fmla="*/ 3 h 96"/>
                  <a:gd name="T14" fmla="*/ 133 w 170"/>
                  <a:gd name="T15" fmla="*/ 4 h 96"/>
                  <a:gd name="T16" fmla="*/ 105 w 170"/>
                  <a:gd name="T17" fmla="*/ 3 h 96"/>
                  <a:gd name="T18" fmla="*/ 76 w 170"/>
                  <a:gd name="T19" fmla="*/ 3 h 96"/>
                  <a:gd name="T20" fmla="*/ 24 w 170"/>
                  <a:gd name="T21" fmla="*/ 3 h 96"/>
                  <a:gd name="T22" fmla="*/ 0 w 170"/>
                  <a:gd name="T23" fmla="*/ 3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任意多边形 642083"/>
              <p:cNvSpPr>
                <a:spLocks noChangeArrowheads="1"/>
              </p:cNvSpPr>
              <p:nvPr userDrawn="1"/>
            </p:nvSpPr>
            <p:spPr bwMode="auto">
              <a:xfrm>
                <a:off x="4867" y="460"/>
                <a:ext cx="138" cy="37"/>
              </a:xfrm>
              <a:custGeom>
                <a:avLst/>
                <a:gdLst>
                  <a:gd name="T0" fmla="*/ 0 w 138"/>
                  <a:gd name="T1" fmla="*/ 0 h 44"/>
                  <a:gd name="T2" fmla="*/ 52 w 138"/>
                  <a:gd name="T3" fmla="*/ 3 h 44"/>
                  <a:gd name="T4" fmla="*/ 88 w 138"/>
                  <a:gd name="T5" fmla="*/ 3 h 44"/>
                  <a:gd name="T6" fmla="*/ 112 w 138"/>
                  <a:gd name="T7" fmla="*/ 3 h 44"/>
                  <a:gd name="T8" fmla="*/ 108 w 138"/>
                  <a:gd name="T9" fmla="*/ 3 h 44"/>
                  <a:gd name="T10" fmla="*/ 64 w 138"/>
                  <a:gd name="T11" fmla="*/ 3 h 44"/>
                  <a:gd name="T12" fmla="*/ 0 w 138"/>
                  <a:gd name="T13" fmla="*/ 3 h 44"/>
                  <a:gd name="T14" fmla="*/ 28 w 138"/>
                  <a:gd name="T15" fmla="*/ 3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 name="任意多边形 642084"/>
              <p:cNvSpPr>
                <a:spLocks noChangeArrowheads="1"/>
              </p:cNvSpPr>
              <p:nvPr userDrawn="1"/>
            </p:nvSpPr>
            <p:spPr bwMode="auto">
              <a:xfrm>
                <a:off x="4794" y="480"/>
                <a:ext cx="56" cy="34"/>
              </a:xfrm>
              <a:custGeom>
                <a:avLst/>
                <a:gdLst>
                  <a:gd name="T0" fmla="*/ 17 w 57"/>
                  <a:gd name="T1" fmla="*/ 2 h 42"/>
                  <a:gd name="T2" fmla="*/ 28 w 57"/>
                  <a:gd name="T3" fmla="*/ 2 h 42"/>
                  <a:gd name="T4" fmla="*/ 17 w 57"/>
                  <a:gd name="T5" fmla="*/ 2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任意多边形 642085"/>
              <p:cNvSpPr>
                <a:spLocks noChangeArrowheads="1"/>
              </p:cNvSpPr>
              <p:nvPr userDrawn="1"/>
            </p:nvSpPr>
            <p:spPr bwMode="auto">
              <a:xfrm>
                <a:off x="4757" y="375"/>
                <a:ext cx="37" cy="44"/>
              </a:xfrm>
              <a:custGeom>
                <a:avLst/>
                <a:gdLst>
                  <a:gd name="T0" fmla="*/ 9 w 39"/>
                  <a:gd name="T1" fmla="*/ 3 h 52"/>
                  <a:gd name="T2" fmla="*/ 9 w 39"/>
                  <a:gd name="T3" fmla="*/ 0 h 52"/>
                  <a:gd name="T4" fmla="*/ 9 w 39"/>
                  <a:gd name="T5" fmla="*/ 3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 name="任意多边形 642086"/>
              <p:cNvSpPr>
                <a:spLocks noChangeArrowheads="1"/>
              </p:cNvSpPr>
              <p:nvPr userDrawn="1"/>
            </p:nvSpPr>
            <p:spPr bwMode="auto">
              <a:xfrm>
                <a:off x="5054" y="507"/>
                <a:ext cx="45" cy="66"/>
              </a:xfrm>
              <a:custGeom>
                <a:avLst/>
                <a:gdLst>
                  <a:gd name="T0" fmla="*/ 4 w 44"/>
                  <a:gd name="T1" fmla="*/ 2 h 80"/>
                  <a:gd name="T2" fmla="*/ 20 w 44"/>
                  <a:gd name="T3" fmla="*/ 2 h 80"/>
                  <a:gd name="T4" fmla="*/ 41 w 44"/>
                  <a:gd name="T5" fmla="*/ 2 h 80"/>
                  <a:gd name="T6" fmla="*/ 53 w 44"/>
                  <a:gd name="T7" fmla="*/ 2 h 80"/>
                  <a:gd name="T8" fmla="*/ 41 w 44"/>
                  <a:gd name="T9" fmla="*/ 2 h 80"/>
                  <a:gd name="T10" fmla="*/ 0 w 44"/>
                  <a:gd name="T11" fmla="*/ 2 h 80"/>
                  <a:gd name="T12" fmla="*/ 4 w 44"/>
                  <a:gd name="T13" fmla="*/ 2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 name="任意多边形 642087"/>
              <p:cNvSpPr>
                <a:spLocks noChangeArrowheads="1"/>
              </p:cNvSpPr>
              <p:nvPr userDrawn="1"/>
            </p:nvSpPr>
            <p:spPr bwMode="auto">
              <a:xfrm>
                <a:off x="4260" y="6"/>
                <a:ext cx="480" cy="100"/>
              </a:xfrm>
              <a:custGeom>
                <a:avLst/>
                <a:gdLst>
                  <a:gd name="T0" fmla="*/ 184999 w 323"/>
                  <a:gd name="T1" fmla="*/ 2664 h 64"/>
                  <a:gd name="T2" fmla="*/ 194067 w 323"/>
                  <a:gd name="T3" fmla="*/ 15881 h 64"/>
                  <a:gd name="T4" fmla="*/ 197564 w 323"/>
                  <a:gd name="T5" fmla="*/ 0 h 64"/>
                  <a:gd name="T6" fmla="*/ 223089 w 323"/>
                  <a:gd name="T7" fmla="*/ 0 h 64"/>
                  <a:gd name="T8" fmla="*/ 241837 w 323"/>
                  <a:gd name="T9" fmla="*/ 34227 h 64"/>
                  <a:gd name="T10" fmla="*/ 267821 w 323"/>
                  <a:gd name="T11" fmla="*/ 20047 h 64"/>
                  <a:gd name="T12" fmla="*/ 264144 w 323"/>
                  <a:gd name="T13" fmla="*/ 56423 h 64"/>
                  <a:gd name="T14" fmla="*/ 250391 w 323"/>
                  <a:gd name="T15" fmla="*/ 91763 h 64"/>
                  <a:gd name="T16" fmla="*/ 247668 w 323"/>
                  <a:gd name="T17" fmla="*/ 56423 h 64"/>
                  <a:gd name="T18" fmla="*/ 241837 w 323"/>
                  <a:gd name="T19" fmla="*/ 60581 h 64"/>
                  <a:gd name="T20" fmla="*/ 235038 w 323"/>
                  <a:gd name="T21" fmla="*/ 56423 h 64"/>
                  <a:gd name="T22" fmla="*/ 220987 w 323"/>
                  <a:gd name="T23" fmla="*/ 41927 h 64"/>
                  <a:gd name="T24" fmla="*/ 191912 w 323"/>
                  <a:gd name="T25" fmla="*/ 74505 h 64"/>
                  <a:gd name="T26" fmla="*/ 169131 w 323"/>
                  <a:gd name="T27" fmla="*/ 87434 h 64"/>
                  <a:gd name="T28" fmla="*/ 178079 w 323"/>
                  <a:gd name="T29" fmla="*/ 112239 h 64"/>
                  <a:gd name="T30" fmla="*/ 158161 w 323"/>
                  <a:gd name="T31" fmla="*/ 123398 h 64"/>
                  <a:gd name="T32" fmla="*/ 141814 w 323"/>
                  <a:gd name="T33" fmla="*/ 119488 h 64"/>
                  <a:gd name="T34" fmla="*/ 148706 w 323"/>
                  <a:gd name="T35" fmla="*/ 112239 h 64"/>
                  <a:gd name="T36" fmla="*/ 143409 w 323"/>
                  <a:gd name="T37" fmla="*/ 78975 h 64"/>
                  <a:gd name="T38" fmla="*/ 141814 w 323"/>
                  <a:gd name="T39" fmla="*/ 60581 h 64"/>
                  <a:gd name="T40" fmla="*/ 132944 w 323"/>
                  <a:gd name="T41" fmla="*/ 45795 h 64"/>
                  <a:gd name="T42" fmla="*/ 119609 w 323"/>
                  <a:gd name="T43" fmla="*/ 53480 h 64"/>
                  <a:gd name="T44" fmla="*/ 112714 w 323"/>
                  <a:gd name="T45" fmla="*/ 53480 h 64"/>
                  <a:gd name="T46" fmla="*/ 103539 w 323"/>
                  <a:gd name="T47" fmla="*/ 48942 h 64"/>
                  <a:gd name="T48" fmla="*/ 69673 w 323"/>
                  <a:gd name="T49" fmla="*/ 4163 h 64"/>
                  <a:gd name="T50" fmla="*/ 49950 w 323"/>
                  <a:gd name="T51" fmla="*/ 27473 h 64"/>
                  <a:gd name="T52" fmla="*/ 1 w 323"/>
                  <a:gd name="T53" fmla="*/ 0 h 64"/>
                  <a:gd name="T54" fmla="*/ 184999 w 323"/>
                  <a:gd name="T55" fmla="*/ 2664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 name="任意多边形 642088"/>
              <p:cNvSpPr>
                <a:spLocks noChangeArrowheads="1"/>
              </p:cNvSpPr>
              <p:nvPr userDrawn="1"/>
            </p:nvSpPr>
            <p:spPr bwMode="auto">
              <a:xfrm>
                <a:off x="3835" y="3"/>
                <a:ext cx="446" cy="49"/>
              </a:xfrm>
              <a:custGeom>
                <a:avLst/>
                <a:gdLst>
                  <a:gd name="T0" fmla="*/ 88940 w 300"/>
                  <a:gd name="T1" fmla="*/ 74156 h 31"/>
                  <a:gd name="T2" fmla="*/ 25887 w 300"/>
                  <a:gd name="T3" fmla="*/ 3196 h 31"/>
                  <a:gd name="T4" fmla="*/ 241369 w 300"/>
                  <a:gd name="T5" fmla="*/ 0 h 31"/>
                  <a:gd name="T6" fmla="*/ 250352 w 300"/>
                  <a:gd name="T7" fmla="*/ 33544 h 31"/>
                  <a:gd name="T8" fmla="*/ 223326 w 300"/>
                  <a:gd name="T9" fmla="*/ 38433 h 31"/>
                  <a:gd name="T10" fmla="*/ 88940 w 300"/>
                  <a:gd name="T11" fmla="*/ 74156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0" name="任意多边形 642089"/>
              <p:cNvSpPr>
                <a:spLocks noChangeArrowheads="1"/>
              </p:cNvSpPr>
              <p:nvPr userDrawn="1"/>
            </p:nvSpPr>
            <p:spPr bwMode="auto">
              <a:xfrm>
                <a:off x="2853" y="74"/>
                <a:ext cx="42" cy="25"/>
              </a:xfrm>
              <a:custGeom>
                <a:avLst/>
                <a:gdLst>
                  <a:gd name="T0" fmla="*/ 0 w 41"/>
                  <a:gd name="T1" fmla="*/ 3 h 29"/>
                  <a:gd name="T2" fmla="*/ 12 w 41"/>
                  <a:gd name="T3" fmla="*/ 3 h 29"/>
                  <a:gd name="T4" fmla="*/ 0 w 41"/>
                  <a:gd name="T5" fmla="*/ 3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 name="任意多边形 642090"/>
              <p:cNvSpPr>
                <a:spLocks noChangeArrowheads="1"/>
              </p:cNvSpPr>
              <p:nvPr userDrawn="1"/>
            </p:nvSpPr>
            <p:spPr bwMode="auto">
              <a:xfrm>
                <a:off x="1704" y="3"/>
                <a:ext cx="1022" cy="372"/>
              </a:xfrm>
              <a:custGeom>
                <a:avLst/>
                <a:gdLst>
                  <a:gd name="T0" fmla="*/ 142095774 w 436"/>
                  <a:gd name="T1" fmla="*/ 3285768 h 152"/>
                  <a:gd name="T2" fmla="*/ 849035958 w 436"/>
                  <a:gd name="T3" fmla="*/ 0 h 152"/>
                  <a:gd name="T4" fmla="*/ 809750297 w 436"/>
                  <a:gd name="T5" fmla="*/ 218777307 h 152"/>
                  <a:gd name="T6" fmla="*/ 773314089 w 436"/>
                  <a:gd name="T7" fmla="*/ 274925080 h 152"/>
                  <a:gd name="T8" fmla="*/ 763324133 w 436"/>
                  <a:gd name="T9" fmla="*/ 283510835 h 152"/>
                  <a:gd name="T10" fmla="*/ 730032745 w 436"/>
                  <a:gd name="T11" fmla="*/ 296522867 h 152"/>
                  <a:gd name="T12" fmla="*/ 702684958 w 436"/>
                  <a:gd name="T13" fmla="*/ 355959096 h 152"/>
                  <a:gd name="T14" fmla="*/ 705263309 w 436"/>
                  <a:gd name="T15" fmla="*/ 400686601 h 152"/>
                  <a:gd name="T16" fmla="*/ 708434081 w 436"/>
                  <a:gd name="T17" fmla="*/ 433927033 h 152"/>
                  <a:gd name="T18" fmla="*/ 712695957 w 436"/>
                  <a:gd name="T19" fmla="*/ 458779688 h 152"/>
                  <a:gd name="T20" fmla="*/ 705263309 w 436"/>
                  <a:gd name="T21" fmla="*/ 495306500 h 152"/>
                  <a:gd name="T22" fmla="*/ 683664645 w 436"/>
                  <a:gd name="T23" fmla="*/ 487265049 h 152"/>
                  <a:gd name="T24" fmla="*/ 666257528 w 436"/>
                  <a:gd name="T25" fmla="*/ 523189109 h 152"/>
                  <a:gd name="T26" fmla="*/ 675472120 w 436"/>
                  <a:gd name="T27" fmla="*/ 425571710 h 152"/>
                  <a:gd name="T28" fmla="*/ 657806074 w 436"/>
                  <a:gd name="T29" fmla="*/ 406007036 h 152"/>
                  <a:gd name="T30" fmla="*/ 669417267 w 436"/>
                  <a:gd name="T31" fmla="*/ 377784456 h 152"/>
                  <a:gd name="T32" fmla="*/ 666257528 w 436"/>
                  <a:gd name="T33" fmla="*/ 361486673 h 152"/>
                  <a:gd name="T34" fmla="*/ 623025421 w 436"/>
                  <a:gd name="T35" fmla="*/ 381066783 h 152"/>
                  <a:gd name="T36" fmla="*/ 617297995 w 436"/>
                  <a:gd name="T37" fmla="*/ 344544092 h 152"/>
                  <a:gd name="T38" fmla="*/ 577952498 w 436"/>
                  <a:gd name="T39" fmla="*/ 381066783 h 152"/>
                  <a:gd name="T40" fmla="*/ 623025421 w 436"/>
                  <a:gd name="T41" fmla="*/ 417630328 h 152"/>
                  <a:gd name="T42" fmla="*/ 594021650 w 436"/>
                  <a:gd name="T43" fmla="*/ 473704340 h 152"/>
                  <a:gd name="T44" fmla="*/ 605643995 w 436"/>
                  <a:gd name="T45" fmla="*/ 510207552 h 152"/>
                  <a:gd name="T46" fmla="*/ 613035531 w 436"/>
                  <a:gd name="T47" fmla="*/ 559715525 h 152"/>
                  <a:gd name="T48" fmla="*/ 601426773 w 436"/>
                  <a:gd name="T49" fmla="*/ 563091018 h 152"/>
                  <a:gd name="T50" fmla="*/ 611218117 w 436"/>
                  <a:gd name="T51" fmla="*/ 582747427 h 152"/>
                  <a:gd name="T52" fmla="*/ 598213237 w 436"/>
                  <a:gd name="T53" fmla="*/ 615858885 h 152"/>
                  <a:gd name="T54" fmla="*/ 0 w 436"/>
                  <a:gd name="T55" fmla="*/ 604540795 h 152"/>
                  <a:gd name="T56" fmla="*/ 142095774 w 436"/>
                  <a:gd name="T57" fmla="*/ 3285768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 name="任意多边形 642091"/>
              <p:cNvSpPr>
                <a:spLocks noChangeArrowheads="1"/>
              </p:cNvSpPr>
              <p:nvPr userDrawn="1"/>
            </p:nvSpPr>
            <p:spPr bwMode="auto">
              <a:xfrm>
                <a:off x="2729" y="-9"/>
                <a:ext cx="47" cy="134"/>
              </a:xfrm>
              <a:custGeom>
                <a:avLst/>
                <a:gdLst>
                  <a:gd name="T0" fmla="*/ 5 w 47"/>
                  <a:gd name="T1" fmla="*/ 4 h 165"/>
                  <a:gd name="T2" fmla="*/ 15 w 47"/>
                  <a:gd name="T3" fmla="*/ 3 h 165"/>
                  <a:gd name="T4" fmla="*/ 17 w 47"/>
                  <a:gd name="T5" fmla="*/ 2 h 165"/>
                  <a:gd name="T6" fmla="*/ 11 w 47"/>
                  <a:gd name="T7" fmla="*/ 2 h 165"/>
                  <a:gd name="T8" fmla="*/ 17 w 47"/>
                  <a:gd name="T9" fmla="*/ 2 h 165"/>
                  <a:gd name="T10" fmla="*/ 21 w 47"/>
                  <a:gd name="T11" fmla="*/ 0 h 165"/>
                  <a:gd name="T12" fmla="*/ 31 w 47"/>
                  <a:gd name="T13" fmla="*/ 2 h 165"/>
                  <a:gd name="T14" fmla="*/ 47 w 47"/>
                  <a:gd name="T15" fmla="*/ 2 h 165"/>
                  <a:gd name="T16" fmla="*/ 31 w 47"/>
                  <a:gd name="T17" fmla="*/ 3 h 165"/>
                  <a:gd name="T18" fmla="*/ 23 w 47"/>
                  <a:gd name="T19" fmla="*/ 3 h 165"/>
                  <a:gd name="T20" fmla="*/ 21 w 47"/>
                  <a:gd name="T21" fmla="*/ 4 h 165"/>
                  <a:gd name="T22" fmla="*/ 27 w 47"/>
                  <a:gd name="T23" fmla="*/ 4 h 165"/>
                  <a:gd name="T24" fmla="*/ 31 w 47"/>
                  <a:gd name="T25" fmla="*/ 4 h 165"/>
                  <a:gd name="T26" fmla="*/ 13 w 47"/>
                  <a:gd name="T27" fmla="*/ 4 h 165"/>
                  <a:gd name="T28" fmla="*/ 7 w 47"/>
                  <a:gd name="T29" fmla="*/ 4 h 165"/>
                  <a:gd name="T30" fmla="*/ 3 w 47"/>
                  <a:gd name="T31" fmla="*/ 4 h 165"/>
                  <a:gd name="T32" fmla="*/ 5 w 47"/>
                  <a:gd name="T33" fmla="*/ 4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任意多边形 642092"/>
              <p:cNvSpPr>
                <a:spLocks noChangeArrowheads="1"/>
              </p:cNvSpPr>
              <p:nvPr userDrawn="1"/>
            </p:nvSpPr>
            <p:spPr bwMode="auto">
              <a:xfrm>
                <a:off x="2701" y="103"/>
                <a:ext cx="138" cy="84"/>
              </a:xfrm>
              <a:custGeom>
                <a:avLst/>
                <a:gdLst>
                  <a:gd name="T0" fmla="*/ 26 w 138"/>
                  <a:gd name="T1" fmla="*/ 2 h 103"/>
                  <a:gd name="T2" fmla="*/ 30 w 138"/>
                  <a:gd name="T3" fmla="*/ 2 h 103"/>
                  <a:gd name="T4" fmla="*/ 50 w 138"/>
                  <a:gd name="T5" fmla="*/ 2 h 103"/>
                  <a:gd name="T6" fmla="*/ 54 w 138"/>
                  <a:gd name="T7" fmla="*/ 2 h 103"/>
                  <a:gd name="T8" fmla="*/ 66 w 138"/>
                  <a:gd name="T9" fmla="*/ 2 h 103"/>
                  <a:gd name="T10" fmla="*/ 80 w 138"/>
                  <a:gd name="T11" fmla="*/ 2 h 103"/>
                  <a:gd name="T12" fmla="*/ 116 w 138"/>
                  <a:gd name="T13" fmla="*/ 2 h 103"/>
                  <a:gd name="T14" fmla="*/ 130 w 138"/>
                  <a:gd name="T15" fmla="*/ 2 h 103"/>
                  <a:gd name="T16" fmla="*/ 138 w 138"/>
                  <a:gd name="T17" fmla="*/ 2 h 103"/>
                  <a:gd name="T18" fmla="*/ 106 w 138"/>
                  <a:gd name="T19" fmla="*/ 2 h 103"/>
                  <a:gd name="T20" fmla="*/ 84 w 138"/>
                  <a:gd name="T21" fmla="*/ 2 h 103"/>
                  <a:gd name="T22" fmla="*/ 66 w 138"/>
                  <a:gd name="T23" fmla="*/ 2 h 103"/>
                  <a:gd name="T24" fmla="*/ 48 w 138"/>
                  <a:gd name="T25" fmla="*/ 3 h 103"/>
                  <a:gd name="T26" fmla="*/ 26 w 138"/>
                  <a:gd name="T27" fmla="*/ 3 h 103"/>
                  <a:gd name="T28" fmla="*/ 20 w 138"/>
                  <a:gd name="T29" fmla="*/ 2 h 103"/>
                  <a:gd name="T30" fmla="*/ 22 w 138"/>
                  <a:gd name="T31" fmla="*/ 3 h 103"/>
                  <a:gd name="T32" fmla="*/ 0 w 138"/>
                  <a:gd name="T33" fmla="*/ 3 h 103"/>
                  <a:gd name="T34" fmla="*/ 10 w 138"/>
                  <a:gd name="T35" fmla="*/ 2 h 103"/>
                  <a:gd name="T36" fmla="*/ 26 w 138"/>
                  <a:gd name="T37" fmla="*/ 2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4" name="任意多边形 642093"/>
              <p:cNvSpPr>
                <a:spLocks noChangeArrowheads="1"/>
              </p:cNvSpPr>
              <p:nvPr userDrawn="1"/>
            </p:nvSpPr>
            <p:spPr bwMode="auto">
              <a:xfrm>
                <a:off x="2553" y="182"/>
                <a:ext cx="187" cy="176"/>
              </a:xfrm>
              <a:custGeom>
                <a:avLst/>
                <a:gdLst>
                  <a:gd name="T0" fmla="*/ 141 w 188"/>
                  <a:gd name="T1" fmla="*/ 2 h 214"/>
                  <a:gd name="T2" fmla="*/ 143 w 188"/>
                  <a:gd name="T3" fmla="*/ 2 h 214"/>
                  <a:gd name="T4" fmla="*/ 153 w 188"/>
                  <a:gd name="T5" fmla="*/ 0 h 214"/>
                  <a:gd name="T6" fmla="*/ 165 w 188"/>
                  <a:gd name="T7" fmla="*/ 2 h 214"/>
                  <a:gd name="T8" fmla="*/ 171 w 188"/>
                  <a:gd name="T9" fmla="*/ 2 h 214"/>
                  <a:gd name="T10" fmla="*/ 161 w 188"/>
                  <a:gd name="T11" fmla="*/ 2 h 214"/>
                  <a:gd name="T12" fmla="*/ 153 w 188"/>
                  <a:gd name="T13" fmla="*/ 2 h 214"/>
                  <a:gd name="T14" fmla="*/ 145 w 188"/>
                  <a:gd name="T15" fmla="*/ 5 h 214"/>
                  <a:gd name="T16" fmla="*/ 127 w 188"/>
                  <a:gd name="T17" fmla="*/ 5 h 214"/>
                  <a:gd name="T18" fmla="*/ 103 w 188"/>
                  <a:gd name="T19" fmla="*/ 5 h 214"/>
                  <a:gd name="T20" fmla="*/ 95 w 188"/>
                  <a:gd name="T21" fmla="*/ 5 h 214"/>
                  <a:gd name="T22" fmla="*/ 94 w 188"/>
                  <a:gd name="T23" fmla="*/ 6 h 214"/>
                  <a:gd name="T24" fmla="*/ 90 w 188"/>
                  <a:gd name="T25" fmla="*/ 6 h 214"/>
                  <a:gd name="T26" fmla="*/ 80 w 188"/>
                  <a:gd name="T27" fmla="*/ 5 h 214"/>
                  <a:gd name="T28" fmla="*/ 58 w 188"/>
                  <a:gd name="T29" fmla="*/ 6 h 214"/>
                  <a:gd name="T30" fmla="*/ 76 w 188"/>
                  <a:gd name="T31" fmla="*/ 6 h 214"/>
                  <a:gd name="T32" fmla="*/ 78 w 188"/>
                  <a:gd name="T33" fmla="*/ 6 h 214"/>
                  <a:gd name="T34" fmla="*/ 58 w 188"/>
                  <a:gd name="T35" fmla="*/ 6 h 214"/>
                  <a:gd name="T36" fmla="*/ 34 w 188"/>
                  <a:gd name="T37" fmla="*/ 6 h 214"/>
                  <a:gd name="T38" fmla="*/ 36 w 188"/>
                  <a:gd name="T39" fmla="*/ 6 h 214"/>
                  <a:gd name="T40" fmla="*/ 46 w 188"/>
                  <a:gd name="T41" fmla="*/ 6 h 214"/>
                  <a:gd name="T42" fmla="*/ 34 w 188"/>
                  <a:gd name="T43" fmla="*/ 6 h 214"/>
                  <a:gd name="T44" fmla="*/ 26 w 188"/>
                  <a:gd name="T45" fmla="*/ 6 h 214"/>
                  <a:gd name="T46" fmla="*/ 30 w 188"/>
                  <a:gd name="T47" fmla="*/ 7 h 214"/>
                  <a:gd name="T48" fmla="*/ 14 w 188"/>
                  <a:gd name="T49" fmla="*/ 7 h 214"/>
                  <a:gd name="T50" fmla="*/ 0 w 188"/>
                  <a:gd name="T51" fmla="*/ 8 h 214"/>
                  <a:gd name="T52" fmla="*/ 8 w 188"/>
                  <a:gd name="T53" fmla="*/ 7 h 214"/>
                  <a:gd name="T54" fmla="*/ 0 w 188"/>
                  <a:gd name="T55" fmla="*/ 6 h 214"/>
                  <a:gd name="T56" fmla="*/ 14 w 188"/>
                  <a:gd name="T57" fmla="*/ 6 h 214"/>
                  <a:gd name="T58" fmla="*/ 32 w 188"/>
                  <a:gd name="T59" fmla="*/ 5 h 214"/>
                  <a:gd name="T60" fmla="*/ 44 w 188"/>
                  <a:gd name="T61" fmla="*/ 5 h 214"/>
                  <a:gd name="T62" fmla="*/ 72 w 188"/>
                  <a:gd name="T63" fmla="*/ 5 h 214"/>
                  <a:gd name="T64" fmla="*/ 84 w 188"/>
                  <a:gd name="T65" fmla="*/ 4 h 214"/>
                  <a:gd name="T66" fmla="*/ 97 w 188"/>
                  <a:gd name="T67" fmla="*/ 3 h 214"/>
                  <a:gd name="T68" fmla="*/ 103 w 188"/>
                  <a:gd name="T69" fmla="*/ 3 h 214"/>
                  <a:gd name="T70" fmla="*/ 115 w 188"/>
                  <a:gd name="T71" fmla="*/ 2 h 214"/>
                  <a:gd name="T72" fmla="*/ 133 w 188"/>
                  <a:gd name="T73" fmla="*/ 2 h 214"/>
                  <a:gd name="T74" fmla="*/ 137 w 188"/>
                  <a:gd name="T75" fmla="*/ 2 h 214"/>
                  <a:gd name="T76" fmla="*/ 131 w 188"/>
                  <a:gd name="T77" fmla="*/ 2 h 214"/>
                  <a:gd name="T78" fmla="*/ 135 w 188"/>
                  <a:gd name="T79" fmla="*/ 2 h 214"/>
                  <a:gd name="T80" fmla="*/ 141 w 188"/>
                  <a:gd name="T81" fmla="*/ 2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 name="任意多边形 642094"/>
              <p:cNvSpPr>
                <a:spLocks noChangeArrowheads="1"/>
              </p:cNvSpPr>
              <p:nvPr userDrawn="1"/>
            </p:nvSpPr>
            <p:spPr bwMode="auto">
              <a:xfrm>
                <a:off x="2677" y="233"/>
                <a:ext cx="14" cy="10"/>
              </a:xfrm>
              <a:custGeom>
                <a:avLst/>
                <a:gdLst>
                  <a:gd name="T0" fmla="*/ 0 w 13"/>
                  <a:gd name="T1" fmla="*/ 2 h 13"/>
                  <a:gd name="T2" fmla="*/ 4 w 13"/>
                  <a:gd name="T3" fmla="*/ 2 h 13"/>
                  <a:gd name="T4" fmla="*/ 0 w 13"/>
                  <a:gd name="T5" fmla="*/ 2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6" name="任意多边形 642095"/>
              <p:cNvSpPr>
                <a:spLocks noChangeArrowheads="1"/>
              </p:cNvSpPr>
              <p:nvPr userDrawn="1"/>
            </p:nvSpPr>
            <p:spPr bwMode="auto">
              <a:xfrm>
                <a:off x="1627" y="353"/>
                <a:ext cx="813" cy="462"/>
              </a:xfrm>
              <a:custGeom>
                <a:avLst/>
                <a:gdLst>
                  <a:gd name="T0" fmla="*/ 829 w 812"/>
                  <a:gd name="T1" fmla="*/ 2 h 564"/>
                  <a:gd name="T2" fmla="*/ 795 w 812"/>
                  <a:gd name="T3" fmla="*/ 2 h 564"/>
                  <a:gd name="T4" fmla="*/ 765 w 812"/>
                  <a:gd name="T5" fmla="*/ 4 h 564"/>
                  <a:gd name="T6" fmla="*/ 739 w 812"/>
                  <a:gd name="T7" fmla="*/ 5 h 564"/>
                  <a:gd name="T8" fmla="*/ 651 w 812"/>
                  <a:gd name="T9" fmla="*/ 6 h 564"/>
                  <a:gd name="T10" fmla="*/ 649 w 812"/>
                  <a:gd name="T11" fmla="*/ 7 h 564"/>
                  <a:gd name="T12" fmla="*/ 621 w 812"/>
                  <a:gd name="T13" fmla="*/ 7 h 564"/>
                  <a:gd name="T14" fmla="*/ 637 w 812"/>
                  <a:gd name="T15" fmla="*/ 6 h 564"/>
                  <a:gd name="T16" fmla="*/ 593 w 812"/>
                  <a:gd name="T17" fmla="*/ 6 h 564"/>
                  <a:gd name="T18" fmla="*/ 573 w 812"/>
                  <a:gd name="T19" fmla="*/ 7 h 564"/>
                  <a:gd name="T20" fmla="*/ 613 w 812"/>
                  <a:gd name="T21" fmla="*/ 9 h 564"/>
                  <a:gd name="T22" fmla="*/ 611 w 812"/>
                  <a:gd name="T23" fmla="*/ 13 h 564"/>
                  <a:gd name="T24" fmla="*/ 559 w 812"/>
                  <a:gd name="T25" fmla="*/ 13 h 564"/>
                  <a:gd name="T26" fmla="*/ 539 w 812"/>
                  <a:gd name="T27" fmla="*/ 13 h 564"/>
                  <a:gd name="T28" fmla="*/ 499 w 812"/>
                  <a:gd name="T29" fmla="*/ 11 h 564"/>
                  <a:gd name="T30" fmla="*/ 479 w 812"/>
                  <a:gd name="T31" fmla="*/ 11 h 564"/>
                  <a:gd name="T32" fmla="*/ 467 w 812"/>
                  <a:gd name="T33" fmla="*/ 13 h 564"/>
                  <a:gd name="T34" fmla="*/ 517 w 812"/>
                  <a:gd name="T35" fmla="*/ 16 h 564"/>
                  <a:gd name="T36" fmla="*/ 527 w 812"/>
                  <a:gd name="T37" fmla="*/ 17 h 564"/>
                  <a:gd name="T38" fmla="*/ 543 w 812"/>
                  <a:gd name="T39" fmla="*/ 19 h 564"/>
                  <a:gd name="T40" fmla="*/ 509 w 812"/>
                  <a:gd name="T41" fmla="*/ 19 h 564"/>
                  <a:gd name="T42" fmla="*/ 487 w 812"/>
                  <a:gd name="T43" fmla="*/ 17 h 564"/>
                  <a:gd name="T44" fmla="*/ 439 w 812"/>
                  <a:gd name="T45" fmla="*/ 14 h 564"/>
                  <a:gd name="T46" fmla="*/ 443 w 812"/>
                  <a:gd name="T47" fmla="*/ 11 h 564"/>
                  <a:gd name="T48" fmla="*/ 439 w 812"/>
                  <a:gd name="T49" fmla="*/ 9 h 564"/>
                  <a:gd name="T50" fmla="*/ 429 w 812"/>
                  <a:gd name="T51" fmla="*/ 9 h 564"/>
                  <a:gd name="T52" fmla="*/ 386 w 812"/>
                  <a:gd name="T53" fmla="*/ 9 h 564"/>
                  <a:gd name="T54" fmla="*/ 360 w 812"/>
                  <a:gd name="T55" fmla="*/ 6 h 564"/>
                  <a:gd name="T56" fmla="*/ 330 w 812"/>
                  <a:gd name="T57" fmla="*/ 6 h 564"/>
                  <a:gd name="T58" fmla="*/ 288 w 812"/>
                  <a:gd name="T59" fmla="*/ 6 h 564"/>
                  <a:gd name="T60" fmla="*/ 242 w 812"/>
                  <a:gd name="T61" fmla="*/ 7 h 564"/>
                  <a:gd name="T62" fmla="*/ 196 w 812"/>
                  <a:gd name="T63" fmla="*/ 9 h 564"/>
                  <a:gd name="T64" fmla="*/ 184 w 812"/>
                  <a:gd name="T65" fmla="*/ 9 h 564"/>
                  <a:gd name="T66" fmla="*/ 160 w 812"/>
                  <a:gd name="T67" fmla="*/ 11 h 564"/>
                  <a:gd name="T68" fmla="*/ 152 w 812"/>
                  <a:gd name="T69" fmla="*/ 11 h 564"/>
                  <a:gd name="T70" fmla="*/ 128 w 812"/>
                  <a:gd name="T71" fmla="*/ 13 h 564"/>
                  <a:gd name="T72" fmla="*/ 94 w 812"/>
                  <a:gd name="T73" fmla="*/ 13 h 564"/>
                  <a:gd name="T74" fmla="*/ 66 w 812"/>
                  <a:gd name="T75" fmla="*/ 9 h 564"/>
                  <a:gd name="T76" fmla="*/ 72 w 812"/>
                  <a:gd name="T77" fmla="*/ 5 h 564"/>
                  <a:gd name="T78" fmla="*/ 44 w 812"/>
                  <a:gd name="T79" fmla="*/ 6 h 564"/>
                  <a:gd name="T80" fmla="*/ 20 w 812"/>
                  <a:gd name="T81" fmla="*/ 5 h 564"/>
                  <a:gd name="T82" fmla="*/ 24 w 812"/>
                  <a:gd name="T83" fmla="*/ 5 h 564"/>
                  <a:gd name="T84" fmla="*/ 0 w 812"/>
                  <a:gd name="T85" fmla="*/ 3 h 564"/>
                  <a:gd name="T86" fmla="*/ 815 w 812"/>
                  <a:gd name="T87" fmla="*/ 2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7" name="任意多边形 642096"/>
              <p:cNvSpPr>
                <a:spLocks noChangeArrowheads="1"/>
              </p:cNvSpPr>
              <p:nvPr userDrawn="1"/>
            </p:nvSpPr>
            <p:spPr bwMode="auto">
              <a:xfrm>
                <a:off x="1770" y="671"/>
                <a:ext cx="45" cy="71"/>
              </a:xfrm>
              <a:custGeom>
                <a:avLst/>
                <a:gdLst>
                  <a:gd name="T0" fmla="*/ 7 w 43"/>
                  <a:gd name="T1" fmla="*/ 3 h 85"/>
                  <a:gd name="T2" fmla="*/ 35 w 43"/>
                  <a:gd name="T3" fmla="*/ 3 h 85"/>
                  <a:gd name="T4" fmla="*/ 80 w 43"/>
                  <a:gd name="T5" fmla="*/ 3 h 85"/>
                  <a:gd name="T6" fmla="*/ 39 w 43"/>
                  <a:gd name="T7" fmla="*/ 4 h 85"/>
                  <a:gd name="T8" fmla="*/ 1 w 43"/>
                  <a:gd name="T9" fmla="*/ 3 h 85"/>
                  <a:gd name="T10" fmla="*/ 7 w 43"/>
                  <a:gd name="T11" fmla="*/ 3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8" name="任意多边形 642097"/>
              <p:cNvSpPr>
                <a:spLocks noChangeArrowheads="1"/>
              </p:cNvSpPr>
              <p:nvPr userDrawn="1"/>
            </p:nvSpPr>
            <p:spPr bwMode="auto">
              <a:xfrm>
                <a:off x="2394" y="431"/>
                <a:ext cx="42" cy="59"/>
              </a:xfrm>
              <a:custGeom>
                <a:avLst/>
                <a:gdLst>
                  <a:gd name="T0" fmla="*/ 11 w 44"/>
                  <a:gd name="T1" fmla="*/ 2 h 74"/>
                  <a:gd name="T2" fmla="*/ 12 w 44"/>
                  <a:gd name="T3" fmla="*/ 2 h 74"/>
                  <a:gd name="T4" fmla="*/ 21 w 44"/>
                  <a:gd name="T5" fmla="*/ 2 h 74"/>
                  <a:gd name="T6" fmla="*/ 19 w 44"/>
                  <a:gd name="T7" fmla="*/ 2 h 74"/>
                  <a:gd name="T8" fmla="*/ 11 w 44"/>
                  <a:gd name="T9" fmla="*/ 2 h 74"/>
                  <a:gd name="T10" fmla="*/ 7 w 44"/>
                  <a:gd name="T11" fmla="*/ 2 h 74"/>
                  <a:gd name="T12" fmla="*/ 3 w 44"/>
                  <a:gd name="T13" fmla="*/ 2 h 74"/>
                  <a:gd name="T14" fmla="*/ 11 w 44"/>
                  <a:gd name="T15" fmla="*/ 2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 name="任意多边形 642098"/>
              <p:cNvSpPr>
                <a:spLocks noChangeArrowheads="1"/>
              </p:cNvSpPr>
              <p:nvPr userDrawn="1"/>
            </p:nvSpPr>
            <p:spPr bwMode="auto">
              <a:xfrm>
                <a:off x="2513" y="402"/>
                <a:ext cx="21" cy="24"/>
              </a:xfrm>
              <a:custGeom>
                <a:avLst/>
                <a:gdLst>
                  <a:gd name="T0" fmla="*/ 7 w 20"/>
                  <a:gd name="T1" fmla="*/ 2 h 30"/>
                  <a:gd name="T2" fmla="*/ 5 w 20"/>
                  <a:gd name="T3" fmla="*/ 2 h 30"/>
                  <a:gd name="T4" fmla="*/ 7 w 20"/>
                  <a:gd name="T5" fmla="*/ 2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0" name="任意多边形 642099"/>
              <p:cNvSpPr>
                <a:spLocks noChangeArrowheads="1"/>
              </p:cNvSpPr>
              <p:nvPr userDrawn="1"/>
            </p:nvSpPr>
            <p:spPr bwMode="auto">
              <a:xfrm>
                <a:off x="333" y="169"/>
                <a:ext cx="1015" cy="866"/>
              </a:xfrm>
              <a:custGeom>
                <a:avLst/>
                <a:gdLst>
                  <a:gd name="T0" fmla="*/ 414709 w 682"/>
                  <a:gd name="T1" fmla="*/ 840533 h 557"/>
                  <a:gd name="T2" fmla="*/ 418848 w 682"/>
                  <a:gd name="T3" fmla="*/ 817394 h 557"/>
                  <a:gd name="T4" fmla="*/ 431144 w 682"/>
                  <a:gd name="T5" fmla="*/ 748474 h 557"/>
                  <a:gd name="T6" fmla="*/ 266667 w 682"/>
                  <a:gd name="T7" fmla="*/ 519322 h 557"/>
                  <a:gd name="T8" fmla="*/ 243268 w 682"/>
                  <a:gd name="T9" fmla="*/ 626843 h 557"/>
                  <a:gd name="T10" fmla="*/ 261301 w 682"/>
                  <a:gd name="T11" fmla="*/ 1006900 h 557"/>
                  <a:gd name="T12" fmla="*/ 243268 w 682"/>
                  <a:gd name="T13" fmla="*/ 895178 h 557"/>
                  <a:gd name="T14" fmla="*/ 208770 w 682"/>
                  <a:gd name="T15" fmla="*/ 796215 h 557"/>
                  <a:gd name="T16" fmla="*/ 211374 w 682"/>
                  <a:gd name="T17" fmla="*/ 748474 h 557"/>
                  <a:gd name="T18" fmla="*/ 213342 w 682"/>
                  <a:gd name="T19" fmla="*/ 714591 h 557"/>
                  <a:gd name="T20" fmla="*/ 189631 w 682"/>
                  <a:gd name="T21" fmla="*/ 679594 h 557"/>
                  <a:gd name="T22" fmla="*/ 167357 w 682"/>
                  <a:gd name="T23" fmla="*/ 626843 h 557"/>
                  <a:gd name="T24" fmla="*/ 127417 w 682"/>
                  <a:gd name="T25" fmla="*/ 640765 h 557"/>
                  <a:gd name="T26" fmla="*/ 109075 w 682"/>
                  <a:gd name="T27" fmla="*/ 661318 h 557"/>
                  <a:gd name="T28" fmla="*/ 67230 w 682"/>
                  <a:gd name="T29" fmla="*/ 661318 h 557"/>
                  <a:gd name="T30" fmla="*/ 19139 w 682"/>
                  <a:gd name="T31" fmla="*/ 565308 h 557"/>
                  <a:gd name="T32" fmla="*/ 9412 w 682"/>
                  <a:gd name="T33" fmla="*/ 535465 h 557"/>
                  <a:gd name="T34" fmla="*/ 0 w 682"/>
                  <a:gd name="T35" fmla="*/ 477413 h 557"/>
                  <a:gd name="T36" fmla="*/ 20848 w 682"/>
                  <a:gd name="T37" fmla="*/ 386219 h 557"/>
                  <a:gd name="T38" fmla="*/ 27753 w 682"/>
                  <a:gd name="T39" fmla="*/ 327559 h 557"/>
                  <a:gd name="T40" fmla="*/ 44007 w 682"/>
                  <a:gd name="T41" fmla="*/ 258298 h 557"/>
                  <a:gd name="T42" fmla="*/ 70191 w 682"/>
                  <a:gd name="T43" fmla="*/ 209642 h 557"/>
                  <a:gd name="T44" fmla="*/ 144437 w 682"/>
                  <a:gd name="T45" fmla="*/ 121497 h 557"/>
                  <a:gd name="T46" fmla="*/ 189631 w 682"/>
                  <a:gd name="T47" fmla="*/ 54636 h 557"/>
                  <a:gd name="T48" fmla="*/ 222306 w 682"/>
                  <a:gd name="T49" fmla="*/ 10459 h 557"/>
                  <a:gd name="T50" fmla="*/ 313014 w 682"/>
                  <a:gd name="T51" fmla="*/ 3868 h 557"/>
                  <a:gd name="T52" fmla="*/ 342905 w 682"/>
                  <a:gd name="T53" fmla="*/ 0 h 557"/>
                  <a:gd name="T54" fmla="*/ 330851 w 682"/>
                  <a:gd name="T55" fmla="*/ 61113 h 557"/>
                  <a:gd name="T56" fmla="*/ 381853 w 682"/>
                  <a:gd name="T57" fmla="*/ 152822 h 557"/>
                  <a:gd name="T58" fmla="*/ 428651 w 682"/>
                  <a:gd name="T59" fmla="*/ 134084 h 557"/>
                  <a:gd name="T60" fmla="*/ 455924 w 682"/>
                  <a:gd name="T61" fmla="*/ 147727 h 557"/>
                  <a:gd name="T62" fmla="*/ 481689 w 682"/>
                  <a:gd name="T63" fmla="*/ 175963 h 557"/>
                  <a:gd name="T64" fmla="*/ 493312 w 682"/>
                  <a:gd name="T65" fmla="*/ 340540 h 557"/>
                  <a:gd name="T66" fmla="*/ 493312 w 682"/>
                  <a:gd name="T67" fmla="*/ 434881 h 557"/>
                  <a:gd name="T68" fmla="*/ 516038 w 682"/>
                  <a:gd name="T69" fmla="*/ 512785 h 557"/>
                  <a:gd name="T70" fmla="*/ 556384 w 682"/>
                  <a:gd name="T71" fmla="*/ 543431 h 557"/>
                  <a:gd name="T72" fmla="*/ 586002 w 682"/>
                  <a:gd name="T73" fmla="*/ 535465 h 557"/>
                  <a:gd name="T74" fmla="*/ 572206 w 682"/>
                  <a:gd name="T75" fmla="*/ 616334 h 557"/>
                  <a:gd name="T76" fmla="*/ 516038 w 682"/>
                  <a:gd name="T77" fmla="*/ 737938 h 557"/>
                  <a:gd name="T78" fmla="*/ 472541 w 682"/>
                  <a:gd name="T79" fmla="*/ 878917 h 557"/>
                  <a:gd name="T80" fmla="*/ 479329 w 682"/>
                  <a:gd name="T81" fmla="*/ 920630 h 557"/>
                  <a:gd name="T82" fmla="*/ 374828 w 682"/>
                  <a:gd name="T83" fmla="*/ 1006900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 name="任意多边形 642100"/>
              <p:cNvSpPr>
                <a:spLocks noChangeArrowheads="1"/>
              </p:cNvSpPr>
              <p:nvPr userDrawn="1"/>
            </p:nvSpPr>
            <p:spPr bwMode="auto">
              <a:xfrm>
                <a:off x="727" y="495"/>
                <a:ext cx="382" cy="540"/>
              </a:xfrm>
              <a:custGeom>
                <a:avLst/>
                <a:gdLst>
                  <a:gd name="T0" fmla="*/ 204960 w 257"/>
                  <a:gd name="T1" fmla="*/ 638454 h 347"/>
                  <a:gd name="T2" fmla="*/ 196385 w 257"/>
                  <a:gd name="T3" fmla="*/ 553540 h 347"/>
                  <a:gd name="T4" fmla="*/ 183341 w 257"/>
                  <a:gd name="T5" fmla="*/ 529980 h 347"/>
                  <a:gd name="T6" fmla="*/ 181926 w 257"/>
                  <a:gd name="T7" fmla="*/ 496143 h 347"/>
                  <a:gd name="T8" fmla="*/ 176508 w 257"/>
                  <a:gd name="T9" fmla="*/ 467459 h 347"/>
                  <a:gd name="T10" fmla="*/ 176508 w 257"/>
                  <a:gd name="T11" fmla="*/ 421119 h 347"/>
                  <a:gd name="T12" fmla="*/ 174972 w 257"/>
                  <a:gd name="T13" fmla="*/ 393616 h 347"/>
                  <a:gd name="T14" fmla="*/ 192356 w 257"/>
                  <a:gd name="T15" fmla="*/ 371758 h 347"/>
                  <a:gd name="T16" fmla="*/ 216890 w 257"/>
                  <a:gd name="T17" fmla="*/ 363504 h 347"/>
                  <a:gd name="T18" fmla="*/ 216890 w 257"/>
                  <a:gd name="T19" fmla="*/ 251067 h 347"/>
                  <a:gd name="T20" fmla="*/ 45492 w 257"/>
                  <a:gd name="T21" fmla="*/ 176600 h 347"/>
                  <a:gd name="T22" fmla="*/ 27296 w 257"/>
                  <a:gd name="T23" fmla="*/ 180649 h 347"/>
                  <a:gd name="T24" fmla="*/ 13853 w 257"/>
                  <a:gd name="T25" fmla="*/ 187841 h 347"/>
                  <a:gd name="T26" fmla="*/ 0 w 257"/>
                  <a:gd name="T27" fmla="*/ 274824 h 347"/>
                  <a:gd name="T28" fmla="*/ 78225 w 257"/>
                  <a:gd name="T29" fmla="*/ 636543 h 347"/>
                  <a:gd name="T30" fmla="*/ 204960 w 257"/>
                  <a:gd name="T31" fmla="*/ 638454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 name="任意多边形 642101"/>
              <p:cNvSpPr>
                <a:spLocks noChangeArrowheads="1"/>
              </p:cNvSpPr>
              <p:nvPr userDrawn="1"/>
            </p:nvSpPr>
            <p:spPr bwMode="auto">
              <a:xfrm>
                <a:off x="1400" y="896"/>
                <a:ext cx="16" cy="29"/>
              </a:xfrm>
              <a:custGeom>
                <a:avLst/>
                <a:gdLst>
                  <a:gd name="T0" fmla="*/ 3 w 19"/>
                  <a:gd name="T1" fmla="*/ 2 h 37"/>
                  <a:gd name="T2" fmla="*/ 3 w 19"/>
                  <a:gd name="T3" fmla="*/ 2 h 37"/>
                  <a:gd name="T4" fmla="*/ 3 w 19"/>
                  <a:gd name="T5" fmla="*/ 2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 name="任意多边形 642102"/>
              <p:cNvSpPr>
                <a:spLocks noChangeArrowheads="1"/>
              </p:cNvSpPr>
              <p:nvPr userDrawn="1"/>
            </p:nvSpPr>
            <p:spPr bwMode="auto">
              <a:xfrm>
                <a:off x="1379" y="617"/>
                <a:ext cx="21" cy="17"/>
              </a:xfrm>
              <a:custGeom>
                <a:avLst/>
                <a:gdLst>
                  <a:gd name="T0" fmla="*/ 11 w 22"/>
                  <a:gd name="T1" fmla="*/ 3 h 20"/>
                  <a:gd name="T2" fmla="*/ 11 w 22"/>
                  <a:gd name="T3" fmla="*/ 0 h 20"/>
                  <a:gd name="T4" fmla="*/ 11 w 22"/>
                  <a:gd name="T5" fmla="*/ 3 h 20"/>
                  <a:gd name="T6" fmla="*/ 8 w 22"/>
                  <a:gd name="T7" fmla="*/ 3 h 20"/>
                  <a:gd name="T8" fmla="*/ 11 w 22"/>
                  <a:gd name="T9" fmla="*/ 3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 name="任意多边形 642103"/>
              <p:cNvSpPr>
                <a:spLocks noChangeArrowheads="1"/>
              </p:cNvSpPr>
              <p:nvPr userDrawn="1"/>
            </p:nvSpPr>
            <p:spPr bwMode="auto">
              <a:xfrm>
                <a:off x="453" y="275"/>
                <a:ext cx="58" cy="24"/>
              </a:xfrm>
              <a:custGeom>
                <a:avLst/>
                <a:gdLst>
                  <a:gd name="T0" fmla="*/ 24 w 57"/>
                  <a:gd name="T1" fmla="*/ 2 h 30"/>
                  <a:gd name="T2" fmla="*/ 49 w 57"/>
                  <a:gd name="T3" fmla="*/ 2 h 30"/>
                  <a:gd name="T4" fmla="*/ 53 w 57"/>
                  <a:gd name="T5" fmla="*/ 2 h 30"/>
                  <a:gd name="T6" fmla="*/ 24 w 57"/>
                  <a:gd name="T7" fmla="*/ 2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5" name="任意多边形 642104"/>
              <p:cNvSpPr>
                <a:spLocks noChangeArrowheads="1"/>
              </p:cNvSpPr>
              <p:nvPr userDrawn="1"/>
            </p:nvSpPr>
            <p:spPr bwMode="auto">
              <a:xfrm>
                <a:off x="1161" y="50"/>
                <a:ext cx="691" cy="569"/>
              </a:xfrm>
              <a:custGeom>
                <a:avLst/>
                <a:gdLst>
                  <a:gd name="T0" fmla="*/ 456 w 693"/>
                  <a:gd name="T1" fmla="*/ 16 h 696"/>
                  <a:gd name="T2" fmla="*/ 376 w 693"/>
                  <a:gd name="T3" fmla="*/ 15 h 696"/>
                  <a:gd name="T4" fmla="*/ 308 w 693"/>
                  <a:gd name="T5" fmla="*/ 13 h 696"/>
                  <a:gd name="T6" fmla="*/ 248 w 693"/>
                  <a:gd name="T7" fmla="*/ 13 h 696"/>
                  <a:gd name="T8" fmla="*/ 220 w 693"/>
                  <a:gd name="T9" fmla="*/ 13 h 696"/>
                  <a:gd name="T10" fmla="*/ 244 w 693"/>
                  <a:gd name="T11" fmla="*/ 13 h 696"/>
                  <a:gd name="T12" fmla="*/ 276 w 693"/>
                  <a:gd name="T13" fmla="*/ 16 h 696"/>
                  <a:gd name="T14" fmla="*/ 304 w 693"/>
                  <a:gd name="T15" fmla="*/ 16 h 696"/>
                  <a:gd name="T16" fmla="*/ 316 w 693"/>
                  <a:gd name="T17" fmla="*/ 16 h 696"/>
                  <a:gd name="T18" fmla="*/ 296 w 693"/>
                  <a:gd name="T19" fmla="*/ 18 h 696"/>
                  <a:gd name="T20" fmla="*/ 244 w 693"/>
                  <a:gd name="T21" fmla="*/ 20 h 696"/>
                  <a:gd name="T22" fmla="*/ 208 w 693"/>
                  <a:gd name="T23" fmla="*/ 20 h 696"/>
                  <a:gd name="T24" fmla="*/ 97 w 693"/>
                  <a:gd name="T25" fmla="*/ 23 h 696"/>
                  <a:gd name="T26" fmla="*/ 77 w 693"/>
                  <a:gd name="T27" fmla="*/ 20 h 696"/>
                  <a:gd name="T28" fmla="*/ 45 w 693"/>
                  <a:gd name="T29" fmla="*/ 16 h 696"/>
                  <a:gd name="T30" fmla="*/ 33 w 693"/>
                  <a:gd name="T31" fmla="*/ 15 h 696"/>
                  <a:gd name="T32" fmla="*/ 53 w 693"/>
                  <a:gd name="T33" fmla="*/ 11 h 696"/>
                  <a:gd name="T34" fmla="*/ 17 w 693"/>
                  <a:gd name="T35" fmla="*/ 13 h 696"/>
                  <a:gd name="T36" fmla="*/ 81 w 693"/>
                  <a:gd name="T37" fmla="*/ 9 h 696"/>
                  <a:gd name="T38" fmla="*/ 113 w 693"/>
                  <a:gd name="T39" fmla="*/ 7 h 696"/>
                  <a:gd name="T40" fmla="*/ 37 w 693"/>
                  <a:gd name="T41" fmla="*/ 7 h 696"/>
                  <a:gd name="T42" fmla="*/ 1 w 693"/>
                  <a:gd name="T43" fmla="*/ 6 h 696"/>
                  <a:gd name="T44" fmla="*/ 25 w 693"/>
                  <a:gd name="T45" fmla="*/ 5 h 696"/>
                  <a:gd name="T46" fmla="*/ 97 w 693"/>
                  <a:gd name="T47" fmla="*/ 4 h 696"/>
                  <a:gd name="T48" fmla="*/ 204 w 693"/>
                  <a:gd name="T49" fmla="*/ 4 h 696"/>
                  <a:gd name="T50" fmla="*/ 212 w 693"/>
                  <a:gd name="T51" fmla="*/ 2 h 696"/>
                  <a:gd name="T52" fmla="*/ 244 w 693"/>
                  <a:gd name="T53" fmla="*/ 0 h 696"/>
                  <a:gd name="T54" fmla="*/ 340 w 693"/>
                  <a:gd name="T55" fmla="*/ 2 h 696"/>
                  <a:gd name="T56" fmla="*/ 312 w 693"/>
                  <a:gd name="T57" fmla="*/ 2 h 696"/>
                  <a:gd name="T58" fmla="*/ 284 w 693"/>
                  <a:gd name="T59" fmla="*/ 6 h 696"/>
                  <a:gd name="T60" fmla="*/ 344 w 693"/>
                  <a:gd name="T61" fmla="*/ 6 h 696"/>
                  <a:gd name="T62" fmla="*/ 356 w 693"/>
                  <a:gd name="T63" fmla="*/ 5 h 696"/>
                  <a:gd name="T64" fmla="*/ 400 w 693"/>
                  <a:gd name="T65" fmla="*/ 3 h 696"/>
                  <a:gd name="T66" fmla="*/ 480 w 693"/>
                  <a:gd name="T67" fmla="*/ 2 h 696"/>
                  <a:gd name="T68" fmla="*/ 507 w 693"/>
                  <a:gd name="T69" fmla="*/ 2 h 696"/>
                  <a:gd name="T70" fmla="*/ 513 w 693"/>
                  <a:gd name="T71" fmla="*/ 16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6" name="任意多边形 642105"/>
              <p:cNvSpPr>
                <a:spLocks noChangeArrowheads="1"/>
              </p:cNvSpPr>
              <p:nvPr userDrawn="1"/>
            </p:nvSpPr>
            <p:spPr bwMode="auto">
              <a:xfrm>
                <a:off x="689" y="6"/>
                <a:ext cx="1386" cy="232"/>
              </a:xfrm>
              <a:custGeom>
                <a:avLst/>
                <a:gdLst>
                  <a:gd name="T0" fmla="*/ 714719 w 931"/>
                  <a:gd name="T1" fmla="*/ 0 h 149"/>
                  <a:gd name="T2" fmla="*/ 124115 w 931"/>
                  <a:gd name="T3" fmla="*/ 53854 h 149"/>
                  <a:gd name="T4" fmla="*/ 78494 w 931"/>
                  <a:gd name="T5" fmla="*/ 77261 h 149"/>
                  <a:gd name="T6" fmla="*/ 53624 w 931"/>
                  <a:gd name="T7" fmla="*/ 77261 h 149"/>
                  <a:gd name="T8" fmla="*/ 19196 w 931"/>
                  <a:gd name="T9" fmla="*/ 143236 h 149"/>
                  <a:gd name="T10" fmla="*/ 0 w 931"/>
                  <a:gd name="T11" fmla="*/ 194570 h 149"/>
                  <a:gd name="T12" fmla="*/ 51175 w 931"/>
                  <a:gd name="T13" fmla="*/ 213909 h 149"/>
                  <a:gd name="T14" fmla="*/ 83837 w 931"/>
                  <a:gd name="T15" fmla="*/ 177614 h 149"/>
                  <a:gd name="T16" fmla="*/ 93782 w 931"/>
                  <a:gd name="T17" fmla="*/ 156458 h 149"/>
                  <a:gd name="T18" fmla="*/ 145007 w 931"/>
                  <a:gd name="T19" fmla="*/ 96501 h 149"/>
                  <a:gd name="T20" fmla="*/ 186311 w 931"/>
                  <a:gd name="T21" fmla="*/ 85675 h 149"/>
                  <a:gd name="T22" fmla="*/ 205707 w 931"/>
                  <a:gd name="T23" fmla="*/ 173833 h 149"/>
                  <a:gd name="T24" fmla="*/ 163028 w 931"/>
                  <a:gd name="T25" fmla="*/ 203293 h 149"/>
                  <a:gd name="T26" fmla="*/ 200037 w 931"/>
                  <a:gd name="T27" fmla="*/ 210229 h 149"/>
                  <a:gd name="T28" fmla="*/ 216618 w 931"/>
                  <a:gd name="T29" fmla="*/ 166937 h 149"/>
                  <a:gd name="T30" fmla="*/ 230634 w 931"/>
                  <a:gd name="T31" fmla="*/ 170682 h 149"/>
                  <a:gd name="T32" fmla="*/ 219235 w 931"/>
                  <a:gd name="T33" fmla="*/ 100484 h 149"/>
                  <a:gd name="T34" fmla="*/ 230634 w 931"/>
                  <a:gd name="T35" fmla="*/ 82248 h 149"/>
                  <a:gd name="T36" fmla="*/ 239747 w 931"/>
                  <a:gd name="T37" fmla="*/ 163418 h 149"/>
                  <a:gd name="T38" fmla="*/ 230634 w 931"/>
                  <a:gd name="T39" fmla="*/ 210229 h 149"/>
                  <a:gd name="T40" fmla="*/ 257005 w 931"/>
                  <a:gd name="T41" fmla="*/ 241310 h 149"/>
                  <a:gd name="T42" fmla="*/ 258987 w 931"/>
                  <a:gd name="T43" fmla="*/ 170682 h 149"/>
                  <a:gd name="T44" fmla="*/ 287014 w 931"/>
                  <a:gd name="T45" fmla="*/ 190980 h 149"/>
                  <a:gd name="T46" fmla="*/ 331105 w 931"/>
                  <a:gd name="T47" fmla="*/ 136251 h 149"/>
                  <a:gd name="T48" fmla="*/ 354599 w 931"/>
                  <a:gd name="T49" fmla="*/ 92610 h 149"/>
                  <a:gd name="T50" fmla="*/ 380930 w 931"/>
                  <a:gd name="T51" fmla="*/ 103439 h 149"/>
                  <a:gd name="T52" fmla="*/ 394313 w 931"/>
                  <a:gd name="T53" fmla="*/ 92610 h 149"/>
                  <a:gd name="T54" fmla="*/ 373663 w 931"/>
                  <a:gd name="T55" fmla="*/ 82248 h 149"/>
                  <a:gd name="T56" fmla="*/ 411081 w 931"/>
                  <a:gd name="T57" fmla="*/ 64535 h 149"/>
                  <a:gd name="T58" fmla="*/ 471426 w 931"/>
                  <a:gd name="T59" fmla="*/ 100484 h 149"/>
                  <a:gd name="T60" fmla="*/ 503615 w 931"/>
                  <a:gd name="T61" fmla="*/ 77261 h 149"/>
                  <a:gd name="T62" fmla="*/ 505810 w 931"/>
                  <a:gd name="T63" fmla="*/ 117336 h 149"/>
                  <a:gd name="T64" fmla="*/ 492256 w 931"/>
                  <a:gd name="T65" fmla="*/ 187311 h 149"/>
                  <a:gd name="T66" fmla="*/ 529881 w 931"/>
                  <a:gd name="T67" fmla="*/ 163418 h 149"/>
                  <a:gd name="T68" fmla="*/ 540766 w 931"/>
                  <a:gd name="T69" fmla="*/ 149411 h 149"/>
                  <a:gd name="T70" fmla="*/ 561811 w 931"/>
                  <a:gd name="T71" fmla="*/ 113070 h 149"/>
                  <a:gd name="T72" fmla="*/ 688139 w 931"/>
                  <a:gd name="T73" fmla="*/ 156458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7" name="任意多边形 642106"/>
              <p:cNvSpPr>
                <a:spLocks noChangeArrowheads="1"/>
              </p:cNvSpPr>
              <p:nvPr userDrawn="1"/>
            </p:nvSpPr>
            <p:spPr bwMode="auto">
              <a:xfrm>
                <a:off x="971" y="91"/>
                <a:ext cx="30" cy="25"/>
              </a:xfrm>
              <a:custGeom>
                <a:avLst/>
                <a:gdLst>
                  <a:gd name="T0" fmla="*/ 3 w 31"/>
                  <a:gd name="T1" fmla="*/ 3 h 30"/>
                  <a:gd name="T2" fmla="*/ 15 w 31"/>
                  <a:gd name="T3" fmla="*/ 0 h 30"/>
                  <a:gd name="T4" fmla="*/ 15 w 31"/>
                  <a:gd name="T5" fmla="*/ 3 h 30"/>
                  <a:gd name="T6" fmla="*/ 3 w 31"/>
                  <a:gd name="T7" fmla="*/ 3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8" name="任意多边形 642107"/>
              <p:cNvSpPr>
                <a:spLocks noChangeArrowheads="1"/>
              </p:cNvSpPr>
              <p:nvPr userDrawn="1"/>
            </p:nvSpPr>
            <p:spPr bwMode="auto">
              <a:xfrm>
                <a:off x="935" y="125"/>
                <a:ext cx="45" cy="27"/>
              </a:xfrm>
              <a:custGeom>
                <a:avLst/>
                <a:gdLst>
                  <a:gd name="T0" fmla="*/ 6 w 44"/>
                  <a:gd name="T1" fmla="*/ 3 h 32"/>
                  <a:gd name="T2" fmla="*/ 39 w 44"/>
                  <a:gd name="T3" fmla="*/ 0 h 32"/>
                  <a:gd name="T4" fmla="*/ 55 w 44"/>
                  <a:gd name="T5" fmla="*/ 3 h 32"/>
                  <a:gd name="T6" fmla="*/ 6 w 44"/>
                  <a:gd name="T7" fmla="*/ 3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9" name="任意多边形 642108"/>
              <p:cNvSpPr>
                <a:spLocks noChangeArrowheads="1"/>
              </p:cNvSpPr>
              <p:nvPr userDrawn="1"/>
            </p:nvSpPr>
            <p:spPr bwMode="auto">
              <a:xfrm>
                <a:off x="1081" y="226"/>
                <a:ext cx="75" cy="14"/>
              </a:xfrm>
              <a:custGeom>
                <a:avLst/>
                <a:gdLst>
                  <a:gd name="T0" fmla="*/ 37 w 76"/>
                  <a:gd name="T1" fmla="*/ 2 h 18"/>
                  <a:gd name="T2" fmla="*/ 25 w 76"/>
                  <a:gd name="T3" fmla="*/ 2 h 18"/>
                  <a:gd name="T4" fmla="*/ 37 w 76"/>
                  <a:gd name="T5" fmla="*/ 2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0" name="任意多边形 642109"/>
              <p:cNvSpPr>
                <a:spLocks noChangeArrowheads="1"/>
              </p:cNvSpPr>
              <p:nvPr userDrawn="1"/>
            </p:nvSpPr>
            <p:spPr bwMode="auto">
              <a:xfrm>
                <a:off x="1210" y="223"/>
                <a:ext cx="42" cy="37"/>
              </a:xfrm>
              <a:custGeom>
                <a:avLst/>
                <a:gdLst>
                  <a:gd name="T0" fmla="*/ 0 w 42"/>
                  <a:gd name="T1" fmla="*/ 3 h 44"/>
                  <a:gd name="T2" fmla="*/ 12 w 42"/>
                  <a:gd name="T3" fmla="*/ 3 h 44"/>
                  <a:gd name="T4" fmla="*/ 0 w 42"/>
                  <a:gd name="T5" fmla="*/ 3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1" name="任意多边形 642110"/>
              <p:cNvSpPr>
                <a:spLocks noChangeArrowheads="1"/>
              </p:cNvSpPr>
              <p:nvPr userDrawn="1"/>
            </p:nvSpPr>
            <p:spPr bwMode="auto">
              <a:xfrm>
                <a:off x="865" y="123"/>
                <a:ext cx="33" cy="24"/>
              </a:xfrm>
              <a:custGeom>
                <a:avLst/>
                <a:gdLst>
                  <a:gd name="T0" fmla="*/ 7 w 31"/>
                  <a:gd name="T1" fmla="*/ 2 h 30"/>
                  <a:gd name="T2" fmla="*/ 88 w 31"/>
                  <a:gd name="T3" fmla="*/ 2 h 30"/>
                  <a:gd name="T4" fmla="*/ 7 w 31"/>
                  <a:gd name="T5" fmla="*/ 2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8" name="组合 642111"/>
            <p:cNvGrpSpPr>
              <a:grpSpLocks/>
            </p:cNvGrpSpPr>
            <p:nvPr userDrawn="1"/>
          </p:nvGrpSpPr>
          <p:grpSpPr bwMode="auto">
            <a:xfrm>
              <a:off x="7" y="6"/>
              <a:ext cx="5739" cy="1022"/>
              <a:chOff x="1056" y="111"/>
              <a:chExt cx="2448" cy="418"/>
            </a:xfrm>
          </p:grpSpPr>
          <p:sp>
            <p:nvSpPr>
              <p:cNvPr id="25" name="直接连接符 642112"/>
              <p:cNvSpPr>
                <a:spLocks noChangeShapeType="1"/>
              </p:cNvSpPr>
              <p:nvPr/>
            </p:nvSpPr>
            <p:spPr bwMode="auto">
              <a:xfrm>
                <a:off x="1056" y="332"/>
                <a:ext cx="244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直接连接符 642113"/>
              <p:cNvSpPr>
                <a:spLocks noChangeShapeType="1"/>
              </p:cNvSpPr>
              <p:nvPr/>
            </p:nvSpPr>
            <p:spPr bwMode="auto">
              <a:xfrm>
                <a:off x="125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直接连接符 642114"/>
              <p:cNvSpPr>
                <a:spLocks noChangeShapeType="1"/>
              </p:cNvSpPr>
              <p:nvPr/>
            </p:nvSpPr>
            <p:spPr bwMode="auto">
              <a:xfrm>
                <a:off x="148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直接连接符 642115"/>
              <p:cNvSpPr>
                <a:spLocks noChangeShapeType="1"/>
              </p:cNvSpPr>
              <p:nvPr/>
            </p:nvSpPr>
            <p:spPr bwMode="auto">
              <a:xfrm>
                <a:off x="171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直接连接符 642116"/>
              <p:cNvSpPr>
                <a:spLocks noChangeShapeType="1"/>
              </p:cNvSpPr>
              <p:nvPr/>
            </p:nvSpPr>
            <p:spPr bwMode="auto">
              <a:xfrm>
                <a:off x="193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直接连接符 642117"/>
              <p:cNvSpPr>
                <a:spLocks noChangeShapeType="1"/>
              </p:cNvSpPr>
              <p:nvPr/>
            </p:nvSpPr>
            <p:spPr bwMode="auto">
              <a:xfrm>
                <a:off x="216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直接连接符 642118"/>
              <p:cNvSpPr>
                <a:spLocks noChangeShapeType="1"/>
              </p:cNvSpPr>
              <p:nvPr/>
            </p:nvSpPr>
            <p:spPr bwMode="auto">
              <a:xfrm>
                <a:off x="239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直接连接符 642119"/>
              <p:cNvSpPr>
                <a:spLocks noChangeShapeType="1"/>
              </p:cNvSpPr>
              <p:nvPr/>
            </p:nvSpPr>
            <p:spPr bwMode="auto">
              <a:xfrm>
                <a:off x="262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直接连接符 642120"/>
              <p:cNvSpPr>
                <a:spLocks noChangeShapeType="1"/>
              </p:cNvSpPr>
              <p:nvPr/>
            </p:nvSpPr>
            <p:spPr bwMode="auto">
              <a:xfrm>
                <a:off x="285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直接连接符 642121"/>
              <p:cNvSpPr>
                <a:spLocks noChangeShapeType="1"/>
              </p:cNvSpPr>
              <p:nvPr/>
            </p:nvSpPr>
            <p:spPr bwMode="auto">
              <a:xfrm>
                <a:off x="307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直接连接符 642122"/>
              <p:cNvSpPr>
                <a:spLocks noChangeShapeType="1"/>
              </p:cNvSpPr>
              <p:nvPr/>
            </p:nvSpPr>
            <p:spPr bwMode="auto">
              <a:xfrm>
                <a:off x="330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组合 642123"/>
            <p:cNvGrpSpPr>
              <a:grpSpLocks/>
            </p:cNvGrpSpPr>
            <p:nvPr userDrawn="1"/>
          </p:nvGrpSpPr>
          <p:grpSpPr bwMode="auto">
            <a:xfrm>
              <a:off x="363" y="1"/>
              <a:ext cx="4919" cy="1034"/>
              <a:chOff x="1208" y="109"/>
              <a:chExt cx="2098" cy="423"/>
            </a:xfrm>
          </p:grpSpPr>
          <p:sp>
            <p:nvSpPr>
              <p:cNvPr id="10" name="直接连接符 642124"/>
              <p:cNvSpPr>
                <a:spLocks noChangeShapeType="1"/>
              </p:cNvSpPr>
              <p:nvPr/>
            </p:nvSpPr>
            <p:spPr bwMode="auto">
              <a:xfrm>
                <a:off x="2850" y="110"/>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直接连接符 642125"/>
              <p:cNvSpPr>
                <a:spLocks noChangeShapeType="1"/>
              </p:cNvSpPr>
              <p:nvPr/>
            </p:nvSpPr>
            <p:spPr bwMode="auto">
              <a:xfrm>
                <a:off x="2972" y="332"/>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直接连接符 642126"/>
              <p:cNvSpPr>
                <a:spLocks noChangeShapeType="1"/>
              </p:cNvSpPr>
              <p:nvPr/>
            </p:nvSpPr>
            <p:spPr bwMode="auto">
              <a:xfrm>
                <a:off x="3078" y="350"/>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直接连接符 642127"/>
              <p:cNvSpPr>
                <a:spLocks noChangeShapeType="1"/>
              </p:cNvSpPr>
              <p:nvPr/>
            </p:nvSpPr>
            <p:spPr bwMode="auto">
              <a:xfrm>
                <a:off x="3306" y="450"/>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直接连接符 642128"/>
              <p:cNvSpPr>
                <a:spLocks noChangeShapeType="1"/>
              </p:cNvSpPr>
              <p:nvPr/>
            </p:nvSpPr>
            <p:spPr bwMode="auto">
              <a:xfrm>
                <a:off x="2166" y="114"/>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直接连接符 642129"/>
              <p:cNvSpPr>
                <a:spLocks noChangeShapeType="1"/>
              </p:cNvSpPr>
              <p:nvPr/>
            </p:nvSpPr>
            <p:spPr bwMode="auto">
              <a:xfrm>
                <a:off x="1938" y="111"/>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直接连接符 642130"/>
              <p:cNvSpPr>
                <a:spLocks noChangeShapeType="1"/>
              </p:cNvSpPr>
              <p:nvPr/>
            </p:nvSpPr>
            <p:spPr bwMode="auto">
              <a:xfrm flipH="1">
                <a:off x="1912" y="332"/>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直接连接符 642131"/>
              <p:cNvSpPr>
                <a:spLocks noChangeShapeType="1"/>
              </p:cNvSpPr>
              <p:nvPr/>
            </p:nvSpPr>
            <p:spPr bwMode="auto">
              <a:xfrm>
                <a:off x="1778" y="332"/>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直接连接符 642132"/>
              <p:cNvSpPr>
                <a:spLocks noChangeShapeType="1"/>
              </p:cNvSpPr>
              <p:nvPr/>
            </p:nvSpPr>
            <p:spPr bwMode="auto">
              <a:xfrm flipH="1">
                <a:off x="1578" y="332"/>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直接连接符 642133"/>
              <p:cNvSpPr>
                <a:spLocks noChangeShapeType="1"/>
              </p:cNvSpPr>
              <p:nvPr/>
            </p:nvSpPr>
            <p:spPr bwMode="auto">
              <a:xfrm>
                <a:off x="1208" y="332"/>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直接连接符 642134"/>
              <p:cNvSpPr>
                <a:spLocks noChangeShapeType="1"/>
              </p:cNvSpPr>
              <p:nvPr/>
            </p:nvSpPr>
            <p:spPr bwMode="auto">
              <a:xfrm>
                <a:off x="1480" y="234"/>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直接连接符 642135"/>
              <p:cNvSpPr>
                <a:spLocks noChangeShapeType="1"/>
              </p:cNvSpPr>
              <p:nvPr/>
            </p:nvSpPr>
            <p:spPr bwMode="auto">
              <a:xfrm>
                <a:off x="1254" y="252"/>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直接连接符 642136"/>
              <p:cNvSpPr>
                <a:spLocks noChangeShapeType="1"/>
              </p:cNvSpPr>
              <p:nvPr/>
            </p:nvSpPr>
            <p:spPr bwMode="auto">
              <a:xfrm flipH="1" flipV="1">
                <a:off x="1482" y="109"/>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直接连接符 642137"/>
              <p:cNvSpPr>
                <a:spLocks noChangeShapeType="1"/>
              </p:cNvSpPr>
              <p:nvPr/>
            </p:nvSpPr>
            <p:spPr bwMode="auto">
              <a:xfrm>
                <a:off x="1710" y="180"/>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直接连接符 642138"/>
              <p:cNvSpPr>
                <a:spLocks noChangeShapeType="1"/>
              </p:cNvSpPr>
              <p:nvPr/>
            </p:nvSpPr>
            <p:spPr bwMode="auto">
              <a:xfrm flipV="1">
                <a:off x="1710" y="111"/>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92" name="矩形 642139"/>
          <p:cNvSpPr>
            <a:spLocks noChangeArrowheads="1"/>
          </p:cNvSpPr>
          <p:nvPr/>
        </p:nvSpPr>
        <p:spPr bwMode="auto">
          <a:xfrm>
            <a:off x="0" y="0"/>
            <a:ext cx="608013" cy="4876800"/>
          </a:xfrm>
          <a:prstGeom prst="rect">
            <a:avLst/>
          </a:prstGeom>
          <a:solidFill>
            <a:schemeClr val="accent1"/>
          </a:solidFill>
          <a:ln>
            <a:noFill/>
          </a:ln>
        </p:spPr>
        <p:txBody>
          <a:bodyPr wrap="none" anchor="ctr"/>
          <a:lstStyle>
            <a:lvl1pPr>
              <a:lnSpc>
                <a:spcPct val="80000"/>
              </a:lnSpc>
              <a:spcBef>
                <a:spcPct val="50000"/>
              </a:spcBef>
              <a:defRPr sz="2400">
                <a:solidFill>
                  <a:schemeClr val="tx1"/>
                </a:solidFill>
                <a:latin typeface="Times New Roman" panose="02020603050405020304" pitchFamily="18" charset="0"/>
                <a:ea typeface="楷体_GB2312" pitchFamily="49" charset="-122"/>
              </a:defRPr>
            </a:lvl1pPr>
            <a:lvl2pPr marL="742950" indent="-285750">
              <a:lnSpc>
                <a:spcPct val="80000"/>
              </a:lnSpc>
              <a:spcBef>
                <a:spcPct val="50000"/>
              </a:spcBef>
              <a:defRPr sz="2400">
                <a:solidFill>
                  <a:schemeClr val="tx1"/>
                </a:solidFill>
                <a:latin typeface="Times New Roman" panose="02020603050405020304" pitchFamily="18" charset="0"/>
                <a:ea typeface="楷体_GB2312" pitchFamily="49" charset="-122"/>
              </a:defRPr>
            </a:lvl2pPr>
            <a:lvl3pPr marL="1143000" indent="-228600">
              <a:lnSpc>
                <a:spcPct val="80000"/>
              </a:lnSpc>
              <a:spcBef>
                <a:spcPct val="50000"/>
              </a:spcBef>
              <a:defRPr sz="2400">
                <a:solidFill>
                  <a:schemeClr val="tx1"/>
                </a:solidFill>
                <a:latin typeface="Times New Roman" panose="02020603050405020304" pitchFamily="18" charset="0"/>
                <a:ea typeface="楷体_GB2312" pitchFamily="49" charset="-122"/>
              </a:defRPr>
            </a:lvl3pPr>
            <a:lvl4pPr marL="1600200" indent="-228600">
              <a:lnSpc>
                <a:spcPct val="80000"/>
              </a:lnSpc>
              <a:spcBef>
                <a:spcPct val="50000"/>
              </a:spcBef>
              <a:defRPr sz="2400">
                <a:solidFill>
                  <a:schemeClr val="tx1"/>
                </a:solidFill>
                <a:latin typeface="Times New Roman" panose="02020603050405020304" pitchFamily="18" charset="0"/>
                <a:ea typeface="楷体_GB2312" pitchFamily="49" charset="-122"/>
              </a:defRPr>
            </a:lvl4pPr>
            <a:lvl5pPr marL="2057400" indent="-228600">
              <a:lnSpc>
                <a:spcPct val="80000"/>
              </a:lnSpc>
              <a:spcBef>
                <a:spcPct val="50000"/>
              </a:spcBef>
              <a:defRPr sz="2400">
                <a:solidFill>
                  <a:schemeClr val="tx1"/>
                </a:solidFill>
                <a:latin typeface="Times New Roman" panose="02020603050405020304" pitchFamily="18" charset="0"/>
                <a:ea typeface="楷体_GB2312" pitchFamily="49" charset="-122"/>
              </a:defRPr>
            </a:lvl5pPr>
            <a:lvl6pPr marL="25146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9pPr>
          </a:lstStyle>
          <a:p>
            <a:pPr algn="ctr" eaLnBrk="1" hangingPunct="1">
              <a:lnSpc>
                <a:spcPct val="100000"/>
              </a:lnSpc>
              <a:spcBef>
                <a:spcPct val="0"/>
              </a:spcBef>
              <a:defRPr/>
            </a:pPr>
            <a:endParaRPr lang="zh-TW" altLang="en-US">
              <a:ea typeface="PMingLiU" panose="02020500000000000000" pitchFamily="18" charset="-120"/>
            </a:endParaRPr>
          </a:p>
        </p:txBody>
      </p:sp>
      <p:sp>
        <p:nvSpPr>
          <p:cNvPr id="93" name="矩形 642141"/>
          <p:cNvSpPr>
            <a:spLocks noChangeArrowheads="1"/>
          </p:cNvSpPr>
          <p:nvPr/>
        </p:nvSpPr>
        <p:spPr bwMode="auto">
          <a:xfrm>
            <a:off x="76200" y="762000"/>
            <a:ext cx="8991600" cy="838200"/>
          </a:xfrm>
          <a:prstGeom prst="rect">
            <a:avLst/>
          </a:prstGeom>
          <a:noFill/>
          <a:ln w="57150">
            <a:solidFill>
              <a:schemeClr val="hlink"/>
            </a:solidFill>
            <a:miter lim="800000"/>
            <a:headEnd/>
            <a:tailEnd/>
          </a:ln>
        </p:spPr>
        <p:txBody>
          <a:bodyPr wrap="none" anchor="ctr"/>
          <a:lstStyle>
            <a:lvl1pPr>
              <a:lnSpc>
                <a:spcPct val="80000"/>
              </a:lnSpc>
              <a:spcBef>
                <a:spcPct val="50000"/>
              </a:spcBef>
              <a:defRPr sz="2400">
                <a:solidFill>
                  <a:schemeClr val="tx1"/>
                </a:solidFill>
                <a:latin typeface="Times New Roman" panose="02020603050405020304" pitchFamily="18" charset="0"/>
                <a:ea typeface="楷体_GB2312" pitchFamily="49" charset="-122"/>
              </a:defRPr>
            </a:lvl1pPr>
            <a:lvl2pPr marL="742950" indent="-285750">
              <a:lnSpc>
                <a:spcPct val="80000"/>
              </a:lnSpc>
              <a:spcBef>
                <a:spcPct val="50000"/>
              </a:spcBef>
              <a:defRPr sz="2400">
                <a:solidFill>
                  <a:schemeClr val="tx1"/>
                </a:solidFill>
                <a:latin typeface="Times New Roman" panose="02020603050405020304" pitchFamily="18" charset="0"/>
                <a:ea typeface="楷体_GB2312" pitchFamily="49" charset="-122"/>
              </a:defRPr>
            </a:lvl2pPr>
            <a:lvl3pPr marL="1143000" indent="-228600">
              <a:lnSpc>
                <a:spcPct val="80000"/>
              </a:lnSpc>
              <a:spcBef>
                <a:spcPct val="50000"/>
              </a:spcBef>
              <a:defRPr sz="2400">
                <a:solidFill>
                  <a:schemeClr val="tx1"/>
                </a:solidFill>
                <a:latin typeface="Times New Roman" panose="02020603050405020304" pitchFamily="18" charset="0"/>
                <a:ea typeface="楷体_GB2312" pitchFamily="49" charset="-122"/>
              </a:defRPr>
            </a:lvl3pPr>
            <a:lvl4pPr marL="1600200" indent="-228600">
              <a:lnSpc>
                <a:spcPct val="80000"/>
              </a:lnSpc>
              <a:spcBef>
                <a:spcPct val="50000"/>
              </a:spcBef>
              <a:defRPr sz="2400">
                <a:solidFill>
                  <a:schemeClr val="tx1"/>
                </a:solidFill>
                <a:latin typeface="Times New Roman" panose="02020603050405020304" pitchFamily="18" charset="0"/>
                <a:ea typeface="楷体_GB2312" pitchFamily="49" charset="-122"/>
              </a:defRPr>
            </a:lvl4pPr>
            <a:lvl5pPr marL="2057400" indent="-228600">
              <a:lnSpc>
                <a:spcPct val="80000"/>
              </a:lnSpc>
              <a:spcBef>
                <a:spcPct val="50000"/>
              </a:spcBef>
              <a:defRPr sz="2400">
                <a:solidFill>
                  <a:schemeClr val="tx1"/>
                </a:solidFill>
                <a:latin typeface="Times New Roman" panose="02020603050405020304" pitchFamily="18" charset="0"/>
                <a:ea typeface="楷体_GB2312" pitchFamily="49" charset="-122"/>
              </a:defRPr>
            </a:lvl5pPr>
            <a:lvl6pPr marL="25146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9pPr>
          </a:lstStyle>
          <a:p>
            <a:pPr algn="ctr" eaLnBrk="1" hangingPunct="1">
              <a:lnSpc>
                <a:spcPct val="100000"/>
              </a:lnSpc>
              <a:spcBef>
                <a:spcPct val="0"/>
              </a:spcBef>
              <a:defRPr/>
            </a:pPr>
            <a:endParaRPr lang="zh-CN" altLang="zh-CN">
              <a:latin typeface="Arial" panose="020B0604020202020204" pitchFamily="34" charset="0"/>
              <a:ea typeface="宋体" panose="02010600030101010101" pitchFamily="2" charset="-122"/>
            </a:endParaRPr>
          </a:p>
        </p:txBody>
      </p:sp>
      <p:grpSp>
        <p:nvGrpSpPr>
          <p:cNvPr id="94" name="组合 642142"/>
          <p:cNvGrpSpPr>
            <a:grpSpLocks/>
          </p:cNvGrpSpPr>
          <p:nvPr/>
        </p:nvGrpSpPr>
        <p:grpSpPr bwMode="auto">
          <a:xfrm>
            <a:off x="304800" y="0"/>
            <a:ext cx="3276600" cy="2133600"/>
            <a:chOff x="336" y="0"/>
            <a:chExt cx="2064" cy="1344"/>
          </a:xfrm>
        </p:grpSpPr>
        <p:sp>
          <p:nvSpPr>
            <p:cNvPr id="95" name="矩形 642143"/>
            <p:cNvSpPr>
              <a:spLocks noChangeArrowheads="1"/>
            </p:cNvSpPr>
            <p:nvPr/>
          </p:nvSpPr>
          <p:spPr bwMode="auto">
            <a:xfrm>
              <a:off x="1008" y="672"/>
              <a:ext cx="336" cy="336"/>
            </a:xfrm>
            <a:prstGeom prst="rect">
              <a:avLst/>
            </a:prstGeom>
            <a:noFill/>
            <a:ln w="57150">
              <a:solidFill>
                <a:schemeClr val="hlink"/>
              </a:solidFill>
              <a:miter lim="800000"/>
              <a:headEnd/>
              <a:tailEnd/>
            </a:ln>
          </p:spPr>
          <p:txBody>
            <a:bodyPr/>
            <a:lstStyle>
              <a:lvl1pPr>
                <a:lnSpc>
                  <a:spcPct val="80000"/>
                </a:lnSpc>
                <a:spcBef>
                  <a:spcPct val="50000"/>
                </a:spcBef>
                <a:defRPr sz="2400">
                  <a:solidFill>
                    <a:schemeClr val="tx1"/>
                  </a:solidFill>
                  <a:latin typeface="Times New Roman" panose="02020603050405020304" pitchFamily="18" charset="0"/>
                  <a:ea typeface="楷体_GB2312" pitchFamily="49" charset="-122"/>
                </a:defRPr>
              </a:lvl1pPr>
              <a:lvl2pPr marL="742950" indent="-285750">
                <a:lnSpc>
                  <a:spcPct val="80000"/>
                </a:lnSpc>
                <a:spcBef>
                  <a:spcPct val="50000"/>
                </a:spcBef>
                <a:defRPr sz="2400">
                  <a:solidFill>
                    <a:schemeClr val="tx1"/>
                  </a:solidFill>
                  <a:latin typeface="Times New Roman" panose="02020603050405020304" pitchFamily="18" charset="0"/>
                  <a:ea typeface="楷体_GB2312" pitchFamily="49" charset="-122"/>
                </a:defRPr>
              </a:lvl2pPr>
              <a:lvl3pPr marL="1143000" indent="-228600">
                <a:lnSpc>
                  <a:spcPct val="80000"/>
                </a:lnSpc>
                <a:spcBef>
                  <a:spcPct val="50000"/>
                </a:spcBef>
                <a:defRPr sz="2400">
                  <a:solidFill>
                    <a:schemeClr val="tx1"/>
                  </a:solidFill>
                  <a:latin typeface="Times New Roman" panose="02020603050405020304" pitchFamily="18" charset="0"/>
                  <a:ea typeface="楷体_GB2312" pitchFamily="49" charset="-122"/>
                </a:defRPr>
              </a:lvl3pPr>
              <a:lvl4pPr marL="1600200" indent="-228600">
                <a:lnSpc>
                  <a:spcPct val="80000"/>
                </a:lnSpc>
                <a:spcBef>
                  <a:spcPct val="50000"/>
                </a:spcBef>
                <a:defRPr sz="2400">
                  <a:solidFill>
                    <a:schemeClr val="tx1"/>
                  </a:solidFill>
                  <a:latin typeface="Times New Roman" panose="02020603050405020304" pitchFamily="18" charset="0"/>
                  <a:ea typeface="楷体_GB2312" pitchFamily="49" charset="-122"/>
                </a:defRPr>
              </a:lvl4pPr>
              <a:lvl5pPr marL="2057400" indent="-228600">
                <a:lnSpc>
                  <a:spcPct val="80000"/>
                </a:lnSpc>
                <a:spcBef>
                  <a:spcPct val="50000"/>
                </a:spcBef>
                <a:defRPr sz="2400">
                  <a:solidFill>
                    <a:schemeClr val="tx1"/>
                  </a:solidFill>
                  <a:latin typeface="Times New Roman" panose="02020603050405020304" pitchFamily="18" charset="0"/>
                  <a:ea typeface="楷体_GB2312" pitchFamily="49" charset="-122"/>
                </a:defRPr>
              </a:lvl5pPr>
              <a:lvl6pPr marL="25146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defRPr/>
              </a:pPr>
              <a:endParaRPr lang="zh-CN" altLang="en-US"/>
            </a:p>
          </p:txBody>
        </p:sp>
        <p:sp>
          <p:nvSpPr>
            <p:cNvPr id="96" name="矩形 642144"/>
            <p:cNvSpPr>
              <a:spLocks noChangeArrowheads="1"/>
            </p:cNvSpPr>
            <p:nvPr/>
          </p:nvSpPr>
          <p:spPr bwMode="auto">
            <a:xfrm>
              <a:off x="1344" y="1008"/>
              <a:ext cx="336" cy="336"/>
            </a:xfrm>
            <a:prstGeom prst="rect">
              <a:avLst/>
            </a:prstGeom>
            <a:noFill/>
            <a:ln w="57150">
              <a:solidFill>
                <a:schemeClr val="hlink"/>
              </a:solidFill>
              <a:miter lim="800000"/>
              <a:headEnd/>
              <a:tailEnd/>
            </a:ln>
          </p:spPr>
          <p:txBody>
            <a:bodyPr/>
            <a:lstStyle>
              <a:lvl1pPr>
                <a:lnSpc>
                  <a:spcPct val="80000"/>
                </a:lnSpc>
                <a:spcBef>
                  <a:spcPct val="50000"/>
                </a:spcBef>
                <a:defRPr sz="2400">
                  <a:solidFill>
                    <a:schemeClr val="tx1"/>
                  </a:solidFill>
                  <a:latin typeface="Times New Roman" panose="02020603050405020304" pitchFamily="18" charset="0"/>
                  <a:ea typeface="楷体_GB2312" pitchFamily="49" charset="-122"/>
                </a:defRPr>
              </a:lvl1pPr>
              <a:lvl2pPr marL="742950" indent="-285750">
                <a:lnSpc>
                  <a:spcPct val="80000"/>
                </a:lnSpc>
                <a:spcBef>
                  <a:spcPct val="50000"/>
                </a:spcBef>
                <a:defRPr sz="2400">
                  <a:solidFill>
                    <a:schemeClr val="tx1"/>
                  </a:solidFill>
                  <a:latin typeface="Times New Roman" panose="02020603050405020304" pitchFamily="18" charset="0"/>
                  <a:ea typeface="楷体_GB2312" pitchFamily="49" charset="-122"/>
                </a:defRPr>
              </a:lvl2pPr>
              <a:lvl3pPr marL="1143000" indent="-228600">
                <a:lnSpc>
                  <a:spcPct val="80000"/>
                </a:lnSpc>
                <a:spcBef>
                  <a:spcPct val="50000"/>
                </a:spcBef>
                <a:defRPr sz="2400">
                  <a:solidFill>
                    <a:schemeClr val="tx1"/>
                  </a:solidFill>
                  <a:latin typeface="Times New Roman" panose="02020603050405020304" pitchFamily="18" charset="0"/>
                  <a:ea typeface="楷体_GB2312" pitchFamily="49" charset="-122"/>
                </a:defRPr>
              </a:lvl3pPr>
              <a:lvl4pPr marL="1600200" indent="-228600">
                <a:lnSpc>
                  <a:spcPct val="80000"/>
                </a:lnSpc>
                <a:spcBef>
                  <a:spcPct val="50000"/>
                </a:spcBef>
                <a:defRPr sz="2400">
                  <a:solidFill>
                    <a:schemeClr val="tx1"/>
                  </a:solidFill>
                  <a:latin typeface="Times New Roman" panose="02020603050405020304" pitchFamily="18" charset="0"/>
                  <a:ea typeface="楷体_GB2312" pitchFamily="49" charset="-122"/>
                </a:defRPr>
              </a:lvl4pPr>
              <a:lvl5pPr marL="2057400" indent="-228600">
                <a:lnSpc>
                  <a:spcPct val="80000"/>
                </a:lnSpc>
                <a:spcBef>
                  <a:spcPct val="50000"/>
                </a:spcBef>
                <a:defRPr sz="2400">
                  <a:solidFill>
                    <a:schemeClr val="tx1"/>
                  </a:solidFill>
                  <a:latin typeface="Times New Roman" panose="02020603050405020304" pitchFamily="18" charset="0"/>
                  <a:ea typeface="楷体_GB2312" pitchFamily="49" charset="-122"/>
                </a:defRPr>
              </a:lvl5pPr>
              <a:lvl6pPr marL="25146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defRPr/>
              </a:pPr>
              <a:endParaRPr lang="zh-CN" altLang="en-US"/>
            </a:p>
          </p:txBody>
        </p:sp>
        <p:sp>
          <p:nvSpPr>
            <p:cNvPr id="97" name="矩形 642145"/>
            <p:cNvSpPr>
              <a:spLocks noChangeArrowheads="1"/>
            </p:cNvSpPr>
            <p:nvPr/>
          </p:nvSpPr>
          <p:spPr bwMode="auto">
            <a:xfrm>
              <a:off x="1728" y="336"/>
              <a:ext cx="336" cy="336"/>
            </a:xfrm>
            <a:prstGeom prst="rect">
              <a:avLst/>
            </a:prstGeom>
            <a:noFill/>
            <a:ln w="57150">
              <a:solidFill>
                <a:schemeClr val="hlink"/>
              </a:solidFill>
              <a:miter lim="800000"/>
              <a:headEnd/>
              <a:tailEnd/>
            </a:ln>
          </p:spPr>
          <p:txBody>
            <a:bodyPr/>
            <a:lstStyle>
              <a:lvl1pPr>
                <a:lnSpc>
                  <a:spcPct val="80000"/>
                </a:lnSpc>
                <a:spcBef>
                  <a:spcPct val="50000"/>
                </a:spcBef>
                <a:defRPr sz="2400">
                  <a:solidFill>
                    <a:schemeClr val="tx1"/>
                  </a:solidFill>
                  <a:latin typeface="Times New Roman" panose="02020603050405020304" pitchFamily="18" charset="0"/>
                  <a:ea typeface="楷体_GB2312" pitchFamily="49" charset="-122"/>
                </a:defRPr>
              </a:lvl1pPr>
              <a:lvl2pPr marL="742950" indent="-285750">
                <a:lnSpc>
                  <a:spcPct val="80000"/>
                </a:lnSpc>
                <a:spcBef>
                  <a:spcPct val="50000"/>
                </a:spcBef>
                <a:defRPr sz="2400">
                  <a:solidFill>
                    <a:schemeClr val="tx1"/>
                  </a:solidFill>
                  <a:latin typeface="Times New Roman" panose="02020603050405020304" pitchFamily="18" charset="0"/>
                  <a:ea typeface="楷体_GB2312" pitchFamily="49" charset="-122"/>
                </a:defRPr>
              </a:lvl2pPr>
              <a:lvl3pPr marL="1143000" indent="-228600">
                <a:lnSpc>
                  <a:spcPct val="80000"/>
                </a:lnSpc>
                <a:spcBef>
                  <a:spcPct val="50000"/>
                </a:spcBef>
                <a:defRPr sz="2400">
                  <a:solidFill>
                    <a:schemeClr val="tx1"/>
                  </a:solidFill>
                  <a:latin typeface="Times New Roman" panose="02020603050405020304" pitchFamily="18" charset="0"/>
                  <a:ea typeface="楷体_GB2312" pitchFamily="49" charset="-122"/>
                </a:defRPr>
              </a:lvl3pPr>
              <a:lvl4pPr marL="1600200" indent="-228600">
                <a:lnSpc>
                  <a:spcPct val="80000"/>
                </a:lnSpc>
                <a:spcBef>
                  <a:spcPct val="50000"/>
                </a:spcBef>
                <a:defRPr sz="2400">
                  <a:solidFill>
                    <a:schemeClr val="tx1"/>
                  </a:solidFill>
                  <a:latin typeface="Times New Roman" panose="02020603050405020304" pitchFamily="18" charset="0"/>
                  <a:ea typeface="楷体_GB2312" pitchFamily="49" charset="-122"/>
                </a:defRPr>
              </a:lvl4pPr>
              <a:lvl5pPr marL="2057400" indent="-228600">
                <a:lnSpc>
                  <a:spcPct val="80000"/>
                </a:lnSpc>
                <a:spcBef>
                  <a:spcPct val="50000"/>
                </a:spcBef>
                <a:defRPr sz="2400">
                  <a:solidFill>
                    <a:schemeClr val="tx1"/>
                  </a:solidFill>
                  <a:latin typeface="Times New Roman" panose="02020603050405020304" pitchFamily="18" charset="0"/>
                  <a:ea typeface="楷体_GB2312" pitchFamily="49" charset="-122"/>
                </a:defRPr>
              </a:lvl5pPr>
              <a:lvl6pPr marL="25146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defRPr/>
              </a:pPr>
              <a:endParaRPr lang="zh-CN" altLang="en-US"/>
            </a:p>
          </p:txBody>
        </p:sp>
        <p:sp>
          <p:nvSpPr>
            <p:cNvPr id="98" name="矩形 642146"/>
            <p:cNvSpPr>
              <a:spLocks noChangeArrowheads="1"/>
            </p:cNvSpPr>
            <p:nvPr/>
          </p:nvSpPr>
          <p:spPr bwMode="auto">
            <a:xfrm>
              <a:off x="2064" y="672"/>
              <a:ext cx="336" cy="336"/>
            </a:xfrm>
            <a:prstGeom prst="rect">
              <a:avLst/>
            </a:prstGeom>
            <a:noFill/>
            <a:ln w="57150">
              <a:solidFill>
                <a:schemeClr val="hlink"/>
              </a:solidFill>
              <a:miter lim="800000"/>
              <a:headEnd/>
              <a:tailEnd/>
            </a:ln>
          </p:spPr>
          <p:txBody>
            <a:bodyPr/>
            <a:lstStyle>
              <a:lvl1pPr>
                <a:lnSpc>
                  <a:spcPct val="80000"/>
                </a:lnSpc>
                <a:spcBef>
                  <a:spcPct val="50000"/>
                </a:spcBef>
                <a:defRPr sz="2400">
                  <a:solidFill>
                    <a:schemeClr val="tx1"/>
                  </a:solidFill>
                  <a:latin typeface="Times New Roman" panose="02020603050405020304" pitchFamily="18" charset="0"/>
                  <a:ea typeface="楷体_GB2312" pitchFamily="49" charset="-122"/>
                </a:defRPr>
              </a:lvl1pPr>
              <a:lvl2pPr marL="742950" indent="-285750">
                <a:lnSpc>
                  <a:spcPct val="80000"/>
                </a:lnSpc>
                <a:spcBef>
                  <a:spcPct val="50000"/>
                </a:spcBef>
                <a:defRPr sz="2400">
                  <a:solidFill>
                    <a:schemeClr val="tx1"/>
                  </a:solidFill>
                  <a:latin typeface="Times New Roman" panose="02020603050405020304" pitchFamily="18" charset="0"/>
                  <a:ea typeface="楷体_GB2312" pitchFamily="49" charset="-122"/>
                </a:defRPr>
              </a:lvl2pPr>
              <a:lvl3pPr marL="1143000" indent="-228600">
                <a:lnSpc>
                  <a:spcPct val="80000"/>
                </a:lnSpc>
                <a:spcBef>
                  <a:spcPct val="50000"/>
                </a:spcBef>
                <a:defRPr sz="2400">
                  <a:solidFill>
                    <a:schemeClr val="tx1"/>
                  </a:solidFill>
                  <a:latin typeface="Times New Roman" panose="02020603050405020304" pitchFamily="18" charset="0"/>
                  <a:ea typeface="楷体_GB2312" pitchFamily="49" charset="-122"/>
                </a:defRPr>
              </a:lvl3pPr>
              <a:lvl4pPr marL="1600200" indent="-228600">
                <a:lnSpc>
                  <a:spcPct val="80000"/>
                </a:lnSpc>
                <a:spcBef>
                  <a:spcPct val="50000"/>
                </a:spcBef>
                <a:defRPr sz="2400">
                  <a:solidFill>
                    <a:schemeClr val="tx1"/>
                  </a:solidFill>
                  <a:latin typeface="Times New Roman" panose="02020603050405020304" pitchFamily="18" charset="0"/>
                  <a:ea typeface="楷体_GB2312" pitchFamily="49" charset="-122"/>
                </a:defRPr>
              </a:lvl4pPr>
              <a:lvl5pPr marL="2057400" indent="-228600">
                <a:lnSpc>
                  <a:spcPct val="80000"/>
                </a:lnSpc>
                <a:spcBef>
                  <a:spcPct val="50000"/>
                </a:spcBef>
                <a:defRPr sz="2400">
                  <a:solidFill>
                    <a:schemeClr val="tx1"/>
                  </a:solidFill>
                  <a:latin typeface="Times New Roman" panose="02020603050405020304" pitchFamily="18" charset="0"/>
                  <a:ea typeface="楷体_GB2312" pitchFamily="49" charset="-122"/>
                </a:defRPr>
              </a:lvl5pPr>
              <a:lvl6pPr marL="25146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defRPr/>
              </a:pPr>
              <a:endParaRPr lang="zh-CN" altLang="en-US"/>
            </a:p>
          </p:txBody>
        </p:sp>
        <p:sp>
          <p:nvSpPr>
            <p:cNvPr id="99" name="矩形 642147"/>
            <p:cNvSpPr>
              <a:spLocks noChangeArrowheads="1"/>
            </p:cNvSpPr>
            <p:nvPr/>
          </p:nvSpPr>
          <p:spPr bwMode="auto">
            <a:xfrm>
              <a:off x="672" y="336"/>
              <a:ext cx="336" cy="336"/>
            </a:xfrm>
            <a:prstGeom prst="rect">
              <a:avLst/>
            </a:prstGeom>
            <a:noFill/>
            <a:ln w="57150">
              <a:solidFill>
                <a:schemeClr val="hlink"/>
              </a:solidFill>
              <a:miter lim="800000"/>
              <a:headEnd/>
              <a:tailEnd/>
            </a:ln>
          </p:spPr>
          <p:txBody>
            <a:bodyPr/>
            <a:lstStyle>
              <a:lvl1pPr>
                <a:lnSpc>
                  <a:spcPct val="80000"/>
                </a:lnSpc>
                <a:spcBef>
                  <a:spcPct val="50000"/>
                </a:spcBef>
                <a:defRPr sz="2400">
                  <a:solidFill>
                    <a:schemeClr val="tx1"/>
                  </a:solidFill>
                  <a:latin typeface="Times New Roman" panose="02020603050405020304" pitchFamily="18" charset="0"/>
                  <a:ea typeface="楷体_GB2312" pitchFamily="49" charset="-122"/>
                </a:defRPr>
              </a:lvl1pPr>
              <a:lvl2pPr marL="742950" indent="-285750">
                <a:lnSpc>
                  <a:spcPct val="80000"/>
                </a:lnSpc>
                <a:spcBef>
                  <a:spcPct val="50000"/>
                </a:spcBef>
                <a:defRPr sz="2400">
                  <a:solidFill>
                    <a:schemeClr val="tx1"/>
                  </a:solidFill>
                  <a:latin typeface="Times New Roman" panose="02020603050405020304" pitchFamily="18" charset="0"/>
                  <a:ea typeface="楷体_GB2312" pitchFamily="49" charset="-122"/>
                </a:defRPr>
              </a:lvl2pPr>
              <a:lvl3pPr marL="1143000" indent="-228600">
                <a:lnSpc>
                  <a:spcPct val="80000"/>
                </a:lnSpc>
                <a:spcBef>
                  <a:spcPct val="50000"/>
                </a:spcBef>
                <a:defRPr sz="2400">
                  <a:solidFill>
                    <a:schemeClr val="tx1"/>
                  </a:solidFill>
                  <a:latin typeface="Times New Roman" panose="02020603050405020304" pitchFamily="18" charset="0"/>
                  <a:ea typeface="楷体_GB2312" pitchFamily="49" charset="-122"/>
                </a:defRPr>
              </a:lvl3pPr>
              <a:lvl4pPr marL="1600200" indent="-228600">
                <a:lnSpc>
                  <a:spcPct val="80000"/>
                </a:lnSpc>
                <a:spcBef>
                  <a:spcPct val="50000"/>
                </a:spcBef>
                <a:defRPr sz="2400">
                  <a:solidFill>
                    <a:schemeClr val="tx1"/>
                  </a:solidFill>
                  <a:latin typeface="Times New Roman" panose="02020603050405020304" pitchFamily="18" charset="0"/>
                  <a:ea typeface="楷体_GB2312" pitchFamily="49" charset="-122"/>
                </a:defRPr>
              </a:lvl4pPr>
              <a:lvl5pPr marL="2057400" indent="-228600">
                <a:lnSpc>
                  <a:spcPct val="80000"/>
                </a:lnSpc>
                <a:spcBef>
                  <a:spcPct val="50000"/>
                </a:spcBef>
                <a:defRPr sz="2400">
                  <a:solidFill>
                    <a:schemeClr val="tx1"/>
                  </a:solidFill>
                  <a:latin typeface="Times New Roman" panose="02020603050405020304" pitchFamily="18" charset="0"/>
                  <a:ea typeface="楷体_GB2312" pitchFamily="49" charset="-122"/>
                </a:defRPr>
              </a:lvl5pPr>
              <a:lvl6pPr marL="25146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defRPr/>
              </a:pPr>
              <a:endParaRPr lang="zh-CN" altLang="en-US"/>
            </a:p>
          </p:txBody>
        </p:sp>
        <p:sp>
          <p:nvSpPr>
            <p:cNvPr id="100" name="矩形 642148"/>
            <p:cNvSpPr>
              <a:spLocks noChangeArrowheads="1"/>
            </p:cNvSpPr>
            <p:nvPr/>
          </p:nvSpPr>
          <p:spPr bwMode="auto">
            <a:xfrm>
              <a:off x="336" y="0"/>
              <a:ext cx="336" cy="336"/>
            </a:xfrm>
            <a:prstGeom prst="rect">
              <a:avLst/>
            </a:prstGeom>
            <a:noFill/>
            <a:ln w="57150">
              <a:solidFill>
                <a:schemeClr val="hlink"/>
              </a:solidFill>
              <a:miter lim="800000"/>
              <a:headEnd/>
              <a:tailEnd/>
            </a:ln>
          </p:spPr>
          <p:txBody>
            <a:bodyPr/>
            <a:lstStyle>
              <a:lvl1pPr>
                <a:lnSpc>
                  <a:spcPct val="80000"/>
                </a:lnSpc>
                <a:spcBef>
                  <a:spcPct val="50000"/>
                </a:spcBef>
                <a:defRPr sz="2400">
                  <a:solidFill>
                    <a:schemeClr val="tx1"/>
                  </a:solidFill>
                  <a:latin typeface="Times New Roman" panose="02020603050405020304" pitchFamily="18" charset="0"/>
                  <a:ea typeface="楷体_GB2312" pitchFamily="49" charset="-122"/>
                </a:defRPr>
              </a:lvl1pPr>
              <a:lvl2pPr marL="742950" indent="-285750">
                <a:lnSpc>
                  <a:spcPct val="80000"/>
                </a:lnSpc>
                <a:spcBef>
                  <a:spcPct val="50000"/>
                </a:spcBef>
                <a:defRPr sz="2400">
                  <a:solidFill>
                    <a:schemeClr val="tx1"/>
                  </a:solidFill>
                  <a:latin typeface="Times New Roman" panose="02020603050405020304" pitchFamily="18" charset="0"/>
                  <a:ea typeface="楷体_GB2312" pitchFamily="49" charset="-122"/>
                </a:defRPr>
              </a:lvl2pPr>
              <a:lvl3pPr marL="1143000" indent="-228600">
                <a:lnSpc>
                  <a:spcPct val="80000"/>
                </a:lnSpc>
                <a:spcBef>
                  <a:spcPct val="50000"/>
                </a:spcBef>
                <a:defRPr sz="2400">
                  <a:solidFill>
                    <a:schemeClr val="tx1"/>
                  </a:solidFill>
                  <a:latin typeface="Times New Roman" panose="02020603050405020304" pitchFamily="18" charset="0"/>
                  <a:ea typeface="楷体_GB2312" pitchFamily="49" charset="-122"/>
                </a:defRPr>
              </a:lvl3pPr>
              <a:lvl4pPr marL="1600200" indent="-228600">
                <a:lnSpc>
                  <a:spcPct val="80000"/>
                </a:lnSpc>
                <a:spcBef>
                  <a:spcPct val="50000"/>
                </a:spcBef>
                <a:defRPr sz="2400">
                  <a:solidFill>
                    <a:schemeClr val="tx1"/>
                  </a:solidFill>
                  <a:latin typeface="Times New Roman" panose="02020603050405020304" pitchFamily="18" charset="0"/>
                  <a:ea typeface="楷体_GB2312" pitchFamily="49" charset="-122"/>
                </a:defRPr>
              </a:lvl4pPr>
              <a:lvl5pPr marL="2057400" indent="-228600">
                <a:lnSpc>
                  <a:spcPct val="80000"/>
                </a:lnSpc>
                <a:spcBef>
                  <a:spcPct val="50000"/>
                </a:spcBef>
                <a:defRPr sz="2400">
                  <a:solidFill>
                    <a:schemeClr val="tx1"/>
                  </a:solidFill>
                  <a:latin typeface="Times New Roman" panose="02020603050405020304" pitchFamily="18" charset="0"/>
                  <a:ea typeface="楷体_GB2312" pitchFamily="49" charset="-122"/>
                </a:defRPr>
              </a:lvl5pPr>
              <a:lvl6pPr marL="25146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defRPr/>
              </a:pPr>
              <a:endParaRPr lang="zh-CN" altLang="en-US"/>
            </a:p>
          </p:txBody>
        </p:sp>
      </p:grpSp>
      <p:sp>
        <p:nvSpPr>
          <p:cNvPr id="101" name="矩形 642149"/>
          <p:cNvSpPr>
            <a:spLocks noChangeArrowheads="1"/>
          </p:cNvSpPr>
          <p:nvPr/>
        </p:nvSpPr>
        <p:spPr bwMode="auto">
          <a:xfrm>
            <a:off x="1371600" y="1066800"/>
            <a:ext cx="533400" cy="533400"/>
          </a:xfrm>
          <a:prstGeom prst="rect">
            <a:avLst/>
          </a:prstGeom>
          <a:solidFill>
            <a:schemeClr val="accent2"/>
          </a:solidFill>
          <a:ln w="57150">
            <a:solidFill>
              <a:schemeClr val="hlink"/>
            </a:solidFill>
            <a:miter lim="800000"/>
            <a:headEnd/>
            <a:tailEnd/>
          </a:ln>
        </p:spPr>
        <p:txBody>
          <a:bodyPr/>
          <a:lstStyle>
            <a:lvl1pPr>
              <a:lnSpc>
                <a:spcPct val="80000"/>
              </a:lnSpc>
              <a:spcBef>
                <a:spcPct val="50000"/>
              </a:spcBef>
              <a:defRPr sz="2400">
                <a:solidFill>
                  <a:schemeClr val="tx1"/>
                </a:solidFill>
                <a:latin typeface="Times New Roman" panose="02020603050405020304" pitchFamily="18" charset="0"/>
                <a:ea typeface="楷体_GB2312" pitchFamily="49" charset="-122"/>
              </a:defRPr>
            </a:lvl1pPr>
            <a:lvl2pPr marL="742950" indent="-285750">
              <a:lnSpc>
                <a:spcPct val="80000"/>
              </a:lnSpc>
              <a:spcBef>
                <a:spcPct val="50000"/>
              </a:spcBef>
              <a:defRPr sz="2400">
                <a:solidFill>
                  <a:schemeClr val="tx1"/>
                </a:solidFill>
                <a:latin typeface="Times New Roman" panose="02020603050405020304" pitchFamily="18" charset="0"/>
                <a:ea typeface="楷体_GB2312" pitchFamily="49" charset="-122"/>
              </a:defRPr>
            </a:lvl2pPr>
            <a:lvl3pPr marL="1143000" indent="-228600">
              <a:lnSpc>
                <a:spcPct val="80000"/>
              </a:lnSpc>
              <a:spcBef>
                <a:spcPct val="50000"/>
              </a:spcBef>
              <a:defRPr sz="2400">
                <a:solidFill>
                  <a:schemeClr val="tx1"/>
                </a:solidFill>
                <a:latin typeface="Times New Roman" panose="02020603050405020304" pitchFamily="18" charset="0"/>
                <a:ea typeface="楷体_GB2312" pitchFamily="49" charset="-122"/>
              </a:defRPr>
            </a:lvl3pPr>
            <a:lvl4pPr marL="1600200" indent="-228600">
              <a:lnSpc>
                <a:spcPct val="80000"/>
              </a:lnSpc>
              <a:spcBef>
                <a:spcPct val="50000"/>
              </a:spcBef>
              <a:defRPr sz="2400">
                <a:solidFill>
                  <a:schemeClr val="tx1"/>
                </a:solidFill>
                <a:latin typeface="Times New Roman" panose="02020603050405020304" pitchFamily="18" charset="0"/>
                <a:ea typeface="楷体_GB2312" pitchFamily="49" charset="-122"/>
              </a:defRPr>
            </a:lvl4pPr>
            <a:lvl5pPr marL="2057400" indent="-228600">
              <a:lnSpc>
                <a:spcPct val="80000"/>
              </a:lnSpc>
              <a:spcBef>
                <a:spcPct val="50000"/>
              </a:spcBef>
              <a:defRPr sz="2400">
                <a:solidFill>
                  <a:schemeClr val="tx1"/>
                </a:solidFill>
                <a:latin typeface="Times New Roman" panose="02020603050405020304" pitchFamily="18" charset="0"/>
                <a:ea typeface="楷体_GB2312" pitchFamily="49" charset="-122"/>
              </a:defRPr>
            </a:lvl5pPr>
            <a:lvl6pPr marL="25146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defRPr/>
            </a:pPr>
            <a:endParaRPr lang="zh-CN" altLang="en-US"/>
          </a:p>
        </p:txBody>
      </p:sp>
      <p:sp>
        <p:nvSpPr>
          <p:cNvPr id="102" name="矩形 642150"/>
          <p:cNvSpPr>
            <a:spLocks noChangeArrowheads="1"/>
          </p:cNvSpPr>
          <p:nvPr/>
        </p:nvSpPr>
        <p:spPr bwMode="auto">
          <a:xfrm>
            <a:off x="1905000" y="1600200"/>
            <a:ext cx="533400" cy="533400"/>
          </a:xfrm>
          <a:prstGeom prst="rect">
            <a:avLst/>
          </a:prstGeom>
          <a:solidFill>
            <a:schemeClr val="accent1"/>
          </a:solidFill>
          <a:ln w="57150">
            <a:solidFill>
              <a:schemeClr val="hlink"/>
            </a:solidFill>
            <a:miter lim="800000"/>
            <a:headEnd/>
            <a:tailEnd/>
          </a:ln>
        </p:spPr>
        <p:txBody>
          <a:bodyPr/>
          <a:lstStyle>
            <a:lvl1pPr>
              <a:lnSpc>
                <a:spcPct val="80000"/>
              </a:lnSpc>
              <a:spcBef>
                <a:spcPct val="50000"/>
              </a:spcBef>
              <a:defRPr sz="2400">
                <a:solidFill>
                  <a:schemeClr val="tx1"/>
                </a:solidFill>
                <a:latin typeface="Times New Roman" panose="02020603050405020304" pitchFamily="18" charset="0"/>
                <a:ea typeface="楷体_GB2312" pitchFamily="49" charset="-122"/>
              </a:defRPr>
            </a:lvl1pPr>
            <a:lvl2pPr marL="742950" indent="-285750">
              <a:lnSpc>
                <a:spcPct val="80000"/>
              </a:lnSpc>
              <a:spcBef>
                <a:spcPct val="50000"/>
              </a:spcBef>
              <a:defRPr sz="2400">
                <a:solidFill>
                  <a:schemeClr val="tx1"/>
                </a:solidFill>
                <a:latin typeface="Times New Roman" panose="02020603050405020304" pitchFamily="18" charset="0"/>
                <a:ea typeface="楷体_GB2312" pitchFamily="49" charset="-122"/>
              </a:defRPr>
            </a:lvl2pPr>
            <a:lvl3pPr marL="1143000" indent="-228600">
              <a:lnSpc>
                <a:spcPct val="80000"/>
              </a:lnSpc>
              <a:spcBef>
                <a:spcPct val="50000"/>
              </a:spcBef>
              <a:defRPr sz="2400">
                <a:solidFill>
                  <a:schemeClr val="tx1"/>
                </a:solidFill>
                <a:latin typeface="Times New Roman" panose="02020603050405020304" pitchFamily="18" charset="0"/>
                <a:ea typeface="楷体_GB2312" pitchFamily="49" charset="-122"/>
              </a:defRPr>
            </a:lvl3pPr>
            <a:lvl4pPr marL="1600200" indent="-228600">
              <a:lnSpc>
                <a:spcPct val="80000"/>
              </a:lnSpc>
              <a:spcBef>
                <a:spcPct val="50000"/>
              </a:spcBef>
              <a:defRPr sz="2400">
                <a:solidFill>
                  <a:schemeClr val="tx1"/>
                </a:solidFill>
                <a:latin typeface="Times New Roman" panose="02020603050405020304" pitchFamily="18" charset="0"/>
                <a:ea typeface="楷体_GB2312" pitchFamily="49" charset="-122"/>
              </a:defRPr>
            </a:lvl4pPr>
            <a:lvl5pPr marL="2057400" indent="-228600">
              <a:lnSpc>
                <a:spcPct val="80000"/>
              </a:lnSpc>
              <a:spcBef>
                <a:spcPct val="50000"/>
              </a:spcBef>
              <a:defRPr sz="2400">
                <a:solidFill>
                  <a:schemeClr val="tx1"/>
                </a:solidFill>
                <a:latin typeface="Times New Roman" panose="02020603050405020304" pitchFamily="18" charset="0"/>
                <a:ea typeface="楷体_GB2312" pitchFamily="49" charset="-122"/>
              </a:defRPr>
            </a:lvl5pPr>
            <a:lvl6pPr marL="25146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defRPr/>
            </a:pPr>
            <a:endParaRPr lang="zh-CN" altLang="en-US"/>
          </a:p>
        </p:txBody>
      </p:sp>
      <p:sp>
        <p:nvSpPr>
          <p:cNvPr id="103" name="矩形 642151"/>
          <p:cNvSpPr>
            <a:spLocks noChangeArrowheads="1"/>
          </p:cNvSpPr>
          <p:nvPr/>
        </p:nvSpPr>
        <p:spPr bwMode="auto">
          <a:xfrm>
            <a:off x="2514600" y="533400"/>
            <a:ext cx="533400" cy="533400"/>
          </a:xfrm>
          <a:prstGeom prst="rect">
            <a:avLst/>
          </a:prstGeom>
          <a:solidFill>
            <a:schemeClr val="accent1"/>
          </a:solidFill>
          <a:ln w="57150">
            <a:solidFill>
              <a:schemeClr val="hlink"/>
            </a:solidFill>
            <a:miter lim="800000"/>
            <a:headEnd/>
            <a:tailEnd/>
          </a:ln>
        </p:spPr>
        <p:txBody>
          <a:bodyPr/>
          <a:lstStyle>
            <a:lvl1pPr>
              <a:lnSpc>
                <a:spcPct val="80000"/>
              </a:lnSpc>
              <a:spcBef>
                <a:spcPct val="50000"/>
              </a:spcBef>
              <a:defRPr sz="2400">
                <a:solidFill>
                  <a:schemeClr val="tx1"/>
                </a:solidFill>
                <a:latin typeface="Times New Roman" panose="02020603050405020304" pitchFamily="18" charset="0"/>
                <a:ea typeface="楷体_GB2312" pitchFamily="49" charset="-122"/>
              </a:defRPr>
            </a:lvl1pPr>
            <a:lvl2pPr marL="742950" indent="-285750">
              <a:lnSpc>
                <a:spcPct val="80000"/>
              </a:lnSpc>
              <a:spcBef>
                <a:spcPct val="50000"/>
              </a:spcBef>
              <a:defRPr sz="2400">
                <a:solidFill>
                  <a:schemeClr val="tx1"/>
                </a:solidFill>
                <a:latin typeface="Times New Roman" panose="02020603050405020304" pitchFamily="18" charset="0"/>
                <a:ea typeface="楷体_GB2312" pitchFamily="49" charset="-122"/>
              </a:defRPr>
            </a:lvl2pPr>
            <a:lvl3pPr marL="1143000" indent="-228600">
              <a:lnSpc>
                <a:spcPct val="80000"/>
              </a:lnSpc>
              <a:spcBef>
                <a:spcPct val="50000"/>
              </a:spcBef>
              <a:defRPr sz="2400">
                <a:solidFill>
                  <a:schemeClr val="tx1"/>
                </a:solidFill>
                <a:latin typeface="Times New Roman" panose="02020603050405020304" pitchFamily="18" charset="0"/>
                <a:ea typeface="楷体_GB2312" pitchFamily="49" charset="-122"/>
              </a:defRPr>
            </a:lvl3pPr>
            <a:lvl4pPr marL="1600200" indent="-228600">
              <a:lnSpc>
                <a:spcPct val="80000"/>
              </a:lnSpc>
              <a:spcBef>
                <a:spcPct val="50000"/>
              </a:spcBef>
              <a:defRPr sz="2400">
                <a:solidFill>
                  <a:schemeClr val="tx1"/>
                </a:solidFill>
                <a:latin typeface="Times New Roman" panose="02020603050405020304" pitchFamily="18" charset="0"/>
                <a:ea typeface="楷体_GB2312" pitchFamily="49" charset="-122"/>
              </a:defRPr>
            </a:lvl4pPr>
            <a:lvl5pPr marL="2057400" indent="-228600">
              <a:lnSpc>
                <a:spcPct val="80000"/>
              </a:lnSpc>
              <a:spcBef>
                <a:spcPct val="50000"/>
              </a:spcBef>
              <a:defRPr sz="2400">
                <a:solidFill>
                  <a:schemeClr val="tx1"/>
                </a:solidFill>
                <a:latin typeface="Times New Roman" panose="02020603050405020304" pitchFamily="18" charset="0"/>
                <a:ea typeface="楷体_GB2312" pitchFamily="49" charset="-122"/>
              </a:defRPr>
            </a:lvl5pPr>
            <a:lvl6pPr marL="25146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defRPr/>
            </a:pPr>
            <a:endParaRPr lang="zh-CN" altLang="en-US"/>
          </a:p>
        </p:txBody>
      </p:sp>
      <p:sp>
        <p:nvSpPr>
          <p:cNvPr id="104" name="矩形 642152"/>
          <p:cNvSpPr>
            <a:spLocks noChangeArrowheads="1"/>
          </p:cNvSpPr>
          <p:nvPr/>
        </p:nvSpPr>
        <p:spPr bwMode="auto">
          <a:xfrm>
            <a:off x="3068638" y="1066800"/>
            <a:ext cx="588962" cy="609600"/>
          </a:xfrm>
          <a:prstGeom prst="rect">
            <a:avLst/>
          </a:prstGeom>
          <a:solidFill>
            <a:schemeClr val="bg2"/>
          </a:solidFill>
          <a:ln w="57150">
            <a:solidFill>
              <a:schemeClr val="hlink"/>
            </a:solidFill>
            <a:miter lim="800000"/>
            <a:headEnd/>
            <a:tailEnd/>
          </a:ln>
        </p:spPr>
        <p:txBody>
          <a:bodyPr/>
          <a:lstStyle>
            <a:lvl1pPr>
              <a:lnSpc>
                <a:spcPct val="80000"/>
              </a:lnSpc>
              <a:spcBef>
                <a:spcPct val="50000"/>
              </a:spcBef>
              <a:defRPr sz="2400">
                <a:solidFill>
                  <a:schemeClr val="tx1"/>
                </a:solidFill>
                <a:latin typeface="Times New Roman" panose="02020603050405020304" pitchFamily="18" charset="0"/>
                <a:ea typeface="楷体_GB2312" pitchFamily="49" charset="-122"/>
              </a:defRPr>
            </a:lvl1pPr>
            <a:lvl2pPr marL="742950" indent="-285750">
              <a:lnSpc>
                <a:spcPct val="80000"/>
              </a:lnSpc>
              <a:spcBef>
                <a:spcPct val="50000"/>
              </a:spcBef>
              <a:defRPr sz="2400">
                <a:solidFill>
                  <a:schemeClr val="tx1"/>
                </a:solidFill>
                <a:latin typeface="Times New Roman" panose="02020603050405020304" pitchFamily="18" charset="0"/>
                <a:ea typeface="楷体_GB2312" pitchFamily="49" charset="-122"/>
              </a:defRPr>
            </a:lvl2pPr>
            <a:lvl3pPr marL="1143000" indent="-228600">
              <a:lnSpc>
                <a:spcPct val="80000"/>
              </a:lnSpc>
              <a:spcBef>
                <a:spcPct val="50000"/>
              </a:spcBef>
              <a:defRPr sz="2400">
                <a:solidFill>
                  <a:schemeClr val="tx1"/>
                </a:solidFill>
                <a:latin typeface="Times New Roman" panose="02020603050405020304" pitchFamily="18" charset="0"/>
                <a:ea typeface="楷体_GB2312" pitchFamily="49" charset="-122"/>
              </a:defRPr>
            </a:lvl3pPr>
            <a:lvl4pPr marL="1600200" indent="-228600">
              <a:lnSpc>
                <a:spcPct val="80000"/>
              </a:lnSpc>
              <a:spcBef>
                <a:spcPct val="50000"/>
              </a:spcBef>
              <a:defRPr sz="2400">
                <a:solidFill>
                  <a:schemeClr val="tx1"/>
                </a:solidFill>
                <a:latin typeface="Times New Roman" panose="02020603050405020304" pitchFamily="18" charset="0"/>
                <a:ea typeface="楷体_GB2312" pitchFamily="49" charset="-122"/>
              </a:defRPr>
            </a:lvl4pPr>
            <a:lvl5pPr marL="2057400" indent="-228600">
              <a:lnSpc>
                <a:spcPct val="80000"/>
              </a:lnSpc>
              <a:spcBef>
                <a:spcPct val="50000"/>
              </a:spcBef>
              <a:defRPr sz="2400">
                <a:solidFill>
                  <a:schemeClr val="tx1"/>
                </a:solidFill>
                <a:latin typeface="Times New Roman" panose="02020603050405020304" pitchFamily="18" charset="0"/>
                <a:ea typeface="楷体_GB2312" pitchFamily="49" charset="-122"/>
              </a:defRPr>
            </a:lvl5pPr>
            <a:lvl6pPr marL="25146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defRPr/>
            </a:pPr>
            <a:endParaRPr lang="zh-CN" altLang="en-US"/>
          </a:p>
        </p:txBody>
      </p:sp>
      <p:sp>
        <p:nvSpPr>
          <p:cNvPr id="105" name="矩形 642153"/>
          <p:cNvSpPr>
            <a:spLocks noChangeArrowheads="1"/>
          </p:cNvSpPr>
          <p:nvPr/>
        </p:nvSpPr>
        <p:spPr bwMode="auto">
          <a:xfrm>
            <a:off x="838200" y="533400"/>
            <a:ext cx="533400" cy="533400"/>
          </a:xfrm>
          <a:prstGeom prst="rect">
            <a:avLst/>
          </a:prstGeom>
          <a:solidFill>
            <a:schemeClr val="tx2"/>
          </a:solidFill>
          <a:ln w="57150">
            <a:solidFill>
              <a:schemeClr val="hlink"/>
            </a:solidFill>
            <a:miter lim="800000"/>
            <a:headEnd/>
            <a:tailEnd/>
          </a:ln>
        </p:spPr>
        <p:txBody>
          <a:bodyPr/>
          <a:lstStyle>
            <a:lvl1pPr>
              <a:lnSpc>
                <a:spcPct val="80000"/>
              </a:lnSpc>
              <a:spcBef>
                <a:spcPct val="50000"/>
              </a:spcBef>
              <a:defRPr sz="2400">
                <a:solidFill>
                  <a:schemeClr val="tx1"/>
                </a:solidFill>
                <a:latin typeface="Times New Roman" panose="02020603050405020304" pitchFamily="18" charset="0"/>
                <a:ea typeface="楷体_GB2312" pitchFamily="49" charset="-122"/>
              </a:defRPr>
            </a:lvl1pPr>
            <a:lvl2pPr marL="742950" indent="-285750">
              <a:lnSpc>
                <a:spcPct val="80000"/>
              </a:lnSpc>
              <a:spcBef>
                <a:spcPct val="50000"/>
              </a:spcBef>
              <a:defRPr sz="2400">
                <a:solidFill>
                  <a:schemeClr val="tx1"/>
                </a:solidFill>
                <a:latin typeface="Times New Roman" panose="02020603050405020304" pitchFamily="18" charset="0"/>
                <a:ea typeface="楷体_GB2312" pitchFamily="49" charset="-122"/>
              </a:defRPr>
            </a:lvl2pPr>
            <a:lvl3pPr marL="1143000" indent="-228600">
              <a:lnSpc>
                <a:spcPct val="80000"/>
              </a:lnSpc>
              <a:spcBef>
                <a:spcPct val="50000"/>
              </a:spcBef>
              <a:defRPr sz="2400">
                <a:solidFill>
                  <a:schemeClr val="tx1"/>
                </a:solidFill>
                <a:latin typeface="Times New Roman" panose="02020603050405020304" pitchFamily="18" charset="0"/>
                <a:ea typeface="楷体_GB2312" pitchFamily="49" charset="-122"/>
              </a:defRPr>
            </a:lvl3pPr>
            <a:lvl4pPr marL="1600200" indent="-228600">
              <a:lnSpc>
                <a:spcPct val="80000"/>
              </a:lnSpc>
              <a:spcBef>
                <a:spcPct val="50000"/>
              </a:spcBef>
              <a:defRPr sz="2400">
                <a:solidFill>
                  <a:schemeClr val="tx1"/>
                </a:solidFill>
                <a:latin typeface="Times New Roman" panose="02020603050405020304" pitchFamily="18" charset="0"/>
                <a:ea typeface="楷体_GB2312" pitchFamily="49" charset="-122"/>
              </a:defRPr>
            </a:lvl4pPr>
            <a:lvl5pPr marL="2057400" indent="-228600">
              <a:lnSpc>
                <a:spcPct val="80000"/>
              </a:lnSpc>
              <a:spcBef>
                <a:spcPct val="50000"/>
              </a:spcBef>
              <a:defRPr sz="2400">
                <a:solidFill>
                  <a:schemeClr val="tx1"/>
                </a:solidFill>
                <a:latin typeface="Times New Roman" panose="02020603050405020304" pitchFamily="18" charset="0"/>
                <a:ea typeface="楷体_GB2312" pitchFamily="49" charset="-122"/>
              </a:defRPr>
            </a:lvl5pPr>
            <a:lvl6pPr marL="25146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defRPr/>
            </a:pPr>
            <a:endParaRPr lang="zh-CN" altLang="en-US"/>
          </a:p>
        </p:txBody>
      </p:sp>
      <p:sp>
        <p:nvSpPr>
          <p:cNvPr id="106" name="矩形 642154"/>
          <p:cNvSpPr>
            <a:spLocks noChangeArrowheads="1"/>
          </p:cNvSpPr>
          <p:nvPr/>
        </p:nvSpPr>
        <p:spPr bwMode="auto">
          <a:xfrm>
            <a:off x="304800" y="0"/>
            <a:ext cx="533400" cy="533400"/>
          </a:xfrm>
          <a:prstGeom prst="rect">
            <a:avLst/>
          </a:prstGeom>
          <a:solidFill>
            <a:schemeClr val="bg2"/>
          </a:solidFill>
          <a:ln w="57150">
            <a:solidFill>
              <a:schemeClr val="hlink"/>
            </a:solidFill>
            <a:miter lim="800000"/>
            <a:headEnd/>
            <a:tailEnd/>
          </a:ln>
        </p:spPr>
        <p:txBody>
          <a:bodyPr/>
          <a:lstStyle>
            <a:lvl1pPr>
              <a:lnSpc>
                <a:spcPct val="80000"/>
              </a:lnSpc>
              <a:spcBef>
                <a:spcPct val="50000"/>
              </a:spcBef>
              <a:defRPr sz="2400">
                <a:solidFill>
                  <a:schemeClr val="tx1"/>
                </a:solidFill>
                <a:latin typeface="Times New Roman" panose="02020603050405020304" pitchFamily="18" charset="0"/>
                <a:ea typeface="楷体_GB2312" pitchFamily="49" charset="-122"/>
              </a:defRPr>
            </a:lvl1pPr>
            <a:lvl2pPr marL="742950" indent="-285750">
              <a:lnSpc>
                <a:spcPct val="80000"/>
              </a:lnSpc>
              <a:spcBef>
                <a:spcPct val="50000"/>
              </a:spcBef>
              <a:defRPr sz="2400">
                <a:solidFill>
                  <a:schemeClr val="tx1"/>
                </a:solidFill>
                <a:latin typeface="Times New Roman" panose="02020603050405020304" pitchFamily="18" charset="0"/>
                <a:ea typeface="楷体_GB2312" pitchFamily="49" charset="-122"/>
              </a:defRPr>
            </a:lvl2pPr>
            <a:lvl3pPr marL="1143000" indent="-228600">
              <a:lnSpc>
                <a:spcPct val="80000"/>
              </a:lnSpc>
              <a:spcBef>
                <a:spcPct val="50000"/>
              </a:spcBef>
              <a:defRPr sz="2400">
                <a:solidFill>
                  <a:schemeClr val="tx1"/>
                </a:solidFill>
                <a:latin typeface="Times New Roman" panose="02020603050405020304" pitchFamily="18" charset="0"/>
                <a:ea typeface="楷体_GB2312" pitchFamily="49" charset="-122"/>
              </a:defRPr>
            </a:lvl3pPr>
            <a:lvl4pPr marL="1600200" indent="-228600">
              <a:lnSpc>
                <a:spcPct val="80000"/>
              </a:lnSpc>
              <a:spcBef>
                <a:spcPct val="50000"/>
              </a:spcBef>
              <a:defRPr sz="2400">
                <a:solidFill>
                  <a:schemeClr val="tx1"/>
                </a:solidFill>
                <a:latin typeface="Times New Roman" panose="02020603050405020304" pitchFamily="18" charset="0"/>
                <a:ea typeface="楷体_GB2312" pitchFamily="49" charset="-122"/>
              </a:defRPr>
            </a:lvl4pPr>
            <a:lvl5pPr marL="2057400" indent="-228600">
              <a:lnSpc>
                <a:spcPct val="80000"/>
              </a:lnSpc>
              <a:spcBef>
                <a:spcPct val="50000"/>
              </a:spcBef>
              <a:defRPr sz="2400">
                <a:solidFill>
                  <a:schemeClr val="tx1"/>
                </a:solidFill>
                <a:latin typeface="Times New Roman" panose="02020603050405020304" pitchFamily="18" charset="0"/>
                <a:ea typeface="楷体_GB2312" pitchFamily="49" charset="-122"/>
              </a:defRPr>
            </a:lvl5pPr>
            <a:lvl6pPr marL="25146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defRPr/>
            </a:pPr>
            <a:endParaRPr lang="zh-CN" altLang="en-US"/>
          </a:p>
        </p:txBody>
      </p:sp>
      <p:pic>
        <p:nvPicPr>
          <p:cNvPr id="107" name="图片 642160" descr="earth"/>
          <p:cNvPicPr>
            <a:picLocks noChangeAspect="1" noChangeArrowheads="1"/>
          </p:cNvPicPr>
          <p:nvPr/>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7772400" y="609600"/>
            <a:ext cx="914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63770865"/>
      </p:ext>
    </p:extLst>
  </p:cSld>
  <p:clrMapOvr>
    <a:masterClrMapping/>
  </p:clrMapOvr>
  <p:transition>
    <p:random/>
  </p:transition>
  <p:hf hdr="0"/>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641186"/>
          <p:cNvSpPr>
            <a:spLocks noGrp="1"/>
          </p:cNvSpPr>
          <p:nvPr>
            <p:ph type="sldNum" sz="quarter" idx="10"/>
          </p:nvPr>
        </p:nvSpPr>
        <p:spPr>
          <a:ln/>
        </p:spPr>
        <p:txBody>
          <a:bodyPr/>
          <a:lstStyle>
            <a:lvl1pPr>
              <a:defRPr/>
            </a:lvl1pPr>
          </a:lstStyle>
          <a:p>
            <a:fld id="{5E8127CC-847D-4A5A-B1EB-EB8E9ECF958C}" type="slidenum">
              <a:rPr lang="zh-TW" altLang="en-US"/>
              <a:pPr/>
              <a:t>‹#›</a:t>
            </a:fld>
            <a:endParaRPr lang="zh-TW" altLang="en-US"/>
          </a:p>
        </p:txBody>
      </p:sp>
    </p:spTree>
    <p:extLst>
      <p:ext uri="{BB962C8B-B14F-4D97-AF65-F5344CB8AC3E}">
        <p14:creationId xmlns:p14="http://schemas.microsoft.com/office/powerpoint/2010/main" val="1651788579"/>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灯片编号占位符 641186"/>
          <p:cNvSpPr>
            <a:spLocks noGrp="1"/>
          </p:cNvSpPr>
          <p:nvPr>
            <p:ph type="sldNum" sz="quarter" idx="10"/>
          </p:nvPr>
        </p:nvSpPr>
        <p:spPr>
          <a:ln/>
        </p:spPr>
        <p:txBody>
          <a:bodyPr/>
          <a:lstStyle>
            <a:lvl1pPr>
              <a:defRPr/>
            </a:lvl1pPr>
          </a:lstStyle>
          <a:p>
            <a:fld id="{8D27D28A-D6A3-4773-9A8A-29D650511BA0}" type="slidenum">
              <a:rPr lang="zh-TW" altLang="en-US"/>
              <a:pPr/>
              <a:t>‹#›</a:t>
            </a:fld>
            <a:endParaRPr lang="zh-TW" altLang="en-US"/>
          </a:p>
        </p:txBody>
      </p:sp>
    </p:spTree>
    <p:extLst>
      <p:ext uri="{BB962C8B-B14F-4D97-AF65-F5344CB8AC3E}">
        <p14:creationId xmlns:p14="http://schemas.microsoft.com/office/powerpoint/2010/main" val="4221405281"/>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685800" y="1676400"/>
            <a:ext cx="3950049" cy="47767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797076" y="1676400"/>
            <a:ext cx="3950049" cy="47767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灯片编号占位符 641186"/>
          <p:cNvSpPr>
            <a:spLocks noGrp="1"/>
          </p:cNvSpPr>
          <p:nvPr>
            <p:ph type="sldNum" sz="quarter" idx="10"/>
          </p:nvPr>
        </p:nvSpPr>
        <p:spPr>
          <a:ln/>
        </p:spPr>
        <p:txBody>
          <a:bodyPr/>
          <a:lstStyle>
            <a:lvl1pPr>
              <a:defRPr/>
            </a:lvl1pPr>
          </a:lstStyle>
          <a:p>
            <a:fld id="{19DF7F6D-014C-411B-96EB-E71AEA8B141A}" type="slidenum">
              <a:rPr lang="zh-TW" altLang="en-US"/>
              <a:pPr/>
              <a:t>‹#›</a:t>
            </a:fld>
            <a:endParaRPr lang="zh-TW" altLang="en-US"/>
          </a:p>
        </p:txBody>
      </p:sp>
    </p:spTree>
    <p:extLst>
      <p:ext uri="{BB962C8B-B14F-4D97-AF65-F5344CB8AC3E}">
        <p14:creationId xmlns:p14="http://schemas.microsoft.com/office/powerpoint/2010/main" val="340915740"/>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a:prstGeom prst="rect">
            <a:avLst/>
          </a:prstGeo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灯片编号占位符 641186"/>
          <p:cNvSpPr>
            <a:spLocks noGrp="1"/>
          </p:cNvSpPr>
          <p:nvPr>
            <p:ph type="sldNum" sz="quarter" idx="10"/>
          </p:nvPr>
        </p:nvSpPr>
        <p:spPr>
          <a:ln/>
        </p:spPr>
        <p:txBody>
          <a:bodyPr/>
          <a:lstStyle>
            <a:lvl1pPr>
              <a:defRPr/>
            </a:lvl1pPr>
          </a:lstStyle>
          <a:p>
            <a:fld id="{B40F7ABD-9DC1-4D50-A8DD-930BC9FBDB2B}" type="slidenum">
              <a:rPr lang="zh-TW" altLang="en-US"/>
              <a:pPr/>
              <a:t>‹#›</a:t>
            </a:fld>
            <a:endParaRPr lang="zh-TW" altLang="en-US"/>
          </a:p>
        </p:txBody>
      </p:sp>
    </p:spTree>
    <p:extLst>
      <p:ext uri="{BB962C8B-B14F-4D97-AF65-F5344CB8AC3E}">
        <p14:creationId xmlns:p14="http://schemas.microsoft.com/office/powerpoint/2010/main" val="257194636"/>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灯片编号占位符 641186"/>
          <p:cNvSpPr>
            <a:spLocks noGrp="1"/>
          </p:cNvSpPr>
          <p:nvPr>
            <p:ph type="sldNum" sz="quarter" idx="10"/>
          </p:nvPr>
        </p:nvSpPr>
        <p:spPr>
          <a:ln/>
        </p:spPr>
        <p:txBody>
          <a:bodyPr/>
          <a:lstStyle>
            <a:lvl1pPr>
              <a:defRPr/>
            </a:lvl1pPr>
          </a:lstStyle>
          <a:p>
            <a:fld id="{9D0A7B71-CE13-4FCB-9044-0129841C3EFD}" type="slidenum">
              <a:rPr lang="zh-TW" altLang="en-US"/>
              <a:pPr/>
              <a:t>‹#›</a:t>
            </a:fld>
            <a:endParaRPr lang="zh-TW" altLang="en-US"/>
          </a:p>
        </p:txBody>
      </p:sp>
    </p:spTree>
    <p:extLst>
      <p:ext uri="{BB962C8B-B14F-4D97-AF65-F5344CB8AC3E}">
        <p14:creationId xmlns:p14="http://schemas.microsoft.com/office/powerpoint/2010/main" val="282854981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5A61D50-144C-461A-93AF-22448373D0A6}" type="slidenum">
              <a:rPr lang="en-US" altLang="zh-CN"/>
              <a:pPr/>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641186"/>
          <p:cNvSpPr>
            <a:spLocks noGrp="1"/>
          </p:cNvSpPr>
          <p:nvPr>
            <p:ph type="sldNum" sz="quarter" idx="10"/>
          </p:nvPr>
        </p:nvSpPr>
        <p:spPr>
          <a:ln/>
        </p:spPr>
        <p:txBody>
          <a:bodyPr/>
          <a:lstStyle>
            <a:lvl1pPr>
              <a:defRPr/>
            </a:lvl1pPr>
          </a:lstStyle>
          <a:p>
            <a:fld id="{0494E343-E406-459C-8A4B-CB159721E146}" type="slidenum">
              <a:rPr lang="zh-TW" altLang="en-US"/>
              <a:pPr/>
              <a:t>‹#›</a:t>
            </a:fld>
            <a:endParaRPr lang="zh-TW" altLang="en-US"/>
          </a:p>
        </p:txBody>
      </p:sp>
    </p:spTree>
    <p:extLst>
      <p:ext uri="{BB962C8B-B14F-4D97-AF65-F5344CB8AC3E}">
        <p14:creationId xmlns:p14="http://schemas.microsoft.com/office/powerpoint/2010/main" val="3945056838"/>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灯片编号占位符 641186"/>
          <p:cNvSpPr>
            <a:spLocks noGrp="1"/>
          </p:cNvSpPr>
          <p:nvPr>
            <p:ph type="sldNum" sz="quarter" idx="10"/>
          </p:nvPr>
        </p:nvSpPr>
        <p:spPr>
          <a:ln/>
        </p:spPr>
        <p:txBody>
          <a:bodyPr/>
          <a:lstStyle>
            <a:lvl1pPr>
              <a:defRPr/>
            </a:lvl1pPr>
          </a:lstStyle>
          <a:p>
            <a:fld id="{688E5FC2-3662-4D4A-B40E-0041B6267EC8}" type="slidenum">
              <a:rPr lang="zh-TW" altLang="en-US"/>
              <a:pPr/>
              <a:t>‹#›</a:t>
            </a:fld>
            <a:endParaRPr lang="zh-TW" altLang="en-US"/>
          </a:p>
        </p:txBody>
      </p:sp>
    </p:spTree>
    <p:extLst>
      <p:ext uri="{BB962C8B-B14F-4D97-AF65-F5344CB8AC3E}">
        <p14:creationId xmlns:p14="http://schemas.microsoft.com/office/powerpoint/2010/main" val="2761398531"/>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a:prstGeom prst="rect">
            <a:avLst/>
          </a:prstGeo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灯片编号占位符 641186"/>
          <p:cNvSpPr>
            <a:spLocks noGrp="1"/>
          </p:cNvSpPr>
          <p:nvPr>
            <p:ph type="sldNum" sz="quarter" idx="10"/>
          </p:nvPr>
        </p:nvSpPr>
        <p:spPr>
          <a:ln/>
        </p:spPr>
        <p:txBody>
          <a:bodyPr/>
          <a:lstStyle>
            <a:lvl1pPr>
              <a:defRPr/>
            </a:lvl1pPr>
          </a:lstStyle>
          <a:p>
            <a:fld id="{92E7BBA7-FDA9-4DC6-822E-70D4FF76467A}" type="slidenum">
              <a:rPr lang="zh-TW" altLang="en-US"/>
              <a:pPr/>
              <a:t>‹#›</a:t>
            </a:fld>
            <a:endParaRPr lang="zh-TW" altLang="en-US"/>
          </a:p>
        </p:txBody>
      </p:sp>
    </p:spTree>
    <p:extLst>
      <p:ext uri="{BB962C8B-B14F-4D97-AF65-F5344CB8AC3E}">
        <p14:creationId xmlns:p14="http://schemas.microsoft.com/office/powerpoint/2010/main" val="3446388586"/>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641186"/>
          <p:cNvSpPr>
            <a:spLocks noGrp="1"/>
          </p:cNvSpPr>
          <p:nvPr>
            <p:ph type="sldNum" sz="quarter" idx="10"/>
          </p:nvPr>
        </p:nvSpPr>
        <p:spPr>
          <a:ln/>
        </p:spPr>
        <p:txBody>
          <a:bodyPr/>
          <a:lstStyle>
            <a:lvl1pPr>
              <a:defRPr/>
            </a:lvl1pPr>
          </a:lstStyle>
          <a:p>
            <a:fld id="{97386999-963D-4E75-A782-323818E3D2E0}" type="slidenum">
              <a:rPr lang="zh-TW" altLang="en-US"/>
              <a:pPr/>
              <a:t>‹#›</a:t>
            </a:fld>
            <a:endParaRPr lang="zh-TW" altLang="en-US"/>
          </a:p>
        </p:txBody>
      </p:sp>
    </p:spTree>
    <p:extLst>
      <p:ext uri="{BB962C8B-B14F-4D97-AF65-F5344CB8AC3E}">
        <p14:creationId xmlns:p14="http://schemas.microsoft.com/office/powerpoint/2010/main" val="2290908224"/>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35379" y="228600"/>
            <a:ext cx="2049860" cy="6224588"/>
          </a:xfrm>
          <a:prstGeom prst="rect">
            <a:avLst/>
          </a:prstGeo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85800" y="228600"/>
            <a:ext cx="6030746" cy="6224588"/>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641186"/>
          <p:cNvSpPr>
            <a:spLocks noGrp="1"/>
          </p:cNvSpPr>
          <p:nvPr>
            <p:ph type="sldNum" sz="quarter" idx="10"/>
          </p:nvPr>
        </p:nvSpPr>
        <p:spPr>
          <a:ln/>
        </p:spPr>
        <p:txBody>
          <a:bodyPr/>
          <a:lstStyle>
            <a:lvl1pPr>
              <a:defRPr/>
            </a:lvl1pPr>
          </a:lstStyle>
          <a:p>
            <a:fld id="{34F982FF-C79B-44EE-89A4-BE507561F894}" type="slidenum">
              <a:rPr lang="zh-TW" altLang="en-US"/>
              <a:pPr/>
              <a:t>‹#›</a:t>
            </a:fld>
            <a:endParaRPr lang="zh-TW" altLang="en-US"/>
          </a:p>
        </p:txBody>
      </p:sp>
    </p:spTree>
    <p:extLst>
      <p:ext uri="{BB962C8B-B14F-4D97-AF65-F5344CB8AC3E}">
        <p14:creationId xmlns:p14="http://schemas.microsoft.com/office/powerpoint/2010/main" val="173739118"/>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联机映像占位符 3"/>
          <p:cNvSpPr>
            <a:spLocks noGrp="1"/>
          </p:cNvSpPr>
          <p:nvPr>
            <p:ph type="clipArt" sz="half" idx="2"/>
          </p:nvPr>
        </p:nvSpPr>
        <p:spPr>
          <a:xfrm>
            <a:off x="4629150" y="1825625"/>
            <a:ext cx="3886200" cy="4351338"/>
          </a:xfrm>
        </p:spPr>
        <p:txBody>
          <a:bodyPr/>
          <a:lstStyle/>
          <a:p>
            <a:pPr lvl="0"/>
            <a:endParaRPr lang="zh-CN" altLang="en-US" noProof="1"/>
          </a:p>
        </p:txBody>
      </p:sp>
      <p:sp>
        <p:nvSpPr>
          <p:cNvPr id="5" name="灯片编号占位符 641186"/>
          <p:cNvSpPr>
            <a:spLocks noGrp="1"/>
          </p:cNvSpPr>
          <p:nvPr>
            <p:ph type="sldNum" sz="quarter" idx="10"/>
          </p:nvPr>
        </p:nvSpPr>
        <p:spPr>
          <a:ln/>
        </p:spPr>
        <p:txBody>
          <a:bodyPr/>
          <a:lstStyle>
            <a:lvl1pPr>
              <a:defRPr/>
            </a:lvl1pPr>
          </a:lstStyle>
          <a:p>
            <a:fld id="{B8664760-ECCA-45AF-A9C4-9696E735B190}" type="slidenum">
              <a:rPr lang="zh-TW" altLang="en-US"/>
              <a:pPr/>
              <a:t>‹#›</a:t>
            </a:fld>
            <a:endParaRPr lang="zh-TW" altLang="en-US"/>
          </a:p>
        </p:txBody>
      </p:sp>
    </p:spTree>
    <p:extLst>
      <p:ext uri="{BB962C8B-B14F-4D97-AF65-F5344CB8AC3E}">
        <p14:creationId xmlns:p14="http://schemas.microsoft.com/office/powerpoint/2010/main" val="242745791"/>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228600"/>
            <a:ext cx="8199438" cy="622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灯片编号占位符 641186"/>
          <p:cNvSpPr>
            <a:spLocks noGrp="1"/>
          </p:cNvSpPr>
          <p:nvPr>
            <p:ph type="sldNum" sz="quarter" idx="10"/>
          </p:nvPr>
        </p:nvSpPr>
        <p:spPr>
          <a:ln/>
        </p:spPr>
        <p:txBody>
          <a:bodyPr/>
          <a:lstStyle>
            <a:lvl1pPr>
              <a:defRPr/>
            </a:lvl1pPr>
          </a:lstStyle>
          <a:p>
            <a:fld id="{11699DD4-FBAA-4493-8715-DE7F43B34291}" type="slidenum">
              <a:rPr lang="zh-TW" altLang="en-US"/>
              <a:pPr/>
              <a:t>‹#›</a:t>
            </a:fld>
            <a:endParaRPr lang="zh-TW" altLang="en-US"/>
          </a:p>
        </p:txBody>
      </p:sp>
    </p:spTree>
    <p:extLst>
      <p:ext uri="{BB962C8B-B14F-4D97-AF65-F5344CB8AC3E}">
        <p14:creationId xmlns:p14="http://schemas.microsoft.com/office/powerpoint/2010/main" val="823432013"/>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表格占位符 2"/>
          <p:cNvSpPr>
            <a:spLocks noGrp="1"/>
          </p:cNvSpPr>
          <p:nvPr>
            <p:ph type="tbl" idx="1"/>
          </p:nvPr>
        </p:nvSpPr>
        <p:spPr/>
        <p:txBody>
          <a:bodyPr/>
          <a:lstStyle/>
          <a:p>
            <a:pPr lvl="0"/>
            <a:endParaRPr lang="zh-CN" altLang="en-US" noProof="1"/>
          </a:p>
        </p:txBody>
      </p:sp>
      <p:sp>
        <p:nvSpPr>
          <p:cNvPr id="4" name="灯片编号占位符 641186"/>
          <p:cNvSpPr>
            <a:spLocks noGrp="1"/>
          </p:cNvSpPr>
          <p:nvPr>
            <p:ph type="sldNum" sz="quarter" idx="10"/>
          </p:nvPr>
        </p:nvSpPr>
        <p:spPr>
          <a:ln/>
        </p:spPr>
        <p:txBody>
          <a:bodyPr/>
          <a:lstStyle>
            <a:lvl1pPr>
              <a:defRPr/>
            </a:lvl1pPr>
          </a:lstStyle>
          <a:p>
            <a:fld id="{DF532743-BA1A-489F-8C2C-C75DC55945CD}" type="slidenum">
              <a:rPr lang="zh-TW" altLang="en-US"/>
              <a:pPr/>
              <a:t>‹#›</a:t>
            </a:fld>
            <a:endParaRPr lang="zh-TW" altLang="en-US"/>
          </a:p>
        </p:txBody>
      </p:sp>
    </p:spTree>
    <p:extLst>
      <p:ext uri="{BB962C8B-B14F-4D97-AF65-F5344CB8AC3E}">
        <p14:creationId xmlns:p14="http://schemas.microsoft.com/office/powerpoint/2010/main" val="1505095156"/>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showMasterPhAnim="0" type="title">
  <p:cSld name="标题幻灯片">
    <p:bg bwMode="auto">
      <p:bgPr>
        <a:solidFill>
          <a:schemeClr val="bg1"/>
        </a:solidFill>
        <a:effectLst/>
      </p:bgPr>
    </p:bg>
    <p:spTree>
      <p:nvGrpSpPr>
        <p:cNvPr id="1" name=""/>
        <p:cNvGrpSpPr/>
        <p:nvPr/>
      </p:nvGrpSpPr>
      <p:grpSpPr>
        <a:xfrm>
          <a:off x="0" y="0"/>
          <a:ext cx="0" cy="0"/>
          <a:chOff x="0" y="0"/>
          <a:chExt cx="0" cy="0"/>
        </a:xfrm>
      </p:grpSpPr>
      <p:sp>
        <p:nvSpPr>
          <p:cNvPr id="2" name="矩形 82945"/>
          <p:cNvSpPr>
            <a:spLocks noChangeArrowheads="1"/>
          </p:cNvSpPr>
          <p:nvPr/>
        </p:nvSpPr>
        <p:spPr bwMode="auto">
          <a:xfrm>
            <a:off x="1752600" y="1600200"/>
            <a:ext cx="7391400" cy="5257800"/>
          </a:xfrm>
          <a:prstGeom prst="rect">
            <a:avLst/>
          </a:prstGeom>
          <a:gradFill rotWithShape="0">
            <a:gsLst>
              <a:gs pos="0">
                <a:schemeClr val="bg2"/>
              </a:gs>
              <a:gs pos="50000">
                <a:schemeClr val="bg1"/>
              </a:gs>
              <a:gs pos="100000">
                <a:schemeClr val="bg2"/>
              </a:gs>
            </a:gsLst>
            <a:lin ang="2700000" scaled="1"/>
          </a:gradFill>
          <a:ln>
            <a:noFill/>
          </a:ln>
        </p:spPr>
        <p:txBody>
          <a:bodyPr/>
          <a:lstStyle/>
          <a:p>
            <a:pPr eaLnBrk="1" hangingPunct="1">
              <a:defRPr/>
            </a:pPr>
            <a:endParaRPr lang="zh-CN" altLang="en-US"/>
          </a:p>
        </p:txBody>
      </p:sp>
    </p:spTree>
    <p:extLst>
      <p:ext uri="{BB962C8B-B14F-4D97-AF65-F5344CB8AC3E}">
        <p14:creationId xmlns:p14="http://schemas.microsoft.com/office/powerpoint/2010/main" val="2605158323"/>
      </p:ext>
    </p:extLst>
  </p:cSld>
  <p:clrMapOvr>
    <a:masterClrMapping/>
  </p:clrMapOvr>
  <p:transition>
    <p:random/>
  </p:transition>
  <p:hf hdr="0" dt="0"/>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82082"/>
          <p:cNvSpPr>
            <a:spLocks noGrp="1"/>
          </p:cNvSpPr>
          <p:nvPr>
            <p:ph type="sldNum" sz="quarter" idx="10"/>
          </p:nvPr>
        </p:nvSpPr>
        <p:spPr>
          <a:xfrm>
            <a:off x="5435600" y="6524625"/>
            <a:ext cx="3251200" cy="215900"/>
          </a:xfrm>
          <a:prstGeom prst="rect">
            <a:avLst/>
          </a:prstGeom>
        </p:spPr>
        <p:txBody>
          <a:bodyPr vert="horz" wrap="square" lIns="91440" tIns="45720" rIns="91440" bIns="45720" numCol="1" anchor="t" anchorCtr="0" compatLnSpc="1">
            <a:prstTxWarp prst="textNoShape">
              <a:avLst/>
            </a:prstTxWarp>
          </a:bodyPr>
          <a:lstStyle>
            <a:lvl1pPr>
              <a:defRPr/>
            </a:lvl1pPr>
          </a:lstStyle>
          <a:p>
            <a:fld id="{5B5B620C-8EBF-4F94-9143-4567D12BEC07}" type="slidenum">
              <a:rPr lang="zh-TW" altLang="en-US"/>
              <a:pPr/>
              <a:t>‹#›</a:t>
            </a:fld>
            <a:endParaRPr lang="zh-TW" altLang="en-US"/>
          </a:p>
        </p:txBody>
      </p:sp>
    </p:spTree>
    <p:extLst>
      <p:ext uri="{BB962C8B-B14F-4D97-AF65-F5344CB8AC3E}">
        <p14:creationId xmlns:p14="http://schemas.microsoft.com/office/powerpoint/2010/main" val="102840604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DB85932-580B-4B68-8946-1A7AAA053785}" type="slidenum">
              <a:rPr lang="en-US" altLang="zh-CN"/>
              <a:pPr/>
              <a:t>‹#›</a:t>
            </a:fld>
            <a:endParaRPr lang="en-US"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灯片编号占位符 82082"/>
          <p:cNvSpPr>
            <a:spLocks noGrp="1"/>
          </p:cNvSpPr>
          <p:nvPr>
            <p:ph type="sldNum" sz="quarter" idx="10"/>
          </p:nvPr>
        </p:nvSpPr>
        <p:spPr>
          <a:xfrm>
            <a:off x="5435600" y="6524625"/>
            <a:ext cx="3251200" cy="215900"/>
          </a:xfrm>
          <a:prstGeom prst="rect">
            <a:avLst/>
          </a:prstGeom>
        </p:spPr>
        <p:txBody>
          <a:bodyPr vert="horz" wrap="square" lIns="91440" tIns="45720" rIns="91440" bIns="45720" numCol="1" anchor="t" anchorCtr="0" compatLnSpc="1">
            <a:prstTxWarp prst="textNoShape">
              <a:avLst/>
            </a:prstTxWarp>
          </a:bodyPr>
          <a:lstStyle>
            <a:lvl1pPr>
              <a:defRPr/>
            </a:lvl1pPr>
          </a:lstStyle>
          <a:p>
            <a:fld id="{69980AF7-3136-414A-92FE-8160857F63E0}" type="slidenum">
              <a:rPr lang="zh-TW" altLang="en-US"/>
              <a:pPr/>
              <a:t>‹#›</a:t>
            </a:fld>
            <a:endParaRPr lang="zh-TW" altLang="en-US"/>
          </a:p>
        </p:txBody>
      </p:sp>
    </p:spTree>
    <p:extLst>
      <p:ext uri="{BB962C8B-B14F-4D97-AF65-F5344CB8AC3E}">
        <p14:creationId xmlns:p14="http://schemas.microsoft.com/office/powerpoint/2010/main" val="3604462388"/>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685800" y="1676400"/>
            <a:ext cx="3950049" cy="47767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797076" y="1676400"/>
            <a:ext cx="3950049" cy="47767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灯片编号占位符 82082"/>
          <p:cNvSpPr>
            <a:spLocks noGrp="1"/>
          </p:cNvSpPr>
          <p:nvPr>
            <p:ph type="sldNum" sz="quarter" idx="10"/>
          </p:nvPr>
        </p:nvSpPr>
        <p:spPr>
          <a:xfrm>
            <a:off x="5435600" y="6524625"/>
            <a:ext cx="3251200" cy="215900"/>
          </a:xfrm>
          <a:prstGeom prst="rect">
            <a:avLst/>
          </a:prstGeom>
        </p:spPr>
        <p:txBody>
          <a:bodyPr vert="horz" wrap="square" lIns="91440" tIns="45720" rIns="91440" bIns="45720" numCol="1" anchor="t" anchorCtr="0" compatLnSpc="1">
            <a:prstTxWarp prst="textNoShape">
              <a:avLst/>
            </a:prstTxWarp>
          </a:bodyPr>
          <a:lstStyle>
            <a:lvl1pPr>
              <a:defRPr/>
            </a:lvl1pPr>
          </a:lstStyle>
          <a:p>
            <a:fld id="{BF241975-ED27-4676-9BBE-6210D603C086}" type="slidenum">
              <a:rPr lang="zh-TW" altLang="en-US"/>
              <a:pPr/>
              <a:t>‹#›</a:t>
            </a:fld>
            <a:endParaRPr lang="zh-TW" altLang="en-US"/>
          </a:p>
        </p:txBody>
      </p:sp>
    </p:spTree>
    <p:extLst>
      <p:ext uri="{BB962C8B-B14F-4D97-AF65-F5344CB8AC3E}">
        <p14:creationId xmlns:p14="http://schemas.microsoft.com/office/powerpoint/2010/main" val="1417341767"/>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a:prstGeom prst="rect">
            <a:avLst/>
          </a:prstGeo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灯片编号占位符 82082"/>
          <p:cNvSpPr>
            <a:spLocks noGrp="1"/>
          </p:cNvSpPr>
          <p:nvPr>
            <p:ph type="sldNum" sz="quarter" idx="10"/>
          </p:nvPr>
        </p:nvSpPr>
        <p:spPr>
          <a:xfrm>
            <a:off x="5435600" y="6524625"/>
            <a:ext cx="3251200" cy="215900"/>
          </a:xfrm>
          <a:prstGeom prst="rect">
            <a:avLst/>
          </a:prstGeom>
        </p:spPr>
        <p:txBody>
          <a:bodyPr vert="horz" wrap="square" lIns="91440" tIns="45720" rIns="91440" bIns="45720" numCol="1" anchor="t" anchorCtr="0" compatLnSpc="1">
            <a:prstTxWarp prst="textNoShape">
              <a:avLst/>
            </a:prstTxWarp>
          </a:bodyPr>
          <a:lstStyle>
            <a:lvl1pPr>
              <a:defRPr/>
            </a:lvl1pPr>
          </a:lstStyle>
          <a:p>
            <a:fld id="{4FAFE799-F8D3-488A-B269-28FEEBE1F1F0}" type="slidenum">
              <a:rPr lang="zh-TW" altLang="en-US"/>
              <a:pPr/>
              <a:t>‹#›</a:t>
            </a:fld>
            <a:endParaRPr lang="zh-TW" altLang="en-US"/>
          </a:p>
        </p:txBody>
      </p:sp>
    </p:spTree>
    <p:extLst>
      <p:ext uri="{BB962C8B-B14F-4D97-AF65-F5344CB8AC3E}">
        <p14:creationId xmlns:p14="http://schemas.microsoft.com/office/powerpoint/2010/main" val="757594029"/>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灯片编号占位符 82082"/>
          <p:cNvSpPr>
            <a:spLocks noGrp="1"/>
          </p:cNvSpPr>
          <p:nvPr>
            <p:ph type="sldNum" sz="quarter" idx="10"/>
          </p:nvPr>
        </p:nvSpPr>
        <p:spPr>
          <a:xfrm>
            <a:off x="5435600" y="6524625"/>
            <a:ext cx="3251200" cy="215900"/>
          </a:xfrm>
          <a:prstGeom prst="rect">
            <a:avLst/>
          </a:prstGeom>
        </p:spPr>
        <p:txBody>
          <a:bodyPr vert="horz" wrap="square" lIns="91440" tIns="45720" rIns="91440" bIns="45720" numCol="1" anchor="t" anchorCtr="0" compatLnSpc="1">
            <a:prstTxWarp prst="textNoShape">
              <a:avLst/>
            </a:prstTxWarp>
          </a:bodyPr>
          <a:lstStyle>
            <a:lvl1pPr>
              <a:defRPr/>
            </a:lvl1pPr>
          </a:lstStyle>
          <a:p>
            <a:fld id="{6C08EB2E-88F7-4DDF-8615-49B6DD885C49}" type="slidenum">
              <a:rPr lang="zh-TW" altLang="en-US"/>
              <a:pPr/>
              <a:t>‹#›</a:t>
            </a:fld>
            <a:endParaRPr lang="zh-TW" altLang="en-US"/>
          </a:p>
        </p:txBody>
      </p:sp>
    </p:spTree>
    <p:extLst>
      <p:ext uri="{BB962C8B-B14F-4D97-AF65-F5344CB8AC3E}">
        <p14:creationId xmlns:p14="http://schemas.microsoft.com/office/powerpoint/2010/main" val="799767907"/>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82082"/>
          <p:cNvSpPr>
            <a:spLocks noGrp="1"/>
          </p:cNvSpPr>
          <p:nvPr>
            <p:ph type="sldNum" sz="quarter" idx="10"/>
          </p:nvPr>
        </p:nvSpPr>
        <p:spPr>
          <a:xfrm>
            <a:off x="5435600" y="6524625"/>
            <a:ext cx="3251200" cy="215900"/>
          </a:xfrm>
          <a:prstGeom prst="rect">
            <a:avLst/>
          </a:prstGeom>
        </p:spPr>
        <p:txBody>
          <a:bodyPr vert="horz" wrap="square" lIns="91440" tIns="45720" rIns="91440" bIns="45720" numCol="1" anchor="t" anchorCtr="0" compatLnSpc="1">
            <a:prstTxWarp prst="textNoShape">
              <a:avLst/>
            </a:prstTxWarp>
          </a:bodyPr>
          <a:lstStyle>
            <a:lvl1pPr>
              <a:defRPr/>
            </a:lvl1pPr>
          </a:lstStyle>
          <a:p>
            <a:fld id="{68A7FE2F-6E76-4E55-915C-1A25D6DF0FAC}" type="slidenum">
              <a:rPr lang="zh-TW" altLang="en-US"/>
              <a:pPr/>
              <a:t>‹#›</a:t>
            </a:fld>
            <a:endParaRPr lang="zh-TW" altLang="en-US"/>
          </a:p>
        </p:txBody>
      </p:sp>
    </p:spTree>
    <p:extLst>
      <p:ext uri="{BB962C8B-B14F-4D97-AF65-F5344CB8AC3E}">
        <p14:creationId xmlns:p14="http://schemas.microsoft.com/office/powerpoint/2010/main" val="2986792216"/>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灯片编号占位符 82082"/>
          <p:cNvSpPr>
            <a:spLocks noGrp="1"/>
          </p:cNvSpPr>
          <p:nvPr>
            <p:ph type="sldNum" sz="quarter" idx="10"/>
          </p:nvPr>
        </p:nvSpPr>
        <p:spPr>
          <a:xfrm>
            <a:off x="5435600" y="6524625"/>
            <a:ext cx="3251200" cy="215900"/>
          </a:xfrm>
          <a:prstGeom prst="rect">
            <a:avLst/>
          </a:prstGeom>
        </p:spPr>
        <p:txBody>
          <a:bodyPr vert="horz" wrap="square" lIns="91440" tIns="45720" rIns="91440" bIns="45720" numCol="1" anchor="t" anchorCtr="0" compatLnSpc="1">
            <a:prstTxWarp prst="textNoShape">
              <a:avLst/>
            </a:prstTxWarp>
          </a:bodyPr>
          <a:lstStyle>
            <a:lvl1pPr>
              <a:defRPr/>
            </a:lvl1pPr>
          </a:lstStyle>
          <a:p>
            <a:fld id="{7B4AC00A-57B7-4FBE-BEC1-E86F1FB3E044}" type="slidenum">
              <a:rPr lang="zh-TW" altLang="en-US"/>
              <a:pPr/>
              <a:t>‹#›</a:t>
            </a:fld>
            <a:endParaRPr lang="zh-TW" altLang="en-US"/>
          </a:p>
        </p:txBody>
      </p:sp>
    </p:spTree>
    <p:extLst>
      <p:ext uri="{BB962C8B-B14F-4D97-AF65-F5344CB8AC3E}">
        <p14:creationId xmlns:p14="http://schemas.microsoft.com/office/powerpoint/2010/main" val="2202323324"/>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a:prstGeom prst="rect">
            <a:avLst/>
          </a:prstGeo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灯片编号占位符 82082"/>
          <p:cNvSpPr>
            <a:spLocks noGrp="1"/>
          </p:cNvSpPr>
          <p:nvPr>
            <p:ph type="sldNum" sz="quarter" idx="10"/>
          </p:nvPr>
        </p:nvSpPr>
        <p:spPr>
          <a:xfrm>
            <a:off x="5435600" y="6524625"/>
            <a:ext cx="3251200" cy="215900"/>
          </a:xfrm>
          <a:prstGeom prst="rect">
            <a:avLst/>
          </a:prstGeom>
        </p:spPr>
        <p:txBody>
          <a:bodyPr vert="horz" wrap="square" lIns="91440" tIns="45720" rIns="91440" bIns="45720" numCol="1" anchor="t" anchorCtr="0" compatLnSpc="1">
            <a:prstTxWarp prst="textNoShape">
              <a:avLst/>
            </a:prstTxWarp>
          </a:bodyPr>
          <a:lstStyle>
            <a:lvl1pPr>
              <a:defRPr/>
            </a:lvl1pPr>
          </a:lstStyle>
          <a:p>
            <a:fld id="{74DE85A6-E790-4411-9AF2-E76209AA13E9}" type="slidenum">
              <a:rPr lang="zh-TW" altLang="en-US"/>
              <a:pPr/>
              <a:t>‹#›</a:t>
            </a:fld>
            <a:endParaRPr lang="zh-TW" altLang="en-US"/>
          </a:p>
        </p:txBody>
      </p:sp>
    </p:spTree>
    <p:extLst>
      <p:ext uri="{BB962C8B-B14F-4D97-AF65-F5344CB8AC3E}">
        <p14:creationId xmlns:p14="http://schemas.microsoft.com/office/powerpoint/2010/main" val="1154488864"/>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82082"/>
          <p:cNvSpPr>
            <a:spLocks noGrp="1"/>
          </p:cNvSpPr>
          <p:nvPr>
            <p:ph type="sldNum" sz="quarter" idx="10"/>
          </p:nvPr>
        </p:nvSpPr>
        <p:spPr>
          <a:xfrm>
            <a:off x="5435600" y="6524625"/>
            <a:ext cx="3251200" cy="215900"/>
          </a:xfrm>
          <a:prstGeom prst="rect">
            <a:avLst/>
          </a:prstGeom>
        </p:spPr>
        <p:txBody>
          <a:bodyPr vert="horz" wrap="square" lIns="91440" tIns="45720" rIns="91440" bIns="45720" numCol="1" anchor="t" anchorCtr="0" compatLnSpc="1">
            <a:prstTxWarp prst="textNoShape">
              <a:avLst/>
            </a:prstTxWarp>
          </a:bodyPr>
          <a:lstStyle>
            <a:lvl1pPr>
              <a:defRPr/>
            </a:lvl1pPr>
          </a:lstStyle>
          <a:p>
            <a:fld id="{E748C100-15E1-48E6-A1A3-9E8AFED5D9D1}" type="slidenum">
              <a:rPr lang="zh-TW" altLang="en-US"/>
              <a:pPr/>
              <a:t>‹#›</a:t>
            </a:fld>
            <a:endParaRPr lang="zh-TW" altLang="en-US"/>
          </a:p>
        </p:txBody>
      </p:sp>
    </p:spTree>
    <p:extLst>
      <p:ext uri="{BB962C8B-B14F-4D97-AF65-F5344CB8AC3E}">
        <p14:creationId xmlns:p14="http://schemas.microsoft.com/office/powerpoint/2010/main" val="104482168"/>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35379" y="228600"/>
            <a:ext cx="2049860" cy="6224588"/>
          </a:xfrm>
          <a:prstGeom prst="rect">
            <a:avLst/>
          </a:prstGeo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85800" y="228600"/>
            <a:ext cx="6030746" cy="6224588"/>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82082"/>
          <p:cNvSpPr>
            <a:spLocks noGrp="1"/>
          </p:cNvSpPr>
          <p:nvPr>
            <p:ph type="sldNum" sz="quarter" idx="10"/>
          </p:nvPr>
        </p:nvSpPr>
        <p:spPr>
          <a:xfrm>
            <a:off x="5435600" y="6524625"/>
            <a:ext cx="3251200" cy="215900"/>
          </a:xfrm>
          <a:prstGeom prst="rect">
            <a:avLst/>
          </a:prstGeom>
        </p:spPr>
        <p:txBody>
          <a:bodyPr vert="horz" wrap="square" lIns="91440" tIns="45720" rIns="91440" bIns="45720" numCol="1" anchor="t" anchorCtr="0" compatLnSpc="1">
            <a:prstTxWarp prst="textNoShape">
              <a:avLst/>
            </a:prstTxWarp>
          </a:bodyPr>
          <a:lstStyle>
            <a:lvl1pPr>
              <a:defRPr/>
            </a:lvl1pPr>
          </a:lstStyle>
          <a:p>
            <a:fld id="{93CE72B0-C3B8-43D8-8CAA-E1D52A44CBD2}" type="slidenum">
              <a:rPr lang="zh-TW" altLang="en-US"/>
              <a:pPr/>
              <a:t>‹#›</a:t>
            </a:fld>
            <a:endParaRPr lang="zh-TW" altLang="en-US"/>
          </a:p>
        </p:txBody>
      </p:sp>
    </p:spTree>
    <p:extLst>
      <p:ext uri="{BB962C8B-B14F-4D97-AF65-F5344CB8AC3E}">
        <p14:creationId xmlns:p14="http://schemas.microsoft.com/office/powerpoint/2010/main" val="2815190114"/>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4" name="Rectangle 6"/>
          <p:cNvSpPr/>
          <p:nvPr userDrawn="1"/>
        </p:nvSpPr>
        <p:spPr>
          <a:xfrm>
            <a:off x="8364538" y="6426200"/>
            <a:ext cx="762000" cy="406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ctr">
              <a:defRPr/>
            </a:pPr>
            <a:endParaRPr lang="en-US" altLang="zh-CN" sz="1800" b="0" smtClean="0">
              <a:solidFill>
                <a:srgbClr val="FFFFFF"/>
              </a:solidFill>
              <a:latin typeface="Calibri" pitchFamily="34" charset="0"/>
            </a:endParaRPr>
          </a:p>
        </p:txBody>
      </p:sp>
      <p:sp>
        <p:nvSpPr>
          <p:cNvPr id="2" name="Title 1"/>
          <p:cNvSpPr>
            <a:spLocks noGrp="1"/>
          </p:cNvSpPr>
          <p:nvPr>
            <p:ph type="ctrTitle"/>
          </p:nvPr>
        </p:nvSpPr>
        <p:spPr>
          <a:xfrm>
            <a:off x="685800" y="2130440"/>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5" name="Date Placeholder 3"/>
          <p:cNvSpPr>
            <a:spLocks noGrp="1"/>
          </p:cNvSpPr>
          <p:nvPr>
            <p:ph type="dt" sz="half" idx="10"/>
          </p:nvPr>
        </p:nvSpPr>
        <p:spPr>
          <a:xfrm>
            <a:off x="457200" y="6356350"/>
            <a:ext cx="2133600" cy="365125"/>
          </a:xfrm>
          <a:prstGeom prst="rect">
            <a:avLst/>
          </a:prstGeom>
        </p:spPr>
        <p:txBody>
          <a:bodyPr/>
          <a:lstStyle>
            <a:lvl1pPr eaLnBrk="0" hangingPunct="0">
              <a:lnSpc>
                <a:spcPct val="80000"/>
              </a:lnSpc>
              <a:spcBef>
                <a:spcPct val="50000"/>
              </a:spcBef>
              <a:buFontTx/>
              <a:buChar char="•"/>
              <a:defRPr kumimoji="1" b="1">
                <a:latin typeface="Arial" pitchFamily="34" charset="0"/>
                <a:ea typeface="楷体_GB2312" pitchFamily="49" charset="-122"/>
              </a:defRPr>
            </a:lvl1pPr>
          </a:lstStyle>
          <a:p>
            <a:pPr>
              <a:defRPr/>
            </a:pPr>
            <a:fld id="{5F337AB3-D7DF-442A-8536-A1FAF59D31C3}" type="datetime1">
              <a:rPr lang="en-US" altLang="zh-CN"/>
              <a:pPr>
                <a:defRPr/>
              </a:pPr>
              <a:t>6/15/2025</a:t>
            </a:fld>
            <a:endParaRPr lang="en-US" altLang="zh-CN"/>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eaLnBrk="0" hangingPunct="0">
              <a:lnSpc>
                <a:spcPct val="80000"/>
              </a:lnSpc>
              <a:spcBef>
                <a:spcPct val="50000"/>
              </a:spcBef>
              <a:buFontTx/>
              <a:buChar char="•"/>
              <a:defRPr kumimoji="1" b="1">
                <a:latin typeface="Arial" pitchFamily="34" charset="0"/>
                <a:ea typeface="楷体_GB2312" pitchFamily="49" charset="-122"/>
              </a:defRPr>
            </a:lvl1pPr>
          </a:lstStyle>
          <a:p>
            <a:pPr>
              <a:defRPr/>
            </a:pPr>
            <a:endParaRPr lang="en-US" altLang="zh-CN"/>
          </a:p>
        </p:txBody>
      </p:sp>
      <p:sp>
        <p:nvSpPr>
          <p:cNvPr id="7"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lnSpc>
                <a:spcPct val="80000"/>
              </a:lnSpc>
              <a:spcBef>
                <a:spcPct val="50000"/>
              </a:spcBef>
              <a:buFontTx/>
              <a:buChar char="•"/>
              <a:defRPr kumimoji="1">
                <a:latin typeface="Arial" panose="020B0604020202020204" pitchFamily="34" charset="0"/>
                <a:ea typeface="楷体_GB2312" pitchFamily="49" charset="-122"/>
              </a:defRPr>
            </a:lvl1pPr>
          </a:lstStyle>
          <a:p>
            <a:fld id="{A004A6BB-5A09-43D4-A89E-528D2F27EE31}" type="slidenum">
              <a:rPr lang="en-US" altLang="zh-CN"/>
              <a:pPr/>
              <a:t>‹#›</a:t>
            </a:fld>
            <a:endParaRPr lang="en-US" altLang="zh-CN"/>
          </a:p>
        </p:txBody>
      </p:sp>
    </p:spTree>
    <p:extLst>
      <p:ext uri="{BB962C8B-B14F-4D97-AF65-F5344CB8AC3E}">
        <p14:creationId xmlns:p14="http://schemas.microsoft.com/office/powerpoint/2010/main" val="20021084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4000500"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2500" y="1600200"/>
            <a:ext cx="4000500"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173E475-6698-450D-8148-B2FDE82ABE6B}" type="slidenum">
              <a:rPr lang="en-US" altLang="zh-CN"/>
              <a:pPr/>
              <a:t>‹#›</a:t>
            </a:fld>
            <a:endParaRPr lang="en-US" altLang="zh-CN"/>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35993805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170298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0713012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1263876"/>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84379726"/>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1068275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121856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618027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757717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780994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C26D98F9-B58D-4310-98C9-8CE02EB55F64}" type="slidenum">
              <a:rPr lang="en-US" altLang="zh-CN"/>
              <a:pPr/>
              <a:t>‹#›</a:t>
            </a:fld>
            <a:endParaRPr lang="en-US" altLang="zh-CN"/>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097912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0867491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895599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9525229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17077931"/>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12074350"/>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05003812"/>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3399636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1570507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130856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A8311E57-E7E5-4CE7-8192-C6990729F058}" type="slidenum">
              <a:rPr lang="en-US" altLang="zh-CN"/>
              <a:pPr/>
              <a:t>‹#›</a:t>
            </a:fld>
            <a:endParaRPr lang="en-US" altLang="zh-CN"/>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2762519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5241797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6221681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09870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236782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697495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122314640"/>
      </p:ext>
    </p:extLst>
  </p:cSld>
  <p:clrMapOvr>
    <a:masterClrMapping/>
  </p:clrMapOvr>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28E1803B-FBBE-45D6-949D-A06DA0F1A36F}" type="datetimeFigureOut">
              <a:rPr lang="en-US" altLang="zh-CN"/>
              <a:pPr>
                <a:defRPr/>
              </a:pPr>
              <a:t>6/15/2025</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FDDA3708-B594-4042-8A81-022120DE4A0B}" type="slidenum">
              <a:rPr lang="en-US" altLang="zh-CN"/>
              <a:pPr/>
              <a:t>‹#›</a:t>
            </a:fld>
            <a:endParaRPr lang="en-US" altLang="zh-CN"/>
          </a:p>
        </p:txBody>
      </p:sp>
    </p:spTree>
    <p:extLst>
      <p:ext uri="{BB962C8B-B14F-4D97-AF65-F5344CB8AC3E}">
        <p14:creationId xmlns:p14="http://schemas.microsoft.com/office/powerpoint/2010/main" val="86259997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AEBA5C5-4199-4A49-B8C6-22673AE9723A}" type="datetimeFigureOut">
              <a:rPr lang="en-US" altLang="zh-CN"/>
              <a:pPr>
                <a:defRPr/>
              </a:pPr>
              <a:t>6/15/2025</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0C9BD79E-88FF-4AE8-8614-DFA2F1EF94EF}" type="slidenum">
              <a:rPr lang="en-US" altLang="zh-CN"/>
              <a:pPr/>
              <a:t>‹#›</a:t>
            </a:fld>
            <a:endParaRPr lang="en-US" altLang="zh-CN"/>
          </a:p>
        </p:txBody>
      </p:sp>
    </p:spTree>
    <p:extLst>
      <p:ext uri="{BB962C8B-B14F-4D97-AF65-F5344CB8AC3E}">
        <p14:creationId xmlns:p14="http://schemas.microsoft.com/office/powerpoint/2010/main" val="230330056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72730A89-9317-400D-8BF9-C310FB93E88A}" type="datetimeFigureOut">
              <a:rPr lang="en-US" altLang="zh-CN"/>
              <a:pPr>
                <a:defRPr/>
              </a:pPr>
              <a:t>6/15/2025</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04550102-7B3D-4DA2-A5D6-EDAC95C56B46}" type="slidenum">
              <a:rPr lang="en-US" altLang="zh-CN"/>
              <a:pPr/>
              <a:t>‹#›</a:t>
            </a:fld>
            <a:endParaRPr lang="en-US" altLang="zh-CN"/>
          </a:p>
        </p:txBody>
      </p:sp>
    </p:spTree>
    <p:extLst>
      <p:ext uri="{BB962C8B-B14F-4D97-AF65-F5344CB8AC3E}">
        <p14:creationId xmlns:p14="http://schemas.microsoft.com/office/powerpoint/2010/main" val="4237609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5A2FC34F-5949-41F2-A1E0-7AAF0B765E6C}" type="slidenum">
              <a:rPr lang="en-US" altLang="zh-CN"/>
              <a:pPr/>
              <a:t>‹#›</a:t>
            </a:fld>
            <a:endParaRPr lang="en-US" altLang="zh-CN"/>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E6BD1E59-ABE6-49C9-BA22-5986117EE488}" type="datetimeFigureOut">
              <a:rPr lang="en-US" altLang="zh-CN"/>
              <a:pPr>
                <a:defRPr/>
              </a:pPr>
              <a:t>6/15/2025</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fld id="{19134FD6-41CB-4F41-833F-944E3FF87AE0}" type="slidenum">
              <a:rPr lang="en-US" altLang="zh-CN"/>
              <a:pPr/>
              <a:t>‹#›</a:t>
            </a:fld>
            <a:endParaRPr lang="en-US" altLang="zh-CN"/>
          </a:p>
        </p:txBody>
      </p:sp>
    </p:spTree>
    <p:extLst>
      <p:ext uri="{BB962C8B-B14F-4D97-AF65-F5344CB8AC3E}">
        <p14:creationId xmlns:p14="http://schemas.microsoft.com/office/powerpoint/2010/main" val="408684262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8469027F-B1F5-45A6-A05E-62A67A8414F7}" type="datetimeFigureOut">
              <a:rPr lang="en-US" altLang="zh-CN"/>
              <a:pPr>
                <a:defRPr/>
              </a:pPr>
              <a:t>6/15/2025</a:t>
            </a:fld>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en-US" altLang="zh-CN"/>
          </a:p>
        </p:txBody>
      </p:sp>
      <p:sp>
        <p:nvSpPr>
          <p:cNvPr id="9" name="Slide Number Placeholder 5"/>
          <p:cNvSpPr>
            <a:spLocks noGrp="1"/>
          </p:cNvSpPr>
          <p:nvPr>
            <p:ph type="sldNum" sz="quarter" idx="12"/>
          </p:nvPr>
        </p:nvSpPr>
        <p:spPr/>
        <p:txBody>
          <a:bodyPr/>
          <a:lstStyle>
            <a:lvl1pPr>
              <a:defRPr/>
            </a:lvl1pPr>
          </a:lstStyle>
          <a:p>
            <a:fld id="{38F5F209-AFE1-41B0-88DD-61A9661E53EE}" type="slidenum">
              <a:rPr lang="en-US" altLang="zh-CN"/>
              <a:pPr/>
              <a:t>‹#›</a:t>
            </a:fld>
            <a:endParaRPr lang="en-US" altLang="zh-CN"/>
          </a:p>
        </p:txBody>
      </p:sp>
    </p:spTree>
    <p:extLst>
      <p:ext uri="{BB962C8B-B14F-4D97-AF65-F5344CB8AC3E}">
        <p14:creationId xmlns:p14="http://schemas.microsoft.com/office/powerpoint/2010/main" val="330488815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4FF78A32-9F01-4DCF-8CE6-307C2FEA072D}" type="datetimeFigureOut">
              <a:rPr lang="en-US" altLang="zh-CN"/>
              <a:pPr>
                <a:defRPr/>
              </a:pPr>
              <a:t>6/15/2025</a:t>
            </a:fld>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p:txBody>
          <a:bodyPr/>
          <a:lstStyle>
            <a:lvl1pPr>
              <a:defRPr/>
            </a:lvl1pPr>
          </a:lstStyle>
          <a:p>
            <a:fld id="{609E82E2-7593-4513-90B1-0729891C09BA}" type="slidenum">
              <a:rPr lang="en-US" altLang="zh-CN"/>
              <a:pPr/>
              <a:t>‹#›</a:t>
            </a:fld>
            <a:endParaRPr lang="en-US" altLang="zh-CN"/>
          </a:p>
        </p:txBody>
      </p:sp>
    </p:spTree>
    <p:extLst>
      <p:ext uri="{BB962C8B-B14F-4D97-AF65-F5344CB8AC3E}">
        <p14:creationId xmlns:p14="http://schemas.microsoft.com/office/powerpoint/2010/main" val="59076755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2E1181D-895C-4E15-AC0D-57E1FB270D9B}" type="datetimeFigureOut">
              <a:rPr lang="en-US" altLang="zh-CN"/>
              <a:pPr>
                <a:defRPr/>
              </a:pPr>
              <a:t>6/15/2025</a:t>
            </a:fld>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en-US" altLang="zh-CN"/>
          </a:p>
        </p:txBody>
      </p:sp>
      <p:sp>
        <p:nvSpPr>
          <p:cNvPr id="4" name="Slide Number Placeholder 5"/>
          <p:cNvSpPr>
            <a:spLocks noGrp="1"/>
          </p:cNvSpPr>
          <p:nvPr>
            <p:ph type="sldNum" sz="quarter" idx="12"/>
          </p:nvPr>
        </p:nvSpPr>
        <p:spPr/>
        <p:txBody>
          <a:bodyPr/>
          <a:lstStyle>
            <a:lvl1pPr>
              <a:defRPr/>
            </a:lvl1pPr>
          </a:lstStyle>
          <a:p>
            <a:fld id="{BDB3FE2E-7E02-499E-8E2A-C66A1DB0B0BF}" type="slidenum">
              <a:rPr lang="en-US" altLang="zh-CN"/>
              <a:pPr/>
              <a:t>‹#›</a:t>
            </a:fld>
            <a:endParaRPr lang="en-US" altLang="zh-CN"/>
          </a:p>
        </p:txBody>
      </p:sp>
    </p:spTree>
    <p:extLst>
      <p:ext uri="{BB962C8B-B14F-4D97-AF65-F5344CB8AC3E}">
        <p14:creationId xmlns:p14="http://schemas.microsoft.com/office/powerpoint/2010/main" val="379905620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A363C68-E4E6-4CE3-AF59-5F3180B55778}" type="datetimeFigureOut">
              <a:rPr lang="en-US" altLang="zh-CN"/>
              <a:pPr>
                <a:defRPr/>
              </a:pPr>
              <a:t>6/15/2025</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fld id="{79AD1B17-CE6D-416E-B487-FBFE7B01A357}" type="slidenum">
              <a:rPr lang="en-US" altLang="zh-CN"/>
              <a:pPr/>
              <a:t>‹#›</a:t>
            </a:fld>
            <a:endParaRPr lang="en-US" altLang="zh-CN"/>
          </a:p>
        </p:txBody>
      </p:sp>
    </p:spTree>
    <p:extLst>
      <p:ext uri="{BB962C8B-B14F-4D97-AF65-F5344CB8AC3E}">
        <p14:creationId xmlns:p14="http://schemas.microsoft.com/office/powerpoint/2010/main" val="35817610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9E5935E-F370-4EE9-BD40-D4FD13D919C9}" type="datetimeFigureOut">
              <a:rPr lang="en-US" altLang="zh-CN"/>
              <a:pPr>
                <a:defRPr/>
              </a:pPr>
              <a:t>6/15/2025</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fld id="{62A8DB61-0DB5-4E71-8B44-95C41F2D9B39}" type="slidenum">
              <a:rPr lang="en-US" altLang="zh-CN"/>
              <a:pPr/>
              <a:t>‹#›</a:t>
            </a:fld>
            <a:endParaRPr lang="en-US" altLang="zh-CN"/>
          </a:p>
        </p:txBody>
      </p:sp>
    </p:spTree>
    <p:extLst>
      <p:ext uri="{BB962C8B-B14F-4D97-AF65-F5344CB8AC3E}">
        <p14:creationId xmlns:p14="http://schemas.microsoft.com/office/powerpoint/2010/main" val="177899977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1C53F34-429E-454B-A54C-2F3BBE6B9478}" type="datetimeFigureOut">
              <a:rPr lang="en-US" altLang="zh-CN"/>
              <a:pPr>
                <a:defRPr/>
              </a:pPr>
              <a:t>6/15/2025</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EF57041C-ED69-4AFB-84CC-4CF93AF0F656}" type="slidenum">
              <a:rPr lang="en-US" altLang="zh-CN"/>
              <a:pPr/>
              <a:t>‹#›</a:t>
            </a:fld>
            <a:endParaRPr lang="en-US" altLang="zh-CN"/>
          </a:p>
        </p:txBody>
      </p:sp>
    </p:spTree>
    <p:extLst>
      <p:ext uri="{BB962C8B-B14F-4D97-AF65-F5344CB8AC3E}">
        <p14:creationId xmlns:p14="http://schemas.microsoft.com/office/powerpoint/2010/main" val="4157990127"/>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8C7A5F4-FBE3-4164-B31B-1CF2B196FDD9}" type="datetimeFigureOut">
              <a:rPr lang="en-US" altLang="zh-CN"/>
              <a:pPr>
                <a:defRPr/>
              </a:pPr>
              <a:t>6/15/2025</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5C5B8FF8-C36A-40B5-9ACC-A5F19F1748A0}" type="slidenum">
              <a:rPr lang="en-US" altLang="zh-CN"/>
              <a:pPr/>
              <a:t>‹#›</a:t>
            </a:fld>
            <a:endParaRPr lang="en-US" altLang="zh-CN"/>
          </a:p>
        </p:txBody>
      </p:sp>
    </p:spTree>
    <p:extLst>
      <p:ext uri="{BB962C8B-B14F-4D97-AF65-F5344CB8AC3E}">
        <p14:creationId xmlns:p14="http://schemas.microsoft.com/office/powerpoint/2010/main" val="147524227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15830050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51CCFA96-116B-42BC-9539-95164079D094}" type="datetimeFigureOut">
              <a:rPr lang="en-US" altLang="zh-CN"/>
              <a:pPr>
                <a:defRPr/>
              </a:pPr>
              <a:t>6/15/2025</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0981E6DA-F71D-4F61-B1BA-4EAA36E8463F}" type="slidenum">
              <a:rPr lang="en-US" altLang="zh-CN"/>
              <a:pPr/>
              <a:t>‹#›</a:t>
            </a:fld>
            <a:endParaRPr lang="en-US" altLang="zh-CN"/>
          </a:p>
        </p:txBody>
      </p:sp>
    </p:spTree>
    <p:extLst>
      <p:ext uri="{BB962C8B-B14F-4D97-AF65-F5344CB8AC3E}">
        <p14:creationId xmlns:p14="http://schemas.microsoft.com/office/powerpoint/2010/main" val="34863108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BF79CA1-EC13-4734-B277-6AB3D055489A}" type="slidenum">
              <a:rPr lang="en-US" altLang="zh-CN"/>
              <a:pPr/>
              <a:t>‹#›</a:t>
            </a:fld>
            <a:endParaRPr lang="en-US" altLang="zh-CN"/>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393DB2C-2EA1-4790-B3C3-5A9ACB13AC08}" type="datetimeFigureOut">
              <a:rPr lang="en-US" altLang="zh-CN"/>
              <a:pPr>
                <a:defRPr/>
              </a:pPr>
              <a:t>6/15/2025</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8C89BCF6-2331-49B3-BF08-1F8BA371E11B}" type="slidenum">
              <a:rPr lang="en-US" altLang="zh-CN"/>
              <a:pPr/>
              <a:t>‹#›</a:t>
            </a:fld>
            <a:endParaRPr lang="en-US" altLang="zh-CN"/>
          </a:p>
        </p:txBody>
      </p:sp>
    </p:spTree>
    <p:extLst>
      <p:ext uri="{BB962C8B-B14F-4D97-AF65-F5344CB8AC3E}">
        <p14:creationId xmlns:p14="http://schemas.microsoft.com/office/powerpoint/2010/main" val="195317524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3675E712-A6FC-4282-AEF2-9C459C9DC972}" type="datetimeFigureOut">
              <a:rPr lang="en-US" altLang="zh-CN"/>
              <a:pPr>
                <a:defRPr/>
              </a:pPr>
              <a:t>6/15/2025</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71550148-FFC7-4B1D-9C1C-0C71233C173E}" type="slidenum">
              <a:rPr lang="en-US" altLang="zh-CN"/>
              <a:pPr/>
              <a:t>‹#›</a:t>
            </a:fld>
            <a:endParaRPr lang="en-US" altLang="zh-CN"/>
          </a:p>
        </p:txBody>
      </p:sp>
    </p:spTree>
    <p:extLst>
      <p:ext uri="{BB962C8B-B14F-4D97-AF65-F5344CB8AC3E}">
        <p14:creationId xmlns:p14="http://schemas.microsoft.com/office/powerpoint/2010/main" val="274089679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8BB29F49-EE99-4AC5-94B2-EA03A0F79DAF}" type="datetimeFigureOut">
              <a:rPr lang="en-US" altLang="zh-CN"/>
              <a:pPr>
                <a:defRPr/>
              </a:pPr>
              <a:t>6/15/2025</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fld id="{179B4435-25E3-4EA1-89D9-71956BECF185}" type="slidenum">
              <a:rPr lang="en-US" altLang="zh-CN"/>
              <a:pPr/>
              <a:t>‹#›</a:t>
            </a:fld>
            <a:endParaRPr lang="en-US" altLang="zh-CN"/>
          </a:p>
        </p:txBody>
      </p:sp>
    </p:spTree>
    <p:extLst>
      <p:ext uri="{BB962C8B-B14F-4D97-AF65-F5344CB8AC3E}">
        <p14:creationId xmlns:p14="http://schemas.microsoft.com/office/powerpoint/2010/main" val="280974730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1D49C8E5-508E-4482-990C-E6EABA535261}" type="datetimeFigureOut">
              <a:rPr lang="en-US" altLang="zh-CN"/>
              <a:pPr>
                <a:defRPr/>
              </a:pPr>
              <a:t>6/15/2025</a:t>
            </a:fld>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en-US" altLang="zh-CN"/>
          </a:p>
        </p:txBody>
      </p:sp>
      <p:sp>
        <p:nvSpPr>
          <p:cNvPr id="9" name="Slide Number Placeholder 5"/>
          <p:cNvSpPr>
            <a:spLocks noGrp="1"/>
          </p:cNvSpPr>
          <p:nvPr>
            <p:ph type="sldNum" sz="quarter" idx="12"/>
          </p:nvPr>
        </p:nvSpPr>
        <p:spPr/>
        <p:txBody>
          <a:bodyPr/>
          <a:lstStyle>
            <a:lvl1pPr>
              <a:defRPr/>
            </a:lvl1pPr>
          </a:lstStyle>
          <a:p>
            <a:fld id="{8F4E66F9-AA4D-4315-AA3E-6929BCD88EFD}" type="slidenum">
              <a:rPr lang="en-US" altLang="zh-CN"/>
              <a:pPr/>
              <a:t>‹#›</a:t>
            </a:fld>
            <a:endParaRPr lang="en-US" altLang="zh-CN"/>
          </a:p>
        </p:txBody>
      </p:sp>
    </p:spTree>
    <p:extLst>
      <p:ext uri="{BB962C8B-B14F-4D97-AF65-F5344CB8AC3E}">
        <p14:creationId xmlns:p14="http://schemas.microsoft.com/office/powerpoint/2010/main" val="297011016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5359E016-96DC-4EA8-A873-350078C4E909}" type="datetimeFigureOut">
              <a:rPr lang="en-US" altLang="zh-CN"/>
              <a:pPr>
                <a:defRPr/>
              </a:pPr>
              <a:t>6/15/2025</a:t>
            </a:fld>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p:txBody>
          <a:bodyPr/>
          <a:lstStyle>
            <a:lvl1pPr>
              <a:defRPr/>
            </a:lvl1pPr>
          </a:lstStyle>
          <a:p>
            <a:fld id="{7CFD44DE-93BA-465F-B227-2FACB70CBF16}" type="slidenum">
              <a:rPr lang="en-US" altLang="zh-CN"/>
              <a:pPr/>
              <a:t>‹#›</a:t>
            </a:fld>
            <a:endParaRPr lang="en-US" altLang="zh-CN"/>
          </a:p>
        </p:txBody>
      </p:sp>
    </p:spTree>
    <p:extLst>
      <p:ext uri="{BB962C8B-B14F-4D97-AF65-F5344CB8AC3E}">
        <p14:creationId xmlns:p14="http://schemas.microsoft.com/office/powerpoint/2010/main" val="270506877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BAD22ED-2540-476C-8E0D-572AED377705}" type="datetimeFigureOut">
              <a:rPr lang="en-US" altLang="zh-CN"/>
              <a:pPr>
                <a:defRPr/>
              </a:pPr>
              <a:t>6/15/2025</a:t>
            </a:fld>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en-US" altLang="zh-CN"/>
          </a:p>
        </p:txBody>
      </p:sp>
      <p:sp>
        <p:nvSpPr>
          <p:cNvPr id="4" name="Slide Number Placeholder 5"/>
          <p:cNvSpPr>
            <a:spLocks noGrp="1"/>
          </p:cNvSpPr>
          <p:nvPr>
            <p:ph type="sldNum" sz="quarter" idx="12"/>
          </p:nvPr>
        </p:nvSpPr>
        <p:spPr/>
        <p:txBody>
          <a:bodyPr/>
          <a:lstStyle>
            <a:lvl1pPr>
              <a:defRPr/>
            </a:lvl1pPr>
          </a:lstStyle>
          <a:p>
            <a:fld id="{E5D90588-5228-4E1C-ACB8-B3E45956EE3C}" type="slidenum">
              <a:rPr lang="en-US" altLang="zh-CN"/>
              <a:pPr/>
              <a:t>‹#›</a:t>
            </a:fld>
            <a:endParaRPr lang="en-US" altLang="zh-CN"/>
          </a:p>
        </p:txBody>
      </p:sp>
    </p:spTree>
    <p:extLst>
      <p:ext uri="{BB962C8B-B14F-4D97-AF65-F5344CB8AC3E}">
        <p14:creationId xmlns:p14="http://schemas.microsoft.com/office/powerpoint/2010/main" val="144372638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87C25427-D4E4-4D5E-AFDA-6D228FFC5059}" type="datetimeFigureOut">
              <a:rPr lang="en-US" altLang="zh-CN"/>
              <a:pPr>
                <a:defRPr/>
              </a:pPr>
              <a:t>6/15/2025</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fld id="{010B805F-8415-4BCF-AE86-C704EAC59451}" type="slidenum">
              <a:rPr lang="en-US" altLang="zh-CN"/>
              <a:pPr/>
              <a:t>‹#›</a:t>
            </a:fld>
            <a:endParaRPr lang="en-US" altLang="zh-CN"/>
          </a:p>
        </p:txBody>
      </p:sp>
    </p:spTree>
    <p:extLst>
      <p:ext uri="{BB962C8B-B14F-4D97-AF65-F5344CB8AC3E}">
        <p14:creationId xmlns:p14="http://schemas.microsoft.com/office/powerpoint/2010/main" val="1151114871"/>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FBCC890-E55F-4A89-BB1B-CAD9496B0AFF}" type="datetimeFigureOut">
              <a:rPr lang="en-US" altLang="zh-CN"/>
              <a:pPr>
                <a:defRPr/>
              </a:pPr>
              <a:t>6/15/2025</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fld id="{5C530382-AABA-4FE8-91FF-43FD621ABE59}" type="slidenum">
              <a:rPr lang="en-US" altLang="zh-CN"/>
              <a:pPr/>
              <a:t>‹#›</a:t>
            </a:fld>
            <a:endParaRPr lang="en-US" altLang="zh-CN"/>
          </a:p>
        </p:txBody>
      </p:sp>
    </p:spTree>
    <p:extLst>
      <p:ext uri="{BB962C8B-B14F-4D97-AF65-F5344CB8AC3E}">
        <p14:creationId xmlns:p14="http://schemas.microsoft.com/office/powerpoint/2010/main" val="247756903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31E67AC-208C-43B3-A905-5E0FAA8B223B}" type="datetimeFigureOut">
              <a:rPr lang="en-US" altLang="zh-CN"/>
              <a:pPr>
                <a:defRPr/>
              </a:pPr>
              <a:t>6/15/2025</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BFC51199-4D91-4F72-A6F9-B3AE9651CFE4}" type="slidenum">
              <a:rPr lang="en-US" altLang="zh-CN"/>
              <a:pPr/>
              <a:t>‹#›</a:t>
            </a:fld>
            <a:endParaRPr lang="en-US" altLang="zh-CN"/>
          </a:p>
        </p:txBody>
      </p:sp>
    </p:spTree>
    <p:extLst>
      <p:ext uri="{BB962C8B-B14F-4D97-AF65-F5344CB8AC3E}">
        <p14:creationId xmlns:p14="http://schemas.microsoft.com/office/powerpoint/2010/main" val="90983042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987D2A9-BE6A-4783-8842-8F0A7E79B25E}" type="datetimeFigureOut">
              <a:rPr lang="en-US" altLang="zh-CN"/>
              <a:pPr>
                <a:defRPr/>
              </a:pPr>
              <a:t>6/15/2025</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9739D671-5CD9-4854-B2F8-4F84181851A7}" type="slidenum">
              <a:rPr lang="en-US" altLang="zh-CN"/>
              <a:pPr/>
              <a:t>‹#›</a:t>
            </a:fld>
            <a:endParaRPr lang="en-US" altLang="zh-CN"/>
          </a:p>
        </p:txBody>
      </p:sp>
    </p:spTree>
    <p:extLst>
      <p:ext uri="{BB962C8B-B14F-4D97-AF65-F5344CB8AC3E}">
        <p14:creationId xmlns:p14="http://schemas.microsoft.com/office/powerpoint/2010/main" val="2004088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2F2A8AF-E866-493D-BA37-1A35532AB8B2}" type="slidenum">
              <a:rPr lang="en-US" altLang="zh-CN"/>
              <a:pPr/>
              <a:t>‹#›</a:t>
            </a:fld>
            <a:endParaRPr lang="en-US" altLang="zh-CN"/>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9849079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19FA1FCC-A20C-4863-9FA2-B29D111E64A2}" type="datetimeFigureOut">
              <a:rPr lang="en-US" altLang="zh-CN"/>
              <a:pPr>
                <a:defRPr/>
              </a:pPr>
              <a:t>6/15/2025</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E6E5E69C-4E26-4E02-9B1A-2C81DD746FC3}" type="slidenum">
              <a:rPr lang="en-US" altLang="zh-CN"/>
              <a:pPr/>
              <a:t>‹#›</a:t>
            </a:fld>
            <a:endParaRPr lang="en-US" altLang="zh-CN"/>
          </a:p>
        </p:txBody>
      </p:sp>
    </p:spTree>
    <p:extLst>
      <p:ext uri="{BB962C8B-B14F-4D97-AF65-F5344CB8AC3E}">
        <p14:creationId xmlns:p14="http://schemas.microsoft.com/office/powerpoint/2010/main" val="316222156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8C98EFF-D4D8-4310-8135-72D4AB7FC914}" type="datetimeFigureOut">
              <a:rPr lang="en-US" altLang="zh-CN"/>
              <a:pPr>
                <a:defRPr/>
              </a:pPr>
              <a:t>6/15/2025</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4AE0B73C-2117-45BA-A5DE-263DF6C000AE}" type="slidenum">
              <a:rPr lang="en-US" altLang="zh-CN"/>
              <a:pPr/>
              <a:t>‹#›</a:t>
            </a:fld>
            <a:endParaRPr lang="en-US" altLang="zh-CN"/>
          </a:p>
        </p:txBody>
      </p:sp>
    </p:spTree>
    <p:extLst>
      <p:ext uri="{BB962C8B-B14F-4D97-AF65-F5344CB8AC3E}">
        <p14:creationId xmlns:p14="http://schemas.microsoft.com/office/powerpoint/2010/main" val="361089227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6916429F-6E92-4550-BA7B-46C950785B2C}" type="datetimeFigureOut">
              <a:rPr lang="en-US" altLang="zh-CN"/>
              <a:pPr>
                <a:defRPr/>
              </a:pPr>
              <a:t>6/15/2025</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fld id="{EB3D3B17-6603-4D11-A9F8-48D9CB42A20F}" type="slidenum">
              <a:rPr lang="en-US" altLang="zh-CN"/>
              <a:pPr/>
              <a:t>‹#›</a:t>
            </a:fld>
            <a:endParaRPr lang="en-US" altLang="zh-CN"/>
          </a:p>
        </p:txBody>
      </p:sp>
    </p:spTree>
    <p:extLst>
      <p:ext uri="{BB962C8B-B14F-4D97-AF65-F5344CB8AC3E}">
        <p14:creationId xmlns:p14="http://schemas.microsoft.com/office/powerpoint/2010/main" val="241028319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BE2445B1-393C-4772-B7EB-FF39B1DB4642}" type="datetimeFigureOut">
              <a:rPr lang="en-US" altLang="zh-CN"/>
              <a:pPr>
                <a:defRPr/>
              </a:pPr>
              <a:t>6/15/2025</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fld id="{F70B7A26-0CAB-4629-8A27-BD4C36C36520}" type="slidenum">
              <a:rPr lang="en-US" altLang="zh-CN"/>
              <a:pPr/>
              <a:t>‹#›</a:t>
            </a:fld>
            <a:endParaRPr lang="en-US" altLang="zh-CN"/>
          </a:p>
        </p:txBody>
      </p:sp>
    </p:spTree>
    <p:extLst>
      <p:ext uri="{BB962C8B-B14F-4D97-AF65-F5344CB8AC3E}">
        <p14:creationId xmlns:p14="http://schemas.microsoft.com/office/powerpoint/2010/main" val="45067482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B45A6366-559E-42E3-B640-46B5ECA44506}" type="datetimeFigureOut">
              <a:rPr lang="en-US" altLang="zh-CN"/>
              <a:pPr>
                <a:defRPr/>
              </a:pPr>
              <a:t>6/15/2025</a:t>
            </a:fld>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en-US" altLang="zh-CN"/>
          </a:p>
        </p:txBody>
      </p:sp>
      <p:sp>
        <p:nvSpPr>
          <p:cNvPr id="9" name="Slide Number Placeholder 5"/>
          <p:cNvSpPr>
            <a:spLocks noGrp="1"/>
          </p:cNvSpPr>
          <p:nvPr>
            <p:ph type="sldNum" sz="quarter" idx="12"/>
          </p:nvPr>
        </p:nvSpPr>
        <p:spPr/>
        <p:txBody>
          <a:bodyPr/>
          <a:lstStyle>
            <a:lvl1pPr>
              <a:defRPr/>
            </a:lvl1pPr>
          </a:lstStyle>
          <a:p>
            <a:fld id="{3CAEEDB3-E005-4BC3-9764-2179BEFA0110}" type="slidenum">
              <a:rPr lang="en-US" altLang="zh-CN"/>
              <a:pPr/>
              <a:t>‹#›</a:t>
            </a:fld>
            <a:endParaRPr lang="en-US" altLang="zh-CN"/>
          </a:p>
        </p:txBody>
      </p:sp>
    </p:spTree>
    <p:extLst>
      <p:ext uri="{BB962C8B-B14F-4D97-AF65-F5344CB8AC3E}">
        <p14:creationId xmlns:p14="http://schemas.microsoft.com/office/powerpoint/2010/main" val="341156408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FF9BB74-0B6B-4AC7-AD73-34553560C8CC}" type="datetimeFigureOut">
              <a:rPr lang="en-US" altLang="zh-CN"/>
              <a:pPr>
                <a:defRPr/>
              </a:pPr>
              <a:t>6/15/2025</a:t>
            </a:fld>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p:txBody>
          <a:bodyPr/>
          <a:lstStyle>
            <a:lvl1pPr>
              <a:defRPr/>
            </a:lvl1pPr>
          </a:lstStyle>
          <a:p>
            <a:fld id="{041FB221-28E0-4D9E-A64D-726C8348B0C4}" type="slidenum">
              <a:rPr lang="en-US" altLang="zh-CN"/>
              <a:pPr/>
              <a:t>‹#›</a:t>
            </a:fld>
            <a:endParaRPr lang="en-US" altLang="zh-CN"/>
          </a:p>
        </p:txBody>
      </p:sp>
    </p:spTree>
    <p:extLst>
      <p:ext uri="{BB962C8B-B14F-4D97-AF65-F5344CB8AC3E}">
        <p14:creationId xmlns:p14="http://schemas.microsoft.com/office/powerpoint/2010/main" val="366487630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BDF82DF6-54EB-4EC9-83E0-39293C99D40C}" type="datetimeFigureOut">
              <a:rPr lang="en-US" altLang="zh-CN"/>
              <a:pPr>
                <a:defRPr/>
              </a:pPr>
              <a:t>6/15/2025</a:t>
            </a:fld>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en-US" altLang="zh-CN"/>
          </a:p>
        </p:txBody>
      </p:sp>
      <p:sp>
        <p:nvSpPr>
          <p:cNvPr id="4" name="Slide Number Placeholder 5"/>
          <p:cNvSpPr>
            <a:spLocks noGrp="1"/>
          </p:cNvSpPr>
          <p:nvPr>
            <p:ph type="sldNum" sz="quarter" idx="12"/>
          </p:nvPr>
        </p:nvSpPr>
        <p:spPr/>
        <p:txBody>
          <a:bodyPr/>
          <a:lstStyle>
            <a:lvl1pPr>
              <a:defRPr/>
            </a:lvl1pPr>
          </a:lstStyle>
          <a:p>
            <a:fld id="{6F41ED7A-F909-4F1B-AF3B-132DB40FA923}" type="slidenum">
              <a:rPr lang="en-US" altLang="zh-CN"/>
              <a:pPr/>
              <a:t>‹#›</a:t>
            </a:fld>
            <a:endParaRPr lang="en-US" altLang="zh-CN"/>
          </a:p>
        </p:txBody>
      </p:sp>
    </p:spTree>
    <p:extLst>
      <p:ext uri="{BB962C8B-B14F-4D97-AF65-F5344CB8AC3E}">
        <p14:creationId xmlns:p14="http://schemas.microsoft.com/office/powerpoint/2010/main" val="388409816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4B5D3605-2875-4AD3-8C05-79842B4C8FA8}" type="datetimeFigureOut">
              <a:rPr lang="en-US" altLang="zh-CN"/>
              <a:pPr>
                <a:defRPr/>
              </a:pPr>
              <a:t>6/15/2025</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fld id="{B2A4F088-935F-4B92-A58F-0D6752E87698}" type="slidenum">
              <a:rPr lang="en-US" altLang="zh-CN"/>
              <a:pPr/>
              <a:t>‹#›</a:t>
            </a:fld>
            <a:endParaRPr lang="en-US" altLang="zh-CN"/>
          </a:p>
        </p:txBody>
      </p:sp>
    </p:spTree>
    <p:extLst>
      <p:ext uri="{BB962C8B-B14F-4D97-AF65-F5344CB8AC3E}">
        <p14:creationId xmlns:p14="http://schemas.microsoft.com/office/powerpoint/2010/main" val="344632171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B79742C-B23D-47E4-B223-C3B349B34AE6}" type="datetimeFigureOut">
              <a:rPr lang="en-US" altLang="zh-CN"/>
              <a:pPr>
                <a:defRPr/>
              </a:pPr>
              <a:t>6/15/2025</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fld id="{4F9FC16C-F68F-4F37-8933-ED0CDD188177}" type="slidenum">
              <a:rPr lang="en-US" altLang="zh-CN"/>
              <a:pPr/>
              <a:t>‹#›</a:t>
            </a:fld>
            <a:endParaRPr lang="en-US" altLang="zh-CN"/>
          </a:p>
        </p:txBody>
      </p:sp>
    </p:spTree>
    <p:extLst>
      <p:ext uri="{BB962C8B-B14F-4D97-AF65-F5344CB8AC3E}">
        <p14:creationId xmlns:p14="http://schemas.microsoft.com/office/powerpoint/2010/main" val="7220992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18" Type="http://schemas.openxmlformats.org/officeDocument/2006/relationships/image" Target="../media/image3.pn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image" Target="../media/image2.png"/><Relationship Id="rId2" Type="http://schemas.openxmlformats.org/officeDocument/2006/relationships/slideLayout" Target="../slideLayouts/slideLayout15.xml"/><Relationship Id="rId16" Type="http://schemas.openxmlformats.org/officeDocument/2006/relationships/image" Target="../media/image1.png"/><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heme" Target="../theme/theme2.xml"/><Relationship Id="rId10" Type="http://schemas.openxmlformats.org/officeDocument/2006/relationships/slideLayout" Target="../slideLayouts/slideLayout23.xml"/><Relationship Id="rId19" Type="http://schemas.openxmlformats.org/officeDocument/2006/relationships/image" Target="../media/image4.png"/><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18" Type="http://schemas.openxmlformats.org/officeDocument/2006/relationships/image" Target="../media/image2.png"/><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17" Type="http://schemas.openxmlformats.org/officeDocument/2006/relationships/image" Target="../media/image1.png"/><Relationship Id="rId2" Type="http://schemas.openxmlformats.org/officeDocument/2006/relationships/slideLayout" Target="../slideLayouts/slideLayout29.xml"/><Relationship Id="rId16" Type="http://schemas.openxmlformats.org/officeDocument/2006/relationships/theme" Target="../theme/theme3.xml"/><Relationship Id="rId20" Type="http://schemas.openxmlformats.org/officeDocument/2006/relationships/image" Target="../media/image4.png"/><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slideLayout" Target="../slideLayouts/slideLayout42.xml"/><Relationship Id="rId10" Type="http://schemas.openxmlformats.org/officeDocument/2006/relationships/slideLayout" Target="../slideLayouts/slideLayout37.xml"/><Relationship Id="rId19" Type="http://schemas.openxmlformats.org/officeDocument/2006/relationships/image" Target="../media/image3.png"/><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theme" Target="../theme/theme4.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slideLayout" Target="../slideLayouts/slideLayout54.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2.xml"/><Relationship Id="rId13" Type="http://schemas.openxmlformats.org/officeDocument/2006/relationships/theme" Target="../theme/theme5.xml"/><Relationship Id="rId3" Type="http://schemas.openxmlformats.org/officeDocument/2006/relationships/slideLayout" Target="../slideLayouts/slideLayout57.xml"/><Relationship Id="rId7" Type="http://schemas.openxmlformats.org/officeDocument/2006/relationships/slideLayout" Target="../slideLayouts/slideLayout61.xml"/><Relationship Id="rId12" Type="http://schemas.openxmlformats.org/officeDocument/2006/relationships/slideLayout" Target="../slideLayouts/slideLayout66.xml"/><Relationship Id="rId2" Type="http://schemas.openxmlformats.org/officeDocument/2006/relationships/slideLayout" Target="../slideLayouts/slideLayout56.xml"/><Relationship Id="rId1" Type="http://schemas.openxmlformats.org/officeDocument/2006/relationships/slideLayout" Target="../slideLayouts/slideLayout55.xml"/><Relationship Id="rId6" Type="http://schemas.openxmlformats.org/officeDocument/2006/relationships/slideLayout" Target="../slideLayouts/slideLayout60.xml"/><Relationship Id="rId11" Type="http://schemas.openxmlformats.org/officeDocument/2006/relationships/slideLayout" Target="../slideLayouts/slideLayout65.xml"/><Relationship Id="rId5" Type="http://schemas.openxmlformats.org/officeDocument/2006/relationships/slideLayout" Target="../slideLayouts/slideLayout59.xml"/><Relationship Id="rId10" Type="http://schemas.openxmlformats.org/officeDocument/2006/relationships/slideLayout" Target="../slideLayouts/slideLayout64.xml"/><Relationship Id="rId4" Type="http://schemas.openxmlformats.org/officeDocument/2006/relationships/slideLayout" Target="../slideLayouts/slideLayout58.xml"/><Relationship Id="rId9" Type="http://schemas.openxmlformats.org/officeDocument/2006/relationships/slideLayout" Target="../slideLayouts/slideLayout6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theme" Target="../theme/theme6.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slideLayout" Target="../slideLayouts/slideLayout78.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theme" Target="../theme/theme7.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slideLayout" Target="../slideLayouts/slideLayout90.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8.xml"/><Relationship Id="rId13" Type="http://schemas.openxmlformats.org/officeDocument/2006/relationships/theme" Target="../theme/theme8.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slideLayout" Target="../slideLayouts/slideLayout102.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83970" name="Group 2"/>
          <p:cNvGrpSpPr>
            <a:grpSpLocks/>
          </p:cNvGrpSpPr>
          <p:nvPr/>
        </p:nvGrpSpPr>
        <p:grpSpPr bwMode="auto">
          <a:xfrm>
            <a:off x="566738" y="0"/>
            <a:ext cx="7891462" cy="6821488"/>
            <a:chOff x="349" y="23"/>
            <a:chExt cx="4971" cy="4297"/>
          </a:xfrm>
        </p:grpSpPr>
        <p:sp>
          <p:nvSpPr>
            <p:cNvPr id="83971" name="Rectangle 3"/>
            <p:cNvSpPr>
              <a:spLocks noChangeArrowheads="1"/>
            </p:cNvSpPr>
            <p:nvPr/>
          </p:nvSpPr>
          <p:spPr bwMode="auto">
            <a:xfrm>
              <a:off x="384" y="23"/>
              <a:ext cx="21" cy="101"/>
            </a:xfrm>
            <a:prstGeom prst="rect">
              <a:avLst/>
            </a:prstGeom>
            <a:solidFill>
              <a:schemeClr val="bg2">
                <a:alpha val="60001"/>
              </a:schemeClr>
            </a:solidFill>
            <a:ln w="0">
              <a:noFill/>
              <a:miter lim="800000"/>
              <a:headEnd/>
              <a:tailEnd/>
            </a:ln>
          </p:spPr>
          <p:txBody>
            <a:bodyPr/>
            <a:lstStyle/>
            <a:p>
              <a:endParaRPr lang="zh-CN" altLang="en-US"/>
            </a:p>
          </p:txBody>
        </p:sp>
        <p:sp>
          <p:nvSpPr>
            <p:cNvPr id="83972" name="Freeform 4"/>
            <p:cNvSpPr>
              <a:spLocks noEditPoints="1"/>
            </p:cNvSpPr>
            <p:nvPr/>
          </p:nvSpPr>
          <p:spPr bwMode="auto">
            <a:xfrm>
              <a:off x="384"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73" name="Freeform 5"/>
            <p:cNvSpPr>
              <a:spLocks noEditPoints="1"/>
            </p:cNvSpPr>
            <p:nvPr/>
          </p:nvSpPr>
          <p:spPr bwMode="auto">
            <a:xfrm>
              <a:off x="384"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74" name="Freeform 6"/>
            <p:cNvSpPr>
              <a:spLocks noEditPoints="1"/>
            </p:cNvSpPr>
            <p:nvPr/>
          </p:nvSpPr>
          <p:spPr bwMode="auto">
            <a:xfrm>
              <a:off x="384"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75" name="Freeform 7"/>
            <p:cNvSpPr>
              <a:spLocks noEditPoints="1"/>
            </p:cNvSpPr>
            <p:nvPr/>
          </p:nvSpPr>
          <p:spPr bwMode="auto">
            <a:xfrm>
              <a:off x="384"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76" name="Freeform 8"/>
            <p:cNvSpPr>
              <a:spLocks noEditPoints="1"/>
            </p:cNvSpPr>
            <p:nvPr/>
          </p:nvSpPr>
          <p:spPr bwMode="auto">
            <a:xfrm>
              <a:off x="384"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77" name="Freeform 9"/>
            <p:cNvSpPr>
              <a:spLocks noEditPoints="1"/>
            </p:cNvSpPr>
            <p:nvPr/>
          </p:nvSpPr>
          <p:spPr bwMode="auto">
            <a:xfrm>
              <a:off x="384"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78" name="Freeform 10"/>
            <p:cNvSpPr>
              <a:spLocks noEditPoints="1"/>
            </p:cNvSpPr>
            <p:nvPr/>
          </p:nvSpPr>
          <p:spPr bwMode="auto">
            <a:xfrm>
              <a:off x="384"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79" name="Freeform 11"/>
            <p:cNvSpPr>
              <a:spLocks noEditPoints="1"/>
            </p:cNvSpPr>
            <p:nvPr/>
          </p:nvSpPr>
          <p:spPr bwMode="auto">
            <a:xfrm>
              <a:off x="384"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80" name="Freeform 12"/>
            <p:cNvSpPr>
              <a:spLocks noEditPoints="1"/>
            </p:cNvSpPr>
            <p:nvPr/>
          </p:nvSpPr>
          <p:spPr bwMode="auto">
            <a:xfrm>
              <a:off x="384"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81" name="Freeform 13"/>
            <p:cNvSpPr>
              <a:spLocks noEditPoints="1"/>
            </p:cNvSpPr>
            <p:nvPr/>
          </p:nvSpPr>
          <p:spPr bwMode="auto">
            <a:xfrm>
              <a:off x="384"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82" name="Rectangle 14"/>
            <p:cNvSpPr>
              <a:spLocks noChangeArrowheads="1"/>
            </p:cNvSpPr>
            <p:nvPr/>
          </p:nvSpPr>
          <p:spPr bwMode="auto">
            <a:xfrm>
              <a:off x="384" y="4269"/>
              <a:ext cx="21" cy="51"/>
            </a:xfrm>
            <a:prstGeom prst="rect">
              <a:avLst/>
            </a:prstGeom>
            <a:solidFill>
              <a:schemeClr val="bg2">
                <a:alpha val="60001"/>
              </a:schemeClr>
            </a:solidFill>
            <a:ln w="0">
              <a:noFill/>
              <a:miter lim="800000"/>
              <a:headEnd/>
              <a:tailEnd/>
            </a:ln>
          </p:spPr>
          <p:txBody>
            <a:bodyPr/>
            <a:lstStyle/>
            <a:p>
              <a:endParaRPr lang="zh-CN" altLang="en-US"/>
            </a:p>
          </p:txBody>
        </p:sp>
        <p:sp>
          <p:nvSpPr>
            <p:cNvPr id="83983" name="Rectangle 15"/>
            <p:cNvSpPr>
              <a:spLocks noChangeArrowheads="1"/>
            </p:cNvSpPr>
            <p:nvPr/>
          </p:nvSpPr>
          <p:spPr bwMode="auto">
            <a:xfrm>
              <a:off x="829" y="23"/>
              <a:ext cx="21" cy="101"/>
            </a:xfrm>
            <a:prstGeom prst="rect">
              <a:avLst/>
            </a:prstGeom>
            <a:solidFill>
              <a:schemeClr val="bg2">
                <a:alpha val="60001"/>
              </a:schemeClr>
            </a:solidFill>
            <a:ln w="0">
              <a:noFill/>
              <a:miter lim="800000"/>
              <a:headEnd/>
              <a:tailEnd/>
            </a:ln>
          </p:spPr>
          <p:txBody>
            <a:bodyPr/>
            <a:lstStyle/>
            <a:p>
              <a:endParaRPr lang="zh-CN" altLang="en-US"/>
            </a:p>
          </p:txBody>
        </p:sp>
        <p:sp>
          <p:nvSpPr>
            <p:cNvPr id="83984" name="Freeform 16"/>
            <p:cNvSpPr>
              <a:spLocks noEditPoints="1"/>
            </p:cNvSpPr>
            <p:nvPr/>
          </p:nvSpPr>
          <p:spPr bwMode="auto">
            <a:xfrm>
              <a:off x="82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85" name="Freeform 17"/>
            <p:cNvSpPr>
              <a:spLocks noEditPoints="1"/>
            </p:cNvSpPr>
            <p:nvPr/>
          </p:nvSpPr>
          <p:spPr bwMode="auto">
            <a:xfrm>
              <a:off x="82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86" name="Freeform 18"/>
            <p:cNvSpPr>
              <a:spLocks noEditPoints="1"/>
            </p:cNvSpPr>
            <p:nvPr/>
          </p:nvSpPr>
          <p:spPr bwMode="auto">
            <a:xfrm>
              <a:off x="82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87" name="Freeform 19"/>
            <p:cNvSpPr>
              <a:spLocks noEditPoints="1"/>
            </p:cNvSpPr>
            <p:nvPr/>
          </p:nvSpPr>
          <p:spPr bwMode="auto">
            <a:xfrm>
              <a:off x="82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88" name="Freeform 20"/>
            <p:cNvSpPr>
              <a:spLocks noEditPoints="1"/>
            </p:cNvSpPr>
            <p:nvPr/>
          </p:nvSpPr>
          <p:spPr bwMode="auto">
            <a:xfrm>
              <a:off x="82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89" name="Freeform 21"/>
            <p:cNvSpPr>
              <a:spLocks noEditPoints="1"/>
            </p:cNvSpPr>
            <p:nvPr/>
          </p:nvSpPr>
          <p:spPr bwMode="auto">
            <a:xfrm>
              <a:off x="82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90" name="Freeform 22"/>
            <p:cNvSpPr>
              <a:spLocks noEditPoints="1"/>
            </p:cNvSpPr>
            <p:nvPr/>
          </p:nvSpPr>
          <p:spPr bwMode="auto">
            <a:xfrm>
              <a:off x="82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91" name="Freeform 23"/>
            <p:cNvSpPr>
              <a:spLocks noEditPoints="1"/>
            </p:cNvSpPr>
            <p:nvPr/>
          </p:nvSpPr>
          <p:spPr bwMode="auto">
            <a:xfrm>
              <a:off x="82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92" name="Freeform 24"/>
            <p:cNvSpPr>
              <a:spLocks noEditPoints="1"/>
            </p:cNvSpPr>
            <p:nvPr/>
          </p:nvSpPr>
          <p:spPr bwMode="auto">
            <a:xfrm>
              <a:off x="82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93" name="Freeform 25"/>
            <p:cNvSpPr>
              <a:spLocks noEditPoints="1"/>
            </p:cNvSpPr>
            <p:nvPr/>
          </p:nvSpPr>
          <p:spPr bwMode="auto">
            <a:xfrm>
              <a:off x="82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94" name="Rectangle 26"/>
            <p:cNvSpPr>
              <a:spLocks noChangeArrowheads="1"/>
            </p:cNvSpPr>
            <p:nvPr/>
          </p:nvSpPr>
          <p:spPr bwMode="auto">
            <a:xfrm>
              <a:off x="829" y="4269"/>
              <a:ext cx="21" cy="51"/>
            </a:xfrm>
            <a:prstGeom prst="rect">
              <a:avLst/>
            </a:prstGeom>
            <a:solidFill>
              <a:schemeClr val="bg2">
                <a:alpha val="60001"/>
              </a:schemeClr>
            </a:solidFill>
            <a:ln w="0">
              <a:noFill/>
              <a:miter lim="800000"/>
              <a:headEnd/>
              <a:tailEnd/>
            </a:ln>
          </p:spPr>
          <p:txBody>
            <a:bodyPr/>
            <a:lstStyle/>
            <a:p>
              <a:endParaRPr lang="zh-CN" altLang="en-US"/>
            </a:p>
          </p:txBody>
        </p:sp>
        <p:sp>
          <p:nvSpPr>
            <p:cNvPr id="83995" name="Rectangle 27"/>
            <p:cNvSpPr>
              <a:spLocks noChangeArrowheads="1"/>
            </p:cNvSpPr>
            <p:nvPr/>
          </p:nvSpPr>
          <p:spPr bwMode="auto">
            <a:xfrm>
              <a:off x="1279" y="23"/>
              <a:ext cx="21" cy="101"/>
            </a:xfrm>
            <a:prstGeom prst="rect">
              <a:avLst/>
            </a:prstGeom>
            <a:solidFill>
              <a:schemeClr val="bg2">
                <a:alpha val="60001"/>
              </a:schemeClr>
            </a:solidFill>
            <a:ln w="0">
              <a:noFill/>
              <a:miter lim="800000"/>
              <a:headEnd/>
              <a:tailEnd/>
            </a:ln>
          </p:spPr>
          <p:txBody>
            <a:bodyPr/>
            <a:lstStyle/>
            <a:p>
              <a:endParaRPr lang="zh-CN" altLang="en-US"/>
            </a:p>
          </p:txBody>
        </p:sp>
        <p:sp>
          <p:nvSpPr>
            <p:cNvPr id="83996" name="Freeform 28"/>
            <p:cNvSpPr>
              <a:spLocks noEditPoints="1"/>
            </p:cNvSpPr>
            <p:nvPr/>
          </p:nvSpPr>
          <p:spPr bwMode="auto">
            <a:xfrm>
              <a:off x="127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97" name="Freeform 29"/>
            <p:cNvSpPr>
              <a:spLocks noEditPoints="1"/>
            </p:cNvSpPr>
            <p:nvPr/>
          </p:nvSpPr>
          <p:spPr bwMode="auto">
            <a:xfrm>
              <a:off x="127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98" name="Freeform 30"/>
            <p:cNvSpPr>
              <a:spLocks noEditPoints="1"/>
            </p:cNvSpPr>
            <p:nvPr/>
          </p:nvSpPr>
          <p:spPr bwMode="auto">
            <a:xfrm>
              <a:off x="127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99" name="Freeform 31"/>
            <p:cNvSpPr>
              <a:spLocks noEditPoints="1"/>
            </p:cNvSpPr>
            <p:nvPr/>
          </p:nvSpPr>
          <p:spPr bwMode="auto">
            <a:xfrm>
              <a:off x="127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00" name="Freeform 32"/>
            <p:cNvSpPr>
              <a:spLocks noEditPoints="1"/>
            </p:cNvSpPr>
            <p:nvPr/>
          </p:nvSpPr>
          <p:spPr bwMode="auto">
            <a:xfrm>
              <a:off x="127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01" name="Freeform 33"/>
            <p:cNvSpPr>
              <a:spLocks noEditPoints="1"/>
            </p:cNvSpPr>
            <p:nvPr/>
          </p:nvSpPr>
          <p:spPr bwMode="auto">
            <a:xfrm>
              <a:off x="127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02" name="Freeform 34"/>
            <p:cNvSpPr>
              <a:spLocks noEditPoints="1"/>
            </p:cNvSpPr>
            <p:nvPr/>
          </p:nvSpPr>
          <p:spPr bwMode="auto">
            <a:xfrm>
              <a:off x="127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03" name="Freeform 35"/>
            <p:cNvSpPr>
              <a:spLocks noEditPoints="1"/>
            </p:cNvSpPr>
            <p:nvPr/>
          </p:nvSpPr>
          <p:spPr bwMode="auto">
            <a:xfrm>
              <a:off x="127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04" name="Freeform 36"/>
            <p:cNvSpPr>
              <a:spLocks noEditPoints="1"/>
            </p:cNvSpPr>
            <p:nvPr/>
          </p:nvSpPr>
          <p:spPr bwMode="auto">
            <a:xfrm>
              <a:off x="127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05" name="Freeform 37"/>
            <p:cNvSpPr>
              <a:spLocks noEditPoints="1"/>
            </p:cNvSpPr>
            <p:nvPr/>
          </p:nvSpPr>
          <p:spPr bwMode="auto">
            <a:xfrm>
              <a:off x="127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06" name="Rectangle 38"/>
            <p:cNvSpPr>
              <a:spLocks noChangeArrowheads="1"/>
            </p:cNvSpPr>
            <p:nvPr/>
          </p:nvSpPr>
          <p:spPr bwMode="auto">
            <a:xfrm>
              <a:off x="1279" y="4269"/>
              <a:ext cx="21" cy="51"/>
            </a:xfrm>
            <a:prstGeom prst="rect">
              <a:avLst/>
            </a:prstGeom>
            <a:solidFill>
              <a:schemeClr val="bg2">
                <a:alpha val="60001"/>
              </a:schemeClr>
            </a:solidFill>
            <a:ln w="0">
              <a:noFill/>
              <a:miter lim="800000"/>
              <a:headEnd/>
              <a:tailEnd/>
            </a:ln>
          </p:spPr>
          <p:txBody>
            <a:bodyPr/>
            <a:lstStyle/>
            <a:p>
              <a:endParaRPr lang="zh-CN" altLang="en-US"/>
            </a:p>
          </p:txBody>
        </p:sp>
        <p:sp>
          <p:nvSpPr>
            <p:cNvPr id="84007" name="Rectangle 39"/>
            <p:cNvSpPr>
              <a:spLocks noChangeArrowheads="1"/>
            </p:cNvSpPr>
            <p:nvPr/>
          </p:nvSpPr>
          <p:spPr bwMode="auto">
            <a:xfrm>
              <a:off x="1724" y="23"/>
              <a:ext cx="21" cy="101"/>
            </a:xfrm>
            <a:prstGeom prst="rect">
              <a:avLst/>
            </a:prstGeom>
            <a:solidFill>
              <a:schemeClr val="bg2">
                <a:alpha val="60001"/>
              </a:schemeClr>
            </a:solidFill>
            <a:ln w="0">
              <a:noFill/>
              <a:miter lim="800000"/>
              <a:headEnd/>
              <a:tailEnd/>
            </a:ln>
          </p:spPr>
          <p:txBody>
            <a:bodyPr/>
            <a:lstStyle/>
            <a:p>
              <a:endParaRPr lang="zh-CN" altLang="en-US"/>
            </a:p>
          </p:txBody>
        </p:sp>
        <p:sp>
          <p:nvSpPr>
            <p:cNvPr id="84008" name="Freeform 40"/>
            <p:cNvSpPr>
              <a:spLocks noEditPoints="1"/>
            </p:cNvSpPr>
            <p:nvPr/>
          </p:nvSpPr>
          <p:spPr bwMode="auto">
            <a:xfrm>
              <a:off x="1724"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09" name="Freeform 41"/>
            <p:cNvSpPr>
              <a:spLocks noEditPoints="1"/>
            </p:cNvSpPr>
            <p:nvPr/>
          </p:nvSpPr>
          <p:spPr bwMode="auto">
            <a:xfrm>
              <a:off x="1724"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10" name="Freeform 42"/>
            <p:cNvSpPr>
              <a:spLocks noEditPoints="1"/>
            </p:cNvSpPr>
            <p:nvPr/>
          </p:nvSpPr>
          <p:spPr bwMode="auto">
            <a:xfrm>
              <a:off x="1724"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11" name="Freeform 43"/>
            <p:cNvSpPr>
              <a:spLocks noEditPoints="1"/>
            </p:cNvSpPr>
            <p:nvPr/>
          </p:nvSpPr>
          <p:spPr bwMode="auto">
            <a:xfrm>
              <a:off x="1724"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12" name="Freeform 44"/>
            <p:cNvSpPr>
              <a:spLocks noEditPoints="1"/>
            </p:cNvSpPr>
            <p:nvPr/>
          </p:nvSpPr>
          <p:spPr bwMode="auto">
            <a:xfrm>
              <a:off x="1724"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13" name="Freeform 45"/>
            <p:cNvSpPr>
              <a:spLocks noEditPoints="1"/>
            </p:cNvSpPr>
            <p:nvPr/>
          </p:nvSpPr>
          <p:spPr bwMode="auto">
            <a:xfrm>
              <a:off x="1724"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14" name="Freeform 46"/>
            <p:cNvSpPr>
              <a:spLocks noEditPoints="1"/>
            </p:cNvSpPr>
            <p:nvPr/>
          </p:nvSpPr>
          <p:spPr bwMode="auto">
            <a:xfrm>
              <a:off x="1724"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15" name="Freeform 47"/>
            <p:cNvSpPr>
              <a:spLocks noEditPoints="1"/>
            </p:cNvSpPr>
            <p:nvPr/>
          </p:nvSpPr>
          <p:spPr bwMode="auto">
            <a:xfrm>
              <a:off x="1724"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16" name="Freeform 48"/>
            <p:cNvSpPr>
              <a:spLocks noEditPoints="1"/>
            </p:cNvSpPr>
            <p:nvPr/>
          </p:nvSpPr>
          <p:spPr bwMode="auto">
            <a:xfrm>
              <a:off x="1724"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17" name="Freeform 49"/>
            <p:cNvSpPr>
              <a:spLocks noEditPoints="1"/>
            </p:cNvSpPr>
            <p:nvPr/>
          </p:nvSpPr>
          <p:spPr bwMode="auto">
            <a:xfrm>
              <a:off x="1724"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18" name="Rectangle 50"/>
            <p:cNvSpPr>
              <a:spLocks noChangeArrowheads="1"/>
            </p:cNvSpPr>
            <p:nvPr/>
          </p:nvSpPr>
          <p:spPr bwMode="auto">
            <a:xfrm>
              <a:off x="1724" y="4269"/>
              <a:ext cx="21" cy="51"/>
            </a:xfrm>
            <a:prstGeom prst="rect">
              <a:avLst/>
            </a:prstGeom>
            <a:solidFill>
              <a:schemeClr val="bg2">
                <a:alpha val="60001"/>
              </a:schemeClr>
            </a:solidFill>
            <a:ln w="0">
              <a:noFill/>
              <a:miter lim="800000"/>
              <a:headEnd/>
              <a:tailEnd/>
            </a:ln>
          </p:spPr>
          <p:txBody>
            <a:bodyPr/>
            <a:lstStyle/>
            <a:p>
              <a:endParaRPr lang="zh-CN" altLang="en-US"/>
            </a:p>
          </p:txBody>
        </p:sp>
        <p:sp>
          <p:nvSpPr>
            <p:cNvPr id="84019" name="Rectangle 51"/>
            <p:cNvSpPr>
              <a:spLocks noChangeArrowheads="1"/>
            </p:cNvSpPr>
            <p:nvPr/>
          </p:nvSpPr>
          <p:spPr bwMode="auto">
            <a:xfrm>
              <a:off x="2169" y="23"/>
              <a:ext cx="21" cy="101"/>
            </a:xfrm>
            <a:prstGeom prst="rect">
              <a:avLst/>
            </a:prstGeom>
            <a:solidFill>
              <a:schemeClr val="bg2">
                <a:alpha val="60001"/>
              </a:schemeClr>
            </a:solidFill>
            <a:ln w="0">
              <a:noFill/>
              <a:miter lim="800000"/>
              <a:headEnd/>
              <a:tailEnd/>
            </a:ln>
          </p:spPr>
          <p:txBody>
            <a:bodyPr/>
            <a:lstStyle/>
            <a:p>
              <a:endParaRPr lang="zh-CN" altLang="en-US"/>
            </a:p>
          </p:txBody>
        </p:sp>
        <p:sp>
          <p:nvSpPr>
            <p:cNvPr id="84020" name="Freeform 52"/>
            <p:cNvSpPr>
              <a:spLocks noEditPoints="1"/>
            </p:cNvSpPr>
            <p:nvPr/>
          </p:nvSpPr>
          <p:spPr bwMode="auto">
            <a:xfrm>
              <a:off x="216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21" name="Freeform 53"/>
            <p:cNvSpPr>
              <a:spLocks noEditPoints="1"/>
            </p:cNvSpPr>
            <p:nvPr/>
          </p:nvSpPr>
          <p:spPr bwMode="auto">
            <a:xfrm>
              <a:off x="216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22" name="Freeform 54"/>
            <p:cNvSpPr>
              <a:spLocks noEditPoints="1"/>
            </p:cNvSpPr>
            <p:nvPr/>
          </p:nvSpPr>
          <p:spPr bwMode="auto">
            <a:xfrm>
              <a:off x="216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23" name="Freeform 55"/>
            <p:cNvSpPr>
              <a:spLocks noEditPoints="1"/>
            </p:cNvSpPr>
            <p:nvPr/>
          </p:nvSpPr>
          <p:spPr bwMode="auto">
            <a:xfrm>
              <a:off x="216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24" name="Freeform 56"/>
            <p:cNvSpPr>
              <a:spLocks noEditPoints="1"/>
            </p:cNvSpPr>
            <p:nvPr/>
          </p:nvSpPr>
          <p:spPr bwMode="auto">
            <a:xfrm>
              <a:off x="216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25" name="Freeform 57"/>
            <p:cNvSpPr>
              <a:spLocks noEditPoints="1"/>
            </p:cNvSpPr>
            <p:nvPr/>
          </p:nvSpPr>
          <p:spPr bwMode="auto">
            <a:xfrm>
              <a:off x="216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26" name="Freeform 58"/>
            <p:cNvSpPr>
              <a:spLocks noEditPoints="1"/>
            </p:cNvSpPr>
            <p:nvPr/>
          </p:nvSpPr>
          <p:spPr bwMode="auto">
            <a:xfrm>
              <a:off x="216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27" name="Freeform 59"/>
            <p:cNvSpPr>
              <a:spLocks noEditPoints="1"/>
            </p:cNvSpPr>
            <p:nvPr/>
          </p:nvSpPr>
          <p:spPr bwMode="auto">
            <a:xfrm>
              <a:off x="216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28" name="Freeform 60"/>
            <p:cNvSpPr>
              <a:spLocks noEditPoints="1"/>
            </p:cNvSpPr>
            <p:nvPr/>
          </p:nvSpPr>
          <p:spPr bwMode="auto">
            <a:xfrm>
              <a:off x="216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29" name="Freeform 61"/>
            <p:cNvSpPr>
              <a:spLocks noEditPoints="1"/>
            </p:cNvSpPr>
            <p:nvPr/>
          </p:nvSpPr>
          <p:spPr bwMode="auto">
            <a:xfrm>
              <a:off x="216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30" name="Rectangle 62"/>
            <p:cNvSpPr>
              <a:spLocks noChangeArrowheads="1"/>
            </p:cNvSpPr>
            <p:nvPr/>
          </p:nvSpPr>
          <p:spPr bwMode="auto">
            <a:xfrm>
              <a:off x="2169" y="4269"/>
              <a:ext cx="21" cy="51"/>
            </a:xfrm>
            <a:prstGeom prst="rect">
              <a:avLst/>
            </a:prstGeom>
            <a:solidFill>
              <a:schemeClr val="bg2">
                <a:alpha val="60001"/>
              </a:schemeClr>
            </a:solidFill>
            <a:ln w="0">
              <a:noFill/>
              <a:miter lim="800000"/>
              <a:headEnd/>
              <a:tailEnd/>
            </a:ln>
          </p:spPr>
          <p:txBody>
            <a:bodyPr/>
            <a:lstStyle/>
            <a:p>
              <a:endParaRPr lang="zh-CN" altLang="en-US"/>
            </a:p>
          </p:txBody>
        </p:sp>
        <p:sp>
          <p:nvSpPr>
            <p:cNvPr id="84031" name="Rectangle 63"/>
            <p:cNvSpPr>
              <a:spLocks noChangeArrowheads="1"/>
            </p:cNvSpPr>
            <p:nvPr/>
          </p:nvSpPr>
          <p:spPr bwMode="auto">
            <a:xfrm>
              <a:off x="2620" y="23"/>
              <a:ext cx="20" cy="101"/>
            </a:xfrm>
            <a:prstGeom prst="rect">
              <a:avLst/>
            </a:prstGeom>
            <a:solidFill>
              <a:schemeClr val="bg2">
                <a:alpha val="60001"/>
              </a:schemeClr>
            </a:solidFill>
            <a:ln w="0">
              <a:noFill/>
              <a:miter lim="800000"/>
              <a:headEnd/>
              <a:tailEnd/>
            </a:ln>
          </p:spPr>
          <p:txBody>
            <a:bodyPr/>
            <a:lstStyle/>
            <a:p>
              <a:endParaRPr lang="zh-CN" altLang="en-US"/>
            </a:p>
          </p:txBody>
        </p:sp>
        <p:sp>
          <p:nvSpPr>
            <p:cNvPr id="84032" name="Freeform 64"/>
            <p:cNvSpPr>
              <a:spLocks noEditPoints="1"/>
            </p:cNvSpPr>
            <p:nvPr/>
          </p:nvSpPr>
          <p:spPr bwMode="auto">
            <a:xfrm>
              <a:off x="262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33" name="Freeform 65"/>
            <p:cNvSpPr>
              <a:spLocks noEditPoints="1"/>
            </p:cNvSpPr>
            <p:nvPr/>
          </p:nvSpPr>
          <p:spPr bwMode="auto">
            <a:xfrm>
              <a:off x="262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34" name="Freeform 66"/>
            <p:cNvSpPr>
              <a:spLocks noEditPoints="1"/>
            </p:cNvSpPr>
            <p:nvPr/>
          </p:nvSpPr>
          <p:spPr bwMode="auto">
            <a:xfrm>
              <a:off x="262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35" name="Freeform 67"/>
            <p:cNvSpPr>
              <a:spLocks noEditPoints="1"/>
            </p:cNvSpPr>
            <p:nvPr/>
          </p:nvSpPr>
          <p:spPr bwMode="auto">
            <a:xfrm>
              <a:off x="262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36" name="Freeform 68"/>
            <p:cNvSpPr>
              <a:spLocks noEditPoints="1"/>
            </p:cNvSpPr>
            <p:nvPr/>
          </p:nvSpPr>
          <p:spPr bwMode="auto">
            <a:xfrm>
              <a:off x="262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37" name="Freeform 69"/>
            <p:cNvSpPr>
              <a:spLocks noEditPoints="1"/>
            </p:cNvSpPr>
            <p:nvPr/>
          </p:nvSpPr>
          <p:spPr bwMode="auto">
            <a:xfrm>
              <a:off x="262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38" name="Freeform 70"/>
            <p:cNvSpPr>
              <a:spLocks noEditPoints="1"/>
            </p:cNvSpPr>
            <p:nvPr/>
          </p:nvSpPr>
          <p:spPr bwMode="auto">
            <a:xfrm>
              <a:off x="262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39" name="Freeform 71"/>
            <p:cNvSpPr>
              <a:spLocks noEditPoints="1"/>
            </p:cNvSpPr>
            <p:nvPr/>
          </p:nvSpPr>
          <p:spPr bwMode="auto">
            <a:xfrm>
              <a:off x="262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40" name="Freeform 72"/>
            <p:cNvSpPr>
              <a:spLocks noEditPoints="1"/>
            </p:cNvSpPr>
            <p:nvPr/>
          </p:nvSpPr>
          <p:spPr bwMode="auto">
            <a:xfrm>
              <a:off x="262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41" name="Freeform 73"/>
            <p:cNvSpPr>
              <a:spLocks noEditPoints="1"/>
            </p:cNvSpPr>
            <p:nvPr/>
          </p:nvSpPr>
          <p:spPr bwMode="auto">
            <a:xfrm>
              <a:off x="262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42" name="Rectangle 74"/>
            <p:cNvSpPr>
              <a:spLocks noChangeArrowheads="1"/>
            </p:cNvSpPr>
            <p:nvPr/>
          </p:nvSpPr>
          <p:spPr bwMode="auto">
            <a:xfrm>
              <a:off x="2620" y="4269"/>
              <a:ext cx="20" cy="51"/>
            </a:xfrm>
            <a:prstGeom prst="rect">
              <a:avLst/>
            </a:prstGeom>
            <a:solidFill>
              <a:schemeClr val="bg2">
                <a:alpha val="60001"/>
              </a:schemeClr>
            </a:solidFill>
            <a:ln w="0">
              <a:noFill/>
              <a:miter lim="800000"/>
              <a:headEnd/>
              <a:tailEnd/>
            </a:ln>
          </p:spPr>
          <p:txBody>
            <a:bodyPr/>
            <a:lstStyle/>
            <a:p>
              <a:endParaRPr lang="zh-CN" altLang="en-US"/>
            </a:p>
          </p:txBody>
        </p:sp>
        <p:sp>
          <p:nvSpPr>
            <p:cNvPr id="84043" name="Rectangle 75"/>
            <p:cNvSpPr>
              <a:spLocks noChangeArrowheads="1"/>
            </p:cNvSpPr>
            <p:nvPr/>
          </p:nvSpPr>
          <p:spPr bwMode="auto">
            <a:xfrm>
              <a:off x="3065" y="23"/>
              <a:ext cx="20" cy="101"/>
            </a:xfrm>
            <a:prstGeom prst="rect">
              <a:avLst/>
            </a:prstGeom>
            <a:solidFill>
              <a:schemeClr val="bg2">
                <a:alpha val="60001"/>
              </a:schemeClr>
            </a:solidFill>
            <a:ln w="0">
              <a:noFill/>
              <a:miter lim="800000"/>
              <a:headEnd/>
              <a:tailEnd/>
            </a:ln>
          </p:spPr>
          <p:txBody>
            <a:bodyPr/>
            <a:lstStyle/>
            <a:p>
              <a:endParaRPr lang="zh-CN" altLang="en-US"/>
            </a:p>
          </p:txBody>
        </p:sp>
        <p:sp>
          <p:nvSpPr>
            <p:cNvPr id="84044" name="Freeform 76"/>
            <p:cNvSpPr>
              <a:spLocks noEditPoints="1"/>
            </p:cNvSpPr>
            <p:nvPr/>
          </p:nvSpPr>
          <p:spPr bwMode="auto">
            <a:xfrm>
              <a:off x="3065"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45" name="Freeform 77"/>
            <p:cNvSpPr>
              <a:spLocks noEditPoints="1"/>
            </p:cNvSpPr>
            <p:nvPr/>
          </p:nvSpPr>
          <p:spPr bwMode="auto">
            <a:xfrm>
              <a:off x="3065"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46" name="Freeform 78"/>
            <p:cNvSpPr>
              <a:spLocks noEditPoints="1"/>
            </p:cNvSpPr>
            <p:nvPr/>
          </p:nvSpPr>
          <p:spPr bwMode="auto">
            <a:xfrm>
              <a:off x="3065"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47" name="Freeform 79"/>
            <p:cNvSpPr>
              <a:spLocks noEditPoints="1"/>
            </p:cNvSpPr>
            <p:nvPr/>
          </p:nvSpPr>
          <p:spPr bwMode="auto">
            <a:xfrm>
              <a:off x="3065"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48" name="Freeform 80"/>
            <p:cNvSpPr>
              <a:spLocks noEditPoints="1"/>
            </p:cNvSpPr>
            <p:nvPr/>
          </p:nvSpPr>
          <p:spPr bwMode="auto">
            <a:xfrm>
              <a:off x="3065"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49" name="Freeform 81"/>
            <p:cNvSpPr>
              <a:spLocks noEditPoints="1"/>
            </p:cNvSpPr>
            <p:nvPr/>
          </p:nvSpPr>
          <p:spPr bwMode="auto">
            <a:xfrm>
              <a:off x="3065"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50" name="Freeform 82"/>
            <p:cNvSpPr>
              <a:spLocks noEditPoints="1"/>
            </p:cNvSpPr>
            <p:nvPr/>
          </p:nvSpPr>
          <p:spPr bwMode="auto">
            <a:xfrm>
              <a:off x="3065"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51" name="Freeform 83"/>
            <p:cNvSpPr>
              <a:spLocks noEditPoints="1"/>
            </p:cNvSpPr>
            <p:nvPr/>
          </p:nvSpPr>
          <p:spPr bwMode="auto">
            <a:xfrm>
              <a:off x="3065"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52" name="Freeform 84"/>
            <p:cNvSpPr>
              <a:spLocks noEditPoints="1"/>
            </p:cNvSpPr>
            <p:nvPr/>
          </p:nvSpPr>
          <p:spPr bwMode="auto">
            <a:xfrm>
              <a:off x="3065"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53" name="Freeform 85"/>
            <p:cNvSpPr>
              <a:spLocks noEditPoints="1"/>
            </p:cNvSpPr>
            <p:nvPr/>
          </p:nvSpPr>
          <p:spPr bwMode="auto">
            <a:xfrm>
              <a:off x="3065"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54" name="Rectangle 86"/>
            <p:cNvSpPr>
              <a:spLocks noChangeArrowheads="1"/>
            </p:cNvSpPr>
            <p:nvPr/>
          </p:nvSpPr>
          <p:spPr bwMode="auto">
            <a:xfrm>
              <a:off x="3065" y="4269"/>
              <a:ext cx="20" cy="51"/>
            </a:xfrm>
            <a:prstGeom prst="rect">
              <a:avLst/>
            </a:prstGeom>
            <a:solidFill>
              <a:schemeClr val="bg2">
                <a:alpha val="60001"/>
              </a:schemeClr>
            </a:solidFill>
            <a:ln w="0">
              <a:noFill/>
              <a:miter lim="800000"/>
              <a:headEnd/>
              <a:tailEnd/>
            </a:ln>
          </p:spPr>
          <p:txBody>
            <a:bodyPr/>
            <a:lstStyle/>
            <a:p>
              <a:endParaRPr lang="zh-CN" altLang="en-US"/>
            </a:p>
          </p:txBody>
        </p:sp>
        <p:sp>
          <p:nvSpPr>
            <p:cNvPr id="84055" name="Rectangle 87"/>
            <p:cNvSpPr>
              <a:spLocks noChangeArrowheads="1"/>
            </p:cNvSpPr>
            <p:nvPr/>
          </p:nvSpPr>
          <p:spPr bwMode="auto">
            <a:xfrm>
              <a:off x="3510" y="23"/>
              <a:ext cx="20" cy="101"/>
            </a:xfrm>
            <a:prstGeom prst="rect">
              <a:avLst/>
            </a:prstGeom>
            <a:solidFill>
              <a:schemeClr val="bg2">
                <a:alpha val="60001"/>
              </a:schemeClr>
            </a:solidFill>
            <a:ln w="0">
              <a:noFill/>
              <a:miter lim="800000"/>
              <a:headEnd/>
              <a:tailEnd/>
            </a:ln>
          </p:spPr>
          <p:txBody>
            <a:bodyPr/>
            <a:lstStyle/>
            <a:p>
              <a:endParaRPr lang="zh-CN" altLang="en-US"/>
            </a:p>
          </p:txBody>
        </p:sp>
        <p:sp>
          <p:nvSpPr>
            <p:cNvPr id="84056" name="Freeform 88"/>
            <p:cNvSpPr>
              <a:spLocks noEditPoints="1"/>
            </p:cNvSpPr>
            <p:nvPr/>
          </p:nvSpPr>
          <p:spPr bwMode="auto">
            <a:xfrm>
              <a:off x="351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57" name="Freeform 89"/>
            <p:cNvSpPr>
              <a:spLocks noEditPoints="1"/>
            </p:cNvSpPr>
            <p:nvPr/>
          </p:nvSpPr>
          <p:spPr bwMode="auto">
            <a:xfrm>
              <a:off x="351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58" name="Freeform 90"/>
            <p:cNvSpPr>
              <a:spLocks noEditPoints="1"/>
            </p:cNvSpPr>
            <p:nvPr/>
          </p:nvSpPr>
          <p:spPr bwMode="auto">
            <a:xfrm>
              <a:off x="351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59" name="Freeform 91"/>
            <p:cNvSpPr>
              <a:spLocks noEditPoints="1"/>
            </p:cNvSpPr>
            <p:nvPr/>
          </p:nvSpPr>
          <p:spPr bwMode="auto">
            <a:xfrm>
              <a:off x="351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60" name="Freeform 92"/>
            <p:cNvSpPr>
              <a:spLocks noEditPoints="1"/>
            </p:cNvSpPr>
            <p:nvPr/>
          </p:nvSpPr>
          <p:spPr bwMode="auto">
            <a:xfrm>
              <a:off x="351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61" name="Freeform 93"/>
            <p:cNvSpPr>
              <a:spLocks noEditPoints="1"/>
            </p:cNvSpPr>
            <p:nvPr/>
          </p:nvSpPr>
          <p:spPr bwMode="auto">
            <a:xfrm>
              <a:off x="351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62" name="Freeform 94"/>
            <p:cNvSpPr>
              <a:spLocks noEditPoints="1"/>
            </p:cNvSpPr>
            <p:nvPr/>
          </p:nvSpPr>
          <p:spPr bwMode="auto">
            <a:xfrm>
              <a:off x="351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63" name="Freeform 95"/>
            <p:cNvSpPr>
              <a:spLocks noEditPoints="1"/>
            </p:cNvSpPr>
            <p:nvPr/>
          </p:nvSpPr>
          <p:spPr bwMode="auto">
            <a:xfrm>
              <a:off x="351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64" name="Freeform 96"/>
            <p:cNvSpPr>
              <a:spLocks noEditPoints="1"/>
            </p:cNvSpPr>
            <p:nvPr/>
          </p:nvSpPr>
          <p:spPr bwMode="auto">
            <a:xfrm>
              <a:off x="351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65" name="Freeform 97"/>
            <p:cNvSpPr>
              <a:spLocks noEditPoints="1"/>
            </p:cNvSpPr>
            <p:nvPr/>
          </p:nvSpPr>
          <p:spPr bwMode="auto">
            <a:xfrm>
              <a:off x="351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66" name="Rectangle 98"/>
            <p:cNvSpPr>
              <a:spLocks noChangeArrowheads="1"/>
            </p:cNvSpPr>
            <p:nvPr/>
          </p:nvSpPr>
          <p:spPr bwMode="auto">
            <a:xfrm>
              <a:off x="3510" y="4269"/>
              <a:ext cx="20" cy="51"/>
            </a:xfrm>
            <a:prstGeom prst="rect">
              <a:avLst/>
            </a:prstGeom>
            <a:solidFill>
              <a:schemeClr val="bg2">
                <a:alpha val="60001"/>
              </a:schemeClr>
            </a:solidFill>
            <a:ln w="0">
              <a:noFill/>
              <a:miter lim="800000"/>
              <a:headEnd/>
              <a:tailEnd/>
            </a:ln>
          </p:spPr>
          <p:txBody>
            <a:bodyPr/>
            <a:lstStyle/>
            <a:p>
              <a:endParaRPr lang="zh-CN" altLang="en-US"/>
            </a:p>
          </p:txBody>
        </p:sp>
        <p:sp>
          <p:nvSpPr>
            <p:cNvPr id="84067" name="Rectangle 99"/>
            <p:cNvSpPr>
              <a:spLocks noChangeArrowheads="1"/>
            </p:cNvSpPr>
            <p:nvPr/>
          </p:nvSpPr>
          <p:spPr bwMode="auto">
            <a:xfrm>
              <a:off x="3960" y="23"/>
              <a:ext cx="20" cy="101"/>
            </a:xfrm>
            <a:prstGeom prst="rect">
              <a:avLst/>
            </a:prstGeom>
            <a:solidFill>
              <a:schemeClr val="bg2">
                <a:alpha val="60001"/>
              </a:schemeClr>
            </a:solidFill>
            <a:ln w="0">
              <a:noFill/>
              <a:miter lim="800000"/>
              <a:headEnd/>
              <a:tailEnd/>
            </a:ln>
          </p:spPr>
          <p:txBody>
            <a:bodyPr/>
            <a:lstStyle/>
            <a:p>
              <a:endParaRPr lang="zh-CN" altLang="en-US"/>
            </a:p>
          </p:txBody>
        </p:sp>
        <p:sp>
          <p:nvSpPr>
            <p:cNvPr id="84068" name="Freeform 100"/>
            <p:cNvSpPr>
              <a:spLocks noEditPoints="1"/>
            </p:cNvSpPr>
            <p:nvPr/>
          </p:nvSpPr>
          <p:spPr bwMode="auto">
            <a:xfrm>
              <a:off x="396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69" name="Freeform 101"/>
            <p:cNvSpPr>
              <a:spLocks noEditPoints="1"/>
            </p:cNvSpPr>
            <p:nvPr/>
          </p:nvSpPr>
          <p:spPr bwMode="auto">
            <a:xfrm>
              <a:off x="396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70" name="Freeform 102"/>
            <p:cNvSpPr>
              <a:spLocks noEditPoints="1"/>
            </p:cNvSpPr>
            <p:nvPr/>
          </p:nvSpPr>
          <p:spPr bwMode="auto">
            <a:xfrm>
              <a:off x="396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71" name="Freeform 103"/>
            <p:cNvSpPr>
              <a:spLocks noEditPoints="1"/>
            </p:cNvSpPr>
            <p:nvPr/>
          </p:nvSpPr>
          <p:spPr bwMode="auto">
            <a:xfrm>
              <a:off x="396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72" name="Freeform 104"/>
            <p:cNvSpPr>
              <a:spLocks noEditPoints="1"/>
            </p:cNvSpPr>
            <p:nvPr/>
          </p:nvSpPr>
          <p:spPr bwMode="auto">
            <a:xfrm>
              <a:off x="396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73" name="Freeform 105"/>
            <p:cNvSpPr>
              <a:spLocks noEditPoints="1"/>
            </p:cNvSpPr>
            <p:nvPr/>
          </p:nvSpPr>
          <p:spPr bwMode="auto">
            <a:xfrm>
              <a:off x="396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74" name="Freeform 106"/>
            <p:cNvSpPr>
              <a:spLocks noEditPoints="1"/>
            </p:cNvSpPr>
            <p:nvPr/>
          </p:nvSpPr>
          <p:spPr bwMode="auto">
            <a:xfrm>
              <a:off x="396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75" name="Freeform 107"/>
            <p:cNvSpPr>
              <a:spLocks noEditPoints="1"/>
            </p:cNvSpPr>
            <p:nvPr/>
          </p:nvSpPr>
          <p:spPr bwMode="auto">
            <a:xfrm>
              <a:off x="396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76" name="Freeform 108"/>
            <p:cNvSpPr>
              <a:spLocks noEditPoints="1"/>
            </p:cNvSpPr>
            <p:nvPr/>
          </p:nvSpPr>
          <p:spPr bwMode="auto">
            <a:xfrm>
              <a:off x="396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77" name="Freeform 109"/>
            <p:cNvSpPr>
              <a:spLocks noEditPoints="1"/>
            </p:cNvSpPr>
            <p:nvPr/>
          </p:nvSpPr>
          <p:spPr bwMode="auto">
            <a:xfrm>
              <a:off x="396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78" name="Rectangle 110"/>
            <p:cNvSpPr>
              <a:spLocks noChangeArrowheads="1"/>
            </p:cNvSpPr>
            <p:nvPr/>
          </p:nvSpPr>
          <p:spPr bwMode="auto">
            <a:xfrm>
              <a:off x="3960" y="4269"/>
              <a:ext cx="20" cy="51"/>
            </a:xfrm>
            <a:prstGeom prst="rect">
              <a:avLst/>
            </a:prstGeom>
            <a:solidFill>
              <a:schemeClr val="bg2">
                <a:alpha val="60001"/>
              </a:schemeClr>
            </a:solidFill>
            <a:ln w="0">
              <a:noFill/>
              <a:miter lim="800000"/>
              <a:headEnd/>
              <a:tailEnd/>
            </a:ln>
          </p:spPr>
          <p:txBody>
            <a:bodyPr/>
            <a:lstStyle/>
            <a:p>
              <a:endParaRPr lang="zh-CN" altLang="en-US"/>
            </a:p>
          </p:txBody>
        </p:sp>
        <p:sp>
          <p:nvSpPr>
            <p:cNvPr id="84079" name="Rectangle 111"/>
            <p:cNvSpPr>
              <a:spLocks noChangeArrowheads="1"/>
            </p:cNvSpPr>
            <p:nvPr/>
          </p:nvSpPr>
          <p:spPr bwMode="auto">
            <a:xfrm>
              <a:off x="4405" y="23"/>
              <a:ext cx="20" cy="101"/>
            </a:xfrm>
            <a:prstGeom prst="rect">
              <a:avLst/>
            </a:prstGeom>
            <a:solidFill>
              <a:schemeClr val="bg2">
                <a:alpha val="60001"/>
              </a:schemeClr>
            </a:solidFill>
            <a:ln w="0">
              <a:noFill/>
              <a:miter lim="800000"/>
              <a:headEnd/>
              <a:tailEnd/>
            </a:ln>
          </p:spPr>
          <p:txBody>
            <a:bodyPr/>
            <a:lstStyle/>
            <a:p>
              <a:endParaRPr lang="zh-CN" altLang="en-US"/>
            </a:p>
          </p:txBody>
        </p:sp>
        <p:sp>
          <p:nvSpPr>
            <p:cNvPr id="84080" name="Freeform 112"/>
            <p:cNvSpPr>
              <a:spLocks noEditPoints="1"/>
            </p:cNvSpPr>
            <p:nvPr/>
          </p:nvSpPr>
          <p:spPr bwMode="auto">
            <a:xfrm>
              <a:off x="4405"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81" name="Freeform 113"/>
            <p:cNvSpPr>
              <a:spLocks noEditPoints="1"/>
            </p:cNvSpPr>
            <p:nvPr/>
          </p:nvSpPr>
          <p:spPr bwMode="auto">
            <a:xfrm>
              <a:off x="4405"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82" name="Freeform 114"/>
            <p:cNvSpPr>
              <a:spLocks noEditPoints="1"/>
            </p:cNvSpPr>
            <p:nvPr/>
          </p:nvSpPr>
          <p:spPr bwMode="auto">
            <a:xfrm>
              <a:off x="4405"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83" name="Freeform 115"/>
            <p:cNvSpPr>
              <a:spLocks noEditPoints="1"/>
            </p:cNvSpPr>
            <p:nvPr/>
          </p:nvSpPr>
          <p:spPr bwMode="auto">
            <a:xfrm>
              <a:off x="4405"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84" name="Freeform 116"/>
            <p:cNvSpPr>
              <a:spLocks noEditPoints="1"/>
            </p:cNvSpPr>
            <p:nvPr/>
          </p:nvSpPr>
          <p:spPr bwMode="auto">
            <a:xfrm>
              <a:off x="4405"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85" name="Freeform 117"/>
            <p:cNvSpPr>
              <a:spLocks noEditPoints="1"/>
            </p:cNvSpPr>
            <p:nvPr/>
          </p:nvSpPr>
          <p:spPr bwMode="auto">
            <a:xfrm>
              <a:off x="4405"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86" name="Freeform 118"/>
            <p:cNvSpPr>
              <a:spLocks noEditPoints="1"/>
            </p:cNvSpPr>
            <p:nvPr/>
          </p:nvSpPr>
          <p:spPr bwMode="auto">
            <a:xfrm>
              <a:off x="4405"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87" name="Freeform 119"/>
            <p:cNvSpPr>
              <a:spLocks noEditPoints="1"/>
            </p:cNvSpPr>
            <p:nvPr/>
          </p:nvSpPr>
          <p:spPr bwMode="auto">
            <a:xfrm>
              <a:off x="4405"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88" name="Freeform 120"/>
            <p:cNvSpPr>
              <a:spLocks noEditPoints="1"/>
            </p:cNvSpPr>
            <p:nvPr/>
          </p:nvSpPr>
          <p:spPr bwMode="auto">
            <a:xfrm>
              <a:off x="4405"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89" name="Freeform 121"/>
            <p:cNvSpPr>
              <a:spLocks noEditPoints="1"/>
            </p:cNvSpPr>
            <p:nvPr/>
          </p:nvSpPr>
          <p:spPr bwMode="auto">
            <a:xfrm>
              <a:off x="4405"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90" name="Rectangle 122"/>
            <p:cNvSpPr>
              <a:spLocks noChangeArrowheads="1"/>
            </p:cNvSpPr>
            <p:nvPr/>
          </p:nvSpPr>
          <p:spPr bwMode="auto">
            <a:xfrm>
              <a:off x="4405" y="4269"/>
              <a:ext cx="20" cy="51"/>
            </a:xfrm>
            <a:prstGeom prst="rect">
              <a:avLst/>
            </a:prstGeom>
            <a:solidFill>
              <a:schemeClr val="bg2">
                <a:alpha val="60001"/>
              </a:schemeClr>
            </a:solidFill>
            <a:ln w="0">
              <a:noFill/>
              <a:miter lim="800000"/>
              <a:headEnd/>
              <a:tailEnd/>
            </a:ln>
          </p:spPr>
          <p:txBody>
            <a:bodyPr/>
            <a:lstStyle/>
            <a:p>
              <a:endParaRPr lang="zh-CN" altLang="en-US"/>
            </a:p>
          </p:txBody>
        </p:sp>
        <p:sp>
          <p:nvSpPr>
            <p:cNvPr id="84091" name="Rectangle 123"/>
            <p:cNvSpPr>
              <a:spLocks noChangeArrowheads="1"/>
            </p:cNvSpPr>
            <p:nvPr/>
          </p:nvSpPr>
          <p:spPr bwMode="auto">
            <a:xfrm>
              <a:off x="4850" y="23"/>
              <a:ext cx="20" cy="101"/>
            </a:xfrm>
            <a:prstGeom prst="rect">
              <a:avLst/>
            </a:prstGeom>
            <a:solidFill>
              <a:schemeClr val="bg2">
                <a:alpha val="60001"/>
              </a:schemeClr>
            </a:solidFill>
            <a:ln w="0">
              <a:noFill/>
              <a:miter lim="800000"/>
              <a:headEnd/>
              <a:tailEnd/>
            </a:ln>
          </p:spPr>
          <p:txBody>
            <a:bodyPr/>
            <a:lstStyle/>
            <a:p>
              <a:endParaRPr lang="zh-CN" altLang="en-US"/>
            </a:p>
          </p:txBody>
        </p:sp>
        <p:sp>
          <p:nvSpPr>
            <p:cNvPr id="84092" name="Freeform 124"/>
            <p:cNvSpPr>
              <a:spLocks noEditPoints="1"/>
            </p:cNvSpPr>
            <p:nvPr/>
          </p:nvSpPr>
          <p:spPr bwMode="auto">
            <a:xfrm>
              <a:off x="485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93" name="Freeform 125"/>
            <p:cNvSpPr>
              <a:spLocks noEditPoints="1"/>
            </p:cNvSpPr>
            <p:nvPr/>
          </p:nvSpPr>
          <p:spPr bwMode="auto">
            <a:xfrm>
              <a:off x="485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94" name="Freeform 126"/>
            <p:cNvSpPr>
              <a:spLocks noEditPoints="1"/>
            </p:cNvSpPr>
            <p:nvPr/>
          </p:nvSpPr>
          <p:spPr bwMode="auto">
            <a:xfrm>
              <a:off x="485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95" name="Freeform 127"/>
            <p:cNvSpPr>
              <a:spLocks noEditPoints="1"/>
            </p:cNvSpPr>
            <p:nvPr/>
          </p:nvSpPr>
          <p:spPr bwMode="auto">
            <a:xfrm>
              <a:off x="485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96" name="Freeform 128"/>
            <p:cNvSpPr>
              <a:spLocks noEditPoints="1"/>
            </p:cNvSpPr>
            <p:nvPr/>
          </p:nvSpPr>
          <p:spPr bwMode="auto">
            <a:xfrm>
              <a:off x="485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97" name="Freeform 129"/>
            <p:cNvSpPr>
              <a:spLocks noEditPoints="1"/>
            </p:cNvSpPr>
            <p:nvPr/>
          </p:nvSpPr>
          <p:spPr bwMode="auto">
            <a:xfrm>
              <a:off x="485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98" name="Freeform 130"/>
            <p:cNvSpPr>
              <a:spLocks noEditPoints="1"/>
            </p:cNvSpPr>
            <p:nvPr/>
          </p:nvSpPr>
          <p:spPr bwMode="auto">
            <a:xfrm>
              <a:off x="485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99" name="Freeform 131"/>
            <p:cNvSpPr>
              <a:spLocks noEditPoints="1"/>
            </p:cNvSpPr>
            <p:nvPr/>
          </p:nvSpPr>
          <p:spPr bwMode="auto">
            <a:xfrm>
              <a:off x="485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00" name="Freeform 132"/>
            <p:cNvSpPr>
              <a:spLocks noEditPoints="1"/>
            </p:cNvSpPr>
            <p:nvPr/>
          </p:nvSpPr>
          <p:spPr bwMode="auto">
            <a:xfrm>
              <a:off x="485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01" name="Freeform 133"/>
            <p:cNvSpPr>
              <a:spLocks noEditPoints="1"/>
            </p:cNvSpPr>
            <p:nvPr/>
          </p:nvSpPr>
          <p:spPr bwMode="auto">
            <a:xfrm>
              <a:off x="485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02" name="Rectangle 134"/>
            <p:cNvSpPr>
              <a:spLocks noChangeArrowheads="1"/>
            </p:cNvSpPr>
            <p:nvPr/>
          </p:nvSpPr>
          <p:spPr bwMode="auto">
            <a:xfrm>
              <a:off x="4850" y="4269"/>
              <a:ext cx="20" cy="51"/>
            </a:xfrm>
            <a:prstGeom prst="rect">
              <a:avLst/>
            </a:prstGeom>
            <a:solidFill>
              <a:schemeClr val="bg2">
                <a:alpha val="60001"/>
              </a:schemeClr>
            </a:solidFill>
            <a:ln w="0">
              <a:noFill/>
              <a:miter lim="800000"/>
              <a:headEnd/>
              <a:tailEnd/>
            </a:ln>
          </p:spPr>
          <p:txBody>
            <a:bodyPr/>
            <a:lstStyle/>
            <a:p>
              <a:endParaRPr lang="zh-CN" altLang="en-US"/>
            </a:p>
          </p:txBody>
        </p:sp>
        <p:sp>
          <p:nvSpPr>
            <p:cNvPr id="84103" name="Rectangle 135"/>
            <p:cNvSpPr>
              <a:spLocks noChangeArrowheads="1"/>
            </p:cNvSpPr>
            <p:nvPr/>
          </p:nvSpPr>
          <p:spPr bwMode="auto">
            <a:xfrm>
              <a:off x="5300" y="23"/>
              <a:ext cx="20" cy="101"/>
            </a:xfrm>
            <a:prstGeom prst="rect">
              <a:avLst/>
            </a:prstGeom>
            <a:solidFill>
              <a:schemeClr val="bg2">
                <a:alpha val="60001"/>
              </a:schemeClr>
            </a:solidFill>
            <a:ln w="0">
              <a:noFill/>
              <a:miter lim="800000"/>
              <a:headEnd/>
              <a:tailEnd/>
            </a:ln>
          </p:spPr>
          <p:txBody>
            <a:bodyPr/>
            <a:lstStyle/>
            <a:p>
              <a:endParaRPr lang="zh-CN" altLang="en-US"/>
            </a:p>
          </p:txBody>
        </p:sp>
        <p:sp>
          <p:nvSpPr>
            <p:cNvPr id="84104" name="Freeform 136"/>
            <p:cNvSpPr>
              <a:spLocks noEditPoints="1"/>
            </p:cNvSpPr>
            <p:nvPr/>
          </p:nvSpPr>
          <p:spPr bwMode="auto">
            <a:xfrm>
              <a:off x="530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05" name="Freeform 137"/>
            <p:cNvSpPr>
              <a:spLocks noEditPoints="1"/>
            </p:cNvSpPr>
            <p:nvPr/>
          </p:nvSpPr>
          <p:spPr bwMode="auto">
            <a:xfrm>
              <a:off x="530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06" name="Freeform 138"/>
            <p:cNvSpPr>
              <a:spLocks noEditPoints="1"/>
            </p:cNvSpPr>
            <p:nvPr/>
          </p:nvSpPr>
          <p:spPr bwMode="auto">
            <a:xfrm>
              <a:off x="530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07" name="Freeform 139"/>
            <p:cNvSpPr>
              <a:spLocks noEditPoints="1"/>
            </p:cNvSpPr>
            <p:nvPr/>
          </p:nvSpPr>
          <p:spPr bwMode="auto">
            <a:xfrm>
              <a:off x="530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08" name="Freeform 140"/>
            <p:cNvSpPr>
              <a:spLocks noEditPoints="1"/>
            </p:cNvSpPr>
            <p:nvPr/>
          </p:nvSpPr>
          <p:spPr bwMode="auto">
            <a:xfrm>
              <a:off x="530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09" name="Freeform 141"/>
            <p:cNvSpPr>
              <a:spLocks noEditPoints="1"/>
            </p:cNvSpPr>
            <p:nvPr/>
          </p:nvSpPr>
          <p:spPr bwMode="auto">
            <a:xfrm>
              <a:off x="530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10" name="Freeform 142"/>
            <p:cNvSpPr>
              <a:spLocks noEditPoints="1"/>
            </p:cNvSpPr>
            <p:nvPr/>
          </p:nvSpPr>
          <p:spPr bwMode="auto">
            <a:xfrm>
              <a:off x="530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11" name="Freeform 143"/>
            <p:cNvSpPr>
              <a:spLocks noEditPoints="1"/>
            </p:cNvSpPr>
            <p:nvPr/>
          </p:nvSpPr>
          <p:spPr bwMode="auto">
            <a:xfrm>
              <a:off x="530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12" name="Freeform 144"/>
            <p:cNvSpPr>
              <a:spLocks noEditPoints="1"/>
            </p:cNvSpPr>
            <p:nvPr/>
          </p:nvSpPr>
          <p:spPr bwMode="auto">
            <a:xfrm>
              <a:off x="530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13" name="Freeform 145"/>
            <p:cNvSpPr>
              <a:spLocks noEditPoints="1"/>
            </p:cNvSpPr>
            <p:nvPr/>
          </p:nvSpPr>
          <p:spPr bwMode="auto">
            <a:xfrm>
              <a:off x="530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14" name="Rectangle 146"/>
            <p:cNvSpPr>
              <a:spLocks noChangeArrowheads="1"/>
            </p:cNvSpPr>
            <p:nvPr/>
          </p:nvSpPr>
          <p:spPr bwMode="auto">
            <a:xfrm>
              <a:off x="5300" y="4269"/>
              <a:ext cx="20" cy="51"/>
            </a:xfrm>
            <a:prstGeom prst="rect">
              <a:avLst/>
            </a:prstGeom>
            <a:solidFill>
              <a:schemeClr val="bg2">
                <a:alpha val="60001"/>
              </a:schemeClr>
            </a:solidFill>
            <a:ln w="0">
              <a:noFill/>
              <a:miter lim="800000"/>
              <a:headEnd/>
              <a:tailEnd/>
            </a:ln>
          </p:spPr>
          <p:txBody>
            <a:bodyPr/>
            <a:lstStyle/>
            <a:p>
              <a:endParaRPr lang="zh-CN" altLang="en-US"/>
            </a:p>
          </p:txBody>
        </p:sp>
        <p:sp>
          <p:nvSpPr>
            <p:cNvPr id="84115" name="Freeform 147"/>
            <p:cNvSpPr>
              <a:spLocks/>
            </p:cNvSpPr>
            <p:nvPr/>
          </p:nvSpPr>
          <p:spPr bwMode="auto">
            <a:xfrm>
              <a:off x="349" y="3304"/>
              <a:ext cx="20" cy="10"/>
            </a:xfrm>
            <a:custGeom>
              <a:avLst/>
              <a:gdLst/>
              <a:ahLst/>
              <a:cxnLst>
                <a:cxn ang="0">
                  <a:pos x="0" y="1"/>
                </a:cxn>
                <a:cxn ang="0">
                  <a:pos x="0" y="1"/>
                </a:cxn>
              </a:cxnLst>
              <a:rect l="0" t="0" r="r" b="b"/>
              <a:pathLst>
                <a:path w="4" h="2">
                  <a:moveTo>
                    <a:pt x="0" y="1"/>
                  </a:moveTo>
                  <a:cubicBezTo>
                    <a:pt x="1" y="2"/>
                    <a:pt x="4" y="0"/>
                    <a:pt x="0" y="1"/>
                  </a:cubicBezTo>
                  <a:close/>
                </a:path>
              </a:pathLst>
            </a:custGeom>
            <a:solidFill>
              <a:schemeClr val="bg2">
                <a:alpha val="60001"/>
              </a:schemeClr>
            </a:solidFill>
            <a:ln w="0">
              <a:noFill/>
              <a:prstDash val="solid"/>
              <a:round/>
              <a:headEnd/>
              <a:tailEnd/>
            </a:ln>
          </p:spPr>
          <p:txBody>
            <a:bodyPr/>
            <a:lstStyle/>
            <a:p>
              <a:endParaRPr lang="zh-CN" altLang="en-US"/>
            </a:p>
          </p:txBody>
        </p:sp>
      </p:grpSp>
      <p:grpSp>
        <p:nvGrpSpPr>
          <p:cNvPr id="84116" name="Group 148"/>
          <p:cNvGrpSpPr>
            <a:grpSpLocks/>
          </p:cNvGrpSpPr>
          <p:nvPr/>
        </p:nvGrpSpPr>
        <p:grpSpPr bwMode="auto">
          <a:xfrm>
            <a:off x="1066800" y="3444875"/>
            <a:ext cx="533400" cy="492125"/>
            <a:chOff x="96" y="2784"/>
            <a:chExt cx="1062" cy="981"/>
          </a:xfrm>
        </p:grpSpPr>
        <p:sp>
          <p:nvSpPr>
            <p:cNvPr id="84117" name="Freeform 149"/>
            <p:cNvSpPr>
              <a:spLocks/>
            </p:cNvSpPr>
            <p:nvPr userDrawn="1"/>
          </p:nvSpPr>
          <p:spPr bwMode="auto">
            <a:xfrm>
              <a:off x="121" y="2784"/>
              <a:ext cx="207" cy="81"/>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endParaRPr lang="zh-CN" altLang="en-US"/>
            </a:p>
          </p:txBody>
        </p:sp>
        <p:sp>
          <p:nvSpPr>
            <p:cNvPr id="84118" name="Freeform 150"/>
            <p:cNvSpPr>
              <a:spLocks noEditPoints="1"/>
            </p:cNvSpPr>
            <p:nvPr userDrawn="1"/>
          </p:nvSpPr>
          <p:spPr bwMode="auto">
            <a:xfrm>
              <a:off x="96" y="2789"/>
              <a:ext cx="1062" cy="976"/>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endParaRPr lang="zh-CN" altLang="en-US"/>
            </a:p>
          </p:txBody>
        </p:sp>
        <p:sp>
          <p:nvSpPr>
            <p:cNvPr id="84119" name="Freeform 151"/>
            <p:cNvSpPr>
              <a:spLocks/>
            </p:cNvSpPr>
            <p:nvPr userDrawn="1"/>
          </p:nvSpPr>
          <p:spPr bwMode="auto">
            <a:xfrm>
              <a:off x="348" y="3254"/>
              <a:ext cx="86" cy="102"/>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endParaRPr lang="zh-CN" altLang="en-US"/>
            </a:p>
          </p:txBody>
        </p:sp>
        <p:sp>
          <p:nvSpPr>
            <p:cNvPr id="84120" name="Freeform 152"/>
            <p:cNvSpPr>
              <a:spLocks/>
            </p:cNvSpPr>
            <p:nvPr userDrawn="1"/>
          </p:nvSpPr>
          <p:spPr bwMode="auto">
            <a:xfrm>
              <a:off x="267" y="3295"/>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endParaRPr lang="zh-CN" altLang="en-US"/>
            </a:p>
          </p:txBody>
        </p:sp>
        <p:sp>
          <p:nvSpPr>
            <p:cNvPr id="84121" name="Freeform 153"/>
            <p:cNvSpPr>
              <a:spLocks/>
            </p:cNvSpPr>
            <p:nvPr userDrawn="1"/>
          </p:nvSpPr>
          <p:spPr bwMode="auto">
            <a:xfrm>
              <a:off x="222" y="3022"/>
              <a:ext cx="243" cy="116"/>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endParaRPr lang="zh-CN" altLang="en-US"/>
            </a:p>
          </p:txBody>
        </p:sp>
        <p:sp>
          <p:nvSpPr>
            <p:cNvPr id="84122" name="Freeform 154"/>
            <p:cNvSpPr>
              <a:spLocks/>
            </p:cNvSpPr>
            <p:nvPr userDrawn="1"/>
          </p:nvSpPr>
          <p:spPr bwMode="auto">
            <a:xfrm>
              <a:off x="500" y="3345"/>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endParaRPr lang="zh-CN" altLang="en-US"/>
            </a:p>
          </p:txBody>
        </p:sp>
        <p:sp>
          <p:nvSpPr>
            <p:cNvPr id="84123" name="Freeform 155"/>
            <p:cNvSpPr>
              <a:spLocks/>
            </p:cNvSpPr>
            <p:nvPr userDrawn="1"/>
          </p:nvSpPr>
          <p:spPr bwMode="auto">
            <a:xfrm>
              <a:off x="905" y="3158"/>
              <a:ext cx="177" cy="36"/>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endParaRPr lang="zh-CN" altLang="en-US"/>
            </a:p>
          </p:txBody>
        </p:sp>
        <p:sp>
          <p:nvSpPr>
            <p:cNvPr id="84124" name="Freeform 156"/>
            <p:cNvSpPr>
              <a:spLocks/>
            </p:cNvSpPr>
            <p:nvPr userDrawn="1"/>
          </p:nvSpPr>
          <p:spPr bwMode="auto">
            <a:xfrm>
              <a:off x="965" y="3153"/>
              <a:ext cx="137" cy="81"/>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endParaRPr lang="zh-CN" altLang="en-US"/>
            </a:p>
          </p:txBody>
        </p:sp>
        <p:sp>
          <p:nvSpPr>
            <p:cNvPr id="84125" name="Freeform 157"/>
            <p:cNvSpPr>
              <a:spLocks/>
            </p:cNvSpPr>
            <p:nvPr userDrawn="1"/>
          </p:nvSpPr>
          <p:spPr bwMode="auto">
            <a:xfrm>
              <a:off x="960" y="3204"/>
              <a:ext cx="177" cy="86"/>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endParaRPr lang="zh-CN" altLang="en-US"/>
            </a:p>
          </p:txBody>
        </p:sp>
        <p:sp>
          <p:nvSpPr>
            <p:cNvPr id="84126" name="Freeform 158"/>
            <p:cNvSpPr>
              <a:spLocks/>
            </p:cNvSpPr>
            <p:nvPr userDrawn="1"/>
          </p:nvSpPr>
          <p:spPr bwMode="auto">
            <a:xfrm>
              <a:off x="844" y="3285"/>
              <a:ext cx="248"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endParaRPr lang="zh-CN" altLang="en-US"/>
            </a:p>
          </p:txBody>
        </p:sp>
        <p:sp>
          <p:nvSpPr>
            <p:cNvPr id="84127" name="Freeform 159"/>
            <p:cNvSpPr>
              <a:spLocks/>
            </p:cNvSpPr>
            <p:nvPr userDrawn="1"/>
          </p:nvSpPr>
          <p:spPr bwMode="auto">
            <a:xfrm>
              <a:off x="869" y="3340"/>
              <a:ext cx="203" cy="56"/>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endParaRPr lang="zh-CN" altLang="en-US"/>
            </a:p>
          </p:txBody>
        </p:sp>
        <p:sp>
          <p:nvSpPr>
            <p:cNvPr id="84128" name="Freeform 160"/>
            <p:cNvSpPr>
              <a:spLocks/>
            </p:cNvSpPr>
            <p:nvPr userDrawn="1"/>
          </p:nvSpPr>
          <p:spPr bwMode="auto">
            <a:xfrm>
              <a:off x="859" y="3386"/>
              <a:ext cx="207" cy="172"/>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endParaRPr lang="zh-CN" altLang="en-US"/>
            </a:p>
          </p:txBody>
        </p:sp>
        <p:sp>
          <p:nvSpPr>
            <p:cNvPr id="84129" name="Freeform 161"/>
            <p:cNvSpPr>
              <a:spLocks/>
            </p:cNvSpPr>
            <p:nvPr userDrawn="1"/>
          </p:nvSpPr>
          <p:spPr bwMode="auto">
            <a:xfrm>
              <a:off x="996" y="3305"/>
              <a:ext cx="126" cy="318"/>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endParaRPr lang="zh-CN" altLang="en-US"/>
            </a:p>
          </p:txBody>
        </p:sp>
      </p:grpSp>
      <p:grpSp>
        <p:nvGrpSpPr>
          <p:cNvPr id="84130" name="Group 162"/>
          <p:cNvGrpSpPr>
            <a:grpSpLocks/>
          </p:cNvGrpSpPr>
          <p:nvPr/>
        </p:nvGrpSpPr>
        <p:grpSpPr bwMode="auto">
          <a:xfrm>
            <a:off x="1066800" y="4552950"/>
            <a:ext cx="533400" cy="492125"/>
            <a:chOff x="96" y="2784"/>
            <a:chExt cx="1062" cy="981"/>
          </a:xfrm>
        </p:grpSpPr>
        <p:sp>
          <p:nvSpPr>
            <p:cNvPr id="84131" name="Freeform 163"/>
            <p:cNvSpPr>
              <a:spLocks/>
            </p:cNvSpPr>
            <p:nvPr userDrawn="1"/>
          </p:nvSpPr>
          <p:spPr bwMode="auto">
            <a:xfrm>
              <a:off x="121" y="2784"/>
              <a:ext cx="207" cy="81"/>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endParaRPr lang="zh-CN" altLang="en-US"/>
            </a:p>
          </p:txBody>
        </p:sp>
        <p:sp>
          <p:nvSpPr>
            <p:cNvPr id="84132" name="Freeform 164"/>
            <p:cNvSpPr>
              <a:spLocks noEditPoints="1"/>
            </p:cNvSpPr>
            <p:nvPr userDrawn="1"/>
          </p:nvSpPr>
          <p:spPr bwMode="auto">
            <a:xfrm>
              <a:off x="96" y="2789"/>
              <a:ext cx="1062" cy="976"/>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endParaRPr lang="zh-CN" altLang="en-US"/>
            </a:p>
          </p:txBody>
        </p:sp>
        <p:sp>
          <p:nvSpPr>
            <p:cNvPr id="84133" name="Freeform 165"/>
            <p:cNvSpPr>
              <a:spLocks/>
            </p:cNvSpPr>
            <p:nvPr userDrawn="1"/>
          </p:nvSpPr>
          <p:spPr bwMode="auto">
            <a:xfrm>
              <a:off x="348" y="3254"/>
              <a:ext cx="86" cy="102"/>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endParaRPr lang="zh-CN" altLang="en-US"/>
            </a:p>
          </p:txBody>
        </p:sp>
        <p:sp>
          <p:nvSpPr>
            <p:cNvPr id="84134" name="Freeform 166"/>
            <p:cNvSpPr>
              <a:spLocks/>
            </p:cNvSpPr>
            <p:nvPr userDrawn="1"/>
          </p:nvSpPr>
          <p:spPr bwMode="auto">
            <a:xfrm>
              <a:off x="267" y="3295"/>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endParaRPr lang="zh-CN" altLang="en-US"/>
            </a:p>
          </p:txBody>
        </p:sp>
        <p:sp>
          <p:nvSpPr>
            <p:cNvPr id="84135" name="Freeform 167"/>
            <p:cNvSpPr>
              <a:spLocks/>
            </p:cNvSpPr>
            <p:nvPr userDrawn="1"/>
          </p:nvSpPr>
          <p:spPr bwMode="auto">
            <a:xfrm>
              <a:off x="222" y="3022"/>
              <a:ext cx="243" cy="116"/>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endParaRPr lang="zh-CN" altLang="en-US"/>
            </a:p>
          </p:txBody>
        </p:sp>
        <p:sp>
          <p:nvSpPr>
            <p:cNvPr id="84136" name="Freeform 168"/>
            <p:cNvSpPr>
              <a:spLocks/>
            </p:cNvSpPr>
            <p:nvPr userDrawn="1"/>
          </p:nvSpPr>
          <p:spPr bwMode="auto">
            <a:xfrm>
              <a:off x="500" y="3345"/>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endParaRPr lang="zh-CN" altLang="en-US"/>
            </a:p>
          </p:txBody>
        </p:sp>
        <p:sp>
          <p:nvSpPr>
            <p:cNvPr id="84137" name="Freeform 169"/>
            <p:cNvSpPr>
              <a:spLocks/>
            </p:cNvSpPr>
            <p:nvPr userDrawn="1"/>
          </p:nvSpPr>
          <p:spPr bwMode="auto">
            <a:xfrm>
              <a:off x="905" y="3158"/>
              <a:ext cx="177" cy="36"/>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endParaRPr lang="zh-CN" altLang="en-US"/>
            </a:p>
          </p:txBody>
        </p:sp>
        <p:sp>
          <p:nvSpPr>
            <p:cNvPr id="84138" name="Freeform 170"/>
            <p:cNvSpPr>
              <a:spLocks/>
            </p:cNvSpPr>
            <p:nvPr userDrawn="1"/>
          </p:nvSpPr>
          <p:spPr bwMode="auto">
            <a:xfrm>
              <a:off x="965" y="3153"/>
              <a:ext cx="137" cy="81"/>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endParaRPr lang="zh-CN" altLang="en-US"/>
            </a:p>
          </p:txBody>
        </p:sp>
        <p:sp>
          <p:nvSpPr>
            <p:cNvPr id="84139" name="Freeform 171"/>
            <p:cNvSpPr>
              <a:spLocks/>
            </p:cNvSpPr>
            <p:nvPr userDrawn="1"/>
          </p:nvSpPr>
          <p:spPr bwMode="auto">
            <a:xfrm>
              <a:off x="960" y="3204"/>
              <a:ext cx="177" cy="86"/>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endParaRPr lang="zh-CN" altLang="en-US"/>
            </a:p>
          </p:txBody>
        </p:sp>
        <p:sp>
          <p:nvSpPr>
            <p:cNvPr id="84140" name="Freeform 172"/>
            <p:cNvSpPr>
              <a:spLocks/>
            </p:cNvSpPr>
            <p:nvPr userDrawn="1"/>
          </p:nvSpPr>
          <p:spPr bwMode="auto">
            <a:xfrm>
              <a:off x="844" y="3285"/>
              <a:ext cx="248"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endParaRPr lang="zh-CN" altLang="en-US"/>
            </a:p>
          </p:txBody>
        </p:sp>
        <p:sp>
          <p:nvSpPr>
            <p:cNvPr id="84141" name="Freeform 173"/>
            <p:cNvSpPr>
              <a:spLocks/>
            </p:cNvSpPr>
            <p:nvPr userDrawn="1"/>
          </p:nvSpPr>
          <p:spPr bwMode="auto">
            <a:xfrm>
              <a:off x="869" y="3340"/>
              <a:ext cx="203" cy="56"/>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endParaRPr lang="zh-CN" altLang="en-US"/>
            </a:p>
          </p:txBody>
        </p:sp>
        <p:sp>
          <p:nvSpPr>
            <p:cNvPr id="84142" name="Freeform 174"/>
            <p:cNvSpPr>
              <a:spLocks/>
            </p:cNvSpPr>
            <p:nvPr userDrawn="1"/>
          </p:nvSpPr>
          <p:spPr bwMode="auto">
            <a:xfrm>
              <a:off x="859" y="3386"/>
              <a:ext cx="207" cy="172"/>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endParaRPr lang="zh-CN" altLang="en-US"/>
            </a:p>
          </p:txBody>
        </p:sp>
        <p:sp>
          <p:nvSpPr>
            <p:cNvPr id="84143" name="Freeform 175"/>
            <p:cNvSpPr>
              <a:spLocks/>
            </p:cNvSpPr>
            <p:nvPr userDrawn="1"/>
          </p:nvSpPr>
          <p:spPr bwMode="auto">
            <a:xfrm>
              <a:off x="996" y="3305"/>
              <a:ext cx="126" cy="318"/>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endParaRPr lang="zh-CN" altLang="en-US"/>
            </a:p>
          </p:txBody>
        </p:sp>
      </p:grpSp>
      <p:grpSp>
        <p:nvGrpSpPr>
          <p:cNvPr id="84144" name="Group 176"/>
          <p:cNvGrpSpPr>
            <a:grpSpLocks/>
          </p:cNvGrpSpPr>
          <p:nvPr/>
        </p:nvGrpSpPr>
        <p:grpSpPr bwMode="auto">
          <a:xfrm>
            <a:off x="1066800" y="5562600"/>
            <a:ext cx="533400" cy="492125"/>
            <a:chOff x="96" y="2784"/>
            <a:chExt cx="1062" cy="981"/>
          </a:xfrm>
        </p:grpSpPr>
        <p:sp>
          <p:nvSpPr>
            <p:cNvPr id="84145" name="Freeform 177"/>
            <p:cNvSpPr>
              <a:spLocks/>
            </p:cNvSpPr>
            <p:nvPr userDrawn="1"/>
          </p:nvSpPr>
          <p:spPr bwMode="auto">
            <a:xfrm>
              <a:off x="121" y="2784"/>
              <a:ext cx="207" cy="81"/>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endParaRPr lang="zh-CN" altLang="en-US"/>
            </a:p>
          </p:txBody>
        </p:sp>
        <p:sp>
          <p:nvSpPr>
            <p:cNvPr id="84146" name="Freeform 178"/>
            <p:cNvSpPr>
              <a:spLocks noEditPoints="1"/>
            </p:cNvSpPr>
            <p:nvPr userDrawn="1"/>
          </p:nvSpPr>
          <p:spPr bwMode="auto">
            <a:xfrm>
              <a:off x="96" y="2789"/>
              <a:ext cx="1062" cy="976"/>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endParaRPr lang="zh-CN" altLang="en-US"/>
            </a:p>
          </p:txBody>
        </p:sp>
        <p:sp>
          <p:nvSpPr>
            <p:cNvPr id="84147" name="Freeform 179"/>
            <p:cNvSpPr>
              <a:spLocks/>
            </p:cNvSpPr>
            <p:nvPr userDrawn="1"/>
          </p:nvSpPr>
          <p:spPr bwMode="auto">
            <a:xfrm>
              <a:off x="348" y="3254"/>
              <a:ext cx="86" cy="102"/>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endParaRPr lang="zh-CN" altLang="en-US"/>
            </a:p>
          </p:txBody>
        </p:sp>
        <p:sp>
          <p:nvSpPr>
            <p:cNvPr id="84148" name="Freeform 180"/>
            <p:cNvSpPr>
              <a:spLocks/>
            </p:cNvSpPr>
            <p:nvPr userDrawn="1"/>
          </p:nvSpPr>
          <p:spPr bwMode="auto">
            <a:xfrm>
              <a:off x="267" y="3295"/>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endParaRPr lang="zh-CN" altLang="en-US"/>
            </a:p>
          </p:txBody>
        </p:sp>
        <p:sp>
          <p:nvSpPr>
            <p:cNvPr id="84149" name="Freeform 181"/>
            <p:cNvSpPr>
              <a:spLocks/>
            </p:cNvSpPr>
            <p:nvPr userDrawn="1"/>
          </p:nvSpPr>
          <p:spPr bwMode="auto">
            <a:xfrm>
              <a:off x="222" y="3022"/>
              <a:ext cx="243" cy="116"/>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endParaRPr lang="zh-CN" altLang="en-US"/>
            </a:p>
          </p:txBody>
        </p:sp>
        <p:sp>
          <p:nvSpPr>
            <p:cNvPr id="84150" name="Freeform 182"/>
            <p:cNvSpPr>
              <a:spLocks/>
            </p:cNvSpPr>
            <p:nvPr userDrawn="1"/>
          </p:nvSpPr>
          <p:spPr bwMode="auto">
            <a:xfrm>
              <a:off x="500" y="3345"/>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endParaRPr lang="zh-CN" altLang="en-US"/>
            </a:p>
          </p:txBody>
        </p:sp>
        <p:sp>
          <p:nvSpPr>
            <p:cNvPr id="84151" name="Freeform 183"/>
            <p:cNvSpPr>
              <a:spLocks/>
            </p:cNvSpPr>
            <p:nvPr userDrawn="1"/>
          </p:nvSpPr>
          <p:spPr bwMode="auto">
            <a:xfrm>
              <a:off x="905" y="3158"/>
              <a:ext cx="177" cy="36"/>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endParaRPr lang="zh-CN" altLang="en-US"/>
            </a:p>
          </p:txBody>
        </p:sp>
        <p:sp>
          <p:nvSpPr>
            <p:cNvPr id="84152" name="Freeform 184"/>
            <p:cNvSpPr>
              <a:spLocks/>
            </p:cNvSpPr>
            <p:nvPr userDrawn="1"/>
          </p:nvSpPr>
          <p:spPr bwMode="auto">
            <a:xfrm>
              <a:off x="965" y="3153"/>
              <a:ext cx="137" cy="81"/>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endParaRPr lang="zh-CN" altLang="en-US"/>
            </a:p>
          </p:txBody>
        </p:sp>
        <p:sp>
          <p:nvSpPr>
            <p:cNvPr id="84153" name="Freeform 185"/>
            <p:cNvSpPr>
              <a:spLocks/>
            </p:cNvSpPr>
            <p:nvPr userDrawn="1"/>
          </p:nvSpPr>
          <p:spPr bwMode="auto">
            <a:xfrm>
              <a:off x="960" y="3204"/>
              <a:ext cx="177" cy="86"/>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endParaRPr lang="zh-CN" altLang="en-US"/>
            </a:p>
          </p:txBody>
        </p:sp>
        <p:sp>
          <p:nvSpPr>
            <p:cNvPr id="84154" name="Freeform 186"/>
            <p:cNvSpPr>
              <a:spLocks/>
            </p:cNvSpPr>
            <p:nvPr userDrawn="1"/>
          </p:nvSpPr>
          <p:spPr bwMode="auto">
            <a:xfrm>
              <a:off x="844" y="3285"/>
              <a:ext cx="248"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endParaRPr lang="zh-CN" altLang="en-US"/>
            </a:p>
          </p:txBody>
        </p:sp>
        <p:sp>
          <p:nvSpPr>
            <p:cNvPr id="84155" name="Freeform 187"/>
            <p:cNvSpPr>
              <a:spLocks/>
            </p:cNvSpPr>
            <p:nvPr userDrawn="1"/>
          </p:nvSpPr>
          <p:spPr bwMode="auto">
            <a:xfrm>
              <a:off x="869" y="3340"/>
              <a:ext cx="203" cy="56"/>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endParaRPr lang="zh-CN" altLang="en-US"/>
            </a:p>
          </p:txBody>
        </p:sp>
        <p:sp>
          <p:nvSpPr>
            <p:cNvPr id="84156" name="Freeform 188"/>
            <p:cNvSpPr>
              <a:spLocks/>
            </p:cNvSpPr>
            <p:nvPr userDrawn="1"/>
          </p:nvSpPr>
          <p:spPr bwMode="auto">
            <a:xfrm>
              <a:off x="859" y="3386"/>
              <a:ext cx="207" cy="172"/>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endParaRPr lang="zh-CN" altLang="en-US"/>
            </a:p>
          </p:txBody>
        </p:sp>
        <p:sp>
          <p:nvSpPr>
            <p:cNvPr id="84157" name="Freeform 189"/>
            <p:cNvSpPr>
              <a:spLocks/>
            </p:cNvSpPr>
            <p:nvPr userDrawn="1"/>
          </p:nvSpPr>
          <p:spPr bwMode="auto">
            <a:xfrm>
              <a:off x="996" y="3305"/>
              <a:ext cx="126" cy="318"/>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endParaRPr lang="zh-CN" altLang="en-US"/>
            </a:p>
          </p:txBody>
        </p:sp>
      </p:grpSp>
      <p:grpSp>
        <p:nvGrpSpPr>
          <p:cNvPr id="84158" name="Group 190"/>
          <p:cNvGrpSpPr>
            <a:grpSpLocks/>
          </p:cNvGrpSpPr>
          <p:nvPr/>
        </p:nvGrpSpPr>
        <p:grpSpPr bwMode="auto">
          <a:xfrm>
            <a:off x="381000" y="3962400"/>
            <a:ext cx="533400" cy="492125"/>
            <a:chOff x="96" y="2784"/>
            <a:chExt cx="1062" cy="981"/>
          </a:xfrm>
        </p:grpSpPr>
        <p:sp>
          <p:nvSpPr>
            <p:cNvPr id="84159" name="Freeform 191"/>
            <p:cNvSpPr>
              <a:spLocks/>
            </p:cNvSpPr>
            <p:nvPr userDrawn="1"/>
          </p:nvSpPr>
          <p:spPr bwMode="auto">
            <a:xfrm>
              <a:off x="121" y="2784"/>
              <a:ext cx="207" cy="81"/>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endParaRPr lang="zh-CN" altLang="en-US"/>
            </a:p>
          </p:txBody>
        </p:sp>
        <p:sp>
          <p:nvSpPr>
            <p:cNvPr id="84160" name="Freeform 192"/>
            <p:cNvSpPr>
              <a:spLocks noEditPoints="1"/>
            </p:cNvSpPr>
            <p:nvPr userDrawn="1"/>
          </p:nvSpPr>
          <p:spPr bwMode="auto">
            <a:xfrm>
              <a:off x="96" y="2789"/>
              <a:ext cx="1062" cy="976"/>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endParaRPr lang="zh-CN" altLang="en-US"/>
            </a:p>
          </p:txBody>
        </p:sp>
        <p:sp>
          <p:nvSpPr>
            <p:cNvPr id="84161" name="Freeform 193"/>
            <p:cNvSpPr>
              <a:spLocks/>
            </p:cNvSpPr>
            <p:nvPr userDrawn="1"/>
          </p:nvSpPr>
          <p:spPr bwMode="auto">
            <a:xfrm>
              <a:off x="348" y="3254"/>
              <a:ext cx="86" cy="102"/>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endParaRPr lang="zh-CN" altLang="en-US"/>
            </a:p>
          </p:txBody>
        </p:sp>
        <p:sp>
          <p:nvSpPr>
            <p:cNvPr id="84162" name="Freeform 194"/>
            <p:cNvSpPr>
              <a:spLocks/>
            </p:cNvSpPr>
            <p:nvPr userDrawn="1"/>
          </p:nvSpPr>
          <p:spPr bwMode="auto">
            <a:xfrm>
              <a:off x="267" y="3295"/>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endParaRPr lang="zh-CN" altLang="en-US"/>
            </a:p>
          </p:txBody>
        </p:sp>
        <p:sp>
          <p:nvSpPr>
            <p:cNvPr id="84163" name="Freeform 195"/>
            <p:cNvSpPr>
              <a:spLocks/>
            </p:cNvSpPr>
            <p:nvPr userDrawn="1"/>
          </p:nvSpPr>
          <p:spPr bwMode="auto">
            <a:xfrm>
              <a:off x="222" y="3022"/>
              <a:ext cx="243" cy="116"/>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endParaRPr lang="zh-CN" altLang="en-US"/>
            </a:p>
          </p:txBody>
        </p:sp>
        <p:sp>
          <p:nvSpPr>
            <p:cNvPr id="84164" name="Freeform 196"/>
            <p:cNvSpPr>
              <a:spLocks/>
            </p:cNvSpPr>
            <p:nvPr userDrawn="1"/>
          </p:nvSpPr>
          <p:spPr bwMode="auto">
            <a:xfrm>
              <a:off x="500" y="3345"/>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endParaRPr lang="zh-CN" altLang="en-US"/>
            </a:p>
          </p:txBody>
        </p:sp>
        <p:sp>
          <p:nvSpPr>
            <p:cNvPr id="84165" name="Freeform 197"/>
            <p:cNvSpPr>
              <a:spLocks/>
            </p:cNvSpPr>
            <p:nvPr userDrawn="1"/>
          </p:nvSpPr>
          <p:spPr bwMode="auto">
            <a:xfrm>
              <a:off x="905" y="3158"/>
              <a:ext cx="177" cy="36"/>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endParaRPr lang="zh-CN" altLang="en-US"/>
            </a:p>
          </p:txBody>
        </p:sp>
        <p:sp>
          <p:nvSpPr>
            <p:cNvPr id="84166" name="Freeform 198"/>
            <p:cNvSpPr>
              <a:spLocks/>
            </p:cNvSpPr>
            <p:nvPr userDrawn="1"/>
          </p:nvSpPr>
          <p:spPr bwMode="auto">
            <a:xfrm>
              <a:off x="965" y="3153"/>
              <a:ext cx="137" cy="81"/>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endParaRPr lang="zh-CN" altLang="en-US"/>
            </a:p>
          </p:txBody>
        </p:sp>
        <p:sp>
          <p:nvSpPr>
            <p:cNvPr id="84167" name="Freeform 199"/>
            <p:cNvSpPr>
              <a:spLocks/>
            </p:cNvSpPr>
            <p:nvPr userDrawn="1"/>
          </p:nvSpPr>
          <p:spPr bwMode="auto">
            <a:xfrm>
              <a:off x="960" y="3204"/>
              <a:ext cx="177" cy="86"/>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endParaRPr lang="zh-CN" altLang="en-US"/>
            </a:p>
          </p:txBody>
        </p:sp>
        <p:sp>
          <p:nvSpPr>
            <p:cNvPr id="84168" name="Freeform 200"/>
            <p:cNvSpPr>
              <a:spLocks/>
            </p:cNvSpPr>
            <p:nvPr userDrawn="1"/>
          </p:nvSpPr>
          <p:spPr bwMode="auto">
            <a:xfrm>
              <a:off x="844" y="3285"/>
              <a:ext cx="248"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endParaRPr lang="zh-CN" altLang="en-US"/>
            </a:p>
          </p:txBody>
        </p:sp>
        <p:sp>
          <p:nvSpPr>
            <p:cNvPr id="84169" name="Freeform 201"/>
            <p:cNvSpPr>
              <a:spLocks/>
            </p:cNvSpPr>
            <p:nvPr userDrawn="1"/>
          </p:nvSpPr>
          <p:spPr bwMode="auto">
            <a:xfrm>
              <a:off x="869" y="3340"/>
              <a:ext cx="203" cy="56"/>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endParaRPr lang="zh-CN" altLang="en-US"/>
            </a:p>
          </p:txBody>
        </p:sp>
        <p:sp>
          <p:nvSpPr>
            <p:cNvPr id="84170" name="Freeform 202"/>
            <p:cNvSpPr>
              <a:spLocks/>
            </p:cNvSpPr>
            <p:nvPr userDrawn="1"/>
          </p:nvSpPr>
          <p:spPr bwMode="auto">
            <a:xfrm>
              <a:off x="859" y="3386"/>
              <a:ext cx="207" cy="172"/>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endParaRPr lang="zh-CN" altLang="en-US"/>
            </a:p>
          </p:txBody>
        </p:sp>
        <p:sp>
          <p:nvSpPr>
            <p:cNvPr id="84171" name="Freeform 203"/>
            <p:cNvSpPr>
              <a:spLocks/>
            </p:cNvSpPr>
            <p:nvPr userDrawn="1"/>
          </p:nvSpPr>
          <p:spPr bwMode="auto">
            <a:xfrm>
              <a:off x="996" y="3305"/>
              <a:ext cx="126" cy="318"/>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endParaRPr lang="zh-CN" altLang="en-US"/>
            </a:p>
          </p:txBody>
        </p:sp>
      </p:grpSp>
      <p:grpSp>
        <p:nvGrpSpPr>
          <p:cNvPr id="84172" name="Group 204"/>
          <p:cNvGrpSpPr>
            <a:grpSpLocks/>
          </p:cNvGrpSpPr>
          <p:nvPr/>
        </p:nvGrpSpPr>
        <p:grpSpPr bwMode="auto">
          <a:xfrm>
            <a:off x="381000" y="5070475"/>
            <a:ext cx="533400" cy="492125"/>
            <a:chOff x="96" y="2784"/>
            <a:chExt cx="1062" cy="981"/>
          </a:xfrm>
        </p:grpSpPr>
        <p:sp>
          <p:nvSpPr>
            <p:cNvPr id="84173" name="Freeform 205"/>
            <p:cNvSpPr>
              <a:spLocks/>
            </p:cNvSpPr>
            <p:nvPr userDrawn="1"/>
          </p:nvSpPr>
          <p:spPr bwMode="auto">
            <a:xfrm>
              <a:off x="121" y="2784"/>
              <a:ext cx="207" cy="81"/>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endParaRPr lang="zh-CN" altLang="en-US"/>
            </a:p>
          </p:txBody>
        </p:sp>
        <p:sp>
          <p:nvSpPr>
            <p:cNvPr id="84174" name="Freeform 206"/>
            <p:cNvSpPr>
              <a:spLocks noEditPoints="1"/>
            </p:cNvSpPr>
            <p:nvPr userDrawn="1"/>
          </p:nvSpPr>
          <p:spPr bwMode="auto">
            <a:xfrm>
              <a:off x="96" y="2789"/>
              <a:ext cx="1062" cy="976"/>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endParaRPr lang="zh-CN" altLang="en-US"/>
            </a:p>
          </p:txBody>
        </p:sp>
        <p:sp>
          <p:nvSpPr>
            <p:cNvPr id="84175" name="Freeform 207"/>
            <p:cNvSpPr>
              <a:spLocks/>
            </p:cNvSpPr>
            <p:nvPr userDrawn="1"/>
          </p:nvSpPr>
          <p:spPr bwMode="auto">
            <a:xfrm>
              <a:off x="348" y="3254"/>
              <a:ext cx="86" cy="102"/>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endParaRPr lang="zh-CN" altLang="en-US"/>
            </a:p>
          </p:txBody>
        </p:sp>
        <p:sp>
          <p:nvSpPr>
            <p:cNvPr id="84176" name="Freeform 208"/>
            <p:cNvSpPr>
              <a:spLocks/>
            </p:cNvSpPr>
            <p:nvPr userDrawn="1"/>
          </p:nvSpPr>
          <p:spPr bwMode="auto">
            <a:xfrm>
              <a:off x="267" y="3295"/>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endParaRPr lang="zh-CN" altLang="en-US"/>
            </a:p>
          </p:txBody>
        </p:sp>
        <p:sp>
          <p:nvSpPr>
            <p:cNvPr id="84177" name="Freeform 209"/>
            <p:cNvSpPr>
              <a:spLocks/>
            </p:cNvSpPr>
            <p:nvPr userDrawn="1"/>
          </p:nvSpPr>
          <p:spPr bwMode="auto">
            <a:xfrm>
              <a:off x="222" y="3022"/>
              <a:ext cx="243" cy="116"/>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endParaRPr lang="zh-CN" altLang="en-US"/>
            </a:p>
          </p:txBody>
        </p:sp>
        <p:sp>
          <p:nvSpPr>
            <p:cNvPr id="84178" name="Freeform 210"/>
            <p:cNvSpPr>
              <a:spLocks/>
            </p:cNvSpPr>
            <p:nvPr userDrawn="1"/>
          </p:nvSpPr>
          <p:spPr bwMode="auto">
            <a:xfrm>
              <a:off x="500" y="3345"/>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endParaRPr lang="zh-CN" altLang="en-US"/>
            </a:p>
          </p:txBody>
        </p:sp>
        <p:sp>
          <p:nvSpPr>
            <p:cNvPr id="84179" name="Freeform 211"/>
            <p:cNvSpPr>
              <a:spLocks/>
            </p:cNvSpPr>
            <p:nvPr userDrawn="1"/>
          </p:nvSpPr>
          <p:spPr bwMode="auto">
            <a:xfrm>
              <a:off x="905" y="3158"/>
              <a:ext cx="177" cy="36"/>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endParaRPr lang="zh-CN" altLang="en-US"/>
            </a:p>
          </p:txBody>
        </p:sp>
        <p:sp>
          <p:nvSpPr>
            <p:cNvPr id="84180" name="Freeform 212"/>
            <p:cNvSpPr>
              <a:spLocks/>
            </p:cNvSpPr>
            <p:nvPr userDrawn="1"/>
          </p:nvSpPr>
          <p:spPr bwMode="auto">
            <a:xfrm>
              <a:off x="965" y="3153"/>
              <a:ext cx="137" cy="81"/>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endParaRPr lang="zh-CN" altLang="en-US"/>
            </a:p>
          </p:txBody>
        </p:sp>
        <p:sp>
          <p:nvSpPr>
            <p:cNvPr id="84181" name="Freeform 213"/>
            <p:cNvSpPr>
              <a:spLocks/>
            </p:cNvSpPr>
            <p:nvPr userDrawn="1"/>
          </p:nvSpPr>
          <p:spPr bwMode="auto">
            <a:xfrm>
              <a:off x="960" y="3204"/>
              <a:ext cx="177" cy="86"/>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endParaRPr lang="zh-CN" altLang="en-US"/>
            </a:p>
          </p:txBody>
        </p:sp>
        <p:sp>
          <p:nvSpPr>
            <p:cNvPr id="84182" name="Freeform 214"/>
            <p:cNvSpPr>
              <a:spLocks/>
            </p:cNvSpPr>
            <p:nvPr userDrawn="1"/>
          </p:nvSpPr>
          <p:spPr bwMode="auto">
            <a:xfrm>
              <a:off x="844" y="3285"/>
              <a:ext cx="248"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endParaRPr lang="zh-CN" altLang="en-US"/>
            </a:p>
          </p:txBody>
        </p:sp>
        <p:sp>
          <p:nvSpPr>
            <p:cNvPr id="84183" name="Freeform 215"/>
            <p:cNvSpPr>
              <a:spLocks/>
            </p:cNvSpPr>
            <p:nvPr userDrawn="1"/>
          </p:nvSpPr>
          <p:spPr bwMode="auto">
            <a:xfrm>
              <a:off x="869" y="3340"/>
              <a:ext cx="203" cy="56"/>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endParaRPr lang="zh-CN" altLang="en-US"/>
            </a:p>
          </p:txBody>
        </p:sp>
        <p:sp>
          <p:nvSpPr>
            <p:cNvPr id="84184" name="Freeform 216"/>
            <p:cNvSpPr>
              <a:spLocks/>
            </p:cNvSpPr>
            <p:nvPr userDrawn="1"/>
          </p:nvSpPr>
          <p:spPr bwMode="auto">
            <a:xfrm>
              <a:off x="859" y="3386"/>
              <a:ext cx="207" cy="172"/>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endParaRPr lang="zh-CN" altLang="en-US"/>
            </a:p>
          </p:txBody>
        </p:sp>
        <p:sp>
          <p:nvSpPr>
            <p:cNvPr id="84185" name="Freeform 217"/>
            <p:cNvSpPr>
              <a:spLocks/>
            </p:cNvSpPr>
            <p:nvPr userDrawn="1"/>
          </p:nvSpPr>
          <p:spPr bwMode="auto">
            <a:xfrm>
              <a:off x="996" y="3305"/>
              <a:ext cx="126" cy="318"/>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endParaRPr lang="zh-CN" altLang="en-US"/>
            </a:p>
          </p:txBody>
        </p:sp>
      </p:grpSp>
      <p:grpSp>
        <p:nvGrpSpPr>
          <p:cNvPr id="84186" name="Group 218"/>
          <p:cNvGrpSpPr>
            <a:grpSpLocks/>
          </p:cNvGrpSpPr>
          <p:nvPr/>
        </p:nvGrpSpPr>
        <p:grpSpPr bwMode="auto">
          <a:xfrm>
            <a:off x="381000" y="6121400"/>
            <a:ext cx="533400" cy="492125"/>
            <a:chOff x="96" y="2784"/>
            <a:chExt cx="1062" cy="981"/>
          </a:xfrm>
        </p:grpSpPr>
        <p:sp>
          <p:nvSpPr>
            <p:cNvPr id="84187" name="Freeform 219"/>
            <p:cNvSpPr>
              <a:spLocks/>
            </p:cNvSpPr>
            <p:nvPr userDrawn="1"/>
          </p:nvSpPr>
          <p:spPr bwMode="auto">
            <a:xfrm>
              <a:off x="121" y="2784"/>
              <a:ext cx="207" cy="81"/>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endParaRPr lang="zh-CN" altLang="en-US"/>
            </a:p>
          </p:txBody>
        </p:sp>
        <p:sp>
          <p:nvSpPr>
            <p:cNvPr id="84188" name="Freeform 220"/>
            <p:cNvSpPr>
              <a:spLocks noEditPoints="1"/>
            </p:cNvSpPr>
            <p:nvPr userDrawn="1"/>
          </p:nvSpPr>
          <p:spPr bwMode="auto">
            <a:xfrm>
              <a:off x="96" y="2789"/>
              <a:ext cx="1062" cy="976"/>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endParaRPr lang="zh-CN" altLang="en-US"/>
            </a:p>
          </p:txBody>
        </p:sp>
        <p:sp>
          <p:nvSpPr>
            <p:cNvPr id="84189" name="Freeform 221"/>
            <p:cNvSpPr>
              <a:spLocks/>
            </p:cNvSpPr>
            <p:nvPr userDrawn="1"/>
          </p:nvSpPr>
          <p:spPr bwMode="auto">
            <a:xfrm>
              <a:off x="348" y="3254"/>
              <a:ext cx="86" cy="102"/>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endParaRPr lang="zh-CN" altLang="en-US"/>
            </a:p>
          </p:txBody>
        </p:sp>
        <p:sp>
          <p:nvSpPr>
            <p:cNvPr id="84190" name="Freeform 222"/>
            <p:cNvSpPr>
              <a:spLocks/>
            </p:cNvSpPr>
            <p:nvPr userDrawn="1"/>
          </p:nvSpPr>
          <p:spPr bwMode="auto">
            <a:xfrm>
              <a:off x="267" y="3295"/>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endParaRPr lang="zh-CN" altLang="en-US"/>
            </a:p>
          </p:txBody>
        </p:sp>
        <p:sp>
          <p:nvSpPr>
            <p:cNvPr id="84191" name="Freeform 223"/>
            <p:cNvSpPr>
              <a:spLocks/>
            </p:cNvSpPr>
            <p:nvPr userDrawn="1"/>
          </p:nvSpPr>
          <p:spPr bwMode="auto">
            <a:xfrm>
              <a:off x="222" y="3022"/>
              <a:ext cx="243" cy="116"/>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endParaRPr lang="zh-CN" altLang="en-US"/>
            </a:p>
          </p:txBody>
        </p:sp>
        <p:sp>
          <p:nvSpPr>
            <p:cNvPr id="84192" name="Freeform 224"/>
            <p:cNvSpPr>
              <a:spLocks/>
            </p:cNvSpPr>
            <p:nvPr userDrawn="1"/>
          </p:nvSpPr>
          <p:spPr bwMode="auto">
            <a:xfrm>
              <a:off x="500" y="3345"/>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endParaRPr lang="zh-CN" altLang="en-US"/>
            </a:p>
          </p:txBody>
        </p:sp>
        <p:sp>
          <p:nvSpPr>
            <p:cNvPr id="84193" name="Freeform 225"/>
            <p:cNvSpPr>
              <a:spLocks/>
            </p:cNvSpPr>
            <p:nvPr userDrawn="1"/>
          </p:nvSpPr>
          <p:spPr bwMode="auto">
            <a:xfrm>
              <a:off x="905" y="3158"/>
              <a:ext cx="177" cy="36"/>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endParaRPr lang="zh-CN" altLang="en-US"/>
            </a:p>
          </p:txBody>
        </p:sp>
        <p:sp>
          <p:nvSpPr>
            <p:cNvPr id="84194" name="Freeform 226"/>
            <p:cNvSpPr>
              <a:spLocks/>
            </p:cNvSpPr>
            <p:nvPr userDrawn="1"/>
          </p:nvSpPr>
          <p:spPr bwMode="auto">
            <a:xfrm>
              <a:off x="965" y="3153"/>
              <a:ext cx="137" cy="81"/>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endParaRPr lang="zh-CN" altLang="en-US"/>
            </a:p>
          </p:txBody>
        </p:sp>
        <p:sp>
          <p:nvSpPr>
            <p:cNvPr id="84195" name="Freeform 227"/>
            <p:cNvSpPr>
              <a:spLocks/>
            </p:cNvSpPr>
            <p:nvPr userDrawn="1"/>
          </p:nvSpPr>
          <p:spPr bwMode="auto">
            <a:xfrm>
              <a:off x="960" y="3204"/>
              <a:ext cx="177" cy="86"/>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endParaRPr lang="zh-CN" altLang="en-US"/>
            </a:p>
          </p:txBody>
        </p:sp>
        <p:sp>
          <p:nvSpPr>
            <p:cNvPr id="84196" name="Freeform 228"/>
            <p:cNvSpPr>
              <a:spLocks/>
            </p:cNvSpPr>
            <p:nvPr userDrawn="1"/>
          </p:nvSpPr>
          <p:spPr bwMode="auto">
            <a:xfrm>
              <a:off x="844" y="3285"/>
              <a:ext cx="248"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endParaRPr lang="zh-CN" altLang="en-US"/>
            </a:p>
          </p:txBody>
        </p:sp>
        <p:sp>
          <p:nvSpPr>
            <p:cNvPr id="84197" name="Freeform 229"/>
            <p:cNvSpPr>
              <a:spLocks/>
            </p:cNvSpPr>
            <p:nvPr userDrawn="1"/>
          </p:nvSpPr>
          <p:spPr bwMode="auto">
            <a:xfrm>
              <a:off x="869" y="3340"/>
              <a:ext cx="203" cy="56"/>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endParaRPr lang="zh-CN" altLang="en-US"/>
            </a:p>
          </p:txBody>
        </p:sp>
        <p:sp>
          <p:nvSpPr>
            <p:cNvPr id="84198" name="Freeform 230"/>
            <p:cNvSpPr>
              <a:spLocks/>
            </p:cNvSpPr>
            <p:nvPr userDrawn="1"/>
          </p:nvSpPr>
          <p:spPr bwMode="auto">
            <a:xfrm>
              <a:off x="859" y="3386"/>
              <a:ext cx="207" cy="172"/>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endParaRPr lang="zh-CN" altLang="en-US"/>
            </a:p>
          </p:txBody>
        </p:sp>
        <p:sp>
          <p:nvSpPr>
            <p:cNvPr id="84199" name="Freeform 231"/>
            <p:cNvSpPr>
              <a:spLocks/>
            </p:cNvSpPr>
            <p:nvPr userDrawn="1"/>
          </p:nvSpPr>
          <p:spPr bwMode="auto">
            <a:xfrm>
              <a:off x="996" y="3305"/>
              <a:ext cx="126" cy="318"/>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endParaRPr lang="zh-CN" altLang="en-US"/>
            </a:p>
          </p:txBody>
        </p:sp>
      </p:grpSp>
      <p:grpSp>
        <p:nvGrpSpPr>
          <p:cNvPr id="84200" name="Group 232"/>
          <p:cNvGrpSpPr>
            <a:grpSpLocks/>
          </p:cNvGrpSpPr>
          <p:nvPr/>
        </p:nvGrpSpPr>
        <p:grpSpPr bwMode="auto">
          <a:xfrm>
            <a:off x="6934200" y="-7938"/>
            <a:ext cx="2317750" cy="2063751"/>
            <a:chOff x="4080" y="-5"/>
            <a:chExt cx="1748" cy="1556"/>
          </a:xfrm>
        </p:grpSpPr>
        <p:sp>
          <p:nvSpPr>
            <p:cNvPr id="84201" name="Freeform 233"/>
            <p:cNvSpPr>
              <a:spLocks/>
            </p:cNvSpPr>
            <p:nvPr userDrawn="1"/>
          </p:nvSpPr>
          <p:spPr bwMode="auto">
            <a:xfrm>
              <a:off x="4161" y="-5"/>
              <a:ext cx="1586" cy="1443"/>
            </a:xfrm>
            <a:custGeom>
              <a:avLst/>
              <a:gdLst/>
              <a:ahLst/>
              <a:cxnLst>
                <a:cxn ang="0">
                  <a:pos x="23" y="4"/>
                </a:cxn>
                <a:cxn ang="0">
                  <a:pos x="11" y="71"/>
                </a:cxn>
                <a:cxn ang="0">
                  <a:pos x="25" y="393"/>
                </a:cxn>
                <a:cxn ang="0">
                  <a:pos x="54" y="457"/>
                </a:cxn>
                <a:cxn ang="0">
                  <a:pos x="158" y="482"/>
                </a:cxn>
                <a:cxn ang="0">
                  <a:pos x="204" y="495"/>
                </a:cxn>
                <a:cxn ang="0">
                  <a:pos x="520" y="475"/>
                </a:cxn>
                <a:cxn ang="0">
                  <a:pos x="533" y="167"/>
                </a:cxn>
                <a:cxn ang="0">
                  <a:pos x="369" y="16"/>
                </a:cxn>
                <a:cxn ang="0">
                  <a:pos x="249" y="29"/>
                </a:cxn>
                <a:cxn ang="0">
                  <a:pos x="198" y="11"/>
                </a:cxn>
                <a:cxn ang="0">
                  <a:pos x="151" y="2"/>
                </a:cxn>
                <a:cxn ang="0">
                  <a:pos x="23" y="4"/>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w="0">
              <a:noFill/>
              <a:prstDash val="solid"/>
              <a:round/>
              <a:headEnd/>
              <a:tailEnd/>
            </a:ln>
          </p:spPr>
          <p:txBody>
            <a:bodyPr/>
            <a:lstStyle/>
            <a:p>
              <a:endParaRPr lang="zh-CN" altLang="en-US"/>
            </a:p>
          </p:txBody>
        </p:sp>
        <p:grpSp>
          <p:nvGrpSpPr>
            <p:cNvPr id="84202" name="Group 234"/>
            <p:cNvGrpSpPr>
              <a:grpSpLocks/>
            </p:cNvGrpSpPr>
            <p:nvPr userDrawn="1"/>
          </p:nvGrpSpPr>
          <p:grpSpPr bwMode="auto">
            <a:xfrm>
              <a:off x="4080" y="0"/>
              <a:ext cx="1748" cy="1551"/>
              <a:chOff x="2918" y="18"/>
              <a:chExt cx="2958" cy="2699"/>
            </a:xfrm>
          </p:grpSpPr>
          <p:sp>
            <p:nvSpPr>
              <p:cNvPr id="84203" name="Freeform 235"/>
              <p:cNvSpPr>
                <a:spLocks/>
              </p:cNvSpPr>
              <p:nvPr/>
            </p:nvSpPr>
            <p:spPr bwMode="auto">
              <a:xfrm>
                <a:off x="3060" y="18"/>
                <a:ext cx="490" cy="187"/>
              </a:xfrm>
              <a:custGeom>
                <a:avLst/>
                <a:gdLst/>
                <a:ahLst/>
                <a:cxnLst>
                  <a:cxn ang="0">
                    <a:pos x="71" y="25"/>
                  </a:cxn>
                  <a:cxn ang="0">
                    <a:pos x="91" y="20"/>
                  </a:cxn>
                  <a:cxn ang="0">
                    <a:pos x="92" y="17"/>
                  </a:cxn>
                  <a:cxn ang="0">
                    <a:pos x="88" y="0"/>
                  </a:cxn>
                  <a:cxn ang="0">
                    <a:pos x="25" y="0"/>
                  </a:cxn>
                  <a:cxn ang="0">
                    <a:pos x="10" y="22"/>
                  </a:cxn>
                  <a:cxn ang="0">
                    <a:pos x="71" y="25"/>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w="0">
                <a:noFill/>
                <a:prstDash val="solid"/>
                <a:round/>
                <a:headEnd/>
                <a:tailEnd/>
              </a:ln>
            </p:spPr>
            <p:txBody>
              <a:bodyPr/>
              <a:lstStyle/>
              <a:p>
                <a:endParaRPr lang="zh-CN" altLang="en-US"/>
              </a:p>
            </p:txBody>
          </p:sp>
          <p:sp>
            <p:nvSpPr>
              <p:cNvPr id="84204" name="Freeform 236"/>
              <p:cNvSpPr>
                <a:spLocks noEditPoints="1"/>
              </p:cNvSpPr>
              <p:nvPr/>
            </p:nvSpPr>
            <p:spPr bwMode="auto">
              <a:xfrm>
                <a:off x="2918" y="18"/>
                <a:ext cx="2958" cy="2699"/>
              </a:xfrm>
              <a:custGeom>
                <a:avLst/>
                <a:gdLst/>
                <a:ahLst/>
                <a:cxnLst>
                  <a:cxn ang="0">
                    <a:pos x="504" y="1"/>
                  </a:cxn>
                  <a:cxn ang="0">
                    <a:pos x="157" y="0"/>
                  </a:cxn>
                  <a:cxn ang="0">
                    <a:pos x="225" y="21"/>
                  </a:cxn>
                  <a:cxn ang="0">
                    <a:pos x="174" y="39"/>
                  </a:cxn>
                  <a:cxn ang="0">
                    <a:pos x="207" y="71"/>
                  </a:cxn>
                  <a:cxn ang="0">
                    <a:pos x="74" y="60"/>
                  </a:cxn>
                  <a:cxn ang="0">
                    <a:pos x="26" y="63"/>
                  </a:cxn>
                  <a:cxn ang="0">
                    <a:pos x="199" y="487"/>
                  </a:cxn>
                  <a:cxn ang="0">
                    <a:pos x="144" y="341"/>
                  </a:cxn>
                  <a:cxn ang="0">
                    <a:pos x="105" y="376"/>
                  </a:cxn>
                  <a:cxn ang="0">
                    <a:pos x="94" y="435"/>
                  </a:cxn>
                  <a:cxn ang="0">
                    <a:pos x="124" y="265"/>
                  </a:cxn>
                  <a:cxn ang="0">
                    <a:pos x="153" y="228"/>
                  </a:cxn>
                  <a:cxn ang="0">
                    <a:pos x="209" y="237"/>
                  </a:cxn>
                  <a:cxn ang="0">
                    <a:pos x="188" y="306"/>
                  </a:cxn>
                  <a:cxn ang="0">
                    <a:pos x="192" y="395"/>
                  </a:cxn>
                  <a:cxn ang="0">
                    <a:pos x="515" y="483"/>
                  </a:cxn>
                  <a:cxn ang="0">
                    <a:pos x="454" y="427"/>
                  </a:cxn>
                  <a:cxn ang="0">
                    <a:pos x="425" y="345"/>
                  </a:cxn>
                  <a:cxn ang="0">
                    <a:pos x="396" y="270"/>
                  </a:cxn>
                  <a:cxn ang="0">
                    <a:pos x="460" y="256"/>
                  </a:cxn>
                  <a:cxn ang="0">
                    <a:pos x="407" y="223"/>
                  </a:cxn>
                  <a:cxn ang="0">
                    <a:pos x="439" y="226"/>
                  </a:cxn>
                  <a:cxn ang="0">
                    <a:pos x="438" y="209"/>
                  </a:cxn>
                  <a:cxn ang="0">
                    <a:pos x="376" y="211"/>
                  </a:cxn>
                  <a:cxn ang="0">
                    <a:pos x="357" y="343"/>
                  </a:cxn>
                  <a:cxn ang="0">
                    <a:pos x="347" y="230"/>
                  </a:cxn>
                  <a:cxn ang="0">
                    <a:pos x="331" y="182"/>
                  </a:cxn>
                  <a:cxn ang="0">
                    <a:pos x="347" y="136"/>
                  </a:cxn>
                  <a:cxn ang="0">
                    <a:pos x="339" y="99"/>
                  </a:cxn>
                  <a:cxn ang="0">
                    <a:pos x="331" y="62"/>
                  </a:cxn>
                  <a:cxn ang="0">
                    <a:pos x="369" y="103"/>
                  </a:cxn>
                  <a:cxn ang="0">
                    <a:pos x="415" y="47"/>
                  </a:cxn>
                  <a:cxn ang="0">
                    <a:pos x="409" y="95"/>
                  </a:cxn>
                  <a:cxn ang="0">
                    <a:pos x="401" y="130"/>
                  </a:cxn>
                  <a:cxn ang="0">
                    <a:pos x="401" y="181"/>
                  </a:cxn>
                  <a:cxn ang="0">
                    <a:pos x="558" y="181"/>
                  </a:cxn>
                  <a:cxn ang="0">
                    <a:pos x="554" y="76"/>
                  </a:cxn>
                  <a:cxn ang="0">
                    <a:pos x="249" y="69"/>
                  </a:cxn>
                  <a:cxn ang="0">
                    <a:pos x="293" y="93"/>
                  </a:cxn>
                  <a:cxn ang="0">
                    <a:pos x="171" y="195"/>
                  </a:cxn>
                  <a:cxn ang="0">
                    <a:pos x="69" y="98"/>
                  </a:cxn>
                  <a:cxn ang="0">
                    <a:pos x="191" y="106"/>
                  </a:cxn>
                  <a:cxn ang="0">
                    <a:pos x="220" y="105"/>
                  </a:cxn>
                  <a:cxn ang="0">
                    <a:pos x="302" y="121"/>
                  </a:cxn>
                  <a:cxn ang="0">
                    <a:pos x="276" y="256"/>
                  </a:cxn>
                  <a:cxn ang="0">
                    <a:pos x="260" y="137"/>
                  </a:cxn>
                  <a:cxn ang="0">
                    <a:pos x="171" y="195"/>
                  </a:cxn>
                  <a:cxn ang="0">
                    <a:pos x="223" y="225"/>
                  </a:cxn>
                  <a:cxn ang="0">
                    <a:pos x="247" y="158"/>
                  </a:cxn>
                  <a:cxn ang="0">
                    <a:pos x="326" y="292"/>
                  </a:cxn>
                  <a:cxn ang="0">
                    <a:pos x="215" y="321"/>
                  </a:cxn>
                  <a:cxn ang="0">
                    <a:pos x="309" y="277"/>
                  </a:cxn>
                  <a:cxn ang="0">
                    <a:pos x="318" y="133"/>
                  </a:cxn>
                  <a:cxn ang="0">
                    <a:pos x="313" y="213"/>
                  </a:cxn>
                  <a:cxn ang="0">
                    <a:pos x="299" y="144"/>
                  </a:cxn>
                  <a:cxn ang="0">
                    <a:pos x="507" y="179"/>
                  </a:cxn>
                  <a:cxn ang="0">
                    <a:pos x="461" y="162"/>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w="0">
                <a:noFill/>
                <a:prstDash val="solid"/>
                <a:round/>
                <a:headEnd/>
                <a:tailEnd/>
              </a:ln>
            </p:spPr>
            <p:txBody>
              <a:bodyPr/>
              <a:lstStyle/>
              <a:p>
                <a:endParaRPr lang="zh-CN" altLang="en-US"/>
              </a:p>
            </p:txBody>
          </p:sp>
          <p:sp>
            <p:nvSpPr>
              <p:cNvPr id="84205" name="Freeform 237"/>
              <p:cNvSpPr>
                <a:spLocks/>
              </p:cNvSpPr>
              <p:nvPr/>
            </p:nvSpPr>
            <p:spPr bwMode="auto">
              <a:xfrm>
                <a:off x="3621" y="1287"/>
                <a:ext cx="238" cy="283"/>
              </a:xfrm>
              <a:custGeom>
                <a:avLst/>
                <a:gdLst/>
                <a:ahLst/>
                <a:cxnLst>
                  <a:cxn ang="0">
                    <a:pos x="40" y="15"/>
                  </a:cxn>
                  <a:cxn ang="0">
                    <a:pos x="27" y="56"/>
                  </a:cxn>
                  <a:cxn ang="0">
                    <a:pos x="40" y="15"/>
                  </a:cxn>
                </a:cxnLst>
                <a:rect l="0" t="0" r="r" b="b"/>
                <a:pathLst>
                  <a:path w="47" h="56">
                    <a:moveTo>
                      <a:pt x="40" y="15"/>
                    </a:moveTo>
                    <a:cubicBezTo>
                      <a:pt x="37" y="0"/>
                      <a:pt x="0" y="23"/>
                      <a:pt x="27" y="56"/>
                    </a:cubicBezTo>
                    <a:cubicBezTo>
                      <a:pt x="27" y="56"/>
                      <a:pt x="47" y="49"/>
                      <a:pt x="40" y="15"/>
                    </a:cubicBezTo>
                    <a:close/>
                  </a:path>
                </a:pathLst>
              </a:custGeom>
              <a:solidFill>
                <a:schemeClr val="bg1"/>
              </a:solidFill>
              <a:ln w="0">
                <a:noFill/>
                <a:prstDash val="solid"/>
                <a:round/>
                <a:headEnd/>
                <a:tailEnd/>
              </a:ln>
            </p:spPr>
            <p:txBody>
              <a:bodyPr/>
              <a:lstStyle/>
              <a:p>
                <a:endParaRPr lang="zh-CN" altLang="en-US"/>
              </a:p>
            </p:txBody>
          </p:sp>
          <p:sp>
            <p:nvSpPr>
              <p:cNvPr id="84206" name="Freeform 238"/>
              <p:cNvSpPr>
                <a:spLocks/>
              </p:cNvSpPr>
              <p:nvPr/>
            </p:nvSpPr>
            <p:spPr bwMode="auto">
              <a:xfrm>
                <a:off x="3403" y="1403"/>
                <a:ext cx="208" cy="379"/>
              </a:xfrm>
              <a:custGeom>
                <a:avLst/>
                <a:gdLst/>
                <a:ahLst/>
                <a:cxnLst>
                  <a:cxn ang="0">
                    <a:pos x="19" y="27"/>
                  </a:cxn>
                  <a:cxn ang="0">
                    <a:pos x="12" y="69"/>
                  </a:cxn>
                  <a:cxn ang="0">
                    <a:pos x="40" y="45"/>
                  </a:cxn>
                  <a:cxn ang="0">
                    <a:pos x="37" y="24"/>
                  </a:cxn>
                  <a:cxn ang="0">
                    <a:pos x="19" y="27"/>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w="0">
                <a:noFill/>
                <a:prstDash val="solid"/>
                <a:round/>
                <a:headEnd/>
                <a:tailEnd/>
              </a:ln>
            </p:spPr>
            <p:txBody>
              <a:bodyPr/>
              <a:lstStyle/>
              <a:p>
                <a:endParaRPr lang="zh-CN" altLang="en-US"/>
              </a:p>
            </p:txBody>
          </p:sp>
          <p:sp>
            <p:nvSpPr>
              <p:cNvPr id="84207" name="Freeform 239"/>
              <p:cNvSpPr>
                <a:spLocks/>
              </p:cNvSpPr>
              <p:nvPr/>
            </p:nvSpPr>
            <p:spPr bwMode="auto">
              <a:xfrm>
                <a:off x="3272" y="645"/>
                <a:ext cx="683" cy="318"/>
              </a:xfrm>
              <a:custGeom>
                <a:avLst/>
                <a:gdLst/>
                <a:ahLst/>
                <a:cxnLst>
                  <a:cxn ang="0">
                    <a:pos x="112" y="4"/>
                  </a:cxn>
                  <a:cxn ang="0">
                    <a:pos x="24" y="4"/>
                  </a:cxn>
                  <a:cxn ang="0">
                    <a:pos x="2" y="25"/>
                  </a:cxn>
                  <a:cxn ang="0">
                    <a:pos x="60" y="58"/>
                  </a:cxn>
                  <a:cxn ang="0">
                    <a:pos x="96" y="54"/>
                  </a:cxn>
                  <a:cxn ang="0">
                    <a:pos x="113" y="53"/>
                  </a:cxn>
                  <a:cxn ang="0">
                    <a:pos x="112" y="4"/>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w="0">
                <a:noFill/>
                <a:prstDash val="solid"/>
                <a:round/>
                <a:headEnd/>
                <a:tailEnd/>
              </a:ln>
            </p:spPr>
            <p:txBody>
              <a:bodyPr/>
              <a:lstStyle/>
              <a:p>
                <a:endParaRPr lang="zh-CN" altLang="en-US"/>
              </a:p>
            </p:txBody>
          </p:sp>
          <p:sp>
            <p:nvSpPr>
              <p:cNvPr id="84208" name="Freeform 240"/>
              <p:cNvSpPr>
                <a:spLocks/>
              </p:cNvSpPr>
              <p:nvPr/>
            </p:nvSpPr>
            <p:spPr bwMode="auto">
              <a:xfrm>
                <a:off x="4046" y="1545"/>
                <a:ext cx="490" cy="515"/>
              </a:xfrm>
              <a:custGeom>
                <a:avLst/>
                <a:gdLst/>
                <a:ahLst/>
                <a:cxnLst>
                  <a:cxn ang="0">
                    <a:pos x="67" y="5"/>
                  </a:cxn>
                  <a:cxn ang="0">
                    <a:pos x="31" y="5"/>
                  </a:cxn>
                  <a:cxn ang="0">
                    <a:pos x="12" y="57"/>
                  </a:cxn>
                  <a:cxn ang="0">
                    <a:pos x="79" y="62"/>
                  </a:cxn>
                  <a:cxn ang="0">
                    <a:pos x="67" y="5"/>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w="0">
                <a:noFill/>
                <a:prstDash val="solid"/>
                <a:round/>
                <a:headEnd/>
                <a:tailEnd/>
              </a:ln>
            </p:spPr>
            <p:txBody>
              <a:bodyPr/>
              <a:lstStyle/>
              <a:p>
                <a:endParaRPr lang="zh-CN" altLang="en-US"/>
              </a:p>
            </p:txBody>
          </p:sp>
          <p:sp>
            <p:nvSpPr>
              <p:cNvPr id="84209" name="Freeform 241"/>
              <p:cNvSpPr>
                <a:spLocks/>
              </p:cNvSpPr>
              <p:nvPr/>
            </p:nvSpPr>
            <p:spPr bwMode="auto">
              <a:xfrm>
                <a:off x="5173" y="1024"/>
                <a:ext cx="501" cy="96"/>
              </a:xfrm>
              <a:custGeom>
                <a:avLst/>
                <a:gdLst/>
                <a:ahLst/>
                <a:cxnLst>
                  <a:cxn ang="0">
                    <a:pos x="15" y="0"/>
                  </a:cxn>
                  <a:cxn ang="0">
                    <a:pos x="40" y="15"/>
                  </a:cxn>
                  <a:cxn ang="0">
                    <a:pos x="15" y="0"/>
                  </a:cxn>
                </a:cxnLst>
                <a:rect l="0" t="0" r="r" b="b"/>
                <a:pathLst>
                  <a:path w="99" h="19">
                    <a:moveTo>
                      <a:pt x="15" y="0"/>
                    </a:moveTo>
                    <a:cubicBezTo>
                      <a:pt x="0" y="0"/>
                      <a:pt x="19" y="19"/>
                      <a:pt x="40" y="15"/>
                    </a:cubicBezTo>
                    <a:cubicBezTo>
                      <a:pt x="99" y="1"/>
                      <a:pt x="15" y="0"/>
                      <a:pt x="15" y="0"/>
                    </a:cubicBezTo>
                    <a:close/>
                  </a:path>
                </a:pathLst>
              </a:custGeom>
              <a:solidFill>
                <a:schemeClr val="bg1"/>
              </a:solidFill>
              <a:ln w="0">
                <a:noFill/>
                <a:prstDash val="solid"/>
                <a:round/>
                <a:headEnd/>
                <a:tailEnd/>
              </a:ln>
            </p:spPr>
            <p:txBody>
              <a:bodyPr/>
              <a:lstStyle/>
              <a:p>
                <a:endParaRPr lang="zh-CN" altLang="en-US"/>
              </a:p>
            </p:txBody>
          </p:sp>
          <p:sp>
            <p:nvSpPr>
              <p:cNvPr id="84210" name="Freeform 242"/>
              <p:cNvSpPr>
                <a:spLocks/>
              </p:cNvSpPr>
              <p:nvPr/>
            </p:nvSpPr>
            <p:spPr bwMode="auto">
              <a:xfrm>
                <a:off x="5340" y="1004"/>
                <a:ext cx="385" cy="237"/>
              </a:xfrm>
              <a:custGeom>
                <a:avLst/>
                <a:gdLst/>
                <a:ahLst/>
                <a:cxnLst>
                  <a:cxn ang="0">
                    <a:pos x="21" y="37"/>
                  </a:cxn>
                  <a:cxn ang="0">
                    <a:pos x="70" y="17"/>
                  </a:cxn>
                  <a:cxn ang="0">
                    <a:pos x="48" y="3"/>
                  </a:cxn>
                  <a:cxn ang="0">
                    <a:pos x="19" y="32"/>
                  </a:cxn>
                  <a:cxn ang="0">
                    <a:pos x="21" y="37"/>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w="0">
                <a:noFill/>
                <a:prstDash val="solid"/>
                <a:round/>
                <a:headEnd/>
                <a:tailEnd/>
              </a:ln>
            </p:spPr>
            <p:txBody>
              <a:bodyPr/>
              <a:lstStyle/>
              <a:p>
                <a:endParaRPr lang="zh-CN" altLang="en-US"/>
              </a:p>
            </p:txBody>
          </p:sp>
          <p:sp>
            <p:nvSpPr>
              <p:cNvPr id="84211" name="Freeform 243"/>
              <p:cNvSpPr>
                <a:spLocks/>
              </p:cNvSpPr>
              <p:nvPr/>
            </p:nvSpPr>
            <p:spPr bwMode="auto">
              <a:xfrm>
                <a:off x="5325" y="1201"/>
                <a:ext cx="415" cy="187"/>
              </a:xfrm>
              <a:custGeom>
                <a:avLst/>
                <a:gdLst/>
                <a:ahLst/>
                <a:cxnLst>
                  <a:cxn ang="0">
                    <a:pos x="72" y="6"/>
                  </a:cxn>
                  <a:cxn ang="0">
                    <a:pos x="24" y="17"/>
                  </a:cxn>
                  <a:cxn ang="0">
                    <a:pos x="17" y="26"/>
                  </a:cxn>
                  <a:cxn ang="0">
                    <a:pos x="76" y="23"/>
                  </a:cxn>
                  <a:cxn ang="0">
                    <a:pos x="82" y="20"/>
                  </a:cxn>
                  <a:cxn ang="0">
                    <a:pos x="82" y="0"/>
                  </a:cxn>
                  <a:cxn ang="0">
                    <a:pos x="72" y="6"/>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w="0">
                <a:noFill/>
                <a:prstDash val="solid"/>
                <a:round/>
                <a:headEnd/>
                <a:tailEnd/>
              </a:ln>
            </p:spPr>
            <p:txBody>
              <a:bodyPr/>
              <a:lstStyle/>
              <a:p>
                <a:endParaRPr lang="zh-CN" altLang="en-US"/>
              </a:p>
            </p:txBody>
          </p:sp>
          <p:sp>
            <p:nvSpPr>
              <p:cNvPr id="84212" name="Freeform 244"/>
              <p:cNvSpPr>
                <a:spLocks/>
              </p:cNvSpPr>
              <p:nvPr/>
            </p:nvSpPr>
            <p:spPr bwMode="auto">
              <a:xfrm>
                <a:off x="5001" y="1378"/>
                <a:ext cx="698" cy="167"/>
              </a:xfrm>
              <a:custGeom>
                <a:avLst/>
                <a:gdLst/>
                <a:ahLst/>
                <a:cxnLst>
                  <a:cxn ang="0">
                    <a:pos x="21" y="1"/>
                  </a:cxn>
                  <a:cxn ang="0">
                    <a:pos x="8" y="14"/>
                  </a:cxn>
                  <a:cxn ang="0">
                    <a:pos x="57" y="22"/>
                  </a:cxn>
                  <a:cxn ang="0">
                    <a:pos x="117" y="23"/>
                  </a:cxn>
                  <a:cxn ang="0">
                    <a:pos x="114" y="8"/>
                  </a:cxn>
                  <a:cxn ang="0">
                    <a:pos x="82" y="3"/>
                  </a:cxn>
                  <a:cxn ang="0">
                    <a:pos x="21" y="1"/>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w="0">
                <a:noFill/>
                <a:prstDash val="solid"/>
                <a:round/>
                <a:headEnd/>
                <a:tailEnd/>
              </a:ln>
            </p:spPr>
            <p:txBody>
              <a:bodyPr/>
              <a:lstStyle/>
              <a:p>
                <a:endParaRPr lang="zh-CN" altLang="en-US"/>
              </a:p>
            </p:txBody>
          </p:sp>
          <p:sp>
            <p:nvSpPr>
              <p:cNvPr id="84213" name="Freeform 245"/>
              <p:cNvSpPr>
                <a:spLocks/>
              </p:cNvSpPr>
              <p:nvPr/>
            </p:nvSpPr>
            <p:spPr bwMode="auto">
              <a:xfrm>
                <a:off x="5077" y="1540"/>
                <a:ext cx="567" cy="146"/>
              </a:xfrm>
              <a:custGeom>
                <a:avLst/>
                <a:gdLst/>
                <a:ahLst/>
                <a:cxnLst>
                  <a:cxn ang="0">
                    <a:pos x="98" y="19"/>
                  </a:cxn>
                  <a:cxn ang="0">
                    <a:pos x="103" y="4"/>
                  </a:cxn>
                  <a:cxn ang="0">
                    <a:pos x="74" y="10"/>
                  </a:cxn>
                  <a:cxn ang="0">
                    <a:pos x="36" y="6"/>
                  </a:cxn>
                  <a:cxn ang="0">
                    <a:pos x="2" y="4"/>
                  </a:cxn>
                  <a:cxn ang="0">
                    <a:pos x="98" y="19"/>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w="0">
                <a:noFill/>
                <a:prstDash val="solid"/>
                <a:round/>
                <a:headEnd/>
                <a:tailEnd/>
              </a:ln>
            </p:spPr>
            <p:txBody>
              <a:bodyPr/>
              <a:lstStyle/>
              <a:p>
                <a:endParaRPr lang="zh-CN" altLang="en-US"/>
              </a:p>
            </p:txBody>
          </p:sp>
          <p:sp>
            <p:nvSpPr>
              <p:cNvPr id="84214" name="Freeform 246"/>
              <p:cNvSpPr>
                <a:spLocks/>
              </p:cNvSpPr>
              <p:nvPr/>
            </p:nvSpPr>
            <p:spPr bwMode="auto">
              <a:xfrm>
                <a:off x="5042" y="1656"/>
                <a:ext cx="581" cy="480"/>
              </a:xfrm>
              <a:custGeom>
                <a:avLst/>
                <a:gdLst/>
                <a:ahLst/>
                <a:cxnLst>
                  <a:cxn ang="0">
                    <a:pos x="3" y="53"/>
                  </a:cxn>
                  <a:cxn ang="0">
                    <a:pos x="26" y="54"/>
                  </a:cxn>
                  <a:cxn ang="0">
                    <a:pos x="50" y="77"/>
                  </a:cxn>
                  <a:cxn ang="0">
                    <a:pos x="59" y="84"/>
                  </a:cxn>
                  <a:cxn ang="0">
                    <a:pos x="81" y="52"/>
                  </a:cxn>
                  <a:cxn ang="0">
                    <a:pos x="111" y="52"/>
                  </a:cxn>
                  <a:cxn ang="0">
                    <a:pos x="79" y="27"/>
                  </a:cxn>
                  <a:cxn ang="0">
                    <a:pos x="37" y="16"/>
                  </a:cxn>
                  <a:cxn ang="0">
                    <a:pos x="12" y="41"/>
                  </a:cxn>
                  <a:cxn ang="0">
                    <a:pos x="3" y="53"/>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w="0">
                <a:noFill/>
                <a:prstDash val="solid"/>
                <a:round/>
                <a:headEnd/>
                <a:tailEnd/>
              </a:ln>
            </p:spPr>
            <p:txBody>
              <a:bodyPr/>
              <a:lstStyle/>
              <a:p>
                <a:endParaRPr lang="zh-CN" altLang="en-US"/>
              </a:p>
            </p:txBody>
          </p:sp>
          <p:sp>
            <p:nvSpPr>
              <p:cNvPr id="84215" name="Freeform 247"/>
              <p:cNvSpPr>
                <a:spLocks/>
              </p:cNvSpPr>
              <p:nvPr/>
            </p:nvSpPr>
            <p:spPr bwMode="auto">
              <a:xfrm>
                <a:off x="5421" y="1464"/>
                <a:ext cx="329" cy="854"/>
              </a:xfrm>
              <a:custGeom>
                <a:avLst/>
                <a:gdLst/>
                <a:ahLst/>
                <a:cxnLst>
                  <a:cxn ang="0">
                    <a:pos x="51" y="40"/>
                  </a:cxn>
                  <a:cxn ang="0">
                    <a:pos x="22" y="49"/>
                  </a:cxn>
                  <a:cxn ang="0">
                    <a:pos x="22" y="59"/>
                  </a:cxn>
                  <a:cxn ang="0">
                    <a:pos x="50" y="90"/>
                  </a:cxn>
                  <a:cxn ang="0">
                    <a:pos x="34" y="118"/>
                  </a:cxn>
                  <a:cxn ang="0">
                    <a:pos x="0" y="148"/>
                  </a:cxn>
                  <a:cxn ang="0">
                    <a:pos x="17" y="155"/>
                  </a:cxn>
                  <a:cxn ang="0">
                    <a:pos x="47" y="166"/>
                  </a:cxn>
                  <a:cxn ang="0">
                    <a:pos x="63" y="162"/>
                  </a:cxn>
                  <a:cxn ang="0">
                    <a:pos x="65" y="0"/>
                  </a:cxn>
                  <a:cxn ang="0">
                    <a:pos x="51" y="40"/>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w="0">
                <a:noFill/>
                <a:prstDash val="solid"/>
                <a:round/>
                <a:headEnd/>
                <a:tailEnd/>
              </a:ln>
            </p:spPr>
            <p:txBody>
              <a:bodyPr/>
              <a:lstStyle/>
              <a:p>
                <a:endParaRPr lang="zh-CN" altLang="en-US"/>
              </a:p>
            </p:txBody>
          </p:sp>
        </p:grpSp>
      </p:grpSp>
      <p:sp>
        <p:nvSpPr>
          <p:cNvPr id="84216" name="Rectangle 248"/>
          <p:cNvSpPr>
            <a:spLocks noGrp="1" noRot="1" noChangeArrowheads="1"/>
          </p:cNvSpPr>
          <p:nvPr>
            <p:ph type="title"/>
          </p:nvPr>
        </p:nvSpPr>
        <p:spPr bwMode="auto">
          <a:xfrm>
            <a:off x="298450" y="228600"/>
            <a:ext cx="854075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84217" name="Rectangle 249"/>
          <p:cNvSpPr>
            <a:spLocks noGrp="1" noRot="1" noChangeArrowheads="1"/>
          </p:cNvSpPr>
          <p:nvPr>
            <p:ph type="body" idx="1"/>
          </p:nvPr>
        </p:nvSpPr>
        <p:spPr bwMode="auto">
          <a:xfrm>
            <a:off x="609600" y="1600200"/>
            <a:ext cx="8153400" cy="44989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4218" name="Rectangle 250"/>
          <p:cNvSpPr>
            <a:spLocks noGrp="1" noChangeArrowheads="1"/>
          </p:cNvSpPr>
          <p:nvPr>
            <p:ph type="dt" sz="half" idx="2"/>
          </p:nvPr>
        </p:nvSpPr>
        <p:spPr bwMode="auto">
          <a:xfrm>
            <a:off x="29845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84219" name="Rectangle 251"/>
          <p:cNvSpPr>
            <a:spLocks noGrp="1" noChangeArrowheads="1"/>
          </p:cNvSpPr>
          <p:nvPr>
            <p:ph type="ftr" sz="quarter" idx="3"/>
          </p:nvPr>
        </p:nvSpPr>
        <p:spPr bwMode="auto">
          <a:xfrm>
            <a:off x="3121025"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84220" name="Rectangle 252"/>
          <p:cNvSpPr>
            <a:spLocks noGrp="1" noChangeArrowheads="1"/>
          </p:cNvSpPr>
          <p:nvPr>
            <p:ph type="sldNum" sz="quarter" idx="4"/>
          </p:nvPr>
        </p:nvSpPr>
        <p:spPr bwMode="auto">
          <a:xfrm>
            <a:off x="65500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B22FFA49-D06F-4496-8BBD-017C761ACF7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65" r:id="rId12"/>
    <p:sldLayoutId id="2147483666" r:id="rId13"/>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lr>
          <a:schemeClr val="hlink"/>
        </a:buClr>
        <a:buFont typeface="Wingdings" pitchFamily="2" charset="2"/>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85000"/>
        <a:buFont typeface="Wingdings" pitchFamily="2" charset="2"/>
        <a:buChar char="Ø"/>
        <a:defRPr sz="2800">
          <a:solidFill>
            <a:schemeClr val="tx1"/>
          </a:solidFill>
          <a:latin typeface="+mn-lt"/>
          <a:ea typeface="+mn-ea"/>
        </a:defRPr>
      </a:lvl2pPr>
      <a:lvl3pPr marL="1143000" indent="-228600" algn="l" rtl="0" fontAlgn="base">
        <a:spcBef>
          <a:spcPct val="20000"/>
        </a:spcBef>
        <a:spcAft>
          <a:spcPct val="0"/>
        </a:spcAft>
        <a:buClr>
          <a:schemeClr val="hlink"/>
        </a:buClr>
        <a:buSzPct val="95000"/>
        <a:buFont typeface="Wingdings 2" pitchFamily="18" charset="2"/>
        <a:buChar char="¡"/>
        <a:defRPr sz="2400">
          <a:solidFill>
            <a:schemeClr val="tx1"/>
          </a:solidFill>
          <a:latin typeface="+mn-lt"/>
          <a:ea typeface="+mn-ea"/>
        </a:defRPr>
      </a:lvl3pPr>
      <a:lvl4pPr marL="1600200" indent="-228600" algn="l" rtl="0" fontAlgn="base">
        <a:spcBef>
          <a:spcPct val="20000"/>
        </a:spcBef>
        <a:spcAft>
          <a:spcPct val="0"/>
        </a:spcAft>
        <a:buClr>
          <a:schemeClr val="tx2"/>
        </a:buClr>
        <a:buSzPct val="90000"/>
        <a:buFont typeface="Wingdings" pitchFamily="2" charset="2"/>
        <a:buChar char="Ø"/>
        <a:defRPr sz="2000">
          <a:solidFill>
            <a:schemeClr val="tx1"/>
          </a:solidFill>
          <a:latin typeface="+mn-lt"/>
          <a:ea typeface="+mn-ea"/>
        </a:defRPr>
      </a:lvl4pPr>
      <a:lvl5pPr marL="20574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1026" name="文本占位符 641032"/>
          <p:cNvSpPr>
            <a:spLocks noGrp="1" noChangeArrowheads="1"/>
          </p:cNvSpPr>
          <p:nvPr>
            <p:ph type="body" idx="4294967295"/>
          </p:nvPr>
        </p:nvSpPr>
        <p:spPr bwMode="auto">
          <a:xfrm>
            <a:off x="685800" y="1676400"/>
            <a:ext cx="8061325" cy="477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641187" name="灯片编号占位符 641186"/>
          <p:cNvSpPr>
            <a:spLocks noGrp="1"/>
          </p:cNvSpPr>
          <p:nvPr>
            <p:ph type="sldNum" sz="quarter" idx="4"/>
          </p:nvPr>
        </p:nvSpPr>
        <p:spPr>
          <a:xfrm>
            <a:off x="5435600" y="6524625"/>
            <a:ext cx="3251200" cy="215900"/>
          </a:xfrm>
          <a:prstGeom prst="rect">
            <a:avLst/>
          </a:prstGeom>
          <a:noFill/>
          <a:ln w="9525">
            <a:noFill/>
          </a:ln>
        </p:spPr>
        <p:txBody>
          <a:bodyPr vert="horz" wrap="square" lIns="91440" tIns="45720" rIns="91440" bIns="45720" numCol="1" anchor="t" anchorCtr="0" compatLnSpc="1">
            <a:prstTxWarp prst="textNoShape">
              <a:avLst/>
            </a:prstTxWarp>
          </a:bodyPr>
          <a:lstStyle>
            <a:lvl1pPr algn="r" eaLnBrk="1" hangingPunct="1">
              <a:lnSpc>
                <a:spcPct val="80000"/>
              </a:lnSpc>
              <a:spcBef>
                <a:spcPct val="50000"/>
              </a:spcBef>
              <a:defRPr sz="1400">
                <a:latin typeface="Arial" panose="020B0604020202020204" pitchFamily="34" charset="0"/>
                <a:ea typeface="PMingLiU" pitchFamily="18" charset="-120"/>
              </a:defRPr>
            </a:lvl1pPr>
          </a:lstStyle>
          <a:p>
            <a:fld id="{EE5B4F01-1D6D-49C6-80C7-841197654AD0}" type="slidenum">
              <a:rPr lang="zh-TW" altLang="en-US"/>
              <a:pPr/>
              <a:t>‹#›</a:t>
            </a:fld>
            <a:endParaRPr lang="zh-TW" altLang="en-US"/>
          </a:p>
        </p:txBody>
      </p:sp>
      <p:grpSp>
        <p:nvGrpSpPr>
          <p:cNvPr id="1028" name="组合 641189"/>
          <p:cNvGrpSpPr>
            <a:grpSpLocks/>
          </p:cNvGrpSpPr>
          <p:nvPr/>
        </p:nvGrpSpPr>
        <p:grpSpPr bwMode="auto">
          <a:xfrm>
            <a:off x="53975" y="2865438"/>
            <a:ext cx="8915400" cy="1127125"/>
            <a:chOff x="0" y="0"/>
            <a:chExt cx="5616" cy="710"/>
          </a:xfrm>
        </p:grpSpPr>
        <p:sp>
          <p:nvSpPr>
            <p:cNvPr id="1049" name="矩形 641190"/>
            <p:cNvSpPr>
              <a:spLocks noChangeArrowheads="1"/>
            </p:cNvSpPr>
            <p:nvPr userDrawn="1"/>
          </p:nvSpPr>
          <p:spPr bwMode="auto">
            <a:xfrm>
              <a:off x="0" y="0"/>
              <a:ext cx="0" cy="0"/>
            </a:xfrm>
            <a:prstGeom prst="rect">
              <a:avLst/>
            </a:prstGeom>
            <a:noFill/>
            <a:ln>
              <a:noFill/>
            </a:ln>
          </p:spPr>
          <p:txBody>
            <a:bodyPr/>
            <a:lstStyle>
              <a:lvl1pPr>
                <a:lnSpc>
                  <a:spcPct val="80000"/>
                </a:lnSpc>
                <a:spcBef>
                  <a:spcPct val="50000"/>
                </a:spcBef>
                <a:defRPr sz="2400">
                  <a:solidFill>
                    <a:schemeClr val="tx1"/>
                  </a:solidFill>
                  <a:latin typeface="Times New Roman" panose="02020603050405020304" pitchFamily="18" charset="0"/>
                  <a:ea typeface="楷体_GB2312" pitchFamily="49" charset="-122"/>
                </a:defRPr>
              </a:lvl1pPr>
              <a:lvl2pPr marL="742950" indent="-285750">
                <a:lnSpc>
                  <a:spcPct val="80000"/>
                </a:lnSpc>
                <a:spcBef>
                  <a:spcPct val="50000"/>
                </a:spcBef>
                <a:defRPr sz="2400">
                  <a:solidFill>
                    <a:schemeClr val="tx1"/>
                  </a:solidFill>
                  <a:latin typeface="Times New Roman" panose="02020603050405020304" pitchFamily="18" charset="0"/>
                  <a:ea typeface="楷体_GB2312" pitchFamily="49" charset="-122"/>
                </a:defRPr>
              </a:lvl2pPr>
              <a:lvl3pPr marL="1143000" indent="-228600">
                <a:lnSpc>
                  <a:spcPct val="80000"/>
                </a:lnSpc>
                <a:spcBef>
                  <a:spcPct val="50000"/>
                </a:spcBef>
                <a:defRPr sz="2400">
                  <a:solidFill>
                    <a:schemeClr val="tx1"/>
                  </a:solidFill>
                  <a:latin typeface="Times New Roman" panose="02020603050405020304" pitchFamily="18" charset="0"/>
                  <a:ea typeface="楷体_GB2312" pitchFamily="49" charset="-122"/>
                </a:defRPr>
              </a:lvl3pPr>
              <a:lvl4pPr marL="1600200" indent="-228600">
                <a:lnSpc>
                  <a:spcPct val="80000"/>
                </a:lnSpc>
                <a:spcBef>
                  <a:spcPct val="50000"/>
                </a:spcBef>
                <a:defRPr sz="2400">
                  <a:solidFill>
                    <a:schemeClr val="tx1"/>
                  </a:solidFill>
                  <a:latin typeface="Times New Roman" panose="02020603050405020304" pitchFamily="18" charset="0"/>
                  <a:ea typeface="楷体_GB2312" pitchFamily="49" charset="-122"/>
                </a:defRPr>
              </a:lvl4pPr>
              <a:lvl5pPr marL="2057400" indent="-228600">
                <a:lnSpc>
                  <a:spcPct val="80000"/>
                </a:lnSpc>
                <a:spcBef>
                  <a:spcPct val="50000"/>
                </a:spcBef>
                <a:defRPr sz="2400">
                  <a:solidFill>
                    <a:schemeClr val="tx1"/>
                  </a:solidFill>
                  <a:latin typeface="Times New Roman" panose="02020603050405020304" pitchFamily="18" charset="0"/>
                  <a:ea typeface="楷体_GB2312" pitchFamily="49" charset="-122"/>
                </a:defRPr>
              </a:lvl5pPr>
              <a:lvl6pPr marL="25146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defRPr/>
              </a:pPr>
              <a:endParaRPr lang="zh-CN" altLang="en-US"/>
            </a:p>
          </p:txBody>
        </p:sp>
        <p:sp>
          <p:nvSpPr>
            <p:cNvPr id="1050" name="矩形 641191"/>
            <p:cNvSpPr>
              <a:spLocks noChangeArrowheads="1"/>
            </p:cNvSpPr>
            <p:nvPr userDrawn="1"/>
          </p:nvSpPr>
          <p:spPr bwMode="auto">
            <a:xfrm>
              <a:off x="0" y="0"/>
              <a:ext cx="5616" cy="710"/>
            </a:xfrm>
            <a:prstGeom prst="rect">
              <a:avLst/>
            </a:prstGeom>
            <a:noFill/>
            <a:ln>
              <a:noFill/>
            </a:ln>
          </p:spPr>
          <p:txBody>
            <a:bodyPr anchor="ctr"/>
            <a:lstStyle>
              <a:lvl1pPr>
                <a:lnSpc>
                  <a:spcPct val="80000"/>
                </a:lnSpc>
                <a:spcBef>
                  <a:spcPct val="50000"/>
                </a:spcBef>
                <a:defRPr sz="2400">
                  <a:solidFill>
                    <a:schemeClr val="tx1"/>
                  </a:solidFill>
                  <a:latin typeface="Times New Roman" panose="02020603050405020304" pitchFamily="18" charset="0"/>
                  <a:ea typeface="楷体_GB2312" pitchFamily="49" charset="-122"/>
                </a:defRPr>
              </a:lvl1pPr>
              <a:lvl2pPr marL="742950" indent="-285750">
                <a:lnSpc>
                  <a:spcPct val="80000"/>
                </a:lnSpc>
                <a:spcBef>
                  <a:spcPct val="50000"/>
                </a:spcBef>
                <a:defRPr sz="2400">
                  <a:solidFill>
                    <a:schemeClr val="tx1"/>
                  </a:solidFill>
                  <a:latin typeface="Times New Roman" panose="02020603050405020304" pitchFamily="18" charset="0"/>
                  <a:ea typeface="楷体_GB2312" pitchFamily="49" charset="-122"/>
                </a:defRPr>
              </a:lvl2pPr>
              <a:lvl3pPr marL="1143000" indent="-228600">
                <a:lnSpc>
                  <a:spcPct val="80000"/>
                </a:lnSpc>
                <a:spcBef>
                  <a:spcPct val="50000"/>
                </a:spcBef>
                <a:defRPr sz="2400">
                  <a:solidFill>
                    <a:schemeClr val="tx1"/>
                  </a:solidFill>
                  <a:latin typeface="Times New Roman" panose="02020603050405020304" pitchFamily="18" charset="0"/>
                  <a:ea typeface="楷体_GB2312" pitchFamily="49" charset="-122"/>
                </a:defRPr>
              </a:lvl3pPr>
              <a:lvl4pPr marL="1600200" indent="-228600">
                <a:lnSpc>
                  <a:spcPct val="80000"/>
                </a:lnSpc>
                <a:spcBef>
                  <a:spcPct val="50000"/>
                </a:spcBef>
                <a:defRPr sz="2400">
                  <a:solidFill>
                    <a:schemeClr val="tx1"/>
                  </a:solidFill>
                  <a:latin typeface="Times New Roman" panose="02020603050405020304" pitchFamily="18" charset="0"/>
                  <a:ea typeface="楷体_GB2312" pitchFamily="49" charset="-122"/>
                </a:defRPr>
              </a:lvl4pPr>
              <a:lvl5pPr marL="2057400" indent="-228600">
                <a:lnSpc>
                  <a:spcPct val="80000"/>
                </a:lnSpc>
                <a:spcBef>
                  <a:spcPct val="50000"/>
                </a:spcBef>
                <a:defRPr sz="2400">
                  <a:solidFill>
                    <a:schemeClr val="tx1"/>
                  </a:solidFill>
                  <a:latin typeface="Times New Roman" panose="02020603050405020304" pitchFamily="18" charset="0"/>
                  <a:ea typeface="楷体_GB2312" pitchFamily="49" charset="-122"/>
                </a:defRPr>
              </a:lvl5pPr>
              <a:lvl6pPr marL="25146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lnSpc>
                  <a:spcPct val="80000"/>
                </a:lnSpc>
                <a:spcBef>
                  <a:spcPct val="5000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00000"/>
                </a:lnSpc>
                <a:spcBef>
                  <a:spcPct val="0"/>
                </a:spcBef>
                <a:defRPr/>
              </a:pPr>
              <a:r>
                <a:rPr lang="en-US" altLang="zh-CN" sz="900">
                  <a:ea typeface="宋体" panose="02010600030101010101" pitchFamily="2" charset="-122"/>
                </a:rPr>
                <a:t>  </a:t>
              </a:r>
              <a:r>
                <a:rPr lang="en-US" altLang="zh-CN" sz="5900">
                  <a:ea typeface="宋体" panose="02010600030101010101" pitchFamily="2" charset="-122"/>
                </a:rPr>
                <a:t> </a:t>
              </a:r>
              <a:r>
                <a:rPr lang="en-US" altLang="zh-CN" sz="900">
                  <a:ea typeface="宋体" panose="02010600030101010101" pitchFamily="2" charset="-122"/>
                </a:rPr>
                <a:t>                                                                                                                                                                                                                                                                                                                       </a:t>
              </a:r>
            </a:p>
          </p:txBody>
        </p:sp>
      </p:grpSp>
    </p:spTree>
    <p:extLst>
      <p:ext uri="{BB962C8B-B14F-4D97-AF65-F5344CB8AC3E}">
        <p14:creationId xmlns:p14="http://schemas.microsoft.com/office/powerpoint/2010/main" val="52282296"/>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679" r:id="rId12"/>
    <p:sldLayoutId id="2147483680" r:id="rId13"/>
    <p:sldLayoutId id="2147483681" r:id="rId14"/>
  </p:sldLayoutIdLst>
  <p:transition/>
  <p:txStyles>
    <p:titleStyle>
      <a:lvl1pPr algn="l" rtl="0" eaLnBrk="0" fontAlgn="base" hangingPunct="0">
        <a:spcBef>
          <a:spcPct val="0"/>
        </a:spcBef>
        <a:spcAft>
          <a:spcPct val="0"/>
        </a:spcAft>
        <a:defRPr sz="3200" b="1" kern="1200">
          <a:solidFill>
            <a:srgbClr val="800000"/>
          </a:solidFill>
          <a:effectLst>
            <a:outerShdw blurRad="38100" dist="38100" dir="2700000">
              <a:srgbClr val="C0C0C0"/>
            </a:outerShdw>
          </a:effectLst>
          <a:latin typeface="+mj-lt"/>
          <a:ea typeface="+mj-ea"/>
          <a:cs typeface="+mj-cs"/>
        </a:defRPr>
      </a:lvl1pPr>
      <a:lvl2pPr algn="l" rtl="0" eaLnBrk="0" fontAlgn="base" hangingPunct="0">
        <a:spcBef>
          <a:spcPct val="0"/>
        </a:spcBef>
        <a:spcAft>
          <a:spcPct val="0"/>
        </a:spcAft>
        <a:defRPr sz="3200" b="1">
          <a:solidFill>
            <a:srgbClr val="800000"/>
          </a:solidFill>
          <a:latin typeface="Berlin Sans FB" panose="020E0602020502020306" pitchFamily="34" charset="0"/>
          <a:ea typeface="宋体" panose="02010600030101010101" pitchFamily="2" charset="-122"/>
        </a:defRPr>
      </a:lvl2pPr>
      <a:lvl3pPr algn="l" rtl="0" eaLnBrk="0" fontAlgn="base" hangingPunct="0">
        <a:spcBef>
          <a:spcPct val="0"/>
        </a:spcBef>
        <a:spcAft>
          <a:spcPct val="0"/>
        </a:spcAft>
        <a:defRPr sz="3200" b="1">
          <a:solidFill>
            <a:srgbClr val="800000"/>
          </a:solidFill>
          <a:latin typeface="Berlin Sans FB" panose="020E0602020502020306" pitchFamily="34" charset="0"/>
          <a:ea typeface="宋体" panose="02010600030101010101" pitchFamily="2" charset="-122"/>
        </a:defRPr>
      </a:lvl3pPr>
      <a:lvl4pPr algn="l" rtl="0" eaLnBrk="0" fontAlgn="base" hangingPunct="0">
        <a:spcBef>
          <a:spcPct val="0"/>
        </a:spcBef>
        <a:spcAft>
          <a:spcPct val="0"/>
        </a:spcAft>
        <a:defRPr sz="3200" b="1">
          <a:solidFill>
            <a:srgbClr val="800000"/>
          </a:solidFill>
          <a:latin typeface="Berlin Sans FB" panose="020E0602020502020306" pitchFamily="34" charset="0"/>
          <a:ea typeface="宋体" panose="02010600030101010101" pitchFamily="2" charset="-122"/>
        </a:defRPr>
      </a:lvl4pPr>
      <a:lvl5pPr algn="l" rtl="0" eaLnBrk="0" fontAlgn="base" hangingPunct="0">
        <a:spcBef>
          <a:spcPct val="0"/>
        </a:spcBef>
        <a:spcAft>
          <a:spcPct val="0"/>
        </a:spcAft>
        <a:defRPr sz="3200" b="1">
          <a:solidFill>
            <a:srgbClr val="800000"/>
          </a:solidFill>
          <a:latin typeface="Berlin Sans FB" panose="020E0602020502020306" pitchFamily="34" charset="0"/>
          <a:ea typeface="宋体" panose="02010600030101010101" pitchFamily="2" charset="-122"/>
        </a:defRPr>
      </a:lvl5pPr>
      <a:lvl6pPr marL="457200" algn="l" rtl="0" fontAlgn="base">
        <a:spcBef>
          <a:spcPct val="0"/>
        </a:spcBef>
        <a:spcAft>
          <a:spcPct val="0"/>
        </a:spcAft>
        <a:defRPr sz="3200" b="1">
          <a:solidFill>
            <a:srgbClr val="800000"/>
          </a:solidFill>
          <a:latin typeface="Berlin Sans FB" panose="020E0602020502020306" pitchFamily="34" charset="0"/>
          <a:ea typeface="宋体" panose="02010600030101010101" pitchFamily="2" charset="-122"/>
        </a:defRPr>
      </a:lvl6pPr>
      <a:lvl7pPr marL="914400" algn="l" rtl="0" fontAlgn="base">
        <a:spcBef>
          <a:spcPct val="0"/>
        </a:spcBef>
        <a:spcAft>
          <a:spcPct val="0"/>
        </a:spcAft>
        <a:defRPr sz="3200" b="1">
          <a:solidFill>
            <a:srgbClr val="800000"/>
          </a:solidFill>
          <a:latin typeface="Berlin Sans FB" panose="020E0602020502020306" pitchFamily="34" charset="0"/>
          <a:ea typeface="宋体" panose="02010600030101010101" pitchFamily="2" charset="-122"/>
        </a:defRPr>
      </a:lvl7pPr>
      <a:lvl8pPr marL="1371600" algn="l" rtl="0" fontAlgn="base">
        <a:spcBef>
          <a:spcPct val="0"/>
        </a:spcBef>
        <a:spcAft>
          <a:spcPct val="0"/>
        </a:spcAft>
        <a:defRPr sz="3200" b="1">
          <a:solidFill>
            <a:srgbClr val="800000"/>
          </a:solidFill>
          <a:latin typeface="Berlin Sans FB" panose="020E0602020502020306" pitchFamily="34" charset="0"/>
          <a:ea typeface="宋体" panose="02010600030101010101" pitchFamily="2" charset="-122"/>
        </a:defRPr>
      </a:lvl8pPr>
      <a:lvl9pPr marL="1828800" algn="l" rtl="0" fontAlgn="base">
        <a:spcBef>
          <a:spcPct val="0"/>
        </a:spcBef>
        <a:spcAft>
          <a:spcPct val="0"/>
        </a:spcAft>
        <a:defRPr sz="3200" b="1">
          <a:solidFill>
            <a:srgbClr val="800000"/>
          </a:solidFill>
          <a:latin typeface="Berlin Sans FB" panose="020E0602020502020306" pitchFamily="34" charset="0"/>
          <a:ea typeface="宋体" panose="02010600030101010101" pitchFamily="2" charset="-122"/>
        </a:defRPr>
      </a:lvl9pPr>
    </p:titleStyle>
    <p:bodyStyle>
      <a:lvl1pPr marL="342900" indent="-342900" algn="l" rtl="0" eaLnBrk="0" fontAlgn="base" hangingPunct="0">
        <a:spcBef>
          <a:spcPct val="20000"/>
        </a:spcBef>
        <a:spcAft>
          <a:spcPct val="0"/>
        </a:spcAft>
        <a:buBlip>
          <a:blip r:embed="rId16"/>
        </a:buBlip>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SzPct val="75000"/>
        <a:buBlip>
          <a:blip r:embed="rId17"/>
        </a:buBlip>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Blip>
          <a:blip r:embed="rId18"/>
        </a:buBlip>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Blip>
          <a:blip r:embed="rId19"/>
        </a:buBlip>
        <a:defRPr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tx2"/>
        </a:buClr>
        <a:buChar char="–"/>
        <a:defRPr sz="1600" kern="120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80000"/>
        </a:lnSpc>
        <a:spcBef>
          <a:spcPct val="50000"/>
        </a:spcBef>
        <a:spcAft>
          <a:spcPct val="0"/>
        </a:spcAft>
        <a:buNone/>
        <a:defRPr sz="2400" b="0"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1" fontAlgn="base" latinLnBrk="0" hangingPunct="1">
        <a:lnSpc>
          <a:spcPct val="80000"/>
        </a:lnSpc>
        <a:spcBef>
          <a:spcPct val="50000"/>
        </a:spcBef>
        <a:spcAft>
          <a:spcPct val="0"/>
        </a:spcAft>
        <a:buNone/>
        <a:defRPr sz="2400" b="0"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1" fontAlgn="base" latinLnBrk="0" hangingPunct="1">
        <a:lnSpc>
          <a:spcPct val="80000"/>
        </a:lnSpc>
        <a:spcBef>
          <a:spcPct val="50000"/>
        </a:spcBef>
        <a:spcAft>
          <a:spcPct val="0"/>
        </a:spcAft>
        <a:buNone/>
        <a:defRPr sz="2400" b="0"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1" fontAlgn="base" latinLnBrk="0" hangingPunct="1">
        <a:lnSpc>
          <a:spcPct val="80000"/>
        </a:lnSpc>
        <a:spcBef>
          <a:spcPct val="50000"/>
        </a:spcBef>
        <a:spcAft>
          <a:spcPct val="0"/>
        </a:spcAft>
        <a:buNone/>
        <a:defRPr sz="2400" b="0" i="0" u="none" kern="1200" baseline="0">
          <a:solidFill>
            <a:schemeClr val="tx1"/>
          </a:solidFill>
          <a:latin typeface="Times New Roman" panose="02020603050405020304" pitchFamily="18" charset="0"/>
          <a:ea typeface="楷体_GB2312" pitchFamily="49" charset="-122"/>
          <a:cs typeface="+mn-cs"/>
        </a:defRPr>
      </a:lvl5pPr>
      <a:lvl6pPr marL="2286000" lvl="5" indent="0" algn="l" defTabSz="914400" rtl="0" eaLnBrk="1" fontAlgn="base" latinLnBrk="0" hangingPunct="1">
        <a:lnSpc>
          <a:spcPct val="80000"/>
        </a:lnSpc>
        <a:spcBef>
          <a:spcPct val="50000"/>
        </a:spcBef>
        <a:spcAft>
          <a:spcPct val="0"/>
        </a:spcAft>
        <a:buNone/>
        <a:defRPr sz="2400" b="0" i="0" u="none" kern="1200" baseline="0">
          <a:solidFill>
            <a:schemeClr val="tx1"/>
          </a:solidFill>
          <a:latin typeface="Times New Roman" panose="02020603050405020304" pitchFamily="18" charset="0"/>
          <a:ea typeface="楷体_GB2312" pitchFamily="49" charset="-122"/>
          <a:cs typeface="+mn-cs"/>
        </a:defRPr>
      </a:lvl6pPr>
      <a:lvl7pPr marL="2743200" lvl="6" indent="0" algn="l" defTabSz="914400" rtl="0" eaLnBrk="1" fontAlgn="base" latinLnBrk="0" hangingPunct="1">
        <a:lnSpc>
          <a:spcPct val="80000"/>
        </a:lnSpc>
        <a:spcBef>
          <a:spcPct val="50000"/>
        </a:spcBef>
        <a:spcAft>
          <a:spcPct val="0"/>
        </a:spcAft>
        <a:buNone/>
        <a:defRPr sz="2400" b="0" i="0" u="none" kern="1200" baseline="0">
          <a:solidFill>
            <a:schemeClr val="tx1"/>
          </a:solidFill>
          <a:latin typeface="Times New Roman" panose="02020603050405020304" pitchFamily="18" charset="0"/>
          <a:ea typeface="楷体_GB2312" pitchFamily="49" charset="-122"/>
          <a:cs typeface="+mn-cs"/>
        </a:defRPr>
      </a:lvl7pPr>
      <a:lvl8pPr marL="3200400" lvl="7" indent="0" algn="l" defTabSz="914400" rtl="0" eaLnBrk="1" fontAlgn="base" latinLnBrk="0" hangingPunct="1">
        <a:lnSpc>
          <a:spcPct val="80000"/>
        </a:lnSpc>
        <a:spcBef>
          <a:spcPct val="50000"/>
        </a:spcBef>
        <a:spcAft>
          <a:spcPct val="0"/>
        </a:spcAft>
        <a:buNone/>
        <a:defRPr sz="2400" b="0" i="0" u="none" kern="1200" baseline="0">
          <a:solidFill>
            <a:schemeClr val="tx1"/>
          </a:solidFill>
          <a:latin typeface="Times New Roman" panose="02020603050405020304" pitchFamily="18" charset="0"/>
          <a:ea typeface="楷体_GB2312" pitchFamily="49" charset="-122"/>
          <a:cs typeface="+mn-cs"/>
        </a:defRPr>
      </a:lvl8pPr>
      <a:lvl9pPr marL="3657600" lvl="8" indent="0" algn="l" defTabSz="914400" rtl="0" eaLnBrk="1" fontAlgn="base" latinLnBrk="0" hangingPunct="1">
        <a:lnSpc>
          <a:spcPct val="80000"/>
        </a:lnSpc>
        <a:spcBef>
          <a:spcPct val="50000"/>
        </a:spcBef>
        <a:spcAft>
          <a:spcPct val="0"/>
        </a:spcAft>
        <a:buNone/>
        <a:defRPr sz="2400" b="0" i="0" u="none" kern="1200" baseline="0">
          <a:solidFill>
            <a:schemeClr val="tx1"/>
          </a:solidFill>
          <a:latin typeface="Times New Roman" panose="02020603050405020304" pitchFamily="18" charset="0"/>
          <a:ea typeface="楷体_GB2312" pitchFamily="49" charset="-122"/>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1026" name="文本占位符 81928"/>
          <p:cNvSpPr>
            <a:spLocks noGrp="1" noChangeArrowheads="1"/>
          </p:cNvSpPr>
          <p:nvPr>
            <p:ph type="body" idx="4294967295"/>
          </p:nvPr>
        </p:nvSpPr>
        <p:spPr bwMode="auto">
          <a:xfrm>
            <a:off x="685800" y="1676400"/>
            <a:ext cx="8061325" cy="477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grpSp>
        <p:nvGrpSpPr>
          <p:cNvPr id="1027" name="组合 82085"/>
          <p:cNvGrpSpPr>
            <a:grpSpLocks/>
          </p:cNvGrpSpPr>
          <p:nvPr/>
        </p:nvGrpSpPr>
        <p:grpSpPr bwMode="auto">
          <a:xfrm>
            <a:off x="53975" y="2865438"/>
            <a:ext cx="8915400" cy="1127125"/>
            <a:chOff x="0" y="0"/>
            <a:chExt cx="5616" cy="710"/>
          </a:xfrm>
        </p:grpSpPr>
        <p:sp>
          <p:nvSpPr>
            <p:cNvPr id="1061" name="矩形 82086"/>
            <p:cNvSpPr>
              <a:spLocks noChangeArrowheads="1"/>
            </p:cNvSpPr>
            <p:nvPr userDrawn="1"/>
          </p:nvSpPr>
          <p:spPr bwMode="auto">
            <a:xfrm>
              <a:off x="0" y="0"/>
              <a:ext cx="0" cy="0"/>
            </a:xfrm>
            <a:prstGeom prst="rect">
              <a:avLst/>
            </a:prstGeom>
            <a:noFill/>
            <a:ln>
              <a:noFill/>
            </a:ln>
          </p:spPr>
          <p:txBody>
            <a:bodyP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eaLnBrk="1" hangingPunct="1">
                <a:defRPr/>
              </a:pPr>
              <a:endParaRPr lang="zh-CN" altLang="en-US"/>
            </a:p>
          </p:txBody>
        </p:sp>
        <p:sp>
          <p:nvSpPr>
            <p:cNvPr id="1062" name="矩形 82087"/>
            <p:cNvSpPr>
              <a:spLocks noChangeArrowheads="1"/>
            </p:cNvSpPr>
            <p:nvPr userDrawn="1"/>
          </p:nvSpPr>
          <p:spPr bwMode="auto">
            <a:xfrm>
              <a:off x="0" y="0"/>
              <a:ext cx="5616" cy="710"/>
            </a:xfrm>
            <a:prstGeom prst="rect">
              <a:avLst/>
            </a:prstGeom>
            <a:noFill/>
            <a:ln>
              <a:noFill/>
            </a:ln>
          </p:spPr>
          <p:txBody>
            <a:bodyPr anchor="ct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eaLnBrk="1" hangingPunct="1">
                <a:defRPr/>
              </a:pPr>
              <a:r>
                <a:rPr lang="en-US" altLang="zh-CN" sz="900" b="0">
                  <a:solidFill>
                    <a:schemeClr val="tx1"/>
                  </a:solidFill>
                  <a:latin typeface="Times New Roman" panose="02020603050405020304" pitchFamily="18" charset="0"/>
                  <a:ea typeface="宋体" panose="02010600030101010101" pitchFamily="2" charset="-122"/>
                </a:rPr>
                <a:t>  </a:t>
              </a:r>
              <a:r>
                <a:rPr lang="en-US" altLang="zh-CN" sz="5900" b="0">
                  <a:solidFill>
                    <a:schemeClr val="tx1"/>
                  </a:solidFill>
                  <a:latin typeface="Times New Roman" panose="02020603050405020304" pitchFamily="18" charset="0"/>
                  <a:ea typeface="宋体" panose="02010600030101010101" pitchFamily="2" charset="-122"/>
                </a:rPr>
                <a:t> </a:t>
              </a:r>
              <a:r>
                <a:rPr lang="en-US" altLang="zh-CN" sz="900" b="0">
                  <a:solidFill>
                    <a:schemeClr val="tx1"/>
                  </a:solidFill>
                  <a:latin typeface="Times New Roman" panose="02020603050405020304" pitchFamily="18" charset="0"/>
                  <a:ea typeface="宋体" panose="02010600030101010101" pitchFamily="2" charset="-122"/>
                </a:rPr>
                <a:t>                                                                                                                                                                                                                                                                                                                       </a:t>
              </a:r>
            </a:p>
          </p:txBody>
        </p:sp>
      </p:grpSp>
    </p:spTree>
    <p:extLst>
      <p:ext uri="{BB962C8B-B14F-4D97-AF65-F5344CB8AC3E}">
        <p14:creationId xmlns:p14="http://schemas.microsoft.com/office/powerpoint/2010/main" val="3771289120"/>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 id="2147483694" r:id="rId12"/>
    <p:sldLayoutId id="2147483695" r:id="rId13"/>
    <p:sldLayoutId id="2147483696" r:id="rId14"/>
    <p:sldLayoutId id="2147483697" r:id="rId15"/>
  </p:sldLayoutIdLst>
  <p:transition/>
  <p:txStyles>
    <p:titleStyle>
      <a:lvl1pPr algn="l" rtl="0" eaLnBrk="0" fontAlgn="base" hangingPunct="0">
        <a:spcBef>
          <a:spcPct val="0"/>
        </a:spcBef>
        <a:spcAft>
          <a:spcPct val="0"/>
        </a:spcAft>
        <a:defRPr sz="3200" b="1" kern="1200">
          <a:solidFill>
            <a:srgbClr val="800000"/>
          </a:solidFill>
          <a:effectLst>
            <a:outerShdw blurRad="38100" dist="38100" dir="2700000">
              <a:srgbClr val="C0C0C0"/>
            </a:outerShdw>
          </a:effectLst>
          <a:latin typeface="+mj-lt"/>
          <a:ea typeface="+mj-ea"/>
          <a:cs typeface="+mj-cs"/>
        </a:defRPr>
      </a:lvl1pPr>
      <a:lvl2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2pPr>
      <a:lvl3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3pPr>
      <a:lvl4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4pPr>
      <a:lvl5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5pPr>
      <a:lvl6pPr marL="4572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6pPr>
      <a:lvl7pPr marL="9144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7pPr>
      <a:lvl8pPr marL="13716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8pPr>
      <a:lvl9pPr marL="18288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9pPr>
    </p:titleStyle>
    <p:bodyStyle>
      <a:lvl1pPr marL="342900" indent="-342900" algn="l" rtl="0" eaLnBrk="0" fontAlgn="base" hangingPunct="0">
        <a:spcBef>
          <a:spcPct val="20000"/>
        </a:spcBef>
        <a:spcAft>
          <a:spcPct val="0"/>
        </a:spcAft>
        <a:buBlip>
          <a:blip r:embed="rId17"/>
        </a:buBlip>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SzPct val="75000"/>
        <a:buBlip>
          <a:blip r:embed="rId18"/>
        </a:buBlip>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Blip>
          <a:blip r:embed="rId19"/>
        </a:buBlip>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Blip>
          <a:blip r:embed="rId20"/>
        </a:buBlip>
        <a:defRPr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tx2"/>
        </a:buClr>
        <a:buChar char="–"/>
        <a:defRPr sz="1600" kern="120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5pPr>
      <a:lvl6pPr marL="2286000" lvl="5"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6pPr>
      <a:lvl7pPr marL="2743200" lvl="6"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7pPr>
      <a:lvl8pPr marL="3200400" lvl="7"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8pPr>
      <a:lvl9pPr marL="3657600" lvl="8"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38307646"/>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10" r:id="rId12"/>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94CFE4B-17F2-49B1-A8CD-48A7230178BE}" type="datetimeFigureOut">
              <a:rPr lang="en-US" smtClean="0">
                <a:solidFill>
                  <a:prstClr val="black">
                    <a:tint val="75000"/>
                  </a:prstClr>
                </a:solidFill>
              </a:rPr>
              <a:pPr/>
              <a:t>6/15/202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
        <p:nvSpPr>
          <p:cNvPr id="9" name="TextBox 8"/>
          <p:cNvSpPr txBox="1"/>
          <p:nvPr userDrawn="1"/>
        </p:nvSpPr>
        <p:spPr>
          <a:xfrm>
            <a:off x="8448354" y="6577190"/>
            <a:ext cx="816249" cy="246221"/>
          </a:xfrm>
          <a:prstGeom prst="rect">
            <a:avLst/>
          </a:prstGeom>
          <a:noFill/>
        </p:spPr>
        <p:txBody>
          <a:bodyPr wrap="none" rtlCol="0">
            <a:spAutoFit/>
          </a:bodyPr>
          <a:lstStyle/>
          <a:p>
            <a:r>
              <a:rPr lang="en-US" sz="1000" dirty="0" smtClean="0">
                <a:solidFill>
                  <a:prstClr val="black"/>
                </a:solidFill>
              </a:rPr>
              <a:t>Andrew Ng</a:t>
            </a:r>
            <a:endParaRPr lang="en-US" sz="1000" dirty="0">
              <a:solidFill>
                <a:prstClr val="black"/>
              </a:solidFill>
            </a:endParaRPr>
          </a:p>
        </p:txBody>
      </p:sp>
    </p:spTree>
    <p:extLst>
      <p:ext uri="{BB962C8B-B14F-4D97-AF65-F5344CB8AC3E}">
        <p14:creationId xmlns:p14="http://schemas.microsoft.com/office/powerpoint/2010/main" val="156803085"/>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 id="2147483723" r:id="rId12"/>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5167"/>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7" name="Text Placeholder 2"/>
          <p:cNvSpPr>
            <a:spLocks noGrp="1"/>
          </p:cNvSpPr>
          <p:nvPr>
            <p:ph type="body" idx="1"/>
          </p:nvPr>
        </p:nvSpPr>
        <p:spPr bwMode="auto">
          <a:xfrm>
            <a:off x="457200" y="1600201"/>
            <a:ext cx="8229600" cy="452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 name="Date Placeholder 3"/>
          <p:cNvSpPr>
            <a:spLocks noGrp="1"/>
          </p:cNvSpPr>
          <p:nvPr>
            <p:ph type="dt" sz="half" idx="2"/>
          </p:nvPr>
        </p:nvSpPr>
        <p:spPr>
          <a:xfrm>
            <a:off x="457200" y="6356351"/>
            <a:ext cx="2133600" cy="366183"/>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ea typeface="宋体" pitchFamily="2" charset="-122"/>
              </a:defRPr>
            </a:lvl1pPr>
          </a:lstStyle>
          <a:p>
            <a:pPr>
              <a:defRPr/>
            </a:pPr>
            <a:fld id="{8F435CAC-20AA-4636-88AD-85003C37EB98}" type="datetimeFigureOut">
              <a:rPr lang="en-US" altLang="zh-CN"/>
              <a:pPr>
                <a:defRPr/>
              </a:pPr>
              <a:t>6/15/2025</a:t>
            </a:fld>
            <a:endParaRPr lang="en-US" altLang="zh-CN"/>
          </a:p>
        </p:txBody>
      </p:sp>
      <p:sp>
        <p:nvSpPr>
          <p:cNvPr id="5" name="Footer Placeholder 4"/>
          <p:cNvSpPr>
            <a:spLocks noGrp="1"/>
          </p:cNvSpPr>
          <p:nvPr>
            <p:ph type="ftr" sz="quarter" idx="3"/>
          </p:nvPr>
        </p:nvSpPr>
        <p:spPr>
          <a:xfrm>
            <a:off x="3124200" y="6356351"/>
            <a:ext cx="2895600" cy="366183"/>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ea typeface="宋体" pitchFamily="2" charset="-122"/>
              </a:defRPr>
            </a:lvl1pPr>
          </a:lstStyle>
          <a:p>
            <a:pPr>
              <a:defRPr/>
            </a:pPr>
            <a:endParaRPr lang="en-US" altLang="zh-CN"/>
          </a:p>
        </p:txBody>
      </p:sp>
      <p:sp>
        <p:nvSpPr>
          <p:cNvPr id="6" name="Slide Number Placeholder 5"/>
          <p:cNvSpPr>
            <a:spLocks noGrp="1"/>
          </p:cNvSpPr>
          <p:nvPr>
            <p:ph type="sldNum" sz="quarter" idx="4"/>
          </p:nvPr>
        </p:nvSpPr>
        <p:spPr>
          <a:xfrm>
            <a:off x="6553200" y="6356351"/>
            <a:ext cx="2133600" cy="366183"/>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5680F57C-9B47-4621-AD8F-5515AD13FEB5}" type="slidenum">
              <a:rPr lang="en-US" altLang="zh-CN"/>
              <a:pPr/>
              <a:t>‹#›</a:t>
            </a:fld>
            <a:endParaRPr lang="en-US" altLang="zh-CN"/>
          </a:p>
        </p:txBody>
      </p:sp>
    </p:spTree>
    <p:extLst>
      <p:ext uri="{BB962C8B-B14F-4D97-AF65-F5344CB8AC3E}">
        <p14:creationId xmlns:p14="http://schemas.microsoft.com/office/powerpoint/2010/main" val="3834243867"/>
      </p:ext>
    </p:extLst>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 id="2147483736" r:id="rId12"/>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5167"/>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7" name="Text Placeholder 2"/>
          <p:cNvSpPr>
            <a:spLocks noGrp="1"/>
          </p:cNvSpPr>
          <p:nvPr>
            <p:ph type="body" idx="1"/>
          </p:nvPr>
        </p:nvSpPr>
        <p:spPr bwMode="auto">
          <a:xfrm>
            <a:off x="457200" y="1600201"/>
            <a:ext cx="8229600" cy="452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 name="Date Placeholder 3"/>
          <p:cNvSpPr>
            <a:spLocks noGrp="1"/>
          </p:cNvSpPr>
          <p:nvPr>
            <p:ph type="dt" sz="half" idx="2"/>
          </p:nvPr>
        </p:nvSpPr>
        <p:spPr>
          <a:xfrm>
            <a:off x="457200" y="6356351"/>
            <a:ext cx="2133600" cy="366183"/>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pPr>
              <a:defRPr/>
            </a:pPr>
            <a:fld id="{5601FF96-6BB6-4422-8A9F-1FC630AFE1BA}" type="datetimeFigureOut">
              <a:rPr lang="en-US" altLang="zh-CN"/>
              <a:pPr>
                <a:defRPr/>
              </a:pPr>
              <a:t>6/15/2025</a:t>
            </a:fld>
            <a:endParaRPr lang="en-US" altLang="zh-CN"/>
          </a:p>
        </p:txBody>
      </p:sp>
      <p:sp>
        <p:nvSpPr>
          <p:cNvPr id="5" name="Footer Placeholder 4"/>
          <p:cNvSpPr>
            <a:spLocks noGrp="1"/>
          </p:cNvSpPr>
          <p:nvPr>
            <p:ph type="ftr" sz="quarter" idx="3"/>
          </p:nvPr>
        </p:nvSpPr>
        <p:spPr>
          <a:xfrm>
            <a:off x="3124200" y="6356351"/>
            <a:ext cx="2895600" cy="366183"/>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defRPr>
            </a:lvl1pPr>
          </a:lstStyle>
          <a:p>
            <a:pPr>
              <a:defRPr/>
            </a:pPr>
            <a:endParaRPr lang="en-US" altLang="zh-CN"/>
          </a:p>
        </p:txBody>
      </p:sp>
      <p:sp>
        <p:nvSpPr>
          <p:cNvPr id="6" name="Slide Number Placeholder 5"/>
          <p:cNvSpPr>
            <a:spLocks noGrp="1"/>
          </p:cNvSpPr>
          <p:nvPr>
            <p:ph type="sldNum" sz="quarter" idx="4"/>
          </p:nvPr>
        </p:nvSpPr>
        <p:spPr>
          <a:xfrm>
            <a:off x="6553200" y="6356351"/>
            <a:ext cx="2133600" cy="366183"/>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D2866252-47DA-4E3A-96DB-B04C1D698BE7}" type="slidenum">
              <a:rPr lang="en-US" altLang="zh-CN"/>
              <a:pPr/>
              <a:t>‹#›</a:t>
            </a:fld>
            <a:endParaRPr lang="en-US" altLang="zh-CN"/>
          </a:p>
        </p:txBody>
      </p:sp>
    </p:spTree>
    <p:extLst>
      <p:ext uri="{BB962C8B-B14F-4D97-AF65-F5344CB8AC3E}">
        <p14:creationId xmlns:p14="http://schemas.microsoft.com/office/powerpoint/2010/main" val="301659809"/>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49" r:id="rId12"/>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275167"/>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4099" name="Text Placeholder 2"/>
          <p:cNvSpPr>
            <a:spLocks noGrp="1"/>
          </p:cNvSpPr>
          <p:nvPr>
            <p:ph type="body" idx="1"/>
          </p:nvPr>
        </p:nvSpPr>
        <p:spPr bwMode="auto">
          <a:xfrm>
            <a:off x="457200" y="1600201"/>
            <a:ext cx="8229600" cy="452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 name="Date Placeholder 3"/>
          <p:cNvSpPr>
            <a:spLocks noGrp="1"/>
          </p:cNvSpPr>
          <p:nvPr>
            <p:ph type="dt" sz="half" idx="2"/>
          </p:nvPr>
        </p:nvSpPr>
        <p:spPr>
          <a:xfrm>
            <a:off x="457200" y="6356351"/>
            <a:ext cx="2133600" cy="366183"/>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pPr>
              <a:defRPr/>
            </a:pPr>
            <a:fld id="{64FCC9CE-F4D3-432B-8414-0DCEDA63A62C}" type="datetimeFigureOut">
              <a:rPr lang="en-US" altLang="zh-CN"/>
              <a:pPr>
                <a:defRPr/>
              </a:pPr>
              <a:t>6/15/2025</a:t>
            </a:fld>
            <a:endParaRPr lang="en-US" altLang="zh-CN"/>
          </a:p>
        </p:txBody>
      </p:sp>
      <p:sp>
        <p:nvSpPr>
          <p:cNvPr id="5" name="Footer Placeholder 4"/>
          <p:cNvSpPr>
            <a:spLocks noGrp="1"/>
          </p:cNvSpPr>
          <p:nvPr>
            <p:ph type="ftr" sz="quarter" idx="3"/>
          </p:nvPr>
        </p:nvSpPr>
        <p:spPr>
          <a:xfrm>
            <a:off x="3124200" y="6356351"/>
            <a:ext cx="2895600" cy="366183"/>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defRPr>
            </a:lvl1pPr>
          </a:lstStyle>
          <a:p>
            <a:pPr>
              <a:defRPr/>
            </a:pPr>
            <a:endParaRPr lang="en-US" altLang="zh-CN"/>
          </a:p>
        </p:txBody>
      </p:sp>
      <p:sp>
        <p:nvSpPr>
          <p:cNvPr id="6" name="Slide Number Placeholder 5"/>
          <p:cNvSpPr>
            <a:spLocks noGrp="1"/>
          </p:cNvSpPr>
          <p:nvPr>
            <p:ph type="sldNum" sz="quarter" idx="4"/>
          </p:nvPr>
        </p:nvSpPr>
        <p:spPr>
          <a:xfrm>
            <a:off x="6553200" y="6356351"/>
            <a:ext cx="2133600" cy="366183"/>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90446575-D9B0-4DCF-9619-18DEB26977D9}" type="slidenum">
              <a:rPr lang="en-US" altLang="zh-CN"/>
              <a:pPr/>
              <a:t>‹#›</a:t>
            </a:fld>
            <a:endParaRPr lang="en-US" altLang="zh-CN"/>
          </a:p>
        </p:txBody>
      </p:sp>
      <p:sp>
        <p:nvSpPr>
          <p:cNvPr id="4103" name="TextBox 8"/>
          <p:cNvSpPr txBox="1">
            <a:spLocks noChangeArrowheads="1"/>
          </p:cNvSpPr>
          <p:nvPr userDrawn="1"/>
        </p:nvSpPr>
        <p:spPr bwMode="auto">
          <a:xfrm>
            <a:off x="8405813" y="6576484"/>
            <a:ext cx="76655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defRPr/>
            </a:pPr>
            <a:r>
              <a:rPr lang="en-US" altLang="zh-CN" sz="1000" smtClean="0">
                <a:solidFill>
                  <a:srgbClr val="000000"/>
                </a:solidFill>
              </a:rPr>
              <a:t>Andrew Ng</a:t>
            </a:r>
          </a:p>
        </p:txBody>
      </p:sp>
    </p:spTree>
    <p:extLst>
      <p:ext uri="{BB962C8B-B14F-4D97-AF65-F5344CB8AC3E}">
        <p14:creationId xmlns:p14="http://schemas.microsoft.com/office/powerpoint/2010/main" val="3184837396"/>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 id="2147483762" r:id="rId12"/>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slide" Target="slide2.xml"/><Relationship Id="rId1" Type="http://schemas.openxmlformats.org/officeDocument/2006/relationships/slideLayout" Target="../slideLayouts/slideLayout2.xml"/><Relationship Id="rId5" Type="http://schemas.openxmlformats.org/officeDocument/2006/relationships/slide" Target="slide220.xml"/><Relationship Id="rId4" Type="http://schemas.openxmlformats.org/officeDocument/2006/relationships/slide" Target="slide2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166.emf"/><Relationship Id="rId2" Type="http://schemas.openxmlformats.org/officeDocument/2006/relationships/slideLayout" Target="../slideLayouts/slideLayout73.xml"/><Relationship Id="rId1" Type="http://schemas.openxmlformats.org/officeDocument/2006/relationships/tags" Target="../tags/tag257.xml"/><Relationship Id="rId6" Type="http://schemas.openxmlformats.org/officeDocument/2006/relationships/customXml" Target="../ink/ink54.xml"/><Relationship Id="rId5" Type="http://schemas.openxmlformats.org/officeDocument/2006/relationships/image" Target="../media/image151.png"/><Relationship Id="rId4" Type="http://schemas.openxmlformats.org/officeDocument/2006/relationships/image" Target="../media/image150.png"/></Relationships>
</file>

<file path=ppt/slides/_rels/slide101.xml.rels><?xml version="1.0" encoding="UTF-8" standalone="yes"?>
<Relationships xmlns="http://schemas.openxmlformats.org/package/2006/relationships"><Relationship Id="rId8" Type="http://schemas.openxmlformats.org/officeDocument/2006/relationships/slideLayout" Target="../slideLayouts/slideLayout73.xml"/><Relationship Id="rId13" Type="http://schemas.openxmlformats.org/officeDocument/2006/relationships/image" Target="../media/image155.png"/><Relationship Id="rId18" Type="http://schemas.openxmlformats.org/officeDocument/2006/relationships/customXml" Target="../ink/ink55.xml"/><Relationship Id="rId3" Type="http://schemas.openxmlformats.org/officeDocument/2006/relationships/tags" Target="../tags/tag260.xml"/><Relationship Id="rId21" Type="http://schemas.openxmlformats.org/officeDocument/2006/relationships/image" Target="../media/image175.emf"/><Relationship Id="rId7" Type="http://schemas.openxmlformats.org/officeDocument/2006/relationships/tags" Target="../tags/tag264.xml"/><Relationship Id="rId12" Type="http://schemas.openxmlformats.org/officeDocument/2006/relationships/image" Target="../media/image154.png"/><Relationship Id="rId17" Type="http://schemas.openxmlformats.org/officeDocument/2006/relationships/chart" Target="../charts/chart25.xml"/><Relationship Id="rId2" Type="http://schemas.openxmlformats.org/officeDocument/2006/relationships/tags" Target="../tags/tag259.xml"/><Relationship Id="rId16" Type="http://schemas.openxmlformats.org/officeDocument/2006/relationships/image" Target="../media/image158.png"/><Relationship Id="rId20" Type="http://schemas.openxmlformats.org/officeDocument/2006/relationships/customXml" Target="../ink/ink56.xml"/><Relationship Id="rId1" Type="http://schemas.openxmlformats.org/officeDocument/2006/relationships/tags" Target="../tags/tag258.xml"/><Relationship Id="rId6" Type="http://schemas.openxmlformats.org/officeDocument/2006/relationships/tags" Target="../tags/tag263.xml"/><Relationship Id="rId11" Type="http://schemas.openxmlformats.org/officeDocument/2006/relationships/image" Target="../media/image153.png"/><Relationship Id="rId5" Type="http://schemas.openxmlformats.org/officeDocument/2006/relationships/tags" Target="../tags/tag262.xml"/><Relationship Id="rId15" Type="http://schemas.openxmlformats.org/officeDocument/2006/relationships/image" Target="../media/image157.png"/><Relationship Id="rId10" Type="http://schemas.openxmlformats.org/officeDocument/2006/relationships/image" Target="../media/image152.png"/><Relationship Id="rId19" Type="http://schemas.openxmlformats.org/officeDocument/2006/relationships/image" Target="../media/image174.emf"/><Relationship Id="rId4" Type="http://schemas.openxmlformats.org/officeDocument/2006/relationships/tags" Target="../tags/tag261.xml"/><Relationship Id="rId9" Type="http://schemas.openxmlformats.org/officeDocument/2006/relationships/notesSlide" Target="../notesSlides/notesSlide41.xml"/><Relationship Id="rId14" Type="http://schemas.openxmlformats.org/officeDocument/2006/relationships/image" Target="../media/image156.png"/></Relationships>
</file>

<file path=ppt/slides/_rels/slide102.xml.rels><?xml version="1.0" encoding="UTF-8" standalone="yes"?>
<Relationships xmlns="http://schemas.openxmlformats.org/package/2006/relationships"><Relationship Id="rId8" Type="http://schemas.openxmlformats.org/officeDocument/2006/relationships/customXml" Target="../ink/ink57.xml"/><Relationship Id="rId3" Type="http://schemas.openxmlformats.org/officeDocument/2006/relationships/slideLayout" Target="../slideLayouts/slideLayout73.xml"/><Relationship Id="rId7" Type="http://schemas.openxmlformats.org/officeDocument/2006/relationships/chart" Target="../charts/chart26.xml"/><Relationship Id="rId2" Type="http://schemas.openxmlformats.org/officeDocument/2006/relationships/tags" Target="../tags/tag266.xml"/><Relationship Id="rId1" Type="http://schemas.openxmlformats.org/officeDocument/2006/relationships/tags" Target="../tags/tag265.xml"/><Relationship Id="rId6" Type="http://schemas.openxmlformats.org/officeDocument/2006/relationships/image" Target="../media/image160.png"/><Relationship Id="rId5" Type="http://schemas.openxmlformats.org/officeDocument/2006/relationships/image" Target="../media/image159.png"/><Relationship Id="rId4" Type="http://schemas.openxmlformats.org/officeDocument/2006/relationships/notesSlide" Target="../notesSlides/notesSlide42.xml"/><Relationship Id="rId9" Type="http://schemas.openxmlformats.org/officeDocument/2006/relationships/image" Target="../media/image178.emf"/></Relationships>
</file>

<file path=ppt/slides/_rels/slide10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3.xml"/><Relationship Id="rId1" Type="http://schemas.openxmlformats.org/officeDocument/2006/relationships/slideLayout" Target="../slideLayouts/slideLayout42.xml"/></Relationships>
</file>

<file path=ppt/slides/_rels/slide104.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slideLayout" Target="../slideLayouts/slideLayout42.xml"/><Relationship Id="rId1" Type="http://schemas.openxmlformats.org/officeDocument/2006/relationships/tags" Target="../tags/tag267.xml"/><Relationship Id="rId5" Type="http://schemas.openxmlformats.org/officeDocument/2006/relationships/image" Target="../media/image128.emf"/><Relationship Id="rId4" Type="http://schemas.openxmlformats.org/officeDocument/2006/relationships/customXml" Target="../ink/ink58.xml"/></Relationships>
</file>

<file path=ppt/slides/_rels/slide105.xml.rels><?xml version="1.0" encoding="UTF-8" standalone="yes"?>
<Relationships xmlns="http://schemas.openxmlformats.org/package/2006/relationships"><Relationship Id="rId3" Type="http://schemas.openxmlformats.org/officeDocument/2006/relationships/tags" Target="../tags/tag270.xml"/><Relationship Id="rId7" Type="http://schemas.openxmlformats.org/officeDocument/2006/relationships/image" Target="../media/image163.png"/><Relationship Id="rId2" Type="http://schemas.openxmlformats.org/officeDocument/2006/relationships/tags" Target="../tags/tag269.xml"/><Relationship Id="rId1" Type="http://schemas.openxmlformats.org/officeDocument/2006/relationships/tags" Target="../tags/tag268.xml"/><Relationship Id="rId6" Type="http://schemas.openxmlformats.org/officeDocument/2006/relationships/image" Target="../media/image162.png"/><Relationship Id="rId5" Type="http://schemas.openxmlformats.org/officeDocument/2006/relationships/image" Target="../media/image37.png"/><Relationship Id="rId4" Type="http://schemas.openxmlformats.org/officeDocument/2006/relationships/slideLayout" Target="../slideLayouts/slideLayout42.xml"/></Relationships>
</file>

<file path=ppt/slides/_rels/slide106.xml.rels><?xml version="1.0" encoding="UTF-8" standalone="yes"?>
<Relationships xmlns="http://schemas.openxmlformats.org/package/2006/relationships"><Relationship Id="rId8" Type="http://schemas.openxmlformats.org/officeDocument/2006/relationships/customXml" Target="../ink/ink59.xml"/><Relationship Id="rId3" Type="http://schemas.openxmlformats.org/officeDocument/2006/relationships/tags" Target="../tags/tag273.xml"/><Relationship Id="rId7" Type="http://schemas.openxmlformats.org/officeDocument/2006/relationships/image" Target="../media/image163.png"/><Relationship Id="rId2" Type="http://schemas.openxmlformats.org/officeDocument/2006/relationships/tags" Target="../tags/tag272.xml"/><Relationship Id="rId1" Type="http://schemas.openxmlformats.org/officeDocument/2006/relationships/tags" Target="../tags/tag271.xml"/><Relationship Id="rId6" Type="http://schemas.openxmlformats.org/officeDocument/2006/relationships/image" Target="../media/image162.png"/><Relationship Id="rId5" Type="http://schemas.openxmlformats.org/officeDocument/2006/relationships/image" Target="../media/image37.png"/><Relationship Id="rId4" Type="http://schemas.openxmlformats.org/officeDocument/2006/relationships/slideLayout" Target="../slideLayouts/slideLayout42.xml"/><Relationship Id="rId9" Type="http://schemas.openxmlformats.org/officeDocument/2006/relationships/image" Target="../media/image131.emf"/></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42.xml"/><Relationship Id="rId2" Type="http://schemas.openxmlformats.org/officeDocument/2006/relationships/tags" Target="../tags/tag275.xml"/><Relationship Id="rId1" Type="http://schemas.openxmlformats.org/officeDocument/2006/relationships/tags" Target="../tags/tag274.xml"/><Relationship Id="rId5" Type="http://schemas.openxmlformats.org/officeDocument/2006/relationships/image" Target="../media/image165.png"/><Relationship Id="rId4" Type="http://schemas.openxmlformats.org/officeDocument/2006/relationships/image" Target="../media/image164.png"/></Relationships>
</file>

<file path=ppt/slides/_rels/slide10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4.xml"/><Relationship Id="rId1" Type="http://schemas.openxmlformats.org/officeDocument/2006/relationships/slideLayout" Target="../slideLayouts/slideLayout42.xml"/></Relationships>
</file>

<file path=ppt/slides/_rels/slide109.xml.rels><?xml version="1.0" encoding="UTF-8" standalone="yes"?>
<Relationships xmlns="http://schemas.openxmlformats.org/package/2006/relationships"><Relationship Id="rId8" Type="http://schemas.openxmlformats.org/officeDocument/2006/relationships/customXml" Target="../ink/ink60.xml"/><Relationship Id="rId3" Type="http://schemas.openxmlformats.org/officeDocument/2006/relationships/tags" Target="../tags/tag278.xml"/><Relationship Id="rId7" Type="http://schemas.openxmlformats.org/officeDocument/2006/relationships/image" Target="../media/image165.png"/><Relationship Id="rId2" Type="http://schemas.openxmlformats.org/officeDocument/2006/relationships/tags" Target="../tags/tag277.xml"/><Relationship Id="rId1" Type="http://schemas.openxmlformats.org/officeDocument/2006/relationships/tags" Target="../tags/tag276.xml"/><Relationship Id="rId6" Type="http://schemas.openxmlformats.org/officeDocument/2006/relationships/image" Target="../media/image167.png"/><Relationship Id="rId5" Type="http://schemas.openxmlformats.org/officeDocument/2006/relationships/image" Target="../media/image166.png"/><Relationship Id="rId4" Type="http://schemas.openxmlformats.org/officeDocument/2006/relationships/slideLayout" Target="../slideLayouts/slideLayout42.xml"/><Relationship Id="rId9" Type="http://schemas.openxmlformats.org/officeDocument/2006/relationships/image" Target="../media/image136.emf"/></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39.xml"/></Relationships>
</file>

<file path=ppt/slides/_rels/slide110.xml.rels><?xml version="1.0" encoding="UTF-8" standalone="yes"?>
<Relationships xmlns="http://schemas.openxmlformats.org/package/2006/relationships"><Relationship Id="rId8" Type="http://schemas.openxmlformats.org/officeDocument/2006/relationships/image" Target="../media/image168.png"/><Relationship Id="rId13" Type="http://schemas.openxmlformats.org/officeDocument/2006/relationships/image" Target="../media/image1410.emf"/><Relationship Id="rId3" Type="http://schemas.openxmlformats.org/officeDocument/2006/relationships/tags" Target="../tags/tag281.xml"/><Relationship Id="rId7" Type="http://schemas.openxmlformats.org/officeDocument/2006/relationships/image" Target="../media/image37.png"/><Relationship Id="rId12" Type="http://schemas.openxmlformats.org/officeDocument/2006/relationships/customXml" Target="../ink/ink61.xml"/><Relationship Id="rId2" Type="http://schemas.openxmlformats.org/officeDocument/2006/relationships/tags" Target="../tags/tag280.xml"/><Relationship Id="rId1" Type="http://schemas.openxmlformats.org/officeDocument/2006/relationships/tags" Target="../tags/tag279.xml"/><Relationship Id="rId6" Type="http://schemas.openxmlformats.org/officeDocument/2006/relationships/slideLayout" Target="../slideLayouts/slideLayout42.xml"/><Relationship Id="rId11" Type="http://schemas.openxmlformats.org/officeDocument/2006/relationships/image" Target="../media/image171.png"/><Relationship Id="rId5" Type="http://schemas.openxmlformats.org/officeDocument/2006/relationships/tags" Target="../tags/tag283.xml"/><Relationship Id="rId10" Type="http://schemas.openxmlformats.org/officeDocument/2006/relationships/image" Target="../media/image170.png"/><Relationship Id="rId4" Type="http://schemas.openxmlformats.org/officeDocument/2006/relationships/tags" Target="../tags/tag282.xml"/><Relationship Id="rId9" Type="http://schemas.openxmlformats.org/officeDocument/2006/relationships/image" Target="../media/image169.png"/></Relationships>
</file>

<file path=ppt/slides/_rels/slide1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5.xml"/><Relationship Id="rId1" Type="http://schemas.openxmlformats.org/officeDocument/2006/relationships/slideLayout" Target="../slideLayouts/slideLayout42.xml"/></Relationships>
</file>

<file path=ppt/slides/_rels/slide112.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image" Target="../media/image176.png"/><Relationship Id="rId3" Type="http://schemas.openxmlformats.org/officeDocument/2006/relationships/tags" Target="../tags/tag286.xml"/><Relationship Id="rId7" Type="http://schemas.openxmlformats.org/officeDocument/2006/relationships/tags" Target="../tags/tag290.xml"/><Relationship Id="rId12" Type="http://schemas.openxmlformats.org/officeDocument/2006/relationships/image" Target="../media/image175.png"/><Relationship Id="rId17" Type="http://schemas.openxmlformats.org/officeDocument/2006/relationships/image" Target="../media/image149.emf"/><Relationship Id="rId2" Type="http://schemas.openxmlformats.org/officeDocument/2006/relationships/tags" Target="../tags/tag285.xml"/><Relationship Id="rId16" Type="http://schemas.openxmlformats.org/officeDocument/2006/relationships/customXml" Target="../ink/ink62.xml"/><Relationship Id="rId1" Type="http://schemas.openxmlformats.org/officeDocument/2006/relationships/tags" Target="../tags/tag284.xml"/><Relationship Id="rId6" Type="http://schemas.openxmlformats.org/officeDocument/2006/relationships/tags" Target="../tags/tag289.xml"/><Relationship Id="rId11" Type="http://schemas.openxmlformats.org/officeDocument/2006/relationships/image" Target="../media/image174.png"/><Relationship Id="rId5" Type="http://schemas.openxmlformats.org/officeDocument/2006/relationships/tags" Target="../tags/tag288.xml"/><Relationship Id="rId15" Type="http://schemas.openxmlformats.org/officeDocument/2006/relationships/image" Target="../media/image178.png"/><Relationship Id="rId10" Type="http://schemas.openxmlformats.org/officeDocument/2006/relationships/image" Target="../media/image173.png"/><Relationship Id="rId4" Type="http://schemas.openxmlformats.org/officeDocument/2006/relationships/tags" Target="../tags/tag287.xml"/><Relationship Id="rId9" Type="http://schemas.openxmlformats.org/officeDocument/2006/relationships/image" Target="../media/image172.png"/><Relationship Id="rId14" Type="http://schemas.openxmlformats.org/officeDocument/2006/relationships/image" Target="../media/image177.png"/></Relationships>
</file>

<file path=ppt/slides/_rels/slide113.xml.rels><?xml version="1.0" encoding="UTF-8" standalone="yes"?>
<Relationships xmlns="http://schemas.openxmlformats.org/package/2006/relationships"><Relationship Id="rId3" Type="http://schemas.openxmlformats.org/officeDocument/2006/relationships/tags" Target="../tags/tag293.xml"/><Relationship Id="rId7" Type="http://schemas.openxmlformats.org/officeDocument/2006/relationships/image" Target="../media/image181.png"/><Relationship Id="rId2" Type="http://schemas.openxmlformats.org/officeDocument/2006/relationships/tags" Target="../tags/tag292.xml"/><Relationship Id="rId1" Type="http://schemas.openxmlformats.org/officeDocument/2006/relationships/tags" Target="../tags/tag291.xml"/><Relationship Id="rId6" Type="http://schemas.openxmlformats.org/officeDocument/2006/relationships/image" Target="../media/image180.png"/><Relationship Id="rId5" Type="http://schemas.openxmlformats.org/officeDocument/2006/relationships/image" Target="../media/image179.png"/><Relationship Id="rId4" Type="http://schemas.openxmlformats.org/officeDocument/2006/relationships/slideLayout" Target="../slideLayouts/slideLayout42.xml"/></Relationships>
</file>

<file path=ppt/slides/_rels/slide114.xml.rels><?xml version="1.0" encoding="UTF-8" standalone="yes"?>
<Relationships xmlns="http://schemas.openxmlformats.org/package/2006/relationships"><Relationship Id="rId8" Type="http://schemas.openxmlformats.org/officeDocument/2006/relationships/customXml" Target="../ink/ink63.xml"/><Relationship Id="rId3" Type="http://schemas.openxmlformats.org/officeDocument/2006/relationships/tags" Target="../tags/tag296.xml"/><Relationship Id="rId7" Type="http://schemas.openxmlformats.org/officeDocument/2006/relationships/image" Target="../media/image181.png"/><Relationship Id="rId2" Type="http://schemas.openxmlformats.org/officeDocument/2006/relationships/tags" Target="../tags/tag295.xml"/><Relationship Id="rId1" Type="http://schemas.openxmlformats.org/officeDocument/2006/relationships/tags" Target="../tags/tag294.xml"/><Relationship Id="rId6" Type="http://schemas.openxmlformats.org/officeDocument/2006/relationships/image" Target="../media/image180.png"/><Relationship Id="rId5" Type="http://schemas.openxmlformats.org/officeDocument/2006/relationships/image" Target="../media/image179.png"/><Relationship Id="rId4" Type="http://schemas.openxmlformats.org/officeDocument/2006/relationships/slideLayout" Target="../slideLayouts/slideLayout42.xml"/><Relationship Id="rId9" Type="http://schemas.openxmlformats.org/officeDocument/2006/relationships/image" Target="../media/image1530.emf"/></Relationships>
</file>

<file path=ppt/slides/_rels/slide115.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tags" Target="../tags/tag299.xml"/><Relationship Id="rId7" Type="http://schemas.openxmlformats.org/officeDocument/2006/relationships/image" Target="../media/image183.png"/><Relationship Id="rId2" Type="http://schemas.openxmlformats.org/officeDocument/2006/relationships/tags" Target="../tags/tag298.xml"/><Relationship Id="rId1" Type="http://schemas.openxmlformats.org/officeDocument/2006/relationships/tags" Target="../tags/tag297.xml"/><Relationship Id="rId6" Type="http://schemas.openxmlformats.org/officeDocument/2006/relationships/image" Target="../media/image182.png"/><Relationship Id="rId5" Type="http://schemas.openxmlformats.org/officeDocument/2006/relationships/slideLayout" Target="../slideLayouts/slideLayout42.xml"/><Relationship Id="rId4" Type="http://schemas.openxmlformats.org/officeDocument/2006/relationships/tags" Target="../tags/tag300.xml"/><Relationship Id="rId9" Type="http://schemas.openxmlformats.org/officeDocument/2006/relationships/image" Target="../media/image184.png"/></Relationships>
</file>

<file path=ppt/slides/_rels/slide116.xml.rels><?xml version="1.0" encoding="UTF-8" standalone="yes"?>
<Relationships xmlns="http://schemas.openxmlformats.org/package/2006/relationships"><Relationship Id="rId8" Type="http://schemas.openxmlformats.org/officeDocument/2006/relationships/image" Target="../media/image182.png"/><Relationship Id="rId13" Type="http://schemas.openxmlformats.org/officeDocument/2006/relationships/image" Target="../media/image186.png"/><Relationship Id="rId3" Type="http://schemas.openxmlformats.org/officeDocument/2006/relationships/tags" Target="../tags/tag303.xml"/><Relationship Id="rId7" Type="http://schemas.openxmlformats.org/officeDocument/2006/relationships/slideLayout" Target="../slideLayouts/slideLayout42.xml"/><Relationship Id="rId12" Type="http://schemas.openxmlformats.org/officeDocument/2006/relationships/image" Target="../media/image185.png"/><Relationship Id="rId2" Type="http://schemas.openxmlformats.org/officeDocument/2006/relationships/tags" Target="../tags/tag302.xml"/><Relationship Id="rId1" Type="http://schemas.openxmlformats.org/officeDocument/2006/relationships/tags" Target="../tags/tag301.xml"/><Relationship Id="rId6" Type="http://schemas.openxmlformats.org/officeDocument/2006/relationships/tags" Target="../tags/tag306.xml"/><Relationship Id="rId11" Type="http://schemas.openxmlformats.org/officeDocument/2006/relationships/image" Target="../media/image184.png"/><Relationship Id="rId5" Type="http://schemas.openxmlformats.org/officeDocument/2006/relationships/tags" Target="../tags/tag305.xml"/><Relationship Id="rId15" Type="http://schemas.openxmlformats.org/officeDocument/2006/relationships/image" Target="../media/image159.emf"/><Relationship Id="rId10" Type="http://schemas.openxmlformats.org/officeDocument/2006/relationships/image" Target="../media/image180.png"/><Relationship Id="rId4" Type="http://schemas.openxmlformats.org/officeDocument/2006/relationships/tags" Target="../tags/tag304.xml"/><Relationship Id="rId9" Type="http://schemas.openxmlformats.org/officeDocument/2006/relationships/image" Target="../media/image183.png"/><Relationship Id="rId14" Type="http://schemas.openxmlformats.org/officeDocument/2006/relationships/customXml" Target="../ink/ink64.xml"/></Relationships>
</file>

<file path=ppt/slides/_rels/slide117.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tags" Target="../tags/tag309.xml"/><Relationship Id="rId7" Type="http://schemas.openxmlformats.org/officeDocument/2006/relationships/image" Target="../media/image24.png"/><Relationship Id="rId2" Type="http://schemas.openxmlformats.org/officeDocument/2006/relationships/tags" Target="../tags/tag308.xml"/><Relationship Id="rId1" Type="http://schemas.openxmlformats.org/officeDocument/2006/relationships/tags" Target="../tags/tag307.xml"/><Relationship Id="rId6" Type="http://schemas.openxmlformats.org/officeDocument/2006/relationships/image" Target="../media/image19.png"/><Relationship Id="rId5" Type="http://schemas.openxmlformats.org/officeDocument/2006/relationships/slideLayout" Target="../slideLayouts/slideLayout34.xml"/><Relationship Id="rId4" Type="http://schemas.openxmlformats.org/officeDocument/2006/relationships/tags" Target="../tags/tag310.xml"/><Relationship Id="rId9" Type="http://schemas.openxmlformats.org/officeDocument/2006/relationships/image" Target="../media/image32.png"/></Relationships>
</file>

<file path=ppt/slides/_rels/slide118.xml.rels><?xml version="1.0" encoding="UTF-8" standalone="yes"?>
<Relationships xmlns="http://schemas.openxmlformats.org/package/2006/relationships"><Relationship Id="rId3" Type="http://schemas.openxmlformats.org/officeDocument/2006/relationships/tags" Target="../tags/tag313.xml"/><Relationship Id="rId7" Type="http://schemas.openxmlformats.org/officeDocument/2006/relationships/image" Target="../media/image78.png"/><Relationship Id="rId2" Type="http://schemas.openxmlformats.org/officeDocument/2006/relationships/tags" Target="../tags/tag312.xml"/><Relationship Id="rId1" Type="http://schemas.openxmlformats.org/officeDocument/2006/relationships/tags" Target="../tags/tag311.xml"/><Relationship Id="rId6" Type="http://schemas.openxmlformats.org/officeDocument/2006/relationships/image" Target="../media/image19.png"/><Relationship Id="rId5" Type="http://schemas.openxmlformats.org/officeDocument/2006/relationships/image" Target="../media/image77.png"/><Relationship Id="rId4" Type="http://schemas.openxmlformats.org/officeDocument/2006/relationships/slideLayout" Target="../slideLayouts/slideLayout34.xml"/></Relationships>
</file>

<file path=ppt/slides/_rels/slide119.xml.rels><?xml version="1.0" encoding="UTF-8" standalone="yes"?>
<Relationships xmlns="http://schemas.openxmlformats.org/package/2006/relationships"><Relationship Id="rId8" Type="http://schemas.openxmlformats.org/officeDocument/2006/relationships/customXml" Target="../ink/ink65.xml"/><Relationship Id="rId3" Type="http://schemas.openxmlformats.org/officeDocument/2006/relationships/tags" Target="../tags/tag316.xml"/><Relationship Id="rId7" Type="http://schemas.openxmlformats.org/officeDocument/2006/relationships/image" Target="../media/image165.png"/><Relationship Id="rId2" Type="http://schemas.openxmlformats.org/officeDocument/2006/relationships/tags" Target="../tags/tag315.xml"/><Relationship Id="rId1" Type="http://schemas.openxmlformats.org/officeDocument/2006/relationships/tags" Target="../tags/tag314.xml"/><Relationship Id="rId6" Type="http://schemas.openxmlformats.org/officeDocument/2006/relationships/image" Target="../media/image167.png"/><Relationship Id="rId5" Type="http://schemas.openxmlformats.org/officeDocument/2006/relationships/image" Target="../media/image166.png"/><Relationship Id="rId4" Type="http://schemas.openxmlformats.org/officeDocument/2006/relationships/slideLayout" Target="../slideLayouts/slideLayout42.xml"/><Relationship Id="rId9" Type="http://schemas.openxmlformats.org/officeDocument/2006/relationships/image" Target="../media/image136.emf"/></Relationships>
</file>

<file path=ppt/slides/_rels/slide12.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34.xml"/></Relationships>
</file>

<file path=ppt/slides/_rels/slide12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6.xml"/><Relationship Id="rId1" Type="http://schemas.openxmlformats.org/officeDocument/2006/relationships/slideLayout" Target="../slideLayouts/slideLayout42.xml"/></Relationships>
</file>

<file path=ppt/slides/_rels/slide121.xml.rels><?xml version="1.0" encoding="UTF-8" standalone="yes"?>
<Relationships xmlns="http://schemas.openxmlformats.org/package/2006/relationships"><Relationship Id="rId8" Type="http://schemas.openxmlformats.org/officeDocument/2006/relationships/image" Target="../media/image187.png"/><Relationship Id="rId3" Type="http://schemas.openxmlformats.org/officeDocument/2006/relationships/tags" Target="../tags/tag319.xml"/><Relationship Id="rId7" Type="http://schemas.openxmlformats.org/officeDocument/2006/relationships/slideLayout" Target="../slideLayouts/slideLayout42.xml"/><Relationship Id="rId12" Type="http://schemas.openxmlformats.org/officeDocument/2006/relationships/image" Target="../media/image191.png"/><Relationship Id="rId2" Type="http://schemas.openxmlformats.org/officeDocument/2006/relationships/tags" Target="../tags/tag318.xml"/><Relationship Id="rId1" Type="http://schemas.openxmlformats.org/officeDocument/2006/relationships/tags" Target="../tags/tag317.xml"/><Relationship Id="rId6" Type="http://schemas.openxmlformats.org/officeDocument/2006/relationships/tags" Target="../tags/tag322.xml"/><Relationship Id="rId11" Type="http://schemas.openxmlformats.org/officeDocument/2006/relationships/image" Target="../media/image190.png"/><Relationship Id="rId5" Type="http://schemas.openxmlformats.org/officeDocument/2006/relationships/tags" Target="../tags/tag321.xml"/><Relationship Id="rId10" Type="http://schemas.openxmlformats.org/officeDocument/2006/relationships/image" Target="../media/image189.png"/><Relationship Id="rId4" Type="http://schemas.openxmlformats.org/officeDocument/2006/relationships/tags" Target="../tags/tag320.xml"/><Relationship Id="rId9" Type="http://schemas.openxmlformats.org/officeDocument/2006/relationships/image" Target="../media/image188.png"/></Relationships>
</file>

<file path=ppt/slides/_rels/slide122.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tags" Target="../tags/tag325.xml"/><Relationship Id="rId7" Type="http://schemas.openxmlformats.org/officeDocument/2006/relationships/slideLayout" Target="../slideLayouts/slideLayout42.xml"/><Relationship Id="rId2" Type="http://schemas.openxmlformats.org/officeDocument/2006/relationships/tags" Target="../tags/tag324.xml"/><Relationship Id="rId1" Type="http://schemas.openxmlformats.org/officeDocument/2006/relationships/tags" Target="../tags/tag323.xml"/><Relationship Id="rId6" Type="http://schemas.openxmlformats.org/officeDocument/2006/relationships/tags" Target="../tags/tag328.xml"/><Relationship Id="rId11" Type="http://schemas.openxmlformats.org/officeDocument/2006/relationships/image" Target="../media/image194.png"/><Relationship Id="rId5" Type="http://schemas.openxmlformats.org/officeDocument/2006/relationships/tags" Target="../tags/tag327.xml"/><Relationship Id="rId10" Type="http://schemas.openxmlformats.org/officeDocument/2006/relationships/image" Target="../media/image187.png"/><Relationship Id="rId4" Type="http://schemas.openxmlformats.org/officeDocument/2006/relationships/tags" Target="../tags/tag326.xml"/><Relationship Id="rId9" Type="http://schemas.openxmlformats.org/officeDocument/2006/relationships/image" Target="../media/image193.png"/></Relationships>
</file>

<file path=ppt/slides/_rels/slide123.xml.rels><?xml version="1.0" encoding="UTF-8" standalone="yes"?>
<Relationships xmlns="http://schemas.openxmlformats.org/package/2006/relationships"><Relationship Id="rId8" Type="http://schemas.openxmlformats.org/officeDocument/2006/relationships/image" Target="../media/image192.png"/><Relationship Id="rId13" Type="http://schemas.openxmlformats.org/officeDocument/2006/relationships/image" Target="../media/image168.emf"/><Relationship Id="rId3" Type="http://schemas.openxmlformats.org/officeDocument/2006/relationships/tags" Target="../tags/tag331.xml"/><Relationship Id="rId7" Type="http://schemas.openxmlformats.org/officeDocument/2006/relationships/slideLayout" Target="../slideLayouts/slideLayout42.xml"/><Relationship Id="rId12" Type="http://schemas.openxmlformats.org/officeDocument/2006/relationships/customXml" Target="../ink/ink66.xml"/><Relationship Id="rId2" Type="http://schemas.openxmlformats.org/officeDocument/2006/relationships/tags" Target="../tags/tag330.xml"/><Relationship Id="rId1" Type="http://schemas.openxmlformats.org/officeDocument/2006/relationships/tags" Target="../tags/tag329.xml"/><Relationship Id="rId6" Type="http://schemas.openxmlformats.org/officeDocument/2006/relationships/tags" Target="../tags/tag334.xml"/><Relationship Id="rId11" Type="http://schemas.openxmlformats.org/officeDocument/2006/relationships/image" Target="../media/image194.png"/><Relationship Id="rId5" Type="http://schemas.openxmlformats.org/officeDocument/2006/relationships/tags" Target="../tags/tag333.xml"/><Relationship Id="rId10" Type="http://schemas.openxmlformats.org/officeDocument/2006/relationships/image" Target="../media/image187.png"/><Relationship Id="rId4" Type="http://schemas.openxmlformats.org/officeDocument/2006/relationships/tags" Target="../tags/tag332.xml"/><Relationship Id="rId9" Type="http://schemas.openxmlformats.org/officeDocument/2006/relationships/image" Target="../media/image193.png"/></Relationships>
</file>

<file path=ppt/slides/_rels/slide124.xml.rels><?xml version="1.0" encoding="UTF-8" standalone="yes"?>
<Relationships xmlns="http://schemas.openxmlformats.org/package/2006/relationships"><Relationship Id="rId8" Type="http://schemas.openxmlformats.org/officeDocument/2006/relationships/customXml" Target="../ink/ink67.xml"/><Relationship Id="rId3" Type="http://schemas.openxmlformats.org/officeDocument/2006/relationships/tags" Target="../tags/tag337.xml"/><Relationship Id="rId7" Type="http://schemas.openxmlformats.org/officeDocument/2006/relationships/image" Target="../media/image196.png"/><Relationship Id="rId2" Type="http://schemas.openxmlformats.org/officeDocument/2006/relationships/tags" Target="../tags/tag336.xml"/><Relationship Id="rId1" Type="http://schemas.openxmlformats.org/officeDocument/2006/relationships/tags" Target="../tags/tag335.xml"/><Relationship Id="rId6" Type="http://schemas.openxmlformats.org/officeDocument/2006/relationships/image" Target="../media/image164.png"/><Relationship Id="rId5" Type="http://schemas.openxmlformats.org/officeDocument/2006/relationships/image" Target="../media/image195.png"/><Relationship Id="rId4" Type="http://schemas.openxmlformats.org/officeDocument/2006/relationships/slideLayout" Target="../slideLayouts/slideLayout42.xml"/><Relationship Id="rId9" Type="http://schemas.openxmlformats.org/officeDocument/2006/relationships/image" Target="../media/image171.emf"/></Relationships>
</file>

<file path=ppt/slides/_rels/slide125.xml.rels><?xml version="1.0" encoding="UTF-8" standalone="yes"?>
<Relationships xmlns="http://schemas.openxmlformats.org/package/2006/relationships"><Relationship Id="rId3" Type="http://schemas.openxmlformats.org/officeDocument/2006/relationships/slideLayout" Target="../slideLayouts/slideLayout42.xml"/><Relationship Id="rId7" Type="http://schemas.openxmlformats.org/officeDocument/2006/relationships/image" Target="../media/image172.emf"/><Relationship Id="rId2" Type="http://schemas.openxmlformats.org/officeDocument/2006/relationships/tags" Target="../tags/tag339.xml"/><Relationship Id="rId1" Type="http://schemas.openxmlformats.org/officeDocument/2006/relationships/tags" Target="../tags/tag338.xml"/><Relationship Id="rId6" Type="http://schemas.openxmlformats.org/officeDocument/2006/relationships/customXml" Target="../ink/ink68.xml"/><Relationship Id="rId5" Type="http://schemas.openxmlformats.org/officeDocument/2006/relationships/image" Target="../media/image195.png"/><Relationship Id="rId4" Type="http://schemas.openxmlformats.org/officeDocument/2006/relationships/image" Target="../media/image164.png"/></Relationships>
</file>

<file path=ppt/slides/_rels/slide12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7.xml"/><Relationship Id="rId1" Type="http://schemas.openxmlformats.org/officeDocument/2006/relationships/slideLayout" Target="../slideLayouts/slideLayout42.xml"/></Relationships>
</file>

<file path=ppt/slides/_rels/slide127.xml.rels><?xml version="1.0" encoding="UTF-8" standalone="yes"?>
<Relationships xmlns="http://schemas.openxmlformats.org/package/2006/relationships"><Relationship Id="rId3" Type="http://schemas.openxmlformats.org/officeDocument/2006/relationships/tags" Target="../tags/tag342.xml"/><Relationship Id="rId7" Type="http://schemas.openxmlformats.org/officeDocument/2006/relationships/image" Target="../media/image198.png"/><Relationship Id="rId2" Type="http://schemas.openxmlformats.org/officeDocument/2006/relationships/tags" Target="../tags/tag341.xml"/><Relationship Id="rId1" Type="http://schemas.openxmlformats.org/officeDocument/2006/relationships/tags" Target="../tags/tag340.xml"/><Relationship Id="rId6" Type="http://schemas.openxmlformats.org/officeDocument/2006/relationships/image" Target="../media/image197.png"/><Relationship Id="rId5" Type="http://schemas.openxmlformats.org/officeDocument/2006/relationships/image" Target="../media/image195.png"/><Relationship Id="rId4" Type="http://schemas.openxmlformats.org/officeDocument/2006/relationships/slideLayout" Target="../slideLayouts/slideLayout42.xml"/></Relationships>
</file>

<file path=ppt/slides/_rels/slide128.xml.rels><?xml version="1.0" encoding="UTF-8" standalone="yes"?>
<Relationships xmlns="http://schemas.openxmlformats.org/package/2006/relationships"><Relationship Id="rId8" Type="http://schemas.openxmlformats.org/officeDocument/2006/relationships/image" Target="../media/image199.png"/><Relationship Id="rId13" Type="http://schemas.openxmlformats.org/officeDocument/2006/relationships/image" Target="../media/image202.png"/><Relationship Id="rId3" Type="http://schemas.openxmlformats.org/officeDocument/2006/relationships/tags" Target="../tags/tag345.xml"/><Relationship Id="rId7" Type="http://schemas.openxmlformats.org/officeDocument/2006/relationships/slideLayout" Target="../slideLayouts/slideLayout42.xml"/><Relationship Id="rId12" Type="http://schemas.openxmlformats.org/officeDocument/2006/relationships/image" Target="../media/image98.png"/><Relationship Id="rId2" Type="http://schemas.openxmlformats.org/officeDocument/2006/relationships/tags" Target="../tags/tag344.xml"/><Relationship Id="rId1" Type="http://schemas.openxmlformats.org/officeDocument/2006/relationships/tags" Target="../tags/tag343.xml"/><Relationship Id="rId6" Type="http://schemas.openxmlformats.org/officeDocument/2006/relationships/tags" Target="../tags/tag348.xml"/><Relationship Id="rId11" Type="http://schemas.openxmlformats.org/officeDocument/2006/relationships/image" Target="../media/image201.png"/><Relationship Id="rId5" Type="http://schemas.openxmlformats.org/officeDocument/2006/relationships/tags" Target="../tags/tag347.xml"/><Relationship Id="rId10" Type="http://schemas.openxmlformats.org/officeDocument/2006/relationships/image" Target="../media/image200.png"/><Relationship Id="rId4" Type="http://schemas.openxmlformats.org/officeDocument/2006/relationships/tags" Target="../tags/tag346.xml"/><Relationship Id="rId9" Type="http://schemas.openxmlformats.org/officeDocument/2006/relationships/image" Target="../media/image197.png"/></Relationships>
</file>

<file path=ppt/slides/_rels/slide129.xml.rels><?xml version="1.0" encoding="UTF-8" standalone="yes"?>
<Relationships xmlns="http://schemas.openxmlformats.org/package/2006/relationships"><Relationship Id="rId8" Type="http://schemas.openxmlformats.org/officeDocument/2006/relationships/image" Target="../media/image203.png"/><Relationship Id="rId13" Type="http://schemas.openxmlformats.org/officeDocument/2006/relationships/image" Target="../media/image205.png"/><Relationship Id="rId3" Type="http://schemas.openxmlformats.org/officeDocument/2006/relationships/tags" Target="../tags/tag351.xml"/><Relationship Id="rId7" Type="http://schemas.openxmlformats.org/officeDocument/2006/relationships/slideLayout" Target="../slideLayouts/slideLayout42.xml"/><Relationship Id="rId12" Type="http://schemas.openxmlformats.org/officeDocument/2006/relationships/image" Target="../media/image142.png"/><Relationship Id="rId2" Type="http://schemas.openxmlformats.org/officeDocument/2006/relationships/tags" Target="../tags/tag350.xml"/><Relationship Id="rId1" Type="http://schemas.openxmlformats.org/officeDocument/2006/relationships/tags" Target="../tags/tag349.xml"/><Relationship Id="rId6" Type="http://schemas.openxmlformats.org/officeDocument/2006/relationships/tags" Target="../tags/tag354.xml"/><Relationship Id="rId11" Type="http://schemas.openxmlformats.org/officeDocument/2006/relationships/image" Target="../media/image113.png"/><Relationship Id="rId5" Type="http://schemas.openxmlformats.org/officeDocument/2006/relationships/tags" Target="../tags/tag353.xml"/><Relationship Id="rId10" Type="http://schemas.openxmlformats.org/officeDocument/2006/relationships/image" Target="../media/image112.png"/><Relationship Id="rId4" Type="http://schemas.openxmlformats.org/officeDocument/2006/relationships/tags" Target="../tags/tag352.xml"/><Relationship Id="rId9" Type="http://schemas.openxmlformats.org/officeDocument/2006/relationships/image" Target="../media/image204.png"/></Relationships>
</file>

<file path=ppt/slides/_rels/slide13.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customXml" Target="../ink/ink1.xml"/><Relationship Id="rId1" Type="http://schemas.openxmlformats.org/officeDocument/2006/relationships/slideLayout" Target="../slideLayouts/slideLayout34.xml"/></Relationships>
</file>

<file path=ppt/slides/_rels/slide130.xml.rels><?xml version="1.0" encoding="UTF-8" standalone="yes"?>
<Relationships xmlns="http://schemas.openxmlformats.org/package/2006/relationships"><Relationship Id="rId8" Type="http://schemas.openxmlformats.org/officeDocument/2006/relationships/image" Target="../media/image206.png"/><Relationship Id="rId13" Type="http://schemas.openxmlformats.org/officeDocument/2006/relationships/image" Target="../media/image113.png"/><Relationship Id="rId3" Type="http://schemas.openxmlformats.org/officeDocument/2006/relationships/tags" Target="../tags/tag357.xml"/><Relationship Id="rId7" Type="http://schemas.openxmlformats.org/officeDocument/2006/relationships/slideLayout" Target="../slideLayouts/slideLayout42.xml"/><Relationship Id="rId12" Type="http://schemas.openxmlformats.org/officeDocument/2006/relationships/image" Target="../media/image112.png"/><Relationship Id="rId2" Type="http://schemas.openxmlformats.org/officeDocument/2006/relationships/tags" Target="../tags/tag356.xml"/><Relationship Id="rId1" Type="http://schemas.openxmlformats.org/officeDocument/2006/relationships/tags" Target="../tags/tag355.xml"/><Relationship Id="rId6" Type="http://schemas.openxmlformats.org/officeDocument/2006/relationships/tags" Target="../tags/tag360.xml"/><Relationship Id="rId11" Type="http://schemas.openxmlformats.org/officeDocument/2006/relationships/image" Target="../media/image205.png"/><Relationship Id="rId5" Type="http://schemas.openxmlformats.org/officeDocument/2006/relationships/tags" Target="../tags/tag359.xml"/><Relationship Id="rId10" Type="http://schemas.openxmlformats.org/officeDocument/2006/relationships/image" Target="../media/image204.png"/><Relationship Id="rId4" Type="http://schemas.openxmlformats.org/officeDocument/2006/relationships/tags" Target="../tags/tag358.xml"/><Relationship Id="rId9" Type="http://schemas.openxmlformats.org/officeDocument/2006/relationships/image" Target="../media/image203.png"/></Relationships>
</file>

<file path=ppt/slides/_rels/slide131.xml.rels><?xml version="1.0" encoding="UTF-8" standalone="yes"?>
<Relationships xmlns="http://schemas.openxmlformats.org/package/2006/relationships"><Relationship Id="rId8" Type="http://schemas.openxmlformats.org/officeDocument/2006/relationships/image" Target="../media/image206.png"/><Relationship Id="rId13" Type="http://schemas.openxmlformats.org/officeDocument/2006/relationships/image" Target="../media/image113.png"/><Relationship Id="rId3" Type="http://schemas.openxmlformats.org/officeDocument/2006/relationships/tags" Target="../tags/tag363.xml"/><Relationship Id="rId7" Type="http://schemas.openxmlformats.org/officeDocument/2006/relationships/slideLayout" Target="../slideLayouts/slideLayout42.xml"/><Relationship Id="rId12" Type="http://schemas.openxmlformats.org/officeDocument/2006/relationships/image" Target="../media/image112.png"/><Relationship Id="rId2" Type="http://schemas.openxmlformats.org/officeDocument/2006/relationships/tags" Target="../tags/tag362.xml"/><Relationship Id="rId1" Type="http://schemas.openxmlformats.org/officeDocument/2006/relationships/tags" Target="../tags/tag361.xml"/><Relationship Id="rId6" Type="http://schemas.openxmlformats.org/officeDocument/2006/relationships/tags" Target="../tags/tag366.xml"/><Relationship Id="rId11" Type="http://schemas.openxmlformats.org/officeDocument/2006/relationships/image" Target="../media/image205.png"/><Relationship Id="rId5" Type="http://schemas.openxmlformats.org/officeDocument/2006/relationships/tags" Target="../tags/tag365.xml"/><Relationship Id="rId15" Type="http://schemas.openxmlformats.org/officeDocument/2006/relationships/image" Target="../media/image187.emf"/><Relationship Id="rId10" Type="http://schemas.openxmlformats.org/officeDocument/2006/relationships/image" Target="../media/image204.png"/><Relationship Id="rId4" Type="http://schemas.openxmlformats.org/officeDocument/2006/relationships/tags" Target="../tags/tag364.xml"/><Relationship Id="rId9" Type="http://schemas.openxmlformats.org/officeDocument/2006/relationships/image" Target="../media/image203.png"/><Relationship Id="rId14" Type="http://schemas.openxmlformats.org/officeDocument/2006/relationships/customXml" Target="../ink/ink69.xml"/></Relationships>
</file>

<file path=ppt/slides/_rels/slide13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8.xml"/><Relationship Id="rId1" Type="http://schemas.openxmlformats.org/officeDocument/2006/relationships/slideLayout" Target="../slideLayouts/slideLayout42.xml"/></Relationships>
</file>

<file path=ppt/slides/_rels/slide133.xml.rels><?xml version="1.0" encoding="UTF-8" standalone="yes"?>
<Relationships xmlns="http://schemas.openxmlformats.org/package/2006/relationships"><Relationship Id="rId8" Type="http://schemas.openxmlformats.org/officeDocument/2006/relationships/tags" Target="../tags/tag374.xml"/><Relationship Id="rId13" Type="http://schemas.openxmlformats.org/officeDocument/2006/relationships/image" Target="../media/image200.png"/><Relationship Id="rId18" Type="http://schemas.openxmlformats.org/officeDocument/2006/relationships/image" Target="../media/image142.png"/><Relationship Id="rId3" Type="http://schemas.openxmlformats.org/officeDocument/2006/relationships/tags" Target="../tags/tag369.xml"/><Relationship Id="rId7" Type="http://schemas.openxmlformats.org/officeDocument/2006/relationships/tags" Target="../tags/tag373.xml"/><Relationship Id="rId12" Type="http://schemas.openxmlformats.org/officeDocument/2006/relationships/image" Target="../media/image203.png"/><Relationship Id="rId17" Type="http://schemas.openxmlformats.org/officeDocument/2006/relationships/image" Target="../media/image113.png"/><Relationship Id="rId2" Type="http://schemas.openxmlformats.org/officeDocument/2006/relationships/tags" Target="../tags/tag368.xml"/><Relationship Id="rId16" Type="http://schemas.openxmlformats.org/officeDocument/2006/relationships/image" Target="../media/image112.png"/><Relationship Id="rId1" Type="http://schemas.openxmlformats.org/officeDocument/2006/relationships/tags" Target="../tags/tag367.xml"/><Relationship Id="rId6" Type="http://schemas.openxmlformats.org/officeDocument/2006/relationships/tags" Target="../tags/tag372.xml"/><Relationship Id="rId11" Type="http://schemas.openxmlformats.org/officeDocument/2006/relationships/image" Target="../media/image133.png"/><Relationship Id="rId5" Type="http://schemas.openxmlformats.org/officeDocument/2006/relationships/tags" Target="../tags/tag371.xml"/><Relationship Id="rId15" Type="http://schemas.openxmlformats.org/officeDocument/2006/relationships/image" Target="../media/image208.png"/><Relationship Id="rId10" Type="http://schemas.openxmlformats.org/officeDocument/2006/relationships/slideLayout" Target="../slideLayouts/slideLayout42.xml"/><Relationship Id="rId4" Type="http://schemas.openxmlformats.org/officeDocument/2006/relationships/tags" Target="../tags/tag370.xml"/><Relationship Id="rId9" Type="http://schemas.openxmlformats.org/officeDocument/2006/relationships/tags" Target="../tags/tag375.xml"/><Relationship Id="rId14" Type="http://schemas.openxmlformats.org/officeDocument/2006/relationships/image" Target="../media/image207.png"/></Relationships>
</file>

<file path=ppt/slides/_rels/slide134.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tags" Target="../tags/tag378.xml"/><Relationship Id="rId7" Type="http://schemas.openxmlformats.org/officeDocument/2006/relationships/image" Target="../media/image200.png"/><Relationship Id="rId2" Type="http://schemas.openxmlformats.org/officeDocument/2006/relationships/tags" Target="../tags/tag377.xml"/><Relationship Id="rId1" Type="http://schemas.openxmlformats.org/officeDocument/2006/relationships/tags" Target="../tags/tag376.xml"/><Relationship Id="rId6" Type="http://schemas.openxmlformats.org/officeDocument/2006/relationships/slideLayout" Target="../slideLayouts/slideLayout42.xml"/><Relationship Id="rId11" Type="http://schemas.openxmlformats.org/officeDocument/2006/relationships/image" Target="../media/image147.png"/><Relationship Id="rId5" Type="http://schemas.openxmlformats.org/officeDocument/2006/relationships/tags" Target="../tags/tag380.xml"/><Relationship Id="rId10" Type="http://schemas.openxmlformats.org/officeDocument/2006/relationships/image" Target="../media/image208.png"/><Relationship Id="rId4" Type="http://schemas.openxmlformats.org/officeDocument/2006/relationships/tags" Target="../tags/tag379.xml"/><Relationship Id="rId9" Type="http://schemas.openxmlformats.org/officeDocument/2006/relationships/image" Target="../media/image207.png"/></Relationships>
</file>

<file path=ppt/slides/_rels/slide135.xml.rels><?xml version="1.0" encoding="UTF-8" standalone="yes"?>
<Relationships xmlns="http://schemas.openxmlformats.org/package/2006/relationships"><Relationship Id="rId8" Type="http://schemas.openxmlformats.org/officeDocument/2006/relationships/image" Target="../media/image211.png"/><Relationship Id="rId3" Type="http://schemas.openxmlformats.org/officeDocument/2006/relationships/tags" Target="../tags/tag383.xml"/><Relationship Id="rId7" Type="http://schemas.openxmlformats.org/officeDocument/2006/relationships/image" Target="../media/image210.png"/><Relationship Id="rId2" Type="http://schemas.openxmlformats.org/officeDocument/2006/relationships/tags" Target="../tags/tag382.xml"/><Relationship Id="rId1" Type="http://schemas.openxmlformats.org/officeDocument/2006/relationships/tags" Target="../tags/tag381.xml"/><Relationship Id="rId6" Type="http://schemas.openxmlformats.org/officeDocument/2006/relationships/image" Target="../media/image209.png"/><Relationship Id="rId5" Type="http://schemas.openxmlformats.org/officeDocument/2006/relationships/slideLayout" Target="../slideLayouts/slideLayout42.xml"/><Relationship Id="rId4" Type="http://schemas.openxmlformats.org/officeDocument/2006/relationships/tags" Target="../tags/tag384.xml"/><Relationship Id="rId9" Type="http://schemas.openxmlformats.org/officeDocument/2006/relationships/image" Target="../media/image212.png"/></Relationships>
</file>

<file path=ppt/slides/_rels/slide136.xml.rels><?xml version="1.0" encoding="UTF-8" standalone="yes"?>
<Relationships xmlns="http://schemas.openxmlformats.org/package/2006/relationships"><Relationship Id="rId8" Type="http://schemas.openxmlformats.org/officeDocument/2006/relationships/image" Target="../media/image213.png"/><Relationship Id="rId13" Type="http://schemas.openxmlformats.org/officeDocument/2006/relationships/image" Target="../media/image217.png"/><Relationship Id="rId3" Type="http://schemas.openxmlformats.org/officeDocument/2006/relationships/tags" Target="../tags/tag387.xml"/><Relationship Id="rId7" Type="http://schemas.openxmlformats.org/officeDocument/2006/relationships/slideLayout" Target="../slideLayouts/slideLayout42.xml"/><Relationship Id="rId12" Type="http://schemas.openxmlformats.org/officeDocument/2006/relationships/image" Target="../media/image133.png"/><Relationship Id="rId2" Type="http://schemas.openxmlformats.org/officeDocument/2006/relationships/tags" Target="../tags/tag386.xml"/><Relationship Id="rId1" Type="http://schemas.openxmlformats.org/officeDocument/2006/relationships/tags" Target="../tags/tag385.xml"/><Relationship Id="rId6" Type="http://schemas.openxmlformats.org/officeDocument/2006/relationships/tags" Target="../tags/tag390.xml"/><Relationship Id="rId11" Type="http://schemas.openxmlformats.org/officeDocument/2006/relationships/image" Target="../media/image216.png"/><Relationship Id="rId5" Type="http://schemas.openxmlformats.org/officeDocument/2006/relationships/tags" Target="../tags/tag389.xml"/><Relationship Id="rId10" Type="http://schemas.openxmlformats.org/officeDocument/2006/relationships/image" Target="../media/image215.png"/><Relationship Id="rId4" Type="http://schemas.openxmlformats.org/officeDocument/2006/relationships/tags" Target="../tags/tag388.xml"/><Relationship Id="rId9" Type="http://schemas.openxmlformats.org/officeDocument/2006/relationships/image" Target="../media/image214.png"/></Relationships>
</file>

<file path=ppt/slides/_rels/slide13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9.xml"/><Relationship Id="rId1" Type="http://schemas.openxmlformats.org/officeDocument/2006/relationships/slideLayout" Target="../slideLayouts/slideLayout42.xml"/></Relationships>
</file>

<file path=ppt/slides/_rels/slide138.x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customXml" Target="../ink/ink70.xml"/><Relationship Id="rId1" Type="http://schemas.openxmlformats.org/officeDocument/2006/relationships/slideLayout" Target="../slideLayouts/slideLayout42.xml"/></Relationships>
</file>

<file path=ppt/slides/_rels/slide139.x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customXml" Target="../ink/ink71.xml"/><Relationship Id="rId1" Type="http://schemas.openxmlformats.org/officeDocument/2006/relationships/slideLayout" Target="../slideLayouts/slideLayout42.xml"/></Relationships>
</file>

<file path=ppt/slides/_rels/slide14.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customXml" Target="../ink/ink2.xml"/><Relationship Id="rId1" Type="http://schemas.openxmlformats.org/officeDocument/2006/relationships/slideLayout" Target="../slideLayouts/slideLayout34.xml"/></Relationships>
</file>

<file path=ppt/slides/_rels/slide140.xml.rels><?xml version="1.0" encoding="UTF-8" standalone="yes"?>
<Relationships xmlns="http://schemas.openxmlformats.org/package/2006/relationships"><Relationship Id="rId3" Type="http://schemas.openxmlformats.org/officeDocument/2006/relationships/slideLayout" Target="../slideLayouts/slideLayout42.xml"/><Relationship Id="rId7" Type="http://schemas.openxmlformats.org/officeDocument/2006/relationships/image" Target="../media/image205.emf"/><Relationship Id="rId2" Type="http://schemas.openxmlformats.org/officeDocument/2006/relationships/tags" Target="../tags/tag392.xml"/><Relationship Id="rId1" Type="http://schemas.openxmlformats.org/officeDocument/2006/relationships/tags" Target="../tags/tag391.xml"/><Relationship Id="rId6" Type="http://schemas.openxmlformats.org/officeDocument/2006/relationships/customXml" Target="../ink/ink72.xml"/><Relationship Id="rId5" Type="http://schemas.openxmlformats.org/officeDocument/2006/relationships/image" Target="../media/image219.png"/><Relationship Id="rId4" Type="http://schemas.openxmlformats.org/officeDocument/2006/relationships/image" Target="../media/image218.png"/></Relationships>
</file>

<file path=ppt/slides/_rels/slide141.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tags" Target="../tags/tag395.xml"/><Relationship Id="rId7" Type="http://schemas.openxmlformats.org/officeDocument/2006/relationships/slideLayout" Target="../slideLayouts/slideLayout42.xml"/><Relationship Id="rId12" Type="http://schemas.openxmlformats.org/officeDocument/2006/relationships/image" Target="../media/image224.png"/><Relationship Id="rId2" Type="http://schemas.openxmlformats.org/officeDocument/2006/relationships/tags" Target="../tags/tag394.xml"/><Relationship Id="rId1" Type="http://schemas.openxmlformats.org/officeDocument/2006/relationships/tags" Target="../tags/tag393.xml"/><Relationship Id="rId6" Type="http://schemas.openxmlformats.org/officeDocument/2006/relationships/tags" Target="../tags/tag398.xml"/><Relationship Id="rId11" Type="http://schemas.openxmlformats.org/officeDocument/2006/relationships/image" Target="../media/image223.png"/><Relationship Id="rId5" Type="http://schemas.openxmlformats.org/officeDocument/2006/relationships/tags" Target="../tags/tag397.xml"/><Relationship Id="rId10" Type="http://schemas.openxmlformats.org/officeDocument/2006/relationships/image" Target="../media/image222.png"/><Relationship Id="rId4" Type="http://schemas.openxmlformats.org/officeDocument/2006/relationships/tags" Target="../tags/tag396.xml"/><Relationship Id="rId9" Type="http://schemas.openxmlformats.org/officeDocument/2006/relationships/image" Target="../media/image221.png"/></Relationships>
</file>

<file path=ppt/slides/_rels/slide14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0.xml"/><Relationship Id="rId1" Type="http://schemas.openxmlformats.org/officeDocument/2006/relationships/slideLayout" Target="../slideLayouts/slideLayout90.xml"/></Relationships>
</file>

<file path=ppt/slides/_rels/slide143.xml.rels><?xml version="1.0" encoding="UTF-8" standalone="yes"?>
<Relationships xmlns="http://schemas.openxmlformats.org/package/2006/relationships"><Relationship Id="rId8" Type="http://schemas.openxmlformats.org/officeDocument/2006/relationships/image" Target="../media/image152.png"/><Relationship Id="rId13" Type="http://schemas.openxmlformats.org/officeDocument/2006/relationships/customXml" Target="../ink/ink73.xml"/><Relationship Id="rId3" Type="http://schemas.openxmlformats.org/officeDocument/2006/relationships/tags" Target="../tags/tag401.xml"/><Relationship Id="rId7" Type="http://schemas.openxmlformats.org/officeDocument/2006/relationships/image" Target="../media/image226.png"/><Relationship Id="rId12" Type="http://schemas.openxmlformats.org/officeDocument/2006/relationships/image" Target="../media/image227.png"/><Relationship Id="rId2" Type="http://schemas.openxmlformats.org/officeDocument/2006/relationships/tags" Target="../tags/tag400.xml"/><Relationship Id="rId1" Type="http://schemas.openxmlformats.org/officeDocument/2006/relationships/tags" Target="../tags/tag399.xml"/><Relationship Id="rId6" Type="http://schemas.openxmlformats.org/officeDocument/2006/relationships/image" Target="../media/image225.png"/><Relationship Id="rId11" Type="http://schemas.openxmlformats.org/officeDocument/2006/relationships/chart" Target="../charts/chart29.xml"/><Relationship Id="rId5" Type="http://schemas.openxmlformats.org/officeDocument/2006/relationships/slideLayout" Target="../slideLayouts/slideLayout102.xml"/><Relationship Id="rId10" Type="http://schemas.openxmlformats.org/officeDocument/2006/relationships/chart" Target="../charts/chart28.xml"/><Relationship Id="rId4" Type="http://schemas.openxmlformats.org/officeDocument/2006/relationships/tags" Target="../tags/tag402.xml"/><Relationship Id="rId9" Type="http://schemas.openxmlformats.org/officeDocument/2006/relationships/chart" Target="../charts/chart27.xml"/><Relationship Id="rId14" Type="http://schemas.openxmlformats.org/officeDocument/2006/relationships/image" Target="../media/image228.emf"/></Relationships>
</file>

<file path=ppt/slides/_rels/slide144.xml.rels><?xml version="1.0" encoding="UTF-8" standalone="yes"?>
<Relationships xmlns="http://schemas.openxmlformats.org/package/2006/relationships"><Relationship Id="rId8" Type="http://schemas.openxmlformats.org/officeDocument/2006/relationships/image" Target="../media/image230.png"/><Relationship Id="rId3" Type="http://schemas.openxmlformats.org/officeDocument/2006/relationships/tags" Target="../tags/tag405.xml"/><Relationship Id="rId7" Type="http://schemas.openxmlformats.org/officeDocument/2006/relationships/image" Target="../media/image229.png"/><Relationship Id="rId2" Type="http://schemas.openxmlformats.org/officeDocument/2006/relationships/tags" Target="../tags/tag404.xml"/><Relationship Id="rId1" Type="http://schemas.openxmlformats.org/officeDocument/2006/relationships/tags" Target="../tags/tag403.xml"/><Relationship Id="rId6" Type="http://schemas.openxmlformats.org/officeDocument/2006/relationships/image" Target="../media/image228.png"/><Relationship Id="rId11" Type="http://schemas.openxmlformats.org/officeDocument/2006/relationships/image" Target="../media/image233.emf"/><Relationship Id="rId5" Type="http://schemas.openxmlformats.org/officeDocument/2006/relationships/slideLayout" Target="../slideLayouts/slideLayout102.xml"/><Relationship Id="rId10" Type="http://schemas.openxmlformats.org/officeDocument/2006/relationships/customXml" Target="../ink/ink74.xml"/><Relationship Id="rId4" Type="http://schemas.openxmlformats.org/officeDocument/2006/relationships/tags" Target="../tags/tag406.xml"/><Relationship Id="rId9" Type="http://schemas.openxmlformats.org/officeDocument/2006/relationships/image" Target="../media/image231.png"/></Relationships>
</file>

<file path=ppt/slides/_rels/slide145.xml.rels><?xml version="1.0" encoding="UTF-8" standalone="yes"?>
<Relationships xmlns="http://schemas.openxmlformats.org/package/2006/relationships"><Relationship Id="rId8" Type="http://schemas.openxmlformats.org/officeDocument/2006/relationships/slideLayout" Target="../slideLayouts/slideLayout102.xml"/><Relationship Id="rId13" Type="http://schemas.openxmlformats.org/officeDocument/2006/relationships/image" Target="../media/image235.png"/><Relationship Id="rId18" Type="http://schemas.openxmlformats.org/officeDocument/2006/relationships/image" Target="../media/image241.emf"/><Relationship Id="rId3" Type="http://schemas.openxmlformats.org/officeDocument/2006/relationships/tags" Target="../tags/tag409.xml"/><Relationship Id="rId7" Type="http://schemas.openxmlformats.org/officeDocument/2006/relationships/tags" Target="../tags/tag413.xml"/><Relationship Id="rId12" Type="http://schemas.openxmlformats.org/officeDocument/2006/relationships/image" Target="../media/image234.png"/><Relationship Id="rId17" Type="http://schemas.openxmlformats.org/officeDocument/2006/relationships/customXml" Target="../ink/ink75.xml"/><Relationship Id="rId2" Type="http://schemas.openxmlformats.org/officeDocument/2006/relationships/tags" Target="../tags/tag408.xml"/><Relationship Id="rId16" Type="http://schemas.openxmlformats.org/officeDocument/2006/relationships/image" Target="../media/image238.png"/><Relationship Id="rId1" Type="http://schemas.openxmlformats.org/officeDocument/2006/relationships/tags" Target="../tags/tag407.xml"/><Relationship Id="rId6" Type="http://schemas.openxmlformats.org/officeDocument/2006/relationships/tags" Target="../tags/tag412.xml"/><Relationship Id="rId11" Type="http://schemas.openxmlformats.org/officeDocument/2006/relationships/image" Target="../media/image233.png"/><Relationship Id="rId5" Type="http://schemas.openxmlformats.org/officeDocument/2006/relationships/tags" Target="../tags/tag411.xml"/><Relationship Id="rId15" Type="http://schemas.openxmlformats.org/officeDocument/2006/relationships/image" Target="../media/image237.png"/><Relationship Id="rId10" Type="http://schemas.openxmlformats.org/officeDocument/2006/relationships/chart" Target="../charts/chart30.xml"/><Relationship Id="rId4" Type="http://schemas.openxmlformats.org/officeDocument/2006/relationships/tags" Target="../tags/tag410.xml"/><Relationship Id="rId9" Type="http://schemas.openxmlformats.org/officeDocument/2006/relationships/image" Target="../media/image232.png"/><Relationship Id="rId14" Type="http://schemas.openxmlformats.org/officeDocument/2006/relationships/image" Target="../media/image236.png"/></Relationships>
</file>

<file path=ppt/slides/_rels/slide146.xml.rels><?xml version="1.0" encoding="UTF-8" standalone="yes"?>
<Relationships xmlns="http://schemas.openxmlformats.org/package/2006/relationships"><Relationship Id="rId3" Type="http://schemas.openxmlformats.org/officeDocument/2006/relationships/slideLayout" Target="../slideLayouts/slideLayout102.xml"/><Relationship Id="rId7" Type="http://schemas.openxmlformats.org/officeDocument/2006/relationships/image" Target="../media/image243.emf"/><Relationship Id="rId2" Type="http://schemas.openxmlformats.org/officeDocument/2006/relationships/tags" Target="../tags/tag415.xml"/><Relationship Id="rId1" Type="http://schemas.openxmlformats.org/officeDocument/2006/relationships/tags" Target="../tags/tag414.xml"/><Relationship Id="rId6" Type="http://schemas.openxmlformats.org/officeDocument/2006/relationships/customXml" Target="../ink/ink76.xml"/><Relationship Id="rId5" Type="http://schemas.openxmlformats.org/officeDocument/2006/relationships/image" Target="../media/image99.png"/><Relationship Id="rId4" Type="http://schemas.openxmlformats.org/officeDocument/2006/relationships/image" Target="../media/image239.png"/></Relationships>
</file>

<file path=ppt/slides/_rels/slide14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1.xml"/><Relationship Id="rId1" Type="http://schemas.openxmlformats.org/officeDocument/2006/relationships/slideLayout" Target="../slideLayouts/slideLayout90.xml"/></Relationships>
</file>

<file path=ppt/slides/_rels/slide148.xml.rels><?xml version="1.0" encoding="UTF-8" standalone="yes"?>
<Relationships xmlns="http://schemas.openxmlformats.org/package/2006/relationships"><Relationship Id="rId8" Type="http://schemas.openxmlformats.org/officeDocument/2006/relationships/image" Target="../media/image227.png"/><Relationship Id="rId13" Type="http://schemas.openxmlformats.org/officeDocument/2006/relationships/image" Target="../media/image242.png"/><Relationship Id="rId3" Type="http://schemas.openxmlformats.org/officeDocument/2006/relationships/tags" Target="../tags/tag418.xml"/><Relationship Id="rId7" Type="http://schemas.openxmlformats.org/officeDocument/2006/relationships/image" Target="../media/image152.png"/><Relationship Id="rId12" Type="http://schemas.openxmlformats.org/officeDocument/2006/relationships/image" Target="../media/image241.png"/><Relationship Id="rId17" Type="http://schemas.openxmlformats.org/officeDocument/2006/relationships/image" Target="../media/image248.emf"/><Relationship Id="rId2" Type="http://schemas.openxmlformats.org/officeDocument/2006/relationships/tags" Target="../tags/tag417.xml"/><Relationship Id="rId16" Type="http://schemas.openxmlformats.org/officeDocument/2006/relationships/customXml" Target="../ink/ink78.xml"/><Relationship Id="rId1" Type="http://schemas.openxmlformats.org/officeDocument/2006/relationships/tags" Target="../tags/tag416.xml"/><Relationship Id="rId6" Type="http://schemas.openxmlformats.org/officeDocument/2006/relationships/slideLayout" Target="../slideLayouts/slideLayout102.xml"/><Relationship Id="rId11" Type="http://schemas.openxmlformats.org/officeDocument/2006/relationships/image" Target="../media/image240.png"/><Relationship Id="rId5" Type="http://schemas.openxmlformats.org/officeDocument/2006/relationships/tags" Target="../tags/tag420.xml"/><Relationship Id="rId15" Type="http://schemas.openxmlformats.org/officeDocument/2006/relationships/image" Target="../media/image247.emf"/><Relationship Id="rId10" Type="http://schemas.openxmlformats.org/officeDocument/2006/relationships/chart" Target="../charts/chart32.xml"/><Relationship Id="rId4" Type="http://schemas.openxmlformats.org/officeDocument/2006/relationships/tags" Target="../tags/tag419.xml"/><Relationship Id="rId9" Type="http://schemas.openxmlformats.org/officeDocument/2006/relationships/chart" Target="../charts/chart31.xml"/><Relationship Id="rId14" Type="http://schemas.openxmlformats.org/officeDocument/2006/relationships/customXml" Target="../ink/ink77.xml"/></Relationships>
</file>

<file path=ppt/slides/_rels/slide149.xml.rels><?xml version="1.0" encoding="UTF-8" standalone="yes"?>
<Relationships xmlns="http://schemas.openxmlformats.org/package/2006/relationships"><Relationship Id="rId8" Type="http://schemas.openxmlformats.org/officeDocument/2006/relationships/image" Target="../media/image243.png"/><Relationship Id="rId13" Type="http://schemas.openxmlformats.org/officeDocument/2006/relationships/image" Target="../media/image253.emf"/><Relationship Id="rId3" Type="http://schemas.openxmlformats.org/officeDocument/2006/relationships/tags" Target="../tags/tag423.xml"/><Relationship Id="rId7" Type="http://schemas.openxmlformats.org/officeDocument/2006/relationships/image" Target="../media/image109.png"/><Relationship Id="rId12" Type="http://schemas.openxmlformats.org/officeDocument/2006/relationships/customXml" Target="../ink/ink79.xml"/><Relationship Id="rId2" Type="http://schemas.openxmlformats.org/officeDocument/2006/relationships/tags" Target="../tags/tag422.xml"/><Relationship Id="rId1" Type="http://schemas.openxmlformats.org/officeDocument/2006/relationships/tags" Target="../tags/tag421.xml"/><Relationship Id="rId6" Type="http://schemas.openxmlformats.org/officeDocument/2006/relationships/slideLayout" Target="../slideLayouts/slideLayout102.xml"/><Relationship Id="rId11" Type="http://schemas.openxmlformats.org/officeDocument/2006/relationships/image" Target="../media/image246.png"/><Relationship Id="rId5" Type="http://schemas.openxmlformats.org/officeDocument/2006/relationships/tags" Target="../tags/tag425.xml"/><Relationship Id="rId10" Type="http://schemas.openxmlformats.org/officeDocument/2006/relationships/image" Target="../media/image245.png"/><Relationship Id="rId4" Type="http://schemas.openxmlformats.org/officeDocument/2006/relationships/tags" Target="../tags/tag424.xml"/><Relationship Id="rId9" Type="http://schemas.openxmlformats.org/officeDocument/2006/relationships/image" Target="../media/image244.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0.xml"/></Relationships>
</file>

<file path=ppt/slides/_rels/slide150.xml.rels><?xml version="1.0" encoding="UTF-8" standalone="yes"?>
<Relationships xmlns="http://schemas.openxmlformats.org/package/2006/relationships"><Relationship Id="rId8" Type="http://schemas.openxmlformats.org/officeDocument/2006/relationships/customXml" Target="../ink/ink80.xml"/><Relationship Id="rId3" Type="http://schemas.openxmlformats.org/officeDocument/2006/relationships/tags" Target="../tags/tag428.xml"/><Relationship Id="rId7" Type="http://schemas.openxmlformats.org/officeDocument/2006/relationships/chart" Target="../charts/chart33.xml"/><Relationship Id="rId2" Type="http://schemas.openxmlformats.org/officeDocument/2006/relationships/tags" Target="../tags/tag427.xml"/><Relationship Id="rId1" Type="http://schemas.openxmlformats.org/officeDocument/2006/relationships/tags" Target="../tags/tag426.xml"/><Relationship Id="rId6" Type="http://schemas.openxmlformats.org/officeDocument/2006/relationships/image" Target="../media/image247.png"/><Relationship Id="rId5" Type="http://schemas.openxmlformats.org/officeDocument/2006/relationships/image" Target="../media/image144.png"/><Relationship Id="rId10" Type="http://schemas.openxmlformats.org/officeDocument/2006/relationships/image" Target="../media/image248.png"/><Relationship Id="rId4" Type="http://schemas.openxmlformats.org/officeDocument/2006/relationships/slideLayout" Target="../slideLayouts/slideLayout102.xml"/><Relationship Id="rId9" Type="http://schemas.openxmlformats.org/officeDocument/2006/relationships/image" Target="../media/image255.emf"/></Relationships>
</file>

<file path=ppt/slides/_rels/slide151.xml.rels><?xml version="1.0" encoding="UTF-8" standalone="yes"?>
<Relationships xmlns="http://schemas.openxmlformats.org/package/2006/relationships"><Relationship Id="rId8" Type="http://schemas.openxmlformats.org/officeDocument/2006/relationships/image" Target="../media/image248.png"/><Relationship Id="rId3" Type="http://schemas.openxmlformats.org/officeDocument/2006/relationships/tags" Target="../tags/tag431.xml"/><Relationship Id="rId7" Type="http://schemas.openxmlformats.org/officeDocument/2006/relationships/image" Target="../media/image200.png"/><Relationship Id="rId2" Type="http://schemas.openxmlformats.org/officeDocument/2006/relationships/tags" Target="../tags/tag430.xml"/><Relationship Id="rId1" Type="http://schemas.openxmlformats.org/officeDocument/2006/relationships/tags" Target="../tags/tag429.xml"/><Relationship Id="rId6" Type="http://schemas.openxmlformats.org/officeDocument/2006/relationships/slideLayout" Target="../slideLayouts/slideLayout102.xml"/><Relationship Id="rId5" Type="http://schemas.openxmlformats.org/officeDocument/2006/relationships/tags" Target="../tags/tag433.xml"/><Relationship Id="rId10" Type="http://schemas.openxmlformats.org/officeDocument/2006/relationships/image" Target="../media/image247.png"/><Relationship Id="rId4" Type="http://schemas.openxmlformats.org/officeDocument/2006/relationships/tags" Target="../tags/tag432.xml"/><Relationship Id="rId9" Type="http://schemas.openxmlformats.org/officeDocument/2006/relationships/image" Target="../media/image249.png"/></Relationships>
</file>

<file path=ppt/slides/_rels/slide152.xml.rels><?xml version="1.0" encoding="UTF-8" standalone="yes"?>
<Relationships xmlns="http://schemas.openxmlformats.org/package/2006/relationships"><Relationship Id="rId8" Type="http://schemas.openxmlformats.org/officeDocument/2006/relationships/image" Target="../media/image247.png"/><Relationship Id="rId13" Type="http://schemas.openxmlformats.org/officeDocument/2006/relationships/customXml" Target="../ink/ink81.xml"/><Relationship Id="rId3" Type="http://schemas.openxmlformats.org/officeDocument/2006/relationships/tags" Target="../tags/tag436.xml"/><Relationship Id="rId7" Type="http://schemas.openxmlformats.org/officeDocument/2006/relationships/image" Target="../media/image200.png"/><Relationship Id="rId12" Type="http://schemas.openxmlformats.org/officeDocument/2006/relationships/image" Target="../media/image227.png"/><Relationship Id="rId2" Type="http://schemas.openxmlformats.org/officeDocument/2006/relationships/tags" Target="../tags/tag435.xml"/><Relationship Id="rId1" Type="http://schemas.openxmlformats.org/officeDocument/2006/relationships/tags" Target="../tags/tag434.xml"/><Relationship Id="rId6" Type="http://schemas.openxmlformats.org/officeDocument/2006/relationships/slideLayout" Target="../slideLayouts/slideLayout102.xml"/><Relationship Id="rId11" Type="http://schemas.openxmlformats.org/officeDocument/2006/relationships/chart" Target="../charts/chart34.xml"/><Relationship Id="rId5" Type="http://schemas.openxmlformats.org/officeDocument/2006/relationships/tags" Target="../tags/tag438.xml"/><Relationship Id="rId10" Type="http://schemas.openxmlformats.org/officeDocument/2006/relationships/image" Target="../media/image249.png"/><Relationship Id="rId4" Type="http://schemas.openxmlformats.org/officeDocument/2006/relationships/tags" Target="../tags/tag437.xml"/><Relationship Id="rId9" Type="http://schemas.openxmlformats.org/officeDocument/2006/relationships/image" Target="../media/image248.png"/><Relationship Id="rId14" Type="http://schemas.openxmlformats.org/officeDocument/2006/relationships/image" Target="../media/image258.emf"/></Relationships>
</file>

<file path=ppt/slides/_rels/slide15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2.xml"/><Relationship Id="rId1" Type="http://schemas.openxmlformats.org/officeDocument/2006/relationships/slideLayout" Target="../slideLayouts/slideLayout90.xml"/></Relationships>
</file>

<file path=ppt/slides/_rels/slide154.xml.rels><?xml version="1.0" encoding="UTF-8" standalone="yes"?>
<Relationships xmlns="http://schemas.openxmlformats.org/package/2006/relationships"><Relationship Id="rId3" Type="http://schemas.openxmlformats.org/officeDocument/2006/relationships/slideLayout" Target="../slideLayouts/slideLayout90.xml"/><Relationship Id="rId7" Type="http://schemas.openxmlformats.org/officeDocument/2006/relationships/image" Target="../media/image260.emf"/><Relationship Id="rId2" Type="http://schemas.openxmlformats.org/officeDocument/2006/relationships/tags" Target="../tags/tag440.xml"/><Relationship Id="rId1" Type="http://schemas.openxmlformats.org/officeDocument/2006/relationships/tags" Target="../tags/tag439.xml"/><Relationship Id="rId6" Type="http://schemas.openxmlformats.org/officeDocument/2006/relationships/customXml" Target="../ink/ink82.xml"/><Relationship Id="rId5" Type="http://schemas.openxmlformats.org/officeDocument/2006/relationships/image" Target="../media/image144.png"/><Relationship Id="rId4" Type="http://schemas.openxmlformats.org/officeDocument/2006/relationships/image" Target="../media/image250.png"/></Relationships>
</file>

<file path=ppt/slides/_rels/slide155.xml.rels><?xml version="1.0" encoding="UTF-8" standalone="yes"?>
<Relationships xmlns="http://schemas.openxmlformats.org/package/2006/relationships"><Relationship Id="rId8" Type="http://schemas.openxmlformats.org/officeDocument/2006/relationships/slideLayout" Target="../slideLayouts/slideLayout102.xml"/><Relationship Id="rId13" Type="http://schemas.openxmlformats.org/officeDocument/2006/relationships/image" Target="../media/image253.png"/><Relationship Id="rId3" Type="http://schemas.openxmlformats.org/officeDocument/2006/relationships/tags" Target="../tags/tag443.xml"/><Relationship Id="rId7" Type="http://schemas.openxmlformats.org/officeDocument/2006/relationships/tags" Target="../tags/tag447.xml"/><Relationship Id="rId12" Type="http://schemas.openxmlformats.org/officeDocument/2006/relationships/image" Target="../media/image252.png"/><Relationship Id="rId17" Type="http://schemas.openxmlformats.org/officeDocument/2006/relationships/image" Target="../media/image266.emf"/><Relationship Id="rId2" Type="http://schemas.openxmlformats.org/officeDocument/2006/relationships/tags" Target="../tags/tag442.xml"/><Relationship Id="rId16" Type="http://schemas.openxmlformats.org/officeDocument/2006/relationships/customXml" Target="../ink/ink83.xml"/><Relationship Id="rId1" Type="http://schemas.openxmlformats.org/officeDocument/2006/relationships/tags" Target="../tags/tag441.xml"/><Relationship Id="rId6" Type="http://schemas.openxmlformats.org/officeDocument/2006/relationships/tags" Target="../tags/tag446.xml"/><Relationship Id="rId11" Type="http://schemas.openxmlformats.org/officeDocument/2006/relationships/image" Target="../media/image113.png"/><Relationship Id="rId5" Type="http://schemas.openxmlformats.org/officeDocument/2006/relationships/tags" Target="../tags/tag445.xml"/><Relationship Id="rId15" Type="http://schemas.openxmlformats.org/officeDocument/2006/relationships/image" Target="../media/image255.png"/><Relationship Id="rId10" Type="http://schemas.openxmlformats.org/officeDocument/2006/relationships/image" Target="../media/image112.png"/><Relationship Id="rId4" Type="http://schemas.openxmlformats.org/officeDocument/2006/relationships/tags" Target="../tags/tag444.xml"/><Relationship Id="rId9" Type="http://schemas.openxmlformats.org/officeDocument/2006/relationships/image" Target="../media/image251.png"/><Relationship Id="rId14" Type="http://schemas.openxmlformats.org/officeDocument/2006/relationships/image" Target="../media/image254.png"/></Relationships>
</file>

<file path=ppt/slides/_rels/slide156.xml.rels><?xml version="1.0" encoding="UTF-8" standalone="yes"?>
<Relationships xmlns="http://schemas.openxmlformats.org/package/2006/relationships"><Relationship Id="rId8" Type="http://schemas.openxmlformats.org/officeDocument/2006/relationships/customXml" Target="../ink/ink84.xml"/><Relationship Id="rId3" Type="http://schemas.openxmlformats.org/officeDocument/2006/relationships/tags" Target="../tags/tag450.xml"/><Relationship Id="rId7" Type="http://schemas.openxmlformats.org/officeDocument/2006/relationships/image" Target="../media/image144.png"/><Relationship Id="rId2" Type="http://schemas.openxmlformats.org/officeDocument/2006/relationships/tags" Target="../tags/tag449.xml"/><Relationship Id="rId1" Type="http://schemas.openxmlformats.org/officeDocument/2006/relationships/tags" Target="../tags/tag448.xml"/><Relationship Id="rId6" Type="http://schemas.openxmlformats.org/officeDocument/2006/relationships/image" Target="../media/image257.png"/><Relationship Id="rId5" Type="http://schemas.openxmlformats.org/officeDocument/2006/relationships/image" Target="../media/image256.png"/><Relationship Id="rId4" Type="http://schemas.openxmlformats.org/officeDocument/2006/relationships/slideLayout" Target="../slideLayouts/slideLayout102.xml"/><Relationship Id="rId9" Type="http://schemas.openxmlformats.org/officeDocument/2006/relationships/image" Target="../media/image269.emf"/></Relationships>
</file>

<file path=ppt/slides/_rels/slide157.xml.rels><?xml version="1.0" encoding="UTF-8" standalone="yes"?>
<Relationships xmlns="http://schemas.openxmlformats.org/package/2006/relationships"><Relationship Id="rId8" Type="http://schemas.openxmlformats.org/officeDocument/2006/relationships/image" Target="../media/image260.png"/><Relationship Id="rId3" Type="http://schemas.openxmlformats.org/officeDocument/2006/relationships/tags" Target="../tags/tag453.xml"/><Relationship Id="rId7" Type="http://schemas.openxmlformats.org/officeDocument/2006/relationships/image" Target="../media/image259.png"/><Relationship Id="rId2" Type="http://schemas.openxmlformats.org/officeDocument/2006/relationships/tags" Target="../tags/tag452.xml"/><Relationship Id="rId1" Type="http://schemas.openxmlformats.org/officeDocument/2006/relationships/tags" Target="../tags/tag451.xml"/><Relationship Id="rId6" Type="http://schemas.openxmlformats.org/officeDocument/2006/relationships/image" Target="../media/image258.png"/><Relationship Id="rId11" Type="http://schemas.openxmlformats.org/officeDocument/2006/relationships/image" Target="../media/image274.emf"/><Relationship Id="rId5" Type="http://schemas.openxmlformats.org/officeDocument/2006/relationships/slideLayout" Target="../slideLayouts/slideLayout102.xml"/><Relationship Id="rId10" Type="http://schemas.openxmlformats.org/officeDocument/2006/relationships/customXml" Target="../ink/ink85.xml"/><Relationship Id="rId4" Type="http://schemas.openxmlformats.org/officeDocument/2006/relationships/tags" Target="../tags/tag454.xml"/><Relationship Id="rId9" Type="http://schemas.openxmlformats.org/officeDocument/2006/relationships/image" Target="../media/image261.png"/></Relationships>
</file>

<file path=ppt/slides/_rels/slide15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3.xml"/><Relationship Id="rId1" Type="http://schemas.openxmlformats.org/officeDocument/2006/relationships/slideLayout" Target="../slideLayouts/slideLayout90.xml"/></Relationships>
</file>

<file path=ppt/slides/_rels/slide159.xml.rels><?xml version="1.0" encoding="UTF-8" standalone="yes"?>
<Relationships xmlns="http://schemas.openxmlformats.org/package/2006/relationships"><Relationship Id="rId8" Type="http://schemas.openxmlformats.org/officeDocument/2006/relationships/image" Target="../media/image264.png"/><Relationship Id="rId3" Type="http://schemas.openxmlformats.org/officeDocument/2006/relationships/slideLayout" Target="../slideLayouts/slideLayout102.xml"/><Relationship Id="rId7" Type="http://schemas.openxmlformats.org/officeDocument/2006/relationships/image" Target="../media/image277.emf"/><Relationship Id="rId2" Type="http://schemas.openxmlformats.org/officeDocument/2006/relationships/tags" Target="../tags/tag456.xml"/><Relationship Id="rId1" Type="http://schemas.openxmlformats.org/officeDocument/2006/relationships/tags" Target="../tags/tag455.xml"/><Relationship Id="rId6" Type="http://schemas.openxmlformats.org/officeDocument/2006/relationships/customXml" Target="../ink/ink86.xml"/><Relationship Id="rId5" Type="http://schemas.openxmlformats.org/officeDocument/2006/relationships/image" Target="../media/image263.png"/><Relationship Id="rId4" Type="http://schemas.openxmlformats.org/officeDocument/2006/relationships/image" Target="../media/image262.png"/></Relationships>
</file>

<file path=ppt/slides/_rels/slide1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39.xml"/></Relationships>
</file>

<file path=ppt/slides/_rels/slide160.xml.rels><?xml version="1.0" encoding="UTF-8" standalone="yes"?>
<Relationships xmlns="http://schemas.openxmlformats.org/package/2006/relationships"><Relationship Id="rId8" Type="http://schemas.openxmlformats.org/officeDocument/2006/relationships/image" Target="../media/image251.png"/><Relationship Id="rId13" Type="http://schemas.openxmlformats.org/officeDocument/2006/relationships/image" Target="../media/image254.png"/><Relationship Id="rId3" Type="http://schemas.openxmlformats.org/officeDocument/2006/relationships/tags" Target="../tags/tag459.xml"/><Relationship Id="rId7" Type="http://schemas.openxmlformats.org/officeDocument/2006/relationships/slideLayout" Target="../slideLayouts/slideLayout102.xml"/><Relationship Id="rId12" Type="http://schemas.openxmlformats.org/officeDocument/2006/relationships/image" Target="../media/image253.png"/><Relationship Id="rId2" Type="http://schemas.openxmlformats.org/officeDocument/2006/relationships/tags" Target="../tags/tag458.xml"/><Relationship Id="rId1" Type="http://schemas.openxmlformats.org/officeDocument/2006/relationships/tags" Target="../tags/tag457.xml"/><Relationship Id="rId6" Type="http://schemas.openxmlformats.org/officeDocument/2006/relationships/tags" Target="../tags/tag462.xml"/><Relationship Id="rId11" Type="http://schemas.openxmlformats.org/officeDocument/2006/relationships/image" Target="../media/image252.png"/><Relationship Id="rId5" Type="http://schemas.openxmlformats.org/officeDocument/2006/relationships/tags" Target="../tags/tag461.xml"/><Relationship Id="rId15" Type="http://schemas.openxmlformats.org/officeDocument/2006/relationships/image" Target="../media/image279.emf"/><Relationship Id="rId10" Type="http://schemas.openxmlformats.org/officeDocument/2006/relationships/image" Target="../media/image113.png"/><Relationship Id="rId4" Type="http://schemas.openxmlformats.org/officeDocument/2006/relationships/tags" Target="../tags/tag460.xml"/><Relationship Id="rId9" Type="http://schemas.openxmlformats.org/officeDocument/2006/relationships/image" Target="../media/image112.png"/><Relationship Id="rId14" Type="http://schemas.openxmlformats.org/officeDocument/2006/relationships/customXml" Target="../ink/ink87.xml"/></Relationships>
</file>

<file path=ppt/slides/_rels/slide161.xml.rels><?xml version="1.0" encoding="UTF-8" standalone="yes"?>
<Relationships xmlns="http://schemas.openxmlformats.org/package/2006/relationships"><Relationship Id="rId8" Type="http://schemas.openxmlformats.org/officeDocument/2006/relationships/tags" Target="../tags/tag470.xml"/><Relationship Id="rId13" Type="http://schemas.openxmlformats.org/officeDocument/2006/relationships/image" Target="../media/image266.png"/><Relationship Id="rId18" Type="http://schemas.openxmlformats.org/officeDocument/2006/relationships/image" Target="../media/image270.png"/><Relationship Id="rId3" Type="http://schemas.openxmlformats.org/officeDocument/2006/relationships/tags" Target="../tags/tag465.xml"/><Relationship Id="rId21" Type="http://schemas.openxmlformats.org/officeDocument/2006/relationships/image" Target="../media/image273.png"/><Relationship Id="rId7" Type="http://schemas.openxmlformats.org/officeDocument/2006/relationships/tags" Target="../tags/tag469.xml"/><Relationship Id="rId12" Type="http://schemas.openxmlformats.org/officeDocument/2006/relationships/image" Target="../media/image265.png"/><Relationship Id="rId17" Type="http://schemas.openxmlformats.org/officeDocument/2006/relationships/image" Target="../media/image269.png"/><Relationship Id="rId2" Type="http://schemas.openxmlformats.org/officeDocument/2006/relationships/tags" Target="../tags/tag464.xml"/><Relationship Id="rId16" Type="http://schemas.openxmlformats.org/officeDocument/2006/relationships/image" Target="../media/image217.png"/><Relationship Id="rId20" Type="http://schemas.openxmlformats.org/officeDocument/2006/relationships/image" Target="../media/image272.png"/><Relationship Id="rId1" Type="http://schemas.openxmlformats.org/officeDocument/2006/relationships/tags" Target="../tags/tag463.xml"/><Relationship Id="rId6" Type="http://schemas.openxmlformats.org/officeDocument/2006/relationships/tags" Target="../tags/tag468.xml"/><Relationship Id="rId11" Type="http://schemas.openxmlformats.org/officeDocument/2006/relationships/slideLayout" Target="../slideLayouts/slideLayout102.xml"/><Relationship Id="rId5" Type="http://schemas.openxmlformats.org/officeDocument/2006/relationships/tags" Target="../tags/tag467.xml"/><Relationship Id="rId15" Type="http://schemas.openxmlformats.org/officeDocument/2006/relationships/image" Target="../media/image268.png"/><Relationship Id="rId23" Type="http://schemas.openxmlformats.org/officeDocument/2006/relationships/image" Target="../media/image289.emf"/><Relationship Id="rId10" Type="http://schemas.openxmlformats.org/officeDocument/2006/relationships/tags" Target="../tags/tag472.xml"/><Relationship Id="rId19" Type="http://schemas.openxmlformats.org/officeDocument/2006/relationships/image" Target="../media/image271.png"/><Relationship Id="rId4" Type="http://schemas.openxmlformats.org/officeDocument/2006/relationships/tags" Target="../tags/tag466.xml"/><Relationship Id="rId9" Type="http://schemas.openxmlformats.org/officeDocument/2006/relationships/tags" Target="../tags/tag471.xml"/><Relationship Id="rId14" Type="http://schemas.openxmlformats.org/officeDocument/2006/relationships/image" Target="../media/image267.png"/><Relationship Id="rId22" Type="http://schemas.openxmlformats.org/officeDocument/2006/relationships/customXml" Target="../ink/ink88.xml"/></Relationships>
</file>

<file path=ppt/slides/_rels/slide16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4.xml"/><Relationship Id="rId1" Type="http://schemas.openxmlformats.org/officeDocument/2006/relationships/slideLayout" Target="../slideLayouts/slideLayout54.xml"/></Relationships>
</file>

<file path=ppt/slides/_rels/slide163.xml.rels><?xml version="1.0" encoding="UTF-8" standalone="yes"?>
<Relationships xmlns="http://schemas.openxmlformats.org/package/2006/relationships"><Relationship Id="rId8" Type="http://schemas.openxmlformats.org/officeDocument/2006/relationships/image" Target="../media/image276.png"/><Relationship Id="rId3" Type="http://schemas.openxmlformats.org/officeDocument/2006/relationships/tags" Target="../tags/tag475.xml"/><Relationship Id="rId7" Type="http://schemas.openxmlformats.org/officeDocument/2006/relationships/image" Target="../media/image275.png"/><Relationship Id="rId2" Type="http://schemas.openxmlformats.org/officeDocument/2006/relationships/tags" Target="../tags/tag474.xml"/><Relationship Id="rId1" Type="http://schemas.openxmlformats.org/officeDocument/2006/relationships/tags" Target="../tags/tag473.xml"/><Relationship Id="rId6" Type="http://schemas.openxmlformats.org/officeDocument/2006/relationships/image" Target="../media/image274.png"/><Relationship Id="rId5" Type="http://schemas.openxmlformats.org/officeDocument/2006/relationships/slideLayout" Target="../slideLayouts/slideLayout66.xml"/><Relationship Id="rId10" Type="http://schemas.openxmlformats.org/officeDocument/2006/relationships/image" Target="../media/image214.emf"/><Relationship Id="rId4" Type="http://schemas.openxmlformats.org/officeDocument/2006/relationships/tags" Target="../tags/tag476.xml"/><Relationship Id="rId9" Type="http://schemas.openxmlformats.org/officeDocument/2006/relationships/customXml" Target="../ink/ink89.xml"/></Relationships>
</file>

<file path=ppt/slides/_rels/slide164.xml.rels><?xml version="1.0" encoding="UTF-8" standalone="yes"?>
<Relationships xmlns="http://schemas.openxmlformats.org/package/2006/relationships"><Relationship Id="rId8" Type="http://schemas.openxmlformats.org/officeDocument/2006/relationships/customXml" Target="../ink/ink90.xml"/><Relationship Id="rId3" Type="http://schemas.openxmlformats.org/officeDocument/2006/relationships/tags" Target="../tags/tag479.xml"/><Relationship Id="rId7" Type="http://schemas.openxmlformats.org/officeDocument/2006/relationships/image" Target="../media/image277.png"/><Relationship Id="rId2" Type="http://schemas.openxmlformats.org/officeDocument/2006/relationships/tags" Target="../tags/tag478.xml"/><Relationship Id="rId1" Type="http://schemas.openxmlformats.org/officeDocument/2006/relationships/tags" Target="../tags/tag477.xml"/><Relationship Id="rId6" Type="http://schemas.openxmlformats.org/officeDocument/2006/relationships/image" Target="../media/image275.png"/><Relationship Id="rId5" Type="http://schemas.openxmlformats.org/officeDocument/2006/relationships/image" Target="../media/image274.png"/><Relationship Id="rId4" Type="http://schemas.openxmlformats.org/officeDocument/2006/relationships/slideLayout" Target="../slideLayouts/slideLayout66.xml"/><Relationship Id="rId9" Type="http://schemas.openxmlformats.org/officeDocument/2006/relationships/image" Target="../media/image216.emf"/></Relationships>
</file>

<file path=ppt/slides/_rels/slide165.xml.rels><?xml version="1.0" encoding="UTF-8" standalone="yes"?>
<Relationships xmlns="http://schemas.openxmlformats.org/package/2006/relationships"><Relationship Id="rId8" Type="http://schemas.openxmlformats.org/officeDocument/2006/relationships/chart" Target="../charts/chart35.xml"/><Relationship Id="rId3" Type="http://schemas.openxmlformats.org/officeDocument/2006/relationships/image" Target="../media/image14.png"/><Relationship Id="rId7" Type="http://schemas.microsoft.com/office/2007/relationships/hdphoto" Target="../media/hdphoto1.wdp"/><Relationship Id="rId12" Type="http://schemas.openxmlformats.org/officeDocument/2006/relationships/image" Target="../media/image219.emf"/><Relationship Id="rId2" Type="http://schemas.openxmlformats.org/officeDocument/2006/relationships/notesSlide" Target="../notesSlides/notesSlide55.xml"/><Relationship Id="rId1" Type="http://schemas.openxmlformats.org/officeDocument/2006/relationships/slideLayout" Target="../slideLayouts/slideLayout66.xml"/><Relationship Id="rId6" Type="http://schemas.openxmlformats.org/officeDocument/2006/relationships/image" Target="../media/image278.png"/><Relationship Id="rId11" Type="http://schemas.openxmlformats.org/officeDocument/2006/relationships/customXml" Target="../ink/ink91.xml"/><Relationship Id="rId5" Type="http://schemas.openxmlformats.org/officeDocument/2006/relationships/image" Target="../media/image16.png"/><Relationship Id="rId10" Type="http://schemas.microsoft.com/office/2007/relationships/hdphoto" Target="../media/hdphoto2.wdp"/><Relationship Id="rId4" Type="http://schemas.openxmlformats.org/officeDocument/2006/relationships/image" Target="../media/image15.png"/><Relationship Id="rId9" Type="http://schemas.openxmlformats.org/officeDocument/2006/relationships/image" Target="../media/image279.png"/></Relationships>
</file>

<file path=ppt/slides/_rels/slide16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6.xml"/><Relationship Id="rId1" Type="http://schemas.openxmlformats.org/officeDocument/2006/relationships/slideLayout" Target="../slideLayouts/slideLayout54.xml"/></Relationships>
</file>

<file path=ppt/slides/_rels/slide167.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66.xml"/></Relationships>
</file>

<file path=ppt/slides/_rels/slide168.xml.rels><?xml version="1.0" encoding="UTF-8" standalone="yes"?>
<Relationships xmlns="http://schemas.openxmlformats.org/package/2006/relationships"><Relationship Id="rId3" Type="http://schemas.openxmlformats.org/officeDocument/2006/relationships/customXml" Target="../ink/ink92.xml"/><Relationship Id="rId2" Type="http://schemas.openxmlformats.org/officeDocument/2006/relationships/image" Target="../media/image281.png"/><Relationship Id="rId1" Type="http://schemas.openxmlformats.org/officeDocument/2006/relationships/slideLayout" Target="../slideLayouts/slideLayout66.xml"/><Relationship Id="rId4" Type="http://schemas.openxmlformats.org/officeDocument/2006/relationships/image" Target="../media/image222.emf"/></Relationships>
</file>

<file path=ppt/slides/_rels/slide169.xml.rels><?xml version="1.0" encoding="UTF-8" standalone="yes"?>
<Relationships xmlns="http://schemas.openxmlformats.org/package/2006/relationships"><Relationship Id="rId2" Type="http://schemas.openxmlformats.org/officeDocument/2006/relationships/image" Target="../media/image282.png"/><Relationship Id="rId1" Type="http://schemas.openxmlformats.org/officeDocument/2006/relationships/slideLayout" Target="../slideLayouts/slideLayout6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70.xml.rels><?xml version="1.0" encoding="UTF-8" standalone="yes"?>
<Relationships xmlns="http://schemas.openxmlformats.org/package/2006/relationships"><Relationship Id="rId3" Type="http://schemas.openxmlformats.org/officeDocument/2006/relationships/customXml" Target="../ink/ink93.xml"/><Relationship Id="rId2" Type="http://schemas.openxmlformats.org/officeDocument/2006/relationships/image" Target="../media/image283.png"/><Relationship Id="rId1" Type="http://schemas.openxmlformats.org/officeDocument/2006/relationships/slideLayout" Target="../slideLayouts/slideLayout66.xml"/><Relationship Id="rId4" Type="http://schemas.openxmlformats.org/officeDocument/2006/relationships/image" Target="../media/image225.emf"/></Relationships>
</file>

<file path=ppt/slides/_rels/slide171.xml.rels><?xml version="1.0" encoding="UTF-8" standalone="yes"?>
<Relationships xmlns="http://schemas.openxmlformats.org/package/2006/relationships"><Relationship Id="rId2" Type="http://schemas.openxmlformats.org/officeDocument/2006/relationships/image" Target="../media/image284.png"/><Relationship Id="rId1" Type="http://schemas.openxmlformats.org/officeDocument/2006/relationships/slideLayout" Target="../slideLayouts/slideLayout66.xml"/></Relationships>
</file>

<file path=ppt/slides/_rels/slide172.xml.rels><?xml version="1.0" encoding="UTF-8" standalone="yes"?>
<Relationships xmlns="http://schemas.openxmlformats.org/package/2006/relationships"><Relationship Id="rId2" Type="http://schemas.openxmlformats.org/officeDocument/2006/relationships/image" Target="../media/image285.png"/><Relationship Id="rId1" Type="http://schemas.openxmlformats.org/officeDocument/2006/relationships/slideLayout" Target="../slideLayouts/slideLayout66.xml"/></Relationships>
</file>

<file path=ppt/slides/_rels/slide173.xml.rels><?xml version="1.0" encoding="UTF-8" standalone="yes"?>
<Relationships xmlns="http://schemas.openxmlformats.org/package/2006/relationships"><Relationship Id="rId2" Type="http://schemas.openxmlformats.org/officeDocument/2006/relationships/image" Target="../media/image286.png"/><Relationship Id="rId1" Type="http://schemas.openxmlformats.org/officeDocument/2006/relationships/slideLayout" Target="../slideLayouts/slideLayout66.xml"/></Relationships>
</file>

<file path=ppt/slides/_rels/slide174.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notesSlide" Target="../notesSlides/notesSlide57.xml"/><Relationship Id="rId1" Type="http://schemas.openxmlformats.org/officeDocument/2006/relationships/slideLayout" Target="../slideLayouts/slideLayout66.xml"/></Relationships>
</file>

<file path=ppt/slides/_rels/slide175.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notesSlide" Target="../notesSlides/notesSlide58.xml"/><Relationship Id="rId1" Type="http://schemas.openxmlformats.org/officeDocument/2006/relationships/slideLayout" Target="../slideLayouts/slideLayout66.xml"/></Relationships>
</file>

<file path=ppt/slides/_rels/slide176.xml.rels><?xml version="1.0" encoding="UTF-8" standalone="yes"?>
<Relationships xmlns="http://schemas.openxmlformats.org/package/2006/relationships"><Relationship Id="rId8" Type="http://schemas.openxmlformats.org/officeDocument/2006/relationships/image" Target="../media/image289.png"/><Relationship Id="rId3" Type="http://schemas.openxmlformats.org/officeDocument/2006/relationships/tags" Target="../tags/tag482.xml"/><Relationship Id="rId7" Type="http://schemas.openxmlformats.org/officeDocument/2006/relationships/image" Target="../media/image288.png"/><Relationship Id="rId2" Type="http://schemas.openxmlformats.org/officeDocument/2006/relationships/tags" Target="../tags/tag481.xml"/><Relationship Id="rId1" Type="http://schemas.openxmlformats.org/officeDocument/2006/relationships/tags" Target="../tags/tag480.xml"/><Relationship Id="rId6" Type="http://schemas.openxmlformats.org/officeDocument/2006/relationships/image" Target="../media/image287.png"/><Relationship Id="rId5" Type="http://schemas.openxmlformats.org/officeDocument/2006/relationships/slideLayout" Target="../slideLayouts/slideLayout66.xml"/><Relationship Id="rId4" Type="http://schemas.openxmlformats.org/officeDocument/2006/relationships/tags" Target="../tags/tag483.xml"/><Relationship Id="rId9" Type="http://schemas.openxmlformats.org/officeDocument/2006/relationships/image" Target="../media/image290.png"/></Relationships>
</file>

<file path=ppt/slides/_rels/slide177.xml.rels><?xml version="1.0" encoding="UTF-8" standalone="yes"?>
<Relationships xmlns="http://schemas.openxmlformats.org/package/2006/relationships"><Relationship Id="rId8" Type="http://schemas.openxmlformats.org/officeDocument/2006/relationships/tags" Target="../tags/tag491.xml"/><Relationship Id="rId13" Type="http://schemas.openxmlformats.org/officeDocument/2006/relationships/notesSlide" Target="../notesSlides/notesSlide59.xml"/><Relationship Id="rId18" Type="http://schemas.openxmlformats.org/officeDocument/2006/relationships/image" Target="../media/image295.png"/><Relationship Id="rId3" Type="http://schemas.openxmlformats.org/officeDocument/2006/relationships/tags" Target="../tags/tag486.xml"/><Relationship Id="rId21" Type="http://schemas.openxmlformats.org/officeDocument/2006/relationships/image" Target="../media/image298.png"/><Relationship Id="rId7" Type="http://schemas.openxmlformats.org/officeDocument/2006/relationships/tags" Target="../tags/tag490.xml"/><Relationship Id="rId12" Type="http://schemas.openxmlformats.org/officeDocument/2006/relationships/slideLayout" Target="../slideLayouts/slideLayout66.xml"/><Relationship Id="rId17" Type="http://schemas.openxmlformats.org/officeDocument/2006/relationships/image" Target="../media/image294.png"/><Relationship Id="rId2" Type="http://schemas.openxmlformats.org/officeDocument/2006/relationships/tags" Target="../tags/tag485.xml"/><Relationship Id="rId16" Type="http://schemas.openxmlformats.org/officeDocument/2006/relationships/image" Target="../media/image293.png"/><Relationship Id="rId20" Type="http://schemas.openxmlformats.org/officeDocument/2006/relationships/image" Target="../media/image297.png"/><Relationship Id="rId1" Type="http://schemas.openxmlformats.org/officeDocument/2006/relationships/tags" Target="../tags/tag484.xml"/><Relationship Id="rId6" Type="http://schemas.openxmlformats.org/officeDocument/2006/relationships/tags" Target="../tags/tag489.xml"/><Relationship Id="rId11" Type="http://schemas.openxmlformats.org/officeDocument/2006/relationships/tags" Target="../tags/tag494.xml"/><Relationship Id="rId5" Type="http://schemas.openxmlformats.org/officeDocument/2006/relationships/tags" Target="../tags/tag488.xml"/><Relationship Id="rId15" Type="http://schemas.openxmlformats.org/officeDocument/2006/relationships/image" Target="../media/image292.png"/><Relationship Id="rId23" Type="http://schemas.openxmlformats.org/officeDocument/2006/relationships/image" Target="../media/image2410.emf"/><Relationship Id="rId10" Type="http://schemas.openxmlformats.org/officeDocument/2006/relationships/tags" Target="../tags/tag493.xml"/><Relationship Id="rId19" Type="http://schemas.openxmlformats.org/officeDocument/2006/relationships/image" Target="../media/image296.png"/><Relationship Id="rId4" Type="http://schemas.openxmlformats.org/officeDocument/2006/relationships/tags" Target="../tags/tag487.xml"/><Relationship Id="rId9" Type="http://schemas.openxmlformats.org/officeDocument/2006/relationships/tags" Target="../tags/tag492.xml"/><Relationship Id="rId14" Type="http://schemas.openxmlformats.org/officeDocument/2006/relationships/image" Target="../media/image291.png"/><Relationship Id="rId22" Type="http://schemas.openxmlformats.org/officeDocument/2006/relationships/customXml" Target="../ink/ink94.xml"/></Relationships>
</file>

<file path=ppt/slides/_rels/slide178.xml.rels><?xml version="1.0" encoding="UTF-8" standalone="yes"?>
<Relationships xmlns="http://schemas.openxmlformats.org/package/2006/relationships"><Relationship Id="rId3" Type="http://schemas.openxmlformats.org/officeDocument/2006/relationships/image" Target="../media/image242.emf"/><Relationship Id="rId2" Type="http://schemas.openxmlformats.org/officeDocument/2006/relationships/customXml" Target="../ink/ink95.xml"/><Relationship Id="rId1" Type="http://schemas.openxmlformats.org/officeDocument/2006/relationships/slideLayout" Target="../slideLayouts/slideLayout66.xml"/></Relationships>
</file>

<file path=ppt/slides/_rels/slide17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0.xml"/><Relationship Id="rId1" Type="http://schemas.openxmlformats.org/officeDocument/2006/relationships/slideLayout" Target="../slideLayouts/slideLayout54.xml"/></Relationships>
</file>

<file path=ppt/slides/_rels/slide1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customXml" Target="../ink/ink3.xml"/><Relationship Id="rId1" Type="http://schemas.openxmlformats.org/officeDocument/2006/relationships/slideLayout" Target="../slideLayouts/slideLayout29.xml"/></Relationships>
</file>

<file path=ppt/slides/_rels/slide180.xml.rels><?xml version="1.0" encoding="UTF-8" standalone="yes"?>
<Relationships xmlns="http://schemas.openxmlformats.org/package/2006/relationships"><Relationship Id="rId8" Type="http://schemas.openxmlformats.org/officeDocument/2006/relationships/tags" Target="../tags/tag502.xml"/><Relationship Id="rId13" Type="http://schemas.openxmlformats.org/officeDocument/2006/relationships/notesSlide" Target="../notesSlides/notesSlide61.xml"/><Relationship Id="rId18" Type="http://schemas.openxmlformats.org/officeDocument/2006/relationships/image" Target="../media/image300.png"/><Relationship Id="rId26" Type="http://schemas.openxmlformats.org/officeDocument/2006/relationships/customXml" Target="../ink/ink97.xml"/><Relationship Id="rId3" Type="http://schemas.openxmlformats.org/officeDocument/2006/relationships/tags" Target="../tags/tag497.xml"/><Relationship Id="rId21" Type="http://schemas.openxmlformats.org/officeDocument/2006/relationships/image" Target="../media/image303.png"/><Relationship Id="rId7" Type="http://schemas.openxmlformats.org/officeDocument/2006/relationships/tags" Target="../tags/tag501.xml"/><Relationship Id="rId12" Type="http://schemas.openxmlformats.org/officeDocument/2006/relationships/slideLayout" Target="../slideLayouts/slideLayout66.xml"/><Relationship Id="rId17" Type="http://schemas.openxmlformats.org/officeDocument/2006/relationships/image" Target="../media/image299.png"/><Relationship Id="rId25" Type="http://schemas.openxmlformats.org/officeDocument/2006/relationships/image" Target="../media/image250.emf"/><Relationship Id="rId2" Type="http://schemas.openxmlformats.org/officeDocument/2006/relationships/tags" Target="../tags/tag496.xml"/><Relationship Id="rId16" Type="http://schemas.openxmlformats.org/officeDocument/2006/relationships/image" Target="../media/image294.png"/><Relationship Id="rId20" Type="http://schemas.openxmlformats.org/officeDocument/2006/relationships/image" Target="../media/image302.png"/><Relationship Id="rId1" Type="http://schemas.openxmlformats.org/officeDocument/2006/relationships/tags" Target="../tags/tag495.xml"/><Relationship Id="rId6" Type="http://schemas.openxmlformats.org/officeDocument/2006/relationships/tags" Target="../tags/tag500.xml"/><Relationship Id="rId11" Type="http://schemas.openxmlformats.org/officeDocument/2006/relationships/tags" Target="../tags/tag505.xml"/><Relationship Id="rId24" Type="http://schemas.openxmlformats.org/officeDocument/2006/relationships/customXml" Target="../ink/ink96.xml"/><Relationship Id="rId5" Type="http://schemas.openxmlformats.org/officeDocument/2006/relationships/tags" Target="../tags/tag499.xml"/><Relationship Id="rId15" Type="http://schemas.openxmlformats.org/officeDocument/2006/relationships/image" Target="../media/image293.png"/><Relationship Id="rId23" Type="http://schemas.openxmlformats.org/officeDocument/2006/relationships/image" Target="../media/image305.png"/><Relationship Id="rId10" Type="http://schemas.openxmlformats.org/officeDocument/2006/relationships/tags" Target="../tags/tag504.xml"/><Relationship Id="rId19" Type="http://schemas.openxmlformats.org/officeDocument/2006/relationships/image" Target="../media/image301.png"/><Relationship Id="rId4" Type="http://schemas.openxmlformats.org/officeDocument/2006/relationships/tags" Target="../tags/tag498.xml"/><Relationship Id="rId9" Type="http://schemas.openxmlformats.org/officeDocument/2006/relationships/tags" Target="../tags/tag503.xml"/><Relationship Id="rId14" Type="http://schemas.openxmlformats.org/officeDocument/2006/relationships/image" Target="../media/image292.png"/><Relationship Id="rId22" Type="http://schemas.openxmlformats.org/officeDocument/2006/relationships/image" Target="../media/image304.png"/><Relationship Id="rId27" Type="http://schemas.openxmlformats.org/officeDocument/2006/relationships/image" Target="../media/image251.emf"/></Relationships>
</file>

<file path=ppt/slides/_rels/slide181.xml.rels><?xml version="1.0" encoding="UTF-8" standalone="yes"?>
<Relationships xmlns="http://schemas.openxmlformats.org/package/2006/relationships"><Relationship Id="rId8" Type="http://schemas.openxmlformats.org/officeDocument/2006/relationships/tags" Target="../tags/tag513.xml"/><Relationship Id="rId13" Type="http://schemas.openxmlformats.org/officeDocument/2006/relationships/notesSlide" Target="../notesSlides/notesSlide62.xml"/><Relationship Id="rId18" Type="http://schemas.openxmlformats.org/officeDocument/2006/relationships/image" Target="../media/image306.png"/><Relationship Id="rId3" Type="http://schemas.openxmlformats.org/officeDocument/2006/relationships/tags" Target="../tags/tag508.xml"/><Relationship Id="rId21" Type="http://schemas.openxmlformats.org/officeDocument/2006/relationships/image" Target="../media/image297.png"/><Relationship Id="rId7" Type="http://schemas.openxmlformats.org/officeDocument/2006/relationships/tags" Target="../tags/tag512.xml"/><Relationship Id="rId12" Type="http://schemas.openxmlformats.org/officeDocument/2006/relationships/slideLayout" Target="../slideLayouts/slideLayout66.xml"/><Relationship Id="rId17" Type="http://schemas.openxmlformats.org/officeDocument/2006/relationships/image" Target="../media/image294.png"/><Relationship Id="rId2" Type="http://schemas.openxmlformats.org/officeDocument/2006/relationships/tags" Target="../tags/tag507.xml"/><Relationship Id="rId16" Type="http://schemas.openxmlformats.org/officeDocument/2006/relationships/image" Target="../media/image293.png"/><Relationship Id="rId20" Type="http://schemas.openxmlformats.org/officeDocument/2006/relationships/image" Target="../media/image307.png"/><Relationship Id="rId1" Type="http://schemas.openxmlformats.org/officeDocument/2006/relationships/tags" Target="../tags/tag506.xml"/><Relationship Id="rId6" Type="http://schemas.openxmlformats.org/officeDocument/2006/relationships/tags" Target="../tags/tag511.xml"/><Relationship Id="rId11" Type="http://schemas.openxmlformats.org/officeDocument/2006/relationships/tags" Target="../tags/tag516.xml"/><Relationship Id="rId24" Type="http://schemas.openxmlformats.org/officeDocument/2006/relationships/image" Target="../media/image2550.emf"/><Relationship Id="rId5" Type="http://schemas.openxmlformats.org/officeDocument/2006/relationships/tags" Target="../tags/tag510.xml"/><Relationship Id="rId15" Type="http://schemas.openxmlformats.org/officeDocument/2006/relationships/image" Target="../media/image292.png"/><Relationship Id="rId23" Type="http://schemas.openxmlformats.org/officeDocument/2006/relationships/customXml" Target="../ink/ink98.xml"/><Relationship Id="rId10" Type="http://schemas.openxmlformats.org/officeDocument/2006/relationships/tags" Target="../tags/tag515.xml"/><Relationship Id="rId19" Type="http://schemas.openxmlformats.org/officeDocument/2006/relationships/image" Target="../media/image296.png"/><Relationship Id="rId4" Type="http://schemas.openxmlformats.org/officeDocument/2006/relationships/tags" Target="../tags/tag509.xml"/><Relationship Id="rId9" Type="http://schemas.openxmlformats.org/officeDocument/2006/relationships/tags" Target="../tags/tag514.xml"/><Relationship Id="rId14" Type="http://schemas.openxmlformats.org/officeDocument/2006/relationships/image" Target="../media/image291.png"/><Relationship Id="rId22" Type="http://schemas.openxmlformats.org/officeDocument/2006/relationships/image" Target="../media/image308.png"/></Relationships>
</file>

<file path=ppt/slides/_rels/slide18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3.xml"/><Relationship Id="rId1" Type="http://schemas.openxmlformats.org/officeDocument/2006/relationships/slideLayout" Target="../slideLayouts/slideLayout54.xml"/></Relationships>
</file>

<file path=ppt/slides/_rels/slide183.xml.rels><?xml version="1.0" encoding="UTF-8" standalone="yes"?>
<Relationships xmlns="http://schemas.openxmlformats.org/package/2006/relationships"><Relationship Id="rId8" Type="http://schemas.openxmlformats.org/officeDocument/2006/relationships/tags" Target="../tags/tag524.xml"/><Relationship Id="rId13" Type="http://schemas.openxmlformats.org/officeDocument/2006/relationships/notesSlide" Target="../notesSlides/notesSlide64.xml"/><Relationship Id="rId18" Type="http://schemas.openxmlformats.org/officeDocument/2006/relationships/image" Target="../media/image306.png"/><Relationship Id="rId3" Type="http://schemas.openxmlformats.org/officeDocument/2006/relationships/tags" Target="../tags/tag519.xml"/><Relationship Id="rId21" Type="http://schemas.openxmlformats.org/officeDocument/2006/relationships/image" Target="../media/image297.png"/><Relationship Id="rId7" Type="http://schemas.openxmlformats.org/officeDocument/2006/relationships/tags" Target="../tags/tag523.xml"/><Relationship Id="rId12" Type="http://schemas.openxmlformats.org/officeDocument/2006/relationships/slideLayout" Target="../slideLayouts/slideLayout66.xml"/><Relationship Id="rId17" Type="http://schemas.openxmlformats.org/officeDocument/2006/relationships/image" Target="../media/image294.png"/><Relationship Id="rId2" Type="http://schemas.openxmlformats.org/officeDocument/2006/relationships/tags" Target="../tags/tag518.xml"/><Relationship Id="rId16" Type="http://schemas.openxmlformats.org/officeDocument/2006/relationships/image" Target="../media/image293.png"/><Relationship Id="rId20" Type="http://schemas.openxmlformats.org/officeDocument/2006/relationships/image" Target="../media/image307.png"/><Relationship Id="rId1" Type="http://schemas.openxmlformats.org/officeDocument/2006/relationships/tags" Target="../tags/tag517.xml"/><Relationship Id="rId6" Type="http://schemas.openxmlformats.org/officeDocument/2006/relationships/tags" Target="../tags/tag522.xml"/><Relationship Id="rId11" Type="http://schemas.openxmlformats.org/officeDocument/2006/relationships/tags" Target="../tags/tag527.xml"/><Relationship Id="rId5" Type="http://schemas.openxmlformats.org/officeDocument/2006/relationships/tags" Target="../tags/tag521.xml"/><Relationship Id="rId15" Type="http://schemas.openxmlformats.org/officeDocument/2006/relationships/image" Target="../media/image292.png"/><Relationship Id="rId10" Type="http://schemas.openxmlformats.org/officeDocument/2006/relationships/tags" Target="../tags/tag526.xml"/><Relationship Id="rId19" Type="http://schemas.openxmlformats.org/officeDocument/2006/relationships/image" Target="../media/image296.png"/><Relationship Id="rId4" Type="http://schemas.openxmlformats.org/officeDocument/2006/relationships/tags" Target="../tags/tag520.xml"/><Relationship Id="rId9" Type="http://schemas.openxmlformats.org/officeDocument/2006/relationships/tags" Target="../tags/tag525.xml"/><Relationship Id="rId14" Type="http://schemas.openxmlformats.org/officeDocument/2006/relationships/image" Target="../media/image291.png"/><Relationship Id="rId22" Type="http://schemas.openxmlformats.org/officeDocument/2006/relationships/image" Target="../media/image308.png"/></Relationships>
</file>

<file path=ppt/slides/_rels/slide184.xml.rels><?xml version="1.0" encoding="UTF-8" standalone="yes"?>
<Relationships xmlns="http://schemas.openxmlformats.org/package/2006/relationships"><Relationship Id="rId8" Type="http://schemas.openxmlformats.org/officeDocument/2006/relationships/image" Target="../media/image309.png"/><Relationship Id="rId3" Type="http://schemas.openxmlformats.org/officeDocument/2006/relationships/tags" Target="../tags/tag530.xml"/><Relationship Id="rId7" Type="http://schemas.openxmlformats.org/officeDocument/2006/relationships/image" Target="../media/image302.png"/><Relationship Id="rId2" Type="http://schemas.openxmlformats.org/officeDocument/2006/relationships/tags" Target="../tags/tag529.xml"/><Relationship Id="rId1" Type="http://schemas.openxmlformats.org/officeDocument/2006/relationships/tags" Target="../tags/tag528.xml"/><Relationship Id="rId6" Type="http://schemas.openxmlformats.org/officeDocument/2006/relationships/notesSlide" Target="../notesSlides/notesSlide65.xml"/><Relationship Id="rId11" Type="http://schemas.openxmlformats.org/officeDocument/2006/relationships/image" Target="../media/image2580.emf"/><Relationship Id="rId5" Type="http://schemas.openxmlformats.org/officeDocument/2006/relationships/slideLayout" Target="../slideLayouts/slideLayout66.xml"/><Relationship Id="rId10" Type="http://schemas.openxmlformats.org/officeDocument/2006/relationships/customXml" Target="../ink/ink99.xml"/><Relationship Id="rId4" Type="http://schemas.openxmlformats.org/officeDocument/2006/relationships/tags" Target="../tags/tag531.xml"/><Relationship Id="rId9" Type="http://schemas.openxmlformats.org/officeDocument/2006/relationships/image" Target="../media/image310.png"/></Relationships>
</file>

<file path=ppt/slides/_rels/slide185.xml.rels><?xml version="1.0" encoding="UTF-8" standalone="yes"?>
<Relationships xmlns="http://schemas.openxmlformats.org/package/2006/relationships"><Relationship Id="rId3" Type="http://schemas.openxmlformats.org/officeDocument/2006/relationships/image" Target="../media/image259.emf"/><Relationship Id="rId2" Type="http://schemas.openxmlformats.org/officeDocument/2006/relationships/customXml" Target="../ink/ink100.xml"/><Relationship Id="rId1" Type="http://schemas.openxmlformats.org/officeDocument/2006/relationships/slideLayout" Target="../slideLayouts/slideLayout66.xml"/></Relationships>
</file>

<file path=ppt/slides/_rels/slide186.xml.rels><?xml version="1.0" encoding="UTF-8" standalone="yes"?>
<Relationships xmlns="http://schemas.openxmlformats.org/package/2006/relationships"><Relationship Id="rId3" Type="http://schemas.openxmlformats.org/officeDocument/2006/relationships/tags" Target="../tags/tag534.xml"/><Relationship Id="rId2" Type="http://schemas.openxmlformats.org/officeDocument/2006/relationships/tags" Target="../tags/tag533.xml"/><Relationship Id="rId1" Type="http://schemas.openxmlformats.org/officeDocument/2006/relationships/tags" Target="../tags/tag532.xml"/><Relationship Id="rId6" Type="http://schemas.openxmlformats.org/officeDocument/2006/relationships/image" Target="../media/image312.png"/><Relationship Id="rId5" Type="http://schemas.openxmlformats.org/officeDocument/2006/relationships/image" Target="../media/image311.png"/><Relationship Id="rId4" Type="http://schemas.openxmlformats.org/officeDocument/2006/relationships/slideLayout" Target="../slideLayouts/slideLayout66.xml"/></Relationships>
</file>

<file path=ppt/slides/_rels/slide18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6.xml"/><Relationship Id="rId1" Type="http://schemas.openxmlformats.org/officeDocument/2006/relationships/slideLayout" Target="../slideLayouts/slideLayout54.xml"/></Relationships>
</file>

<file path=ppt/slides/_rels/slide188.xml.rels><?xml version="1.0" encoding="UTF-8" standalone="yes"?>
<Relationships xmlns="http://schemas.openxmlformats.org/package/2006/relationships"><Relationship Id="rId3" Type="http://schemas.openxmlformats.org/officeDocument/2006/relationships/image" Target="../media/image262.emf"/><Relationship Id="rId2" Type="http://schemas.openxmlformats.org/officeDocument/2006/relationships/customXml" Target="../ink/ink101.xml"/><Relationship Id="rId1" Type="http://schemas.openxmlformats.org/officeDocument/2006/relationships/slideLayout" Target="../slideLayouts/slideLayout66.xml"/></Relationships>
</file>

<file path=ppt/slides/_rels/slide189.xml.rels><?xml version="1.0" encoding="UTF-8" standalone="yes"?>
<Relationships xmlns="http://schemas.openxmlformats.org/package/2006/relationships"><Relationship Id="rId8" Type="http://schemas.openxmlformats.org/officeDocument/2006/relationships/chart" Target="../charts/chart37.xml"/><Relationship Id="rId3" Type="http://schemas.openxmlformats.org/officeDocument/2006/relationships/tags" Target="../tags/tag537.xml"/><Relationship Id="rId7" Type="http://schemas.openxmlformats.org/officeDocument/2006/relationships/image" Target="../media/image313.png"/><Relationship Id="rId2" Type="http://schemas.openxmlformats.org/officeDocument/2006/relationships/tags" Target="../tags/tag536.xml"/><Relationship Id="rId1" Type="http://schemas.openxmlformats.org/officeDocument/2006/relationships/tags" Target="../tags/tag535.xml"/><Relationship Id="rId6" Type="http://schemas.openxmlformats.org/officeDocument/2006/relationships/chart" Target="../charts/chart36.xml"/><Relationship Id="rId11" Type="http://schemas.openxmlformats.org/officeDocument/2006/relationships/image" Target="../media/image264.emf"/><Relationship Id="rId5" Type="http://schemas.openxmlformats.org/officeDocument/2006/relationships/slideLayout" Target="../slideLayouts/slideLayout66.xml"/><Relationship Id="rId10" Type="http://schemas.openxmlformats.org/officeDocument/2006/relationships/customXml" Target="../ink/ink102.xml"/><Relationship Id="rId4" Type="http://schemas.openxmlformats.org/officeDocument/2006/relationships/tags" Target="../tags/tag538.xml"/><Relationship Id="rId9" Type="http://schemas.openxmlformats.org/officeDocument/2006/relationships/image" Target="../media/image304.png"/></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9.xml"/><Relationship Id="rId4" Type="http://schemas.openxmlformats.org/officeDocument/2006/relationships/image" Target="../media/image9.png"/></Relationships>
</file>

<file path=ppt/slides/_rels/slide190.xml.rels><?xml version="1.0" encoding="UTF-8" standalone="yes"?>
<Relationships xmlns="http://schemas.openxmlformats.org/package/2006/relationships"><Relationship Id="rId3" Type="http://schemas.openxmlformats.org/officeDocument/2006/relationships/image" Target="../media/image265.emf"/><Relationship Id="rId2" Type="http://schemas.openxmlformats.org/officeDocument/2006/relationships/customXml" Target="../ink/ink103.xml"/><Relationship Id="rId1" Type="http://schemas.openxmlformats.org/officeDocument/2006/relationships/slideLayout" Target="../slideLayouts/slideLayout66.xml"/></Relationships>
</file>

<file path=ppt/slides/_rels/slide191.xml.rels><?xml version="1.0" encoding="UTF-8" standalone="yes"?>
<Relationships xmlns="http://schemas.openxmlformats.org/package/2006/relationships"><Relationship Id="rId2" Type="http://schemas.openxmlformats.org/officeDocument/2006/relationships/image" Target="../media/image314.emf"/><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image" Target="../media/image315.emf"/><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image" Target="../media/image317.emf"/><Relationship Id="rId2" Type="http://schemas.openxmlformats.org/officeDocument/2006/relationships/image" Target="../media/image316.emf"/><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image" Target="../media/image318.emf"/><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19.wmf"/></Relationships>
</file>

<file path=ppt/slides/_rels/slide196.xml.rels><?xml version="1.0" encoding="UTF-8" standalone="yes"?>
<Relationships xmlns="http://schemas.openxmlformats.org/package/2006/relationships"><Relationship Id="rId2" Type="http://schemas.openxmlformats.org/officeDocument/2006/relationships/image" Target="../media/image320.emf"/><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package" Target="../embeddings/Microsoft_Word___.docx"/><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21.emf"/></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8.png"/><Relationship Id="rId7"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9.xml"/><Relationship Id="rId6" Type="http://schemas.openxmlformats.org/officeDocument/2006/relationships/image" Target="../media/image10.png"/><Relationship Id="rId5" Type="http://schemas.openxmlformats.org/officeDocument/2006/relationships/image" Target="../media/image13.emf"/><Relationship Id="rId4" Type="http://schemas.openxmlformats.org/officeDocument/2006/relationships/customXml" Target="../ink/ink4.xml"/></Relationships>
</file>

<file path=ppt/slides/_rels/slide200.xml.rels><?xml version="1.0" encoding="UTF-8" standalone="yes"?>
<Relationships xmlns="http://schemas.openxmlformats.org/package/2006/relationships"><Relationship Id="rId2" Type="http://schemas.openxmlformats.org/officeDocument/2006/relationships/image" Target="../media/image322.emf"/><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3" Type="http://schemas.openxmlformats.org/officeDocument/2006/relationships/image" Target="../media/image324.emf"/><Relationship Id="rId2" Type="http://schemas.openxmlformats.org/officeDocument/2006/relationships/image" Target="../media/image323.emf"/><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3" Type="http://schemas.openxmlformats.org/officeDocument/2006/relationships/image" Target="../media/image326.emf"/><Relationship Id="rId2" Type="http://schemas.openxmlformats.org/officeDocument/2006/relationships/image" Target="../media/image325.emf"/><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3" Type="http://schemas.openxmlformats.org/officeDocument/2006/relationships/image" Target="../media/image328.emf"/><Relationship Id="rId2" Type="http://schemas.openxmlformats.org/officeDocument/2006/relationships/image" Target="../media/image327.emf"/><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image" Target="../media/image329.emf"/><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3" Type="http://schemas.openxmlformats.org/officeDocument/2006/relationships/image" Target="../media/image331.emf"/><Relationship Id="rId2" Type="http://schemas.openxmlformats.org/officeDocument/2006/relationships/image" Target="../media/image330.emf"/><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7.xml"/><Relationship Id="rId7" Type="http://schemas.openxmlformats.org/officeDocument/2006/relationships/oleObject" Target="../embeddings/oleObject1.bin"/><Relationship Id="rId2" Type="http://schemas.openxmlformats.org/officeDocument/2006/relationships/slideLayout" Target="../slideLayouts/slideLayout29.xml"/><Relationship Id="rId1" Type="http://schemas.openxmlformats.org/officeDocument/2006/relationships/vmlDrawing" Target="../drawings/vmlDrawing1.vml"/><Relationship Id="rId6" Type="http://schemas.openxmlformats.org/officeDocument/2006/relationships/image" Target="../media/image16.png"/><Relationship Id="rId5" Type="http://schemas.openxmlformats.org/officeDocument/2006/relationships/image" Target="../media/image15.png"/><Relationship Id="rId10" Type="http://schemas.openxmlformats.org/officeDocument/2006/relationships/image" Target="../media/image18.png"/><Relationship Id="rId4" Type="http://schemas.openxmlformats.org/officeDocument/2006/relationships/image" Target="../media/image14.png"/><Relationship Id="rId9" Type="http://schemas.openxmlformats.org/officeDocument/2006/relationships/image" Target="../media/image17.png"/></Relationships>
</file>

<file path=ppt/slides/_rels/slide210.xml.rels><?xml version="1.0" encoding="UTF-8" standalone="yes"?>
<Relationships xmlns="http://schemas.openxmlformats.org/package/2006/relationships"><Relationship Id="rId2" Type="http://schemas.openxmlformats.org/officeDocument/2006/relationships/image" Target="../media/image332.emf"/><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image" Target="../media/image333.emf"/><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image" Target="../media/image334.emf"/><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3" Type="http://schemas.openxmlformats.org/officeDocument/2006/relationships/image" Target="../media/image336.emf"/><Relationship Id="rId2" Type="http://schemas.openxmlformats.org/officeDocument/2006/relationships/image" Target="../media/image335.emf"/><Relationship Id="rId1" Type="http://schemas.openxmlformats.org/officeDocument/2006/relationships/slideLayout" Target="../slideLayouts/slideLayout2.xml"/><Relationship Id="rId4" Type="http://schemas.openxmlformats.org/officeDocument/2006/relationships/image" Target="../media/image337.emf"/></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image" Target="../media/image338.emf"/><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image" Target="../media/image339.png"/><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220.xml.rels><?xml version="1.0" encoding="UTF-8" standalone="yes"?>
<Relationships xmlns="http://schemas.openxmlformats.org/package/2006/relationships"><Relationship Id="rId2" Type="http://schemas.openxmlformats.org/officeDocument/2006/relationships/image" Target="../media/image340.emf"/><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3" Type="http://schemas.openxmlformats.org/officeDocument/2006/relationships/image" Target="../media/image342.png"/><Relationship Id="rId2" Type="http://schemas.openxmlformats.org/officeDocument/2006/relationships/image" Target="../media/image341.png"/><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image" Target="../media/image343.emf"/><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image" Target="../media/image344.emf"/><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image" Target="../media/image345.emf"/><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image" Target="../media/image346.emf"/><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image" Target="../media/image347.emf"/><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image" Target="../media/image348.emf"/><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image" Target="../media/image349.emf"/><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image" Target="../media/image350.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230.xml.rels><?xml version="1.0" encoding="UTF-8" standalone="yes"?>
<Relationships xmlns="http://schemas.openxmlformats.org/package/2006/relationships"><Relationship Id="rId2" Type="http://schemas.openxmlformats.org/officeDocument/2006/relationships/image" Target="../media/image351.emf"/><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2" Type="http://schemas.openxmlformats.org/officeDocument/2006/relationships/image" Target="../media/image352.emf"/><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8.xml"/><Relationship Id="rId1" Type="http://schemas.openxmlformats.org/officeDocument/2006/relationships/slideLayout" Target="../slideLayouts/slideLayout39.xml"/></Relationships>
</file>

<file path=ppt/slides/_rels/slide2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9.xml"/><Relationship Id="rId1" Type="http://schemas.openxmlformats.org/officeDocument/2006/relationships/slideLayout" Target="../slideLayouts/slideLayout39.xml"/></Relationships>
</file>

<file path=ppt/slides/_rels/slide26.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chart" Target="../charts/chart2.xml"/><Relationship Id="rId1" Type="http://schemas.openxmlformats.org/officeDocument/2006/relationships/slideLayout" Target="../slideLayouts/slideLayout2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8.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customXml" Target="../ink/ink5.xml"/><Relationship Id="rId1" Type="http://schemas.openxmlformats.org/officeDocument/2006/relationships/slideLayout" Target="../slideLayouts/slideLayout34.xml"/></Relationships>
</file>

<file path=ppt/slides/_rels/slide2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0.xml"/><Relationship Id="rId1" Type="http://schemas.openxmlformats.org/officeDocument/2006/relationships/slideLayout" Target="../slideLayouts/slideLayout3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slideLayout" Target="../slideLayouts/slideLayout34.xml"/></Relationships>
</file>

<file path=ppt/slides/_rels/slide31.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customXml" Target="../ink/ink6.xml"/><Relationship Id="rId3" Type="http://schemas.openxmlformats.org/officeDocument/2006/relationships/tags" Target="../tags/tag6.xml"/><Relationship Id="rId7" Type="http://schemas.openxmlformats.org/officeDocument/2006/relationships/chart" Target="../charts/chart4.xml"/><Relationship Id="rId12" Type="http://schemas.openxmlformats.org/officeDocument/2006/relationships/chart" Target="../charts/chart6.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19.png"/><Relationship Id="rId11" Type="http://schemas.openxmlformats.org/officeDocument/2006/relationships/chart" Target="../charts/chart5.xml"/><Relationship Id="rId5" Type="http://schemas.openxmlformats.org/officeDocument/2006/relationships/slideLayout" Target="../slideLayouts/slideLayout34.xml"/><Relationship Id="rId10" Type="http://schemas.openxmlformats.org/officeDocument/2006/relationships/image" Target="../media/image23.png"/><Relationship Id="rId4" Type="http://schemas.openxmlformats.org/officeDocument/2006/relationships/tags" Target="../tags/tag7.xml"/><Relationship Id="rId9" Type="http://schemas.openxmlformats.org/officeDocument/2006/relationships/image" Target="../media/image22.png"/><Relationship Id="rId14" Type="http://schemas.openxmlformats.org/officeDocument/2006/relationships/image" Target="../media/image29.emf"/></Relationships>
</file>

<file path=ppt/slides/_rels/slide32.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10.xml"/><Relationship Id="rId7" Type="http://schemas.openxmlformats.org/officeDocument/2006/relationships/image" Target="../media/image25.png"/><Relationship Id="rId12" Type="http://schemas.openxmlformats.org/officeDocument/2006/relationships/image" Target="../media/image30.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4.png"/><Relationship Id="rId11" Type="http://schemas.openxmlformats.org/officeDocument/2006/relationships/image" Target="../media/image29.png"/><Relationship Id="rId5" Type="http://schemas.openxmlformats.org/officeDocument/2006/relationships/slideLayout" Target="../slideLayouts/slideLayout34.xml"/><Relationship Id="rId10" Type="http://schemas.openxmlformats.org/officeDocument/2006/relationships/image" Target="../media/image28.png"/><Relationship Id="rId4" Type="http://schemas.openxmlformats.org/officeDocument/2006/relationships/tags" Target="../tags/tag11.xml"/><Relationship Id="rId9" Type="http://schemas.openxmlformats.org/officeDocument/2006/relationships/image" Target="../media/image27.png"/></Relationships>
</file>

<file path=ppt/slides/_rels/slide3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1.xml"/><Relationship Id="rId1" Type="http://schemas.openxmlformats.org/officeDocument/2006/relationships/slideLayout" Target="../slideLayouts/slideLayout39.xml"/></Relationships>
</file>

<file path=ppt/slides/_rels/slide34.xml.rels><?xml version="1.0" encoding="UTF-8" standalone="yes"?>
<Relationships xmlns="http://schemas.openxmlformats.org/package/2006/relationships"><Relationship Id="rId8" Type="http://schemas.openxmlformats.org/officeDocument/2006/relationships/tags" Target="../tags/tag19.xml"/><Relationship Id="rId13" Type="http://schemas.openxmlformats.org/officeDocument/2006/relationships/image" Target="../media/image31.png"/><Relationship Id="rId18" Type="http://schemas.openxmlformats.org/officeDocument/2006/relationships/image" Target="../media/image36.png"/><Relationship Id="rId3" Type="http://schemas.openxmlformats.org/officeDocument/2006/relationships/tags" Target="../tags/tag14.xml"/><Relationship Id="rId7" Type="http://schemas.openxmlformats.org/officeDocument/2006/relationships/tags" Target="../tags/tag18.xml"/><Relationship Id="rId12" Type="http://schemas.openxmlformats.org/officeDocument/2006/relationships/image" Target="../media/image24.png"/><Relationship Id="rId17" Type="http://schemas.openxmlformats.org/officeDocument/2006/relationships/image" Target="../media/image35.png"/><Relationship Id="rId2" Type="http://schemas.openxmlformats.org/officeDocument/2006/relationships/tags" Target="../tags/tag13.xml"/><Relationship Id="rId16" Type="http://schemas.openxmlformats.org/officeDocument/2006/relationships/image" Target="../media/image34.png"/><Relationship Id="rId1" Type="http://schemas.openxmlformats.org/officeDocument/2006/relationships/tags" Target="../tags/tag12.xml"/><Relationship Id="rId6" Type="http://schemas.openxmlformats.org/officeDocument/2006/relationships/tags" Target="../tags/tag17.xml"/><Relationship Id="rId11" Type="http://schemas.openxmlformats.org/officeDocument/2006/relationships/image" Target="../media/image19.png"/><Relationship Id="rId5" Type="http://schemas.openxmlformats.org/officeDocument/2006/relationships/tags" Target="../tags/tag16.xml"/><Relationship Id="rId15" Type="http://schemas.openxmlformats.org/officeDocument/2006/relationships/image" Target="../media/image33.png"/><Relationship Id="rId10" Type="http://schemas.openxmlformats.org/officeDocument/2006/relationships/notesSlide" Target="../notesSlides/notesSlide12.xml"/><Relationship Id="rId4" Type="http://schemas.openxmlformats.org/officeDocument/2006/relationships/tags" Target="../tags/tag15.xml"/><Relationship Id="rId9" Type="http://schemas.openxmlformats.org/officeDocument/2006/relationships/slideLayout" Target="../slideLayouts/slideLayout34.xml"/><Relationship Id="rId14" Type="http://schemas.openxmlformats.org/officeDocument/2006/relationships/image" Target="../media/image32.png"/></Relationships>
</file>

<file path=ppt/slides/_rels/slide35.xml.rels><?xml version="1.0" encoding="UTF-8" standalone="yes"?>
<Relationships xmlns="http://schemas.openxmlformats.org/package/2006/relationships"><Relationship Id="rId8" Type="http://schemas.openxmlformats.org/officeDocument/2006/relationships/tags" Target="../tags/tag27.xml"/><Relationship Id="rId13" Type="http://schemas.openxmlformats.org/officeDocument/2006/relationships/image" Target="../media/image31.png"/><Relationship Id="rId18" Type="http://schemas.openxmlformats.org/officeDocument/2006/relationships/image" Target="../media/image36.png"/><Relationship Id="rId3" Type="http://schemas.openxmlformats.org/officeDocument/2006/relationships/tags" Target="../tags/tag22.xml"/><Relationship Id="rId7" Type="http://schemas.openxmlformats.org/officeDocument/2006/relationships/tags" Target="../tags/tag26.xml"/><Relationship Id="rId12" Type="http://schemas.openxmlformats.org/officeDocument/2006/relationships/image" Target="../media/image24.png"/><Relationship Id="rId17" Type="http://schemas.openxmlformats.org/officeDocument/2006/relationships/image" Target="../media/image35.png"/><Relationship Id="rId2" Type="http://schemas.openxmlformats.org/officeDocument/2006/relationships/tags" Target="../tags/tag21.xml"/><Relationship Id="rId16" Type="http://schemas.openxmlformats.org/officeDocument/2006/relationships/image" Target="../media/image34.png"/><Relationship Id="rId20" Type="http://schemas.openxmlformats.org/officeDocument/2006/relationships/image" Target="../media/image40.emf"/><Relationship Id="rId1" Type="http://schemas.openxmlformats.org/officeDocument/2006/relationships/tags" Target="../tags/tag20.xml"/><Relationship Id="rId6" Type="http://schemas.openxmlformats.org/officeDocument/2006/relationships/tags" Target="../tags/tag25.xml"/><Relationship Id="rId11" Type="http://schemas.openxmlformats.org/officeDocument/2006/relationships/image" Target="../media/image19.png"/><Relationship Id="rId5" Type="http://schemas.openxmlformats.org/officeDocument/2006/relationships/tags" Target="../tags/tag24.xml"/><Relationship Id="rId15" Type="http://schemas.openxmlformats.org/officeDocument/2006/relationships/image" Target="../media/image33.png"/><Relationship Id="rId10" Type="http://schemas.openxmlformats.org/officeDocument/2006/relationships/notesSlide" Target="../notesSlides/notesSlide13.xml"/><Relationship Id="rId19" Type="http://schemas.openxmlformats.org/officeDocument/2006/relationships/customXml" Target="../ink/ink7.xml"/><Relationship Id="rId4" Type="http://schemas.openxmlformats.org/officeDocument/2006/relationships/tags" Target="../tags/tag23.xml"/><Relationship Id="rId9" Type="http://schemas.openxmlformats.org/officeDocument/2006/relationships/slideLayout" Target="../slideLayouts/slideLayout34.xml"/><Relationship Id="rId14" Type="http://schemas.openxmlformats.org/officeDocument/2006/relationships/image" Target="../media/image32.png"/></Relationships>
</file>

<file path=ppt/slides/_rels/slide36.xml.rels><?xml version="1.0" encoding="UTF-8" standalone="yes"?>
<Relationships xmlns="http://schemas.openxmlformats.org/package/2006/relationships"><Relationship Id="rId8" Type="http://schemas.openxmlformats.org/officeDocument/2006/relationships/tags" Target="../tags/tag35.xml"/><Relationship Id="rId13" Type="http://schemas.openxmlformats.org/officeDocument/2006/relationships/image" Target="../media/image39.png"/><Relationship Id="rId18" Type="http://schemas.openxmlformats.org/officeDocument/2006/relationships/customXml" Target="../ink/ink8.xml"/><Relationship Id="rId3" Type="http://schemas.openxmlformats.org/officeDocument/2006/relationships/tags" Target="../tags/tag30.xml"/><Relationship Id="rId7" Type="http://schemas.openxmlformats.org/officeDocument/2006/relationships/tags" Target="../tags/tag34.xml"/><Relationship Id="rId12" Type="http://schemas.openxmlformats.org/officeDocument/2006/relationships/image" Target="../media/image38.png"/><Relationship Id="rId17" Type="http://schemas.openxmlformats.org/officeDocument/2006/relationships/image" Target="../media/image42.png"/><Relationship Id="rId2" Type="http://schemas.openxmlformats.org/officeDocument/2006/relationships/tags" Target="../tags/tag29.xml"/><Relationship Id="rId16" Type="http://schemas.openxmlformats.org/officeDocument/2006/relationships/chart" Target="../charts/chart8.xml"/><Relationship Id="rId1" Type="http://schemas.openxmlformats.org/officeDocument/2006/relationships/tags" Target="../tags/tag28.xml"/><Relationship Id="rId6" Type="http://schemas.openxmlformats.org/officeDocument/2006/relationships/tags" Target="../tags/tag33.xml"/><Relationship Id="rId11" Type="http://schemas.openxmlformats.org/officeDocument/2006/relationships/image" Target="../media/image37.png"/><Relationship Id="rId5" Type="http://schemas.openxmlformats.org/officeDocument/2006/relationships/tags" Target="../tags/tag32.xml"/><Relationship Id="rId15" Type="http://schemas.openxmlformats.org/officeDocument/2006/relationships/image" Target="../media/image41.png"/><Relationship Id="rId10" Type="http://schemas.openxmlformats.org/officeDocument/2006/relationships/chart" Target="../charts/chart7.xml"/><Relationship Id="rId19" Type="http://schemas.openxmlformats.org/officeDocument/2006/relationships/image" Target="../media/image47.emf"/><Relationship Id="rId4" Type="http://schemas.openxmlformats.org/officeDocument/2006/relationships/tags" Target="../tags/tag31.xml"/><Relationship Id="rId9" Type="http://schemas.openxmlformats.org/officeDocument/2006/relationships/slideLayout" Target="../slideLayouts/slideLayout34.xml"/><Relationship Id="rId14" Type="http://schemas.openxmlformats.org/officeDocument/2006/relationships/image" Target="../media/image40.png"/></Relationships>
</file>

<file path=ppt/slides/_rels/slide37.xml.rels><?xml version="1.0" encoding="UTF-8" standalone="yes"?>
<Relationships xmlns="http://schemas.openxmlformats.org/package/2006/relationships"><Relationship Id="rId8" Type="http://schemas.openxmlformats.org/officeDocument/2006/relationships/tags" Target="../tags/tag42.xml"/><Relationship Id="rId13" Type="http://schemas.openxmlformats.org/officeDocument/2006/relationships/image" Target="../media/image38.png"/><Relationship Id="rId18" Type="http://schemas.openxmlformats.org/officeDocument/2006/relationships/image" Target="../media/image42.png"/><Relationship Id="rId3" Type="http://schemas.openxmlformats.org/officeDocument/2006/relationships/tags" Target="../tags/tag37.xml"/><Relationship Id="rId21" Type="http://schemas.openxmlformats.org/officeDocument/2006/relationships/image" Target="../media/image44.png"/><Relationship Id="rId7" Type="http://schemas.openxmlformats.org/officeDocument/2006/relationships/tags" Target="../tags/tag41.xml"/><Relationship Id="rId12" Type="http://schemas.openxmlformats.org/officeDocument/2006/relationships/image" Target="../media/image37.png"/><Relationship Id="rId17" Type="http://schemas.openxmlformats.org/officeDocument/2006/relationships/chart" Target="../charts/chart10.xml"/><Relationship Id="rId2" Type="http://schemas.openxmlformats.org/officeDocument/2006/relationships/tags" Target="../tags/tag36.xml"/><Relationship Id="rId16" Type="http://schemas.openxmlformats.org/officeDocument/2006/relationships/image" Target="../media/image41.png"/><Relationship Id="rId20" Type="http://schemas.openxmlformats.org/officeDocument/2006/relationships/image" Target="../media/image43.wmf"/><Relationship Id="rId1" Type="http://schemas.openxmlformats.org/officeDocument/2006/relationships/vmlDrawing" Target="../drawings/vmlDrawing2.vml"/><Relationship Id="rId6" Type="http://schemas.openxmlformats.org/officeDocument/2006/relationships/tags" Target="../tags/tag40.xml"/><Relationship Id="rId11" Type="http://schemas.openxmlformats.org/officeDocument/2006/relationships/chart" Target="../charts/chart9.xml"/><Relationship Id="rId5" Type="http://schemas.openxmlformats.org/officeDocument/2006/relationships/tags" Target="../tags/tag39.xml"/><Relationship Id="rId15" Type="http://schemas.openxmlformats.org/officeDocument/2006/relationships/image" Target="../media/image40.png"/><Relationship Id="rId10" Type="http://schemas.openxmlformats.org/officeDocument/2006/relationships/slideLayout" Target="../slideLayouts/slideLayout34.xml"/><Relationship Id="rId19" Type="http://schemas.openxmlformats.org/officeDocument/2006/relationships/oleObject" Target="../embeddings/oleObject2.bin"/><Relationship Id="rId4" Type="http://schemas.openxmlformats.org/officeDocument/2006/relationships/tags" Target="../tags/tag38.xml"/><Relationship Id="rId9" Type="http://schemas.openxmlformats.org/officeDocument/2006/relationships/tags" Target="../tags/tag43.xml"/><Relationship Id="rId14" Type="http://schemas.openxmlformats.org/officeDocument/2006/relationships/image" Target="../media/image39.png"/></Relationships>
</file>

<file path=ppt/slides/_rels/slide38.xml.rels><?xml version="1.0" encoding="UTF-8" standalone="yes"?>
<Relationships xmlns="http://schemas.openxmlformats.org/package/2006/relationships"><Relationship Id="rId8" Type="http://schemas.openxmlformats.org/officeDocument/2006/relationships/tags" Target="../tags/tag50.xml"/><Relationship Id="rId13" Type="http://schemas.openxmlformats.org/officeDocument/2006/relationships/image" Target="../media/image46.png"/><Relationship Id="rId18" Type="http://schemas.openxmlformats.org/officeDocument/2006/relationships/image" Target="../media/image42.png"/><Relationship Id="rId3" Type="http://schemas.openxmlformats.org/officeDocument/2006/relationships/tags" Target="../tags/tag45.xml"/><Relationship Id="rId21" Type="http://schemas.openxmlformats.org/officeDocument/2006/relationships/image" Target="../media/image44.png"/><Relationship Id="rId7" Type="http://schemas.openxmlformats.org/officeDocument/2006/relationships/tags" Target="../tags/tag49.xml"/><Relationship Id="rId12" Type="http://schemas.openxmlformats.org/officeDocument/2006/relationships/image" Target="../media/image37.png"/><Relationship Id="rId17" Type="http://schemas.openxmlformats.org/officeDocument/2006/relationships/chart" Target="../charts/chart12.xml"/><Relationship Id="rId2" Type="http://schemas.openxmlformats.org/officeDocument/2006/relationships/tags" Target="../tags/tag44.xml"/><Relationship Id="rId16" Type="http://schemas.openxmlformats.org/officeDocument/2006/relationships/image" Target="../media/image38.png"/><Relationship Id="rId20" Type="http://schemas.openxmlformats.org/officeDocument/2006/relationships/image" Target="../media/image45.wmf"/><Relationship Id="rId1" Type="http://schemas.openxmlformats.org/officeDocument/2006/relationships/vmlDrawing" Target="../drawings/vmlDrawing3.vml"/><Relationship Id="rId6" Type="http://schemas.openxmlformats.org/officeDocument/2006/relationships/tags" Target="../tags/tag48.xml"/><Relationship Id="rId11" Type="http://schemas.openxmlformats.org/officeDocument/2006/relationships/chart" Target="../charts/chart11.xml"/><Relationship Id="rId5" Type="http://schemas.openxmlformats.org/officeDocument/2006/relationships/tags" Target="../tags/tag47.xml"/><Relationship Id="rId15" Type="http://schemas.openxmlformats.org/officeDocument/2006/relationships/image" Target="../media/image47.png"/><Relationship Id="rId10" Type="http://schemas.openxmlformats.org/officeDocument/2006/relationships/slideLayout" Target="../slideLayouts/slideLayout34.xml"/><Relationship Id="rId19" Type="http://schemas.openxmlformats.org/officeDocument/2006/relationships/oleObject" Target="../embeddings/oleObject3.bin"/><Relationship Id="rId4" Type="http://schemas.openxmlformats.org/officeDocument/2006/relationships/tags" Target="../tags/tag46.xml"/><Relationship Id="rId9" Type="http://schemas.openxmlformats.org/officeDocument/2006/relationships/tags" Target="../tags/tag51.xml"/><Relationship Id="rId14" Type="http://schemas.openxmlformats.org/officeDocument/2006/relationships/image" Target="../media/image40.png"/></Relationships>
</file>

<file path=ppt/slides/_rels/slide39.xml.rels><?xml version="1.0" encoding="UTF-8" standalone="yes"?>
<Relationships xmlns="http://schemas.openxmlformats.org/package/2006/relationships"><Relationship Id="rId8" Type="http://schemas.openxmlformats.org/officeDocument/2006/relationships/tags" Target="../tags/tag59.xml"/><Relationship Id="rId13" Type="http://schemas.openxmlformats.org/officeDocument/2006/relationships/image" Target="../media/image40.png"/><Relationship Id="rId18" Type="http://schemas.openxmlformats.org/officeDocument/2006/relationships/customXml" Target="../ink/ink9.xml"/><Relationship Id="rId3" Type="http://schemas.openxmlformats.org/officeDocument/2006/relationships/tags" Target="../tags/tag54.xml"/><Relationship Id="rId21" Type="http://schemas.openxmlformats.org/officeDocument/2006/relationships/image" Target="../media/image54.emf"/><Relationship Id="rId7" Type="http://schemas.openxmlformats.org/officeDocument/2006/relationships/tags" Target="../tags/tag58.xml"/><Relationship Id="rId12" Type="http://schemas.openxmlformats.org/officeDocument/2006/relationships/image" Target="../media/image46.png"/><Relationship Id="rId17" Type="http://schemas.openxmlformats.org/officeDocument/2006/relationships/image" Target="../media/image42.png"/><Relationship Id="rId2" Type="http://schemas.openxmlformats.org/officeDocument/2006/relationships/tags" Target="../tags/tag53.xml"/><Relationship Id="rId16" Type="http://schemas.openxmlformats.org/officeDocument/2006/relationships/chart" Target="../charts/chart14.xml"/><Relationship Id="rId20" Type="http://schemas.openxmlformats.org/officeDocument/2006/relationships/customXml" Target="../ink/ink10.xml"/><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image" Target="../media/image37.png"/><Relationship Id="rId5" Type="http://schemas.openxmlformats.org/officeDocument/2006/relationships/tags" Target="../tags/tag56.xml"/><Relationship Id="rId15" Type="http://schemas.openxmlformats.org/officeDocument/2006/relationships/image" Target="../media/image38.png"/><Relationship Id="rId23" Type="http://schemas.openxmlformats.org/officeDocument/2006/relationships/image" Target="../media/image55.emf"/><Relationship Id="rId10" Type="http://schemas.openxmlformats.org/officeDocument/2006/relationships/chart" Target="../charts/chart13.xml"/><Relationship Id="rId19" Type="http://schemas.openxmlformats.org/officeDocument/2006/relationships/image" Target="../media/image53.emf"/><Relationship Id="rId4" Type="http://schemas.openxmlformats.org/officeDocument/2006/relationships/tags" Target="../tags/tag55.xml"/><Relationship Id="rId9" Type="http://schemas.openxmlformats.org/officeDocument/2006/relationships/slideLayout" Target="../slideLayouts/slideLayout34.xml"/><Relationship Id="rId14" Type="http://schemas.openxmlformats.org/officeDocument/2006/relationships/image" Target="../media/image47.png"/><Relationship Id="rId22" Type="http://schemas.openxmlformats.org/officeDocument/2006/relationships/customXml" Target="../ink/ink1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tags" Target="../tags/tag66.xml"/><Relationship Id="rId13" Type="http://schemas.openxmlformats.org/officeDocument/2006/relationships/image" Target="../media/image40.png"/><Relationship Id="rId18" Type="http://schemas.openxmlformats.org/officeDocument/2006/relationships/image" Target="../media/image38.png"/><Relationship Id="rId3" Type="http://schemas.openxmlformats.org/officeDocument/2006/relationships/tags" Target="../tags/tag61.xml"/><Relationship Id="rId21" Type="http://schemas.openxmlformats.org/officeDocument/2006/relationships/customXml" Target="../ink/ink13.xml"/><Relationship Id="rId7" Type="http://schemas.openxmlformats.org/officeDocument/2006/relationships/tags" Target="../tags/tag65.xml"/><Relationship Id="rId12" Type="http://schemas.openxmlformats.org/officeDocument/2006/relationships/image" Target="../media/image42.png"/><Relationship Id="rId17" Type="http://schemas.openxmlformats.org/officeDocument/2006/relationships/chart" Target="../charts/chart16.xml"/><Relationship Id="rId25" Type="http://schemas.openxmlformats.org/officeDocument/2006/relationships/customXml" Target="../ink/ink14.xml"/><Relationship Id="rId2" Type="http://schemas.openxmlformats.org/officeDocument/2006/relationships/tags" Target="../tags/tag60.xml"/><Relationship Id="rId16" Type="http://schemas.openxmlformats.org/officeDocument/2006/relationships/image" Target="../media/image47.png"/><Relationship Id="rId20" Type="http://schemas.openxmlformats.org/officeDocument/2006/relationships/image" Target="../media/image53.emf"/><Relationship Id="rId1" Type="http://schemas.openxmlformats.org/officeDocument/2006/relationships/vmlDrawing" Target="../drawings/vmlDrawing4.vml"/><Relationship Id="rId6" Type="http://schemas.openxmlformats.org/officeDocument/2006/relationships/tags" Target="../tags/tag64.xml"/><Relationship Id="rId11" Type="http://schemas.openxmlformats.org/officeDocument/2006/relationships/chart" Target="../charts/chart15.xml"/><Relationship Id="rId24" Type="http://schemas.openxmlformats.org/officeDocument/2006/relationships/image" Target="../media/image48.wmf"/><Relationship Id="rId5" Type="http://schemas.openxmlformats.org/officeDocument/2006/relationships/tags" Target="../tags/tag63.xml"/><Relationship Id="rId15" Type="http://schemas.openxmlformats.org/officeDocument/2006/relationships/image" Target="../media/image49.png"/><Relationship Id="rId23" Type="http://schemas.openxmlformats.org/officeDocument/2006/relationships/oleObject" Target="../embeddings/oleObject4.bin"/><Relationship Id="rId10" Type="http://schemas.openxmlformats.org/officeDocument/2006/relationships/slideLayout" Target="../slideLayouts/slideLayout34.xml"/><Relationship Id="rId19" Type="http://schemas.openxmlformats.org/officeDocument/2006/relationships/customXml" Target="../ink/ink12.xml"/><Relationship Id="rId4" Type="http://schemas.openxmlformats.org/officeDocument/2006/relationships/tags" Target="../tags/tag62.xml"/><Relationship Id="rId9" Type="http://schemas.openxmlformats.org/officeDocument/2006/relationships/tags" Target="../tags/tag67.xml"/><Relationship Id="rId14" Type="http://schemas.openxmlformats.org/officeDocument/2006/relationships/image" Target="../media/image37.png"/><Relationship Id="rId22" Type="http://schemas.openxmlformats.org/officeDocument/2006/relationships/image" Target="../media/image58.emf"/></Relationships>
</file>

<file path=ppt/slides/_rels/slide41.xml.rels><?xml version="1.0" encoding="UTF-8" standalone="yes"?>
<Relationships xmlns="http://schemas.openxmlformats.org/package/2006/relationships"><Relationship Id="rId8" Type="http://schemas.openxmlformats.org/officeDocument/2006/relationships/tags" Target="../tags/tag74.xml"/><Relationship Id="rId13" Type="http://schemas.openxmlformats.org/officeDocument/2006/relationships/image" Target="../media/image40.png"/><Relationship Id="rId18" Type="http://schemas.openxmlformats.org/officeDocument/2006/relationships/image" Target="../media/image38.png"/><Relationship Id="rId3" Type="http://schemas.openxmlformats.org/officeDocument/2006/relationships/tags" Target="../tags/tag69.xml"/><Relationship Id="rId21" Type="http://schemas.openxmlformats.org/officeDocument/2006/relationships/customXml" Target="../ink/ink16.xml"/><Relationship Id="rId7" Type="http://schemas.openxmlformats.org/officeDocument/2006/relationships/tags" Target="../tags/tag73.xml"/><Relationship Id="rId12" Type="http://schemas.openxmlformats.org/officeDocument/2006/relationships/image" Target="../media/image42.png"/><Relationship Id="rId17" Type="http://schemas.openxmlformats.org/officeDocument/2006/relationships/chart" Target="../charts/chart18.xml"/><Relationship Id="rId25" Type="http://schemas.openxmlformats.org/officeDocument/2006/relationships/customXml" Target="../ink/ink17.xml"/><Relationship Id="rId2" Type="http://schemas.openxmlformats.org/officeDocument/2006/relationships/tags" Target="../tags/tag68.xml"/><Relationship Id="rId16" Type="http://schemas.openxmlformats.org/officeDocument/2006/relationships/image" Target="../media/image47.png"/><Relationship Id="rId20" Type="http://schemas.openxmlformats.org/officeDocument/2006/relationships/image" Target="../media/image53.emf"/><Relationship Id="rId1" Type="http://schemas.openxmlformats.org/officeDocument/2006/relationships/vmlDrawing" Target="../drawings/vmlDrawing5.vml"/><Relationship Id="rId6" Type="http://schemas.openxmlformats.org/officeDocument/2006/relationships/tags" Target="../tags/tag72.xml"/><Relationship Id="rId11" Type="http://schemas.openxmlformats.org/officeDocument/2006/relationships/chart" Target="../charts/chart17.xml"/><Relationship Id="rId24" Type="http://schemas.openxmlformats.org/officeDocument/2006/relationships/image" Target="../media/image48.wmf"/><Relationship Id="rId5" Type="http://schemas.openxmlformats.org/officeDocument/2006/relationships/tags" Target="../tags/tag71.xml"/><Relationship Id="rId15" Type="http://schemas.openxmlformats.org/officeDocument/2006/relationships/image" Target="../media/image49.png"/><Relationship Id="rId23" Type="http://schemas.openxmlformats.org/officeDocument/2006/relationships/oleObject" Target="../embeddings/oleObject5.bin"/><Relationship Id="rId10" Type="http://schemas.openxmlformats.org/officeDocument/2006/relationships/slideLayout" Target="../slideLayouts/slideLayout34.xml"/><Relationship Id="rId19" Type="http://schemas.openxmlformats.org/officeDocument/2006/relationships/customXml" Target="../ink/ink15.xml"/><Relationship Id="rId4" Type="http://schemas.openxmlformats.org/officeDocument/2006/relationships/tags" Target="../tags/tag70.xml"/><Relationship Id="rId9" Type="http://schemas.openxmlformats.org/officeDocument/2006/relationships/tags" Target="../tags/tag75.xml"/><Relationship Id="rId14" Type="http://schemas.openxmlformats.org/officeDocument/2006/relationships/image" Target="../media/image37.png"/><Relationship Id="rId22" Type="http://schemas.openxmlformats.org/officeDocument/2006/relationships/image" Target="../media/image58.emf"/></Relationships>
</file>

<file path=ppt/slides/_rels/slide42.xml.rels><?xml version="1.0" encoding="UTF-8" standalone="yes"?>
<Relationships xmlns="http://schemas.openxmlformats.org/package/2006/relationships"><Relationship Id="rId8" Type="http://schemas.openxmlformats.org/officeDocument/2006/relationships/tags" Target="../tags/tag82.xml"/><Relationship Id="rId13" Type="http://schemas.openxmlformats.org/officeDocument/2006/relationships/image" Target="../media/image40.png"/><Relationship Id="rId18" Type="http://schemas.openxmlformats.org/officeDocument/2006/relationships/image" Target="../media/image50.wmf"/><Relationship Id="rId26" Type="http://schemas.openxmlformats.org/officeDocument/2006/relationships/customXml" Target="../ink/ink20.xml"/><Relationship Id="rId3" Type="http://schemas.openxmlformats.org/officeDocument/2006/relationships/tags" Target="../tags/tag77.xml"/><Relationship Id="rId21" Type="http://schemas.openxmlformats.org/officeDocument/2006/relationships/image" Target="../media/image51.wmf"/><Relationship Id="rId7" Type="http://schemas.openxmlformats.org/officeDocument/2006/relationships/tags" Target="../tags/tag81.xml"/><Relationship Id="rId12" Type="http://schemas.openxmlformats.org/officeDocument/2006/relationships/image" Target="../media/image38.png"/><Relationship Id="rId17" Type="http://schemas.openxmlformats.org/officeDocument/2006/relationships/oleObject" Target="../embeddings/oleObject6.bin"/><Relationship Id="rId25" Type="http://schemas.openxmlformats.org/officeDocument/2006/relationships/image" Target="../media/image58.emf"/><Relationship Id="rId2" Type="http://schemas.openxmlformats.org/officeDocument/2006/relationships/tags" Target="../tags/tag76.xml"/><Relationship Id="rId16" Type="http://schemas.openxmlformats.org/officeDocument/2006/relationships/image" Target="../media/image42.png"/><Relationship Id="rId20" Type="http://schemas.openxmlformats.org/officeDocument/2006/relationships/oleObject" Target="../embeddings/oleObject7.bin"/><Relationship Id="rId1" Type="http://schemas.openxmlformats.org/officeDocument/2006/relationships/vmlDrawing" Target="../drawings/vmlDrawing6.vml"/><Relationship Id="rId6" Type="http://schemas.openxmlformats.org/officeDocument/2006/relationships/tags" Target="../tags/tag80.xml"/><Relationship Id="rId11" Type="http://schemas.openxmlformats.org/officeDocument/2006/relationships/image" Target="../media/image37.png"/><Relationship Id="rId24" Type="http://schemas.openxmlformats.org/officeDocument/2006/relationships/customXml" Target="../ink/ink19.xml"/><Relationship Id="rId5" Type="http://schemas.openxmlformats.org/officeDocument/2006/relationships/tags" Target="../tags/tag79.xml"/><Relationship Id="rId15" Type="http://schemas.openxmlformats.org/officeDocument/2006/relationships/chart" Target="../charts/chart20.xml"/><Relationship Id="rId23" Type="http://schemas.openxmlformats.org/officeDocument/2006/relationships/image" Target="../media/image53.emf"/><Relationship Id="rId10" Type="http://schemas.openxmlformats.org/officeDocument/2006/relationships/chart" Target="../charts/chart19.xml"/><Relationship Id="rId19" Type="http://schemas.openxmlformats.org/officeDocument/2006/relationships/image" Target="../media/image44.png"/><Relationship Id="rId4" Type="http://schemas.openxmlformats.org/officeDocument/2006/relationships/tags" Target="../tags/tag78.xml"/><Relationship Id="rId9" Type="http://schemas.openxmlformats.org/officeDocument/2006/relationships/slideLayout" Target="../slideLayouts/slideLayout34.xml"/><Relationship Id="rId14" Type="http://schemas.openxmlformats.org/officeDocument/2006/relationships/image" Target="../media/image41.png"/><Relationship Id="rId22" Type="http://schemas.openxmlformats.org/officeDocument/2006/relationships/customXml" Target="../ink/ink18.xml"/><Relationship Id="rId27" Type="http://schemas.openxmlformats.org/officeDocument/2006/relationships/customXml" Target="../ink/ink21.xml"/></Relationships>
</file>

<file path=ppt/slides/_rels/slide43.xml.rels><?xml version="1.0" encoding="UTF-8" standalone="yes"?>
<Relationships xmlns="http://schemas.openxmlformats.org/package/2006/relationships"><Relationship Id="rId8" Type="http://schemas.openxmlformats.org/officeDocument/2006/relationships/tags" Target="../tags/tag90.xml"/><Relationship Id="rId13" Type="http://schemas.openxmlformats.org/officeDocument/2006/relationships/image" Target="../media/image37.png"/><Relationship Id="rId18" Type="http://schemas.openxmlformats.org/officeDocument/2006/relationships/customXml" Target="../ink/ink22.xml"/><Relationship Id="rId3" Type="http://schemas.openxmlformats.org/officeDocument/2006/relationships/tags" Target="../tags/tag85.xml"/><Relationship Id="rId21" Type="http://schemas.openxmlformats.org/officeDocument/2006/relationships/image" Target="../media/image58.emf"/><Relationship Id="rId7" Type="http://schemas.openxmlformats.org/officeDocument/2006/relationships/tags" Target="../tags/tag89.xml"/><Relationship Id="rId12" Type="http://schemas.openxmlformats.org/officeDocument/2006/relationships/image" Target="../media/image40.png"/><Relationship Id="rId17" Type="http://schemas.openxmlformats.org/officeDocument/2006/relationships/image" Target="../media/image38.png"/><Relationship Id="rId2" Type="http://schemas.openxmlformats.org/officeDocument/2006/relationships/tags" Target="../tags/tag84.xml"/><Relationship Id="rId16" Type="http://schemas.openxmlformats.org/officeDocument/2006/relationships/chart" Target="../charts/chart22.xml"/><Relationship Id="rId20" Type="http://schemas.openxmlformats.org/officeDocument/2006/relationships/customXml" Target="../ink/ink23.xml"/><Relationship Id="rId1" Type="http://schemas.openxmlformats.org/officeDocument/2006/relationships/tags" Target="../tags/tag83.xml"/><Relationship Id="rId6" Type="http://schemas.openxmlformats.org/officeDocument/2006/relationships/tags" Target="../tags/tag88.xml"/><Relationship Id="rId11" Type="http://schemas.openxmlformats.org/officeDocument/2006/relationships/image" Target="../media/image42.png"/><Relationship Id="rId5" Type="http://schemas.openxmlformats.org/officeDocument/2006/relationships/tags" Target="../tags/tag87.xml"/><Relationship Id="rId15" Type="http://schemas.openxmlformats.org/officeDocument/2006/relationships/image" Target="../media/image47.png"/><Relationship Id="rId23" Type="http://schemas.openxmlformats.org/officeDocument/2006/relationships/image" Target="../media/image61.emf"/><Relationship Id="rId10" Type="http://schemas.openxmlformats.org/officeDocument/2006/relationships/chart" Target="../charts/chart21.xml"/><Relationship Id="rId19" Type="http://schemas.openxmlformats.org/officeDocument/2006/relationships/image" Target="../media/image53.emf"/><Relationship Id="rId4" Type="http://schemas.openxmlformats.org/officeDocument/2006/relationships/tags" Target="../tags/tag86.xml"/><Relationship Id="rId9" Type="http://schemas.openxmlformats.org/officeDocument/2006/relationships/slideLayout" Target="../slideLayouts/slideLayout34.xml"/><Relationship Id="rId14" Type="http://schemas.openxmlformats.org/officeDocument/2006/relationships/image" Target="../media/image49.png"/><Relationship Id="rId22" Type="http://schemas.openxmlformats.org/officeDocument/2006/relationships/customXml" Target="../ink/ink24.xml"/></Relationships>
</file>

<file path=ppt/slides/_rels/slide4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4.xml"/><Relationship Id="rId1" Type="http://schemas.openxmlformats.org/officeDocument/2006/relationships/slideLayout" Target="../slideLayouts/slideLayout39.xml"/></Relationships>
</file>

<file path=ppt/slides/_rels/slide45.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tags" Target="../tags/tag93.xml"/><Relationship Id="rId7" Type="http://schemas.openxmlformats.org/officeDocument/2006/relationships/image" Target="../media/image24.png"/><Relationship Id="rId2" Type="http://schemas.openxmlformats.org/officeDocument/2006/relationships/tags" Target="../tags/tag92.xml"/><Relationship Id="rId1" Type="http://schemas.openxmlformats.org/officeDocument/2006/relationships/tags" Target="../tags/tag91.xml"/><Relationship Id="rId6" Type="http://schemas.openxmlformats.org/officeDocument/2006/relationships/image" Target="../media/image19.png"/><Relationship Id="rId5" Type="http://schemas.openxmlformats.org/officeDocument/2006/relationships/slideLayout" Target="../slideLayouts/slideLayout34.xml"/><Relationship Id="rId4" Type="http://schemas.openxmlformats.org/officeDocument/2006/relationships/tags" Target="../tags/tag94.xml"/><Relationship Id="rId9" Type="http://schemas.openxmlformats.org/officeDocument/2006/relationships/image" Target="../media/image32.png"/></Relationships>
</file>

<file path=ppt/slides/_rels/slide46.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image" Target="../media/image56.png"/><Relationship Id="rId3" Type="http://schemas.openxmlformats.org/officeDocument/2006/relationships/tags" Target="../tags/tag97.xml"/><Relationship Id="rId7" Type="http://schemas.openxmlformats.org/officeDocument/2006/relationships/tags" Target="../tags/tag101.xml"/><Relationship Id="rId12" Type="http://schemas.openxmlformats.org/officeDocument/2006/relationships/image" Target="../media/image55.png"/><Relationship Id="rId2" Type="http://schemas.openxmlformats.org/officeDocument/2006/relationships/tags" Target="../tags/tag96.xml"/><Relationship Id="rId16" Type="http://schemas.openxmlformats.org/officeDocument/2006/relationships/chart" Target="../charts/chart23.xml"/><Relationship Id="rId1" Type="http://schemas.openxmlformats.org/officeDocument/2006/relationships/tags" Target="../tags/tag95.xml"/><Relationship Id="rId6" Type="http://schemas.openxmlformats.org/officeDocument/2006/relationships/tags" Target="../tags/tag100.xml"/><Relationship Id="rId11" Type="http://schemas.openxmlformats.org/officeDocument/2006/relationships/image" Target="../media/image54.png"/><Relationship Id="rId5" Type="http://schemas.openxmlformats.org/officeDocument/2006/relationships/tags" Target="../tags/tag99.xml"/><Relationship Id="rId15" Type="http://schemas.openxmlformats.org/officeDocument/2006/relationships/image" Target="../media/image40.png"/><Relationship Id="rId10" Type="http://schemas.openxmlformats.org/officeDocument/2006/relationships/image" Target="../media/image53.png"/><Relationship Id="rId4" Type="http://schemas.openxmlformats.org/officeDocument/2006/relationships/tags" Target="../tags/tag98.xml"/><Relationship Id="rId9" Type="http://schemas.openxmlformats.org/officeDocument/2006/relationships/image" Target="../media/image37.png"/><Relationship Id="rId14" Type="http://schemas.openxmlformats.org/officeDocument/2006/relationships/image" Target="../media/image42.png"/></Relationships>
</file>

<file path=ppt/slides/_rels/slide47.xml.rels><?xml version="1.0" encoding="UTF-8" standalone="yes"?>
<Relationships xmlns="http://schemas.openxmlformats.org/package/2006/relationships"><Relationship Id="rId3" Type="http://schemas.openxmlformats.org/officeDocument/2006/relationships/customXml" Target="../ink/ink25.xml"/><Relationship Id="rId2" Type="http://schemas.openxmlformats.org/officeDocument/2006/relationships/image" Target="../media/image57.png"/><Relationship Id="rId1" Type="http://schemas.openxmlformats.org/officeDocument/2006/relationships/slideLayout" Target="../slideLayouts/slideLayout34.xml"/><Relationship Id="rId6" Type="http://schemas.openxmlformats.org/officeDocument/2006/relationships/image" Target="../media/image69.emf"/><Relationship Id="rId5" Type="http://schemas.openxmlformats.org/officeDocument/2006/relationships/customXml" Target="../ink/ink26.xml"/><Relationship Id="rId4" Type="http://schemas.openxmlformats.org/officeDocument/2006/relationships/image" Target="../media/image68.emf"/></Relationships>
</file>

<file path=ppt/slides/_rels/slide48.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72.emf"/><Relationship Id="rId3" Type="http://schemas.openxmlformats.org/officeDocument/2006/relationships/tags" Target="../tags/tag104.xml"/><Relationship Id="rId7" Type="http://schemas.openxmlformats.org/officeDocument/2006/relationships/image" Target="../media/image59.png"/><Relationship Id="rId12" Type="http://schemas.openxmlformats.org/officeDocument/2006/relationships/customXml" Target="../ink/ink27.xml"/><Relationship Id="rId2" Type="http://schemas.openxmlformats.org/officeDocument/2006/relationships/tags" Target="../tags/tag103.xml"/><Relationship Id="rId1" Type="http://schemas.openxmlformats.org/officeDocument/2006/relationships/tags" Target="../tags/tag102.xml"/><Relationship Id="rId6" Type="http://schemas.openxmlformats.org/officeDocument/2006/relationships/image" Target="../media/image58.png"/><Relationship Id="rId11" Type="http://schemas.openxmlformats.org/officeDocument/2006/relationships/image" Target="../media/image56.png"/><Relationship Id="rId5" Type="http://schemas.openxmlformats.org/officeDocument/2006/relationships/slideLayout" Target="../slideLayouts/slideLayout34.xml"/><Relationship Id="rId10" Type="http://schemas.openxmlformats.org/officeDocument/2006/relationships/image" Target="../media/image55.png"/><Relationship Id="rId4" Type="http://schemas.openxmlformats.org/officeDocument/2006/relationships/tags" Target="../tags/tag105.xml"/><Relationship Id="rId9" Type="http://schemas.openxmlformats.org/officeDocument/2006/relationships/image" Target="../media/image54.png"/></Relationships>
</file>

<file path=ppt/slides/_rels/slide49.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75.emf"/><Relationship Id="rId3" Type="http://schemas.openxmlformats.org/officeDocument/2006/relationships/tags" Target="../tags/tag108.xml"/><Relationship Id="rId7" Type="http://schemas.openxmlformats.org/officeDocument/2006/relationships/image" Target="../media/image61.png"/><Relationship Id="rId12" Type="http://schemas.openxmlformats.org/officeDocument/2006/relationships/customXml" Target="../ink/ink28.xml"/><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image" Target="../media/image60.png"/><Relationship Id="rId11" Type="http://schemas.openxmlformats.org/officeDocument/2006/relationships/image" Target="../media/image56.png"/><Relationship Id="rId5" Type="http://schemas.openxmlformats.org/officeDocument/2006/relationships/slideLayout" Target="../slideLayouts/slideLayout34.xml"/><Relationship Id="rId10" Type="http://schemas.openxmlformats.org/officeDocument/2006/relationships/image" Target="../media/image55.png"/><Relationship Id="rId4" Type="http://schemas.openxmlformats.org/officeDocument/2006/relationships/tags" Target="../tags/tag109.xml"/><Relationship Id="rId9" Type="http://schemas.openxmlformats.org/officeDocument/2006/relationships/image" Target="../media/image5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78.emf"/><Relationship Id="rId3" Type="http://schemas.openxmlformats.org/officeDocument/2006/relationships/tags" Target="../tags/tag112.xml"/><Relationship Id="rId7" Type="http://schemas.openxmlformats.org/officeDocument/2006/relationships/image" Target="../media/image63.png"/><Relationship Id="rId12" Type="http://schemas.openxmlformats.org/officeDocument/2006/relationships/customXml" Target="../ink/ink29.xml"/><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image" Target="../media/image62.png"/><Relationship Id="rId11" Type="http://schemas.openxmlformats.org/officeDocument/2006/relationships/image" Target="../media/image56.png"/><Relationship Id="rId5" Type="http://schemas.openxmlformats.org/officeDocument/2006/relationships/slideLayout" Target="../slideLayouts/slideLayout34.xml"/><Relationship Id="rId10" Type="http://schemas.openxmlformats.org/officeDocument/2006/relationships/image" Target="../media/image55.png"/><Relationship Id="rId4" Type="http://schemas.openxmlformats.org/officeDocument/2006/relationships/tags" Target="../tags/tag113.xml"/><Relationship Id="rId9" Type="http://schemas.openxmlformats.org/officeDocument/2006/relationships/image" Target="../media/image54.png"/></Relationships>
</file>

<file path=ppt/slides/_rels/slide51.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81.emf"/><Relationship Id="rId3" Type="http://schemas.openxmlformats.org/officeDocument/2006/relationships/tags" Target="../tags/tag116.xml"/><Relationship Id="rId7" Type="http://schemas.openxmlformats.org/officeDocument/2006/relationships/image" Target="../media/image65.png"/><Relationship Id="rId12" Type="http://schemas.openxmlformats.org/officeDocument/2006/relationships/customXml" Target="../ink/ink30.xml"/><Relationship Id="rId2" Type="http://schemas.openxmlformats.org/officeDocument/2006/relationships/tags" Target="../tags/tag115.xml"/><Relationship Id="rId1" Type="http://schemas.openxmlformats.org/officeDocument/2006/relationships/tags" Target="../tags/tag114.xml"/><Relationship Id="rId6" Type="http://schemas.openxmlformats.org/officeDocument/2006/relationships/image" Target="../media/image64.png"/><Relationship Id="rId11" Type="http://schemas.openxmlformats.org/officeDocument/2006/relationships/image" Target="../media/image56.png"/><Relationship Id="rId5" Type="http://schemas.openxmlformats.org/officeDocument/2006/relationships/slideLayout" Target="../slideLayouts/slideLayout34.xml"/><Relationship Id="rId10" Type="http://schemas.openxmlformats.org/officeDocument/2006/relationships/image" Target="../media/image55.png"/><Relationship Id="rId4" Type="http://schemas.openxmlformats.org/officeDocument/2006/relationships/tags" Target="../tags/tag117.xml"/><Relationship Id="rId9" Type="http://schemas.openxmlformats.org/officeDocument/2006/relationships/image" Target="../media/image54.png"/></Relationships>
</file>

<file path=ppt/slides/_rels/slide5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5.xml"/><Relationship Id="rId1" Type="http://schemas.openxmlformats.org/officeDocument/2006/relationships/slideLayout" Target="../slideLayouts/slideLayout39.xml"/></Relationships>
</file>

<file path=ppt/slides/_rels/slide53.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tags" Target="../tags/tag120.xml"/><Relationship Id="rId7" Type="http://schemas.openxmlformats.org/officeDocument/2006/relationships/image" Target="../media/image55.png"/><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slideLayout" Target="../slideLayouts/slideLayout34.xml"/><Relationship Id="rId11" Type="http://schemas.openxmlformats.org/officeDocument/2006/relationships/image" Target="../media/image83.emf"/><Relationship Id="rId5" Type="http://schemas.openxmlformats.org/officeDocument/2006/relationships/tags" Target="../tags/tag122.xml"/><Relationship Id="rId10" Type="http://schemas.openxmlformats.org/officeDocument/2006/relationships/customXml" Target="../ink/ink31.xml"/><Relationship Id="rId4" Type="http://schemas.openxmlformats.org/officeDocument/2006/relationships/tags" Target="../tags/tag121.xml"/><Relationship Id="rId9" Type="http://schemas.openxmlformats.org/officeDocument/2006/relationships/image" Target="../media/image24.png"/></Relationships>
</file>

<file path=ppt/slides/_rels/slide5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6.xml"/><Relationship Id="rId1" Type="http://schemas.openxmlformats.org/officeDocument/2006/relationships/slideLayout" Target="../slideLayouts/slideLayout33.xml"/></Relationships>
</file>

<file path=ppt/slides/_rels/slide5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7.xml"/><Relationship Id="rId1" Type="http://schemas.openxmlformats.org/officeDocument/2006/relationships/slideLayout" Target="../slideLayouts/slideLayout33.xml"/><Relationship Id="rId5" Type="http://schemas.openxmlformats.org/officeDocument/2006/relationships/image" Target="../media/image85.emf"/><Relationship Id="rId4" Type="http://schemas.openxmlformats.org/officeDocument/2006/relationships/customXml" Target="../ink/ink32.xml"/></Relationships>
</file>

<file path=ppt/slides/_rels/slide56.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125.xml"/><Relationship Id="rId7" Type="http://schemas.openxmlformats.org/officeDocument/2006/relationships/image" Target="../media/image69.png"/><Relationship Id="rId2" Type="http://schemas.openxmlformats.org/officeDocument/2006/relationships/tags" Target="../tags/tag124.xml"/><Relationship Id="rId1" Type="http://schemas.openxmlformats.org/officeDocument/2006/relationships/tags" Target="../tags/tag123.xml"/><Relationship Id="rId6" Type="http://schemas.openxmlformats.org/officeDocument/2006/relationships/image" Target="../media/image68.png"/><Relationship Id="rId5" Type="http://schemas.openxmlformats.org/officeDocument/2006/relationships/slideLayout" Target="../slideLayouts/slideLayout34.xml"/><Relationship Id="rId4" Type="http://schemas.openxmlformats.org/officeDocument/2006/relationships/tags" Target="../tags/tag126.xml"/><Relationship Id="rId9" Type="http://schemas.openxmlformats.org/officeDocument/2006/relationships/image" Target="../media/image71.png"/></Relationships>
</file>

<file path=ppt/slides/_rels/slide5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8.xml"/><Relationship Id="rId1" Type="http://schemas.openxmlformats.org/officeDocument/2006/relationships/slideLayout" Target="../slideLayouts/slideLayout39.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34.xml"/><Relationship Id="rId2" Type="http://schemas.openxmlformats.org/officeDocument/2006/relationships/tags" Target="../tags/tag128.xml"/><Relationship Id="rId1" Type="http://schemas.openxmlformats.org/officeDocument/2006/relationships/tags" Target="../tags/tag127.xml"/><Relationship Id="rId5" Type="http://schemas.openxmlformats.org/officeDocument/2006/relationships/image" Target="../media/image73.png"/><Relationship Id="rId4" Type="http://schemas.openxmlformats.org/officeDocument/2006/relationships/image" Target="../media/image72.png"/></Relationships>
</file>

<file path=ppt/slides/_rels/slide59.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customXml" Target="../ink/ink33.xml"/><Relationship Id="rId1" Type="http://schemas.openxmlformats.org/officeDocument/2006/relationships/slideLayout" Target="../slideLayouts/slideLayout34.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39.xml"/></Relationships>
</file>

<file path=ppt/slides/_rels/slide60.x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tags" Target="../tags/tag131.xml"/><Relationship Id="rId7" Type="http://schemas.openxmlformats.org/officeDocument/2006/relationships/customXml" Target="../ink/ink34.xml"/><Relationship Id="rId2" Type="http://schemas.openxmlformats.org/officeDocument/2006/relationships/tags" Target="../tags/tag130.xml"/><Relationship Id="rId1" Type="http://schemas.openxmlformats.org/officeDocument/2006/relationships/tags" Target="../tags/tag129.xml"/><Relationship Id="rId6" Type="http://schemas.openxmlformats.org/officeDocument/2006/relationships/image" Target="../media/image74.png"/><Relationship Id="rId5" Type="http://schemas.openxmlformats.org/officeDocument/2006/relationships/image" Target="../media/image40.png"/><Relationship Id="rId4" Type="http://schemas.openxmlformats.org/officeDocument/2006/relationships/slideLayout" Target="../slideLayouts/slideLayout34.xml"/></Relationships>
</file>

<file path=ppt/slides/_rels/slide61.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tags" Target="../tags/tag134.xml"/><Relationship Id="rId7" Type="http://schemas.openxmlformats.org/officeDocument/2006/relationships/image" Target="../media/image75.png"/><Relationship Id="rId2" Type="http://schemas.openxmlformats.org/officeDocument/2006/relationships/tags" Target="../tags/tag133.xml"/><Relationship Id="rId1" Type="http://schemas.openxmlformats.org/officeDocument/2006/relationships/tags" Target="../tags/tag132.xml"/><Relationship Id="rId6" Type="http://schemas.openxmlformats.org/officeDocument/2006/relationships/image" Target="../media/image40.png"/><Relationship Id="rId5" Type="http://schemas.openxmlformats.org/officeDocument/2006/relationships/slideLayout" Target="../slideLayouts/slideLayout34.xml"/><Relationship Id="rId4" Type="http://schemas.openxmlformats.org/officeDocument/2006/relationships/tags" Target="../tags/tag135.xml"/></Relationships>
</file>

<file path=ppt/slides/_rels/slide62.xml.rels><?xml version="1.0" encoding="UTF-8" standalone="yes"?>
<Relationships xmlns="http://schemas.openxmlformats.org/package/2006/relationships"><Relationship Id="rId8" Type="http://schemas.openxmlformats.org/officeDocument/2006/relationships/customXml" Target="../ink/ink35.xml"/><Relationship Id="rId3" Type="http://schemas.openxmlformats.org/officeDocument/2006/relationships/tags" Target="../tags/tag138.xml"/><Relationship Id="rId7" Type="http://schemas.openxmlformats.org/officeDocument/2006/relationships/image" Target="../media/image42.png"/><Relationship Id="rId2" Type="http://schemas.openxmlformats.org/officeDocument/2006/relationships/tags" Target="../tags/tag137.xml"/><Relationship Id="rId1" Type="http://schemas.openxmlformats.org/officeDocument/2006/relationships/tags" Target="../tags/tag136.xml"/><Relationship Id="rId6" Type="http://schemas.openxmlformats.org/officeDocument/2006/relationships/image" Target="../media/image40.png"/><Relationship Id="rId5" Type="http://schemas.openxmlformats.org/officeDocument/2006/relationships/image" Target="../media/image76.png"/><Relationship Id="rId4" Type="http://schemas.openxmlformats.org/officeDocument/2006/relationships/slideLayout" Target="../slideLayouts/slideLayout34.xml"/><Relationship Id="rId9" Type="http://schemas.openxmlformats.org/officeDocument/2006/relationships/image" Target="../media/image97.emf"/></Relationships>
</file>

<file path=ppt/slides/_rels/slide6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9.xml"/><Relationship Id="rId1" Type="http://schemas.openxmlformats.org/officeDocument/2006/relationships/slideLayout" Target="../slideLayouts/slideLayout39.xml"/></Relationships>
</file>

<file path=ppt/slides/_rels/slide64.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tags" Target="../tags/tag141.xml"/><Relationship Id="rId7" Type="http://schemas.openxmlformats.org/officeDocument/2006/relationships/image" Target="../media/image24.png"/><Relationship Id="rId2" Type="http://schemas.openxmlformats.org/officeDocument/2006/relationships/tags" Target="../tags/tag140.xml"/><Relationship Id="rId1" Type="http://schemas.openxmlformats.org/officeDocument/2006/relationships/tags" Target="../tags/tag139.xml"/><Relationship Id="rId6" Type="http://schemas.openxmlformats.org/officeDocument/2006/relationships/image" Target="../media/image19.png"/><Relationship Id="rId5" Type="http://schemas.openxmlformats.org/officeDocument/2006/relationships/slideLayout" Target="../slideLayouts/slideLayout34.xml"/><Relationship Id="rId4" Type="http://schemas.openxmlformats.org/officeDocument/2006/relationships/tags" Target="../tags/tag142.xml"/><Relationship Id="rId9" Type="http://schemas.openxmlformats.org/officeDocument/2006/relationships/image" Target="../media/image32.png"/></Relationships>
</file>

<file path=ppt/slides/_rels/slide65.xml.rels><?xml version="1.0" encoding="UTF-8" standalone="yes"?>
<Relationships xmlns="http://schemas.openxmlformats.org/package/2006/relationships"><Relationship Id="rId3" Type="http://schemas.openxmlformats.org/officeDocument/2006/relationships/tags" Target="../tags/tag145.xml"/><Relationship Id="rId7" Type="http://schemas.openxmlformats.org/officeDocument/2006/relationships/image" Target="../media/image78.png"/><Relationship Id="rId2" Type="http://schemas.openxmlformats.org/officeDocument/2006/relationships/tags" Target="../tags/tag144.xml"/><Relationship Id="rId1" Type="http://schemas.openxmlformats.org/officeDocument/2006/relationships/tags" Target="../tags/tag143.xml"/><Relationship Id="rId6" Type="http://schemas.openxmlformats.org/officeDocument/2006/relationships/image" Target="../media/image19.png"/><Relationship Id="rId5" Type="http://schemas.openxmlformats.org/officeDocument/2006/relationships/image" Target="../media/image77.png"/><Relationship Id="rId4" Type="http://schemas.openxmlformats.org/officeDocument/2006/relationships/slideLayout" Target="../slideLayouts/slideLayout34.xml"/></Relationships>
</file>

<file path=ppt/slides/_rels/slide66.xml.rels><?xml version="1.0" encoding="UTF-8" standalone="yes"?>
<Relationships xmlns="http://schemas.openxmlformats.org/package/2006/relationships"><Relationship Id="rId8" Type="http://schemas.openxmlformats.org/officeDocument/2006/relationships/customXml" Target="../ink/ink36.xml"/><Relationship Id="rId3" Type="http://schemas.openxmlformats.org/officeDocument/2006/relationships/tags" Target="../tags/tag148.xml"/><Relationship Id="rId7" Type="http://schemas.openxmlformats.org/officeDocument/2006/relationships/image" Target="../media/image81.png"/><Relationship Id="rId2" Type="http://schemas.openxmlformats.org/officeDocument/2006/relationships/tags" Target="../tags/tag147.xml"/><Relationship Id="rId1" Type="http://schemas.openxmlformats.org/officeDocument/2006/relationships/tags" Target="../tags/tag146.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slideLayout" Target="../slideLayouts/slideLayout34.xml"/><Relationship Id="rId9" Type="http://schemas.openxmlformats.org/officeDocument/2006/relationships/image" Target="../media/image103.emf"/></Relationships>
</file>

<file path=ppt/slides/_rels/slide67.xml.rels><?xml version="1.0" encoding="UTF-8" standalone="yes"?>
<Relationships xmlns="http://schemas.openxmlformats.org/package/2006/relationships"><Relationship Id="rId8" Type="http://schemas.openxmlformats.org/officeDocument/2006/relationships/customXml" Target="../ink/ink37.xml"/><Relationship Id="rId3" Type="http://schemas.openxmlformats.org/officeDocument/2006/relationships/tags" Target="../tags/tag151.xml"/><Relationship Id="rId7" Type="http://schemas.openxmlformats.org/officeDocument/2006/relationships/image" Target="../media/image40.png"/><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slideLayout" Target="../slideLayouts/slideLayout34.xml"/><Relationship Id="rId9" Type="http://schemas.openxmlformats.org/officeDocument/2006/relationships/image" Target="../media/image106.emf"/></Relationships>
</file>

<file path=ppt/slides/_rels/slide6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0.xml"/><Relationship Id="rId1" Type="http://schemas.openxmlformats.org/officeDocument/2006/relationships/slideLayout" Target="../slideLayouts/slideLayout33.xml"/><Relationship Id="rId5" Type="http://schemas.openxmlformats.org/officeDocument/2006/relationships/image" Target="../media/image107.emf"/><Relationship Id="rId4" Type="http://schemas.openxmlformats.org/officeDocument/2006/relationships/customXml" Target="../ink/ink38.xml"/></Relationships>
</file>

<file path=ppt/slides/_rels/slide6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1.xml"/><Relationship Id="rId1" Type="http://schemas.openxmlformats.org/officeDocument/2006/relationships/slideLayout" Target="../slideLayouts/slideLayout3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0.xml.rels><?xml version="1.0" encoding="UTF-8" standalone="yes"?>
<Relationships xmlns="http://schemas.openxmlformats.org/package/2006/relationships"><Relationship Id="rId3" Type="http://schemas.openxmlformats.org/officeDocument/2006/relationships/customXml" Target="../ink/ink39.xml"/><Relationship Id="rId2" Type="http://schemas.openxmlformats.org/officeDocument/2006/relationships/image" Target="../media/image57.png"/><Relationship Id="rId1" Type="http://schemas.openxmlformats.org/officeDocument/2006/relationships/slideLayout" Target="../slideLayouts/slideLayout34.xml"/><Relationship Id="rId4" Type="http://schemas.openxmlformats.org/officeDocument/2006/relationships/image" Target="../media/image108.emf"/></Relationships>
</file>

<file path=ppt/slides/_rels/slide71.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customXml" Target="../ink/ink40.xml"/><Relationship Id="rId1" Type="http://schemas.openxmlformats.org/officeDocument/2006/relationships/slideLayout" Target="../slideLayouts/slideLayout34.xml"/></Relationships>
</file>

<file path=ppt/slides/_rels/slide72.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112.emf"/><Relationship Id="rId3" Type="http://schemas.openxmlformats.org/officeDocument/2006/relationships/tags" Target="../tags/tag154.xml"/><Relationship Id="rId7" Type="http://schemas.openxmlformats.org/officeDocument/2006/relationships/image" Target="../media/image85.png"/><Relationship Id="rId12" Type="http://schemas.openxmlformats.org/officeDocument/2006/relationships/customXml" Target="../ink/ink41.xml"/><Relationship Id="rId2" Type="http://schemas.openxmlformats.org/officeDocument/2006/relationships/tags" Target="../tags/tag153.xml"/><Relationship Id="rId1" Type="http://schemas.openxmlformats.org/officeDocument/2006/relationships/tags" Target="../tags/tag152.xml"/><Relationship Id="rId6" Type="http://schemas.openxmlformats.org/officeDocument/2006/relationships/image" Target="../media/image84.png"/><Relationship Id="rId11" Type="http://schemas.openxmlformats.org/officeDocument/2006/relationships/image" Target="../media/image56.png"/><Relationship Id="rId5" Type="http://schemas.openxmlformats.org/officeDocument/2006/relationships/slideLayout" Target="../slideLayouts/slideLayout34.xml"/><Relationship Id="rId10" Type="http://schemas.openxmlformats.org/officeDocument/2006/relationships/image" Target="../media/image55.png"/><Relationship Id="rId4" Type="http://schemas.openxmlformats.org/officeDocument/2006/relationships/tags" Target="../tags/tag155.xml"/><Relationship Id="rId9" Type="http://schemas.openxmlformats.org/officeDocument/2006/relationships/image" Target="../media/image54.png"/></Relationships>
</file>

<file path=ppt/slides/_rels/slide73.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158.xml"/><Relationship Id="rId7" Type="http://schemas.openxmlformats.org/officeDocument/2006/relationships/image" Target="../media/image59.png"/><Relationship Id="rId2" Type="http://schemas.openxmlformats.org/officeDocument/2006/relationships/tags" Target="../tags/tag157.xml"/><Relationship Id="rId1" Type="http://schemas.openxmlformats.org/officeDocument/2006/relationships/tags" Target="../tags/tag156.xml"/><Relationship Id="rId6" Type="http://schemas.openxmlformats.org/officeDocument/2006/relationships/image" Target="../media/image86.png"/><Relationship Id="rId11" Type="http://schemas.openxmlformats.org/officeDocument/2006/relationships/image" Target="../media/image56.png"/><Relationship Id="rId5" Type="http://schemas.openxmlformats.org/officeDocument/2006/relationships/slideLayout" Target="../slideLayouts/slideLayout34.xml"/><Relationship Id="rId10" Type="http://schemas.openxmlformats.org/officeDocument/2006/relationships/image" Target="../media/image55.png"/><Relationship Id="rId4" Type="http://schemas.openxmlformats.org/officeDocument/2006/relationships/tags" Target="../tags/tag159.xml"/><Relationship Id="rId9" Type="http://schemas.openxmlformats.org/officeDocument/2006/relationships/image" Target="../media/image54.png"/></Relationships>
</file>

<file path=ppt/slides/_rels/slide74.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116.emf"/><Relationship Id="rId3" Type="http://schemas.openxmlformats.org/officeDocument/2006/relationships/tags" Target="../tags/tag162.xml"/><Relationship Id="rId7" Type="http://schemas.openxmlformats.org/officeDocument/2006/relationships/image" Target="../media/image88.png"/><Relationship Id="rId12" Type="http://schemas.openxmlformats.org/officeDocument/2006/relationships/customXml" Target="../ink/ink42.xml"/><Relationship Id="rId2" Type="http://schemas.openxmlformats.org/officeDocument/2006/relationships/tags" Target="../tags/tag161.xml"/><Relationship Id="rId1" Type="http://schemas.openxmlformats.org/officeDocument/2006/relationships/tags" Target="../tags/tag160.xml"/><Relationship Id="rId6" Type="http://schemas.openxmlformats.org/officeDocument/2006/relationships/image" Target="../media/image87.png"/><Relationship Id="rId11" Type="http://schemas.openxmlformats.org/officeDocument/2006/relationships/image" Target="../media/image56.png"/><Relationship Id="rId5" Type="http://schemas.openxmlformats.org/officeDocument/2006/relationships/slideLayout" Target="../slideLayouts/slideLayout34.xml"/><Relationship Id="rId10" Type="http://schemas.openxmlformats.org/officeDocument/2006/relationships/image" Target="../media/image55.png"/><Relationship Id="rId4" Type="http://schemas.openxmlformats.org/officeDocument/2006/relationships/tags" Target="../tags/tag163.xml"/><Relationship Id="rId9" Type="http://schemas.openxmlformats.org/officeDocument/2006/relationships/image" Target="../media/image54.png"/></Relationships>
</file>

<file path=ppt/slides/_rels/slide75.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166.xml"/><Relationship Id="rId7" Type="http://schemas.openxmlformats.org/officeDocument/2006/relationships/image" Target="../media/image90.png"/><Relationship Id="rId2" Type="http://schemas.openxmlformats.org/officeDocument/2006/relationships/tags" Target="../tags/tag165.xml"/><Relationship Id="rId1" Type="http://schemas.openxmlformats.org/officeDocument/2006/relationships/tags" Target="../tags/tag164.xml"/><Relationship Id="rId6" Type="http://schemas.openxmlformats.org/officeDocument/2006/relationships/image" Target="../media/image89.png"/><Relationship Id="rId11" Type="http://schemas.openxmlformats.org/officeDocument/2006/relationships/image" Target="../media/image56.png"/><Relationship Id="rId5" Type="http://schemas.openxmlformats.org/officeDocument/2006/relationships/slideLayout" Target="../slideLayouts/slideLayout34.xml"/><Relationship Id="rId10" Type="http://schemas.openxmlformats.org/officeDocument/2006/relationships/image" Target="../media/image55.png"/><Relationship Id="rId4" Type="http://schemas.openxmlformats.org/officeDocument/2006/relationships/tags" Target="../tags/tag167.xml"/><Relationship Id="rId9" Type="http://schemas.openxmlformats.org/officeDocument/2006/relationships/image" Target="../media/image54.png"/></Relationships>
</file>

<file path=ppt/slides/_rels/slide7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170.xml"/><Relationship Id="rId7" Type="http://schemas.openxmlformats.org/officeDocument/2006/relationships/image" Target="../media/image63.png"/><Relationship Id="rId2" Type="http://schemas.openxmlformats.org/officeDocument/2006/relationships/tags" Target="../tags/tag169.xml"/><Relationship Id="rId1" Type="http://schemas.openxmlformats.org/officeDocument/2006/relationships/tags" Target="../tags/tag168.xml"/><Relationship Id="rId6" Type="http://schemas.openxmlformats.org/officeDocument/2006/relationships/image" Target="../media/image91.png"/><Relationship Id="rId11" Type="http://schemas.openxmlformats.org/officeDocument/2006/relationships/image" Target="../media/image56.png"/><Relationship Id="rId5" Type="http://schemas.openxmlformats.org/officeDocument/2006/relationships/slideLayout" Target="../slideLayouts/slideLayout34.xml"/><Relationship Id="rId10" Type="http://schemas.openxmlformats.org/officeDocument/2006/relationships/image" Target="../media/image55.png"/><Relationship Id="rId4" Type="http://schemas.openxmlformats.org/officeDocument/2006/relationships/tags" Target="../tags/tag171.xml"/><Relationship Id="rId9" Type="http://schemas.openxmlformats.org/officeDocument/2006/relationships/image" Target="../media/image54.png"/></Relationships>
</file>

<file path=ppt/slides/_rels/slide77.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174.xml"/><Relationship Id="rId7" Type="http://schemas.openxmlformats.org/officeDocument/2006/relationships/image" Target="../media/image61.png"/><Relationship Id="rId2" Type="http://schemas.openxmlformats.org/officeDocument/2006/relationships/tags" Target="../tags/tag173.xml"/><Relationship Id="rId1" Type="http://schemas.openxmlformats.org/officeDocument/2006/relationships/tags" Target="../tags/tag172.xml"/><Relationship Id="rId6" Type="http://schemas.openxmlformats.org/officeDocument/2006/relationships/image" Target="../media/image92.png"/><Relationship Id="rId11" Type="http://schemas.openxmlformats.org/officeDocument/2006/relationships/image" Target="../media/image56.png"/><Relationship Id="rId5" Type="http://schemas.openxmlformats.org/officeDocument/2006/relationships/slideLayout" Target="../slideLayouts/slideLayout34.xml"/><Relationship Id="rId10" Type="http://schemas.openxmlformats.org/officeDocument/2006/relationships/image" Target="../media/image55.png"/><Relationship Id="rId4" Type="http://schemas.openxmlformats.org/officeDocument/2006/relationships/tags" Target="../tags/tag175.xml"/><Relationship Id="rId9" Type="http://schemas.openxmlformats.org/officeDocument/2006/relationships/image" Target="../media/image54.png"/></Relationships>
</file>

<file path=ppt/slides/_rels/slide78.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178.xml"/><Relationship Id="rId7" Type="http://schemas.openxmlformats.org/officeDocument/2006/relationships/image" Target="../media/image94.png"/><Relationship Id="rId2" Type="http://schemas.openxmlformats.org/officeDocument/2006/relationships/tags" Target="../tags/tag177.xml"/><Relationship Id="rId1" Type="http://schemas.openxmlformats.org/officeDocument/2006/relationships/tags" Target="../tags/tag176.xml"/><Relationship Id="rId6" Type="http://schemas.openxmlformats.org/officeDocument/2006/relationships/image" Target="../media/image93.png"/><Relationship Id="rId11" Type="http://schemas.openxmlformats.org/officeDocument/2006/relationships/image" Target="../media/image56.png"/><Relationship Id="rId5" Type="http://schemas.openxmlformats.org/officeDocument/2006/relationships/slideLayout" Target="../slideLayouts/slideLayout34.xml"/><Relationship Id="rId10" Type="http://schemas.openxmlformats.org/officeDocument/2006/relationships/image" Target="../media/image55.png"/><Relationship Id="rId4" Type="http://schemas.openxmlformats.org/officeDocument/2006/relationships/tags" Target="../tags/tag179.xml"/><Relationship Id="rId9" Type="http://schemas.openxmlformats.org/officeDocument/2006/relationships/image" Target="../media/image54.png"/></Relationships>
</file>

<file path=ppt/slides/_rels/slide79.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182.xml"/><Relationship Id="rId7" Type="http://schemas.openxmlformats.org/officeDocument/2006/relationships/image" Target="../media/image65.png"/><Relationship Id="rId2" Type="http://schemas.openxmlformats.org/officeDocument/2006/relationships/tags" Target="../tags/tag181.xml"/><Relationship Id="rId1" Type="http://schemas.openxmlformats.org/officeDocument/2006/relationships/tags" Target="../tags/tag180.xml"/><Relationship Id="rId6" Type="http://schemas.openxmlformats.org/officeDocument/2006/relationships/image" Target="../media/image95.png"/><Relationship Id="rId11" Type="http://schemas.openxmlformats.org/officeDocument/2006/relationships/image" Target="../media/image56.png"/><Relationship Id="rId5" Type="http://schemas.openxmlformats.org/officeDocument/2006/relationships/slideLayout" Target="../slideLayouts/slideLayout34.xml"/><Relationship Id="rId10" Type="http://schemas.openxmlformats.org/officeDocument/2006/relationships/image" Target="../media/image55.png"/><Relationship Id="rId4" Type="http://schemas.openxmlformats.org/officeDocument/2006/relationships/tags" Target="../tags/tag183.xml"/><Relationship Id="rId9" Type="http://schemas.openxmlformats.org/officeDocument/2006/relationships/image" Target="../media/image54.pn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7.png"/><Relationship Id="rId1" Type="http://schemas.openxmlformats.org/officeDocument/2006/relationships/slideLayout" Target="../slideLayouts/slideLayout29.xml"/></Relationships>
</file>

<file path=ppt/slides/_rels/slide80.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126.emf"/><Relationship Id="rId3" Type="http://schemas.openxmlformats.org/officeDocument/2006/relationships/tags" Target="../tags/tag186.xml"/><Relationship Id="rId7" Type="http://schemas.openxmlformats.org/officeDocument/2006/relationships/image" Target="../media/image97.png"/><Relationship Id="rId12" Type="http://schemas.openxmlformats.org/officeDocument/2006/relationships/customXml" Target="../ink/ink43.xml"/><Relationship Id="rId2" Type="http://schemas.openxmlformats.org/officeDocument/2006/relationships/tags" Target="../tags/tag185.xml"/><Relationship Id="rId1" Type="http://schemas.openxmlformats.org/officeDocument/2006/relationships/tags" Target="../tags/tag184.xml"/><Relationship Id="rId6" Type="http://schemas.openxmlformats.org/officeDocument/2006/relationships/image" Target="../media/image96.png"/><Relationship Id="rId11" Type="http://schemas.openxmlformats.org/officeDocument/2006/relationships/image" Target="../media/image56.png"/><Relationship Id="rId5" Type="http://schemas.openxmlformats.org/officeDocument/2006/relationships/slideLayout" Target="../slideLayouts/slideLayout34.xml"/><Relationship Id="rId10" Type="http://schemas.openxmlformats.org/officeDocument/2006/relationships/image" Target="../media/image55.png"/><Relationship Id="rId4" Type="http://schemas.openxmlformats.org/officeDocument/2006/relationships/tags" Target="../tags/tag187.xml"/><Relationship Id="rId9" Type="http://schemas.openxmlformats.org/officeDocument/2006/relationships/image" Target="../media/image54.png"/></Relationships>
</file>

<file path=ppt/slides/_rels/slide8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3.xml"/></Relationships>
</file>

<file path=ppt/slides/_rels/slide82.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tags" Target="../tags/tag190.xml"/><Relationship Id="rId7" Type="http://schemas.openxmlformats.org/officeDocument/2006/relationships/image" Target="../media/image99.png"/><Relationship Id="rId2" Type="http://schemas.openxmlformats.org/officeDocument/2006/relationships/tags" Target="../tags/tag189.xml"/><Relationship Id="rId1" Type="http://schemas.openxmlformats.org/officeDocument/2006/relationships/tags" Target="../tags/tag188.xml"/><Relationship Id="rId6" Type="http://schemas.openxmlformats.org/officeDocument/2006/relationships/image" Target="../media/image98.png"/><Relationship Id="rId5" Type="http://schemas.openxmlformats.org/officeDocument/2006/relationships/notesSlide" Target="../notesSlides/notesSlide22.xml"/><Relationship Id="rId4" Type="http://schemas.openxmlformats.org/officeDocument/2006/relationships/slideLayout" Target="../slideLayouts/slideLayout7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3.xml"/></Relationships>
</file>

<file path=ppt/slides/_rels/slide84.xml.rels><?xml version="1.0" encoding="UTF-8" standalone="yes"?>
<Relationships xmlns="http://schemas.openxmlformats.org/package/2006/relationships"><Relationship Id="rId8" Type="http://schemas.openxmlformats.org/officeDocument/2006/relationships/notesSlide" Target="../notesSlides/notesSlide24.xml"/><Relationship Id="rId13" Type="http://schemas.openxmlformats.org/officeDocument/2006/relationships/image" Target="../media/image105.png"/><Relationship Id="rId3" Type="http://schemas.openxmlformats.org/officeDocument/2006/relationships/tags" Target="../tags/tag193.xml"/><Relationship Id="rId7" Type="http://schemas.openxmlformats.org/officeDocument/2006/relationships/slideLayout" Target="../slideLayouts/slideLayout73.xml"/><Relationship Id="rId12" Type="http://schemas.openxmlformats.org/officeDocument/2006/relationships/image" Target="../media/image104.png"/><Relationship Id="rId2" Type="http://schemas.openxmlformats.org/officeDocument/2006/relationships/tags" Target="../tags/tag192.xml"/><Relationship Id="rId1" Type="http://schemas.openxmlformats.org/officeDocument/2006/relationships/tags" Target="../tags/tag191.xml"/><Relationship Id="rId6" Type="http://schemas.openxmlformats.org/officeDocument/2006/relationships/tags" Target="../tags/tag196.xml"/><Relationship Id="rId11" Type="http://schemas.openxmlformats.org/officeDocument/2006/relationships/image" Target="../media/image103.png"/><Relationship Id="rId5" Type="http://schemas.openxmlformats.org/officeDocument/2006/relationships/tags" Target="../tags/tag195.xml"/><Relationship Id="rId15" Type="http://schemas.openxmlformats.org/officeDocument/2006/relationships/image" Target="../media/image110.emf"/><Relationship Id="rId10" Type="http://schemas.openxmlformats.org/officeDocument/2006/relationships/image" Target="../media/image102.png"/><Relationship Id="rId4" Type="http://schemas.openxmlformats.org/officeDocument/2006/relationships/tags" Target="../tags/tag194.xml"/><Relationship Id="rId9" Type="http://schemas.openxmlformats.org/officeDocument/2006/relationships/image" Target="../media/image101.png"/><Relationship Id="rId14" Type="http://schemas.openxmlformats.org/officeDocument/2006/relationships/customXml" Target="../ink/ink44.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3.xml"/><Relationship Id="rId1" Type="http://schemas.openxmlformats.org/officeDocument/2006/relationships/tags" Target="../tags/tag197.xml"/><Relationship Id="rId6" Type="http://schemas.openxmlformats.org/officeDocument/2006/relationships/image" Target="../media/image111.emf"/><Relationship Id="rId5" Type="http://schemas.openxmlformats.org/officeDocument/2006/relationships/customXml" Target="../ink/ink45.xml"/><Relationship Id="rId4" Type="http://schemas.openxmlformats.org/officeDocument/2006/relationships/image" Target="../media/image100.png"/></Relationships>
</file>

<file path=ppt/slides/_rels/slide86.x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slideLayout" Target="../slideLayouts/slideLayout73.xml"/><Relationship Id="rId7" Type="http://schemas.openxmlformats.org/officeDocument/2006/relationships/customXml" Target="../ink/ink46.xml"/><Relationship Id="rId2" Type="http://schemas.openxmlformats.org/officeDocument/2006/relationships/tags" Target="../tags/tag199.xml"/><Relationship Id="rId1" Type="http://schemas.openxmlformats.org/officeDocument/2006/relationships/tags" Target="../tags/tag198.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notesSlide" Target="../notesSlides/notesSlide26.xml"/></Relationships>
</file>

<file path=ppt/slides/_rels/slide8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7.xml"/><Relationship Id="rId1" Type="http://schemas.openxmlformats.org/officeDocument/2006/relationships/slideLayout" Target="../slideLayouts/slideLayout73.xml"/></Relationships>
</file>

<file path=ppt/slides/_rels/slide88.xml.rels><?xml version="1.0" encoding="UTF-8" standalone="yes"?>
<Relationships xmlns="http://schemas.openxmlformats.org/package/2006/relationships"><Relationship Id="rId8" Type="http://schemas.openxmlformats.org/officeDocument/2006/relationships/slideLayout" Target="../slideLayouts/slideLayout73.xml"/><Relationship Id="rId13" Type="http://schemas.openxmlformats.org/officeDocument/2006/relationships/image" Target="../media/image111.png"/><Relationship Id="rId3" Type="http://schemas.openxmlformats.org/officeDocument/2006/relationships/tags" Target="../tags/tag202.xml"/><Relationship Id="rId7" Type="http://schemas.openxmlformats.org/officeDocument/2006/relationships/tags" Target="../tags/tag206.xml"/><Relationship Id="rId12" Type="http://schemas.openxmlformats.org/officeDocument/2006/relationships/image" Target="../media/image110.png"/><Relationship Id="rId2" Type="http://schemas.openxmlformats.org/officeDocument/2006/relationships/tags" Target="../tags/tag201.xml"/><Relationship Id="rId16" Type="http://schemas.openxmlformats.org/officeDocument/2006/relationships/image" Target="../media/image114.png"/><Relationship Id="rId1" Type="http://schemas.openxmlformats.org/officeDocument/2006/relationships/tags" Target="../tags/tag200.xml"/><Relationship Id="rId6" Type="http://schemas.openxmlformats.org/officeDocument/2006/relationships/tags" Target="../tags/tag205.xml"/><Relationship Id="rId11" Type="http://schemas.openxmlformats.org/officeDocument/2006/relationships/image" Target="../media/image109.png"/><Relationship Id="rId5" Type="http://schemas.openxmlformats.org/officeDocument/2006/relationships/tags" Target="../tags/tag204.xml"/><Relationship Id="rId15" Type="http://schemas.openxmlformats.org/officeDocument/2006/relationships/image" Target="../media/image113.png"/><Relationship Id="rId10" Type="http://schemas.openxmlformats.org/officeDocument/2006/relationships/image" Target="../media/image108.png"/><Relationship Id="rId4" Type="http://schemas.openxmlformats.org/officeDocument/2006/relationships/tags" Target="../tags/tag203.xml"/><Relationship Id="rId9" Type="http://schemas.openxmlformats.org/officeDocument/2006/relationships/notesSlide" Target="../notesSlides/notesSlide28.xml"/><Relationship Id="rId14" Type="http://schemas.openxmlformats.org/officeDocument/2006/relationships/image" Target="../media/image112.png"/></Relationships>
</file>

<file path=ppt/slides/_rels/slide89.xml.rels><?xml version="1.0" encoding="UTF-8" standalone="yes"?>
<Relationships xmlns="http://schemas.openxmlformats.org/package/2006/relationships"><Relationship Id="rId8" Type="http://schemas.openxmlformats.org/officeDocument/2006/relationships/tags" Target="../tags/tag214.xml"/><Relationship Id="rId13" Type="http://schemas.openxmlformats.org/officeDocument/2006/relationships/tags" Target="../tags/tag219.xml"/><Relationship Id="rId18" Type="http://schemas.openxmlformats.org/officeDocument/2006/relationships/notesSlide" Target="../notesSlides/notesSlide29.xml"/><Relationship Id="rId26" Type="http://schemas.openxmlformats.org/officeDocument/2006/relationships/image" Target="../media/image120.png"/><Relationship Id="rId3" Type="http://schemas.openxmlformats.org/officeDocument/2006/relationships/tags" Target="../tags/tag209.xml"/><Relationship Id="rId21" Type="http://schemas.openxmlformats.org/officeDocument/2006/relationships/image" Target="../media/image112.png"/><Relationship Id="rId7" Type="http://schemas.openxmlformats.org/officeDocument/2006/relationships/tags" Target="../tags/tag213.xml"/><Relationship Id="rId12" Type="http://schemas.openxmlformats.org/officeDocument/2006/relationships/tags" Target="../tags/tag218.xml"/><Relationship Id="rId17" Type="http://schemas.openxmlformats.org/officeDocument/2006/relationships/slideLayout" Target="../slideLayouts/slideLayout73.xml"/><Relationship Id="rId25" Type="http://schemas.openxmlformats.org/officeDocument/2006/relationships/image" Target="../media/image119.png"/><Relationship Id="rId2" Type="http://schemas.openxmlformats.org/officeDocument/2006/relationships/tags" Target="../tags/tag208.xml"/><Relationship Id="rId16" Type="http://schemas.openxmlformats.org/officeDocument/2006/relationships/tags" Target="../tags/tag222.xml"/><Relationship Id="rId20" Type="http://schemas.openxmlformats.org/officeDocument/2006/relationships/image" Target="../media/image116.png"/><Relationship Id="rId29" Type="http://schemas.openxmlformats.org/officeDocument/2006/relationships/image" Target="../media/image123.png"/><Relationship Id="rId1" Type="http://schemas.openxmlformats.org/officeDocument/2006/relationships/tags" Target="../tags/tag207.xml"/><Relationship Id="rId6" Type="http://schemas.openxmlformats.org/officeDocument/2006/relationships/tags" Target="../tags/tag212.xml"/><Relationship Id="rId11" Type="http://schemas.openxmlformats.org/officeDocument/2006/relationships/tags" Target="../tags/tag217.xml"/><Relationship Id="rId24" Type="http://schemas.openxmlformats.org/officeDocument/2006/relationships/image" Target="../media/image118.png"/><Relationship Id="rId32" Type="http://schemas.openxmlformats.org/officeDocument/2006/relationships/image" Target="../media/image126.png"/><Relationship Id="rId5" Type="http://schemas.openxmlformats.org/officeDocument/2006/relationships/tags" Target="../tags/tag211.xml"/><Relationship Id="rId15" Type="http://schemas.openxmlformats.org/officeDocument/2006/relationships/tags" Target="../tags/tag221.xml"/><Relationship Id="rId23" Type="http://schemas.openxmlformats.org/officeDocument/2006/relationships/image" Target="../media/image117.png"/><Relationship Id="rId28" Type="http://schemas.openxmlformats.org/officeDocument/2006/relationships/image" Target="../media/image122.png"/><Relationship Id="rId10" Type="http://schemas.openxmlformats.org/officeDocument/2006/relationships/tags" Target="../tags/tag216.xml"/><Relationship Id="rId19" Type="http://schemas.openxmlformats.org/officeDocument/2006/relationships/image" Target="../media/image115.png"/><Relationship Id="rId31" Type="http://schemas.openxmlformats.org/officeDocument/2006/relationships/image" Target="../media/image125.png"/><Relationship Id="rId4" Type="http://schemas.openxmlformats.org/officeDocument/2006/relationships/tags" Target="../tags/tag210.xml"/><Relationship Id="rId9" Type="http://schemas.openxmlformats.org/officeDocument/2006/relationships/tags" Target="../tags/tag215.xml"/><Relationship Id="rId14" Type="http://schemas.openxmlformats.org/officeDocument/2006/relationships/tags" Target="../tags/tag220.xml"/><Relationship Id="rId22" Type="http://schemas.openxmlformats.org/officeDocument/2006/relationships/image" Target="../media/image113.png"/><Relationship Id="rId27" Type="http://schemas.openxmlformats.org/officeDocument/2006/relationships/image" Target="../media/image121.png"/><Relationship Id="rId30" Type="http://schemas.openxmlformats.org/officeDocument/2006/relationships/image" Target="../media/image12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9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0.xml"/><Relationship Id="rId1" Type="http://schemas.openxmlformats.org/officeDocument/2006/relationships/slideLayout" Target="../slideLayouts/slideLayout73.xml"/></Relationships>
</file>

<file path=ppt/slides/_rels/slide91.xml.rels><?xml version="1.0" encoding="UTF-8" standalone="yes"?>
<Relationships xmlns="http://schemas.openxmlformats.org/package/2006/relationships"><Relationship Id="rId8" Type="http://schemas.openxmlformats.org/officeDocument/2006/relationships/tags" Target="../tags/tag230.xml"/><Relationship Id="rId13" Type="http://schemas.openxmlformats.org/officeDocument/2006/relationships/image" Target="../media/image127.png"/><Relationship Id="rId18" Type="http://schemas.openxmlformats.org/officeDocument/2006/relationships/image" Target="../media/image132.png"/><Relationship Id="rId3" Type="http://schemas.openxmlformats.org/officeDocument/2006/relationships/tags" Target="../tags/tag225.xml"/><Relationship Id="rId21" Type="http://schemas.openxmlformats.org/officeDocument/2006/relationships/image" Target="../media/image141.emf"/><Relationship Id="rId7" Type="http://schemas.openxmlformats.org/officeDocument/2006/relationships/tags" Target="../tags/tag229.xml"/><Relationship Id="rId12" Type="http://schemas.openxmlformats.org/officeDocument/2006/relationships/notesSlide" Target="../notesSlides/notesSlide31.xml"/><Relationship Id="rId17" Type="http://schemas.openxmlformats.org/officeDocument/2006/relationships/image" Target="../media/image131.png"/><Relationship Id="rId2" Type="http://schemas.openxmlformats.org/officeDocument/2006/relationships/tags" Target="../tags/tag224.xml"/><Relationship Id="rId16" Type="http://schemas.openxmlformats.org/officeDocument/2006/relationships/image" Target="../media/image130.png"/><Relationship Id="rId20" Type="http://schemas.openxmlformats.org/officeDocument/2006/relationships/customXml" Target="../ink/ink47.xml"/><Relationship Id="rId1" Type="http://schemas.openxmlformats.org/officeDocument/2006/relationships/tags" Target="../tags/tag223.xml"/><Relationship Id="rId6" Type="http://schemas.openxmlformats.org/officeDocument/2006/relationships/tags" Target="../tags/tag228.xml"/><Relationship Id="rId11" Type="http://schemas.openxmlformats.org/officeDocument/2006/relationships/slideLayout" Target="../slideLayouts/slideLayout73.xml"/><Relationship Id="rId5" Type="http://schemas.openxmlformats.org/officeDocument/2006/relationships/tags" Target="../tags/tag227.xml"/><Relationship Id="rId15" Type="http://schemas.openxmlformats.org/officeDocument/2006/relationships/image" Target="../media/image129.png"/><Relationship Id="rId10" Type="http://schemas.openxmlformats.org/officeDocument/2006/relationships/tags" Target="../tags/tag232.xml"/><Relationship Id="rId19" Type="http://schemas.openxmlformats.org/officeDocument/2006/relationships/image" Target="../media/image133.png"/><Relationship Id="rId4" Type="http://schemas.openxmlformats.org/officeDocument/2006/relationships/tags" Target="../tags/tag226.xml"/><Relationship Id="rId9" Type="http://schemas.openxmlformats.org/officeDocument/2006/relationships/tags" Target="../tags/tag231.xml"/><Relationship Id="rId14" Type="http://schemas.openxmlformats.org/officeDocument/2006/relationships/image" Target="../media/image128.png"/></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135.png"/><Relationship Id="rId2" Type="http://schemas.openxmlformats.org/officeDocument/2006/relationships/slideLayout" Target="../slideLayouts/slideLayout73.xml"/><Relationship Id="rId1" Type="http://schemas.openxmlformats.org/officeDocument/2006/relationships/tags" Target="../tags/tag233.xml"/><Relationship Id="rId6" Type="http://schemas.openxmlformats.org/officeDocument/2006/relationships/image" Target="../media/image143.emf"/><Relationship Id="rId5" Type="http://schemas.openxmlformats.org/officeDocument/2006/relationships/customXml" Target="../ink/ink48.xml"/><Relationship Id="rId4" Type="http://schemas.openxmlformats.org/officeDocument/2006/relationships/image" Target="../media/image134.png"/></Relationships>
</file>

<file path=ppt/slides/_rels/slide93.xml.rels><?xml version="1.0" encoding="UTF-8" standalone="yes"?>
<Relationships xmlns="http://schemas.openxmlformats.org/package/2006/relationships"><Relationship Id="rId8" Type="http://schemas.openxmlformats.org/officeDocument/2006/relationships/notesSlide" Target="../notesSlides/notesSlide33.xml"/><Relationship Id="rId13" Type="http://schemas.openxmlformats.org/officeDocument/2006/relationships/image" Target="../media/image140.png"/><Relationship Id="rId3" Type="http://schemas.openxmlformats.org/officeDocument/2006/relationships/tags" Target="../tags/tag236.xml"/><Relationship Id="rId7" Type="http://schemas.openxmlformats.org/officeDocument/2006/relationships/slideLayout" Target="../slideLayouts/slideLayout73.xml"/><Relationship Id="rId12" Type="http://schemas.openxmlformats.org/officeDocument/2006/relationships/image" Target="../media/image139.png"/><Relationship Id="rId2" Type="http://schemas.openxmlformats.org/officeDocument/2006/relationships/tags" Target="../tags/tag235.xml"/><Relationship Id="rId1" Type="http://schemas.openxmlformats.org/officeDocument/2006/relationships/tags" Target="../tags/tag234.xml"/><Relationship Id="rId6" Type="http://schemas.openxmlformats.org/officeDocument/2006/relationships/tags" Target="../tags/tag239.xml"/><Relationship Id="rId11" Type="http://schemas.openxmlformats.org/officeDocument/2006/relationships/image" Target="../media/image138.png"/><Relationship Id="rId5" Type="http://schemas.openxmlformats.org/officeDocument/2006/relationships/tags" Target="../tags/tag238.xml"/><Relationship Id="rId10" Type="http://schemas.openxmlformats.org/officeDocument/2006/relationships/image" Target="../media/image137.png"/><Relationship Id="rId4" Type="http://schemas.openxmlformats.org/officeDocument/2006/relationships/tags" Target="../tags/tag237.xml"/><Relationship Id="rId9" Type="http://schemas.openxmlformats.org/officeDocument/2006/relationships/image" Target="../media/image136.png"/><Relationship Id="rId14" Type="http://schemas.openxmlformats.org/officeDocument/2006/relationships/image" Target="../media/image141.png"/></Relationships>
</file>

<file path=ppt/slides/_rels/slide9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4.xml"/><Relationship Id="rId1" Type="http://schemas.openxmlformats.org/officeDocument/2006/relationships/slideLayout" Target="../slideLayouts/slideLayout73.xml"/></Relationships>
</file>

<file path=ppt/slides/_rels/slide95.xml.rels><?xml version="1.0" encoding="UTF-8" standalone="yes"?>
<Relationships xmlns="http://schemas.openxmlformats.org/package/2006/relationships"><Relationship Id="rId8" Type="http://schemas.openxmlformats.org/officeDocument/2006/relationships/image" Target="../media/image153.emf"/><Relationship Id="rId3" Type="http://schemas.openxmlformats.org/officeDocument/2006/relationships/slideLayout" Target="../slideLayouts/slideLayout73.xml"/><Relationship Id="rId7" Type="http://schemas.openxmlformats.org/officeDocument/2006/relationships/customXml" Target="../ink/ink49.xml"/><Relationship Id="rId2" Type="http://schemas.openxmlformats.org/officeDocument/2006/relationships/tags" Target="../tags/tag241.xml"/><Relationship Id="rId1" Type="http://schemas.openxmlformats.org/officeDocument/2006/relationships/tags" Target="../tags/tag240.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notesSlide" Target="../notesSlides/notesSlide35.xml"/></Relationships>
</file>

<file path=ppt/slides/_rels/slide96.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tags" Target="../tags/tag244.xml"/><Relationship Id="rId7" Type="http://schemas.openxmlformats.org/officeDocument/2006/relationships/image" Target="../media/image144.png"/><Relationship Id="rId2" Type="http://schemas.openxmlformats.org/officeDocument/2006/relationships/tags" Target="../tags/tag243.xml"/><Relationship Id="rId1" Type="http://schemas.openxmlformats.org/officeDocument/2006/relationships/tags" Target="../tags/tag242.xml"/><Relationship Id="rId6" Type="http://schemas.openxmlformats.org/officeDocument/2006/relationships/chart" Target="../charts/chart24.xml"/><Relationship Id="rId11" Type="http://schemas.openxmlformats.org/officeDocument/2006/relationships/image" Target="../media/image156.emf"/><Relationship Id="rId5" Type="http://schemas.openxmlformats.org/officeDocument/2006/relationships/notesSlide" Target="../notesSlides/notesSlide36.xml"/><Relationship Id="rId10" Type="http://schemas.openxmlformats.org/officeDocument/2006/relationships/customXml" Target="../ink/ink50.xml"/><Relationship Id="rId4" Type="http://schemas.openxmlformats.org/officeDocument/2006/relationships/slideLayout" Target="../slideLayouts/slideLayout73.xml"/><Relationship Id="rId9" Type="http://schemas.openxmlformats.org/officeDocument/2006/relationships/image" Target="../media/image145.png"/></Relationships>
</file>

<file path=ppt/slides/_rels/slide97.xml.rels><?xml version="1.0" encoding="UTF-8" standalone="yes"?>
<Relationships xmlns="http://schemas.openxmlformats.org/package/2006/relationships"><Relationship Id="rId8" Type="http://schemas.openxmlformats.org/officeDocument/2006/relationships/slideLayout" Target="../slideLayouts/slideLayout73.xml"/><Relationship Id="rId13" Type="http://schemas.openxmlformats.org/officeDocument/2006/relationships/image" Target="../media/image133.png"/><Relationship Id="rId3" Type="http://schemas.openxmlformats.org/officeDocument/2006/relationships/tags" Target="../tags/tag247.xml"/><Relationship Id="rId7" Type="http://schemas.openxmlformats.org/officeDocument/2006/relationships/tags" Target="../tags/tag251.xml"/><Relationship Id="rId12" Type="http://schemas.openxmlformats.org/officeDocument/2006/relationships/image" Target="../media/image148.png"/><Relationship Id="rId2" Type="http://schemas.openxmlformats.org/officeDocument/2006/relationships/tags" Target="../tags/tag246.xml"/><Relationship Id="rId1" Type="http://schemas.openxmlformats.org/officeDocument/2006/relationships/tags" Target="../tags/tag245.xml"/><Relationship Id="rId6" Type="http://schemas.openxmlformats.org/officeDocument/2006/relationships/tags" Target="../tags/tag250.xml"/><Relationship Id="rId11" Type="http://schemas.openxmlformats.org/officeDocument/2006/relationships/image" Target="../media/image147.png"/><Relationship Id="rId5" Type="http://schemas.openxmlformats.org/officeDocument/2006/relationships/tags" Target="../tags/tag249.xml"/><Relationship Id="rId15" Type="http://schemas.openxmlformats.org/officeDocument/2006/relationships/image" Target="../media/image160.emf"/><Relationship Id="rId10" Type="http://schemas.openxmlformats.org/officeDocument/2006/relationships/image" Target="../media/image146.png"/><Relationship Id="rId4" Type="http://schemas.openxmlformats.org/officeDocument/2006/relationships/tags" Target="../tags/tag248.xml"/><Relationship Id="rId9" Type="http://schemas.openxmlformats.org/officeDocument/2006/relationships/notesSlide" Target="../notesSlides/notesSlide37.xml"/><Relationship Id="rId14" Type="http://schemas.openxmlformats.org/officeDocument/2006/relationships/customXml" Target="../ink/ink51.xml"/></Relationships>
</file>

<file path=ppt/slides/_rels/slide98.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tags" Target="../tags/tag254.xml"/><Relationship Id="rId7" Type="http://schemas.openxmlformats.org/officeDocument/2006/relationships/notesSlide" Target="../notesSlides/notesSlide38.xml"/><Relationship Id="rId12" Type="http://schemas.openxmlformats.org/officeDocument/2006/relationships/image" Target="../media/image162.emf"/><Relationship Id="rId2" Type="http://schemas.openxmlformats.org/officeDocument/2006/relationships/tags" Target="../tags/tag253.xml"/><Relationship Id="rId1" Type="http://schemas.openxmlformats.org/officeDocument/2006/relationships/tags" Target="../tags/tag252.xml"/><Relationship Id="rId6" Type="http://schemas.openxmlformats.org/officeDocument/2006/relationships/slideLayout" Target="../slideLayouts/slideLayout73.xml"/><Relationship Id="rId11" Type="http://schemas.openxmlformats.org/officeDocument/2006/relationships/customXml" Target="../ink/ink52.xml"/><Relationship Id="rId5" Type="http://schemas.openxmlformats.org/officeDocument/2006/relationships/tags" Target="../tags/tag256.xml"/><Relationship Id="rId10" Type="http://schemas.openxmlformats.org/officeDocument/2006/relationships/image" Target="../media/image149.png"/><Relationship Id="rId4" Type="http://schemas.openxmlformats.org/officeDocument/2006/relationships/tags" Target="../tags/tag255.xml"/><Relationship Id="rId9" Type="http://schemas.openxmlformats.org/officeDocument/2006/relationships/image" Target="../media/image133.png"/></Relationships>
</file>

<file path=ppt/slides/_rels/slide9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9.xml"/><Relationship Id="rId1" Type="http://schemas.openxmlformats.org/officeDocument/2006/relationships/slideLayout" Target="../slideLayouts/slideLayout73.xml"/><Relationship Id="rId5" Type="http://schemas.openxmlformats.org/officeDocument/2006/relationships/image" Target="../media/image163.emf"/><Relationship Id="rId4" Type="http://schemas.openxmlformats.org/officeDocument/2006/relationships/customXml" Target="../ink/ink53.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5" name="Rectangle 3"/>
          <p:cNvSpPr>
            <a:spLocks noGrp="1" noRot="1" noChangeArrowheads="1"/>
          </p:cNvSpPr>
          <p:nvPr>
            <p:ph type="body" idx="1"/>
          </p:nvPr>
        </p:nvSpPr>
        <p:spPr>
          <a:xfrm>
            <a:off x="395288" y="260350"/>
            <a:ext cx="8497887" cy="5597542"/>
          </a:xfrm>
        </p:spPr>
        <p:txBody>
          <a:bodyPr/>
          <a:lstStyle/>
          <a:p>
            <a:pPr>
              <a:lnSpc>
                <a:spcPct val="200000"/>
              </a:lnSpc>
              <a:buFont typeface="Wingdings" pitchFamily="2" charset="2"/>
              <a:buNone/>
            </a:pPr>
            <a:r>
              <a:rPr lang="en-US" altLang="zh-CN" sz="4000" dirty="0">
                <a:latin typeface="黑体" pitchFamily="49" charset="-122"/>
                <a:ea typeface="黑体" pitchFamily="49" charset="-122"/>
              </a:rPr>
              <a:t>     </a:t>
            </a:r>
            <a:r>
              <a:rPr lang="en-US" altLang="zh-CN" sz="4000" dirty="0" smtClean="0">
                <a:latin typeface="黑体" pitchFamily="49" charset="-122"/>
                <a:ea typeface="黑体" pitchFamily="49" charset="-122"/>
              </a:rPr>
              <a:t>     </a:t>
            </a:r>
            <a:r>
              <a:rPr lang="zh-CN" altLang="en-US" sz="3600" dirty="0" smtClean="0">
                <a:solidFill>
                  <a:srgbClr val="FF3300"/>
                </a:solidFill>
                <a:effectLst>
                  <a:outerShdw blurRad="38100" dist="38100" dir="2700000" algn="tl">
                    <a:srgbClr val="000000">
                      <a:alpha val="43137"/>
                    </a:srgbClr>
                  </a:outerShdw>
                </a:effectLst>
                <a:latin typeface="黑体" pitchFamily="49" charset="-122"/>
                <a:ea typeface="黑体" pitchFamily="49" charset="-122"/>
              </a:rPr>
              <a:t>第</a:t>
            </a:r>
            <a:r>
              <a:rPr lang="en-US" altLang="zh-CN" sz="3600" dirty="0" smtClean="0">
                <a:solidFill>
                  <a:srgbClr val="FF3300"/>
                </a:solidFill>
                <a:effectLst>
                  <a:outerShdw blurRad="38100" dist="38100" dir="2700000" algn="tl">
                    <a:srgbClr val="000000">
                      <a:alpha val="43137"/>
                    </a:srgbClr>
                  </a:outerShdw>
                </a:effectLst>
                <a:latin typeface="黑体" pitchFamily="49" charset="-122"/>
                <a:ea typeface="黑体" pitchFamily="49" charset="-122"/>
              </a:rPr>
              <a:t>10</a:t>
            </a:r>
            <a:r>
              <a:rPr lang="zh-CN" altLang="en-US" sz="3600" dirty="0" smtClean="0">
                <a:solidFill>
                  <a:srgbClr val="FF3300"/>
                </a:solidFill>
                <a:effectLst>
                  <a:outerShdw blurRad="38100" dist="38100" dir="2700000" algn="tl">
                    <a:srgbClr val="000000">
                      <a:alpha val="43137"/>
                    </a:srgbClr>
                  </a:outerShdw>
                </a:effectLst>
                <a:latin typeface="黑体" pitchFamily="49" charset="-122"/>
                <a:ea typeface="黑体" pitchFamily="49" charset="-122"/>
              </a:rPr>
              <a:t>章 统计学习</a:t>
            </a:r>
            <a:endParaRPr lang="zh-CN" altLang="en-US" sz="3600" dirty="0">
              <a:solidFill>
                <a:srgbClr val="FF3300"/>
              </a:solidFill>
              <a:effectLst>
                <a:outerShdw blurRad="38100" dist="38100" dir="2700000" algn="tl">
                  <a:srgbClr val="000000">
                    <a:alpha val="43137"/>
                  </a:srgbClr>
                </a:outerShdw>
              </a:effectLst>
              <a:latin typeface="黑体" pitchFamily="49" charset="-122"/>
              <a:ea typeface="黑体" pitchFamily="49" charset="-122"/>
            </a:endParaRPr>
          </a:p>
          <a:p>
            <a:pPr>
              <a:lnSpc>
                <a:spcPct val="110000"/>
              </a:lnSpc>
              <a:spcBef>
                <a:spcPct val="50000"/>
              </a:spcBef>
              <a:buFont typeface="Wingdings" pitchFamily="2" charset="2"/>
              <a:buNone/>
            </a:pPr>
            <a:r>
              <a:rPr lang="zh-CN" altLang="en-US" sz="2800" dirty="0" smtClean="0">
                <a:latin typeface="华文细黑" pitchFamily="2" charset="-122"/>
                <a:ea typeface="华文细黑" pitchFamily="2" charset="-122"/>
              </a:rPr>
              <a:t>           </a:t>
            </a:r>
            <a:r>
              <a:rPr lang="en-US" altLang="zh-CN" sz="2800" dirty="0" smtClean="0">
                <a:latin typeface="华文细黑" pitchFamily="2" charset="-122"/>
                <a:ea typeface="华文细黑" pitchFamily="2" charset="-122"/>
                <a:hlinkClick r:id="rId2" action="ppaction://hlinksldjump"/>
              </a:rPr>
              <a:t>10.1 </a:t>
            </a:r>
            <a:r>
              <a:rPr lang="zh-CN" altLang="en-US" sz="2800" dirty="0" smtClean="0">
                <a:latin typeface="华文细黑" pitchFamily="2" charset="-122"/>
                <a:ea typeface="华文细黑" pitchFamily="2" charset="-122"/>
                <a:hlinkClick r:id="rId2" action="ppaction://hlinksldjump"/>
              </a:rPr>
              <a:t>概述</a:t>
            </a:r>
            <a:endParaRPr lang="zh-CN" altLang="en-US" sz="2800" dirty="0">
              <a:latin typeface="华文细黑" pitchFamily="2" charset="-122"/>
              <a:ea typeface="华文细黑" pitchFamily="2" charset="-122"/>
            </a:endParaRPr>
          </a:p>
          <a:p>
            <a:pPr>
              <a:lnSpc>
                <a:spcPct val="110000"/>
              </a:lnSpc>
              <a:buFont typeface="Wingdings" pitchFamily="2" charset="2"/>
              <a:buNone/>
            </a:pPr>
            <a:r>
              <a:rPr lang="zh-CN" altLang="en-US" sz="2800" dirty="0">
                <a:latin typeface="华文细黑" pitchFamily="2" charset="-122"/>
                <a:ea typeface="华文细黑" pitchFamily="2" charset="-122"/>
              </a:rPr>
              <a:t>        </a:t>
            </a:r>
            <a:r>
              <a:rPr lang="zh-CN" altLang="en-US" sz="2800" dirty="0" smtClean="0">
                <a:latin typeface="华文细黑" pitchFamily="2" charset="-122"/>
                <a:ea typeface="华文细黑" pitchFamily="2" charset="-122"/>
              </a:rPr>
              <a:t>   </a:t>
            </a:r>
            <a:r>
              <a:rPr lang="en-US" altLang="zh-CN" sz="2800" dirty="0" smtClean="0">
                <a:latin typeface="华文细黑" pitchFamily="2" charset="-122"/>
                <a:ea typeface="华文细黑" pitchFamily="2" charset="-122"/>
                <a:hlinkClick r:id="rId3" action="ppaction://hlinksldjump"/>
              </a:rPr>
              <a:t>10.2 </a:t>
            </a:r>
            <a:r>
              <a:rPr lang="zh-CN" altLang="en-US" sz="2800" dirty="0" smtClean="0">
                <a:latin typeface="华文细黑" pitchFamily="2" charset="-122"/>
                <a:ea typeface="华文细黑" pitchFamily="2" charset="-122"/>
                <a:hlinkClick r:id="rId3" action="ppaction://hlinksldjump"/>
              </a:rPr>
              <a:t>几种基本判别模型的学习</a:t>
            </a:r>
            <a:endParaRPr lang="zh-CN" altLang="en-US" sz="2800" dirty="0">
              <a:latin typeface="华文细黑" pitchFamily="2" charset="-122"/>
              <a:ea typeface="华文细黑" pitchFamily="2" charset="-122"/>
            </a:endParaRPr>
          </a:p>
          <a:p>
            <a:pPr>
              <a:lnSpc>
                <a:spcPct val="110000"/>
              </a:lnSpc>
              <a:buFont typeface="Wingdings" pitchFamily="2" charset="2"/>
              <a:buNone/>
            </a:pPr>
            <a:r>
              <a:rPr lang="zh-CN" altLang="en-US" sz="2800" dirty="0">
                <a:latin typeface="华文细黑" pitchFamily="2" charset="-122"/>
                <a:ea typeface="华文细黑" pitchFamily="2" charset="-122"/>
              </a:rPr>
              <a:t>        </a:t>
            </a:r>
            <a:r>
              <a:rPr lang="zh-CN" altLang="en-US" sz="2800" dirty="0" smtClean="0">
                <a:latin typeface="华文细黑" pitchFamily="2" charset="-122"/>
                <a:ea typeface="华文细黑" pitchFamily="2" charset="-122"/>
              </a:rPr>
              <a:t>   </a:t>
            </a:r>
            <a:r>
              <a:rPr lang="en-US" altLang="zh-CN" sz="2800" dirty="0" smtClean="0">
                <a:latin typeface="华文细黑" pitchFamily="2" charset="-122"/>
                <a:ea typeface="华文细黑" pitchFamily="2" charset="-122"/>
                <a:hlinkClick r:id="rId4" action="ppaction://hlinksldjump"/>
              </a:rPr>
              <a:t>10.3 </a:t>
            </a:r>
            <a:r>
              <a:rPr lang="zh-CN" altLang="en-US" sz="2800" dirty="0" smtClean="0">
                <a:latin typeface="华文细黑" pitchFamily="2" charset="-122"/>
                <a:ea typeface="华文细黑" pitchFamily="2" charset="-122"/>
                <a:hlinkClick r:id="rId4" action="ppaction://hlinksldjump"/>
              </a:rPr>
              <a:t>监督学习中几个进一步的问题</a:t>
            </a:r>
            <a:endParaRPr lang="en-US" altLang="zh-CN" sz="2800" dirty="0" smtClean="0">
              <a:latin typeface="华文细黑" pitchFamily="2" charset="-122"/>
              <a:ea typeface="华文细黑" pitchFamily="2" charset="-122"/>
            </a:endParaRPr>
          </a:p>
          <a:p>
            <a:pPr>
              <a:lnSpc>
                <a:spcPct val="110000"/>
              </a:lnSpc>
              <a:buNone/>
            </a:pPr>
            <a:r>
              <a:rPr lang="zh-CN" altLang="en-US" sz="2800" dirty="0" smtClean="0">
                <a:latin typeface="华文细黑" pitchFamily="2" charset="-122"/>
                <a:ea typeface="华文细黑" pitchFamily="2" charset="-122"/>
              </a:rPr>
              <a:t>           </a:t>
            </a:r>
            <a:r>
              <a:rPr lang="en-US" altLang="zh-CN" sz="2800" dirty="0" smtClean="0">
                <a:latin typeface="华文细黑" pitchFamily="2" charset="-122"/>
                <a:ea typeface="华文细黑" pitchFamily="2" charset="-122"/>
                <a:hlinkClick r:id="rId5" action="ppaction://hlinksldjump"/>
              </a:rPr>
              <a:t>10.4 </a:t>
            </a:r>
            <a:r>
              <a:rPr lang="zh-CN" altLang="en-US" sz="2800" dirty="0" smtClean="0">
                <a:latin typeface="华文细黑" pitchFamily="2" charset="-122"/>
                <a:ea typeface="华文细黑" pitchFamily="2" charset="-122"/>
                <a:hlinkClick r:id="rId5" action="ppaction://hlinksldjump"/>
              </a:rPr>
              <a:t>支持向量机简介</a:t>
            </a:r>
            <a:endParaRPr lang="en-US" altLang="zh-CN" sz="2800" dirty="0" smtClean="0">
              <a:latin typeface="华文细黑" pitchFamily="2" charset="-122"/>
              <a:ea typeface="华文细黑" pitchFamily="2" charset="-122"/>
            </a:endParaRPr>
          </a:p>
          <a:p>
            <a:pPr>
              <a:lnSpc>
                <a:spcPct val="110000"/>
              </a:lnSpc>
              <a:buNone/>
            </a:pPr>
            <a:endParaRPr lang="en-US" altLang="zh-CN" sz="2800" dirty="0" smtClean="0">
              <a:latin typeface="华文细黑" pitchFamily="2" charset="-122"/>
              <a:ea typeface="华文细黑" pitchFamily="2" charset="-122"/>
            </a:endParaRPr>
          </a:p>
          <a:p>
            <a:pPr>
              <a:lnSpc>
                <a:spcPct val="110000"/>
              </a:lnSpc>
              <a:buNone/>
            </a:pPr>
            <a:r>
              <a:rPr lang="en-US" altLang="zh-CN" sz="2800" dirty="0" smtClean="0">
                <a:latin typeface="华文细黑" pitchFamily="2" charset="-122"/>
                <a:ea typeface="华文细黑" pitchFamily="2" charset="-122"/>
              </a:rPr>
              <a:t>           </a:t>
            </a:r>
            <a:endParaRPr lang="en-US" altLang="zh-CN" sz="2800" dirty="0">
              <a:latin typeface="华文细黑" pitchFamily="2" charset="-122"/>
              <a:ea typeface="华文细黑" pitchFamily="2" charset="-122"/>
            </a:endParaRPr>
          </a:p>
        </p:txBody>
      </p:sp>
      <p:sp>
        <p:nvSpPr>
          <p:cNvPr id="4" name="矩形 3"/>
          <p:cNvSpPr>
            <a:spLocks noChangeArrowheads="1"/>
          </p:cNvSpPr>
          <p:nvPr/>
        </p:nvSpPr>
        <p:spPr bwMode="auto">
          <a:xfrm>
            <a:off x="395288" y="4077072"/>
            <a:ext cx="8424936"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C00000"/>
                </a:solidFill>
                <a:effectLst/>
                <a:uLnTx/>
                <a:uFillTx/>
              </a:rPr>
              <a:t>教学目标：</a:t>
            </a:r>
            <a:r>
              <a:rPr lang="zh-CN" altLang="en-US" sz="2400" dirty="0"/>
              <a:t>理解统计学习基本原理、方法和</a:t>
            </a:r>
            <a:r>
              <a:rPr lang="zh-CN" altLang="en-US" sz="2400" dirty="0" smtClean="0"/>
              <a:t>分类</a:t>
            </a:r>
            <a:r>
              <a:rPr lang="en-US" altLang="zh-CN" sz="2400" dirty="0" smtClean="0"/>
              <a:t>;</a:t>
            </a:r>
            <a:r>
              <a:rPr lang="zh-CN" altLang="en-US" sz="2400" dirty="0" smtClean="0"/>
              <a:t>掌握线性回归和</a:t>
            </a:r>
            <a:r>
              <a:rPr lang="en-US" altLang="zh-CN" sz="2400" dirty="0"/>
              <a:t>Logistic</a:t>
            </a:r>
            <a:r>
              <a:rPr lang="zh-CN" altLang="en-US" sz="2400" dirty="0"/>
              <a:t>回归模型</a:t>
            </a:r>
            <a:r>
              <a:rPr lang="zh-CN" altLang="en-US" sz="2400" dirty="0" smtClean="0"/>
              <a:t>学习</a:t>
            </a:r>
            <a:endParaRPr lang="en-US" altLang="zh-CN" sz="2400" dirty="0" smtClean="0"/>
          </a:p>
          <a:p>
            <a:r>
              <a:rPr kumimoji="0" lang="zh-CN" altLang="en-US" sz="2400" b="1" i="0" u="none" strike="noStrike" kern="0" cap="none" spc="0" normalizeH="0" baseline="0" noProof="0" dirty="0" smtClean="0">
                <a:ln>
                  <a:noFill/>
                </a:ln>
                <a:solidFill>
                  <a:srgbClr val="FF0000"/>
                </a:solidFill>
                <a:effectLst/>
                <a:uLnTx/>
                <a:uFillTx/>
              </a:rPr>
              <a:t>重点</a:t>
            </a:r>
            <a:r>
              <a:rPr kumimoji="0" lang="zh-CN" altLang="en-US" sz="2400" b="1" i="0" u="none" strike="noStrike" kern="0" cap="none" spc="0" normalizeH="0" baseline="0" noProof="0" dirty="0">
                <a:ln>
                  <a:noFill/>
                </a:ln>
                <a:solidFill>
                  <a:srgbClr val="FF0000"/>
                </a:solidFill>
                <a:effectLst/>
                <a:uLnTx/>
                <a:uFillTx/>
              </a:rPr>
              <a:t>与难点</a:t>
            </a:r>
            <a:r>
              <a:rPr kumimoji="0" lang="zh-CN" altLang="en-US" sz="2400" b="1" i="0" u="none" strike="noStrike" kern="0" cap="none" spc="0" normalizeH="0" baseline="0" noProof="0" dirty="0" smtClean="0">
                <a:ln>
                  <a:noFill/>
                </a:ln>
                <a:solidFill>
                  <a:srgbClr val="FF0000"/>
                </a:solidFill>
                <a:effectLst/>
                <a:uLnTx/>
                <a:uFillTx/>
              </a:rPr>
              <a:t>：</a:t>
            </a:r>
            <a:r>
              <a:rPr lang="zh-CN" altLang="en-US" sz="2400" dirty="0"/>
              <a:t>统计学习基本原理及分类；</a:t>
            </a:r>
            <a:r>
              <a:rPr lang="en-US" altLang="zh-CN" sz="2400" dirty="0"/>
              <a:t> </a:t>
            </a:r>
            <a:r>
              <a:rPr lang="zh-CN" altLang="en-US" sz="2400" dirty="0"/>
              <a:t>回归问题的线性函数模型学习和梯度下降法、分类问题的线性判别函数模型学习。</a:t>
            </a:r>
          </a:p>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C00000"/>
                </a:solidFill>
                <a:effectLst/>
                <a:uLnTx/>
                <a:uFillTx/>
              </a:rPr>
              <a:t>学时：</a:t>
            </a:r>
            <a:r>
              <a:rPr kumimoji="0" lang="en-US" altLang="zh-CN" sz="2400" b="1" i="0" u="none" strike="noStrike" kern="0" cap="none" spc="0" normalizeH="0" baseline="0" noProof="0" dirty="0" smtClean="0">
                <a:ln>
                  <a:noFill/>
                </a:ln>
                <a:solidFill>
                  <a:srgbClr val="C00000"/>
                </a:solidFill>
                <a:effectLst/>
                <a:uLnTx/>
                <a:uFillTx/>
              </a:rPr>
              <a:t>4</a:t>
            </a:r>
            <a:r>
              <a:rPr kumimoji="0" lang="zh-CN" altLang="en-US" sz="2400" b="1" i="0" u="none" strike="noStrike" kern="0" cap="none" spc="0" normalizeH="0" baseline="0" noProof="0" dirty="0" smtClean="0">
                <a:ln>
                  <a:noFill/>
                </a:ln>
                <a:solidFill>
                  <a:srgbClr val="000000"/>
                </a:solidFill>
                <a:effectLst/>
                <a:uLnTx/>
                <a:uFillTx/>
              </a:rPr>
              <a:t>小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animEffect transition="in" filter="checkerboard(across)">
                                      <p:cBhvr>
                                        <p:cTn id="7" dur="500"/>
                                        <p:tgtEl>
                                          <p:spTgt spid="30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75">
                                            <p:txEl>
                                              <p:pRg st="1" end="1"/>
                                            </p:txEl>
                                          </p:spTgt>
                                        </p:tgtEl>
                                        <p:attrNameLst>
                                          <p:attrName>style.visibility</p:attrName>
                                        </p:attrNameLst>
                                      </p:cBhvr>
                                      <p:to>
                                        <p:strVal val="visible"/>
                                      </p:to>
                                    </p:set>
                                    <p:animEffect transition="in" filter="blinds(horizontal)">
                                      <p:cBhvr>
                                        <p:cTn id="12" dur="500"/>
                                        <p:tgtEl>
                                          <p:spTgt spid="3075">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075">
                                            <p:txEl>
                                              <p:pRg st="2" end="2"/>
                                            </p:txEl>
                                          </p:spTgt>
                                        </p:tgtEl>
                                        <p:attrNameLst>
                                          <p:attrName>style.visibility</p:attrName>
                                        </p:attrNameLst>
                                      </p:cBhvr>
                                      <p:to>
                                        <p:strVal val="visible"/>
                                      </p:to>
                                    </p:set>
                                    <p:animEffect transition="in" filter="blinds(horizontal)">
                                      <p:cBhvr>
                                        <p:cTn id="15" dur="500"/>
                                        <p:tgtEl>
                                          <p:spTgt spid="3075">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075">
                                            <p:txEl>
                                              <p:pRg st="3" end="3"/>
                                            </p:txEl>
                                          </p:spTgt>
                                        </p:tgtEl>
                                        <p:attrNameLst>
                                          <p:attrName>style.visibility</p:attrName>
                                        </p:attrNameLst>
                                      </p:cBhvr>
                                      <p:to>
                                        <p:strVal val="visible"/>
                                      </p:to>
                                    </p:set>
                                    <p:animEffect transition="in" filter="blinds(horizontal)">
                                      <p:cBhvr>
                                        <p:cTn id="18" dur="500"/>
                                        <p:tgtEl>
                                          <p:spTgt spid="3075">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075">
                                            <p:txEl>
                                              <p:pRg st="4" end="4"/>
                                            </p:txEl>
                                          </p:spTgt>
                                        </p:tgtEl>
                                        <p:attrNameLst>
                                          <p:attrName>style.visibility</p:attrName>
                                        </p:attrNameLst>
                                      </p:cBhvr>
                                      <p:to>
                                        <p:strVal val="visible"/>
                                      </p:to>
                                    </p:set>
                                    <p:animEffect transition="in" filter="blinds(horizontal)">
                                      <p:cBhvr>
                                        <p:cTn id="21" dur="500"/>
                                        <p:tgtEl>
                                          <p:spTgt spid="3075">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075">
                                            <p:txEl>
                                              <p:pRg st="6" end="6"/>
                                            </p:txEl>
                                          </p:spTgt>
                                        </p:tgtEl>
                                        <p:attrNameLst>
                                          <p:attrName>style.visibility</p:attrName>
                                        </p:attrNameLst>
                                      </p:cBhvr>
                                      <p:to>
                                        <p:strVal val="visible"/>
                                      </p:to>
                                    </p:set>
                                    <p:animEffect transition="in" filter="blinds(horizontal)">
                                      <p:cBhvr>
                                        <p:cTn id="24" dur="500"/>
                                        <p:tgtEl>
                                          <p:spTgt spid="30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Content Placeholder 2"/>
          <p:cNvSpPr>
            <a:spLocks noGrp="1"/>
          </p:cNvSpPr>
          <p:nvPr>
            <p:ph idx="1"/>
          </p:nvPr>
        </p:nvSpPr>
        <p:spPr>
          <a:xfrm>
            <a:off x="457200" y="685800"/>
            <a:ext cx="8229600" cy="4525963"/>
          </a:xfrm>
        </p:spPr>
        <p:txBody>
          <a:bodyPr/>
          <a:lstStyle/>
          <a:p>
            <a:pPr eaLnBrk="1" hangingPunct="1">
              <a:buFontTx/>
              <a:buNone/>
            </a:pPr>
            <a:r>
              <a:rPr lang="en-US" altLang="zh-CN" smtClean="0"/>
              <a:t>Machine learning algorithms:</a:t>
            </a:r>
          </a:p>
          <a:p>
            <a:pPr eaLnBrk="1" hangingPunct="1">
              <a:buFontTx/>
              <a:buChar char="-"/>
            </a:pPr>
            <a:r>
              <a:rPr lang="zh-CN" altLang="en-US" smtClean="0"/>
              <a:t>监督学习</a:t>
            </a:r>
            <a:r>
              <a:rPr lang="en-US" altLang="zh-CN" smtClean="0"/>
              <a:t>(Supervised learning)</a:t>
            </a:r>
          </a:p>
          <a:p>
            <a:pPr eaLnBrk="1" hangingPunct="1">
              <a:buFontTx/>
              <a:buChar char="-"/>
            </a:pPr>
            <a:r>
              <a:rPr lang="zh-CN" altLang="en-US" smtClean="0"/>
              <a:t>非监督学习</a:t>
            </a:r>
            <a:r>
              <a:rPr lang="en-US" altLang="zh-CN" smtClean="0"/>
              <a:t>(Unsupervised learning)</a:t>
            </a:r>
          </a:p>
          <a:p>
            <a:pPr eaLnBrk="1" hangingPunct="1">
              <a:buFontTx/>
              <a:buChar char="-"/>
            </a:pPr>
            <a:endParaRPr lang="en-US" altLang="zh-CN" sz="1200" smtClean="0"/>
          </a:p>
          <a:p>
            <a:pPr eaLnBrk="1" hangingPunct="1">
              <a:buFontTx/>
              <a:buNone/>
            </a:pPr>
            <a:r>
              <a:rPr lang="en-US" altLang="zh-CN" smtClean="0"/>
              <a:t>Others: </a:t>
            </a:r>
            <a:r>
              <a:rPr lang="zh-CN" altLang="en-US" smtClean="0"/>
              <a:t>强化学习</a:t>
            </a:r>
            <a:r>
              <a:rPr lang="en-US" altLang="zh-CN" smtClean="0"/>
              <a:t>(Reinforcement learning), </a:t>
            </a:r>
            <a:r>
              <a:rPr lang="zh-CN" altLang="en-US" smtClean="0"/>
              <a:t>推荐系统</a:t>
            </a:r>
            <a:r>
              <a:rPr lang="en-US" altLang="zh-CN" smtClean="0"/>
              <a:t>(recommender systems). </a:t>
            </a:r>
          </a:p>
          <a:p>
            <a:pPr eaLnBrk="1" hangingPunct="1">
              <a:buFontTx/>
              <a:buNone/>
            </a:pPr>
            <a:endParaRPr lang="en-US" altLang="zh-CN" sz="1400" smtClean="0"/>
          </a:p>
        </p:txBody>
      </p:sp>
    </p:spTree>
    <p:extLst>
      <p:ext uri="{BB962C8B-B14F-4D97-AF65-F5344CB8AC3E}">
        <p14:creationId xmlns:p14="http://schemas.microsoft.com/office/powerpoint/2010/main" val="906642051"/>
      </p:ext>
    </p:extLst>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5"/>
          <p:cNvPicPr>
            <a:picLocks noChangeAspect="1"/>
          </p:cNvPicPr>
          <p:nvPr/>
        </p:nvPicPr>
        <p:blipFill>
          <a:blip r:embed="rId4">
            <a:extLst>
              <a:ext uri="{28A0092B-C50C-407E-A947-70E740481C1C}">
                <a14:useLocalDpi xmlns:a14="http://schemas.microsoft.com/office/drawing/2010/main" val="0"/>
              </a:ext>
            </a:extLst>
          </a:blip>
          <a:srcRect l="27052" b="6064"/>
          <a:stretch>
            <a:fillRect/>
          </a:stretch>
        </p:blipFill>
        <p:spPr bwMode="auto">
          <a:xfrm>
            <a:off x="5991225" y="1157289"/>
            <a:ext cx="3005138" cy="243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1" name="TextBox 7"/>
          <p:cNvSpPr txBox="1">
            <a:spLocks noChangeArrowheads="1"/>
          </p:cNvSpPr>
          <p:nvPr/>
        </p:nvSpPr>
        <p:spPr bwMode="auto">
          <a:xfrm>
            <a:off x="304801" y="1295401"/>
            <a:ext cx="7313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800" b="1">
                <a:solidFill>
                  <a:prstClr val="black"/>
                </a:solidFill>
              </a:rPr>
              <a:t>Housing prices prediction</a:t>
            </a:r>
            <a:r>
              <a:rPr lang="zh-CN" altLang="en-US" sz="2800" b="1">
                <a:solidFill>
                  <a:prstClr val="black"/>
                </a:solidFill>
              </a:rPr>
              <a:t>房屋价格预测</a:t>
            </a:r>
            <a:endParaRPr lang="en-US" altLang="zh-CN" sz="2800" b="1">
              <a:solidFill>
                <a:prstClr val="black"/>
              </a:solidFill>
            </a:endParaRPr>
          </a:p>
        </p:txBody>
      </p:sp>
      <p:pic>
        <p:nvPicPr>
          <p:cNvPr id="8397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419100" y="2000250"/>
            <a:ext cx="538638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6">
            <p14:nvContentPartPr>
              <p14:cNvPr id="3" name="Ink 2"/>
              <p14:cNvContentPartPr/>
              <p14:nvPr/>
            </p14:nvContentPartPr>
            <p14:xfrm>
              <a:off x="1342800" y="1880010"/>
              <a:ext cx="7761600" cy="3341160"/>
            </p14:xfrm>
          </p:contentPart>
        </mc:Choice>
        <mc:Fallback xmlns="">
          <p:pic>
            <p:nvPicPr>
              <p:cNvPr id="3" name="Ink 2"/>
              <p:cNvPicPr/>
              <p:nvPr/>
            </p:nvPicPr>
            <p:blipFill>
              <a:blip r:embed="rId7"/>
              <a:stretch>
                <a:fillRect/>
              </a:stretch>
            </p:blipFill>
            <p:spPr>
              <a:xfrm>
                <a:off x="1331280" y="1873530"/>
                <a:ext cx="7782120" cy="3356280"/>
              </a:xfrm>
              <a:prstGeom prst="rect">
                <a:avLst/>
              </a:prstGeom>
            </p:spPr>
          </p:pic>
        </mc:Fallback>
      </mc:AlternateContent>
    </p:spTree>
    <p:extLst>
      <p:ext uri="{BB962C8B-B14F-4D97-AF65-F5344CB8AC3E}">
        <p14:creationId xmlns:p14="http://schemas.microsoft.com/office/powerpoint/2010/main" val="218269107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Box 7"/>
          <p:cNvSpPr txBox="1">
            <a:spLocks noChangeArrowheads="1"/>
          </p:cNvSpPr>
          <p:nvPr/>
        </p:nvSpPr>
        <p:spPr bwMode="auto">
          <a:xfrm>
            <a:off x="306388" y="1066801"/>
            <a:ext cx="78470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None/>
              <a:defRPr/>
            </a:pPr>
            <a:r>
              <a:rPr lang="en-US" altLang="zh-CN" sz="2400" b="1" dirty="0">
                <a:solidFill>
                  <a:prstClr val="black"/>
                </a:solidFill>
              </a:rPr>
              <a:t>Polynomial regression</a:t>
            </a:r>
            <a:r>
              <a:rPr lang="zh-CN" altLang="en-US" sz="2400" b="1" dirty="0">
                <a:solidFill>
                  <a:prstClr val="black">
                    <a:lumMod val="75000"/>
                    <a:lumOff val="25000"/>
                  </a:prstClr>
                </a:solidFill>
              </a:rPr>
              <a:t>多项式回归</a:t>
            </a:r>
            <a:endParaRPr lang="en-US" altLang="zh-CN" sz="2400" b="1" dirty="0">
              <a:solidFill>
                <a:prstClr val="black"/>
              </a:solidFill>
            </a:endParaRPr>
          </a:p>
        </p:txBody>
      </p:sp>
      <p:sp>
        <p:nvSpPr>
          <p:cNvPr id="84995" name="TextBox 33"/>
          <p:cNvSpPr txBox="1">
            <a:spLocks noChangeArrowheads="1"/>
          </p:cNvSpPr>
          <p:nvPr/>
        </p:nvSpPr>
        <p:spPr bwMode="auto">
          <a:xfrm>
            <a:off x="-304800" y="2286001"/>
            <a:ext cx="1574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None/>
            </a:pPr>
            <a:r>
              <a:rPr lang="en-US" altLang="zh-CN" sz="1800">
                <a:solidFill>
                  <a:prstClr val="black"/>
                </a:solidFill>
              </a:rPr>
              <a:t>Price</a:t>
            </a:r>
          </a:p>
          <a:p>
            <a:pPr algn="ctr" eaLnBrk="1" hangingPunct="1">
              <a:spcBef>
                <a:spcPct val="0"/>
              </a:spcBef>
              <a:buNone/>
            </a:pPr>
            <a:r>
              <a:rPr lang="en-US" altLang="zh-CN" sz="1800">
                <a:solidFill>
                  <a:prstClr val="black"/>
                </a:solidFill>
              </a:rPr>
              <a:t>(y)</a:t>
            </a:r>
          </a:p>
        </p:txBody>
      </p:sp>
      <p:sp>
        <p:nvSpPr>
          <p:cNvPr id="84996" name="TextBox 35"/>
          <p:cNvSpPr txBox="1">
            <a:spLocks noChangeArrowheads="1"/>
          </p:cNvSpPr>
          <p:nvPr/>
        </p:nvSpPr>
        <p:spPr bwMode="auto">
          <a:xfrm>
            <a:off x="2362200" y="3657600"/>
            <a:ext cx="83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1800">
                <a:solidFill>
                  <a:prstClr val="black"/>
                </a:solidFill>
              </a:rPr>
              <a:t>Size (x)</a:t>
            </a:r>
          </a:p>
        </p:txBody>
      </p:sp>
      <p:pic>
        <p:nvPicPr>
          <p:cNvPr id="10" name="Picture 9"/>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5799138" y="1855788"/>
            <a:ext cx="20240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5791200" y="2533650"/>
            <a:ext cx="2986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152400" y="4114800"/>
            <a:ext cx="3536950"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42"/>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820738" y="4438650"/>
            <a:ext cx="42656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43"/>
          <p:cNvPicPr>
            <a:picLocks noChangeAspect="1"/>
          </p:cNvPicPr>
          <p:nvPr>
            <p:custDataLst>
              <p:tags r:id="rId5"/>
            </p:custDataLst>
          </p:nvPr>
        </p:nvPicPr>
        <p:blipFill>
          <a:blip r:embed="rId14">
            <a:extLst>
              <a:ext uri="{28A0092B-C50C-407E-A947-70E740481C1C}">
                <a14:useLocalDpi xmlns:a14="http://schemas.microsoft.com/office/drawing/2010/main" val="0"/>
              </a:ext>
            </a:extLst>
          </a:blip>
          <a:srcRect/>
          <a:stretch>
            <a:fillRect/>
          </a:stretch>
        </p:blipFill>
        <p:spPr bwMode="auto">
          <a:xfrm>
            <a:off x="482601" y="4886325"/>
            <a:ext cx="1216025"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44"/>
          <p:cNvPicPr>
            <a:picLocks noChangeAspect="1"/>
          </p:cNvPicPr>
          <p:nvPr>
            <p:custDataLst>
              <p:tags r:id="rId6"/>
            </p:custDataLst>
          </p:nvPr>
        </p:nvPicPr>
        <p:blipFill>
          <a:blip r:embed="rId15">
            <a:extLst>
              <a:ext uri="{28A0092B-C50C-407E-A947-70E740481C1C}">
                <a14:useLocalDpi xmlns:a14="http://schemas.microsoft.com/office/drawing/2010/main" val="0"/>
              </a:ext>
            </a:extLst>
          </a:blip>
          <a:srcRect/>
          <a:stretch>
            <a:fillRect/>
          </a:stretch>
        </p:blipFill>
        <p:spPr bwMode="auto">
          <a:xfrm>
            <a:off x="487364" y="5183189"/>
            <a:ext cx="13303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45"/>
          <p:cNvPicPr>
            <a:picLocks noChangeAspect="1"/>
          </p:cNvPicPr>
          <p:nvPr>
            <p:custDataLst>
              <p:tags r:id="rId7"/>
            </p:custDataLst>
          </p:nvPr>
        </p:nvPicPr>
        <p:blipFill>
          <a:blip r:embed="rId16">
            <a:extLst>
              <a:ext uri="{28A0092B-C50C-407E-A947-70E740481C1C}">
                <a14:useLocalDpi xmlns:a14="http://schemas.microsoft.com/office/drawing/2010/main" val="0"/>
              </a:ext>
            </a:extLst>
          </a:blip>
          <a:srcRect/>
          <a:stretch>
            <a:fillRect/>
          </a:stretch>
        </p:blipFill>
        <p:spPr bwMode="auto">
          <a:xfrm>
            <a:off x="485776" y="5519739"/>
            <a:ext cx="133191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Chart 12"/>
          <p:cNvGraphicFramePr>
            <a:graphicFrameLocks/>
          </p:cNvGraphicFramePr>
          <p:nvPr/>
        </p:nvGraphicFramePr>
        <p:xfrm>
          <a:off x="821252" y="1528465"/>
          <a:ext cx="4265295" cy="2294752"/>
        </p:xfrm>
        <a:graphic>
          <a:graphicData uri="http://schemas.openxmlformats.org/drawingml/2006/chart">
            <c:chart xmlns:c="http://schemas.openxmlformats.org/drawingml/2006/chart" xmlns:r="http://schemas.openxmlformats.org/officeDocument/2006/relationships" r:id="rId17"/>
          </a:graphicData>
        </a:graphic>
      </p:graphicFrame>
      <mc:AlternateContent xmlns:mc="http://schemas.openxmlformats.org/markup-compatibility/2006" xmlns:p14="http://schemas.microsoft.com/office/powerpoint/2010/main">
        <mc:Choice Requires="p14">
          <p:contentPart p14:bwMode="auto" r:id="rId18">
            <p14:nvContentPartPr>
              <p14:cNvPr id="2" name="Ink 1"/>
              <p14:cNvContentPartPr/>
              <p14:nvPr/>
            </p14:nvContentPartPr>
            <p14:xfrm>
              <a:off x="1364760" y="1536570"/>
              <a:ext cx="7575480" cy="1703520"/>
            </p14:xfrm>
          </p:contentPart>
        </mc:Choice>
        <mc:Fallback xmlns="">
          <p:pic>
            <p:nvPicPr>
              <p:cNvPr id="2" name="Ink 1"/>
              <p:cNvPicPr/>
              <p:nvPr/>
            </p:nvPicPr>
            <p:blipFill>
              <a:blip r:embed="rId19"/>
              <a:stretch>
                <a:fillRect/>
              </a:stretch>
            </p:blipFill>
            <p:spPr>
              <a:xfrm>
                <a:off x="1356480" y="1528650"/>
                <a:ext cx="7595280" cy="17197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4" name="Ink 3"/>
              <p14:cNvContentPartPr/>
              <p14:nvPr/>
            </p14:nvContentPartPr>
            <p14:xfrm>
              <a:off x="49680" y="2695770"/>
              <a:ext cx="8797320" cy="3119400"/>
            </p14:xfrm>
          </p:contentPart>
        </mc:Choice>
        <mc:Fallback xmlns="">
          <p:pic>
            <p:nvPicPr>
              <p:cNvPr id="4" name="Ink 3"/>
              <p:cNvPicPr/>
              <p:nvPr/>
            </p:nvPicPr>
            <p:blipFill>
              <a:blip r:embed="rId21"/>
              <a:stretch>
                <a:fillRect/>
              </a:stretch>
            </p:blipFill>
            <p:spPr>
              <a:xfrm>
                <a:off x="39960" y="2688570"/>
                <a:ext cx="8818200" cy="3133800"/>
              </a:xfrm>
              <a:prstGeom prst="rect">
                <a:avLst/>
              </a:prstGeom>
            </p:spPr>
          </p:pic>
        </mc:Fallback>
      </mc:AlternateContent>
    </p:spTree>
    <p:extLst>
      <p:ext uri="{BB962C8B-B14F-4D97-AF65-F5344CB8AC3E}">
        <p14:creationId xmlns:p14="http://schemas.microsoft.com/office/powerpoint/2010/main" val="36551961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Box 7"/>
          <p:cNvSpPr txBox="1">
            <a:spLocks noChangeArrowheads="1"/>
          </p:cNvSpPr>
          <p:nvPr/>
        </p:nvSpPr>
        <p:spPr bwMode="auto">
          <a:xfrm>
            <a:off x="306388" y="1066801"/>
            <a:ext cx="78470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b="1">
                <a:solidFill>
                  <a:prstClr val="black"/>
                </a:solidFill>
              </a:rPr>
              <a:t>Choice of features</a:t>
            </a:r>
          </a:p>
        </p:txBody>
      </p:sp>
      <p:sp>
        <p:nvSpPr>
          <p:cNvPr id="86019" name="TextBox 33"/>
          <p:cNvSpPr txBox="1">
            <a:spLocks noChangeArrowheads="1"/>
          </p:cNvSpPr>
          <p:nvPr/>
        </p:nvSpPr>
        <p:spPr bwMode="auto">
          <a:xfrm>
            <a:off x="1447800" y="2601913"/>
            <a:ext cx="1574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None/>
            </a:pPr>
            <a:r>
              <a:rPr lang="en-US" altLang="zh-CN" sz="1800">
                <a:solidFill>
                  <a:prstClr val="black"/>
                </a:solidFill>
              </a:rPr>
              <a:t>Price</a:t>
            </a:r>
          </a:p>
          <a:p>
            <a:pPr algn="ctr" eaLnBrk="1" hangingPunct="1">
              <a:spcBef>
                <a:spcPct val="0"/>
              </a:spcBef>
              <a:buNone/>
            </a:pPr>
            <a:r>
              <a:rPr lang="en-US" altLang="zh-CN" sz="1800">
                <a:solidFill>
                  <a:prstClr val="black"/>
                </a:solidFill>
              </a:rPr>
              <a:t>(y)</a:t>
            </a:r>
          </a:p>
        </p:txBody>
      </p:sp>
      <p:sp>
        <p:nvSpPr>
          <p:cNvPr id="86020" name="TextBox 35"/>
          <p:cNvSpPr txBox="1">
            <a:spLocks noChangeArrowheads="1"/>
          </p:cNvSpPr>
          <p:nvPr/>
        </p:nvSpPr>
        <p:spPr bwMode="auto">
          <a:xfrm>
            <a:off x="4343400" y="3973514"/>
            <a:ext cx="838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1800">
                <a:solidFill>
                  <a:prstClr val="black"/>
                </a:solidFill>
              </a:rPr>
              <a:t>Size (x)</a:t>
            </a:r>
          </a:p>
        </p:txBody>
      </p:sp>
      <p:pic>
        <p:nvPicPr>
          <p:cNvPr id="86021" name="Picture 1"/>
          <p:cNvPicPr>
            <a:picLocks noChangeAspect="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2749551" y="4624389"/>
            <a:ext cx="363061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2667001" y="5143500"/>
            <a:ext cx="3794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Chart 8"/>
          <p:cNvGraphicFramePr>
            <a:graphicFrameLocks/>
          </p:cNvGraphicFramePr>
          <p:nvPr/>
        </p:nvGraphicFramePr>
        <p:xfrm>
          <a:off x="2514601" y="1528465"/>
          <a:ext cx="4265295" cy="2544544"/>
        </p:xfrm>
        <a:graphic>
          <a:graphicData uri="http://schemas.openxmlformats.org/drawingml/2006/chart">
            <c:chart xmlns:c="http://schemas.openxmlformats.org/drawingml/2006/chart" xmlns:r="http://schemas.openxmlformats.org/officeDocument/2006/relationships" r:id="rId7"/>
          </a:graphicData>
        </a:graphic>
      </p:graphicFrame>
      <mc:AlternateContent xmlns:mc="http://schemas.openxmlformats.org/markup-compatibility/2006" xmlns:p14="http://schemas.microsoft.com/office/powerpoint/2010/main">
        <mc:Choice Requires="p14">
          <p:contentPart p14:bwMode="auto" r:id="rId8">
            <p14:nvContentPartPr>
              <p14:cNvPr id="4" name="Ink 3"/>
              <p14:cNvContentPartPr/>
              <p14:nvPr/>
            </p14:nvContentPartPr>
            <p14:xfrm>
              <a:off x="2186280" y="1601010"/>
              <a:ext cx="6797160" cy="4006440"/>
            </p14:xfrm>
          </p:contentPart>
        </mc:Choice>
        <mc:Fallback xmlns="">
          <p:pic>
            <p:nvPicPr>
              <p:cNvPr id="4" name="Ink 3"/>
              <p:cNvPicPr/>
              <p:nvPr/>
            </p:nvPicPr>
            <p:blipFill>
              <a:blip r:embed="rId9"/>
              <a:stretch>
                <a:fillRect/>
              </a:stretch>
            </p:blipFill>
            <p:spPr>
              <a:xfrm>
                <a:off x="2178000" y="1590930"/>
                <a:ext cx="6816240" cy="4025880"/>
              </a:xfrm>
              <a:prstGeom prst="rect">
                <a:avLst/>
              </a:prstGeom>
            </p:spPr>
          </p:pic>
        </mc:Fallback>
      </mc:AlternateContent>
    </p:spTree>
    <p:extLst>
      <p:ext uri="{BB962C8B-B14F-4D97-AF65-F5344CB8AC3E}">
        <p14:creationId xmlns:p14="http://schemas.microsoft.com/office/powerpoint/2010/main" val="41720558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txBox="1">
            <a:spLocks/>
          </p:cNvSpPr>
          <p:nvPr/>
        </p:nvSpPr>
        <p:spPr bwMode="auto">
          <a:xfrm>
            <a:off x="3886200" y="787400"/>
            <a:ext cx="52578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1" i="0" u="none" strike="noStrike" kern="1200" cap="none" spc="0" normalizeH="0" baseline="0" noProof="0" smtClean="0">
                <a:ln>
                  <a:noFill/>
                </a:ln>
                <a:solidFill>
                  <a:srgbClr val="404040"/>
                </a:solidFill>
                <a:effectLst/>
                <a:uLnTx/>
                <a:uFillTx/>
                <a:latin typeface="Calibri" panose="020F0502020204030204" pitchFamily="34" charset="0"/>
                <a:ea typeface="宋体" panose="02010600030101010101" pitchFamily="2" charset="-122"/>
                <a:cs typeface="+mn-cs"/>
              </a:rPr>
              <a:t>逻辑回归</a:t>
            </a:r>
            <a:endParaRPr kumimoji="0" lang="en-US" altLang="zh-CN" sz="4400" b="1" i="0" u="none" strike="noStrike" kern="1200" cap="none" spc="0" normalizeH="0" baseline="0" noProof="0" smtClean="0">
              <a:ln>
                <a:noFill/>
              </a:ln>
              <a:solidFill>
                <a:srgbClr val="404040"/>
              </a:solidFill>
              <a:effectLst/>
              <a:uLnTx/>
              <a:uFillTx/>
              <a:latin typeface="Calibri" panose="020F050202020403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1" i="0" u="none" strike="noStrike" kern="1200" cap="none" spc="0" normalizeH="0" baseline="0" noProof="0" smtClean="0">
                <a:ln>
                  <a:noFill/>
                </a:ln>
                <a:solidFill>
                  <a:srgbClr val="404040"/>
                </a:solidFill>
                <a:effectLst/>
                <a:uLnTx/>
                <a:uFillTx/>
                <a:latin typeface="Calibri" panose="020F0502020204030204" pitchFamily="34" charset="0"/>
                <a:ea typeface="宋体" panose="02010600030101010101" pitchFamily="2" charset="-122"/>
                <a:cs typeface="+mn-cs"/>
              </a:rPr>
              <a:t>（</a:t>
            </a:r>
            <a:r>
              <a:rPr kumimoji="0" lang="en-US" altLang="zh-CN" sz="4400" b="1" i="0" u="none" strike="noStrike" kern="1200" cap="none" spc="0" normalizeH="0" baseline="0" noProof="0" smtClean="0">
                <a:ln>
                  <a:noFill/>
                </a:ln>
                <a:solidFill>
                  <a:srgbClr val="404040"/>
                </a:solidFill>
                <a:effectLst/>
                <a:uLnTx/>
                <a:uFillTx/>
                <a:latin typeface="Calibri" panose="020F0502020204030204" pitchFamily="34" charset="0"/>
                <a:ea typeface="宋体" panose="02010600030101010101" pitchFamily="2" charset="-122"/>
                <a:cs typeface="+mn-cs"/>
              </a:rPr>
              <a:t>Logistic Regression</a:t>
            </a:r>
            <a:r>
              <a:rPr kumimoji="0" lang="zh-CN" altLang="en-US" sz="4400" b="1" i="0" u="none" strike="noStrike" kern="1200" cap="none" spc="0" normalizeH="0" baseline="0" noProof="0" smtClean="0">
                <a:ln>
                  <a:noFill/>
                </a:ln>
                <a:solidFill>
                  <a:srgbClr val="404040"/>
                </a:solidFill>
                <a:effectLst/>
                <a:uLnTx/>
                <a:uFillTx/>
                <a:latin typeface="Calibri" panose="020F0502020204030204" pitchFamily="34" charset="0"/>
                <a:ea typeface="宋体" panose="02010600030101010101" pitchFamily="2" charset="-122"/>
                <a:cs typeface="+mn-cs"/>
              </a:rPr>
              <a:t>）</a:t>
            </a:r>
          </a:p>
        </p:txBody>
      </p:sp>
      <p:cxnSp>
        <p:nvCxnSpPr>
          <p:cNvPr id="6" name="Straight Connector 5"/>
          <p:cNvCxnSpPr/>
          <p:nvPr/>
        </p:nvCxnSpPr>
        <p:spPr>
          <a:xfrm>
            <a:off x="4224338" y="28686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4210050" y="3022600"/>
            <a:ext cx="4876800" cy="2235200"/>
          </a:xfrm>
          <a:prstGeom prst="rect">
            <a:avLst/>
          </a:prstGeom>
        </p:spPr>
        <p:txBody>
          <a:bodyPr/>
          <a:lstStyle/>
          <a:p>
            <a:pPr eaLnBrk="1" fontAlgn="auto" hangingPunct="1">
              <a:spcAft>
                <a:spcPts val="0"/>
              </a:spcAft>
              <a:defRPr/>
            </a:pPr>
            <a:r>
              <a:rPr lang="zh-CN" altLang="en-US" sz="5400" dirty="0" smtClean="0">
                <a:solidFill>
                  <a:schemeClr val="tx1">
                    <a:lumMod val="75000"/>
                    <a:lumOff val="25000"/>
                  </a:schemeClr>
                </a:solidFill>
              </a:rPr>
              <a:t>分类</a:t>
            </a:r>
            <a:r>
              <a:rPr lang="en-US" sz="5400" dirty="0" smtClean="0">
                <a:solidFill>
                  <a:schemeClr val="tx1">
                    <a:lumMod val="75000"/>
                    <a:lumOff val="25000"/>
                  </a:schemeClr>
                </a:solidFill>
              </a:rPr>
              <a:t>Classification</a:t>
            </a:r>
            <a:endParaRPr lang="en-US" sz="5400" dirty="0">
              <a:solidFill>
                <a:schemeClr val="tx1">
                  <a:lumMod val="75000"/>
                  <a:lumOff val="25000"/>
                </a:schemeClr>
              </a:solidFill>
            </a:endParaRPr>
          </a:p>
        </p:txBody>
      </p:sp>
      <p:pic>
        <p:nvPicPr>
          <p:cNvPr id="130053"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482600"/>
            <a:ext cx="3200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838200" y="5156200"/>
            <a:ext cx="2895600" cy="1117600"/>
          </a:xfrm>
          <a:prstGeom prst="rect">
            <a:avLst/>
          </a:prstGeom>
        </p:spPr>
        <p:txBody>
          <a:bodyPr anchor="ctr"/>
          <a:lstStyle/>
          <a:p>
            <a:pPr marL="0" marR="0" lvl="0" indent="0" algn="l" defTabSz="914400" rtl="0" eaLnBrk="0" fontAlgn="auto" latinLnBrk="0" hangingPunct="0">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rgbClr val="000000">
                    <a:lumMod val="75000"/>
                    <a:lumOff val="25000"/>
                  </a:srgbClr>
                </a:solidFill>
                <a:effectLst/>
                <a:uLnTx/>
                <a:uFillTx/>
                <a:latin typeface="Berlin Sans FB"/>
                <a:ea typeface="+mj-ea"/>
                <a:cs typeface="+mn-cs"/>
              </a:rPr>
              <a:t>Machine Learning</a:t>
            </a:r>
          </a:p>
        </p:txBody>
      </p:sp>
    </p:spTree>
    <p:extLst>
      <p:ext uri="{BB962C8B-B14F-4D97-AF65-F5344CB8AC3E}">
        <p14:creationId xmlns:p14="http://schemas.microsoft.com/office/powerpoint/2010/main" val="604140879"/>
      </p:ext>
    </p:extLst>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Box 3"/>
          <p:cNvSpPr txBox="1">
            <a:spLocks noChangeArrowheads="1"/>
          </p:cNvSpPr>
          <p:nvPr/>
        </p:nvSpPr>
        <p:spPr bwMode="auto">
          <a:xfrm>
            <a:off x="381000" y="381000"/>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Classification</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分类</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31075" name="TextBox 10"/>
          <p:cNvSpPr txBox="1">
            <a:spLocks noChangeArrowheads="1"/>
          </p:cNvSpPr>
          <p:nvPr/>
        </p:nvSpPr>
        <p:spPr bwMode="auto">
          <a:xfrm>
            <a:off x="914400" y="1201738"/>
            <a:ext cx="7924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Email: Spam</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垃圾</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 / Not Spa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Online Transactions</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在线交易</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 </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欺诈的</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Fraudulent (Yes / No)?</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Tumor</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肿瘤</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 Malignant</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恶性的</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 Benign</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良性的</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 ?</a:t>
            </a:r>
          </a:p>
        </p:txBody>
      </p:sp>
      <p:pic>
        <p:nvPicPr>
          <p:cNvPr id="5" name="Picture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3516313"/>
            <a:ext cx="14922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a:spLocks noChangeArrowheads="1"/>
          </p:cNvSpPr>
          <p:nvPr/>
        </p:nvSpPr>
        <p:spPr bwMode="auto">
          <a:xfrm>
            <a:off x="2286000" y="3124200"/>
            <a:ext cx="67818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0: “Negative Class</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负类</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 (e.g., </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良性的</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benign tumo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 </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1: “Positive Class</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正类</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 (e.g.,</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恶性的</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malignant tumor)</a:t>
            </a:r>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1064160" y="4950240"/>
              <a:ext cx="3037680" cy="744480"/>
            </p14:xfrm>
          </p:contentPart>
        </mc:Choice>
        <mc:Fallback xmlns="">
          <p:pic>
            <p:nvPicPr>
              <p:cNvPr id="2" name="Ink 1"/>
              <p:cNvPicPr/>
              <p:nvPr/>
            </p:nvPicPr>
            <p:blipFill>
              <a:blip r:embed="rId5"/>
              <a:stretch>
                <a:fillRect/>
              </a:stretch>
            </p:blipFill>
            <p:spPr>
              <a:xfrm>
                <a:off x="1054080" y="4940520"/>
                <a:ext cx="3057840" cy="766800"/>
              </a:xfrm>
              <a:prstGeom prst="rect">
                <a:avLst/>
              </a:prstGeom>
            </p:spPr>
          </p:pic>
        </mc:Fallback>
      </mc:AlternateContent>
    </p:spTree>
    <p:extLst>
      <p:ext uri="{BB962C8B-B14F-4D97-AF65-F5344CB8AC3E}">
        <p14:creationId xmlns:p14="http://schemas.microsoft.com/office/powerpoint/2010/main" val="320667726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p:cNvSpPr txBox="1">
            <a:spLocks noChangeArrowheads="1"/>
          </p:cNvSpPr>
          <p:nvPr/>
        </p:nvSpPr>
        <p:spPr bwMode="auto">
          <a:xfrm>
            <a:off x="1457325" y="2514600"/>
            <a:ext cx="6645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Tumor Size</a:t>
            </a:r>
          </a:p>
        </p:txBody>
      </p:sp>
      <p:cxnSp>
        <p:nvCxnSpPr>
          <p:cNvPr id="31" name="Straight Connector 30"/>
          <p:cNvCxnSpPr/>
          <p:nvPr/>
        </p:nvCxnSpPr>
        <p:spPr>
          <a:xfrm>
            <a:off x="1347788" y="2506663"/>
            <a:ext cx="6754812" cy="7937"/>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grpSp>
        <p:nvGrpSpPr>
          <p:cNvPr id="5" name="Group 4"/>
          <p:cNvGrpSpPr>
            <a:grpSpLocks/>
          </p:cNvGrpSpPr>
          <p:nvPr/>
        </p:nvGrpSpPr>
        <p:grpSpPr bwMode="auto">
          <a:xfrm>
            <a:off x="838200" y="4425950"/>
            <a:ext cx="8077200" cy="530225"/>
            <a:chOff x="2286000" y="2573982"/>
            <a:chExt cx="5638800" cy="396754"/>
          </a:xfrm>
        </p:grpSpPr>
        <p:sp>
          <p:nvSpPr>
            <p:cNvPr id="132123" name="TextBox 10"/>
            <p:cNvSpPr txBox="1">
              <a:spLocks noChangeArrowheads="1"/>
            </p:cNvSpPr>
            <p:nvPr/>
          </p:nvSpPr>
          <p:spPr bwMode="auto">
            <a:xfrm>
              <a:off x="2286000" y="2573982"/>
              <a:ext cx="5638800" cy="345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Threshold classifier output</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阈值分类器输出                   </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at 0.5:</a:t>
              </a:r>
            </a:p>
          </p:txBody>
        </p:sp>
        <p:pic>
          <p:nvPicPr>
            <p:cNvPr id="132124" name="Picture 2"/>
            <p:cNvPicPr>
              <a:picLocks noChangeAspect="1"/>
            </p:cNvPicPr>
            <p:nvPr>
              <p:custDataLst>
                <p:tags r:id="rId3"/>
              </p:custDataLst>
            </p:nvPr>
          </p:nvPicPr>
          <p:blipFill>
            <a:blip r:embed="rId5">
              <a:extLst>
                <a:ext uri="{28A0092B-C50C-407E-A947-70E740481C1C}">
                  <a14:useLocalDpi xmlns:a14="http://schemas.microsoft.com/office/drawing/2010/main" val="0"/>
                </a:ext>
              </a:extLst>
            </a:blip>
            <a:srcRect/>
            <a:stretch>
              <a:fillRect/>
            </a:stretch>
          </p:blipFill>
          <p:spPr bwMode="auto">
            <a:xfrm>
              <a:off x="6222521" y="2664412"/>
              <a:ext cx="678942" cy="306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4" name="Group 13"/>
          <p:cNvGrpSpPr>
            <a:grpSpLocks/>
          </p:cNvGrpSpPr>
          <p:nvPr/>
        </p:nvGrpSpPr>
        <p:grpSpPr bwMode="auto">
          <a:xfrm>
            <a:off x="1676400" y="5168900"/>
            <a:ext cx="5638800" cy="536575"/>
            <a:chOff x="1219200" y="3311247"/>
            <a:chExt cx="5638800" cy="404042"/>
          </a:xfrm>
        </p:grpSpPr>
        <p:sp>
          <p:nvSpPr>
            <p:cNvPr id="132121" name="TextBox 17"/>
            <p:cNvSpPr txBox="1">
              <a:spLocks noChangeArrowheads="1"/>
            </p:cNvSpPr>
            <p:nvPr/>
          </p:nvSpPr>
          <p:spPr bwMode="auto">
            <a:xfrm>
              <a:off x="1219200" y="3311247"/>
              <a:ext cx="5638800" cy="347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If                        , predict</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预测</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 “y = 1”</a:t>
              </a:r>
            </a:p>
          </p:txBody>
        </p:sp>
        <p:pic>
          <p:nvPicPr>
            <p:cNvPr id="132122" name="Picture 6"/>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1607058" y="3408965"/>
              <a:ext cx="1483614" cy="306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4" name="Group 23"/>
          <p:cNvGrpSpPr>
            <a:grpSpLocks/>
          </p:cNvGrpSpPr>
          <p:nvPr/>
        </p:nvGrpSpPr>
        <p:grpSpPr bwMode="auto">
          <a:xfrm>
            <a:off x="1676400" y="5962650"/>
            <a:ext cx="5638800" cy="539750"/>
            <a:chOff x="1219200" y="3849379"/>
            <a:chExt cx="5638800" cy="404042"/>
          </a:xfrm>
        </p:grpSpPr>
        <p:sp>
          <p:nvSpPr>
            <p:cNvPr id="132119" name="TextBox 20"/>
            <p:cNvSpPr txBox="1">
              <a:spLocks noChangeArrowheads="1"/>
            </p:cNvSpPr>
            <p:nvPr/>
          </p:nvSpPr>
          <p:spPr bwMode="auto">
            <a:xfrm>
              <a:off x="1219200" y="3849379"/>
              <a:ext cx="5638800" cy="346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If                        , predict</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预测</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 “y = 0”</a:t>
              </a:r>
            </a:p>
          </p:txBody>
        </p:sp>
        <p:pic>
          <p:nvPicPr>
            <p:cNvPr id="132120" name="Picture 2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607058" y="3947097"/>
              <a:ext cx="1483614" cy="306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27" name="Straight Connector 26"/>
          <p:cNvCxnSpPr/>
          <p:nvPr/>
        </p:nvCxnSpPr>
        <p:spPr>
          <a:xfrm flipV="1">
            <a:off x="1457325" y="381000"/>
            <a:ext cx="0" cy="2595563"/>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347788" y="2506663"/>
            <a:ext cx="3630612"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sp>
        <p:nvSpPr>
          <p:cNvPr id="33" name="TextBox 32"/>
          <p:cNvSpPr txBox="1">
            <a:spLocks noChangeArrowheads="1"/>
          </p:cNvSpPr>
          <p:nvPr/>
        </p:nvSpPr>
        <p:spPr bwMode="auto">
          <a:xfrm>
            <a:off x="1457325" y="2514600"/>
            <a:ext cx="2835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Tumor Size</a:t>
            </a:r>
          </a:p>
        </p:txBody>
      </p:sp>
      <p:sp>
        <p:nvSpPr>
          <p:cNvPr id="35" name="Cross 34"/>
          <p:cNvSpPr/>
          <p:nvPr/>
        </p:nvSpPr>
        <p:spPr>
          <a:xfrm rot="2734294">
            <a:off x="1560513" y="2386012"/>
            <a:ext cx="342900" cy="257175"/>
          </a:xfrm>
          <a:prstGeom prst="plus">
            <a:avLst>
              <a:gd name="adj" fmla="val 46579"/>
            </a:avLst>
          </a:prstGeom>
          <a:solidFill>
            <a:schemeClr val="tx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6" name="Cross 35"/>
          <p:cNvSpPr/>
          <p:nvPr/>
        </p:nvSpPr>
        <p:spPr>
          <a:xfrm rot="2734294">
            <a:off x="1865313" y="2386012"/>
            <a:ext cx="342900" cy="257175"/>
          </a:xfrm>
          <a:prstGeom prst="plus">
            <a:avLst>
              <a:gd name="adj" fmla="val 46579"/>
            </a:avLst>
          </a:prstGeom>
          <a:solidFill>
            <a:schemeClr val="tx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7" name="Cross 36"/>
          <p:cNvSpPr/>
          <p:nvPr/>
        </p:nvSpPr>
        <p:spPr>
          <a:xfrm rot="2734294">
            <a:off x="2185988" y="2386012"/>
            <a:ext cx="342900" cy="257175"/>
          </a:xfrm>
          <a:prstGeom prst="plus">
            <a:avLst>
              <a:gd name="adj" fmla="val 46579"/>
            </a:avLst>
          </a:prstGeom>
          <a:solidFill>
            <a:schemeClr val="tx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8" name="Cross 37"/>
          <p:cNvSpPr/>
          <p:nvPr/>
        </p:nvSpPr>
        <p:spPr>
          <a:xfrm rot="2734294">
            <a:off x="2566988" y="2386012"/>
            <a:ext cx="342900" cy="257175"/>
          </a:xfrm>
          <a:prstGeom prst="plus">
            <a:avLst>
              <a:gd name="adj" fmla="val 46579"/>
            </a:avLst>
          </a:prstGeom>
          <a:solidFill>
            <a:schemeClr val="tx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9" name="Cross 38"/>
          <p:cNvSpPr/>
          <p:nvPr/>
        </p:nvSpPr>
        <p:spPr>
          <a:xfrm rot="2734294">
            <a:off x="3313113" y="698500"/>
            <a:ext cx="342900" cy="257175"/>
          </a:xfrm>
          <a:prstGeom prst="plus">
            <a:avLst>
              <a:gd name="adj" fmla="val 46579"/>
            </a:avLst>
          </a:prstGeom>
          <a:solidFill>
            <a:schemeClr val="tx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41" name="Cross 40"/>
          <p:cNvSpPr/>
          <p:nvPr/>
        </p:nvSpPr>
        <p:spPr>
          <a:xfrm rot="2734294">
            <a:off x="3709988" y="698500"/>
            <a:ext cx="342900" cy="257175"/>
          </a:xfrm>
          <a:prstGeom prst="plus">
            <a:avLst>
              <a:gd name="adj" fmla="val 46579"/>
            </a:avLst>
          </a:prstGeom>
          <a:solidFill>
            <a:schemeClr val="tx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42" name="Cross 41"/>
          <p:cNvSpPr/>
          <p:nvPr/>
        </p:nvSpPr>
        <p:spPr>
          <a:xfrm rot="2734294">
            <a:off x="4090988" y="698500"/>
            <a:ext cx="342900" cy="257175"/>
          </a:xfrm>
          <a:prstGeom prst="plus">
            <a:avLst>
              <a:gd name="adj" fmla="val 46579"/>
            </a:avLst>
          </a:prstGeom>
          <a:solidFill>
            <a:schemeClr val="tx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43" name="Cross 42"/>
          <p:cNvSpPr/>
          <p:nvPr/>
        </p:nvSpPr>
        <p:spPr>
          <a:xfrm rot="2734294">
            <a:off x="4532313" y="698500"/>
            <a:ext cx="342900" cy="257175"/>
          </a:xfrm>
          <a:prstGeom prst="plus">
            <a:avLst>
              <a:gd name="adj" fmla="val 46579"/>
            </a:avLst>
          </a:prstGeom>
          <a:solidFill>
            <a:schemeClr val="tx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32114" name="TextBox 46"/>
          <p:cNvSpPr txBox="1">
            <a:spLocks noChangeArrowheads="1"/>
          </p:cNvSpPr>
          <p:nvPr/>
        </p:nvSpPr>
        <p:spPr bwMode="auto">
          <a:xfrm>
            <a:off x="52388" y="1316038"/>
            <a:ext cx="14176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Malignant ?</a:t>
            </a:r>
          </a:p>
        </p:txBody>
      </p:sp>
      <p:cxnSp>
        <p:nvCxnSpPr>
          <p:cNvPr id="49" name="Straight Connector 48"/>
          <p:cNvCxnSpPr/>
          <p:nvPr/>
        </p:nvCxnSpPr>
        <p:spPr>
          <a:xfrm>
            <a:off x="1347788" y="827088"/>
            <a:ext cx="228600" cy="0"/>
          </a:xfrm>
          <a:prstGeom prst="line">
            <a:avLst/>
          </a:prstGeom>
          <a:ln w="317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132116" name="TextBox 49"/>
          <p:cNvSpPr txBox="1">
            <a:spLocks noChangeArrowheads="1"/>
          </p:cNvSpPr>
          <p:nvPr/>
        </p:nvSpPr>
        <p:spPr bwMode="auto">
          <a:xfrm>
            <a:off x="614363" y="569913"/>
            <a:ext cx="9382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Yes) 1</a:t>
            </a:r>
          </a:p>
        </p:txBody>
      </p:sp>
      <p:sp>
        <p:nvSpPr>
          <p:cNvPr id="132117" name="TextBox 50"/>
          <p:cNvSpPr txBox="1">
            <a:spLocks noChangeArrowheads="1"/>
          </p:cNvSpPr>
          <p:nvPr/>
        </p:nvSpPr>
        <p:spPr bwMode="auto">
          <a:xfrm>
            <a:off x="614363" y="2241550"/>
            <a:ext cx="93821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No) 0</a:t>
            </a:r>
          </a:p>
        </p:txBody>
      </p:sp>
      <p:sp>
        <p:nvSpPr>
          <p:cNvPr id="55" name="Cross 54"/>
          <p:cNvSpPr/>
          <p:nvPr/>
        </p:nvSpPr>
        <p:spPr>
          <a:xfrm rot="2734294">
            <a:off x="7326313" y="698500"/>
            <a:ext cx="342900" cy="257175"/>
          </a:xfrm>
          <a:prstGeom prst="plus">
            <a:avLst>
              <a:gd name="adj" fmla="val 46579"/>
            </a:avLst>
          </a:prstGeom>
          <a:solidFill>
            <a:schemeClr val="tx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Tree>
    <p:extLst>
      <p:ext uri="{BB962C8B-B14F-4D97-AF65-F5344CB8AC3E}">
        <p14:creationId xmlns:p14="http://schemas.microsoft.com/office/powerpoint/2010/main" val="27588310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xit"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28"/>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3" grpId="0"/>
      <p:bldP spid="55"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p:cNvSpPr txBox="1">
            <a:spLocks noChangeArrowheads="1"/>
          </p:cNvSpPr>
          <p:nvPr/>
        </p:nvSpPr>
        <p:spPr bwMode="auto">
          <a:xfrm>
            <a:off x="1457325" y="2514600"/>
            <a:ext cx="6645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Tumor Size</a:t>
            </a:r>
          </a:p>
        </p:txBody>
      </p:sp>
      <p:cxnSp>
        <p:nvCxnSpPr>
          <p:cNvPr id="31" name="Straight Connector 30"/>
          <p:cNvCxnSpPr/>
          <p:nvPr/>
        </p:nvCxnSpPr>
        <p:spPr>
          <a:xfrm>
            <a:off x="1347788" y="2506663"/>
            <a:ext cx="6754812" cy="7937"/>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grpSp>
        <p:nvGrpSpPr>
          <p:cNvPr id="5" name="Group 4"/>
          <p:cNvGrpSpPr>
            <a:grpSpLocks/>
          </p:cNvGrpSpPr>
          <p:nvPr/>
        </p:nvGrpSpPr>
        <p:grpSpPr bwMode="auto">
          <a:xfrm>
            <a:off x="838200" y="4425950"/>
            <a:ext cx="5638800" cy="539750"/>
            <a:chOff x="2286000" y="2573982"/>
            <a:chExt cx="5638800" cy="404042"/>
          </a:xfrm>
        </p:grpSpPr>
        <p:sp>
          <p:nvSpPr>
            <p:cNvPr id="133148" name="TextBox 10"/>
            <p:cNvSpPr txBox="1">
              <a:spLocks noChangeArrowheads="1"/>
            </p:cNvSpPr>
            <p:nvPr/>
          </p:nvSpPr>
          <p:spPr bwMode="auto">
            <a:xfrm>
              <a:off x="2286000" y="2573982"/>
              <a:ext cx="5638800" cy="346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Threshold classifier output             at 0.5:</a:t>
              </a:r>
            </a:p>
          </p:txBody>
        </p:sp>
        <p:pic>
          <p:nvPicPr>
            <p:cNvPr id="133149" name="Picture 2"/>
            <p:cNvPicPr>
              <a:picLocks noChangeAspect="1"/>
            </p:cNvPicPr>
            <p:nvPr>
              <p:custDataLst>
                <p:tags r:id="rId3"/>
              </p:custDataLst>
            </p:nvPr>
          </p:nvPicPr>
          <p:blipFill>
            <a:blip r:embed="rId5">
              <a:extLst>
                <a:ext uri="{28A0092B-C50C-407E-A947-70E740481C1C}">
                  <a14:useLocalDpi xmlns:a14="http://schemas.microsoft.com/office/drawing/2010/main" val="0"/>
                </a:ext>
              </a:extLst>
            </a:blip>
            <a:srcRect/>
            <a:stretch>
              <a:fillRect/>
            </a:stretch>
          </p:blipFill>
          <p:spPr bwMode="auto">
            <a:xfrm>
              <a:off x="5791200" y="2671700"/>
              <a:ext cx="678942" cy="306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4" name="Group 13"/>
          <p:cNvGrpSpPr>
            <a:grpSpLocks/>
          </p:cNvGrpSpPr>
          <p:nvPr/>
        </p:nvGrpSpPr>
        <p:grpSpPr bwMode="auto">
          <a:xfrm>
            <a:off x="1676400" y="5168900"/>
            <a:ext cx="5638800" cy="536575"/>
            <a:chOff x="1219200" y="3311247"/>
            <a:chExt cx="5638800" cy="404042"/>
          </a:xfrm>
        </p:grpSpPr>
        <p:sp>
          <p:nvSpPr>
            <p:cNvPr id="133146" name="TextBox 17"/>
            <p:cNvSpPr txBox="1">
              <a:spLocks noChangeArrowheads="1"/>
            </p:cNvSpPr>
            <p:nvPr/>
          </p:nvSpPr>
          <p:spPr bwMode="auto">
            <a:xfrm>
              <a:off x="1219200" y="3311247"/>
              <a:ext cx="5638800" cy="347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If                        , predict “y = 1”</a:t>
              </a:r>
            </a:p>
          </p:txBody>
        </p:sp>
        <p:pic>
          <p:nvPicPr>
            <p:cNvPr id="133147" name="Picture 6"/>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1607058" y="3408965"/>
              <a:ext cx="1483614" cy="306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4" name="Group 23"/>
          <p:cNvGrpSpPr>
            <a:grpSpLocks/>
          </p:cNvGrpSpPr>
          <p:nvPr/>
        </p:nvGrpSpPr>
        <p:grpSpPr bwMode="auto">
          <a:xfrm>
            <a:off x="1676400" y="5962650"/>
            <a:ext cx="5638800" cy="539750"/>
            <a:chOff x="1219200" y="3849379"/>
            <a:chExt cx="5638800" cy="404042"/>
          </a:xfrm>
        </p:grpSpPr>
        <p:sp>
          <p:nvSpPr>
            <p:cNvPr id="133144" name="TextBox 20"/>
            <p:cNvSpPr txBox="1">
              <a:spLocks noChangeArrowheads="1"/>
            </p:cNvSpPr>
            <p:nvPr/>
          </p:nvSpPr>
          <p:spPr bwMode="auto">
            <a:xfrm>
              <a:off x="1219200" y="3849379"/>
              <a:ext cx="5638800" cy="346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If                        , predict “y = 0”</a:t>
              </a:r>
            </a:p>
          </p:txBody>
        </p:sp>
        <p:pic>
          <p:nvPicPr>
            <p:cNvPr id="133145" name="Picture 2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607058" y="3947097"/>
              <a:ext cx="1483614" cy="306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27" name="Straight Connector 26"/>
          <p:cNvCxnSpPr/>
          <p:nvPr/>
        </p:nvCxnSpPr>
        <p:spPr>
          <a:xfrm flipV="1">
            <a:off x="1457325" y="381000"/>
            <a:ext cx="0" cy="2595563"/>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347788" y="2506663"/>
            <a:ext cx="3630612"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sp>
        <p:nvSpPr>
          <p:cNvPr id="33" name="TextBox 32"/>
          <p:cNvSpPr txBox="1">
            <a:spLocks noChangeArrowheads="1"/>
          </p:cNvSpPr>
          <p:nvPr/>
        </p:nvSpPr>
        <p:spPr bwMode="auto">
          <a:xfrm>
            <a:off x="1457325" y="2514600"/>
            <a:ext cx="2835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Tumor Size</a:t>
            </a:r>
          </a:p>
        </p:txBody>
      </p:sp>
      <p:sp>
        <p:nvSpPr>
          <p:cNvPr id="35" name="Cross 34"/>
          <p:cNvSpPr/>
          <p:nvPr/>
        </p:nvSpPr>
        <p:spPr>
          <a:xfrm rot="2734294">
            <a:off x="1560513" y="2386012"/>
            <a:ext cx="342900" cy="257175"/>
          </a:xfrm>
          <a:prstGeom prst="plus">
            <a:avLst>
              <a:gd name="adj" fmla="val 46579"/>
            </a:avLst>
          </a:prstGeom>
          <a:solidFill>
            <a:schemeClr val="tx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6" name="Cross 35"/>
          <p:cNvSpPr/>
          <p:nvPr/>
        </p:nvSpPr>
        <p:spPr>
          <a:xfrm rot="2734294">
            <a:off x="1865313" y="2386012"/>
            <a:ext cx="342900" cy="257175"/>
          </a:xfrm>
          <a:prstGeom prst="plus">
            <a:avLst>
              <a:gd name="adj" fmla="val 46579"/>
            </a:avLst>
          </a:prstGeom>
          <a:solidFill>
            <a:schemeClr val="tx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7" name="Cross 36"/>
          <p:cNvSpPr/>
          <p:nvPr/>
        </p:nvSpPr>
        <p:spPr>
          <a:xfrm rot="2734294">
            <a:off x="2185988" y="2386012"/>
            <a:ext cx="342900" cy="257175"/>
          </a:xfrm>
          <a:prstGeom prst="plus">
            <a:avLst>
              <a:gd name="adj" fmla="val 46579"/>
            </a:avLst>
          </a:prstGeom>
          <a:solidFill>
            <a:schemeClr val="tx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8" name="Cross 37"/>
          <p:cNvSpPr/>
          <p:nvPr/>
        </p:nvSpPr>
        <p:spPr>
          <a:xfrm rot="2734294">
            <a:off x="2566988" y="2386012"/>
            <a:ext cx="342900" cy="257175"/>
          </a:xfrm>
          <a:prstGeom prst="plus">
            <a:avLst>
              <a:gd name="adj" fmla="val 46579"/>
            </a:avLst>
          </a:prstGeom>
          <a:solidFill>
            <a:schemeClr val="tx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9" name="Cross 38"/>
          <p:cNvSpPr/>
          <p:nvPr/>
        </p:nvSpPr>
        <p:spPr>
          <a:xfrm rot="2734294">
            <a:off x="3313113" y="698500"/>
            <a:ext cx="342900" cy="257175"/>
          </a:xfrm>
          <a:prstGeom prst="plus">
            <a:avLst>
              <a:gd name="adj" fmla="val 46579"/>
            </a:avLst>
          </a:prstGeom>
          <a:solidFill>
            <a:schemeClr val="tx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41" name="Cross 40"/>
          <p:cNvSpPr/>
          <p:nvPr/>
        </p:nvSpPr>
        <p:spPr>
          <a:xfrm rot="2734294">
            <a:off x="3709988" y="698500"/>
            <a:ext cx="342900" cy="257175"/>
          </a:xfrm>
          <a:prstGeom prst="plus">
            <a:avLst>
              <a:gd name="adj" fmla="val 46579"/>
            </a:avLst>
          </a:prstGeom>
          <a:solidFill>
            <a:schemeClr val="tx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42" name="Cross 41"/>
          <p:cNvSpPr/>
          <p:nvPr/>
        </p:nvSpPr>
        <p:spPr>
          <a:xfrm rot="2734294">
            <a:off x="4090988" y="698500"/>
            <a:ext cx="342900" cy="257175"/>
          </a:xfrm>
          <a:prstGeom prst="plus">
            <a:avLst>
              <a:gd name="adj" fmla="val 46579"/>
            </a:avLst>
          </a:prstGeom>
          <a:solidFill>
            <a:schemeClr val="tx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43" name="Cross 42"/>
          <p:cNvSpPr/>
          <p:nvPr/>
        </p:nvSpPr>
        <p:spPr>
          <a:xfrm rot="2734294">
            <a:off x="4532313" y="698500"/>
            <a:ext cx="342900" cy="257175"/>
          </a:xfrm>
          <a:prstGeom prst="plus">
            <a:avLst>
              <a:gd name="adj" fmla="val 46579"/>
            </a:avLst>
          </a:prstGeom>
          <a:solidFill>
            <a:schemeClr val="tx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33138" name="TextBox 46"/>
          <p:cNvSpPr txBox="1">
            <a:spLocks noChangeArrowheads="1"/>
          </p:cNvSpPr>
          <p:nvPr/>
        </p:nvSpPr>
        <p:spPr bwMode="auto">
          <a:xfrm>
            <a:off x="52388" y="1316038"/>
            <a:ext cx="14176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Malignant ?</a:t>
            </a:r>
          </a:p>
        </p:txBody>
      </p:sp>
      <p:cxnSp>
        <p:nvCxnSpPr>
          <p:cNvPr id="49" name="Straight Connector 48"/>
          <p:cNvCxnSpPr/>
          <p:nvPr/>
        </p:nvCxnSpPr>
        <p:spPr>
          <a:xfrm>
            <a:off x="1347788" y="827088"/>
            <a:ext cx="228600" cy="0"/>
          </a:xfrm>
          <a:prstGeom prst="line">
            <a:avLst/>
          </a:prstGeom>
          <a:ln w="317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133140" name="TextBox 49"/>
          <p:cNvSpPr txBox="1">
            <a:spLocks noChangeArrowheads="1"/>
          </p:cNvSpPr>
          <p:nvPr/>
        </p:nvSpPr>
        <p:spPr bwMode="auto">
          <a:xfrm>
            <a:off x="614363" y="569913"/>
            <a:ext cx="9382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Yes) 1</a:t>
            </a:r>
          </a:p>
        </p:txBody>
      </p:sp>
      <p:sp>
        <p:nvSpPr>
          <p:cNvPr id="133141" name="TextBox 50"/>
          <p:cNvSpPr txBox="1">
            <a:spLocks noChangeArrowheads="1"/>
          </p:cNvSpPr>
          <p:nvPr/>
        </p:nvSpPr>
        <p:spPr bwMode="auto">
          <a:xfrm>
            <a:off x="614363" y="2241550"/>
            <a:ext cx="93821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No) 0</a:t>
            </a:r>
          </a:p>
        </p:txBody>
      </p:sp>
      <p:sp>
        <p:nvSpPr>
          <p:cNvPr id="55" name="Cross 54"/>
          <p:cNvSpPr/>
          <p:nvPr/>
        </p:nvSpPr>
        <p:spPr>
          <a:xfrm rot="2734294">
            <a:off x="7326313" y="698500"/>
            <a:ext cx="342900" cy="257175"/>
          </a:xfrm>
          <a:prstGeom prst="plus">
            <a:avLst>
              <a:gd name="adj" fmla="val 46579"/>
            </a:avLst>
          </a:prstGeom>
          <a:solidFill>
            <a:schemeClr val="tx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mc:AlternateContent xmlns:mc="http://schemas.openxmlformats.org/markup-compatibility/2006" xmlns:p14="http://schemas.microsoft.com/office/powerpoint/2010/main">
        <mc:Choice Requires="p14">
          <p:contentPart p14:bwMode="auto" r:id="rId8">
            <p14:nvContentPartPr>
              <p14:cNvPr id="2" name="Ink 1"/>
              <p14:cNvContentPartPr/>
              <p14:nvPr/>
            </p14:nvContentPartPr>
            <p14:xfrm>
              <a:off x="1250280" y="180960"/>
              <a:ext cx="4009320" cy="3587040"/>
            </p14:xfrm>
          </p:contentPart>
        </mc:Choice>
        <mc:Fallback xmlns="">
          <p:pic>
            <p:nvPicPr>
              <p:cNvPr id="2" name="Ink 1"/>
              <p:cNvPicPr/>
              <p:nvPr/>
            </p:nvPicPr>
            <p:blipFill>
              <a:blip r:embed="rId9"/>
              <a:stretch>
                <a:fillRect/>
              </a:stretch>
            </p:blipFill>
            <p:spPr>
              <a:xfrm>
                <a:off x="1244160" y="177360"/>
                <a:ext cx="4024440" cy="3600000"/>
              </a:xfrm>
              <a:prstGeom prst="rect">
                <a:avLst/>
              </a:prstGeom>
            </p:spPr>
          </p:pic>
        </mc:Fallback>
      </mc:AlternateContent>
    </p:spTree>
    <p:extLst>
      <p:ext uri="{BB962C8B-B14F-4D97-AF65-F5344CB8AC3E}">
        <p14:creationId xmlns:p14="http://schemas.microsoft.com/office/powerpoint/2010/main" val="14380011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xit"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28"/>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3" grpId="0"/>
      <p:bldP spid="55"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Box 10"/>
          <p:cNvSpPr txBox="1">
            <a:spLocks noChangeArrowheads="1"/>
          </p:cNvSpPr>
          <p:nvPr/>
        </p:nvSpPr>
        <p:spPr bwMode="auto">
          <a:xfrm>
            <a:off x="457200" y="550863"/>
            <a:ext cx="6781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Classification</a:t>
            </a:r>
            <a:r>
              <a:rPr kumimoji="0" lang="zh-CN" altLang="en-US"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分类</a:t>
            </a: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    y   =   0   or   1</a:t>
            </a:r>
          </a:p>
        </p:txBody>
      </p:sp>
      <p:grpSp>
        <p:nvGrpSpPr>
          <p:cNvPr id="134147" name="Group 3"/>
          <p:cNvGrpSpPr>
            <a:grpSpLocks/>
          </p:cNvGrpSpPr>
          <p:nvPr/>
        </p:nvGrpSpPr>
        <p:grpSpPr bwMode="auto">
          <a:xfrm>
            <a:off x="2736850" y="1803400"/>
            <a:ext cx="4425950" cy="735013"/>
            <a:chOff x="1671449" y="3253086"/>
            <a:chExt cx="4424551" cy="552746"/>
          </a:xfrm>
        </p:grpSpPr>
        <p:sp>
          <p:nvSpPr>
            <p:cNvPr id="134152" name="TextBox 17"/>
            <p:cNvSpPr txBox="1">
              <a:spLocks noChangeArrowheads="1"/>
            </p:cNvSpPr>
            <p:nvPr/>
          </p:nvSpPr>
          <p:spPr bwMode="auto">
            <a:xfrm>
              <a:off x="2743200" y="3253086"/>
              <a:ext cx="3352800" cy="439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can be &gt; 1 or &lt; 0</a:t>
              </a:r>
            </a:p>
          </p:txBody>
        </p:sp>
        <p:pic>
          <p:nvPicPr>
            <p:cNvPr id="134153" name="Picture 1"/>
            <p:cNvPicPr>
              <a:picLocks noChangeAspect="1"/>
            </p:cNvPicPr>
            <p:nvPr>
              <p:custDataLst>
                <p:tags r:id="rId2"/>
              </p:custDataLst>
            </p:nvPr>
          </p:nvPicPr>
          <p:blipFill>
            <a:blip r:embed="rId4">
              <a:extLst>
                <a:ext uri="{28A0092B-C50C-407E-A947-70E740481C1C}">
                  <a14:useLocalDpi xmlns:a14="http://schemas.microsoft.com/office/drawing/2010/main" val="0"/>
                </a:ext>
              </a:extLst>
            </a:blip>
            <a:srcRect/>
            <a:stretch>
              <a:fillRect/>
            </a:stretch>
          </p:blipFill>
          <p:spPr bwMode="auto">
            <a:xfrm>
              <a:off x="1671449" y="3362677"/>
              <a:ext cx="982215" cy="443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Group 7"/>
          <p:cNvGrpSpPr>
            <a:grpSpLocks/>
          </p:cNvGrpSpPr>
          <p:nvPr/>
        </p:nvGrpSpPr>
        <p:grpSpPr bwMode="auto">
          <a:xfrm>
            <a:off x="457200" y="3563938"/>
            <a:ext cx="8153400" cy="679450"/>
            <a:chOff x="457200" y="2672775"/>
            <a:chExt cx="6083831" cy="509981"/>
          </a:xfrm>
        </p:grpSpPr>
        <p:sp>
          <p:nvSpPr>
            <p:cNvPr id="134150" name="TextBox 20"/>
            <p:cNvSpPr txBox="1">
              <a:spLocks noChangeArrowheads="1"/>
            </p:cNvSpPr>
            <p:nvPr/>
          </p:nvSpPr>
          <p:spPr bwMode="auto">
            <a:xfrm>
              <a:off x="457200" y="2672775"/>
              <a:ext cx="5638800" cy="43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Logistic Regression</a:t>
              </a:r>
              <a:r>
                <a:rPr kumimoji="0" lang="zh-CN" altLang="en-US"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逻辑回归</a:t>
              </a: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a:t>
              </a:r>
            </a:p>
          </p:txBody>
        </p:sp>
        <p:pic>
          <p:nvPicPr>
            <p:cNvPr id="134151" name="Picture 5"/>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4209286" y="2786241"/>
              <a:ext cx="2331745" cy="396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4149" name="矩形 1"/>
          <p:cNvSpPr>
            <a:spLocks noChangeArrowheads="1"/>
          </p:cNvSpPr>
          <p:nvPr/>
        </p:nvSpPr>
        <p:spPr bwMode="auto">
          <a:xfrm>
            <a:off x="733425" y="1860550"/>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Black" panose="020B0A04020102020204" pitchFamily="34" charset="0"/>
                <a:cs typeface="+mn-cs"/>
              </a:rPr>
              <a:t>线性回归的</a:t>
            </a:r>
            <a:endParaRPr kumimoji="0" lang="zh-CN" altLang="en-US" sz="2800" b="1" i="0" u="none" strike="noStrike" kern="1200" cap="none" spc="0" normalizeH="0" baseline="0" noProof="0" smtClean="0">
              <a:ln>
                <a:noFill/>
              </a:ln>
              <a:solidFill>
                <a:srgbClr val="FF0000"/>
              </a:solidFill>
              <a:effectLst/>
              <a:uLnTx/>
              <a:uFillTx/>
              <a:latin typeface="Arial Black" panose="020B0A04020102020204" pitchFamily="34" charset="0"/>
              <a:cs typeface="+mn-cs"/>
            </a:endParaRPr>
          </a:p>
        </p:txBody>
      </p:sp>
    </p:spTree>
    <p:extLst>
      <p:ext uri="{BB962C8B-B14F-4D97-AF65-F5344CB8AC3E}">
        <p14:creationId xmlns:p14="http://schemas.microsoft.com/office/powerpoint/2010/main" val="13452519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191000" y="787400"/>
            <a:ext cx="4953000" cy="1905000"/>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800" b="1" i="0" u="none" strike="noStrike" kern="1200" cap="none" spc="0" normalizeH="0" baseline="0" noProof="0" dirty="0" smtClean="0">
                <a:ln>
                  <a:noFill/>
                </a:ln>
                <a:solidFill>
                  <a:srgbClr val="000000">
                    <a:lumMod val="75000"/>
                    <a:lumOff val="25000"/>
                  </a:srgbClr>
                </a:solidFill>
                <a:effectLst/>
                <a:uLnTx/>
                <a:uFillTx/>
                <a:latin typeface="Berlin Sans FB"/>
                <a:cs typeface="+mj-cs"/>
              </a:rPr>
              <a:t>逻辑回归</a:t>
            </a:r>
            <a:endParaRPr kumimoji="0" lang="en-US" altLang="zh-CN" sz="4800" b="1" i="0" u="none" strike="noStrike" kern="1200" cap="none" spc="0" normalizeH="0" baseline="0" noProof="0" dirty="0" smtClean="0">
              <a:ln>
                <a:noFill/>
              </a:ln>
              <a:solidFill>
                <a:srgbClr val="000000">
                  <a:lumMod val="75000"/>
                  <a:lumOff val="25000"/>
                </a:srgbClr>
              </a:solidFill>
              <a:effectLst/>
              <a:uLnTx/>
              <a:uFillTx/>
              <a:latin typeface="Berlin Sans FB"/>
              <a:cs typeface="+mj-cs"/>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1" i="0" u="none" strike="noStrike" kern="1200" cap="none" spc="0" normalizeH="0" baseline="0" noProof="0" dirty="0" smtClean="0">
                <a:ln>
                  <a:noFill/>
                </a:ln>
                <a:solidFill>
                  <a:srgbClr val="000000">
                    <a:lumMod val="75000"/>
                    <a:lumOff val="25000"/>
                  </a:srgbClr>
                </a:solidFill>
                <a:effectLst/>
                <a:uLnTx/>
                <a:uFillTx/>
                <a:latin typeface="Berlin Sans FB"/>
                <a:cs typeface="+mj-cs"/>
              </a:rPr>
              <a:t>Logistic Regression</a:t>
            </a:r>
            <a:endParaRPr kumimoji="0" lang="en-US" sz="4000" b="1" i="0" u="none" strike="noStrike" kern="1200" cap="none" spc="0" normalizeH="0" baseline="0" noProof="0" dirty="0">
              <a:ln>
                <a:noFill/>
              </a:ln>
              <a:solidFill>
                <a:srgbClr val="000000">
                  <a:lumMod val="75000"/>
                  <a:lumOff val="25000"/>
                </a:srgbClr>
              </a:solidFill>
              <a:effectLst/>
              <a:uLnTx/>
              <a:uFillTx/>
              <a:latin typeface="Berlin Sans FB"/>
              <a:cs typeface="+mj-cs"/>
            </a:endParaRPr>
          </a:p>
        </p:txBody>
      </p:sp>
      <p:cxnSp>
        <p:nvCxnSpPr>
          <p:cNvPr id="6" name="Straight Connector 5"/>
          <p:cNvCxnSpPr/>
          <p:nvPr/>
        </p:nvCxnSpPr>
        <p:spPr>
          <a:xfrm>
            <a:off x="4224338" y="28686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4210050" y="3327400"/>
            <a:ext cx="4876800" cy="2235200"/>
          </a:xfrm>
          <a:prstGeom prst="rect">
            <a:avLst/>
          </a:prstGeom>
        </p:spPr>
        <p:txBody>
          <a:bodyPr/>
          <a:lstStyle/>
          <a:p>
            <a:pPr eaLnBrk="1" fontAlgn="auto" hangingPunct="1">
              <a:spcAft>
                <a:spcPts val="0"/>
              </a:spcAft>
              <a:defRPr/>
            </a:pPr>
            <a:r>
              <a:rPr lang="zh-CN" altLang="en-US" sz="4800" smtClean="0">
                <a:solidFill>
                  <a:schemeClr val="tx1">
                    <a:lumMod val="75000"/>
                    <a:lumOff val="25000"/>
                  </a:schemeClr>
                </a:solidFill>
              </a:rPr>
              <a:t>假设表示</a:t>
            </a:r>
            <a:r>
              <a:rPr lang="en-US" sz="4800" dirty="0" smtClean="0">
                <a:solidFill>
                  <a:schemeClr val="tx1">
                    <a:lumMod val="75000"/>
                    <a:lumOff val="25000"/>
                  </a:schemeClr>
                </a:solidFill>
              </a:rPr>
              <a:t>Hypothesis</a:t>
            </a:r>
            <a:br>
              <a:rPr lang="en-US" sz="4800" dirty="0" smtClean="0">
                <a:solidFill>
                  <a:schemeClr val="tx1">
                    <a:lumMod val="75000"/>
                    <a:lumOff val="25000"/>
                  </a:schemeClr>
                </a:solidFill>
              </a:rPr>
            </a:br>
            <a:r>
              <a:rPr lang="en-US" sz="4800" dirty="0" smtClean="0">
                <a:solidFill>
                  <a:schemeClr val="tx1">
                    <a:lumMod val="75000"/>
                    <a:lumOff val="25000"/>
                  </a:schemeClr>
                </a:solidFill>
              </a:rPr>
              <a:t>Representation</a:t>
            </a:r>
            <a:endParaRPr lang="en-US" sz="4800" dirty="0">
              <a:solidFill>
                <a:schemeClr val="tx1">
                  <a:lumMod val="75000"/>
                  <a:lumOff val="25000"/>
                </a:schemeClr>
              </a:solidFill>
            </a:endParaRPr>
          </a:p>
        </p:txBody>
      </p:sp>
      <p:pic>
        <p:nvPicPr>
          <p:cNvPr id="135173"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482600"/>
            <a:ext cx="3200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838200" y="5156200"/>
            <a:ext cx="2895600" cy="1117600"/>
          </a:xfrm>
          <a:prstGeom prst="rect">
            <a:avLst/>
          </a:prstGeom>
        </p:spPr>
        <p:txBody>
          <a:bodyPr anchor="ctr"/>
          <a:lstStyle/>
          <a:p>
            <a:pPr marL="0" marR="0" lvl="0" indent="0" algn="l" defTabSz="914400" rtl="0" eaLnBrk="0" fontAlgn="auto" latinLnBrk="0" hangingPunct="0">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rgbClr val="000000">
                    <a:lumMod val="75000"/>
                    <a:lumOff val="25000"/>
                  </a:srgbClr>
                </a:solidFill>
                <a:effectLst/>
                <a:uLnTx/>
                <a:uFillTx/>
                <a:latin typeface="Berlin Sans FB"/>
                <a:ea typeface="+mj-ea"/>
                <a:cs typeface="+mn-cs"/>
              </a:rPr>
              <a:t>Machine Learning</a:t>
            </a:r>
          </a:p>
        </p:txBody>
      </p:sp>
    </p:spTree>
    <p:extLst>
      <p:ext uri="{BB962C8B-B14F-4D97-AF65-F5344CB8AC3E}">
        <p14:creationId xmlns:p14="http://schemas.microsoft.com/office/powerpoint/2010/main" val="490643103"/>
      </p:ext>
    </p:extLst>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a:spLocks noChangeArrowheads="1"/>
          </p:cNvSpPr>
          <p:nvPr/>
        </p:nvSpPr>
        <p:spPr bwMode="auto">
          <a:xfrm>
            <a:off x="152400" y="4532313"/>
            <a:ext cx="56388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Sigmoid function</a:t>
            </a:r>
            <a:r>
              <a:rPr kumimoji="0" lang="zh-CN" altLang="en-US"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函数</a:t>
            </a:r>
            <a:r>
              <a:rPr kumimoji="0" lang="en-US" altLang="zh-CN" sz="3200" b="1" i="1"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g</a:t>
            </a: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a:t>
            </a:r>
            <a:r>
              <a:rPr kumimoji="0" lang="en-US" altLang="zh-CN" sz="3200" b="1" i="1"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z</a:t>
            </a: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Logistic function</a:t>
            </a:r>
            <a:r>
              <a:rPr kumimoji="0" lang="zh-CN" altLang="en-US"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函数</a:t>
            </a:r>
            <a:r>
              <a:rPr kumimoji="0" lang="en-US" altLang="zh-CN" sz="3200" b="1" i="1"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g</a:t>
            </a: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a:t>
            </a:r>
            <a:r>
              <a:rPr kumimoji="0" lang="en-US" altLang="zh-CN" sz="3200" b="1" i="1"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z</a:t>
            </a: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a:t>
            </a:r>
          </a:p>
        </p:txBody>
      </p:sp>
      <p:pic>
        <p:nvPicPr>
          <p:cNvPr id="15" name="Picture 14"/>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838200" y="1855788"/>
            <a:ext cx="2592388"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827088" y="3225800"/>
            <a:ext cx="2373312"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7" name="TextBox 19"/>
          <p:cNvSpPr txBox="1">
            <a:spLocks noChangeArrowheads="1"/>
          </p:cNvSpPr>
          <p:nvPr/>
        </p:nvSpPr>
        <p:spPr bwMode="auto">
          <a:xfrm>
            <a:off x="0" y="177800"/>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逻辑回归模型</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Logistic Regression Model</a:t>
            </a:r>
          </a:p>
        </p:txBody>
      </p:sp>
      <p:sp>
        <p:nvSpPr>
          <p:cNvPr id="136198" name="TextBox 22"/>
          <p:cNvSpPr txBox="1">
            <a:spLocks noChangeArrowheads="1"/>
          </p:cNvSpPr>
          <p:nvPr/>
        </p:nvSpPr>
        <p:spPr bwMode="auto">
          <a:xfrm>
            <a:off x="733425" y="952500"/>
            <a:ext cx="1212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Want</a:t>
            </a:r>
          </a:p>
        </p:txBody>
      </p:sp>
      <p:pic>
        <p:nvPicPr>
          <p:cNvPr id="136199" name="Picture 24"/>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627188" y="1092200"/>
            <a:ext cx="180181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 name="Group 36"/>
          <p:cNvGrpSpPr>
            <a:grpSpLocks/>
          </p:cNvGrpSpPr>
          <p:nvPr/>
        </p:nvGrpSpPr>
        <p:grpSpPr bwMode="auto">
          <a:xfrm>
            <a:off x="4445000" y="2374900"/>
            <a:ext cx="3784600" cy="2457450"/>
            <a:chOff x="4445166" y="1337476"/>
            <a:chExt cx="3784434" cy="1843874"/>
          </a:xfrm>
        </p:grpSpPr>
        <p:cxnSp>
          <p:nvCxnSpPr>
            <p:cNvPr id="26" name="Straight Connector 25"/>
            <p:cNvCxnSpPr/>
            <p:nvPr/>
          </p:nvCxnSpPr>
          <p:spPr>
            <a:xfrm flipV="1">
              <a:off x="6248487" y="1337476"/>
              <a:ext cx="0" cy="1843874"/>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4445166" y="3181350"/>
              <a:ext cx="3784434"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6143716" y="1699580"/>
              <a:ext cx="228590" cy="0"/>
            </a:xfrm>
            <a:prstGeom prst="line">
              <a:avLst/>
            </a:prstGeom>
            <a:ln w="317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136208" name="TextBox 31"/>
            <p:cNvSpPr txBox="1">
              <a:spLocks noChangeArrowheads="1"/>
            </p:cNvSpPr>
            <p:nvPr/>
          </p:nvSpPr>
          <p:spPr bwMode="auto">
            <a:xfrm>
              <a:off x="5867400" y="1504743"/>
              <a:ext cx="381000" cy="392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p>
          </p:txBody>
        </p:sp>
        <p:cxnSp>
          <p:nvCxnSpPr>
            <p:cNvPr id="33" name="Straight Connector 32"/>
            <p:cNvCxnSpPr/>
            <p:nvPr/>
          </p:nvCxnSpPr>
          <p:spPr>
            <a:xfrm>
              <a:off x="6143716" y="2472626"/>
              <a:ext cx="228590" cy="0"/>
            </a:xfrm>
            <a:prstGeom prst="line">
              <a:avLst/>
            </a:prstGeom>
            <a:ln w="317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136210" name="TextBox 33"/>
            <p:cNvSpPr txBox="1">
              <a:spLocks noChangeArrowheads="1"/>
            </p:cNvSpPr>
            <p:nvPr/>
          </p:nvSpPr>
          <p:spPr bwMode="auto">
            <a:xfrm>
              <a:off x="5715000" y="2278618"/>
              <a:ext cx="533400" cy="715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0.5</a:t>
              </a:r>
            </a:p>
          </p:txBody>
        </p:sp>
      </p:grpSp>
      <p:sp>
        <p:nvSpPr>
          <p:cNvPr id="35" name="TextBox 34"/>
          <p:cNvSpPr txBox="1">
            <a:spLocks noChangeArrowheads="1"/>
          </p:cNvSpPr>
          <p:nvPr/>
        </p:nvSpPr>
        <p:spPr bwMode="auto">
          <a:xfrm>
            <a:off x="6096000" y="4764088"/>
            <a:ext cx="333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0</a:t>
            </a:r>
          </a:p>
        </p:txBody>
      </p:sp>
      <mc:AlternateContent xmlns:mc="http://schemas.openxmlformats.org/markup-compatibility/2006" xmlns:p14="http://schemas.microsoft.com/office/powerpoint/2010/main">
        <mc:Choice Requires="p14">
          <p:contentPart p14:bwMode="auto" r:id="rId8">
            <p14:nvContentPartPr>
              <p14:cNvPr id="2" name="Ink 1"/>
              <p14:cNvContentPartPr/>
              <p14:nvPr/>
            </p14:nvContentPartPr>
            <p14:xfrm>
              <a:off x="1665000" y="266880"/>
              <a:ext cx="6946560" cy="5656320"/>
            </p14:xfrm>
          </p:contentPart>
        </mc:Choice>
        <mc:Fallback xmlns="">
          <p:pic>
            <p:nvPicPr>
              <p:cNvPr id="2" name="Ink 1"/>
              <p:cNvPicPr/>
              <p:nvPr/>
            </p:nvPicPr>
            <p:blipFill>
              <a:blip r:embed="rId9"/>
              <a:stretch>
                <a:fillRect/>
              </a:stretch>
            </p:blipFill>
            <p:spPr>
              <a:xfrm>
                <a:off x="1661760" y="257880"/>
                <a:ext cx="6960960" cy="5675400"/>
              </a:xfrm>
              <a:prstGeom prst="rect">
                <a:avLst/>
              </a:prstGeom>
            </p:spPr>
          </p:pic>
        </mc:Fallback>
      </mc:AlternateContent>
      <p:sp>
        <p:nvSpPr>
          <p:cNvPr id="18" name="TextBox 17"/>
          <p:cNvSpPr txBox="1">
            <a:spLocks noChangeArrowheads="1"/>
          </p:cNvSpPr>
          <p:nvPr/>
        </p:nvSpPr>
        <p:spPr bwMode="auto">
          <a:xfrm>
            <a:off x="865188" y="2628900"/>
            <a:ext cx="18780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z </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l-GR"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θ</a:t>
            </a:r>
            <a:r>
              <a:rPr kumimoji="0" lang="en-US" altLang="zh-CN" sz="2800" b="1" i="1" u="none" strike="noStrike" kern="1200" cap="none" spc="0" normalizeH="0" baseline="3000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endParaRPr kumimoji="0" lang="zh-CN" altLang="en-US"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6204" name="矩形 2"/>
          <p:cNvSpPr>
            <a:spLocks noChangeArrowheads="1"/>
          </p:cNvSpPr>
          <p:nvPr/>
        </p:nvSpPr>
        <p:spPr bwMode="auto">
          <a:xfrm>
            <a:off x="5105400" y="5962650"/>
            <a:ext cx="142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Arial Black" panose="020B0A04020102020204" pitchFamily="34" charset="0"/>
                <a:cs typeface="+mn-cs"/>
              </a:rPr>
              <a:t>参数向量</a:t>
            </a:r>
            <a:endParaRPr kumimoji="0" lang="en-US" altLang="zh-CN" sz="24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Tree>
    <p:extLst>
      <p:ext uri="{BB962C8B-B14F-4D97-AF65-F5344CB8AC3E}">
        <p14:creationId xmlns:p14="http://schemas.microsoft.com/office/powerpoint/2010/main" val="526713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5"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txBox="1">
            <a:spLocks/>
          </p:cNvSpPr>
          <p:nvPr/>
        </p:nvSpPr>
        <p:spPr bwMode="auto">
          <a:xfrm>
            <a:off x="4148138" y="1241425"/>
            <a:ext cx="4953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5400" b="0" i="0" u="none" strike="noStrike" kern="1200" cap="none" spc="0" normalizeH="0" baseline="0" noProof="0" smtClean="0">
                <a:ln>
                  <a:noFill/>
                </a:ln>
                <a:solidFill>
                  <a:srgbClr val="404040"/>
                </a:solidFill>
                <a:effectLst/>
                <a:uLnTx/>
                <a:uFillTx/>
                <a:latin typeface="Calibri" panose="020F0502020204030204" pitchFamily="34" charset="0"/>
                <a:ea typeface="宋体" panose="02010600030101010101" pitchFamily="2" charset="-122"/>
                <a:cs typeface="楷体_GB2312" pitchFamily="49" charset="-122"/>
              </a:rPr>
              <a:t>Introduction</a:t>
            </a:r>
            <a:endParaRPr kumimoji="0" lang="en-US" altLang="zh-CN" sz="4400" b="0" i="0" u="none" strike="noStrike" kern="1200" cap="none" spc="0" normalizeH="0" baseline="0" noProof="0" smtClean="0">
              <a:ln>
                <a:noFill/>
              </a:ln>
              <a:solidFill>
                <a:srgbClr val="404040"/>
              </a:solidFill>
              <a:effectLst/>
              <a:uLnTx/>
              <a:uFillTx/>
              <a:latin typeface="Calibri" panose="020F0502020204030204" pitchFamily="34" charset="0"/>
              <a:ea typeface="宋体" panose="02010600030101010101" pitchFamily="2" charset="-122"/>
              <a:cs typeface="楷体_GB2312" pitchFamily="49" charset="-122"/>
            </a:endParaRPr>
          </a:p>
        </p:txBody>
      </p:sp>
      <p:cxnSp>
        <p:nvCxnSpPr>
          <p:cNvPr id="6" name="Straight Connector 5"/>
          <p:cNvCxnSpPr/>
          <p:nvPr/>
        </p:nvCxnSpPr>
        <p:spPr>
          <a:xfrm>
            <a:off x="4224338" y="2867025"/>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p:nvPr>
        </p:nvSpPr>
        <p:spPr>
          <a:xfrm>
            <a:off x="4191000" y="3090863"/>
            <a:ext cx="5105400" cy="2166937"/>
          </a:xfrm>
        </p:spPr>
        <p:txBody>
          <a:bodyPr rtlCol="0">
            <a:noAutofit/>
          </a:bodyPr>
          <a:lstStyle/>
          <a:p>
            <a:pPr eaLnBrk="1" fontAlgn="auto" hangingPunct="1">
              <a:spcAft>
                <a:spcPts val="0"/>
              </a:spcAft>
              <a:defRPr/>
            </a:pPr>
            <a:r>
              <a:rPr lang="en-US" sz="6000" dirty="0" smtClean="0">
                <a:solidFill>
                  <a:schemeClr val="tx1">
                    <a:lumMod val="75000"/>
                    <a:lumOff val="25000"/>
                  </a:schemeClr>
                </a:solidFill>
              </a:rPr>
              <a:t>Supervised Learning</a:t>
            </a:r>
            <a:endParaRPr lang="en-US" sz="6000" dirty="0">
              <a:solidFill>
                <a:schemeClr val="tx1">
                  <a:lumMod val="75000"/>
                  <a:lumOff val="25000"/>
                </a:schemeClr>
              </a:solidFill>
            </a:endParaRPr>
          </a:p>
        </p:txBody>
      </p:sp>
      <p:pic>
        <p:nvPicPr>
          <p:cNvPr id="51205"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1125538"/>
            <a:ext cx="3200400" cy="423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6" name="Title 1"/>
          <p:cNvSpPr txBox="1">
            <a:spLocks/>
          </p:cNvSpPr>
          <p:nvPr/>
        </p:nvSpPr>
        <p:spPr bwMode="auto">
          <a:xfrm>
            <a:off x="838200" y="5156200"/>
            <a:ext cx="2895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smtClean="0">
                <a:ln>
                  <a:noFill/>
                </a:ln>
                <a:solidFill>
                  <a:srgbClr val="404040"/>
                </a:solidFill>
                <a:effectLst/>
                <a:uLnTx/>
                <a:uFillTx/>
                <a:latin typeface="Calibri" panose="020F0502020204030204" pitchFamily="34" charset="0"/>
                <a:ea typeface="PMingLiU" pitchFamily="18" charset="-120"/>
                <a:cs typeface="+mn-cs"/>
              </a:rPr>
              <a:t>Machine Learning</a:t>
            </a:r>
          </a:p>
        </p:txBody>
      </p:sp>
    </p:spTree>
    <p:extLst>
      <p:ext uri="{BB962C8B-B14F-4D97-AF65-F5344CB8AC3E}">
        <p14:creationId xmlns:p14="http://schemas.microsoft.com/office/powerpoint/2010/main" val="417215684"/>
      </p:ext>
    </p:extLst>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Box 19"/>
          <p:cNvSpPr txBox="1">
            <a:spLocks noChangeArrowheads="1"/>
          </p:cNvSpPr>
          <p:nvPr/>
        </p:nvSpPr>
        <p:spPr bwMode="auto">
          <a:xfrm>
            <a:off x="381000" y="381000"/>
            <a:ext cx="7315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假设输出的解释</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Interpretation of Hypothesis Output</a:t>
            </a:r>
          </a:p>
        </p:txBody>
      </p:sp>
      <p:sp>
        <p:nvSpPr>
          <p:cNvPr id="137219" name="TextBox 22"/>
          <p:cNvSpPr txBox="1">
            <a:spLocks noChangeArrowheads="1"/>
          </p:cNvSpPr>
          <p:nvPr/>
        </p:nvSpPr>
        <p:spPr bwMode="auto">
          <a:xfrm>
            <a:off x="1447800" y="1085850"/>
            <a:ext cx="6362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 estimated probability that y = 1 on input x </a:t>
            </a:r>
          </a:p>
        </p:txBody>
      </p:sp>
      <p:pic>
        <p:nvPicPr>
          <p:cNvPr id="137220" name="Picture 1"/>
          <p:cNvPicPr>
            <a:picLocks noChangeAspect="1"/>
          </p:cNvPicPr>
          <p:nvPr>
            <p:custDataLst>
              <p:tags r:id="rId1"/>
            </p:custDataLst>
          </p:nvPr>
        </p:nvPicPr>
        <p:blipFill>
          <a:blip r:embed="rId7">
            <a:extLst>
              <a:ext uri="{28A0092B-C50C-407E-A947-70E740481C1C}">
                <a14:useLocalDpi xmlns:a14="http://schemas.microsoft.com/office/drawing/2010/main" val="0"/>
              </a:ext>
            </a:extLst>
          </a:blip>
          <a:srcRect/>
          <a:stretch>
            <a:fillRect/>
          </a:stretch>
        </p:blipFill>
        <p:spPr bwMode="auto">
          <a:xfrm>
            <a:off x="762000" y="1185863"/>
            <a:ext cx="679450"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a:spLocks noChangeArrowheads="1"/>
          </p:cNvSpPr>
          <p:nvPr/>
        </p:nvSpPr>
        <p:spPr bwMode="auto">
          <a:xfrm>
            <a:off x="685800" y="3524250"/>
            <a:ext cx="7434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告诉病人肿瘤是恶性的可能性为</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70% </a:t>
            </a:r>
          </a:p>
        </p:txBody>
      </p:sp>
      <p:pic>
        <p:nvPicPr>
          <p:cNvPr id="7" name="Picture 6"/>
          <p:cNvPicPr>
            <a:picLocks noChangeAspect="1"/>
          </p:cNvPicPr>
          <p:nvPr>
            <p:custDataLst>
              <p:tags r:id="rId2"/>
            </p:custDataLst>
          </p:nvPr>
        </p:nvPicPr>
        <p:blipFill>
          <a:blip r:embed="rId8">
            <a:extLst>
              <a:ext uri="{28A0092B-C50C-407E-A947-70E740481C1C}">
                <a14:useLocalDpi xmlns:a14="http://schemas.microsoft.com/office/drawing/2010/main" val="0"/>
              </a:ext>
            </a:extLst>
          </a:blip>
          <a:srcRect/>
          <a:stretch>
            <a:fillRect/>
          </a:stretch>
        </p:blipFill>
        <p:spPr bwMode="auto">
          <a:xfrm>
            <a:off x="2308225" y="1803400"/>
            <a:ext cx="3808413"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2268538" y="2959100"/>
            <a:ext cx="149542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Box 28"/>
          <p:cNvSpPr txBox="1">
            <a:spLocks noChangeArrowheads="1"/>
          </p:cNvSpPr>
          <p:nvPr/>
        </p:nvSpPr>
        <p:spPr bwMode="auto">
          <a:xfrm>
            <a:off x="642938" y="1936750"/>
            <a:ext cx="18716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Example:  If </a:t>
            </a:r>
          </a:p>
        </p:txBody>
      </p:sp>
      <p:grpSp>
        <p:nvGrpSpPr>
          <p:cNvPr id="11" name="Group 10"/>
          <p:cNvGrpSpPr>
            <a:grpSpLocks/>
          </p:cNvGrpSpPr>
          <p:nvPr/>
        </p:nvGrpSpPr>
        <p:grpSpPr bwMode="auto">
          <a:xfrm>
            <a:off x="3995738" y="4424363"/>
            <a:ext cx="4081462" cy="935037"/>
            <a:chOff x="2319001" y="3405485"/>
            <a:chExt cx="4081799" cy="702585"/>
          </a:xfrm>
        </p:grpSpPr>
        <p:sp>
          <p:nvSpPr>
            <p:cNvPr id="137228" name="TextBox 29"/>
            <p:cNvSpPr txBox="1">
              <a:spLocks noChangeArrowheads="1"/>
            </p:cNvSpPr>
            <p:nvPr/>
          </p:nvSpPr>
          <p:spPr bwMode="auto">
            <a:xfrm>
              <a:off x="2319001" y="3405485"/>
              <a:ext cx="4081799" cy="623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probability that y = 1, given x,</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  parameterized by    ”</a:t>
              </a:r>
            </a:p>
          </p:txBody>
        </p:sp>
        <p:pic>
          <p:nvPicPr>
            <p:cNvPr id="137229" name="Picture 8"/>
            <p:cNvPicPr>
              <a:picLocks noChangeAspect="1"/>
            </p:cNvPicPr>
            <p:nvPr>
              <p:custDataLst>
                <p:tags r:id="rId5"/>
              </p:custDataLst>
            </p:nvPr>
          </p:nvPicPr>
          <p:blipFill>
            <a:blip r:embed="rId10">
              <a:extLst>
                <a:ext uri="{28A0092B-C50C-407E-A947-70E740481C1C}">
                  <a14:useLocalDpi xmlns:a14="http://schemas.microsoft.com/office/drawing/2010/main" val="0"/>
                </a:ext>
              </a:extLst>
            </a:blip>
            <a:srcRect/>
            <a:stretch>
              <a:fillRect/>
            </a:stretch>
          </p:blipFill>
          <p:spPr bwMode="auto">
            <a:xfrm>
              <a:off x="4824984" y="3890900"/>
              <a:ext cx="128016" cy="2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 name="Picture 2"/>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4194175" y="5664200"/>
            <a:ext cx="42672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2">
            <p14:nvContentPartPr>
              <p14:cNvPr id="4" name="Ink 3"/>
              <p14:cNvContentPartPr/>
              <p14:nvPr/>
            </p14:nvContentPartPr>
            <p14:xfrm>
              <a:off x="435240" y="1945920"/>
              <a:ext cx="5203440" cy="4139520"/>
            </p14:xfrm>
          </p:contentPart>
        </mc:Choice>
        <mc:Fallback xmlns="">
          <p:pic>
            <p:nvPicPr>
              <p:cNvPr id="4" name="Ink 3"/>
              <p:cNvPicPr/>
              <p:nvPr/>
            </p:nvPicPr>
            <p:blipFill>
              <a:blip r:embed="rId13"/>
              <a:stretch>
                <a:fillRect/>
              </a:stretch>
            </p:blipFill>
            <p:spPr>
              <a:xfrm>
                <a:off x="426960" y="1940520"/>
                <a:ext cx="5218200" cy="4157519"/>
              </a:xfrm>
              <a:prstGeom prst="rect">
                <a:avLst/>
              </a:prstGeom>
            </p:spPr>
          </p:pic>
        </mc:Fallback>
      </mc:AlternateContent>
    </p:spTree>
    <p:extLst>
      <p:ext uri="{BB962C8B-B14F-4D97-AF65-F5344CB8AC3E}">
        <p14:creationId xmlns:p14="http://schemas.microsoft.com/office/powerpoint/2010/main" val="23172634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9"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itle 1"/>
          <p:cNvSpPr txBox="1">
            <a:spLocks/>
          </p:cNvSpPr>
          <p:nvPr/>
        </p:nvSpPr>
        <p:spPr bwMode="auto">
          <a:xfrm>
            <a:off x="3962400" y="787400"/>
            <a:ext cx="5181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800" b="1" i="0" u="none" strike="noStrike" kern="1200" cap="none" spc="0" normalizeH="0" baseline="0" noProof="0" smtClean="0">
                <a:ln>
                  <a:noFill/>
                </a:ln>
                <a:solidFill>
                  <a:srgbClr val="404040"/>
                </a:solidFill>
                <a:effectLst/>
                <a:uLnTx/>
                <a:uFillTx/>
                <a:latin typeface="Calibri" panose="020F0502020204030204" pitchFamily="34" charset="0"/>
                <a:ea typeface="宋体" panose="02010600030101010101" pitchFamily="2" charset="-122"/>
                <a:cs typeface="+mn-cs"/>
              </a:rPr>
              <a:t>Logistic Regress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800" b="1" i="0" u="none" strike="noStrike" kern="1200" cap="none" spc="0" normalizeH="0" baseline="0" noProof="0" smtClean="0">
                <a:ln>
                  <a:noFill/>
                </a:ln>
                <a:solidFill>
                  <a:srgbClr val="404040"/>
                </a:solidFill>
                <a:effectLst/>
                <a:uLnTx/>
                <a:uFillTx/>
                <a:latin typeface="Calibri" panose="020F0502020204030204" pitchFamily="34" charset="0"/>
                <a:ea typeface="宋体" panose="02010600030101010101" pitchFamily="2" charset="-122"/>
                <a:cs typeface="+mn-cs"/>
              </a:rPr>
              <a:t>逻辑回归</a:t>
            </a:r>
            <a:endParaRPr kumimoji="0" lang="en-US" altLang="zh-CN" sz="4800" b="1" i="0" u="none" strike="noStrike" kern="1200" cap="none" spc="0" normalizeH="0" baseline="0" noProof="0" smtClean="0">
              <a:ln>
                <a:noFill/>
              </a:ln>
              <a:solidFill>
                <a:srgbClr val="404040"/>
              </a:solidFill>
              <a:effectLst/>
              <a:uLnTx/>
              <a:uFillTx/>
              <a:latin typeface="Calibri" panose="020F0502020204030204" pitchFamily="34" charset="0"/>
              <a:ea typeface="宋体" panose="02010600030101010101" pitchFamily="2" charset="-122"/>
              <a:cs typeface="+mn-cs"/>
            </a:endParaRPr>
          </a:p>
        </p:txBody>
      </p:sp>
      <p:cxnSp>
        <p:nvCxnSpPr>
          <p:cNvPr id="6" name="Straight Connector 5"/>
          <p:cNvCxnSpPr/>
          <p:nvPr/>
        </p:nvCxnSpPr>
        <p:spPr>
          <a:xfrm>
            <a:off x="4224338" y="28686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4191000" y="2870200"/>
            <a:ext cx="4705350" cy="3098800"/>
          </a:xfrm>
          <a:prstGeom prst="rect">
            <a:avLst/>
          </a:prstGeom>
        </p:spPr>
        <p:txBody>
          <a:bodyPr/>
          <a:lstStyle/>
          <a:p>
            <a:pPr eaLnBrk="1" fontAlgn="auto" hangingPunct="1">
              <a:spcAft>
                <a:spcPts val="0"/>
              </a:spcAft>
              <a:defRPr/>
            </a:pPr>
            <a:r>
              <a:rPr lang="zh-CN" altLang="en-US" dirty="0" smtClean="0">
                <a:solidFill>
                  <a:schemeClr val="tx1">
                    <a:lumMod val="75000"/>
                    <a:lumOff val="25000"/>
                  </a:schemeClr>
                </a:solidFill>
              </a:rPr>
              <a:t>决策边界</a:t>
            </a:r>
            <a:r>
              <a:rPr lang="en-US" altLang="zh-CN" dirty="0" smtClean="0">
                <a:solidFill>
                  <a:schemeClr val="tx1">
                    <a:lumMod val="75000"/>
                    <a:lumOff val="25000"/>
                  </a:schemeClr>
                </a:solidFill>
              </a:rPr>
              <a:t/>
            </a:r>
            <a:br>
              <a:rPr lang="en-US" altLang="zh-CN" dirty="0" smtClean="0">
                <a:solidFill>
                  <a:schemeClr val="tx1">
                    <a:lumMod val="75000"/>
                    <a:lumOff val="25000"/>
                  </a:schemeClr>
                </a:solidFill>
              </a:rPr>
            </a:br>
            <a:r>
              <a:rPr lang="en-US" dirty="0" smtClean="0">
                <a:solidFill>
                  <a:schemeClr val="tx1">
                    <a:lumMod val="75000"/>
                    <a:lumOff val="25000"/>
                  </a:schemeClr>
                </a:solidFill>
              </a:rPr>
              <a:t>Decision boundary</a:t>
            </a:r>
            <a:endParaRPr lang="en-US" dirty="0">
              <a:solidFill>
                <a:schemeClr val="tx1">
                  <a:lumMod val="75000"/>
                  <a:lumOff val="25000"/>
                </a:schemeClr>
              </a:solidFill>
            </a:endParaRPr>
          </a:p>
        </p:txBody>
      </p:sp>
      <p:pic>
        <p:nvPicPr>
          <p:cNvPr id="138245"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482600"/>
            <a:ext cx="3200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246" name="Title 1"/>
          <p:cNvSpPr txBox="1">
            <a:spLocks/>
          </p:cNvSpPr>
          <p:nvPr/>
        </p:nvSpPr>
        <p:spPr bwMode="auto">
          <a:xfrm>
            <a:off x="838200" y="5156200"/>
            <a:ext cx="2895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404040"/>
                </a:solidFill>
                <a:effectLst/>
                <a:uLnTx/>
                <a:uFillTx/>
                <a:latin typeface="Calibri" panose="020F0502020204030204" pitchFamily="34" charset="0"/>
                <a:ea typeface="宋体" panose="02010600030101010101" pitchFamily="2" charset="-122"/>
                <a:cs typeface="+mn-cs"/>
              </a:rPr>
              <a:t>Machine Learning</a:t>
            </a:r>
          </a:p>
        </p:txBody>
      </p:sp>
    </p:spTree>
    <p:extLst>
      <p:ext uri="{BB962C8B-B14F-4D97-AF65-F5344CB8AC3E}">
        <p14:creationId xmlns:p14="http://schemas.microsoft.com/office/powerpoint/2010/main" val="4258582065"/>
      </p:ext>
    </p:extLst>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Box 19"/>
          <p:cNvSpPr txBox="1">
            <a:spLocks noChangeArrowheads="1"/>
          </p:cNvSpPr>
          <p:nvPr/>
        </p:nvSpPr>
        <p:spPr bwMode="auto">
          <a:xfrm>
            <a:off x="381000" y="381000"/>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Logistic regression</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逻辑回归</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pic>
        <p:nvPicPr>
          <p:cNvPr id="139267" name="Picture 4"/>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857250" y="1409700"/>
            <a:ext cx="2322513"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68" name="Picture 7"/>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1047750" y="2133600"/>
            <a:ext cx="198120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a:spLocks noChangeArrowheads="1"/>
          </p:cNvSpPr>
          <p:nvPr/>
        </p:nvSpPr>
        <p:spPr bwMode="auto">
          <a:xfrm>
            <a:off x="381000" y="2921000"/>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  Suppose predict “          “ if</a:t>
            </a:r>
          </a:p>
        </p:txBody>
      </p:sp>
      <p:pic>
        <p:nvPicPr>
          <p:cNvPr id="10" name="Picture 9"/>
          <p:cNvPicPr>
            <a:picLocks noChangeAspect="1"/>
          </p:cNvPicPr>
          <p:nvPr>
            <p:custDataLst>
              <p:tags r:id="rId3"/>
            </p:custDataLst>
          </p:nvPr>
        </p:nvPicPr>
        <p:blipFill>
          <a:blip r:embed="rId11">
            <a:extLst>
              <a:ext uri="{28A0092B-C50C-407E-A947-70E740481C1C}">
                <a14:useLocalDpi xmlns:a14="http://schemas.microsoft.com/office/drawing/2010/main" val="0"/>
              </a:ext>
            </a:extLst>
          </a:blip>
          <a:srcRect/>
          <a:stretch>
            <a:fillRect/>
          </a:stretch>
        </p:blipFill>
        <p:spPr bwMode="auto">
          <a:xfrm>
            <a:off x="2771775" y="3135313"/>
            <a:ext cx="657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3981450" y="3055938"/>
            <a:ext cx="1422400"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a:spLocks noChangeArrowheads="1"/>
          </p:cNvSpPr>
          <p:nvPr/>
        </p:nvSpPr>
        <p:spPr bwMode="auto">
          <a:xfrm>
            <a:off x="434975" y="4743450"/>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b="1">
                <a:solidFill>
                  <a:srgbClr val="FF0000"/>
                </a:solidFill>
                <a:latin typeface="Arial Black" panose="020B0A04020102020204" pitchFamily="34" charset="0"/>
                <a:ea typeface="PMingLiU" pitchFamily="18" charset="-120"/>
              </a:defRPr>
            </a:lvl1pPr>
            <a:lvl2pPr>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	    predict “          “  if</a:t>
            </a:r>
          </a:p>
        </p:txBody>
      </p:sp>
      <p:pic>
        <p:nvPicPr>
          <p:cNvPr id="15" name="Picture 14"/>
          <p:cNvPicPr>
            <a:picLocks noChangeAspect="1"/>
          </p:cNvPicPr>
          <p:nvPr>
            <p:custDataLst>
              <p:tags r:id="rId5"/>
            </p:custDataLst>
          </p:nvPr>
        </p:nvPicPr>
        <p:blipFill>
          <a:blip r:embed="rId13">
            <a:extLst>
              <a:ext uri="{28A0092B-C50C-407E-A947-70E740481C1C}">
                <a14:useLocalDpi xmlns:a14="http://schemas.microsoft.com/office/drawing/2010/main" val="0"/>
              </a:ext>
            </a:extLst>
          </a:blip>
          <a:srcRect/>
          <a:stretch>
            <a:fillRect/>
          </a:stretch>
        </p:blipFill>
        <p:spPr bwMode="auto">
          <a:xfrm>
            <a:off x="2782888" y="4932363"/>
            <a:ext cx="6699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3992563" y="4878388"/>
            <a:ext cx="1422400"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3" name="Straight Arrow Connector 32"/>
          <p:cNvCxnSpPr/>
          <p:nvPr/>
        </p:nvCxnSpPr>
        <p:spPr>
          <a:xfrm>
            <a:off x="5715000" y="2311400"/>
            <a:ext cx="3132138" cy="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139276" name="Group 43"/>
          <p:cNvGrpSpPr>
            <a:grpSpLocks/>
          </p:cNvGrpSpPr>
          <p:nvPr/>
        </p:nvGrpSpPr>
        <p:grpSpPr bwMode="auto">
          <a:xfrm>
            <a:off x="6896100" y="315913"/>
            <a:ext cx="1836738" cy="2457450"/>
            <a:chOff x="6695890" y="235759"/>
            <a:chExt cx="2036221" cy="2044674"/>
          </a:xfrm>
        </p:grpSpPr>
        <p:sp>
          <p:nvSpPr>
            <p:cNvPr id="139278" name="TextBox 29"/>
            <p:cNvSpPr txBox="1">
              <a:spLocks noChangeArrowheads="1"/>
            </p:cNvSpPr>
            <p:nvPr/>
          </p:nvSpPr>
          <p:spPr bwMode="auto">
            <a:xfrm>
              <a:off x="7123033" y="1896305"/>
              <a:ext cx="339781" cy="384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z</a:t>
              </a:r>
              <a:endParaRPr kumimoji="0" lang="en-US" altLang="zh-CN" sz="24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39279" name="TextBox 30"/>
            <p:cNvSpPr txBox="1">
              <a:spLocks noChangeArrowheads="1"/>
            </p:cNvSpPr>
            <p:nvPr/>
          </p:nvSpPr>
          <p:spPr bwMode="auto">
            <a:xfrm>
              <a:off x="6695890" y="378634"/>
              <a:ext cx="348668" cy="332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endParaRPr kumimoji="0" lang="en-US" altLang="zh-CN" sz="20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cxnSp>
          <p:nvCxnSpPr>
            <p:cNvPr id="32" name="Straight Arrow Connector 31"/>
            <p:cNvCxnSpPr/>
            <p:nvPr/>
          </p:nvCxnSpPr>
          <p:spPr>
            <a:xfrm flipV="1">
              <a:off x="7109470" y="235759"/>
              <a:ext cx="0" cy="1822771"/>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139281" name="Picture 35"/>
            <p:cNvPicPr>
              <a:picLocks noChangeAspect="1"/>
            </p:cNvPicPr>
            <p:nvPr>
              <p:custDataLst>
                <p:tags r:id="rId7"/>
              </p:custDataLst>
            </p:nvPr>
          </p:nvPicPr>
          <p:blipFill>
            <a:blip r:embed="rId15">
              <a:extLst>
                <a:ext uri="{28A0092B-C50C-407E-A947-70E740481C1C}">
                  <a14:useLocalDpi xmlns:a14="http://schemas.microsoft.com/office/drawing/2010/main" val="0"/>
                </a:ext>
              </a:extLst>
            </a:blip>
            <a:srcRect/>
            <a:stretch>
              <a:fillRect/>
            </a:stretch>
          </p:blipFill>
          <p:spPr bwMode="auto">
            <a:xfrm>
              <a:off x="8301581" y="508234"/>
              <a:ext cx="430530"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7" name="Straight Arrow Connector 36"/>
            <p:cNvCxnSpPr/>
            <p:nvPr/>
          </p:nvCxnSpPr>
          <p:spPr>
            <a:xfrm>
              <a:off x="6993316" y="1277908"/>
              <a:ext cx="216469" cy="0"/>
            </a:xfrm>
            <a:prstGeom prst="straightConnector1">
              <a:avLst/>
            </a:prstGeom>
            <a:ln w="3810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6991556" y="600313"/>
              <a:ext cx="218229" cy="0"/>
            </a:xfrm>
            <a:prstGeom prst="straightConnector1">
              <a:avLst/>
            </a:prstGeom>
            <a:ln w="3810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p14="http://schemas.microsoft.com/office/powerpoint/2010/main">
        <mc:Choice Requires="p14">
          <p:contentPart p14:bwMode="auto" r:id="rId16">
            <p14:nvContentPartPr>
              <p14:cNvPr id="2" name="Ink 1"/>
              <p14:cNvContentPartPr/>
              <p14:nvPr/>
            </p14:nvContentPartPr>
            <p14:xfrm>
              <a:off x="3172320" y="819840"/>
              <a:ext cx="5031720" cy="5342400"/>
            </p14:xfrm>
          </p:contentPart>
        </mc:Choice>
        <mc:Fallback xmlns="">
          <p:pic>
            <p:nvPicPr>
              <p:cNvPr id="2" name="Ink 1"/>
              <p:cNvPicPr/>
              <p:nvPr/>
            </p:nvPicPr>
            <p:blipFill>
              <a:blip r:embed="rId17"/>
              <a:stretch>
                <a:fillRect/>
              </a:stretch>
            </p:blipFill>
            <p:spPr>
              <a:xfrm>
                <a:off x="3163320" y="807600"/>
                <a:ext cx="5053320" cy="5366520"/>
              </a:xfrm>
              <a:prstGeom prst="rect">
                <a:avLst/>
              </a:prstGeom>
            </p:spPr>
          </p:pic>
        </mc:Fallback>
      </mc:AlternateContent>
    </p:spTree>
    <p:extLst>
      <p:ext uri="{BB962C8B-B14F-4D97-AF65-F5344CB8AC3E}">
        <p14:creationId xmlns:p14="http://schemas.microsoft.com/office/powerpoint/2010/main" val="19650568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Box 12"/>
          <p:cNvSpPr txBox="1">
            <a:spLocks noChangeArrowheads="1"/>
          </p:cNvSpPr>
          <p:nvPr/>
        </p:nvSpPr>
        <p:spPr bwMode="auto">
          <a:xfrm>
            <a:off x="2740025" y="3389313"/>
            <a:ext cx="390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x</a:t>
            </a:r>
            <a:r>
              <a:rPr kumimoji="0" lang="en-US" altLang="zh-CN" sz="20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p>
        </p:txBody>
      </p:sp>
      <p:sp>
        <p:nvSpPr>
          <p:cNvPr id="140291" name="TextBox 13"/>
          <p:cNvSpPr txBox="1">
            <a:spLocks noChangeArrowheads="1"/>
          </p:cNvSpPr>
          <p:nvPr/>
        </p:nvSpPr>
        <p:spPr bwMode="auto">
          <a:xfrm>
            <a:off x="444500" y="996950"/>
            <a:ext cx="390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x</a:t>
            </a:r>
            <a:r>
              <a:rPr kumimoji="0" lang="en-US" altLang="zh-CN" sz="20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rPr>
              <a:t>2</a:t>
            </a:r>
          </a:p>
        </p:txBody>
      </p:sp>
      <p:cxnSp>
        <p:nvCxnSpPr>
          <p:cNvPr id="15" name="Straight Arrow Connector 14"/>
          <p:cNvCxnSpPr/>
          <p:nvPr/>
        </p:nvCxnSpPr>
        <p:spPr>
          <a:xfrm flipV="1">
            <a:off x="1041400" y="1193800"/>
            <a:ext cx="0" cy="226060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19163" y="3313113"/>
            <a:ext cx="1747837"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40294" name="TextBox 17"/>
          <p:cNvSpPr txBox="1">
            <a:spLocks noChangeArrowheads="1"/>
          </p:cNvSpPr>
          <p:nvPr/>
        </p:nvSpPr>
        <p:spPr bwMode="auto">
          <a:xfrm>
            <a:off x="381000" y="381000"/>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Decision Boundary</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决策边界</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cxnSp>
        <p:nvCxnSpPr>
          <p:cNvPr id="24" name="Straight Arrow Connector 23"/>
          <p:cNvCxnSpPr/>
          <p:nvPr/>
        </p:nvCxnSpPr>
        <p:spPr>
          <a:xfrm>
            <a:off x="987425" y="2798763"/>
            <a:ext cx="96838"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992188" y="3316288"/>
            <a:ext cx="98425"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993775" y="2281238"/>
            <a:ext cx="98425"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998538" y="2801938"/>
            <a:ext cx="98425"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993775" y="1763713"/>
            <a:ext cx="98425"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998538" y="2281238"/>
            <a:ext cx="98425"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grpSp>
        <p:nvGrpSpPr>
          <p:cNvPr id="140301" name="Group 36"/>
          <p:cNvGrpSpPr>
            <a:grpSpLocks/>
          </p:cNvGrpSpPr>
          <p:nvPr/>
        </p:nvGrpSpPr>
        <p:grpSpPr bwMode="auto">
          <a:xfrm rot="-5400000">
            <a:off x="1555750" y="2741613"/>
            <a:ext cx="142875" cy="1165225"/>
            <a:chOff x="1144375" y="1474952"/>
            <a:chExt cx="105224" cy="1165087"/>
          </a:xfrm>
        </p:grpSpPr>
        <p:cxnSp>
          <p:nvCxnSpPr>
            <p:cNvPr id="33" name="Straight Arrow Connector 32"/>
            <p:cNvCxnSpPr/>
            <p:nvPr/>
          </p:nvCxnSpPr>
          <p:spPr>
            <a:xfrm>
              <a:off x="1124500" y="2640039"/>
              <a:ext cx="97040"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1161912" y="2254322"/>
              <a:ext cx="99378"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1157236" y="1474952"/>
              <a:ext cx="99378"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1132683" y="1863843"/>
              <a:ext cx="97040"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grpSp>
      <p:grpSp>
        <p:nvGrpSpPr>
          <p:cNvPr id="60" name="Group 59"/>
          <p:cNvGrpSpPr>
            <a:grpSpLocks/>
          </p:cNvGrpSpPr>
          <p:nvPr/>
        </p:nvGrpSpPr>
        <p:grpSpPr bwMode="auto">
          <a:xfrm>
            <a:off x="1122363" y="1352550"/>
            <a:ext cx="1414462" cy="1900238"/>
            <a:chOff x="1122116" y="1015119"/>
            <a:chExt cx="1413976" cy="1425485"/>
          </a:xfrm>
        </p:grpSpPr>
        <p:sp>
          <p:nvSpPr>
            <p:cNvPr id="2" name="Oval 1"/>
            <p:cNvSpPr/>
            <p:nvPr/>
          </p:nvSpPr>
          <p:spPr>
            <a:xfrm>
              <a:off x="1122116" y="1793955"/>
              <a:ext cx="153934" cy="154815"/>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 name="Oval 2"/>
            <p:cNvSpPr/>
            <p:nvPr/>
          </p:nvSpPr>
          <p:spPr>
            <a:xfrm>
              <a:off x="1204638" y="2021414"/>
              <a:ext cx="153934" cy="153623"/>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4" name="Oval 3"/>
            <p:cNvSpPr/>
            <p:nvPr/>
          </p:nvSpPr>
          <p:spPr>
            <a:xfrm>
              <a:off x="1128464" y="1542680"/>
              <a:ext cx="152348" cy="153623"/>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5" name="Oval 4"/>
            <p:cNvSpPr/>
            <p:nvPr/>
          </p:nvSpPr>
          <p:spPr>
            <a:xfrm>
              <a:off x="1383963" y="1888035"/>
              <a:ext cx="153935" cy="153623"/>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6" name="Oval 5"/>
            <p:cNvSpPr/>
            <p:nvPr/>
          </p:nvSpPr>
          <p:spPr>
            <a:xfrm>
              <a:off x="1349050" y="2216718"/>
              <a:ext cx="152348" cy="152433"/>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7" name="Oval 6"/>
            <p:cNvSpPr/>
            <p:nvPr/>
          </p:nvSpPr>
          <p:spPr>
            <a:xfrm>
              <a:off x="1537898" y="2115493"/>
              <a:ext cx="153934" cy="152433"/>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 name="Oval 7"/>
            <p:cNvSpPr/>
            <p:nvPr/>
          </p:nvSpPr>
          <p:spPr>
            <a:xfrm>
              <a:off x="1123702" y="2231009"/>
              <a:ext cx="152348" cy="153623"/>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 name="Cross 8"/>
            <p:cNvSpPr/>
            <p:nvPr/>
          </p:nvSpPr>
          <p:spPr>
            <a:xfrm rot="2734294">
              <a:off x="1839575" y="1510370"/>
              <a:ext cx="153624" cy="153934"/>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0" name="Cross 9"/>
            <p:cNvSpPr/>
            <p:nvPr/>
          </p:nvSpPr>
          <p:spPr>
            <a:xfrm rot="2734294">
              <a:off x="1497388" y="1147747"/>
              <a:ext cx="152433" cy="153934"/>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1" name="Cross 10"/>
            <p:cNvSpPr/>
            <p:nvPr/>
          </p:nvSpPr>
          <p:spPr>
            <a:xfrm rot="2734294">
              <a:off x="1790379" y="1280530"/>
              <a:ext cx="153623" cy="153935"/>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2" name="Cross 11"/>
            <p:cNvSpPr/>
            <p:nvPr/>
          </p:nvSpPr>
          <p:spPr>
            <a:xfrm rot="2734294">
              <a:off x="1718371" y="1031041"/>
              <a:ext cx="154815" cy="153934"/>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7" name="Cross 16"/>
            <p:cNvSpPr/>
            <p:nvPr/>
          </p:nvSpPr>
          <p:spPr>
            <a:xfrm rot="2734294">
              <a:off x="2099835" y="1232895"/>
              <a:ext cx="153623" cy="153934"/>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8" name="Oval 37"/>
            <p:cNvSpPr/>
            <p:nvPr/>
          </p:nvSpPr>
          <p:spPr>
            <a:xfrm>
              <a:off x="1680724" y="2286980"/>
              <a:ext cx="153934" cy="153624"/>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9" name="Cross 38"/>
            <p:cNvSpPr/>
            <p:nvPr/>
          </p:nvSpPr>
          <p:spPr>
            <a:xfrm rot="2734294">
              <a:off x="2184935" y="1497866"/>
              <a:ext cx="154815" cy="153934"/>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40" name="Cross 39"/>
            <p:cNvSpPr/>
            <p:nvPr/>
          </p:nvSpPr>
          <p:spPr>
            <a:xfrm rot="2734294">
              <a:off x="2066509" y="1718775"/>
              <a:ext cx="153623" cy="153935"/>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41" name="Cross 40"/>
            <p:cNvSpPr/>
            <p:nvPr/>
          </p:nvSpPr>
          <p:spPr>
            <a:xfrm rot="2734294">
              <a:off x="2184935" y="1965882"/>
              <a:ext cx="154815" cy="153934"/>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42" name="Cross 41"/>
            <p:cNvSpPr/>
            <p:nvPr/>
          </p:nvSpPr>
          <p:spPr>
            <a:xfrm rot="2734294">
              <a:off x="2382313" y="1702102"/>
              <a:ext cx="153623" cy="153934"/>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43" name="Cross 42"/>
            <p:cNvSpPr/>
            <p:nvPr/>
          </p:nvSpPr>
          <p:spPr>
            <a:xfrm rot="2734294">
              <a:off x="1949074" y="1014963"/>
              <a:ext cx="153624" cy="153935"/>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grpSp>
      <p:sp>
        <p:nvSpPr>
          <p:cNvPr id="140303" name="TextBox 43"/>
          <p:cNvSpPr txBox="1">
            <a:spLocks noChangeArrowheads="1"/>
          </p:cNvSpPr>
          <p:nvPr/>
        </p:nvSpPr>
        <p:spPr bwMode="auto">
          <a:xfrm>
            <a:off x="1304925" y="3395663"/>
            <a:ext cx="2746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endParaRPr kumimoji="0" lang="en-US" altLang="zh-CN" sz="16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40304" name="TextBox 44"/>
          <p:cNvSpPr txBox="1">
            <a:spLocks noChangeArrowheads="1"/>
          </p:cNvSpPr>
          <p:nvPr/>
        </p:nvSpPr>
        <p:spPr bwMode="auto">
          <a:xfrm>
            <a:off x="1690688" y="3395663"/>
            <a:ext cx="2746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2</a:t>
            </a:r>
            <a:endParaRPr kumimoji="0" lang="en-US" altLang="zh-CN" sz="16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40305" name="TextBox 45"/>
          <p:cNvSpPr txBox="1">
            <a:spLocks noChangeArrowheads="1"/>
          </p:cNvSpPr>
          <p:nvPr/>
        </p:nvSpPr>
        <p:spPr bwMode="auto">
          <a:xfrm>
            <a:off x="2100263" y="3395663"/>
            <a:ext cx="2730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3</a:t>
            </a:r>
            <a:endParaRPr kumimoji="0" lang="en-US" altLang="zh-CN" sz="16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40306" name="TextBox 46"/>
          <p:cNvSpPr txBox="1">
            <a:spLocks noChangeArrowheads="1"/>
          </p:cNvSpPr>
          <p:nvPr/>
        </p:nvSpPr>
        <p:spPr bwMode="auto">
          <a:xfrm>
            <a:off x="712788" y="2592388"/>
            <a:ext cx="2746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endParaRPr kumimoji="0" lang="en-US" altLang="zh-CN" sz="16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40307" name="TextBox 47"/>
          <p:cNvSpPr txBox="1">
            <a:spLocks noChangeArrowheads="1"/>
          </p:cNvSpPr>
          <p:nvPr/>
        </p:nvSpPr>
        <p:spPr bwMode="auto">
          <a:xfrm>
            <a:off x="722313" y="2019300"/>
            <a:ext cx="2746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2</a:t>
            </a:r>
            <a:endParaRPr kumimoji="0" lang="en-US" altLang="zh-CN" sz="16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40308" name="TextBox 48"/>
          <p:cNvSpPr txBox="1">
            <a:spLocks noChangeArrowheads="1"/>
          </p:cNvSpPr>
          <p:nvPr/>
        </p:nvSpPr>
        <p:spPr bwMode="auto">
          <a:xfrm>
            <a:off x="738188" y="1531938"/>
            <a:ext cx="2730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3</a:t>
            </a:r>
            <a:endParaRPr kumimoji="0" lang="en-US" altLang="zh-CN" sz="16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pic>
        <p:nvPicPr>
          <p:cNvPr id="140309" name="Picture 50"/>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3581400" y="1860550"/>
            <a:ext cx="42862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TextBox 51"/>
          <p:cNvSpPr txBox="1">
            <a:spLocks noChangeArrowheads="1"/>
          </p:cNvSpPr>
          <p:nvPr/>
        </p:nvSpPr>
        <p:spPr bwMode="auto">
          <a:xfrm>
            <a:off x="619125" y="4152900"/>
            <a:ext cx="5410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Predict “          “ if </a:t>
            </a:r>
          </a:p>
        </p:txBody>
      </p:sp>
      <p:pic>
        <p:nvPicPr>
          <p:cNvPr id="59" name="Picture 58"/>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2000250" y="4329113"/>
            <a:ext cx="8001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 name="Picture 57"/>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3444875" y="4311650"/>
            <a:ext cx="26511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60605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6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Box 12"/>
          <p:cNvSpPr txBox="1">
            <a:spLocks noChangeArrowheads="1"/>
          </p:cNvSpPr>
          <p:nvPr/>
        </p:nvSpPr>
        <p:spPr bwMode="auto">
          <a:xfrm>
            <a:off x="2740025" y="3389313"/>
            <a:ext cx="390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x</a:t>
            </a:r>
            <a:r>
              <a:rPr kumimoji="0" lang="en-US" altLang="zh-CN" sz="20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p>
        </p:txBody>
      </p:sp>
      <p:sp>
        <p:nvSpPr>
          <p:cNvPr id="141315" name="TextBox 13"/>
          <p:cNvSpPr txBox="1">
            <a:spLocks noChangeArrowheads="1"/>
          </p:cNvSpPr>
          <p:nvPr/>
        </p:nvSpPr>
        <p:spPr bwMode="auto">
          <a:xfrm>
            <a:off x="444500" y="996950"/>
            <a:ext cx="390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x</a:t>
            </a:r>
            <a:r>
              <a:rPr kumimoji="0" lang="en-US" altLang="zh-CN" sz="20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rPr>
              <a:t>2</a:t>
            </a:r>
          </a:p>
        </p:txBody>
      </p:sp>
      <p:cxnSp>
        <p:nvCxnSpPr>
          <p:cNvPr id="15" name="Straight Arrow Connector 14"/>
          <p:cNvCxnSpPr/>
          <p:nvPr/>
        </p:nvCxnSpPr>
        <p:spPr>
          <a:xfrm flipV="1">
            <a:off x="1041400" y="1193800"/>
            <a:ext cx="0" cy="226060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19163" y="3313113"/>
            <a:ext cx="1747837"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41318" name="TextBox 17"/>
          <p:cNvSpPr txBox="1">
            <a:spLocks noChangeArrowheads="1"/>
          </p:cNvSpPr>
          <p:nvPr/>
        </p:nvSpPr>
        <p:spPr bwMode="auto">
          <a:xfrm>
            <a:off x="381000" y="381000"/>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Decision Boundar</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决策边界</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cxnSp>
        <p:nvCxnSpPr>
          <p:cNvPr id="24" name="Straight Arrow Connector 23"/>
          <p:cNvCxnSpPr/>
          <p:nvPr/>
        </p:nvCxnSpPr>
        <p:spPr>
          <a:xfrm>
            <a:off x="987425" y="2798763"/>
            <a:ext cx="96838"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992188" y="3316288"/>
            <a:ext cx="98425"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993775" y="2281238"/>
            <a:ext cx="98425"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998538" y="2801938"/>
            <a:ext cx="98425"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993775" y="1763713"/>
            <a:ext cx="98425"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998538" y="2281238"/>
            <a:ext cx="98425"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grpSp>
        <p:nvGrpSpPr>
          <p:cNvPr id="141325" name="Group 36"/>
          <p:cNvGrpSpPr>
            <a:grpSpLocks/>
          </p:cNvGrpSpPr>
          <p:nvPr/>
        </p:nvGrpSpPr>
        <p:grpSpPr bwMode="auto">
          <a:xfrm rot="-5400000">
            <a:off x="1555750" y="2741613"/>
            <a:ext cx="142875" cy="1165225"/>
            <a:chOff x="1144375" y="1474952"/>
            <a:chExt cx="105224" cy="1165087"/>
          </a:xfrm>
        </p:grpSpPr>
        <p:cxnSp>
          <p:nvCxnSpPr>
            <p:cNvPr id="33" name="Straight Arrow Connector 32"/>
            <p:cNvCxnSpPr/>
            <p:nvPr/>
          </p:nvCxnSpPr>
          <p:spPr>
            <a:xfrm>
              <a:off x="1124500" y="2640039"/>
              <a:ext cx="97040"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1161912" y="2254322"/>
              <a:ext cx="99378"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1157236" y="1474952"/>
              <a:ext cx="99378"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1132683" y="1863843"/>
              <a:ext cx="97040"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grpSp>
      <p:grpSp>
        <p:nvGrpSpPr>
          <p:cNvPr id="60" name="Group 59"/>
          <p:cNvGrpSpPr>
            <a:grpSpLocks/>
          </p:cNvGrpSpPr>
          <p:nvPr/>
        </p:nvGrpSpPr>
        <p:grpSpPr bwMode="auto">
          <a:xfrm>
            <a:off x="1122363" y="1352550"/>
            <a:ext cx="1414462" cy="1900238"/>
            <a:chOff x="1122116" y="1015119"/>
            <a:chExt cx="1413976" cy="1425485"/>
          </a:xfrm>
        </p:grpSpPr>
        <p:sp>
          <p:nvSpPr>
            <p:cNvPr id="2" name="Oval 1"/>
            <p:cNvSpPr/>
            <p:nvPr/>
          </p:nvSpPr>
          <p:spPr>
            <a:xfrm>
              <a:off x="1122116" y="1793955"/>
              <a:ext cx="153934" cy="154815"/>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 name="Oval 2"/>
            <p:cNvSpPr/>
            <p:nvPr/>
          </p:nvSpPr>
          <p:spPr>
            <a:xfrm>
              <a:off x="1204638" y="2021414"/>
              <a:ext cx="153934" cy="153623"/>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4" name="Oval 3"/>
            <p:cNvSpPr/>
            <p:nvPr/>
          </p:nvSpPr>
          <p:spPr>
            <a:xfrm>
              <a:off x="1128464" y="1542680"/>
              <a:ext cx="152348" cy="153623"/>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5" name="Oval 4"/>
            <p:cNvSpPr/>
            <p:nvPr/>
          </p:nvSpPr>
          <p:spPr>
            <a:xfrm>
              <a:off x="1383963" y="1888035"/>
              <a:ext cx="153935" cy="153623"/>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6" name="Oval 5"/>
            <p:cNvSpPr/>
            <p:nvPr/>
          </p:nvSpPr>
          <p:spPr>
            <a:xfrm>
              <a:off x="1349050" y="2216718"/>
              <a:ext cx="152348" cy="152433"/>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7" name="Oval 6"/>
            <p:cNvSpPr/>
            <p:nvPr/>
          </p:nvSpPr>
          <p:spPr>
            <a:xfrm>
              <a:off x="1537898" y="2115493"/>
              <a:ext cx="153934" cy="152433"/>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 name="Oval 7"/>
            <p:cNvSpPr/>
            <p:nvPr/>
          </p:nvSpPr>
          <p:spPr>
            <a:xfrm>
              <a:off x="1123702" y="2231009"/>
              <a:ext cx="152348" cy="153623"/>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 name="Cross 8"/>
            <p:cNvSpPr/>
            <p:nvPr/>
          </p:nvSpPr>
          <p:spPr>
            <a:xfrm rot="2734294">
              <a:off x="1839575" y="1510370"/>
              <a:ext cx="153624" cy="153934"/>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0" name="Cross 9"/>
            <p:cNvSpPr/>
            <p:nvPr/>
          </p:nvSpPr>
          <p:spPr>
            <a:xfrm rot="2734294">
              <a:off x="1497388" y="1147747"/>
              <a:ext cx="152433" cy="153934"/>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1" name="Cross 10"/>
            <p:cNvSpPr/>
            <p:nvPr/>
          </p:nvSpPr>
          <p:spPr>
            <a:xfrm rot="2734294">
              <a:off x="1790379" y="1280530"/>
              <a:ext cx="153623" cy="153935"/>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2" name="Cross 11"/>
            <p:cNvSpPr/>
            <p:nvPr/>
          </p:nvSpPr>
          <p:spPr>
            <a:xfrm rot="2734294">
              <a:off x="1718371" y="1031041"/>
              <a:ext cx="154815" cy="153934"/>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7" name="Cross 16"/>
            <p:cNvSpPr/>
            <p:nvPr/>
          </p:nvSpPr>
          <p:spPr>
            <a:xfrm rot="2734294">
              <a:off x="2099835" y="1232895"/>
              <a:ext cx="153623" cy="153934"/>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8" name="Oval 37"/>
            <p:cNvSpPr/>
            <p:nvPr/>
          </p:nvSpPr>
          <p:spPr>
            <a:xfrm>
              <a:off x="1680724" y="2286980"/>
              <a:ext cx="153934" cy="153624"/>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9" name="Cross 38"/>
            <p:cNvSpPr/>
            <p:nvPr/>
          </p:nvSpPr>
          <p:spPr>
            <a:xfrm rot="2734294">
              <a:off x="2184935" y="1497866"/>
              <a:ext cx="154815" cy="153934"/>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40" name="Cross 39"/>
            <p:cNvSpPr/>
            <p:nvPr/>
          </p:nvSpPr>
          <p:spPr>
            <a:xfrm rot="2734294">
              <a:off x="2066509" y="1718775"/>
              <a:ext cx="153623" cy="153935"/>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41" name="Cross 40"/>
            <p:cNvSpPr/>
            <p:nvPr/>
          </p:nvSpPr>
          <p:spPr>
            <a:xfrm rot="2734294">
              <a:off x="2184935" y="1965882"/>
              <a:ext cx="154815" cy="153934"/>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42" name="Cross 41"/>
            <p:cNvSpPr/>
            <p:nvPr/>
          </p:nvSpPr>
          <p:spPr>
            <a:xfrm rot="2734294">
              <a:off x="2382313" y="1702102"/>
              <a:ext cx="153623" cy="153934"/>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43" name="Cross 42"/>
            <p:cNvSpPr/>
            <p:nvPr/>
          </p:nvSpPr>
          <p:spPr>
            <a:xfrm rot="2734294">
              <a:off x="1949074" y="1014963"/>
              <a:ext cx="153624" cy="153935"/>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grpSp>
      <p:sp>
        <p:nvSpPr>
          <p:cNvPr id="141327" name="TextBox 43"/>
          <p:cNvSpPr txBox="1">
            <a:spLocks noChangeArrowheads="1"/>
          </p:cNvSpPr>
          <p:nvPr/>
        </p:nvSpPr>
        <p:spPr bwMode="auto">
          <a:xfrm>
            <a:off x="1304925" y="3395663"/>
            <a:ext cx="2746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endParaRPr kumimoji="0" lang="en-US" altLang="zh-CN" sz="16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41328" name="TextBox 44"/>
          <p:cNvSpPr txBox="1">
            <a:spLocks noChangeArrowheads="1"/>
          </p:cNvSpPr>
          <p:nvPr/>
        </p:nvSpPr>
        <p:spPr bwMode="auto">
          <a:xfrm>
            <a:off x="1690688" y="3395663"/>
            <a:ext cx="2746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2</a:t>
            </a:r>
            <a:endParaRPr kumimoji="0" lang="en-US" altLang="zh-CN" sz="16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41329" name="TextBox 45"/>
          <p:cNvSpPr txBox="1">
            <a:spLocks noChangeArrowheads="1"/>
          </p:cNvSpPr>
          <p:nvPr/>
        </p:nvSpPr>
        <p:spPr bwMode="auto">
          <a:xfrm>
            <a:off x="2100263" y="3395663"/>
            <a:ext cx="2730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3</a:t>
            </a:r>
            <a:endParaRPr kumimoji="0" lang="en-US" altLang="zh-CN" sz="16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41330" name="TextBox 46"/>
          <p:cNvSpPr txBox="1">
            <a:spLocks noChangeArrowheads="1"/>
          </p:cNvSpPr>
          <p:nvPr/>
        </p:nvSpPr>
        <p:spPr bwMode="auto">
          <a:xfrm>
            <a:off x="712788" y="2592388"/>
            <a:ext cx="2746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endParaRPr kumimoji="0" lang="en-US" altLang="zh-CN" sz="16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41331" name="TextBox 47"/>
          <p:cNvSpPr txBox="1">
            <a:spLocks noChangeArrowheads="1"/>
          </p:cNvSpPr>
          <p:nvPr/>
        </p:nvSpPr>
        <p:spPr bwMode="auto">
          <a:xfrm>
            <a:off x="722313" y="2019300"/>
            <a:ext cx="2746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2</a:t>
            </a:r>
            <a:endParaRPr kumimoji="0" lang="en-US" altLang="zh-CN" sz="16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41332" name="TextBox 48"/>
          <p:cNvSpPr txBox="1">
            <a:spLocks noChangeArrowheads="1"/>
          </p:cNvSpPr>
          <p:nvPr/>
        </p:nvSpPr>
        <p:spPr bwMode="auto">
          <a:xfrm>
            <a:off x="738188" y="1531938"/>
            <a:ext cx="2730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3</a:t>
            </a:r>
            <a:endParaRPr kumimoji="0" lang="en-US" altLang="zh-CN" sz="16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pic>
        <p:nvPicPr>
          <p:cNvPr id="141333" name="Picture 50"/>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3581400" y="1860550"/>
            <a:ext cx="42862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TextBox 51"/>
          <p:cNvSpPr txBox="1">
            <a:spLocks noChangeArrowheads="1"/>
          </p:cNvSpPr>
          <p:nvPr/>
        </p:nvSpPr>
        <p:spPr bwMode="auto">
          <a:xfrm>
            <a:off x="619125" y="4152900"/>
            <a:ext cx="5410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Predict “          “ if </a:t>
            </a:r>
          </a:p>
        </p:txBody>
      </p:sp>
      <p:pic>
        <p:nvPicPr>
          <p:cNvPr id="59" name="Picture 58"/>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2000250" y="4329113"/>
            <a:ext cx="8001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 name="Picture 57"/>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3444875" y="4311650"/>
            <a:ext cx="26511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8">
            <p14:nvContentPartPr>
              <p14:cNvPr id="19" name="Ink 18"/>
              <p14:cNvContentPartPr/>
              <p14:nvPr/>
            </p14:nvContentPartPr>
            <p14:xfrm>
              <a:off x="213840" y="219360"/>
              <a:ext cx="8262000" cy="6286080"/>
            </p14:xfrm>
          </p:contentPart>
        </mc:Choice>
        <mc:Fallback xmlns="">
          <p:pic>
            <p:nvPicPr>
              <p:cNvPr id="19" name="Ink 18"/>
              <p:cNvPicPr/>
              <p:nvPr/>
            </p:nvPicPr>
            <p:blipFill>
              <a:blip r:embed="rId9"/>
              <a:stretch>
                <a:fillRect/>
              </a:stretch>
            </p:blipFill>
            <p:spPr>
              <a:xfrm>
                <a:off x="207720" y="208920"/>
                <a:ext cx="8276040" cy="6308399"/>
              </a:xfrm>
              <a:prstGeom prst="rect">
                <a:avLst/>
              </a:prstGeom>
            </p:spPr>
          </p:pic>
        </mc:Fallback>
      </mc:AlternateContent>
    </p:spTree>
    <p:extLst>
      <p:ext uri="{BB962C8B-B14F-4D97-AF65-F5344CB8AC3E}">
        <p14:creationId xmlns:p14="http://schemas.microsoft.com/office/powerpoint/2010/main" val="12886606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6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Box 1"/>
          <p:cNvSpPr txBox="1">
            <a:spLocks noChangeArrowheads="1"/>
          </p:cNvSpPr>
          <p:nvPr/>
        </p:nvSpPr>
        <p:spPr bwMode="auto">
          <a:xfrm>
            <a:off x="381000" y="381000"/>
            <a:ext cx="6781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非线性决策边界</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Non-linear decision boundaries</a:t>
            </a:r>
          </a:p>
        </p:txBody>
      </p:sp>
      <p:sp>
        <p:nvSpPr>
          <p:cNvPr id="142339" name="TextBox 2"/>
          <p:cNvSpPr txBox="1">
            <a:spLocks noChangeArrowheads="1"/>
          </p:cNvSpPr>
          <p:nvPr/>
        </p:nvSpPr>
        <p:spPr bwMode="auto">
          <a:xfrm>
            <a:off x="2844800" y="2686050"/>
            <a:ext cx="390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x</a:t>
            </a:r>
            <a:r>
              <a:rPr kumimoji="0" lang="en-US" altLang="zh-CN" sz="20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p>
        </p:txBody>
      </p:sp>
      <p:sp>
        <p:nvSpPr>
          <p:cNvPr id="142340" name="TextBox 3"/>
          <p:cNvSpPr txBox="1">
            <a:spLocks noChangeArrowheads="1"/>
          </p:cNvSpPr>
          <p:nvPr/>
        </p:nvSpPr>
        <p:spPr bwMode="auto">
          <a:xfrm>
            <a:off x="1431925" y="1003300"/>
            <a:ext cx="390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x</a:t>
            </a:r>
            <a:r>
              <a:rPr kumimoji="0" lang="en-US" altLang="zh-CN" sz="20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rPr>
              <a:t>2</a:t>
            </a:r>
          </a:p>
        </p:txBody>
      </p:sp>
      <p:cxnSp>
        <p:nvCxnSpPr>
          <p:cNvPr id="5" name="Straight Arrow Connector 4"/>
          <p:cNvCxnSpPr/>
          <p:nvPr/>
        </p:nvCxnSpPr>
        <p:spPr>
          <a:xfrm flipV="1">
            <a:off x="1774825" y="1416050"/>
            <a:ext cx="0" cy="282575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741363" y="2878138"/>
            <a:ext cx="2019300"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51" name="Picture 5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3438525" y="1511300"/>
            <a:ext cx="41481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49"/>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5522913" y="2160588"/>
            <a:ext cx="2166937"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TextBox 51"/>
          <p:cNvSpPr txBox="1">
            <a:spLocks noChangeArrowheads="1"/>
          </p:cNvSpPr>
          <p:nvPr/>
        </p:nvSpPr>
        <p:spPr bwMode="auto">
          <a:xfrm>
            <a:off x="2871788" y="3429000"/>
            <a:ext cx="5410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Predict “          “ if </a:t>
            </a:r>
          </a:p>
        </p:txBody>
      </p:sp>
      <p:pic>
        <p:nvPicPr>
          <p:cNvPr id="53" name="Picture 5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4252913" y="3602038"/>
            <a:ext cx="8001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54"/>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5697538" y="3573463"/>
            <a:ext cx="26511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1" name="Group 100"/>
          <p:cNvGrpSpPr>
            <a:grpSpLocks/>
          </p:cNvGrpSpPr>
          <p:nvPr/>
        </p:nvGrpSpPr>
        <p:grpSpPr bwMode="auto">
          <a:xfrm>
            <a:off x="812800" y="1617663"/>
            <a:ext cx="1814513" cy="2438400"/>
            <a:chOff x="812855" y="1212320"/>
            <a:chExt cx="1814029" cy="1829875"/>
          </a:xfrm>
        </p:grpSpPr>
        <p:sp>
          <p:nvSpPr>
            <p:cNvPr id="77" name="Oval 76"/>
            <p:cNvSpPr/>
            <p:nvPr/>
          </p:nvSpPr>
          <p:spPr>
            <a:xfrm>
              <a:off x="1366745" y="2319060"/>
              <a:ext cx="153946" cy="15487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78" name="Oval 77"/>
            <p:cNvSpPr/>
            <p:nvPr/>
          </p:nvSpPr>
          <p:spPr>
            <a:xfrm>
              <a:off x="1596871" y="2376244"/>
              <a:ext cx="153947" cy="15249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79" name="Oval 78"/>
            <p:cNvSpPr/>
            <p:nvPr/>
          </p:nvSpPr>
          <p:spPr>
            <a:xfrm>
              <a:off x="1538149" y="2147510"/>
              <a:ext cx="153946" cy="15249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0" name="Oval 79"/>
            <p:cNvSpPr/>
            <p:nvPr/>
          </p:nvSpPr>
          <p:spPr>
            <a:xfrm>
              <a:off x="1387377" y="1823469"/>
              <a:ext cx="153947" cy="15487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1" name="Oval 80"/>
            <p:cNvSpPr/>
            <p:nvPr/>
          </p:nvSpPr>
          <p:spPr>
            <a:xfrm>
              <a:off x="1704792" y="1790112"/>
              <a:ext cx="152359" cy="15487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2" name="Oval 81"/>
            <p:cNvSpPr/>
            <p:nvPr/>
          </p:nvSpPr>
          <p:spPr>
            <a:xfrm>
              <a:off x="1531801" y="1927115"/>
              <a:ext cx="152359" cy="15368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3" name="Oval 82"/>
            <p:cNvSpPr/>
            <p:nvPr/>
          </p:nvSpPr>
          <p:spPr>
            <a:xfrm>
              <a:off x="1295326" y="2065309"/>
              <a:ext cx="153947" cy="15249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4" name="Oval 83"/>
            <p:cNvSpPr/>
            <p:nvPr/>
          </p:nvSpPr>
          <p:spPr>
            <a:xfrm>
              <a:off x="1581000" y="1684085"/>
              <a:ext cx="153947" cy="15249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5" name="Cross 84"/>
            <p:cNvSpPr/>
            <p:nvPr/>
          </p:nvSpPr>
          <p:spPr>
            <a:xfrm rot="2734294">
              <a:off x="2473666" y="2237322"/>
              <a:ext cx="152490" cy="153947"/>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6" name="Cross 85"/>
            <p:cNvSpPr/>
            <p:nvPr/>
          </p:nvSpPr>
          <p:spPr>
            <a:xfrm rot="2734294">
              <a:off x="1120881" y="2646542"/>
              <a:ext cx="153681" cy="153947"/>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7" name="Cross 86"/>
            <p:cNvSpPr/>
            <p:nvPr/>
          </p:nvSpPr>
          <p:spPr>
            <a:xfrm rot="2734294">
              <a:off x="1452580" y="2840728"/>
              <a:ext cx="153681" cy="153946"/>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8" name="Cross 87"/>
            <p:cNvSpPr/>
            <p:nvPr/>
          </p:nvSpPr>
          <p:spPr>
            <a:xfrm rot="2734294">
              <a:off x="2271512" y="2670369"/>
              <a:ext cx="153681" cy="153946"/>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9" name="Cross 88"/>
            <p:cNvSpPr/>
            <p:nvPr/>
          </p:nvSpPr>
          <p:spPr>
            <a:xfrm rot="2734294">
              <a:off x="1854110" y="2888381"/>
              <a:ext cx="153681" cy="153947"/>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0" name="Cross 89"/>
            <p:cNvSpPr/>
            <p:nvPr/>
          </p:nvSpPr>
          <p:spPr>
            <a:xfrm rot="2734294">
              <a:off x="812392" y="2319523"/>
              <a:ext cx="154872" cy="153947"/>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1" name="Oval 90"/>
            <p:cNvSpPr/>
            <p:nvPr/>
          </p:nvSpPr>
          <p:spPr>
            <a:xfrm>
              <a:off x="1849216" y="2071265"/>
              <a:ext cx="152359" cy="15249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2" name="Oval 91"/>
            <p:cNvSpPr/>
            <p:nvPr/>
          </p:nvSpPr>
          <p:spPr>
            <a:xfrm>
              <a:off x="2046014" y="2223754"/>
              <a:ext cx="152359" cy="15487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3" name="Oval 92"/>
            <p:cNvSpPr/>
            <p:nvPr/>
          </p:nvSpPr>
          <p:spPr>
            <a:xfrm>
              <a:off x="2026969" y="1883036"/>
              <a:ext cx="152359" cy="15249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4" name="Oval 93"/>
            <p:cNvSpPr/>
            <p:nvPr/>
          </p:nvSpPr>
          <p:spPr>
            <a:xfrm>
              <a:off x="1849216" y="2427471"/>
              <a:ext cx="152359" cy="15368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5" name="Cross 94"/>
            <p:cNvSpPr/>
            <p:nvPr/>
          </p:nvSpPr>
          <p:spPr>
            <a:xfrm rot="2734294">
              <a:off x="2473070" y="1735178"/>
              <a:ext cx="153681" cy="153947"/>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6" name="Cross 95"/>
            <p:cNvSpPr/>
            <p:nvPr/>
          </p:nvSpPr>
          <p:spPr>
            <a:xfrm rot="2734294">
              <a:off x="2292143" y="1411138"/>
              <a:ext cx="153681" cy="153947"/>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7" name="Cross 96"/>
            <p:cNvSpPr/>
            <p:nvPr/>
          </p:nvSpPr>
          <p:spPr>
            <a:xfrm rot="2734294">
              <a:off x="1902318" y="1211591"/>
              <a:ext cx="152490" cy="153947"/>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8" name="Cross 97"/>
            <p:cNvSpPr/>
            <p:nvPr/>
          </p:nvSpPr>
          <p:spPr>
            <a:xfrm rot="2734294">
              <a:off x="1433337" y="1210798"/>
              <a:ext cx="152490" cy="155534"/>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9" name="Cross 98"/>
            <p:cNvSpPr/>
            <p:nvPr/>
          </p:nvSpPr>
          <p:spPr>
            <a:xfrm rot="2734294">
              <a:off x="1019308" y="1355146"/>
              <a:ext cx="153681" cy="153947"/>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00" name="Cross 99"/>
            <p:cNvSpPr/>
            <p:nvPr/>
          </p:nvSpPr>
          <p:spPr>
            <a:xfrm rot="2734294">
              <a:off x="815566" y="1790575"/>
              <a:ext cx="154872" cy="153947"/>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grpSp>
      <p:sp>
        <p:nvSpPr>
          <p:cNvPr id="142349" name="TextBox 42"/>
          <p:cNvSpPr txBox="1">
            <a:spLocks noChangeArrowheads="1"/>
          </p:cNvSpPr>
          <p:nvPr/>
        </p:nvSpPr>
        <p:spPr bwMode="auto">
          <a:xfrm>
            <a:off x="2198688" y="2855913"/>
            <a:ext cx="274637"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1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endParaRPr kumimoji="0" lang="en-US" altLang="zh-CN" sz="11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cxnSp>
        <p:nvCxnSpPr>
          <p:cNvPr id="47" name="Straight Arrow Connector 46"/>
          <p:cNvCxnSpPr/>
          <p:nvPr/>
        </p:nvCxnSpPr>
        <p:spPr>
          <a:xfrm rot="16200000">
            <a:off x="2267744" y="2867819"/>
            <a:ext cx="131762"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16200000">
            <a:off x="1133475" y="2870201"/>
            <a:ext cx="130175"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sp>
        <p:nvSpPr>
          <p:cNvPr id="142352" name="TextBox 53"/>
          <p:cNvSpPr txBox="1">
            <a:spLocks noChangeArrowheads="1"/>
          </p:cNvSpPr>
          <p:nvPr/>
        </p:nvSpPr>
        <p:spPr bwMode="auto">
          <a:xfrm>
            <a:off x="1049338" y="2878138"/>
            <a:ext cx="409575"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1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endParaRPr kumimoji="0" lang="en-US" altLang="zh-CN" sz="11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42353" name="TextBox 55"/>
          <p:cNvSpPr txBox="1">
            <a:spLocks noChangeArrowheads="1"/>
          </p:cNvSpPr>
          <p:nvPr/>
        </p:nvSpPr>
        <p:spPr bwMode="auto">
          <a:xfrm>
            <a:off x="1495425" y="3443288"/>
            <a:ext cx="409575"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1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endParaRPr kumimoji="0" lang="en-US" altLang="zh-CN" sz="11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cxnSp>
        <p:nvCxnSpPr>
          <p:cNvPr id="61" name="Straight Arrow Connector 60"/>
          <p:cNvCxnSpPr/>
          <p:nvPr/>
        </p:nvCxnSpPr>
        <p:spPr>
          <a:xfrm>
            <a:off x="1731963" y="3587750"/>
            <a:ext cx="96837"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a:off x="1731963" y="2122488"/>
            <a:ext cx="96837"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sp>
        <p:nvSpPr>
          <p:cNvPr id="142356" name="TextBox 62"/>
          <p:cNvSpPr txBox="1">
            <a:spLocks noChangeArrowheads="1"/>
          </p:cNvSpPr>
          <p:nvPr/>
        </p:nvSpPr>
        <p:spPr bwMode="auto">
          <a:xfrm>
            <a:off x="1522413" y="1949450"/>
            <a:ext cx="274637"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1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endParaRPr kumimoji="0" lang="en-US" altLang="zh-CN" sz="11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533341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5"/>
                                        </p:tgtEl>
                                        <p:attrNameLst>
                                          <p:attrName>style.visibility</p:attrName>
                                        </p:attrNameLst>
                                      </p:cBhvr>
                                      <p:to>
                                        <p:strVal val="visible"/>
                                      </p:to>
                                    </p:set>
                                    <p:anim calcmode="lin" valueType="num">
                                      <p:cBhvr additive="base">
                                        <p:cTn id="13" dur="500" fill="hold"/>
                                        <p:tgtEl>
                                          <p:spTgt spid="55"/>
                                        </p:tgtEl>
                                        <p:attrNameLst>
                                          <p:attrName>ppt_x</p:attrName>
                                        </p:attrNameLst>
                                      </p:cBhvr>
                                      <p:tavLst>
                                        <p:tav tm="0">
                                          <p:val>
                                            <p:strVal val="#ppt_x"/>
                                          </p:val>
                                        </p:tav>
                                        <p:tav tm="100000">
                                          <p:val>
                                            <p:strVal val="#ppt_x"/>
                                          </p:val>
                                        </p:tav>
                                      </p:tavLst>
                                    </p:anim>
                                    <p:anim calcmode="lin" valueType="num">
                                      <p:cBhvr additive="base">
                                        <p:cTn id="14" dur="500" fill="hold"/>
                                        <p:tgtEl>
                                          <p:spTgt spid="5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3"/>
                                        </p:tgtEl>
                                        <p:attrNameLst>
                                          <p:attrName>style.visibility</p:attrName>
                                        </p:attrNameLst>
                                      </p:cBhvr>
                                      <p:to>
                                        <p:strVal val="visible"/>
                                      </p:to>
                                    </p:set>
                                    <p:anim calcmode="lin" valueType="num">
                                      <p:cBhvr additive="base">
                                        <p:cTn id="17" dur="500" fill="hold"/>
                                        <p:tgtEl>
                                          <p:spTgt spid="53"/>
                                        </p:tgtEl>
                                        <p:attrNameLst>
                                          <p:attrName>ppt_x</p:attrName>
                                        </p:attrNameLst>
                                      </p:cBhvr>
                                      <p:tavLst>
                                        <p:tav tm="0">
                                          <p:val>
                                            <p:strVal val="#ppt_x"/>
                                          </p:val>
                                        </p:tav>
                                        <p:tav tm="100000">
                                          <p:val>
                                            <p:strVal val="#ppt_x"/>
                                          </p:val>
                                        </p:tav>
                                      </p:tavLst>
                                    </p:anim>
                                    <p:anim calcmode="lin" valueType="num">
                                      <p:cBhvr additive="base">
                                        <p:cTn id="18" dur="500" fill="hold"/>
                                        <p:tgtEl>
                                          <p:spTgt spid="5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2"/>
                                        </p:tgtEl>
                                        <p:attrNameLst>
                                          <p:attrName>style.visibility</p:attrName>
                                        </p:attrNameLst>
                                      </p:cBhvr>
                                      <p:to>
                                        <p:strVal val="visible"/>
                                      </p:to>
                                    </p:set>
                                    <p:anim calcmode="lin" valueType="num">
                                      <p:cBhvr additive="base">
                                        <p:cTn id="21" dur="500" fill="hold"/>
                                        <p:tgtEl>
                                          <p:spTgt spid="52"/>
                                        </p:tgtEl>
                                        <p:attrNameLst>
                                          <p:attrName>ppt_x</p:attrName>
                                        </p:attrNameLst>
                                      </p:cBhvr>
                                      <p:tavLst>
                                        <p:tav tm="0">
                                          <p:val>
                                            <p:strVal val="#ppt_x"/>
                                          </p:val>
                                        </p:tav>
                                        <p:tav tm="100000">
                                          <p:val>
                                            <p:strVal val="#ppt_x"/>
                                          </p:val>
                                        </p:tav>
                                      </p:tavLst>
                                    </p:anim>
                                    <p:anim calcmode="lin" valueType="num">
                                      <p:cBhvr additive="base">
                                        <p:cTn id="2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nodeType="clickEffect">
                                  <p:stCondLst>
                                    <p:cond delay="0"/>
                                  </p:stCondLst>
                                  <p:childTnLst>
                                    <p:set>
                                      <p:cBhvr>
                                        <p:cTn id="26" dur="1" fill="hold">
                                          <p:stCondLst>
                                            <p:cond delay="0"/>
                                          </p:stCondLst>
                                        </p:cTn>
                                        <p:tgtEl>
                                          <p:spTgt spid="101"/>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Box 1"/>
          <p:cNvSpPr txBox="1">
            <a:spLocks noChangeArrowheads="1"/>
          </p:cNvSpPr>
          <p:nvPr/>
        </p:nvSpPr>
        <p:spPr bwMode="auto">
          <a:xfrm>
            <a:off x="381000" y="381000"/>
            <a:ext cx="6781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非线性决策边界</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Non-linear decision boundaries</a:t>
            </a:r>
          </a:p>
        </p:txBody>
      </p:sp>
      <p:sp>
        <p:nvSpPr>
          <p:cNvPr id="143363" name="TextBox 2"/>
          <p:cNvSpPr txBox="1">
            <a:spLocks noChangeArrowheads="1"/>
          </p:cNvSpPr>
          <p:nvPr/>
        </p:nvSpPr>
        <p:spPr bwMode="auto">
          <a:xfrm>
            <a:off x="2844800" y="2686050"/>
            <a:ext cx="390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x</a:t>
            </a:r>
            <a:r>
              <a:rPr kumimoji="0" lang="en-US" altLang="zh-CN" sz="20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p>
        </p:txBody>
      </p:sp>
      <p:sp>
        <p:nvSpPr>
          <p:cNvPr id="143364" name="TextBox 3"/>
          <p:cNvSpPr txBox="1">
            <a:spLocks noChangeArrowheads="1"/>
          </p:cNvSpPr>
          <p:nvPr/>
        </p:nvSpPr>
        <p:spPr bwMode="auto">
          <a:xfrm>
            <a:off x="1431925" y="1003300"/>
            <a:ext cx="390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x</a:t>
            </a:r>
            <a:r>
              <a:rPr kumimoji="0" lang="en-US" altLang="zh-CN" sz="20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rPr>
              <a:t>2</a:t>
            </a:r>
          </a:p>
        </p:txBody>
      </p:sp>
      <p:cxnSp>
        <p:nvCxnSpPr>
          <p:cNvPr id="5" name="Straight Arrow Connector 4"/>
          <p:cNvCxnSpPr/>
          <p:nvPr/>
        </p:nvCxnSpPr>
        <p:spPr>
          <a:xfrm flipV="1">
            <a:off x="1774825" y="1416050"/>
            <a:ext cx="0" cy="282575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741363" y="2878138"/>
            <a:ext cx="2019300"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51" name="Picture 5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438525" y="1511300"/>
            <a:ext cx="41481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4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5522913" y="2160588"/>
            <a:ext cx="2166937"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TextBox 51"/>
          <p:cNvSpPr txBox="1">
            <a:spLocks noChangeArrowheads="1"/>
          </p:cNvSpPr>
          <p:nvPr/>
        </p:nvSpPr>
        <p:spPr bwMode="auto">
          <a:xfrm>
            <a:off x="2871788" y="3429000"/>
            <a:ext cx="5410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Predict “          “ if </a:t>
            </a:r>
          </a:p>
        </p:txBody>
      </p:sp>
      <p:pic>
        <p:nvPicPr>
          <p:cNvPr id="53" name="Picture 5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4252913" y="3602038"/>
            <a:ext cx="8001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54"/>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5697538" y="3573463"/>
            <a:ext cx="26511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63"/>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3100388" y="5230813"/>
            <a:ext cx="52673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TextBox 56"/>
          <p:cNvSpPr txBox="1">
            <a:spLocks noChangeArrowheads="1"/>
          </p:cNvSpPr>
          <p:nvPr/>
        </p:nvSpPr>
        <p:spPr bwMode="auto">
          <a:xfrm>
            <a:off x="2212975" y="5427663"/>
            <a:ext cx="390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x</a:t>
            </a:r>
            <a:r>
              <a:rPr kumimoji="0" lang="en-US" altLang="zh-CN" sz="20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p>
        </p:txBody>
      </p:sp>
      <p:sp>
        <p:nvSpPr>
          <p:cNvPr id="58" name="TextBox 57"/>
          <p:cNvSpPr txBox="1">
            <a:spLocks noChangeArrowheads="1"/>
          </p:cNvSpPr>
          <p:nvPr/>
        </p:nvSpPr>
        <p:spPr bwMode="auto">
          <a:xfrm>
            <a:off x="1022350" y="4038600"/>
            <a:ext cx="390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x</a:t>
            </a:r>
            <a:r>
              <a:rPr kumimoji="0" lang="en-US" altLang="zh-CN" sz="20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rPr>
              <a:t>2</a:t>
            </a:r>
          </a:p>
        </p:txBody>
      </p:sp>
      <p:cxnSp>
        <p:nvCxnSpPr>
          <p:cNvPr id="59" name="Straight Arrow Connector 58"/>
          <p:cNvCxnSpPr/>
          <p:nvPr/>
        </p:nvCxnSpPr>
        <p:spPr>
          <a:xfrm flipV="1">
            <a:off x="1355725" y="4451350"/>
            <a:ext cx="9525" cy="2249488"/>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511175" y="5649913"/>
            <a:ext cx="1728788"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66" name="Picture 65"/>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3200400" y="5862638"/>
            <a:ext cx="5278438"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1" name="Group 100"/>
          <p:cNvGrpSpPr>
            <a:grpSpLocks/>
          </p:cNvGrpSpPr>
          <p:nvPr/>
        </p:nvGrpSpPr>
        <p:grpSpPr bwMode="auto">
          <a:xfrm>
            <a:off x="812800" y="1617663"/>
            <a:ext cx="1814513" cy="2438400"/>
            <a:chOff x="812855" y="1212320"/>
            <a:chExt cx="1814029" cy="1829875"/>
          </a:xfrm>
        </p:grpSpPr>
        <p:sp>
          <p:nvSpPr>
            <p:cNvPr id="77" name="Oval 76"/>
            <p:cNvSpPr/>
            <p:nvPr/>
          </p:nvSpPr>
          <p:spPr>
            <a:xfrm>
              <a:off x="1366745" y="2319060"/>
              <a:ext cx="153946" cy="15487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78" name="Oval 77"/>
            <p:cNvSpPr/>
            <p:nvPr/>
          </p:nvSpPr>
          <p:spPr>
            <a:xfrm>
              <a:off x="1596871" y="2376244"/>
              <a:ext cx="153947" cy="15249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79" name="Oval 78"/>
            <p:cNvSpPr/>
            <p:nvPr/>
          </p:nvSpPr>
          <p:spPr>
            <a:xfrm>
              <a:off x="1538149" y="2147510"/>
              <a:ext cx="153946" cy="15249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0" name="Oval 79"/>
            <p:cNvSpPr/>
            <p:nvPr/>
          </p:nvSpPr>
          <p:spPr>
            <a:xfrm>
              <a:off x="1387377" y="1823469"/>
              <a:ext cx="153947" cy="15487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1" name="Oval 80"/>
            <p:cNvSpPr/>
            <p:nvPr/>
          </p:nvSpPr>
          <p:spPr>
            <a:xfrm>
              <a:off x="1704792" y="1790112"/>
              <a:ext cx="152359" cy="15487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2" name="Oval 81"/>
            <p:cNvSpPr/>
            <p:nvPr/>
          </p:nvSpPr>
          <p:spPr>
            <a:xfrm>
              <a:off x="1531801" y="1927115"/>
              <a:ext cx="152359" cy="15368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3" name="Oval 82"/>
            <p:cNvSpPr/>
            <p:nvPr/>
          </p:nvSpPr>
          <p:spPr>
            <a:xfrm>
              <a:off x="1295326" y="2065309"/>
              <a:ext cx="153947" cy="15249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4" name="Oval 83"/>
            <p:cNvSpPr/>
            <p:nvPr/>
          </p:nvSpPr>
          <p:spPr>
            <a:xfrm>
              <a:off x="1581000" y="1684085"/>
              <a:ext cx="153947" cy="15249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5" name="Cross 84"/>
            <p:cNvSpPr/>
            <p:nvPr/>
          </p:nvSpPr>
          <p:spPr>
            <a:xfrm rot="2734294">
              <a:off x="2473666" y="2237322"/>
              <a:ext cx="152490" cy="153947"/>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6" name="Cross 85"/>
            <p:cNvSpPr/>
            <p:nvPr/>
          </p:nvSpPr>
          <p:spPr>
            <a:xfrm rot="2734294">
              <a:off x="1120881" y="2646542"/>
              <a:ext cx="153681" cy="153947"/>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7" name="Cross 86"/>
            <p:cNvSpPr/>
            <p:nvPr/>
          </p:nvSpPr>
          <p:spPr>
            <a:xfrm rot="2734294">
              <a:off x="1452580" y="2840728"/>
              <a:ext cx="153681" cy="153946"/>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8" name="Cross 87"/>
            <p:cNvSpPr/>
            <p:nvPr/>
          </p:nvSpPr>
          <p:spPr>
            <a:xfrm rot="2734294">
              <a:off x="2271512" y="2670369"/>
              <a:ext cx="153681" cy="153946"/>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9" name="Cross 88"/>
            <p:cNvSpPr/>
            <p:nvPr/>
          </p:nvSpPr>
          <p:spPr>
            <a:xfrm rot="2734294">
              <a:off x="1854110" y="2888381"/>
              <a:ext cx="153681" cy="153947"/>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0" name="Cross 89"/>
            <p:cNvSpPr/>
            <p:nvPr/>
          </p:nvSpPr>
          <p:spPr>
            <a:xfrm rot="2734294">
              <a:off x="812392" y="2319523"/>
              <a:ext cx="154872" cy="153947"/>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1" name="Oval 90"/>
            <p:cNvSpPr/>
            <p:nvPr/>
          </p:nvSpPr>
          <p:spPr>
            <a:xfrm>
              <a:off x="1849216" y="2071265"/>
              <a:ext cx="152359" cy="15249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2" name="Oval 91"/>
            <p:cNvSpPr/>
            <p:nvPr/>
          </p:nvSpPr>
          <p:spPr>
            <a:xfrm>
              <a:off x="2046014" y="2223754"/>
              <a:ext cx="152359" cy="15487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3" name="Oval 92"/>
            <p:cNvSpPr/>
            <p:nvPr/>
          </p:nvSpPr>
          <p:spPr>
            <a:xfrm>
              <a:off x="2026969" y="1883036"/>
              <a:ext cx="152359" cy="15249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4" name="Oval 93"/>
            <p:cNvSpPr/>
            <p:nvPr/>
          </p:nvSpPr>
          <p:spPr>
            <a:xfrm>
              <a:off x="1849216" y="2427471"/>
              <a:ext cx="152359" cy="15368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5" name="Cross 94"/>
            <p:cNvSpPr/>
            <p:nvPr/>
          </p:nvSpPr>
          <p:spPr>
            <a:xfrm rot="2734294">
              <a:off x="2473070" y="1735178"/>
              <a:ext cx="153681" cy="153947"/>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6" name="Cross 95"/>
            <p:cNvSpPr/>
            <p:nvPr/>
          </p:nvSpPr>
          <p:spPr>
            <a:xfrm rot="2734294">
              <a:off x="2292143" y="1411138"/>
              <a:ext cx="153681" cy="153947"/>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7" name="Cross 96"/>
            <p:cNvSpPr/>
            <p:nvPr/>
          </p:nvSpPr>
          <p:spPr>
            <a:xfrm rot="2734294">
              <a:off x="1902318" y="1211591"/>
              <a:ext cx="152490" cy="153947"/>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8" name="Cross 97"/>
            <p:cNvSpPr/>
            <p:nvPr/>
          </p:nvSpPr>
          <p:spPr>
            <a:xfrm rot="2734294">
              <a:off x="1433337" y="1210798"/>
              <a:ext cx="152490" cy="155534"/>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9" name="Cross 98"/>
            <p:cNvSpPr/>
            <p:nvPr/>
          </p:nvSpPr>
          <p:spPr>
            <a:xfrm rot="2734294">
              <a:off x="1019308" y="1355146"/>
              <a:ext cx="153681" cy="153947"/>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00" name="Cross 99"/>
            <p:cNvSpPr/>
            <p:nvPr/>
          </p:nvSpPr>
          <p:spPr>
            <a:xfrm rot="2734294">
              <a:off x="815566" y="1790575"/>
              <a:ext cx="154872" cy="153947"/>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grpSp>
      <p:sp>
        <p:nvSpPr>
          <p:cNvPr id="143379" name="TextBox 42"/>
          <p:cNvSpPr txBox="1">
            <a:spLocks noChangeArrowheads="1"/>
          </p:cNvSpPr>
          <p:nvPr/>
        </p:nvSpPr>
        <p:spPr bwMode="auto">
          <a:xfrm>
            <a:off x="2198688" y="2855913"/>
            <a:ext cx="274637"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1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endParaRPr kumimoji="0" lang="en-US" altLang="zh-CN" sz="11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cxnSp>
        <p:nvCxnSpPr>
          <p:cNvPr id="47" name="Straight Arrow Connector 46"/>
          <p:cNvCxnSpPr/>
          <p:nvPr/>
        </p:nvCxnSpPr>
        <p:spPr>
          <a:xfrm rot="16200000">
            <a:off x="2267744" y="2867819"/>
            <a:ext cx="131762"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16200000">
            <a:off x="1133475" y="2870201"/>
            <a:ext cx="130175"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sp>
        <p:nvSpPr>
          <p:cNvPr id="143382" name="TextBox 53"/>
          <p:cNvSpPr txBox="1">
            <a:spLocks noChangeArrowheads="1"/>
          </p:cNvSpPr>
          <p:nvPr/>
        </p:nvSpPr>
        <p:spPr bwMode="auto">
          <a:xfrm>
            <a:off x="1049338" y="2878138"/>
            <a:ext cx="409575"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1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endParaRPr kumimoji="0" lang="en-US" altLang="zh-CN" sz="11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43383" name="TextBox 55"/>
          <p:cNvSpPr txBox="1">
            <a:spLocks noChangeArrowheads="1"/>
          </p:cNvSpPr>
          <p:nvPr/>
        </p:nvSpPr>
        <p:spPr bwMode="auto">
          <a:xfrm>
            <a:off x="1495425" y="3443288"/>
            <a:ext cx="409575"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1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endParaRPr kumimoji="0" lang="en-US" altLang="zh-CN" sz="11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cxnSp>
        <p:nvCxnSpPr>
          <p:cNvPr id="61" name="Straight Arrow Connector 60"/>
          <p:cNvCxnSpPr/>
          <p:nvPr/>
        </p:nvCxnSpPr>
        <p:spPr>
          <a:xfrm>
            <a:off x="1731963" y="3587750"/>
            <a:ext cx="96837"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a:off x="1731963" y="2122488"/>
            <a:ext cx="96837" cy="0"/>
          </a:xfrm>
          <a:prstGeom prst="straightConnector1">
            <a:avLst/>
          </a:prstGeom>
          <a:ln w="19050">
            <a:solidFill>
              <a:schemeClr val="bg1">
                <a:lumMod val="50000"/>
              </a:schemeClr>
            </a:solidFill>
            <a:tailEnd type="none"/>
          </a:ln>
        </p:spPr>
        <p:style>
          <a:lnRef idx="1">
            <a:schemeClr val="accent1"/>
          </a:lnRef>
          <a:fillRef idx="0">
            <a:schemeClr val="accent1"/>
          </a:fillRef>
          <a:effectRef idx="0">
            <a:schemeClr val="accent1"/>
          </a:effectRef>
          <a:fontRef idx="minor">
            <a:schemeClr val="tx1"/>
          </a:fontRef>
        </p:style>
      </p:cxnSp>
      <p:sp>
        <p:nvSpPr>
          <p:cNvPr id="143386" name="TextBox 62"/>
          <p:cNvSpPr txBox="1">
            <a:spLocks noChangeArrowheads="1"/>
          </p:cNvSpPr>
          <p:nvPr/>
        </p:nvSpPr>
        <p:spPr bwMode="auto">
          <a:xfrm>
            <a:off x="1522413" y="1949450"/>
            <a:ext cx="274637"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1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endParaRPr kumimoji="0" lang="en-US" altLang="zh-CN" sz="11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mc:AlternateContent xmlns:mc="http://schemas.openxmlformats.org/markup-compatibility/2006" xmlns:p14="http://schemas.microsoft.com/office/powerpoint/2010/main">
        <mc:Choice Requires="p14">
          <p:contentPart p14:bwMode="auto" r:id="rId14">
            <p14:nvContentPartPr>
              <p14:cNvPr id="7" name="Ink 6"/>
              <p14:cNvContentPartPr/>
              <p14:nvPr/>
            </p14:nvContentPartPr>
            <p14:xfrm>
              <a:off x="335520" y="858240"/>
              <a:ext cx="8569080" cy="5150880"/>
            </p14:xfrm>
          </p:contentPart>
        </mc:Choice>
        <mc:Fallback xmlns="">
          <p:pic>
            <p:nvPicPr>
              <p:cNvPr id="7" name="Ink 6"/>
              <p:cNvPicPr/>
              <p:nvPr/>
            </p:nvPicPr>
            <p:blipFill>
              <a:blip r:embed="rId15"/>
              <a:stretch>
                <a:fillRect/>
              </a:stretch>
            </p:blipFill>
            <p:spPr>
              <a:xfrm>
                <a:off x="325080" y="848880"/>
                <a:ext cx="8589960" cy="5171400"/>
              </a:xfrm>
              <a:prstGeom prst="rect">
                <a:avLst/>
              </a:prstGeom>
            </p:spPr>
          </p:pic>
        </mc:Fallback>
      </mc:AlternateContent>
    </p:spTree>
    <p:extLst>
      <p:ext uri="{BB962C8B-B14F-4D97-AF65-F5344CB8AC3E}">
        <p14:creationId xmlns:p14="http://schemas.microsoft.com/office/powerpoint/2010/main" val="19533843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nodeType="clickEffect">
                                  <p:stCondLst>
                                    <p:cond delay="0"/>
                                  </p:stCondLst>
                                  <p:childTnLst>
                                    <p:set>
                                      <p:cBhvr>
                                        <p:cTn id="26" dur="1" fill="hold">
                                          <p:stCondLst>
                                            <p:cond delay="0"/>
                                          </p:stCondLst>
                                        </p:cTn>
                                        <p:tgtEl>
                                          <p:spTgt spid="101"/>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7" grpId="0"/>
      <p:bldP spid="58"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7"/>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3503985" y="1857142"/>
            <a:ext cx="25812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19" name="TextBox 9"/>
          <p:cNvSpPr txBox="1">
            <a:spLocks noChangeArrowheads="1"/>
          </p:cNvSpPr>
          <p:nvPr/>
        </p:nvSpPr>
        <p:spPr bwMode="auto">
          <a:xfrm>
            <a:off x="611560" y="1349142"/>
            <a:ext cx="244633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200" b="1" i="0" u="none" strike="noStrike" kern="1200" cap="none" spc="0" normalizeH="0" baseline="0" noProof="0" dirty="0" smtClean="0">
                <a:ln>
                  <a:noFill/>
                </a:ln>
                <a:solidFill>
                  <a:srgbClr val="000000"/>
                </a:solidFill>
                <a:effectLst/>
                <a:uLnTx/>
                <a:uFillTx/>
                <a:latin typeface="Calibri" panose="020F0502020204030204" pitchFamily="34" charset="0"/>
                <a:cs typeface="+mn-cs"/>
              </a:rPr>
              <a:t>假设</a:t>
            </a:r>
            <a:endParaRPr kumimoji="0" lang="en-US" altLang="zh-CN" sz="3200" b="1" i="0" u="none" strike="noStrike" kern="1200" cap="none" spc="0" normalizeH="0" baseline="0" noProof="0" dirty="0" smtClean="0">
              <a:ln>
                <a:noFill/>
              </a:ln>
              <a:solidFill>
                <a:srgbClr val="000000"/>
              </a:solidFill>
              <a:effectLst/>
              <a:uLnTx/>
              <a:uFillTx/>
              <a:latin typeface="Calibri" panose="020F0502020204030204" pitchFamily="34" charset="0"/>
              <a:ea typeface="PMingLiU" pitchFamily="18" charset="-120"/>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1200" cap="none" spc="0" normalizeH="0" baseline="0" noProof="0" dirty="0" smtClean="0">
                <a:ln>
                  <a:noFill/>
                </a:ln>
                <a:solidFill>
                  <a:srgbClr val="000000"/>
                </a:solidFill>
                <a:effectLst/>
                <a:uLnTx/>
                <a:uFillTx/>
                <a:latin typeface="Calibri" panose="020F0502020204030204" pitchFamily="34" charset="0"/>
                <a:ea typeface="PMingLiU" pitchFamily="18" charset="-120"/>
                <a:cs typeface="+mn-cs"/>
              </a:rPr>
              <a:t>(Hypothesis):</a:t>
            </a:r>
          </a:p>
        </p:txBody>
      </p:sp>
      <p:pic>
        <p:nvPicPr>
          <p:cNvPr id="111620" name="Picture 19"/>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3653210" y="3166830"/>
            <a:ext cx="7556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1" name="TextBox 14"/>
          <p:cNvSpPr txBox="1">
            <a:spLocks noChangeArrowheads="1"/>
          </p:cNvSpPr>
          <p:nvPr/>
        </p:nvSpPr>
        <p:spPr bwMode="auto">
          <a:xfrm>
            <a:off x="611560" y="2955692"/>
            <a:ext cx="30591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Parameters</a:t>
            </a:r>
            <a:r>
              <a:rPr kumimoji="0" lang="zh-CN" altLang="en-US" sz="3200" b="1" i="0" u="none" strike="noStrike" kern="1200" cap="none" spc="0" normalizeH="0" baseline="0" noProof="0" smtClean="0">
                <a:ln>
                  <a:noFill/>
                </a:ln>
                <a:solidFill>
                  <a:srgbClr val="000000"/>
                </a:solidFill>
                <a:effectLst/>
                <a:uLnTx/>
                <a:uFillTx/>
                <a:latin typeface="Calibri" panose="020F0502020204030204" pitchFamily="34" charset="0"/>
                <a:cs typeface="+mn-cs"/>
              </a:rPr>
              <a:t>参数</a:t>
            </a: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p>
        </p:txBody>
      </p:sp>
      <p:pic>
        <p:nvPicPr>
          <p:cNvPr id="111622" name="Picture 3"/>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467473" y="4092342"/>
            <a:ext cx="5360987"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3" name="TextBox 16"/>
          <p:cNvSpPr txBox="1">
            <a:spLocks noChangeArrowheads="1"/>
          </p:cNvSpPr>
          <p:nvPr/>
        </p:nvSpPr>
        <p:spPr bwMode="auto">
          <a:xfrm>
            <a:off x="611560" y="3889142"/>
            <a:ext cx="250348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Cost Function</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Calibri" panose="020F0502020204030204" pitchFamily="34" charset="0"/>
                <a:cs typeface="+mn-cs"/>
              </a:rPr>
              <a:t>代价函数</a:t>
            </a: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p>
        </p:txBody>
      </p:sp>
      <p:pic>
        <p:nvPicPr>
          <p:cNvPr id="111624" name="Picture 1"/>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3467473" y="5598880"/>
            <a:ext cx="2765425"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5" name="TextBox 18"/>
          <p:cNvSpPr txBox="1">
            <a:spLocks noChangeArrowheads="1"/>
          </p:cNvSpPr>
          <p:nvPr/>
        </p:nvSpPr>
        <p:spPr bwMode="auto">
          <a:xfrm>
            <a:off x="611560" y="5446480"/>
            <a:ext cx="19081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Goal</a:t>
            </a:r>
            <a:r>
              <a:rPr kumimoji="0" lang="zh-CN" altLang="en-US" sz="3200" b="1" i="0" u="none" strike="noStrike" kern="1200" cap="none" spc="0" normalizeH="0" baseline="0" noProof="0" smtClean="0">
                <a:ln>
                  <a:noFill/>
                </a:ln>
                <a:solidFill>
                  <a:srgbClr val="000000"/>
                </a:solidFill>
                <a:effectLst/>
                <a:uLnTx/>
                <a:uFillTx/>
                <a:latin typeface="Calibri" panose="020F0502020204030204" pitchFamily="34" charset="0"/>
                <a:cs typeface="+mn-cs"/>
              </a:rPr>
              <a:t>目标</a:t>
            </a: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p>
        </p:txBody>
      </p:sp>
      <p:sp>
        <p:nvSpPr>
          <p:cNvPr id="3" name="文本框 2"/>
          <p:cNvSpPr txBox="1"/>
          <p:nvPr/>
        </p:nvSpPr>
        <p:spPr>
          <a:xfrm>
            <a:off x="611560" y="476672"/>
            <a:ext cx="7200800" cy="523220"/>
          </a:xfrm>
          <a:prstGeom prst="rect">
            <a:avLst/>
          </a:prstGeom>
          <a:noFill/>
        </p:spPr>
        <p:txBody>
          <a:bodyPr wrap="square" rtlCol="0">
            <a:spAutoFit/>
          </a:bodyPr>
          <a:lstStyle/>
          <a:p>
            <a:r>
              <a:rPr lang="zh-CN" altLang="en-US" sz="2800" dirty="0" smtClean="0">
                <a:solidFill>
                  <a:srgbClr val="C00000"/>
                </a:solidFill>
              </a:rPr>
              <a:t>回顾：线性回归</a:t>
            </a:r>
            <a:endParaRPr lang="zh-CN" altLang="en-US" sz="2800" dirty="0">
              <a:solidFill>
                <a:srgbClr val="C00000"/>
              </a:solidFill>
            </a:endParaRPr>
          </a:p>
        </p:txBody>
      </p:sp>
    </p:spTree>
    <p:extLst>
      <p:ext uri="{BB962C8B-B14F-4D97-AF65-F5344CB8AC3E}">
        <p14:creationId xmlns:p14="http://schemas.microsoft.com/office/powerpoint/2010/main" val="1821419421"/>
      </p:ext>
    </p:extLst>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Box 1"/>
          <p:cNvSpPr txBox="1">
            <a:spLocks noChangeArrowheads="1"/>
          </p:cNvSpPr>
          <p:nvPr/>
        </p:nvSpPr>
        <p:spPr bwMode="auto">
          <a:xfrm>
            <a:off x="381000" y="889000"/>
            <a:ext cx="3678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Gradient descent algorithm</a:t>
            </a:r>
          </a:p>
        </p:txBody>
      </p:sp>
      <p:pic>
        <p:nvPicPr>
          <p:cNvPr id="112643"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457200" y="2006600"/>
            <a:ext cx="3513138"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4" name="Picture 55"/>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4897438" y="2106613"/>
            <a:ext cx="2201862"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5" name="TextBox 56"/>
          <p:cNvSpPr txBox="1">
            <a:spLocks noChangeArrowheads="1"/>
          </p:cNvSpPr>
          <p:nvPr/>
        </p:nvSpPr>
        <p:spPr bwMode="auto">
          <a:xfrm>
            <a:off x="4724400" y="882650"/>
            <a:ext cx="3322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Linear Regression Model</a:t>
            </a:r>
          </a:p>
        </p:txBody>
      </p:sp>
      <p:pic>
        <p:nvPicPr>
          <p:cNvPr id="112646" name="Picture 2"/>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4668838" y="3124200"/>
            <a:ext cx="4246562"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9" name="Straight Connector 58"/>
          <p:cNvCxnSpPr/>
          <p:nvPr/>
        </p:nvCxnSpPr>
        <p:spPr>
          <a:xfrm>
            <a:off x="4495800" y="755650"/>
            <a:ext cx="0" cy="5283200"/>
          </a:xfrm>
          <a:prstGeom prst="line">
            <a:avLst/>
          </a:prstGeom>
          <a:ln w="12700">
            <a:solidFill>
              <a:schemeClr val="tx1">
                <a:alpha val="5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15430273"/>
      </p:ext>
    </p:extLst>
  </p:cSld>
  <p:clrMapOvr>
    <a:masterClrMapping/>
  </p:clrMapOvr>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a:spLocks noChangeArrowheads="1"/>
          </p:cNvSpPr>
          <p:nvPr/>
        </p:nvSpPr>
        <p:spPr bwMode="auto">
          <a:xfrm>
            <a:off x="152400" y="4532313"/>
            <a:ext cx="56388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Sigmoid function</a:t>
            </a:r>
            <a:r>
              <a:rPr kumimoji="0" lang="zh-CN" altLang="en-US"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函数</a:t>
            </a:r>
            <a:r>
              <a:rPr kumimoji="0" lang="en-US" altLang="zh-CN" sz="3200" b="1" i="1"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g</a:t>
            </a: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a:t>
            </a:r>
            <a:r>
              <a:rPr kumimoji="0" lang="en-US" altLang="zh-CN" sz="3200" b="1" i="1"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z</a:t>
            </a: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Logistic function</a:t>
            </a:r>
            <a:r>
              <a:rPr kumimoji="0" lang="zh-CN" altLang="en-US"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函数</a:t>
            </a:r>
            <a:r>
              <a:rPr kumimoji="0" lang="en-US" altLang="zh-CN" sz="3200" b="1" i="1"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g</a:t>
            </a: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a:t>
            </a:r>
            <a:r>
              <a:rPr kumimoji="0" lang="en-US" altLang="zh-CN" sz="3200" b="1" i="1"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z</a:t>
            </a: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a:t>
            </a:r>
          </a:p>
        </p:txBody>
      </p:sp>
      <p:pic>
        <p:nvPicPr>
          <p:cNvPr id="15" name="Picture 14"/>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838200" y="1855788"/>
            <a:ext cx="2592388"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827088" y="3225800"/>
            <a:ext cx="2373312"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7" name="TextBox 19"/>
          <p:cNvSpPr txBox="1">
            <a:spLocks noChangeArrowheads="1"/>
          </p:cNvSpPr>
          <p:nvPr/>
        </p:nvSpPr>
        <p:spPr bwMode="auto">
          <a:xfrm>
            <a:off x="0" y="177800"/>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smtClean="0">
                <a:ln>
                  <a:noFill/>
                </a:ln>
                <a:solidFill>
                  <a:srgbClr val="000000"/>
                </a:solidFill>
                <a:effectLst/>
                <a:uLnTx/>
                <a:uFillTx/>
                <a:latin typeface="Calibri" panose="020F0502020204030204" pitchFamily="34" charset="0"/>
                <a:ea typeface="宋体" panose="02010600030101010101" pitchFamily="2" charset="-122"/>
                <a:cs typeface="+mn-cs"/>
              </a:rPr>
              <a:t>逻辑回归模型</a:t>
            </a:r>
            <a:r>
              <a:rPr kumimoji="0" lang="en-US" altLang="zh-CN" sz="2400" b="1" i="0" u="none" strike="noStrike" kern="1200" cap="none" spc="0" normalizeH="0" baseline="0" noProof="0" dirty="0" smtClean="0">
                <a:ln>
                  <a:noFill/>
                </a:ln>
                <a:solidFill>
                  <a:srgbClr val="000000"/>
                </a:solidFill>
                <a:effectLst/>
                <a:uLnTx/>
                <a:uFillTx/>
                <a:latin typeface="Calibri" panose="020F0502020204030204" pitchFamily="34" charset="0"/>
                <a:ea typeface="宋体" panose="02010600030101010101" pitchFamily="2" charset="-122"/>
                <a:cs typeface="+mn-cs"/>
              </a:rPr>
              <a:t>Logistic Regression Model</a:t>
            </a:r>
          </a:p>
        </p:txBody>
      </p:sp>
      <p:sp>
        <p:nvSpPr>
          <p:cNvPr id="136198" name="TextBox 22"/>
          <p:cNvSpPr txBox="1">
            <a:spLocks noChangeArrowheads="1"/>
          </p:cNvSpPr>
          <p:nvPr/>
        </p:nvSpPr>
        <p:spPr bwMode="auto">
          <a:xfrm>
            <a:off x="733425" y="952500"/>
            <a:ext cx="1212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Want</a:t>
            </a:r>
          </a:p>
        </p:txBody>
      </p:sp>
      <p:pic>
        <p:nvPicPr>
          <p:cNvPr id="136199" name="Picture 24"/>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627188" y="1092200"/>
            <a:ext cx="180181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 name="Group 36"/>
          <p:cNvGrpSpPr>
            <a:grpSpLocks/>
          </p:cNvGrpSpPr>
          <p:nvPr/>
        </p:nvGrpSpPr>
        <p:grpSpPr bwMode="auto">
          <a:xfrm>
            <a:off x="4445000" y="2374900"/>
            <a:ext cx="3784600" cy="2457450"/>
            <a:chOff x="4445166" y="1337476"/>
            <a:chExt cx="3784434" cy="1843874"/>
          </a:xfrm>
        </p:grpSpPr>
        <p:cxnSp>
          <p:nvCxnSpPr>
            <p:cNvPr id="26" name="Straight Connector 25"/>
            <p:cNvCxnSpPr/>
            <p:nvPr/>
          </p:nvCxnSpPr>
          <p:spPr>
            <a:xfrm flipV="1">
              <a:off x="6248487" y="1337476"/>
              <a:ext cx="0" cy="1843874"/>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4445166" y="3181350"/>
              <a:ext cx="3784434"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6143716" y="1699580"/>
              <a:ext cx="228590" cy="0"/>
            </a:xfrm>
            <a:prstGeom prst="line">
              <a:avLst/>
            </a:prstGeom>
            <a:ln w="317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136208" name="TextBox 31"/>
            <p:cNvSpPr txBox="1">
              <a:spLocks noChangeArrowheads="1"/>
            </p:cNvSpPr>
            <p:nvPr/>
          </p:nvSpPr>
          <p:spPr bwMode="auto">
            <a:xfrm>
              <a:off x="5867400" y="1504743"/>
              <a:ext cx="381000" cy="392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p>
          </p:txBody>
        </p:sp>
        <p:cxnSp>
          <p:nvCxnSpPr>
            <p:cNvPr id="33" name="Straight Connector 32"/>
            <p:cNvCxnSpPr/>
            <p:nvPr/>
          </p:nvCxnSpPr>
          <p:spPr>
            <a:xfrm>
              <a:off x="6143716" y="2472626"/>
              <a:ext cx="228590" cy="0"/>
            </a:xfrm>
            <a:prstGeom prst="line">
              <a:avLst/>
            </a:prstGeom>
            <a:ln w="317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136210" name="TextBox 33"/>
            <p:cNvSpPr txBox="1">
              <a:spLocks noChangeArrowheads="1"/>
            </p:cNvSpPr>
            <p:nvPr/>
          </p:nvSpPr>
          <p:spPr bwMode="auto">
            <a:xfrm>
              <a:off x="5410324" y="2278618"/>
              <a:ext cx="838076" cy="392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smtClean="0">
                  <a:ln>
                    <a:noFill/>
                  </a:ln>
                  <a:solidFill>
                    <a:srgbClr val="000000"/>
                  </a:solidFill>
                  <a:effectLst/>
                  <a:uLnTx/>
                  <a:uFillTx/>
                  <a:latin typeface="Calibri" panose="020F0502020204030204" pitchFamily="34" charset="0"/>
                  <a:ea typeface="宋体" panose="02010600030101010101" pitchFamily="2" charset="-122"/>
                  <a:cs typeface="+mn-cs"/>
                </a:rPr>
                <a:t>0.5</a:t>
              </a:r>
            </a:p>
          </p:txBody>
        </p:sp>
      </p:grpSp>
      <p:sp>
        <p:nvSpPr>
          <p:cNvPr id="35" name="TextBox 34"/>
          <p:cNvSpPr txBox="1">
            <a:spLocks noChangeArrowheads="1"/>
          </p:cNvSpPr>
          <p:nvPr/>
        </p:nvSpPr>
        <p:spPr bwMode="auto">
          <a:xfrm>
            <a:off x="6096000" y="4764088"/>
            <a:ext cx="333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0</a:t>
            </a:r>
          </a:p>
        </p:txBody>
      </p:sp>
      <mc:AlternateContent xmlns:mc="http://schemas.openxmlformats.org/markup-compatibility/2006" xmlns:p14="http://schemas.microsoft.com/office/powerpoint/2010/main">
        <mc:Choice Requires="p14">
          <p:contentPart p14:bwMode="auto" r:id="rId8">
            <p14:nvContentPartPr>
              <p14:cNvPr id="2" name="Ink 1"/>
              <p14:cNvContentPartPr/>
              <p14:nvPr/>
            </p14:nvContentPartPr>
            <p14:xfrm>
              <a:off x="1665000" y="266880"/>
              <a:ext cx="6946560" cy="5656320"/>
            </p14:xfrm>
          </p:contentPart>
        </mc:Choice>
        <mc:Fallback xmlns="">
          <p:pic>
            <p:nvPicPr>
              <p:cNvPr id="2" name="Ink 1"/>
              <p:cNvPicPr/>
              <p:nvPr/>
            </p:nvPicPr>
            <p:blipFill>
              <a:blip r:embed="rId9"/>
              <a:stretch>
                <a:fillRect/>
              </a:stretch>
            </p:blipFill>
            <p:spPr>
              <a:xfrm>
                <a:off x="1661760" y="257880"/>
                <a:ext cx="6960960" cy="5675400"/>
              </a:xfrm>
              <a:prstGeom prst="rect">
                <a:avLst/>
              </a:prstGeom>
            </p:spPr>
          </p:pic>
        </mc:Fallback>
      </mc:AlternateContent>
      <p:sp>
        <p:nvSpPr>
          <p:cNvPr id="18" name="TextBox 17"/>
          <p:cNvSpPr txBox="1">
            <a:spLocks noChangeArrowheads="1"/>
          </p:cNvSpPr>
          <p:nvPr/>
        </p:nvSpPr>
        <p:spPr bwMode="auto">
          <a:xfrm>
            <a:off x="865188" y="2628900"/>
            <a:ext cx="18780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z </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l-GR"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θ</a:t>
            </a:r>
            <a:r>
              <a:rPr kumimoji="0" lang="en-US" altLang="zh-CN" sz="2800" b="1" i="1" u="none" strike="noStrike" kern="1200" cap="none" spc="0" normalizeH="0" baseline="3000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endParaRPr kumimoji="0" lang="zh-CN" altLang="en-US"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6204" name="矩形 2"/>
          <p:cNvSpPr>
            <a:spLocks noChangeArrowheads="1"/>
          </p:cNvSpPr>
          <p:nvPr/>
        </p:nvSpPr>
        <p:spPr bwMode="auto">
          <a:xfrm>
            <a:off x="5105400" y="5962650"/>
            <a:ext cx="142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Arial Black" panose="020B0A04020102020204" pitchFamily="34" charset="0"/>
                <a:cs typeface="+mn-cs"/>
              </a:rPr>
              <a:t>参数向量</a:t>
            </a:r>
            <a:endParaRPr kumimoji="0" lang="en-US" altLang="zh-CN" sz="24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Tree>
    <p:extLst>
      <p:ext uri="{BB962C8B-B14F-4D97-AF65-F5344CB8AC3E}">
        <p14:creationId xmlns:p14="http://schemas.microsoft.com/office/powerpoint/2010/main" val="27687189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5"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art 3"/>
          <p:cNvGraphicFramePr>
            <a:graphicFrameLocks/>
          </p:cNvGraphicFramePr>
          <p:nvPr/>
        </p:nvGraphicFramePr>
        <p:xfrm>
          <a:off x="1673008" y="990601"/>
          <a:ext cx="5541170" cy="3495339"/>
        </p:xfrm>
        <a:graphic>
          <a:graphicData uri="http://schemas.openxmlformats.org/drawingml/2006/chart">
            <c:chart xmlns:c="http://schemas.openxmlformats.org/drawingml/2006/chart" xmlns:r="http://schemas.openxmlformats.org/officeDocument/2006/relationships" r:id="rId2"/>
          </a:graphicData>
        </a:graphic>
      </p:graphicFrame>
      <p:sp>
        <p:nvSpPr>
          <p:cNvPr id="52227" name="Content Placeholder 2"/>
          <p:cNvSpPr txBox="1">
            <a:spLocks/>
          </p:cNvSpPr>
          <p:nvPr/>
        </p:nvSpPr>
        <p:spPr bwMode="auto">
          <a:xfrm>
            <a:off x="381000" y="381000"/>
            <a:ext cx="8229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zh-CN" altLang="en-US" sz="2800" b="1" i="0" u="none" strike="noStrike" kern="1200" cap="none" spc="0" normalizeH="0" baseline="0" noProof="0" smtClean="0">
                <a:ln>
                  <a:noFill/>
                </a:ln>
                <a:solidFill>
                  <a:srgbClr val="4F81BD"/>
                </a:solidFill>
                <a:effectLst/>
                <a:uLnTx/>
                <a:uFillTx/>
                <a:latin typeface="Calibri" panose="020F0502020204030204" pitchFamily="34" charset="0"/>
                <a:ea typeface="宋体" panose="02010600030101010101" pitchFamily="2" charset="-122"/>
                <a:cs typeface="楷体_GB2312" pitchFamily="49" charset="-122"/>
              </a:rPr>
              <a:t>房价预测</a:t>
            </a:r>
            <a:r>
              <a:rPr kumimoji="0" lang="zh-CN" altLang="en-US" sz="2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楷体_GB2312" pitchFamily="49" charset="-122"/>
              </a:rPr>
              <a:t> </a:t>
            </a:r>
          </a:p>
        </p:txBody>
      </p:sp>
      <p:sp>
        <p:nvSpPr>
          <p:cNvPr id="52228" name="TextBox 7"/>
          <p:cNvSpPr txBox="1">
            <a:spLocks noChangeArrowheads="1"/>
          </p:cNvSpPr>
          <p:nvPr/>
        </p:nvSpPr>
        <p:spPr bwMode="auto">
          <a:xfrm>
            <a:off x="628650" y="2093913"/>
            <a:ext cx="14335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Price ($)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in 1000’s</a:t>
            </a:r>
          </a:p>
        </p:txBody>
      </p:sp>
      <p:sp>
        <p:nvSpPr>
          <p:cNvPr id="52229" name="TextBox 8"/>
          <p:cNvSpPr txBox="1">
            <a:spLocks noChangeArrowheads="1"/>
          </p:cNvSpPr>
          <p:nvPr/>
        </p:nvSpPr>
        <p:spPr bwMode="auto">
          <a:xfrm>
            <a:off x="3754438" y="4454525"/>
            <a:ext cx="1906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Size in feet</a:t>
            </a:r>
            <a:r>
              <a:rPr kumimoji="0" lang="en-US" altLang="zh-CN" sz="2400" b="0" i="0" u="none" strike="noStrike" kern="1200" cap="none" spc="0" normalizeH="0" baseline="3000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2</a:t>
            </a:r>
            <a:r>
              <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 </a:t>
            </a:r>
          </a:p>
        </p:txBody>
      </p:sp>
      <p:sp>
        <p:nvSpPr>
          <p:cNvPr id="10" name="Content Placeholder 2"/>
          <p:cNvSpPr txBox="1">
            <a:spLocks/>
          </p:cNvSpPr>
          <p:nvPr/>
        </p:nvSpPr>
        <p:spPr bwMode="auto">
          <a:xfrm>
            <a:off x="4800600" y="5245100"/>
            <a:ext cx="4114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zh-CN" altLang="en-US" sz="2400" b="1" i="0" u="sng" strike="noStrike" kern="1200" cap="none" spc="0" normalizeH="0" baseline="0" noProof="0" smtClean="0">
                <a:ln>
                  <a:noFill/>
                </a:ln>
                <a:solidFill>
                  <a:srgbClr val="4F81BD"/>
                </a:solidFill>
                <a:effectLst/>
                <a:uLnTx/>
                <a:uFillTx/>
                <a:latin typeface="Calibri" panose="020F0502020204030204" pitchFamily="34" charset="0"/>
                <a:ea typeface="宋体" panose="02010600030101010101" pitchFamily="2" charset="-122"/>
                <a:cs typeface="楷体_GB2312" pitchFamily="49" charset="-122"/>
              </a:rPr>
              <a:t>回归</a:t>
            </a:r>
            <a:r>
              <a:rPr kumimoji="0" lang="en-US" altLang="zh-CN" sz="2400" b="1" i="0" u="sng" strike="noStrike" kern="1200" cap="none" spc="0" normalizeH="0" baseline="0" noProof="0" smtClean="0">
                <a:ln>
                  <a:noFill/>
                </a:ln>
                <a:solidFill>
                  <a:srgbClr val="4F81BD"/>
                </a:solidFill>
                <a:effectLst/>
                <a:uLnTx/>
                <a:uFillTx/>
                <a:latin typeface="Calibri" panose="020F0502020204030204" pitchFamily="34" charset="0"/>
                <a:ea typeface="宋体" panose="02010600030101010101" pitchFamily="2" charset="-122"/>
                <a:cs typeface="楷体_GB2312" pitchFamily="49" charset="-122"/>
              </a:rPr>
              <a:t>Regression</a:t>
            </a:r>
            <a:r>
              <a:rPr kumimoji="0" lang="en-US" altLang="zh-CN" sz="2400" b="0" i="0" u="sng"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楷体_GB2312" pitchFamily="49" charset="-122"/>
              </a:rPr>
              <a:t>:</a:t>
            </a:r>
            <a:r>
              <a:rPr kumimoji="0" lang="en-US" altLang="zh-CN" sz="24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楷体_GB2312" pitchFamily="49" charset="-122"/>
              </a:rPr>
              <a:t> Predict continuous valued output (price)</a:t>
            </a:r>
          </a:p>
        </p:txBody>
      </p:sp>
      <p:sp>
        <p:nvSpPr>
          <p:cNvPr id="11" name="Content Placeholder 2"/>
          <p:cNvSpPr txBox="1">
            <a:spLocks/>
          </p:cNvSpPr>
          <p:nvPr/>
        </p:nvSpPr>
        <p:spPr bwMode="auto">
          <a:xfrm>
            <a:off x="381000" y="5245100"/>
            <a:ext cx="4114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zh-CN" altLang="en-US" sz="2400" b="1" i="0" u="sng" strike="noStrike" kern="1200" cap="none" spc="0" normalizeH="0" baseline="0" noProof="0" smtClean="0">
                <a:ln>
                  <a:noFill/>
                </a:ln>
                <a:solidFill>
                  <a:srgbClr val="4F81BD"/>
                </a:solidFill>
                <a:effectLst/>
                <a:uLnTx/>
                <a:uFillTx/>
                <a:latin typeface="Calibri" panose="020F0502020204030204" pitchFamily="34" charset="0"/>
                <a:ea typeface="宋体" panose="02010600030101010101" pitchFamily="2" charset="-122"/>
                <a:cs typeface="楷体_GB2312" pitchFamily="49" charset="-122"/>
              </a:rPr>
              <a:t>监督学习</a:t>
            </a:r>
            <a:r>
              <a:rPr kumimoji="0" lang="en-US" altLang="zh-CN" sz="2400" b="1" i="0" u="sng" strike="noStrike" kern="1200" cap="none" spc="0" normalizeH="0" baseline="0" noProof="0" smtClean="0">
                <a:ln>
                  <a:noFill/>
                </a:ln>
                <a:solidFill>
                  <a:srgbClr val="4F81BD"/>
                </a:solidFill>
                <a:effectLst/>
                <a:uLnTx/>
                <a:uFillTx/>
                <a:latin typeface="Calibri" panose="020F0502020204030204" pitchFamily="34" charset="0"/>
                <a:ea typeface="宋体" panose="02010600030101010101" pitchFamily="2" charset="-122"/>
                <a:cs typeface="楷体_GB2312" pitchFamily="49" charset="-122"/>
              </a:rPr>
              <a:t>Supervised Learning</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楷体_GB2312" pitchFamily="49" charset="-122"/>
              </a:rPr>
              <a:t>“right answers” given</a:t>
            </a:r>
          </a:p>
        </p:txBody>
      </p:sp>
      <p:cxnSp>
        <p:nvCxnSpPr>
          <p:cNvPr id="13" name="Straight Connector 12"/>
          <p:cNvCxnSpPr/>
          <p:nvPr/>
        </p:nvCxnSpPr>
        <p:spPr>
          <a:xfrm>
            <a:off x="4495800" y="5359400"/>
            <a:ext cx="0" cy="1422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29641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txBox="1">
            <a:spLocks/>
          </p:cNvSpPr>
          <p:nvPr/>
        </p:nvSpPr>
        <p:spPr bwMode="auto">
          <a:xfrm>
            <a:off x="4191000" y="787400"/>
            <a:ext cx="4953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5400" b="1" i="0" u="none" strike="noStrike" kern="1200" cap="none" spc="0" normalizeH="0" baseline="0" noProof="0" dirty="0" smtClean="0">
                <a:ln>
                  <a:noFill/>
                </a:ln>
                <a:solidFill>
                  <a:srgbClr val="404040"/>
                </a:solidFill>
                <a:effectLst/>
                <a:uLnTx/>
                <a:uFillTx/>
                <a:latin typeface="Calibri" panose="020F0502020204030204" pitchFamily="34" charset="0"/>
                <a:ea typeface="宋体" panose="02010600030101010101" pitchFamily="2" charset="-122"/>
                <a:cs typeface="+mn-cs"/>
              </a:rPr>
              <a:t>逻辑回归</a:t>
            </a:r>
          </a:p>
        </p:txBody>
      </p:sp>
      <p:cxnSp>
        <p:nvCxnSpPr>
          <p:cNvPr id="6" name="Straight Connector 5"/>
          <p:cNvCxnSpPr/>
          <p:nvPr/>
        </p:nvCxnSpPr>
        <p:spPr>
          <a:xfrm>
            <a:off x="4224338" y="28686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4229100" y="3733800"/>
            <a:ext cx="4876800" cy="914400"/>
          </a:xfrm>
          <a:prstGeom prst="rect">
            <a:avLst/>
          </a:prstGeom>
        </p:spPr>
        <p:txBody>
          <a:bodyPr/>
          <a:lstStyle/>
          <a:p>
            <a:pPr eaLnBrk="1" fontAlgn="auto" hangingPunct="1">
              <a:spcAft>
                <a:spcPts val="0"/>
              </a:spcAft>
              <a:defRPr/>
            </a:pPr>
            <a:r>
              <a:rPr lang="zh-CN" altLang="en-US" sz="5400" dirty="0" smtClean="0">
                <a:solidFill>
                  <a:schemeClr val="tx1">
                    <a:lumMod val="75000"/>
                    <a:lumOff val="25000"/>
                  </a:schemeClr>
                </a:solidFill>
              </a:rPr>
              <a:t>代价函数</a:t>
            </a:r>
            <a:r>
              <a:rPr lang="en-US" altLang="zh-CN" sz="5400" dirty="0" smtClean="0">
                <a:solidFill>
                  <a:schemeClr val="tx1">
                    <a:lumMod val="75000"/>
                    <a:lumOff val="25000"/>
                  </a:schemeClr>
                </a:solidFill>
              </a:rPr>
              <a:t/>
            </a:r>
            <a:br>
              <a:rPr lang="en-US" altLang="zh-CN" sz="5400" dirty="0" smtClean="0">
                <a:solidFill>
                  <a:schemeClr val="tx1">
                    <a:lumMod val="75000"/>
                    <a:lumOff val="25000"/>
                  </a:schemeClr>
                </a:solidFill>
              </a:rPr>
            </a:br>
            <a:r>
              <a:rPr lang="en-US" sz="5400" dirty="0" smtClean="0">
                <a:solidFill>
                  <a:schemeClr val="tx1">
                    <a:lumMod val="75000"/>
                    <a:lumOff val="25000"/>
                  </a:schemeClr>
                </a:solidFill>
              </a:rPr>
              <a:t>Cost function</a:t>
            </a:r>
            <a:endParaRPr lang="en-US" sz="5400" dirty="0">
              <a:solidFill>
                <a:schemeClr val="tx1">
                  <a:lumMod val="75000"/>
                  <a:lumOff val="25000"/>
                </a:schemeClr>
              </a:solidFill>
            </a:endParaRPr>
          </a:p>
        </p:txBody>
      </p:sp>
      <p:pic>
        <p:nvPicPr>
          <p:cNvPr id="144389"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482600"/>
            <a:ext cx="3200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838200" y="5156200"/>
            <a:ext cx="2895600" cy="1117600"/>
          </a:xfrm>
          <a:prstGeom prst="rect">
            <a:avLst/>
          </a:prstGeom>
        </p:spPr>
        <p:txBody>
          <a:bodyPr anchor="ctr"/>
          <a:lstStyle/>
          <a:p>
            <a:pPr marL="0" marR="0" lvl="0" indent="0" algn="l" defTabSz="914400" rtl="0" eaLnBrk="0" fontAlgn="auto" latinLnBrk="0" hangingPunct="0">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rgbClr val="000000">
                    <a:lumMod val="75000"/>
                    <a:lumOff val="25000"/>
                  </a:srgbClr>
                </a:solidFill>
                <a:effectLst/>
                <a:uLnTx/>
                <a:uFillTx/>
                <a:latin typeface="Berlin Sans FB"/>
                <a:ea typeface="+mj-ea"/>
                <a:cs typeface="+mn-cs"/>
              </a:rPr>
              <a:t>Machine Learning</a:t>
            </a:r>
          </a:p>
        </p:txBody>
      </p:sp>
    </p:spTree>
    <p:extLst>
      <p:ext uri="{BB962C8B-B14F-4D97-AF65-F5344CB8AC3E}">
        <p14:creationId xmlns:p14="http://schemas.microsoft.com/office/powerpoint/2010/main" val="2848085967"/>
      </p:ext>
    </p:extLst>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Box 10"/>
          <p:cNvSpPr txBox="1">
            <a:spLocks noChangeArrowheads="1"/>
          </p:cNvSpPr>
          <p:nvPr/>
        </p:nvSpPr>
        <p:spPr bwMode="auto">
          <a:xfrm>
            <a:off x="457200" y="76200"/>
            <a:ext cx="22098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Training set</a:t>
            </a:r>
            <a:r>
              <a:rPr kumimoji="0" lang="zh-CN" altLang="en-US"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训练集</a:t>
            </a: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a:t>
            </a:r>
          </a:p>
        </p:txBody>
      </p:sp>
      <p:grpSp>
        <p:nvGrpSpPr>
          <p:cNvPr id="145411" name="Group 19"/>
          <p:cNvGrpSpPr>
            <a:grpSpLocks/>
          </p:cNvGrpSpPr>
          <p:nvPr/>
        </p:nvGrpSpPr>
        <p:grpSpPr bwMode="auto">
          <a:xfrm>
            <a:off x="457200" y="5291138"/>
            <a:ext cx="5638800" cy="1228725"/>
            <a:chOff x="457200" y="3182757"/>
            <a:chExt cx="5638800" cy="921653"/>
          </a:xfrm>
        </p:grpSpPr>
        <p:sp>
          <p:nvSpPr>
            <p:cNvPr id="145417" name="TextBox 20"/>
            <p:cNvSpPr txBox="1">
              <a:spLocks noChangeArrowheads="1"/>
            </p:cNvSpPr>
            <p:nvPr/>
          </p:nvSpPr>
          <p:spPr bwMode="auto">
            <a:xfrm>
              <a:off x="457200" y="3182757"/>
              <a:ext cx="5638800" cy="80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如何选择参数     ？</a:t>
              </a:r>
              <a:endPar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How to choose parameters    ?</a:t>
              </a:r>
            </a:p>
          </p:txBody>
        </p:sp>
        <p:pic>
          <p:nvPicPr>
            <p:cNvPr id="145418" name="Picture 18"/>
            <p:cNvPicPr>
              <a:picLocks noChangeAspect="1"/>
            </p:cNvPicPr>
            <p:nvPr>
              <p:custDataLst>
                <p:tags r:id="rId5"/>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102454" y="3357500"/>
              <a:ext cx="153619" cy="260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9" name="Picture 18"/>
            <p:cNvPicPr>
              <a:picLocks noChangeAspect="1"/>
            </p:cNvPicPr>
            <p:nvPr>
              <p:custDataLst>
                <p:tags r:id="rId6"/>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5106035" y="3843806"/>
              <a:ext cx="153619" cy="260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45412" name="Picture 2"/>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2757488" y="671513"/>
            <a:ext cx="53848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3" name="TextBox 11"/>
          <p:cNvSpPr txBox="1">
            <a:spLocks noChangeArrowheads="1"/>
          </p:cNvSpPr>
          <p:nvPr/>
        </p:nvSpPr>
        <p:spPr bwMode="auto">
          <a:xfrm>
            <a:off x="488950" y="2154238"/>
            <a:ext cx="33528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m examples</a:t>
            </a:r>
            <a:r>
              <a:rPr kumimoji="0" lang="zh-CN" altLang="en-US"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示例</a:t>
            </a:r>
            <a:endPar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pic>
        <p:nvPicPr>
          <p:cNvPr id="145414" name="Picture 4"/>
          <p:cNvPicPr>
            <a:picLocks noChangeAspect="1"/>
          </p:cNvPicPr>
          <p:nvPr>
            <p:custDataLst>
              <p:tags r:id="rId2"/>
            </p:custDataLst>
          </p:nvPr>
        </p:nvPicPr>
        <p:blipFill>
          <a:blip r:embed="rId10">
            <a:extLst>
              <a:ext uri="{28A0092B-C50C-407E-A947-70E740481C1C}">
                <a14:useLocalDpi xmlns:a14="http://schemas.microsoft.com/office/drawing/2010/main" val="0"/>
              </a:ext>
            </a:extLst>
          </a:blip>
          <a:srcRect/>
          <a:stretch>
            <a:fillRect/>
          </a:stretch>
        </p:blipFill>
        <p:spPr bwMode="auto">
          <a:xfrm>
            <a:off x="3529013" y="1639888"/>
            <a:ext cx="1500187" cy="194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5" name="Picture 9"/>
          <p:cNvPicPr>
            <a:picLocks noChangeAspect="1"/>
          </p:cNvPicPr>
          <p:nvPr>
            <p:custDataLst>
              <p:tags r:id="rId3"/>
            </p:custDataLst>
          </p:nvPr>
        </p:nvPicPr>
        <p:blipFill>
          <a:blip r:embed="rId11">
            <a:extLst>
              <a:ext uri="{28A0092B-C50C-407E-A947-70E740481C1C}">
                <a14:useLocalDpi xmlns:a14="http://schemas.microsoft.com/office/drawing/2010/main" val="0"/>
              </a:ext>
            </a:extLst>
          </a:blip>
          <a:srcRect/>
          <a:stretch>
            <a:fillRect/>
          </a:stretch>
        </p:blipFill>
        <p:spPr bwMode="auto">
          <a:xfrm>
            <a:off x="5867400" y="2406650"/>
            <a:ext cx="224472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6" name="Picture 13"/>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609600" y="3708400"/>
            <a:ext cx="2935288"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0569670"/>
      </p:ext>
    </p:extLst>
  </p:cSld>
  <p:clrMapOvr>
    <a:masterClrMapping/>
  </p:clrMapOvr>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Box 19"/>
          <p:cNvSpPr txBox="1">
            <a:spLocks noChangeArrowheads="1"/>
          </p:cNvSpPr>
          <p:nvPr/>
        </p:nvSpPr>
        <p:spPr bwMode="auto">
          <a:xfrm>
            <a:off x="381000" y="381000"/>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Cost function</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代价函数</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46435" name="TextBox 22"/>
          <p:cNvSpPr txBox="1">
            <a:spLocks noChangeArrowheads="1"/>
          </p:cNvSpPr>
          <p:nvPr/>
        </p:nvSpPr>
        <p:spPr bwMode="auto">
          <a:xfrm>
            <a:off x="733425" y="1016000"/>
            <a:ext cx="3533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Linear regression:</a:t>
            </a:r>
          </a:p>
        </p:txBody>
      </p:sp>
      <p:pic>
        <p:nvPicPr>
          <p:cNvPr id="146436" name="Picture 5"/>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308350" y="1138238"/>
            <a:ext cx="4221163"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838200" y="2738438"/>
            <a:ext cx="5299075"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2" name="Straight Connector 21"/>
          <p:cNvCxnSpPr/>
          <p:nvPr/>
        </p:nvCxnSpPr>
        <p:spPr>
          <a:xfrm flipV="1">
            <a:off x="1066800" y="3632200"/>
            <a:ext cx="0" cy="2890838"/>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38200" y="6203950"/>
            <a:ext cx="3200400"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28" name="Picture 2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2209800" y="6332538"/>
            <a:ext cx="15398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3609975" y="3937000"/>
            <a:ext cx="42862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TextBox 42"/>
          <p:cNvSpPr txBox="1">
            <a:spLocks noChangeArrowheads="1"/>
          </p:cNvSpPr>
          <p:nvPr/>
        </p:nvSpPr>
        <p:spPr bwMode="auto">
          <a:xfrm>
            <a:off x="1752600" y="3530600"/>
            <a:ext cx="21097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非凸</a:t>
            </a: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non-convex”</a:t>
            </a:r>
          </a:p>
        </p:txBody>
      </p:sp>
      <p:cxnSp>
        <p:nvCxnSpPr>
          <p:cNvPr id="44" name="Straight Connector 43"/>
          <p:cNvCxnSpPr/>
          <p:nvPr/>
        </p:nvCxnSpPr>
        <p:spPr>
          <a:xfrm flipV="1">
            <a:off x="5410200" y="3632200"/>
            <a:ext cx="0" cy="2890838"/>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5181600" y="6203950"/>
            <a:ext cx="3200400"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6553200" y="6332538"/>
            <a:ext cx="15398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46"/>
          <p:cNvPicPr>
            <a:picLocks noChangeAspect="1"/>
          </p:cNvPicPr>
          <p:nvPr>
            <p:custDataLst>
              <p:tags r:id="rId6"/>
            </p:custDataLst>
          </p:nvPr>
        </p:nvPicPr>
        <p:blipFill>
          <a:blip r:embed="rId11">
            <a:extLst>
              <a:ext uri="{28A0092B-C50C-407E-A947-70E740481C1C}">
                <a14:useLocalDpi xmlns:a14="http://schemas.microsoft.com/office/drawing/2010/main" val="0"/>
              </a:ext>
            </a:extLst>
          </a:blip>
          <a:srcRect/>
          <a:stretch>
            <a:fillRect/>
          </a:stretch>
        </p:blipFill>
        <p:spPr bwMode="auto">
          <a:xfrm>
            <a:off x="7953375" y="3937000"/>
            <a:ext cx="42862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Box 47"/>
          <p:cNvSpPr txBox="1">
            <a:spLocks noChangeArrowheads="1"/>
          </p:cNvSpPr>
          <p:nvPr/>
        </p:nvSpPr>
        <p:spPr bwMode="auto">
          <a:xfrm>
            <a:off x="6248400" y="3530600"/>
            <a:ext cx="130651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凸</a:t>
            </a: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convex”</a:t>
            </a:r>
          </a:p>
        </p:txBody>
      </p:sp>
      <p:sp>
        <p:nvSpPr>
          <p:cNvPr id="146448" name="TextBox 1"/>
          <p:cNvSpPr txBox="1">
            <a:spLocks noChangeArrowheads="1"/>
          </p:cNvSpPr>
          <p:nvPr/>
        </p:nvSpPr>
        <p:spPr bwMode="auto">
          <a:xfrm>
            <a:off x="838200" y="15128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线性回归</a:t>
            </a:r>
          </a:p>
        </p:txBody>
      </p:sp>
    </p:spTree>
    <p:extLst>
      <p:ext uri="{BB962C8B-B14F-4D97-AF65-F5344CB8AC3E}">
        <p14:creationId xmlns:p14="http://schemas.microsoft.com/office/powerpoint/2010/main" val="5871913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8"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Box 19"/>
          <p:cNvSpPr txBox="1">
            <a:spLocks noChangeArrowheads="1"/>
          </p:cNvSpPr>
          <p:nvPr/>
        </p:nvSpPr>
        <p:spPr bwMode="auto">
          <a:xfrm>
            <a:off x="381000" y="381000"/>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Cost function</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代价函数</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47459" name="TextBox 22"/>
          <p:cNvSpPr txBox="1">
            <a:spLocks noChangeArrowheads="1"/>
          </p:cNvSpPr>
          <p:nvPr/>
        </p:nvSpPr>
        <p:spPr bwMode="auto">
          <a:xfrm>
            <a:off x="733425" y="1016000"/>
            <a:ext cx="3533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Linear regression:</a:t>
            </a:r>
          </a:p>
        </p:txBody>
      </p:sp>
      <p:pic>
        <p:nvPicPr>
          <p:cNvPr id="147460" name="Picture 5"/>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308350" y="952500"/>
            <a:ext cx="4221163"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838200" y="2738438"/>
            <a:ext cx="5299075"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2" name="Straight Connector 21"/>
          <p:cNvCxnSpPr/>
          <p:nvPr/>
        </p:nvCxnSpPr>
        <p:spPr>
          <a:xfrm flipV="1">
            <a:off x="1066800" y="3632200"/>
            <a:ext cx="0" cy="2890838"/>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38200" y="6203950"/>
            <a:ext cx="3200400"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28" name="Picture 2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2209800" y="6332538"/>
            <a:ext cx="15398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3609975" y="3937000"/>
            <a:ext cx="42862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TextBox 42"/>
          <p:cNvSpPr txBox="1">
            <a:spLocks noChangeArrowheads="1"/>
          </p:cNvSpPr>
          <p:nvPr/>
        </p:nvSpPr>
        <p:spPr bwMode="auto">
          <a:xfrm>
            <a:off x="1752600" y="3530600"/>
            <a:ext cx="21097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非凸</a:t>
            </a: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non-convex”</a:t>
            </a:r>
          </a:p>
        </p:txBody>
      </p:sp>
      <p:cxnSp>
        <p:nvCxnSpPr>
          <p:cNvPr id="44" name="Straight Connector 43"/>
          <p:cNvCxnSpPr/>
          <p:nvPr/>
        </p:nvCxnSpPr>
        <p:spPr>
          <a:xfrm flipV="1">
            <a:off x="5410200" y="3632200"/>
            <a:ext cx="0" cy="2890838"/>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5181600" y="6203950"/>
            <a:ext cx="3200400"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6553200" y="6332538"/>
            <a:ext cx="15398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46"/>
          <p:cNvPicPr>
            <a:picLocks noChangeAspect="1"/>
          </p:cNvPicPr>
          <p:nvPr>
            <p:custDataLst>
              <p:tags r:id="rId6"/>
            </p:custDataLst>
          </p:nvPr>
        </p:nvPicPr>
        <p:blipFill>
          <a:blip r:embed="rId11">
            <a:extLst>
              <a:ext uri="{28A0092B-C50C-407E-A947-70E740481C1C}">
                <a14:useLocalDpi xmlns:a14="http://schemas.microsoft.com/office/drawing/2010/main" val="0"/>
              </a:ext>
            </a:extLst>
          </a:blip>
          <a:srcRect/>
          <a:stretch>
            <a:fillRect/>
          </a:stretch>
        </p:blipFill>
        <p:spPr bwMode="auto">
          <a:xfrm>
            <a:off x="7953375" y="3937000"/>
            <a:ext cx="42862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Box 47"/>
          <p:cNvSpPr txBox="1">
            <a:spLocks noChangeArrowheads="1"/>
          </p:cNvSpPr>
          <p:nvPr/>
        </p:nvSpPr>
        <p:spPr bwMode="auto">
          <a:xfrm>
            <a:off x="6248400" y="3530600"/>
            <a:ext cx="130651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凸</a:t>
            </a: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convex”</a:t>
            </a:r>
          </a:p>
        </p:txBody>
      </p:sp>
      <mc:AlternateContent xmlns:mc="http://schemas.openxmlformats.org/markup-compatibility/2006" xmlns:p14="http://schemas.microsoft.com/office/powerpoint/2010/main">
        <mc:Choice Requires="p14">
          <p:contentPart p14:bwMode="auto" r:id="rId12">
            <p14:nvContentPartPr>
              <p14:cNvPr id="9" name="Ink 8"/>
              <p14:cNvContentPartPr/>
              <p14:nvPr/>
            </p14:nvContentPartPr>
            <p14:xfrm>
              <a:off x="743040" y="1325760"/>
              <a:ext cx="8025480" cy="4492800"/>
            </p14:xfrm>
          </p:contentPart>
        </mc:Choice>
        <mc:Fallback xmlns="">
          <p:pic>
            <p:nvPicPr>
              <p:cNvPr id="9" name="Ink 8"/>
              <p:cNvPicPr/>
              <p:nvPr/>
            </p:nvPicPr>
            <p:blipFill>
              <a:blip r:embed="rId13"/>
              <a:stretch>
                <a:fillRect/>
              </a:stretch>
            </p:blipFill>
            <p:spPr>
              <a:xfrm>
                <a:off x="734040" y="1314960"/>
                <a:ext cx="8043840" cy="4514040"/>
              </a:xfrm>
              <a:prstGeom prst="rect">
                <a:avLst/>
              </a:prstGeom>
            </p:spPr>
          </p:pic>
        </mc:Fallback>
      </mc:AlternateContent>
      <p:sp>
        <p:nvSpPr>
          <p:cNvPr id="147473" name="TextBox 16"/>
          <p:cNvSpPr txBox="1">
            <a:spLocks noChangeArrowheads="1"/>
          </p:cNvSpPr>
          <p:nvPr/>
        </p:nvSpPr>
        <p:spPr bwMode="auto">
          <a:xfrm>
            <a:off x="1631950" y="15128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逻辑回归</a:t>
            </a:r>
          </a:p>
        </p:txBody>
      </p:sp>
    </p:spTree>
    <p:extLst>
      <p:ext uri="{BB962C8B-B14F-4D97-AF65-F5344CB8AC3E}">
        <p14:creationId xmlns:p14="http://schemas.microsoft.com/office/powerpoint/2010/main" val="8564687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8"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Rectangle 67"/>
          <p:cNvSpPr/>
          <p:nvPr/>
        </p:nvSpPr>
        <p:spPr>
          <a:xfrm>
            <a:off x="4114800" y="2540000"/>
            <a:ext cx="5029200" cy="431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dirty="0" smtClean="0">
              <a:ln>
                <a:noFill/>
              </a:ln>
              <a:solidFill>
                <a:srgbClr val="FFFFFF"/>
              </a:solidFill>
              <a:effectLst/>
              <a:uLnTx/>
              <a:uFillTx/>
              <a:latin typeface="Calibri" pitchFamily="34" charset="0"/>
              <a:ea typeface="幼圆"/>
              <a:cs typeface="+mn-cs"/>
            </a:endParaRPr>
          </a:p>
        </p:txBody>
      </p:sp>
      <p:sp>
        <p:nvSpPr>
          <p:cNvPr id="148483" name="TextBox 19"/>
          <p:cNvSpPr txBox="1">
            <a:spLocks noChangeArrowheads="1"/>
          </p:cNvSpPr>
          <p:nvPr/>
        </p:nvSpPr>
        <p:spPr bwMode="auto">
          <a:xfrm>
            <a:off x="381000" y="381000"/>
            <a:ext cx="8216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Logistic regression cost function</a:t>
            </a:r>
            <a:r>
              <a:rPr kumimoji="0" lang="zh-CN" altLang="en-US"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逻辑回归代价函数</a:t>
            </a:r>
            <a:endPar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pic>
        <p:nvPicPr>
          <p:cNvPr id="9" name="Picture 8"/>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838200" y="1498600"/>
            <a:ext cx="6030913"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2" name="Straight Connector 21"/>
          <p:cNvCxnSpPr/>
          <p:nvPr/>
        </p:nvCxnSpPr>
        <p:spPr>
          <a:xfrm flipH="1" flipV="1">
            <a:off x="1066800" y="3632200"/>
            <a:ext cx="1588" cy="2700338"/>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38200" y="6203950"/>
            <a:ext cx="3200400"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6" name="Picture 5"/>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2057400" y="6291263"/>
            <a:ext cx="814388"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TextBox 42"/>
          <p:cNvSpPr txBox="1">
            <a:spLocks noChangeArrowheads="1"/>
          </p:cNvSpPr>
          <p:nvPr/>
        </p:nvSpPr>
        <p:spPr bwMode="auto">
          <a:xfrm>
            <a:off x="1714500" y="3219450"/>
            <a:ext cx="137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If y = 1</a:t>
            </a:r>
          </a:p>
        </p:txBody>
      </p:sp>
      <p:cxnSp>
        <p:nvCxnSpPr>
          <p:cNvPr id="19" name="Straight Connector 18"/>
          <p:cNvCxnSpPr/>
          <p:nvPr/>
        </p:nvCxnSpPr>
        <p:spPr>
          <a:xfrm>
            <a:off x="3657600" y="6070600"/>
            <a:ext cx="0" cy="304800"/>
          </a:xfrm>
          <a:prstGeom prst="line">
            <a:avLst/>
          </a:prstGeom>
          <a:ln w="317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1" name="TextBox 20"/>
          <p:cNvSpPr txBox="1">
            <a:spLocks noChangeArrowheads="1"/>
          </p:cNvSpPr>
          <p:nvPr/>
        </p:nvSpPr>
        <p:spPr bwMode="auto">
          <a:xfrm>
            <a:off x="3505200" y="630555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p>
        </p:txBody>
      </p:sp>
      <p:sp>
        <p:nvSpPr>
          <p:cNvPr id="25" name="TextBox 24"/>
          <p:cNvSpPr txBox="1">
            <a:spLocks noChangeArrowheads="1"/>
          </p:cNvSpPr>
          <p:nvPr/>
        </p:nvSpPr>
        <p:spPr bwMode="auto">
          <a:xfrm>
            <a:off x="914400" y="6256338"/>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0</a:t>
            </a:r>
          </a:p>
        </p:txBody>
      </p:sp>
      <p:pic>
        <p:nvPicPr>
          <p:cNvPr id="3" name="Picture 2"/>
          <p:cNvPicPr>
            <a:picLocks noChangeAspect="1"/>
          </p:cNvPicPr>
          <p:nvPr>
            <p:custDataLst>
              <p:tags r:id="rId3"/>
            </p:custDataLst>
          </p:nvPr>
        </p:nvPicPr>
        <p:blipFill>
          <a:blip r:embed="rId7">
            <a:extLst>
              <a:ext uri="{28A0092B-C50C-407E-A947-70E740481C1C}">
                <a14:useLocalDpi xmlns:a14="http://schemas.microsoft.com/office/drawing/2010/main" val="0"/>
              </a:ext>
            </a:extLst>
          </a:blip>
          <a:srcRect/>
          <a:stretch>
            <a:fillRect/>
          </a:stretch>
        </p:blipFill>
        <p:spPr bwMode="auto">
          <a:xfrm>
            <a:off x="4354513" y="3148013"/>
            <a:ext cx="4713287" cy="296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8">
            <p14:nvContentPartPr>
              <p14:cNvPr id="10" name="Ink 9"/>
              <p14:cNvContentPartPr/>
              <p14:nvPr/>
            </p14:nvContentPartPr>
            <p14:xfrm>
              <a:off x="914040" y="2947200"/>
              <a:ext cx="7683120" cy="3844320"/>
            </p14:xfrm>
          </p:contentPart>
        </mc:Choice>
        <mc:Fallback xmlns="">
          <p:pic>
            <p:nvPicPr>
              <p:cNvPr id="10" name="Ink 9"/>
              <p:cNvPicPr/>
              <p:nvPr/>
            </p:nvPicPr>
            <p:blipFill>
              <a:blip r:embed="rId9"/>
              <a:stretch>
                <a:fillRect/>
              </a:stretch>
            </p:blipFill>
            <p:spPr>
              <a:xfrm>
                <a:off x="905040" y="2936039"/>
                <a:ext cx="7695360" cy="3864481"/>
              </a:xfrm>
              <a:prstGeom prst="rect">
                <a:avLst/>
              </a:prstGeom>
            </p:spPr>
          </p:pic>
        </mc:Fallback>
      </mc:AlternateContent>
      <p:sp>
        <p:nvSpPr>
          <p:cNvPr id="148494" name="TextBox 3"/>
          <p:cNvSpPr txBox="1">
            <a:spLocks noChangeArrowheads="1"/>
          </p:cNvSpPr>
          <p:nvPr/>
        </p:nvSpPr>
        <p:spPr bwMode="auto">
          <a:xfrm>
            <a:off x="4322763" y="6070600"/>
            <a:ext cx="444023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使用非常大的代价来惩罚学习算法</a:t>
            </a:r>
          </a:p>
        </p:txBody>
      </p:sp>
    </p:spTree>
    <p:extLst>
      <p:ext uri="{BB962C8B-B14F-4D97-AF65-F5344CB8AC3E}">
        <p14:creationId xmlns:p14="http://schemas.microsoft.com/office/powerpoint/2010/main" val="32218288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43" grpId="0"/>
      <p:bldP spid="21" grpId="0"/>
      <p:bldP spid="25"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p:cNvCxnSpPr/>
          <p:nvPr/>
        </p:nvCxnSpPr>
        <p:spPr>
          <a:xfrm flipH="1" flipV="1">
            <a:off x="1068388" y="3022600"/>
            <a:ext cx="0" cy="3309938"/>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38200" y="6203950"/>
            <a:ext cx="3200400"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149508" name="Picture 5"/>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2057400" y="6291263"/>
            <a:ext cx="814388"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09" name="TextBox 42"/>
          <p:cNvSpPr txBox="1">
            <a:spLocks noChangeArrowheads="1"/>
          </p:cNvSpPr>
          <p:nvPr/>
        </p:nvSpPr>
        <p:spPr bwMode="auto">
          <a:xfrm>
            <a:off x="1905000" y="2609850"/>
            <a:ext cx="137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If y = 0</a:t>
            </a:r>
          </a:p>
        </p:txBody>
      </p:sp>
      <p:cxnSp>
        <p:nvCxnSpPr>
          <p:cNvPr id="19" name="Straight Connector 18"/>
          <p:cNvCxnSpPr/>
          <p:nvPr/>
        </p:nvCxnSpPr>
        <p:spPr>
          <a:xfrm>
            <a:off x="3657600" y="6070600"/>
            <a:ext cx="0" cy="304800"/>
          </a:xfrm>
          <a:prstGeom prst="line">
            <a:avLst/>
          </a:prstGeom>
          <a:ln w="317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149511" name="TextBox 20"/>
          <p:cNvSpPr txBox="1">
            <a:spLocks noChangeArrowheads="1"/>
          </p:cNvSpPr>
          <p:nvPr/>
        </p:nvSpPr>
        <p:spPr bwMode="auto">
          <a:xfrm>
            <a:off x="3505200" y="630555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p>
        </p:txBody>
      </p:sp>
      <p:sp>
        <p:nvSpPr>
          <p:cNvPr id="149512" name="TextBox 24"/>
          <p:cNvSpPr txBox="1">
            <a:spLocks noChangeArrowheads="1"/>
          </p:cNvSpPr>
          <p:nvPr/>
        </p:nvSpPr>
        <p:spPr bwMode="auto">
          <a:xfrm>
            <a:off x="914400" y="6256338"/>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0</a:t>
            </a:r>
          </a:p>
        </p:txBody>
      </p:sp>
      <p:pic>
        <p:nvPicPr>
          <p:cNvPr id="149513" name="Picture 10"/>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838200" y="1498600"/>
            <a:ext cx="6030913"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6">
            <p14:nvContentPartPr>
              <p14:cNvPr id="2" name="Ink 1"/>
              <p14:cNvContentPartPr/>
              <p14:nvPr/>
            </p14:nvContentPartPr>
            <p14:xfrm>
              <a:off x="1035720" y="1897920"/>
              <a:ext cx="6575040" cy="4788960"/>
            </p14:xfrm>
          </p:contentPart>
        </mc:Choice>
        <mc:Fallback xmlns="">
          <p:pic>
            <p:nvPicPr>
              <p:cNvPr id="2" name="Ink 1"/>
              <p:cNvPicPr/>
              <p:nvPr/>
            </p:nvPicPr>
            <p:blipFill>
              <a:blip r:embed="rId7"/>
              <a:stretch>
                <a:fillRect/>
              </a:stretch>
            </p:blipFill>
            <p:spPr>
              <a:xfrm>
                <a:off x="1025640" y="1886760"/>
                <a:ext cx="6591960" cy="4803720"/>
              </a:xfrm>
              <a:prstGeom prst="rect">
                <a:avLst/>
              </a:prstGeom>
            </p:spPr>
          </p:pic>
        </mc:Fallback>
      </mc:AlternateContent>
      <p:sp>
        <p:nvSpPr>
          <p:cNvPr id="149515" name="TextBox 19"/>
          <p:cNvSpPr txBox="1">
            <a:spLocks noChangeArrowheads="1"/>
          </p:cNvSpPr>
          <p:nvPr/>
        </p:nvSpPr>
        <p:spPr bwMode="auto">
          <a:xfrm>
            <a:off x="381000" y="381000"/>
            <a:ext cx="8216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Logistic regression cost function</a:t>
            </a:r>
            <a:r>
              <a:rPr kumimoji="0" lang="zh-CN" altLang="en-US"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逻辑回归代价函数</a:t>
            </a:r>
            <a:endPar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433184715"/>
      </p:ext>
    </p:extLst>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191000" y="177800"/>
            <a:ext cx="4953000" cy="2514600"/>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800" b="1" i="0" u="none" strike="noStrike" kern="1200" cap="none" spc="0" normalizeH="0" baseline="0" noProof="0" dirty="0" smtClean="0">
                <a:ln>
                  <a:noFill/>
                </a:ln>
                <a:solidFill>
                  <a:srgbClr val="000000">
                    <a:lumMod val="75000"/>
                    <a:lumOff val="25000"/>
                  </a:srgbClr>
                </a:solidFill>
                <a:effectLst/>
                <a:uLnTx/>
                <a:uFillTx/>
                <a:latin typeface="Berlin Sans FB"/>
                <a:cs typeface="+mj-cs"/>
              </a:rPr>
              <a:t>Logistic Regression</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800" b="1" i="0" u="none" strike="noStrike" kern="1200" cap="none" spc="0" normalizeH="0" baseline="0" noProof="0" dirty="0" smtClean="0">
                <a:ln>
                  <a:noFill/>
                </a:ln>
                <a:solidFill>
                  <a:srgbClr val="000000">
                    <a:lumMod val="75000"/>
                    <a:lumOff val="25000"/>
                  </a:srgbClr>
                </a:solidFill>
                <a:effectLst/>
                <a:uLnTx/>
                <a:uFillTx/>
                <a:latin typeface="Berlin Sans FB"/>
                <a:cs typeface="+mj-cs"/>
              </a:rPr>
              <a:t>逻辑回归</a:t>
            </a:r>
            <a:endParaRPr kumimoji="0" lang="en-US" sz="4800" b="1" i="0" u="none" strike="noStrike" kern="1200" cap="none" spc="0" normalizeH="0" baseline="0" noProof="0" dirty="0">
              <a:ln>
                <a:noFill/>
              </a:ln>
              <a:solidFill>
                <a:srgbClr val="000000">
                  <a:lumMod val="75000"/>
                  <a:lumOff val="25000"/>
                </a:srgbClr>
              </a:solidFill>
              <a:effectLst/>
              <a:uLnTx/>
              <a:uFillTx/>
              <a:latin typeface="Berlin Sans FB"/>
              <a:cs typeface="+mj-cs"/>
            </a:endParaRPr>
          </a:p>
        </p:txBody>
      </p:sp>
      <p:cxnSp>
        <p:nvCxnSpPr>
          <p:cNvPr id="6" name="Straight Connector 5"/>
          <p:cNvCxnSpPr/>
          <p:nvPr/>
        </p:nvCxnSpPr>
        <p:spPr>
          <a:xfrm>
            <a:off x="4224338" y="28686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33796" name="Title 1"/>
          <p:cNvSpPr>
            <a:spLocks noGrp="1"/>
          </p:cNvSpPr>
          <p:nvPr>
            <p:ph type="ctrTitle" idx="4294967295"/>
          </p:nvPr>
        </p:nvSpPr>
        <p:spPr>
          <a:xfrm>
            <a:off x="4257675" y="3289300"/>
            <a:ext cx="4876800" cy="914400"/>
          </a:xfrm>
          <a:prstGeom prst="rect">
            <a:avLst/>
          </a:prstGeom>
        </p:spPr>
        <p:txBody>
          <a:bodyPr/>
          <a:lstStyle/>
          <a:p>
            <a:pPr eaLnBrk="1" hangingPunct="1">
              <a:defRPr/>
            </a:pPr>
            <a:r>
              <a:rPr lang="zh-CN" altLang="en-US" sz="3600" smtClean="0">
                <a:solidFill>
                  <a:srgbClr val="404040"/>
                </a:solidFill>
              </a:rPr>
              <a:t>简化的代价函数</a:t>
            </a:r>
            <a:r>
              <a:rPr lang="en-US" altLang="zh-CN" sz="3600" smtClean="0">
                <a:solidFill>
                  <a:srgbClr val="404040"/>
                </a:solidFill>
              </a:rPr>
              <a:t/>
            </a:r>
            <a:br>
              <a:rPr lang="en-US" altLang="zh-CN" sz="3600" smtClean="0">
                <a:solidFill>
                  <a:srgbClr val="404040"/>
                </a:solidFill>
              </a:rPr>
            </a:br>
            <a:r>
              <a:rPr lang="zh-CN" altLang="en-US" sz="3600" smtClean="0">
                <a:solidFill>
                  <a:srgbClr val="404040"/>
                </a:solidFill>
              </a:rPr>
              <a:t>与梯度下降</a:t>
            </a:r>
          </a:p>
        </p:txBody>
      </p:sp>
      <p:pic>
        <p:nvPicPr>
          <p:cNvPr id="150533"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482600"/>
            <a:ext cx="3200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838200" y="5156200"/>
            <a:ext cx="2895600" cy="1117600"/>
          </a:xfrm>
          <a:prstGeom prst="rect">
            <a:avLst/>
          </a:prstGeom>
        </p:spPr>
        <p:txBody>
          <a:bodyPr anchor="ctr"/>
          <a:lstStyle/>
          <a:p>
            <a:pPr marL="0" marR="0" lvl="0" indent="0" algn="l" defTabSz="914400" rtl="0" eaLnBrk="0" fontAlgn="auto" latinLnBrk="0" hangingPunct="0">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rgbClr val="000000">
                    <a:lumMod val="75000"/>
                    <a:lumOff val="25000"/>
                  </a:srgbClr>
                </a:solidFill>
                <a:effectLst/>
                <a:uLnTx/>
                <a:uFillTx/>
                <a:latin typeface="Berlin Sans FB"/>
                <a:ea typeface="+mj-ea"/>
                <a:cs typeface="+mn-cs"/>
              </a:rPr>
              <a:t>Machine Learning</a:t>
            </a:r>
          </a:p>
        </p:txBody>
      </p:sp>
    </p:spTree>
    <p:extLst>
      <p:ext uri="{BB962C8B-B14F-4D97-AF65-F5344CB8AC3E}">
        <p14:creationId xmlns:p14="http://schemas.microsoft.com/office/powerpoint/2010/main" val="1548563378"/>
      </p:ext>
    </p:extLst>
  </p:cSld>
  <p:clrMapOvr>
    <a:masterClrMapping/>
  </p:clrMapOvr>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Box 19"/>
          <p:cNvSpPr txBox="1">
            <a:spLocks noChangeArrowheads="1"/>
          </p:cNvSpPr>
          <p:nvPr/>
        </p:nvSpPr>
        <p:spPr bwMode="auto">
          <a:xfrm>
            <a:off x="381000" y="381000"/>
            <a:ext cx="7239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逻辑回归代价函数</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Logistic regression cost function</a:t>
            </a:r>
          </a:p>
        </p:txBody>
      </p:sp>
      <p:pic>
        <p:nvPicPr>
          <p:cNvPr id="151555"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838200" y="2097088"/>
            <a:ext cx="6030913"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6" name="Picture 1"/>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838200" y="1111250"/>
            <a:ext cx="4170363"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7" name="Picture 6"/>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838200" y="3295650"/>
            <a:ext cx="2895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6841531"/>
      </p:ext>
    </p:extLst>
  </p:cSld>
  <p:clrMapOvr>
    <a:masterClrMapping/>
  </p:clrMapOvr>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Picture 29"/>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520825" y="2154238"/>
            <a:ext cx="72136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Box 20"/>
          <p:cNvSpPr txBox="1">
            <a:spLocks noChangeArrowheads="1"/>
          </p:cNvSpPr>
          <p:nvPr/>
        </p:nvSpPr>
        <p:spPr bwMode="auto">
          <a:xfrm>
            <a:off x="838200" y="5513388"/>
            <a:ext cx="5410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Output </a:t>
            </a:r>
          </a:p>
        </p:txBody>
      </p:sp>
      <p:sp>
        <p:nvSpPr>
          <p:cNvPr id="152580" name="TextBox 19"/>
          <p:cNvSpPr txBox="1">
            <a:spLocks noChangeArrowheads="1"/>
          </p:cNvSpPr>
          <p:nvPr/>
        </p:nvSpPr>
        <p:spPr bwMode="auto">
          <a:xfrm>
            <a:off x="381000" y="381000"/>
            <a:ext cx="7239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逻辑回归代价函数</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Logistic regression cost function</a:t>
            </a:r>
          </a:p>
        </p:txBody>
      </p:sp>
      <p:pic>
        <p:nvPicPr>
          <p:cNvPr id="152581"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838200" y="1111250"/>
            <a:ext cx="4170363"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a:spLocks noChangeArrowheads="1"/>
          </p:cNvSpPr>
          <p:nvPr/>
        </p:nvSpPr>
        <p:spPr bwMode="auto">
          <a:xfrm>
            <a:off x="403225" y="3348038"/>
            <a:ext cx="5410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拟合参数</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To fit parameters    : </a:t>
            </a:r>
          </a:p>
        </p:txBody>
      </p:sp>
      <p:pic>
        <p:nvPicPr>
          <p:cNvPr id="10" name="Picture 9"/>
          <p:cNvPicPr>
            <a:picLocks noChangeAspect="1"/>
          </p:cNvPicPr>
          <p:nvPr>
            <p:custDataLst>
              <p:tags r:id="rId3"/>
            </p:custDataLst>
          </p:nvPr>
        </p:nvPicPr>
        <p:blipFill>
          <a:blip r:embed="rId10">
            <a:extLst>
              <a:ext uri="{28A0092B-C50C-407E-A947-70E740481C1C}">
                <a14:useLocalDpi xmlns:a14="http://schemas.microsoft.com/office/drawing/2010/main" val="0"/>
              </a:ext>
            </a:extLst>
          </a:blip>
          <a:srcRect/>
          <a:stretch>
            <a:fillRect/>
          </a:stretch>
        </p:blipFill>
        <p:spPr bwMode="auto">
          <a:xfrm>
            <a:off x="3910013" y="3536950"/>
            <a:ext cx="12858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1484313" y="4083050"/>
            <a:ext cx="1103312"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a:spLocks noChangeArrowheads="1"/>
          </p:cNvSpPr>
          <p:nvPr/>
        </p:nvSpPr>
        <p:spPr bwMode="auto">
          <a:xfrm>
            <a:off x="403225" y="4851400"/>
            <a:ext cx="833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预测新的测试例子的类别</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To make a prediction given new   :</a:t>
            </a:r>
          </a:p>
        </p:txBody>
      </p:sp>
      <p:pic>
        <p:nvPicPr>
          <p:cNvPr id="15" name="Picture 14"/>
          <p:cNvPicPr>
            <a:picLocks noChangeAspect="1"/>
          </p:cNvPicPr>
          <p:nvPr>
            <p:custDataLst>
              <p:tags r:id="rId5"/>
            </p:custDataLst>
          </p:nvPr>
        </p:nvPicPr>
        <p:blipFill>
          <a:blip r:embed="rId12">
            <a:extLst>
              <a:ext uri="{28A0092B-C50C-407E-A947-70E740481C1C}">
                <a14:useLocalDpi xmlns:a14="http://schemas.microsoft.com/office/drawing/2010/main" val="0"/>
              </a:ext>
            </a:extLst>
          </a:blip>
          <a:srcRect/>
          <a:stretch>
            <a:fillRect/>
          </a:stretch>
        </p:blipFill>
        <p:spPr bwMode="auto">
          <a:xfrm>
            <a:off x="7848600" y="5116513"/>
            <a:ext cx="1524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1947863" y="5602288"/>
            <a:ext cx="21463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496196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1" grpId="0"/>
      <p:bldP spid="16"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extBox 19"/>
          <p:cNvSpPr txBox="1">
            <a:spLocks noChangeArrowheads="1"/>
          </p:cNvSpPr>
          <p:nvPr/>
        </p:nvSpPr>
        <p:spPr bwMode="auto">
          <a:xfrm>
            <a:off x="381000" y="381000"/>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逻辑回归的梯度下降</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Gradient Descent</a:t>
            </a:r>
          </a:p>
        </p:txBody>
      </p:sp>
      <p:sp>
        <p:nvSpPr>
          <p:cNvPr id="153603" name="TextBox 10"/>
          <p:cNvSpPr txBox="1">
            <a:spLocks noChangeArrowheads="1"/>
          </p:cNvSpPr>
          <p:nvPr/>
        </p:nvSpPr>
        <p:spPr bwMode="auto">
          <a:xfrm>
            <a:off x="381000" y="2108200"/>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Want                    :</a:t>
            </a:r>
          </a:p>
        </p:txBody>
      </p:sp>
      <p:pic>
        <p:nvPicPr>
          <p:cNvPr id="153604" name="Picture 1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265238" y="2239963"/>
            <a:ext cx="1241425"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05" name="Picture 2"/>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838200" y="1111250"/>
            <a:ext cx="78803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06" name="TextBox 31"/>
          <p:cNvSpPr txBox="1">
            <a:spLocks noChangeArrowheads="1"/>
          </p:cNvSpPr>
          <p:nvPr/>
        </p:nvSpPr>
        <p:spPr bwMode="auto">
          <a:xfrm>
            <a:off x="552450" y="2773363"/>
            <a:ext cx="2667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Repeat</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pic>
        <p:nvPicPr>
          <p:cNvPr id="153607" name="Picture 33"/>
          <p:cNvPicPr>
            <a:picLocks noChangeAspect="1"/>
          </p:cNvPicPr>
          <p:nvPr>
            <p:custDataLst>
              <p:tags r:id="rId3"/>
            </p:custDataLst>
          </p:nvPr>
        </p:nvPicPr>
        <p:blipFill>
          <a:blip r:embed="rId10">
            <a:extLst>
              <a:ext uri="{28A0092B-C50C-407E-A947-70E740481C1C}">
                <a14:useLocalDpi xmlns:a14="http://schemas.microsoft.com/office/drawing/2010/main" val="0"/>
              </a:ext>
            </a:extLst>
          </a:blip>
          <a:srcRect/>
          <a:stretch>
            <a:fillRect/>
          </a:stretch>
        </p:blipFill>
        <p:spPr bwMode="auto">
          <a:xfrm>
            <a:off x="1512888" y="2846388"/>
            <a:ext cx="11112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08" name="Picture 46"/>
          <p:cNvPicPr>
            <a:picLocks noChangeAspect="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971550" y="4546600"/>
            <a:ext cx="10953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09" name="Picture 4"/>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1206500" y="3503613"/>
            <a:ext cx="25876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10" name="TextBox 48"/>
          <p:cNvSpPr txBox="1">
            <a:spLocks noChangeArrowheads="1"/>
          </p:cNvSpPr>
          <p:nvPr/>
        </p:nvSpPr>
        <p:spPr bwMode="auto">
          <a:xfrm>
            <a:off x="3028950" y="4267200"/>
            <a:ext cx="533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simultaneously update all     )</a:t>
            </a:r>
          </a:p>
        </p:txBody>
      </p:sp>
      <p:pic>
        <p:nvPicPr>
          <p:cNvPr id="153611" name="Picture 49"/>
          <p:cNvPicPr>
            <a:picLocks noChangeAspect="1"/>
          </p:cNvPicPr>
          <p:nvPr>
            <p:custDataLst>
              <p:tags r:id="rId6"/>
            </p:custDataLst>
          </p:nvPr>
        </p:nvPicPr>
        <p:blipFill>
          <a:blip r:embed="rId13">
            <a:extLst>
              <a:ext uri="{28A0092B-C50C-407E-A947-70E740481C1C}">
                <a14:useLocalDpi xmlns:a14="http://schemas.microsoft.com/office/drawing/2010/main" val="0"/>
              </a:ext>
            </a:extLst>
          </a:blip>
          <a:srcRect/>
          <a:stretch>
            <a:fillRect/>
          </a:stretch>
        </p:blipFill>
        <p:spPr bwMode="auto">
          <a:xfrm>
            <a:off x="5908675" y="4400550"/>
            <a:ext cx="1873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4242853"/>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Content Placeholder 2"/>
          <p:cNvSpPr txBox="1">
            <a:spLocks/>
          </p:cNvSpPr>
          <p:nvPr/>
        </p:nvSpPr>
        <p:spPr bwMode="auto">
          <a:xfrm>
            <a:off x="457200" y="584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zh-CN" sz="3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楷体_GB2312" pitchFamily="49" charset="-122"/>
              </a:rPr>
              <a:t>Breast cancer (</a:t>
            </a:r>
            <a:r>
              <a:rPr kumimoji="0" lang="zh-CN" altLang="en-US" sz="3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楷体_GB2312" pitchFamily="49" charset="-122"/>
              </a:rPr>
              <a:t>恶性</a:t>
            </a:r>
            <a:r>
              <a:rPr kumimoji="0" lang="en-US" altLang="zh-CN" sz="3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楷体_GB2312" pitchFamily="49" charset="-122"/>
              </a:rPr>
              <a:t>, </a:t>
            </a:r>
            <a:r>
              <a:rPr kumimoji="0" lang="zh-CN" altLang="en-US" sz="3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楷体_GB2312" pitchFamily="49" charset="-122"/>
              </a:rPr>
              <a:t>良性</a:t>
            </a:r>
            <a:r>
              <a:rPr kumimoji="0" lang="en-US" altLang="zh-CN" sz="3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楷体_GB2312" pitchFamily="49" charset="-122"/>
              </a:rPr>
              <a:t>)</a:t>
            </a:r>
          </a:p>
        </p:txBody>
      </p:sp>
      <p:sp>
        <p:nvSpPr>
          <p:cNvPr id="5" name="Content Placeholder 2"/>
          <p:cNvSpPr txBox="1">
            <a:spLocks/>
          </p:cNvSpPr>
          <p:nvPr/>
        </p:nvSpPr>
        <p:spPr bwMode="auto">
          <a:xfrm>
            <a:off x="6858000" y="1555750"/>
            <a:ext cx="2147888"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zh-CN" altLang="en-US" sz="2400" b="0" i="0" u="sng"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楷体_GB2312" pitchFamily="49" charset="-122"/>
              </a:rPr>
              <a:t>分类</a:t>
            </a:r>
            <a:r>
              <a:rPr kumimoji="0" lang="en-US" altLang="zh-CN" sz="2400" b="0" i="0" u="sng"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楷体_GB2312" pitchFamily="49" charset="-122"/>
              </a:rPr>
              <a:t>Classification</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楷体_GB2312" pitchFamily="49" charset="-122"/>
              </a:rPr>
              <a:t>Discrete valued output (0 or 1)</a:t>
            </a:r>
          </a:p>
        </p:txBody>
      </p:sp>
      <p:cxnSp>
        <p:nvCxnSpPr>
          <p:cNvPr id="6" name="Straight Connector 5"/>
          <p:cNvCxnSpPr/>
          <p:nvPr/>
        </p:nvCxnSpPr>
        <p:spPr>
          <a:xfrm>
            <a:off x="6781800" y="1670050"/>
            <a:ext cx="0" cy="31369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746250" y="1409700"/>
            <a:ext cx="0" cy="2628900"/>
          </a:xfrm>
          <a:prstGeom prst="straightConnector1">
            <a:avLst/>
          </a:prstGeom>
          <a:ln w="38100">
            <a:solidFill>
              <a:schemeClr val="bg1">
                <a:lumMod val="50000"/>
              </a:schemeClr>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608138" y="3429000"/>
            <a:ext cx="4945062" cy="0"/>
          </a:xfrm>
          <a:prstGeom prst="straightConnector1">
            <a:avLst/>
          </a:prstGeom>
          <a:ln w="38100">
            <a:solidFill>
              <a:schemeClr val="bg1">
                <a:lumMod val="50000"/>
              </a:schemeClr>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600200" y="2108200"/>
            <a:ext cx="266700" cy="0"/>
          </a:xfrm>
          <a:prstGeom prst="line">
            <a:avLst/>
          </a:prstGeom>
          <a:ln w="381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1604963" y="5257800"/>
            <a:ext cx="4948237" cy="0"/>
          </a:xfrm>
          <a:prstGeom prst="straightConnector1">
            <a:avLst/>
          </a:prstGeom>
          <a:ln w="38100">
            <a:solidFill>
              <a:schemeClr val="bg1">
                <a:lumMod val="50000"/>
              </a:schemeClr>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53257" name="TextBox 25"/>
          <p:cNvSpPr txBox="1">
            <a:spLocks noChangeArrowheads="1"/>
          </p:cNvSpPr>
          <p:nvPr/>
        </p:nvSpPr>
        <p:spPr bwMode="auto">
          <a:xfrm>
            <a:off x="282575" y="2536825"/>
            <a:ext cx="973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恶性</a:t>
            </a:r>
            <a:r>
              <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a:t>
            </a:r>
          </a:p>
        </p:txBody>
      </p:sp>
      <p:sp>
        <p:nvSpPr>
          <p:cNvPr id="53258" name="TextBox 30"/>
          <p:cNvSpPr txBox="1">
            <a:spLocks noChangeArrowheads="1"/>
          </p:cNvSpPr>
          <p:nvPr/>
        </p:nvSpPr>
        <p:spPr bwMode="auto">
          <a:xfrm>
            <a:off x="1133475" y="1889125"/>
            <a:ext cx="5730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1(Y)</a:t>
            </a:r>
          </a:p>
        </p:txBody>
      </p:sp>
      <p:sp>
        <p:nvSpPr>
          <p:cNvPr id="53259" name="TextBox 31"/>
          <p:cNvSpPr txBox="1">
            <a:spLocks noChangeArrowheads="1"/>
          </p:cNvSpPr>
          <p:nvPr/>
        </p:nvSpPr>
        <p:spPr bwMode="auto">
          <a:xfrm>
            <a:off x="1127125" y="3213100"/>
            <a:ext cx="584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0(N)</a:t>
            </a:r>
          </a:p>
        </p:txBody>
      </p:sp>
      <p:sp>
        <p:nvSpPr>
          <p:cNvPr id="53260" name="TextBox 32"/>
          <p:cNvSpPr txBox="1">
            <a:spLocks noChangeArrowheads="1"/>
          </p:cNvSpPr>
          <p:nvPr/>
        </p:nvSpPr>
        <p:spPr bwMode="auto">
          <a:xfrm>
            <a:off x="3475038" y="36480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肿瘤大小</a:t>
            </a:r>
          </a:p>
        </p:txBody>
      </p:sp>
      <p:sp>
        <p:nvSpPr>
          <p:cNvPr id="37" name="TextBox 36"/>
          <p:cNvSpPr txBox="1">
            <a:spLocks noChangeArrowheads="1"/>
          </p:cNvSpPr>
          <p:nvPr/>
        </p:nvSpPr>
        <p:spPr bwMode="auto">
          <a:xfrm>
            <a:off x="3475038" y="54768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肿瘤大小</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2036160" y="1926120"/>
              <a:ext cx="6840000" cy="3492000"/>
            </p14:xfrm>
          </p:contentPart>
        </mc:Choice>
        <mc:Fallback xmlns="">
          <p:pic>
            <p:nvPicPr>
              <p:cNvPr id="2" name="Ink 1"/>
              <p:cNvPicPr/>
              <p:nvPr/>
            </p:nvPicPr>
            <p:blipFill>
              <a:blip r:embed="rId3"/>
              <a:stretch>
                <a:fillRect/>
              </a:stretch>
            </p:blipFill>
            <p:spPr>
              <a:xfrm>
                <a:off x="2025000" y="1915680"/>
                <a:ext cx="6861960" cy="3504960"/>
              </a:xfrm>
              <a:prstGeom prst="rect">
                <a:avLst/>
              </a:prstGeom>
            </p:spPr>
          </p:pic>
        </mc:Fallback>
      </mc:AlternateContent>
    </p:spTree>
    <p:extLst>
      <p:ext uri="{BB962C8B-B14F-4D97-AF65-F5344CB8AC3E}">
        <p14:creationId xmlns:p14="http://schemas.microsoft.com/office/powerpoint/2010/main" val="38533015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6" name="Picture 5"/>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206500" y="3363913"/>
            <a:ext cx="4529138"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627" name="TextBox 19"/>
          <p:cNvSpPr txBox="1">
            <a:spLocks noChangeArrowheads="1"/>
          </p:cNvSpPr>
          <p:nvPr/>
        </p:nvSpPr>
        <p:spPr bwMode="auto">
          <a:xfrm>
            <a:off x="381000" y="381000"/>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逻辑回归的梯度下降</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Gradient Descent</a:t>
            </a:r>
          </a:p>
        </p:txBody>
      </p:sp>
      <p:sp>
        <p:nvSpPr>
          <p:cNvPr id="154628" name="TextBox 10"/>
          <p:cNvSpPr txBox="1">
            <a:spLocks noChangeArrowheads="1"/>
          </p:cNvSpPr>
          <p:nvPr/>
        </p:nvSpPr>
        <p:spPr bwMode="auto">
          <a:xfrm>
            <a:off x="381000" y="2108200"/>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Want                    :</a:t>
            </a:r>
          </a:p>
        </p:txBody>
      </p:sp>
      <p:pic>
        <p:nvPicPr>
          <p:cNvPr id="154629" name="Picture 12"/>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1265238" y="2239963"/>
            <a:ext cx="1241425"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0" name="Picture 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838200" y="1111250"/>
            <a:ext cx="78803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631" name="TextBox 30"/>
          <p:cNvSpPr txBox="1">
            <a:spLocks noChangeArrowheads="1"/>
          </p:cNvSpPr>
          <p:nvPr/>
        </p:nvSpPr>
        <p:spPr bwMode="auto">
          <a:xfrm>
            <a:off x="3028950" y="4267200"/>
            <a:ext cx="533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simultaneously update all     )</a:t>
            </a:r>
          </a:p>
        </p:txBody>
      </p:sp>
      <p:sp>
        <p:nvSpPr>
          <p:cNvPr id="154632" name="TextBox 31"/>
          <p:cNvSpPr txBox="1">
            <a:spLocks noChangeArrowheads="1"/>
          </p:cNvSpPr>
          <p:nvPr/>
        </p:nvSpPr>
        <p:spPr bwMode="auto">
          <a:xfrm>
            <a:off x="552450" y="2773363"/>
            <a:ext cx="2667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Repeat</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pic>
        <p:nvPicPr>
          <p:cNvPr id="154633" name="Picture 3"/>
          <p:cNvPicPr>
            <a:picLocks noChangeAspect="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5908675" y="4400550"/>
            <a:ext cx="1873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4" name="Picture 33"/>
          <p:cNvPicPr>
            <a:picLocks noChangeAspect="1"/>
          </p:cNvPicPr>
          <p:nvPr>
            <p:custDataLst>
              <p:tags r:id="rId5"/>
            </p:custDataLst>
          </p:nvPr>
        </p:nvPicPr>
        <p:blipFill>
          <a:blip r:embed="rId12">
            <a:extLst>
              <a:ext uri="{28A0092B-C50C-407E-A947-70E740481C1C}">
                <a14:useLocalDpi xmlns:a14="http://schemas.microsoft.com/office/drawing/2010/main" val="0"/>
              </a:ext>
            </a:extLst>
          </a:blip>
          <a:srcRect/>
          <a:stretch>
            <a:fillRect/>
          </a:stretch>
        </p:blipFill>
        <p:spPr bwMode="auto">
          <a:xfrm>
            <a:off x="1512888" y="2846388"/>
            <a:ext cx="11112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5" name="Picture 34"/>
          <p:cNvPicPr>
            <a:picLocks noChangeAspect="1"/>
          </p:cNvPicPr>
          <p:nvPr>
            <p:custDataLst>
              <p:tags r:id="rId6"/>
            </p:custDataLst>
          </p:nvPr>
        </p:nvPicPr>
        <p:blipFill>
          <a:blip r:embed="rId13">
            <a:extLst>
              <a:ext uri="{28A0092B-C50C-407E-A947-70E740481C1C}">
                <a14:useLocalDpi xmlns:a14="http://schemas.microsoft.com/office/drawing/2010/main" val="0"/>
              </a:ext>
            </a:extLst>
          </a:blip>
          <a:srcRect/>
          <a:stretch>
            <a:fillRect/>
          </a:stretch>
        </p:blipFill>
        <p:spPr bwMode="auto">
          <a:xfrm>
            <a:off x="971550" y="4546600"/>
            <a:ext cx="10953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a:spLocks noChangeArrowheads="1"/>
          </p:cNvSpPr>
          <p:nvPr/>
        </p:nvSpPr>
        <p:spPr bwMode="auto">
          <a:xfrm>
            <a:off x="406400" y="5562600"/>
            <a:ext cx="7677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Algorithm looks identical to linear regression!</a:t>
            </a:r>
          </a:p>
        </p:txBody>
      </p:sp>
    </p:spTree>
    <p:extLst>
      <p:ext uri="{BB962C8B-B14F-4D97-AF65-F5344CB8AC3E}">
        <p14:creationId xmlns:p14="http://schemas.microsoft.com/office/powerpoint/2010/main" val="7172040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Picture 5"/>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206500" y="3363913"/>
            <a:ext cx="4529138"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1" name="TextBox 19"/>
          <p:cNvSpPr txBox="1">
            <a:spLocks noChangeArrowheads="1"/>
          </p:cNvSpPr>
          <p:nvPr/>
        </p:nvSpPr>
        <p:spPr bwMode="auto">
          <a:xfrm>
            <a:off x="381000" y="381000"/>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逻辑回归的梯度下降</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Gradient Descent</a:t>
            </a:r>
          </a:p>
        </p:txBody>
      </p:sp>
      <p:sp>
        <p:nvSpPr>
          <p:cNvPr id="155652" name="TextBox 10"/>
          <p:cNvSpPr txBox="1">
            <a:spLocks noChangeArrowheads="1"/>
          </p:cNvSpPr>
          <p:nvPr/>
        </p:nvSpPr>
        <p:spPr bwMode="auto">
          <a:xfrm>
            <a:off x="381000" y="2108200"/>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Want                    :</a:t>
            </a:r>
          </a:p>
        </p:txBody>
      </p:sp>
      <p:pic>
        <p:nvPicPr>
          <p:cNvPr id="155653" name="Picture 12"/>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1265238" y="2239963"/>
            <a:ext cx="1241425"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4" name="Picture 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838200" y="1111250"/>
            <a:ext cx="78803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5" name="TextBox 30"/>
          <p:cNvSpPr txBox="1">
            <a:spLocks noChangeArrowheads="1"/>
          </p:cNvSpPr>
          <p:nvPr/>
        </p:nvSpPr>
        <p:spPr bwMode="auto">
          <a:xfrm>
            <a:off x="3028950" y="4267200"/>
            <a:ext cx="533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simultaneously update all     )</a:t>
            </a:r>
          </a:p>
        </p:txBody>
      </p:sp>
      <p:sp>
        <p:nvSpPr>
          <p:cNvPr id="155656" name="TextBox 31"/>
          <p:cNvSpPr txBox="1">
            <a:spLocks noChangeArrowheads="1"/>
          </p:cNvSpPr>
          <p:nvPr/>
        </p:nvSpPr>
        <p:spPr bwMode="auto">
          <a:xfrm>
            <a:off x="552450" y="2773363"/>
            <a:ext cx="2667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Repeat</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pic>
        <p:nvPicPr>
          <p:cNvPr id="155657" name="Picture 3"/>
          <p:cNvPicPr>
            <a:picLocks noChangeAspect="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5908675" y="4400550"/>
            <a:ext cx="1873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8" name="Picture 33"/>
          <p:cNvPicPr>
            <a:picLocks noChangeAspect="1"/>
          </p:cNvPicPr>
          <p:nvPr>
            <p:custDataLst>
              <p:tags r:id="rId5"/>
            </p:custDataLst>
          </p:nvPr>
        </p:nvPicPr>
        <p:blipFill>
          <a:blip r:embed="rId12">
            <a:extLst>
              <a:ext uri="{28A0092B-C50C-407E-A947-70E740481C1C}">
                <a14:useLocalDpi xmlns:a14="http://schemas.microsoft.com/office/drawing/2010/main" val="0"/>
              </a:ext>
            </a:extLst>
          </a:blip>
          <a:srcRect/>
          <a:stretch>
            <a:fillRect/>
          </a:stretch>
        </p:blipFill>
        <p:spPr bwMode="auto">
          <a:xfrm>
            <a:off x="1512888" y="2846388"/>
            <a:ext cx="11112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9" name="Picture 34"/>
          <p:cNvPicPr>
            <a:picLocks noChangeAspect="1"/>
          </p:cNvPicPr>
          <p:nvPr>
            <p:custDataLst>
              <p:tags r:id="rId6"/>
            </p:custDataLst>
          </p:nvPr>
        </p:nvPicPr>
        <p:blipFill>
          <a:blip r:embed="rId13">
            <a:extLst>
              <a:ext uri="{28A0092B-C50C-407E-A947-70E740481C1C}">
                <a14:useLocalDpi xmlns:a14="http://schemas.microsoft.com/office/drawing/2010/main" val="0"/>
              </a:ext>
            </a:extLst>
          </a:blip>
          <a:srcRect/>
          <a:stretch>
            <a:fillRect/>
          </a:stretch>
        </p:blipFill>
        <p:spPr bwMode="auto">
          <a:xfrm>
            <a:off x="971550" y="4546600"/>
            <a:ext cx="10953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a:spLocks noChangeArrowheads="1"/>
          </p:cNvSpPr>
          <p:nvPr/>
        </p:nvSpPr>
        <p:spPr bwMode="auto">
          <a:xfrm>
            <a:off x="406400" y="5562600"/>
            <a:ext cx="76771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Algorithm looks identical to linear regress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看起来与线性回归的一样！</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mc:AlternateContent xmlns:mc="http://schemas.openxmlformats.org/markup-compatibility/2006" xmlns:p14="http://schemas.microsoft.com/office/powerpoint/2010/main">
        <mc:Choice Requires="p14">
          <p:contentPart p14:bwMode="auto" r:id="rId14">
            <p14:nvContentPartPr>
              <p14:cNvPr id="2" name="Ink 1"/>
              <p14:cNvContentPartPr/>
              <p14:nvPr/>
            </p14:nvContentPartPr>
            <p14:xfrm>
              <a:off x="1056960" y="1840800"/>
              <a:ext cx="7919280" cy="3272160"/>
            </p14:xfrm>
          </p:contentPart>
        </mc:Choice>
        <mc:Fallback xmlns="">
          <p:pic>
            <p:nvPicPr>
              <p:cNvPr id="2" name="Ink 1"/>
              <p:cNvPicPr/>
              <p:nvPr/>
            </p:nvPicPr>
            <p:blipFill>
              <a:blip r:embed="rId15"/>
              <a:stretch>
                <a:fillRect/>
              </a:stretch>
            </p:blipFill>
            <p:spPr>
              <a:xfrm>
                <a:off x="1048680" y="1830721"/>
                <a:ext cx="7935120" cy="3292319"/>
              </a:xfrm>
              <a:prstGeom prst="rect">
                <a:avLst/>
              </a:prstGeom>
            </p:spPr>
          </p:pic>
        </mc:Fallback>
      </mc:AlternateContent>
    </p:spTree>
    <p:extLst>
      <p:ext uri="{BB962C8B-B14F-4D97-AF65-F5344CB8AC3E}">
        <p14:creationId xmlns:p14="http://schemas.microsoft.com/office/powerpoint/2010/main" val="214911674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191000" y="787400"/>
            <a:ext cx="4953000" cy="1905000"/>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800" b="1" i="0" u="none" strike="noStrike" kern="1200" cap="none" spc="0" normalizeH="0" baseline="0" noProof="0" dirty="0" smtClean="0">
                <a:ln>
                  <a:noFill/>
                </a:ln>
                <a:solidFill>
                  <a:srgbClr val="000000">
                    <a:lumMod val="75000"/>
                    <a:lumOff val="25000"/>
                  </a:srgbClr>
                </a:solidFill>
                <a:effectLst/>
                <a:uLnTx/>
                <a:uFillTx/>
                <a:latin typeface="Berlin Sans FB"/>
                <a:cs typeface="+mj-cs"/>
              </a:rPr>
              <a:t>Logistic Regression</a:t>
            </a:r>
            <a:r>
              <a:rPr kumimoji="0" lang="zh-CN" altLang="en-US" sz="4800" b="1" i="0" u="none" strike="noStrike" kern="1200" cap="none" spc="0" normalizeH="0" baseline="0" noProof="0" dirty="0" smtClean="0">
                <a:ln>
                  <a:noFill/>
                </a:ln>
                <a:solidFill>
                  <a:srgbClr val="000000">
                    <a:lumMod val="75000"/>
                    <a:lumOff val="25000"/>
                  </a:srgbClr>
                </a:solidFill>
                <a:effectLst/>
                <a:uLnTx/>
                <a:uFillTx/>
                <a:latin typeface="Berlin Sans FB"/>
                <a:cs typeface="+mj-cs"/>
              </a:rPr>
              <a:t>逻辑回归</a:t>
            </a:r>
            <a:endParaRPr kumimoji="0" lang="en-US" sz="4800" b="1" i="0" u="none" strike="noStrike" kern="1200" cap="none" spc="0" normalizeH="0" baseline="0" noProof="0" dirty="0">
              <a:ln>
                <a:noFill/>
              </a:ln>
              <a:solidFill>
                <a:srgbClr val="000000">
                  <a:lumMod val="75000"/>
                  <a:lumOff val="25000"/>
                </a:srgbClr>
              </a:solidFill>
              <a:effectLst/>
              <a:uLnTx/>
              <a:uFillTx/>
              <a:latin typeface="Berlin Sans FB"/>
              <a:cs typeface="+mj-cs"/>
            </a:endParaRPr>
          </a:p>
        </p:txBody>
      </p:sp>
      <p:cxnSp>
        <p:nvCxnSpPr>
          <p:cNvPr id="6" name="Straight Connector 5"/>
          <p:cNvCxnSpPr/>
          <p:nvPr/>
        </p:nvCxnSpPr>
        <p:spPr>
          <a:xfrm>
            <a:off x="4224338" y="28686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39940" name="Title 1"/>
          <p:cNvSpPr>
            <a:spLocks noGrp="1"/>
          </p:cNvSpPr>
          <p:nvPr>
            <p:ph type="ctrTitle" idx="4294967295"/>
          </p:nvPr>
        </p:nvSpPr>
        <p:spPr>
          <a:xfrm>
            <a:off x="4191000" y="3429000"/>
            <a:ext cx="4876800" cy="2032000"/>
          </a:xfrm>
          <a:prstGeom prst="rect">
            <a:avLst/>
          </a:prstGeom>
        </p:spPr>
        <p:txBody>
          <a:bodyPr/>
          <a:lstStyle/>
          <a:p>
            <a:pPr eaLnBrk="1" hangingPunct="1">
              <a:defRPr/>
            </a:pPr>
            <a:r>
              <a:rPr lang="en-US" altLang="zh-CN" sz="4800" smtClean="0">
                <a:solidFill>
                  <a:srgbClr val="404040"/>
                </a:solidFill>
              </a:rPr>
              <a:t>Advanced optimization</a:t>
            </a:r>
            <a:br>
              <a:rPr lang="en-US" altLang="zh-CN" sz="4800" smtClean="0">
                <a:solidFill>
                  <a:srgbClr val="404040"/>
                </a:solidFill>
              </a:rPr>
            </a:br>
            <a:r>
              <a:rPr lang="zh-CN" altLang="en-US" sz="4800" smtClean="0">
                <a:solidFill>
                  <a:srgbClr val="404040"/>
                </a:solidFill>
              </a:rPr>
              <a:t>高级优化</a:t>
            </a:r>
          </a:p>
        </p:txBody>
      </p:sp>
      <p:pic>
        <p:nvPicPr>
          <p:cNvPr id="156677"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482600"/>
            <a:ext cx="3200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838200" y="5156200"/>
            <a:ext cx="2895600" cy="1117600"/>
          </a:xfrm>
          <a:prstGeom prst="rect">
            <a:avLst/>
          </a:prstGeom>
        </p:spPr>
        <p:txBody>
          <a:bodyPr anchor="ctr"/>
          <a:lstStyle/>
          <a:p>
            <a:pPr marL="0" marR="0" lvl="0" indent="0" algn="l" defTabSz="914400" rtl="0" eaLnBrk="0" fontAlgn="auto" latinLnBrk="0" hangingPunct="0">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rgbClr val="000000">
                    <a:lumMod val="75000"/>
                    <a:lumOff val="25000"/>
                  </a:srgbClr>
                </a:solidFill>
                <a:effectLst/>
                <a:uLnTx/>
                <a:uFillTx/>
                <a:latin typeface="Berlin Sans FB"/>
                <a:ea typeface="+mj-ea"/>
                <a:cs typeface="+mn-cs"/>
              </a:rPr>
              <a:t>Machine Learning</a:t>
            </a:r>
          </a:p>
        </p:txBody>
      </p:sp>
    </p:spTree>
    <p:extLst>
      <p:ext uri="{BB962C8B-B14F-4D97-AF65-F5344CB8AC3E}">
        <p14:creationId xmlns:p14="http://schemas.microsoft.com/office/powerpoint/2010/main" val="4201670904"/>
      </p:ext>
    </p:extLst>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Box 1"/>
          <p:cNvSpPr txBox="1">
            <a:spLocks noChangeArrowheads="1"/>
          </p:cNvSpPr>
          <p:nvPr/>
        </p:nvSpPr>
        <p:spPr bwMode="auto">
          <a:xfrm>
            <a:off x="381000" y="381000"/>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Optimization algorithm</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优化算法</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57699" name="TextBox 2"/>
          <p:cNvSpPr txBox="1">
            <a:spLocks noChangeArrowheads="1"/>
          </p:cNvSpPr>
          <p:nvPr/>
        </p:nvSpPr>
        <p:spPr bwMode="auto">
          <a:xfrm>
            <a:off x="381000" y="1085850"/>
            <a:ext cx="7315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Cost function         . Want                    .</a:t>
            </a:r>
          </a:p>
        </p:txBody>
      </p:sp>
      <p:pic>
        <p:nvPicPr>
          <p:cNvPr id="157700" name="Picture 4"/>
          <p:cNvPicPr>
            <a:picLocks noChangeAspect="1"/>
          </p:cNvPicPr>
          <p:nvPr>
            <p:custDataLst>
              <p:tags r:id="rId1"/>
            </p:custDataLst>
          </p:nvPr>
        </p:nvPicPr>
        <p:blipFill>
          <a:blip r:embed="rId11">
            <a:extLst>
              <a:ext uri="{28A0092B-C50C-407E-A947-70E740481C1C}">
                <a14:useLocalDpi xmlns:a14="http://schemas.microsoft.com/office/drawing/2010/main" val="0"/>
              </a:ext>
            </a:extLst>
          </a:blip>
          <a:srcRect/>
          <a:stretch>
            <a:fillRect/>
          </a:stretch>
        </p:blipFill>
        <p:spPr bwMode="auto">
          <a:xfrm>
            <a:off x="2198688" y="1220788"/>
            <a:ext cx="5349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701" name="Picture 14"/>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3651250" y="1220788"/>
            <a:ext cx="12414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a:spLocks noChangeArrowheads="1"/>
          </p:cNvSpPr>
          <p:nvPr/>
        </p:nvSpPr>
        <p:spPr bwMode="auto">
          <a:xfrm>
            <a:off x="381000" y="1773238"/>
            <a:ext cx="5410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800100" indent="-34290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Given    , we have code that can compute</a:t>
            </a:r>
          </a:p>
          <a:p>
            <a:pPr marL="800100" marR="0" lvl="1" indent="-342900" algn="l" defTabSz="914400" rtl="0" eaLnBrk="1" fontAlgn="base" latinLnBrk="0" hangingPunct="1">
              <a:lnSpc>
                <a:spcPct val="100000"/>
              </a:lnSpc>
              <a:spcBef>
                <a:spcPct val="0"/>
              </a:spcBef>
              <a:spcAft>
                <a:spcPct val="0"/>
              </a:spcAft>
              <a:buClrTx/>
              <a:buSzTx/>
              <a:buFontTx/>
              <a:buChar char="-"/>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 </a:t>
            </a:r>
          </a:p>
          <a:p>
            <a:pPr marL="800100" marR="0" lvl="1" indent="-342900" algn="l" defTabSz="914400" rtl="0" eaLnBrk="1" fontAlgn="base" latinLnBrk="0" hangingPunct="1">
              <a:lnSpc>
                <a:spcPct val="100000"/>
              </a:lnSpc>
              <a:spcBef>
                <a:spcPct val="0"/>
              </a:spcBef>
              <a:spcAft>
                <a:spcPct val="0"/>
              </a:spcAft>
              <a:buClrTx/>
              <a:buSzTx/>
              <a:buFontTx/>
              <a:buChar char="-"/>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 </a:t>
            </a:r>
          </a:p>
        </p:txBody>
      </p:sp>
      <p:pic>
        <p:nvPicPr>
          <p:cNvPr id="20" name="Picture 19"/>
          <p:cNvPicPr>
            <a:picLocks noChangeAspect="1"/>
          </p:cNvPicPr>
          <p:nvPr>
            <p:custDataLst>
              <p:tags r:id="rId3"/>
            </p:custDataLst>
          </p:nvPr>
        </p:nvPicPr>
        <p:blipFill>
          <a:blip r:embed="rId13">
            <a:extLst>
              <a:ext uri="{28A0092B-C50C-407E-A947-70E740481C1C}">
                <a14:useLocalDpi xmlns:a14="http://schemas.microsoft.com/office/drawing/2010/main" val="0"/>
              </a:ext>
            </a:extLst>
          </a:blip>
          <a:srcRect/>
          <a:stretch>
            <a:fillRect/>
          </a:stretch>
        </p:blipFill>
        <p:spPr bwMode="auto">
          <a:xfrm>
            <a:off x="1304925" y="1935163"/>
            <a:ext cx="128588"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p:cNvPicPr>
            <a:picLocks noChangeAspect="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1204913" y="2376488"/>
            <a:ext cx="53498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1138238" y="2846388"/>
            <a:ext cx="9652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Box 22"/>
          <p:cNvSpPr txBox="1">
            <a:spLocks noChangeArrowheads="1"/>
          </p:cNvSpPr>
          <p:nvPr/>
        </p:nvSpPr>
        <p:spPr bwMode="auto">
          <a:xfrm>
            <a:off x="2938463" y="2805113"/>
            <a:ext cx="3124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for                             )</a:t>
            </a:r>
          </a:p>
        </p:txBody>
      </p:sp>
      <p:pic>
        <p:nvPicPr>
          <p:cNvPr id="24" name="Picture 23"/>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3556000" y="2963863"/>
            <a:ext cx="183991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24"/>
          <p:cNvSpPr txBox="1">
            <a:spLocks noChangeArrowheads="1"/>
          </p:cNvSpPr>
          <p:nvPr/>
        </p:nvSpPr>
        <p:spPr bwMode="auto">
          <a:xfrm>
            <a:off x="419100" y="4438650"/>
            <a:ext cx="2667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Repeat</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pic>
        <p:nvPicPr>
          <p:cNvPr id="26" name="Picture 25"/>
          <p:cNvPicPr>
            <a:picLocks noChangeAspect="1"/>
          </p:cNvPicPr>
          <p:nvPr>
            <p:custDataLst>
              <p:tags r:id="rId7"/>
            </p:custDataLst>
          </p:nvPr>
        </p:nvPicPr>
        <p:blipFill>
          <a:blip r:embed="rId16">
            <a:extLst>
              <a:ext uri="{28A0092B-C50C-407E-A947-70E740481C1C}">
                <a14:useLocalDpi xmlns:a14="http://schemas.microsoft.com/office/drawing/2010/main" val="0"/>
              </a:ext>
            </a:extLst>
          </a:blip>
          <a:srcRect/>
          <a:stretch>
            <a:fillRect/>
          </a:stretch>
        </p:blipFill>
        <p:spPr bwMode="auto">
          <a:xfrm>
            <a:off x="1381125" y="4514850"/>
            <a:ext cx="109538"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8"/>
          <p:cNvPicPr>
            <a:picLocks noChangeAspect="1"/>
          </p:cNvPicPr>
          <p:nvPr>
            <p:custDataLst>
              <p:tags r:id="rId8"/>
            </p:custDataLst>
          </p:nvPr>
        </p:nvPicPr>
        <p:blipFill>
          <a:blip r:embed="rId17">
            <a:extLst>
              <a:ext uri="{28A0092B-C50C-407E-A947-70E740481C1C}">
                <a14:useLocalDpi xmlns:a14="http://schemas.microsoft.com/office/drawing/2010/main" val="0"/>
              </a:ext>
            </a:extLst>
          </a:blip>
          <a:srcRect/>
          <a:stretch>
            <a:fillRect/>
          </a:stretch>
        </p:blipFill>
        <p:spPr bwMode="auto">
          <a:xfrm>
            <a:off x="838200" y="5969000"/>
            <a:ext cx="10953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custDataLst>
              <p:tags r:id="rId9"/>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1073150" y="5170488"/>
            <a:ext cx="2589213"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30"/>
          <p:cNvSpPr txBox="1">
            <a:spLocks noChangeArrowheads="1"/>
          </p:cNvSpPr>
          <p:nvPr/>
        </p:nvSpPr>
        <p:spPr bwMode="auto">
          <a:xfrm>
            <a:off x="381000" y="3830638"/>
            <a:ext cx="7315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Gradient descent:</a:t>
            </a:r>
          </a:p>
        </p:txBody>
      </p:sp>
    </p:spTree>
    <p:extLst>
      <p:ext uri="{BB962C8B-B14F-4D97-AF65-F5344CB8AC3E}">
        <p14:creationId xmlns:p14="http://schemas.microsoft.com/office/powerpoint/2010/main" val="201296790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p:bldP spid="25" grpId="0"/>
      <p:bldP spid="31"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Box 1"/>
          <p:cNvSpPr txBox="1">
            <a:spLocks noChangeArrowheads="1"/>
          </p:cNvSpPr>
          <p:nvPr/>
        </p:nvSpPr>
        <p:spPr bwMode="auto">
          <a:xfrm>
            <a:off x="381000" y="381000"/>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Optimization algorithm</a:t>
            </a:r>
          </a:p>
        </p:txBody>
      </p:sp>
      <p:sp>
        <p:nvSpPr>
          <p:cNvPr id="158723" name="TextBox 2"/>
          <p:cNvSpPr txBox="1">
            <a:spLocks noChangeArrowheads="1"/>
          </p:cNvSpPr>
          <p:nvPr/>
        </p:nvSpPr>
        <p:spPr bwMode="auto">
          <a:xfrm>
            <a:off x="381000" y="984250"/>
            <a:ext cx="5410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800100" indent="-34290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Given    , we have code that can compute</a:t>
            </a:r>
          </a:p>
          <a:p>
            <a:pPr marL="800100" marR="0" lvl="1" indent="-342900" algn="l" defTabSz="914400" rtl="0" eaLnBrk="1" fontAlgn="base" latinLnBrk="0" hangingPunct="1">
              <a:lnSpc>
                <a:spcPct val="100000"/>
              </a:lnSpc>
              <a:spcBef>
                <a:spcPct val="0"/>
              </a:spcBef>
              <a:spcAft>
                <a:spcPct val="0"/>
              </a:spcAft>
              <a:buClrTx/>
              <a:buSzTx/>
              <a:buFontTx/>
              <a:buChar char="-"/>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 </a:t>
            </a:r>
          </a:p>
          <a:p>
            <a:pPr marL="800100" marR="0" lvl="1" indent="-342900" algn="l" defTabSz="914400" rtl="0" eaLnBrk="1" fontAlgn="base" latinLnBrk="0" hangingPunct="1">
              <a:lnSpc>
                <a:spcPct val="100000"/>
              </a:lnSpc>
              <a:spcBef>
                <a:spcPct val="0"/>
              </a:spcBef>
              <a:spcAft>
                <a:spcPct val="0"/>
              </a:spcAft>
              <a:buClrTx/>
              <a:buSzTx/>
              <a:buFontTx/>
              <a:buChar char="-"/>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 </a:t>
            </a:r>
          </a:p>
        </p:txBody>
      </p:sp>
      <p:pic>
        <p:nvPicPr>
          <p:cNvPr id="158724" name="Picture 3"/>
          <p:cNvPicPr>
            <a:picLocks noChangeAspect="1"/>
          </p:cNvPicPr>
          <p:nvPr>
            <p:custDataLst>
              <p:tags r:id="rId1"/>
            </p:custDataLst>
          </p:nvPr>
        </p:nvPicPr>
        <p:blipFill>
          <a:blip r:embed="rId7">
            <a:extLst>
              <a:ext uri="{28A0092B-C50C-407E-A947-70E740481C1C}">
                <a14:useLocalDpi xmlns:a14="http://schemas.microsoft.com/office/drawing/2010/main" val="0"/>
              </a:ext>
            </a:extLst>
          </a:blip>
          <a:srcRect/>
          <a:stretch>
            <a:fillRect/>
          </a:stretch>
        </p:blipFill>
        <p:spPr bwMode="auto">
          <a:xfrm>
            <a:off x="1304925" y="1144588"/>
            <a:ext cx="128588"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25" name="Picture 5"/>
          <p:cNvPicPr>
            <a:picLocks noChangeAspect="1"/>
          </p:cNvPicPr>
          <p:nvPr>
            <p:custDataLst>
              <p:tags r:id="rId2"/>
            </p:custDataLst>
          </p:nvPr>
        </p:nvPicPr>
        <p:blipFill>
          <a:blip r:embed="rId8">
            <a:extLst>
              <a:ext uri="{28A0092B-C50C-407E-A947-70E740481C1C}">
                <a14:useLocalDpi xmlns:a14="http://schemas.microsoft.com/office/drawing/2010/main" val="0"/>
              </a:ext>
            </a:extLst>
          </a:blip>
          <a:srcRect/>
          <a:stretch>
            <a:fillRect/>
          </a:stretch>
        </p:blipFill>
        <p:spPr bwMode="auto">
          <a:xfrm>
            <a:off x="1204913" y="1587500"/>
            <a:ext cx="534987"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26" name="Picture 7"/>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1138238" y="2057400"/>
            <a:ext cx="9652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727" name="TextBox 8"/>
          <p:cNvSpPr txBox="1">
            <a:spLocks noChangeArrowheads="1"/>
          </p:cNvSpPr>
          <p:nvPr/>
        </p:nvSpPr>
        <p:spPr bwMode="auto">
          <a:xfrm>
            <a:off x="2938463" y="2014538"/>
            <a:ext cx="3124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for                             )</a:t>
            </a:r>
          </a:p>
        </p:txBody>
      </p:sp>
      <p:pic>
        <p:nvPicPr>
          <p:cNvPr id="158728" name="Picture 11"/>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3556000" y="2173288"/>
            <a:ext cx="1839913"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729" name="TextBox 12"/>
          <p:cNvSpPr txBox="1">
            <a:spLocks noChangeArrowheads="1"/>
          </p:cNvSpPr>
          <p:nvPr/>
        </p:nvSpPr>
        <p:spPr bwMode="auto">
          <a:xfrm>
            <a:off x="384175" y="3016250"/>
            <a:ext cx="38068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800100" indent="-34290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Optimization algorithms:</a:t>
            </a:r>
          </a:p>
          <a:p>
            <a:pPr marL="800100" marR="0" lvl="1" indent="-342900" algn="l" defTabSz="914400" rtl="0" eaLnBrk="1" fontAlgn="base" latinLnBrk="0" hangingPunct="1">
              <a:lnSpc>
                <a:spcPct val="100000"/>
              </a:lnSpc>
              <a:spcBef>
                <a:spcPct val="0"/>
              </a:spcBef>
              <a:spcAft>
                <a:spcPct val="0"/>
              </a:spcAft>
              <a:buClrTx/>
              <a:buSzTx/>
              <a:buFontTx/>
              <a:buChar char="-"/>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Gradient descent</a:t>
            </a:r>
          </a:p>
        </p:txBody>
      </p:sp>
      <p:sp>
        <p:nvSpPr>
          <p:cNvPr id="14" name="TextBox 13"/>
          <p:cNvSpPr txBox="1">
            <a:spLocks noChangeArrowheads="1"/>
          </p:cNvSpPr>
          <p:nvPr/>
        </p:nvSpPr>
        <p:spPr bwMode="auto">
          <a:xfrm>
            <a:off x="384175" y="3497263"/>
            <a:ext cx="380682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b="1">
                <a:solidFill>
                  <a:srgbClr val="FF0000"/>
                </a:solidFill>
                <a:latin typeface="Arial Black" panose="020B0A04020102020204" pitchFamily="34" charset="0"/>
                <a:ea typeface="PMingLiU" pitchFamily="18" charset="-120"/>
              </a:defRPr>
            </a:lvl1pPr>
            <a:lvl2pPr>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a:p>
            <a:pPr marL="457200" marR="0" lvl="1" indent="0" algn="l" defTabSz="914400" rtl="0" eaLnBrk="1" fontAlgn="base" latinLnBrk="0" hangingPunct="1">
              <a:lnSpc>
                <a:spcPct val="100000"/>
              </a:lnSpc>
              <a:spcBef>
                <a:spcPct val="0"/>
              </a:spcBef>
              <a:spcAft>
                <a:spcPct val="0"/>
              </a:spcAft>
              <a:buClrTx/>
              <a:buSzTx/>
              <a:buFontTx/>
              <a:buChar char="-"/>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Conjugate gradient</a:t>
            </a:r>
          </a:p>
          <a:p>
            <a:pPr marL="457200" marR="0" lvl="1" indent="0" algn="l" defTabSz="914400" rtl="0" eaLnBrk="1" fontAlgn="base" latinLnBrk="0" hangingPunct="1">
              <a:lnSpc>
                <a:spcPct val="100000"/>
              </a:lnSpc>
              <a:spcBef>
                <a:spcPct val="0"/>
              </a:spcBef>
              <a:spcAft>
                <a:spcPct val="0"/>
              </a:spcAft>
              <a:buClrTx/>
              <a:buSzTx/>
              <a:buFontTx/>
              <a:buChar char="-"/>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BFGS</a:t>
            </a:r>
          </a:p>
          <a:p>
            <a:pPr marL="457200" marR="0" lvl="1" indent="0" algn="l" defTabSz="914400" rtl="0" eaLnBrk="1" fontAlgn="base" latinLnBrk="0" hangingPunct="1">
              <a:lnSpc>
                <a:spcPct val="100000"/>
              </a:lnSpc>
              <a:spcBef>
                <a:spcPct val="0"/>
              </a:spcBef>
              <a:spcAft>
                <a:spcPct val="0"/>
              </a:spcAft>
              <a:buClrTx/>
              <a:buSzTx/>
              <a:buFontTx/>
              <a:buChar char="-"/>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L-BFGS</a:t>
            </a:r>
          </a:p>
        </p:txBody>
      </p:sp>
      <p:cxnSp>
        <p:nvCxnSpPr>
          <p:cNvPr id="16" name="Straight Connector 15"/>
          <p:cNvCxnSpPr/>
          <p:nvPr/>
        </p:nvCxnSpPr>
        <p:spPr>
          <a:xfrm>
            <a:off x="4187825" y="3016250"/>
            <a:ext cx="0" cy="3359150"/>
          </a:xfrm>
          <a:prstGeom prst="line">
            <a:avLst/>
          </a:prstGeom>
        </p:spPr>
        <p:style>
          <a:lnRef idx="1">
            <a:schemeClr val="dk1"/>
          </a:lnRef>
          <a:fillRef idx="0">
            <a:schemeClr val="dk1"/>
          </a:fillRef>
          <a:effectRef idx="0">
            <a:schemeClr val="dk1"/>
          </a:effectRef>
          <a:fontRef idx="minor">
            <a:schemeClr val="tx1"/>
          </a:fontRef>
        </p:style>
      </p:cxnSp>
      <p:sp>
        <p:nvSpPr>
          <p:cNvPr id="17" name="TextBox 16"/>
          <p:cNvSpPr txBox="1">
            <a:spLocks noChangeArrowheads="1"/>
          </p:cNvSpPr>
          <p:nvPr/>
        </p:nvSpPr>
        <p:spPr bwMode="auto">
          <a:xfrm>
            <a:off x="4343400" y="3016250"/>
            <a:ext cx="46482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800100" indent="-34290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Advantages:</a:t>
            </a:r>
          </a:p>
          <a:p>
            <a:pPr marL="800100" marR="0" lvl="1" indent="-342900" algn="l" defTabSz="914400" rtl="0" eaLnBrk="1" fontAlgn="base" latinLnBrk="0" hangingPunct="1">
              <a:lnSpc>
                <a:spcPct val="100000"/>
              </a:lnSpc>
              <a:spcBef>
                <a:spcPct val="0"/>
              </a:spcBef>
              <a:spcAft>
                <a:spcPct val="0"/>
              </a:spcAft>
              <a:buClrTx/>
              <a:buSzTx/>
              <a:buFontTx/>
              <a:buChar char="-"/>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No need to manually pick </a:t>
            </a:r>
          </a:p>
          <a:p>
            <a:pPr marL="800100" marR="0" lvl="1" indent="-342900" algn="l" defTabSz="914400" rtl="0" eaLnBrk="1" fontAlgn="base" latinLnBrk="0" hangingPunct="1">
              <a:lnSpc>
                <a:spcPct val="100000"/>
              </a:lnSpc>
              <a:spcBef>
                <a:spcPct val="0"/>
              </a:spcBef>
              <a:spcAft>
                <a:spcPct val="0"/>
              </a:spcAft>
              <a:buClrTx/>
              <a:buSzTx/>
              <a:buFontTx/>
              <a:buChar char="-"/>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Often faster than gradient descen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Disadvantages:</a:t>
            </a:r>
          </a:p>
          <a:p>
            <a:pPr marL="800100" marR="0" lvl="1" indent="-342900" algn="l" defTabSz="914400" rtl="0" eaLnBrk="1" fontAlgn="base" latinLnBrk="0" hangingPunct="1">
              <a:lnSpc>
                <a:spcPct val="100000"/>
              </a:lnSpc>
              <a:spcBef>
                <a:spcPct val="0"/>
              </a:spcBef>
              <a:spcAft>
                <a:spcPct val="0"/>
              </a:spcAft>
              <a:buClrTx/>
              <a:buSzTx/>
              <a:buFontTx/>
              <a:buChar char="-"/>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More complex</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pic>
        <p:nvPicPr>
          <p:cNvPr id="19" name="Picture 18"/>
          <p:cNvPicPr>
            <a:picLocks noChangeAspect="1"/>
          </p:cNvPicPr>
          <p:nvPr>
            <p:custDataLst>
              <p:tags r:id="rId5"/>
            </p:custDataLst>
          </p:nvPr>
        </p:nvPicPr>
        <p:blipFill>
          <a:blip r:embed="rId11">
            <a:extLst>
              <a:ext uri="{28A0092B-C50C-407E-A947-70E740481C1C}">
                <a14:useLocalDpi xmlns:a14="http://schemas.microsoft.com/office/drawing/2010/main" val="0"/>
              </a:ext>
            </a:extLst>
          </a:blip>
          <a:srcRect/>
          <a:stretch>
            <a:fillRect/>
          </a:stretch>
        </p:blipFill>
        <p:spPr bwMode="auto">
          <a:xfrm>
            <a:off x="8458200" y="3744913"/>
            <a:ext cx="1714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90676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extBox 1"/>
          <p:cNvSpPr txBox="1">
            <a:spLocks noChangeArrowheads="1"/>
          </p:cNvSpPr>
          <p:nvPr/>
        </p:nvSpPr>
        <p:spPr bwMode="auto">
          <a:xfrm>
            <a:off x="381000" y="381000"/>
            <a:ext cx="358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Example:</a:t>
            </a:r>
          </a:p>
        </p:txBody>
      </p:sp>
      <p:pic>
        <p:nvPicPr>
          <p:cNvPr id="159747" name="Picture 4"/>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481013" y="1011238"/>
            <a:ext cx="1069975"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48" name="Picture 6"/>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481013" y="2097088"/>
            <a:ext cx="36623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49" name="Picture 9"/>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442913" y="2717800"/>
            <a:ext cx="25654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50" name="Picture 10"/>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442913" y="3467100"/>
            <a:ext cx="25654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Box 20"/>
          <p:cNvSpPr txBox="1">
            <a:spLocks noChangeArrowheads="1"/>
          </p:cNvSpPr>
          <p:nvPr/>
        </p:nvSpPr>
        <p:spPr bwMode="auto">
          <a:xfrm>
            <a:off x="4267200" y="687388"/>
            <a:ext cx="4899025"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smtClean="0">
                <a:ln>
                  <a:noFill/>
                </a:ln>
                <a:solidFill>
                  <a:srgbClr val="002060"/>
                </a:solidFill>
                <a:effectLst/>
                <a:uLnTx/>
                <a:uFillTx/>
                <a:latin typeface="Courier New" panose="02070309020205020404" pitchFamily="49" charset="0"/>
                <a:ea typeface="宋体" panose="02010600030101010101" pitchFamily="2" charset="-122"/>
                <a:cs typeface="Courier New" panose="02070309020205020404" pitchFamily="49" charset="0"/>
              </a:rPr>
              <a:t> function [jVal, gradient] </a:t>
            </a:r>
            <a:br>
              <a:rPr kumimoji="0" lang="en-US" altLang="zh-CN" sz="1900" b="1" i="0" u="none" strike="noStrike" kern="1200" cap="none" spc="0" normalizeH="0" baseline="0" noProof="0" smtClean="0">
                <a:ln>
                  <a:noFill/>
                </a:ln>
                <a:solidFill>
                  <a:srgbClr val="002060"/>
                </a:solidFill>
                <a:effectLst/>
                <a:uLnTx/>
                <a:uFillTx/>
                <a:latin typeface="Courier New" panose="02070309020205020404" pitchFamily="49" charset="0"/>
                <a:ea typeface="宋体" panose="02010600030101010101" pitchFamily="2" charset="-122"/>
                <a:cs typeface="Courier New" panose="02070309020205020404" pitchFamily="49" charset="0"/>
              </a:rPr>
            </a:br>
            <a:r>
              <a:rPr kumimoji="0" lang="en-US" altLang="zh-CN" sz="1900" b="1" i="0" u="none" strike="noStrike" kern="1200" cap="none" spc="0" normalizeH="0" baseline="0" noProof="0" smtClean="0">
                <a:ln>
                  <a:noFill/>
                </a:ln>
                <a:solidFill>
                  <a:srgbClr val="002060"/>
                </a:solidFill>
                <a:effectLst/>
                <a:uLnTx/>
                <a:uFillTx/>
                <a:latin typeface="Courier New" panose="02070309020205020404" pitchFamily="49" charset="0"/>
                <a:ea typeface="宋体" panose="02010600030101010101" pitchFamily="2" charset="-122"/>
                <a:cs typeface="Courier New" panose="02070309020205020404" pitchFamily="49" charset="0"/>
              </a:rPr>
              <a:t>           = costFunction(theta)</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smtClean="0">
                <a:ln>
                  <a:noFill/>
                </a:ln>
                <a:solidFill>
                  <a:srgbClr val="002060"/>
                </a:solidFill>
                <a:effectLst/>
                <a:uLnTx/>
                <a:uFillTx/>
                <a:latin typeface="Courier New" panose="02070309020205020404" pitchFamily="49" charset="0"/>
                <a:ea typeface="宋体" panose="02010600030101010101" pitchFamily="2" charset="-122"/>
                <a:cs typeface="Courier New" panose="02070309020205020404" pitchFamily="49" charset="0"/>
              </a:rPr>
              <a:t>jVal = (theta(1)-5)^2 + ...     	    (theta(2)-5)^2;</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smtClean="0">
                <a:ln>
                  <a:noFill/>
                </a:ln>
                <a:solidFill>
                  <a:srgbClr val="002060"/>
                </a:solidFill>
                <a:effectLst/>
                <a:uLnTx/>
                <a:uFillTx/>
                <a:latin typeface="Courier New" panose="02070309020205020404" pitchFamily="49" charset="0"/>
                <a:ea typeface="宋体" panose="02010600030101010101" pitchFamily="2" charset="-122"/>
                <a:cs typeface="Courier New" panose="02070309020205020404" pitchFamily="49" charset="0"/>
              </a:rPr>
              <a:t>gradient = zeros(2,1);</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smtClean="0">
                <a:ln>
                  <a:noFill/>
                </a:ln>
                <a:solidFill>
                  <a:srgbClr val="002060"/>
                </a:solidFill>
                <a:effectLst/>
                <a:uLnTx/>
                <a:uFillTx/>
                <a:latin typeface="Courier New" panose="02070309020205020404" pitchFamily="49" charset="0"/>
                <a:ea typeface="宋体" panose="02010600030101010101" pitchFamily="2" charset="-122"/>
                <a:cs typeface="Courier New" panose="02070309020205020404" pitchFamily="49" charset="0"/>
              </a:rPr>
              <a:t>gradient(1) = 2*(theta(1)-5);</a:t>
            </a:r>
            <a:br>
              <a:rPr kumimoji="0" lang="en-US" altLang="zh-CN" sz="1900" b="1" i="0" u="none" strike="noStrike" kern="1200" cap="none" spc="0" normalizeH="0" baseline="0" noProof="0" smtClean="0">
                <a:ln>
                  <a:noFill/>
                </a:ln>
                <a:solidFill>
                  <a:srgbClr val="002060"/>
                </a:solidFill>
                <a:effectLst/>
                <a:uLnTx/>
                <a:uFillTx/>
                <a:latin typeface="Courier New" panose="02070309020205020404" pitchFamily="49" charset="0"/>
                <a:ea typeface="宋体" panose="02010600030101010101" pitchFamily="2" charset="-122"/>
                <a:cs typeface="Courier New" panose="02070309020205020404" pitchFamily="49" charset="0"/>
              </a:rPr>
            </a:br>
            <a:r>
              <a:rPr kumimoji="0" lang="en-US" altLang="zh-CN" sz="1900" b="1" i="0" u="none" strike="noStrike" kern="1200" cap="none" spc="0" normalizeH="0" baseline="0" noProof="0" smtClean="0">
                <a:ln>
                  <a:noFill/>
                </a:ln>
                <a:solidFill>
                  <a:srgbClr val="002060"/>
                </a:solidFill>
                <a:effectLst/>
                <a:uLnTx/>
                <a:uFillTx/>
                <a:latin typeface="Courier New" panose="02070309020205020404" pitchFamily="49" charset="0"/>
                <a:ea typeface="宋体" panose="02010600030101010101" pitchFamily="2" charset="-122"/>
                <a:cs typeface="Courier New" panose="02070309020205020404" pitchFamily="49" charset="0"/>
              </a:rPr>
              <a:t>gradient(2) = 2*(theta(2)-5);</a:t>
            </a:r>
          </a:p>
        </p:txBody>
      </p:sp>
      <p:cxnSp>
        <p:nvCxnSpPr>
          <p:cNvPr id="23" name="Straight Connector 22"/>
          <p:cNvCxnSpPr/>
          <p:nvPr/>
        </p:nvCxnSpPr>
        <p:spPr>
          <a:xfrm>
            <a:off x="4397375" y="381000"/>
            <a:ext cx="0" cy="3627438"/>
          </a:xfrm>
          <a:prstGeom prst="line">
            <a:avLst/>
          </a:prstGeom>
        </p:spPr>
        <p:style>
          <a:lnRef idx="1">
            <a:schemeClr val="dk1"/>
          </a:lnRef>
          <a:fillRef idx="0">
            <a:schemeClr val="dk1"/>
          </a:fillRef>
          <a:effectRef idx="0">
            <a:schemeClr val="dk1"/>
          </a:effectRef>
          <a:fontRef idx="minor">
            <a:schemeClr val="tx1"/>
          </a:fontRef>
        </p:style>
      </p:cxnSp>
      <p:sp>
        <p:nvSpPr>
          <p:cNvPr id="24" name="TextBox 23"/>
          <p:cNvSpPr txBox="1">
            <a:spLocks noChangeArrowheads="1"/>
          </p:cNvSpPr>
          <p:nvPr/>
        </p:nvSpPr>
        <p:spPr bwMode="auto">
          <a:xfrm>
            <a:off x="228600" y="4241800"/>
            <a:ext cx="82296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smtClean="0">
                <a:ln>
                  <a:noFill/>
                </a:ln>
                <a:solidFill>
                  <a:srgbClr val="002060"/>
                </a:solidFill>
                <a:effectLst/>
                <a:uLnTx/>
                <a:uFillTx/>
                <a:latin typeface="Courier New" panose="02070309020205020404" pitchFamily="49" charset="0"/>
                <a:ea typeface="宋体" panose="02010600030101010101" pitchFamily="2" charset="-122"/>
                <a:cs typeface="Courier New" panose="02070309020205020404" pitchFamily="49" charset="0"/>
              </a:rPr>
              <a:t>options = optimset(‘GradObj’, ‘on’, ‘MaxIter’, ‘100’);</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smtClean="0">
                <a:ln>
                  <a:noFill/>
                </a:ln>
                <a:solidFill>
                  <a:srgbClr val="002060"/>
                </a:solidFill>
                <a:effectLst/>
                <a:uLnTx/>
                <a:uFillTx/>
                <a:latin typeface="Courier New" panose="02070309020205020404" pitchFamily="49" charset="0"/>
                <a:ea typeface="宋体" panose="02010600030101010101" pitchFamily="2" charset="-122"/>
                <a:cs typeface="Courier New" panose="02070309020205020404" pitchFamily="49" charset="0"/>
              </a:rPr>
              <a:t>initialTheta = zeros(2,1);</a:t>
            </a:r>
            <a:br>
              <a:rPr kumimoji="0" lang="en-US" altLang="zh-CN" sz="1900" b="1" i="0" u="none" strike="noStrike" kern="1200" cap="none" spc="0" normalizeH="0" baseline="0" noProof="0" smtClean="0">
                <a:ln>
                  <a:noFill/>
                </a:ln>
                <a:solidFill>
                  <a:srgbClr val="002060"/>
                </a:solidFill>
                <a:effectLst/>
                <a:uLnTx/>
                <a:uFillTx/>
                <a:latin typeface="Courier New" panose="02070309020205020404" pitchFamily="49" charset="0"/>
                <a:ea typeface="宋体" panose="02010600030101010101" pitchFamily="2" charset="-122"/>
                <a:cs typeface="Courier New" panose="02070309020205020404" pitchFamily="49" charset="0"/>
              </a:rPr>
            </a:br>
            <a:r>
              <a:rPr kumimoji="0" lang="en-US" altLang="zh-CN" sz="1900" b="1" i="0" u="none" strike="noStrike" kern="1200" cap="none" spc="0" normalizeH="0" baseline="0" noProof="0" smtClean="0">
                <a:ln>
                  <a:noFill/>
                </a:ln>
                <a:solidFill>
                  <a:srgbClr val="002060"/>
                </a:solidFill>
                <a:effectLst/>
                <a:uLnTx/>
                <a:uFillTx/>
                <a:latin typeface="Courier New" panose="02070309020205020404" pitchFamily="49" charset="0"/>
                <a:ea typeface="宋体" panose="02010600030101010101" pitchFamily="2" charset="-122"/>
                <a:cs typeface="Courier New" panose="02070309020205020404" pitchFamily="49" charset="0"/>
              </a:rPr>
              <a:t>[optTheta, functionVal, exitFlag]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smtClean="0">
                <a:ln>
                  <a:noFill/>
                </a:ln>
                <a:solidFill>
                  <a:srgbClr val="002060"/>
                </a:solidFill>
                <a:effectLst/>
                <a:uLnTx/>
                <a:uFillTx/>
                <a:latin typeface="Courier New" panose="02070309020205020404" pitchFamily="49" charset="0"/>
                <a:ea typeface="宋体" panose="02010600030101010101" pitchFamily="2" charset="-122"/>
                <a:cs typeface="Courier New" panose="02070309020205020404" pitchFamily="49" charset="0"/>
              </a:rPr>
              <a:t>     = fminunc(@costFunction, initialTheta, options);</a:t>
            </a:r>
          </a:p>
        </p:txBody>
      </p:sp>
    </p:spTree>
    <p:extLst>
      <p:ext uri="{BB962C8B-B14F-4D97-AF65-F5344CB8AC3E}">
        <p14:creationId xmlns:p14="http://schemas.microsoft.com/office/powerpoint/2010/main" val="29743869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Box 16"/>
          <p:cNvSpPr txBox="1">
            <a:spLocks noChangeArrowheads="1"/>
          </p:cNvSpPr>
          <p:nvPr/>
        </p:nvSpPr>
        <p:spPr bwMode="auto">
          <a:xfrm>
            <a:off x="1403350" y="3795713"/>
            <a:ext cx="676433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smtClean="0">
                <a:ln>
                  <a:noFill/>
                </a:ln>
                <a:solidFill>
                  <a:srgbClr val="002060"/>
                </a:solidFill>
                <a:effectLst/>
                <a:uLnTx/>
                <a:uFillTx/>
                <a:latin typeface="Courier New" panose="02070309020205020404" pitchFamily="49" charset="0"/>
                <a:ea typeface="宋体" panose="02010600030101010101" pitchFamily="2" charset="-122"/>
                <a:cs typeface="Courier New" panose="02070309020205020404" pitchFamily="49" charset="0"/>
              </a:rPr>
              <a:t>gradient(1) = [                    ];</a:t>
            </a:r>
          </a:p>
        </p:txBody>
      </p:sp>
      <p:sp>
        <p:nvSpPr>
          <p:cNvPr id="160771" name="TextBox 13"/>
          <p:cNvSpPr txBox="1">
            <a:spLocks noChangeArrowheads="1"/>
          </p:cNvSpPr>
          <p:nvPr/>
        </p:nvSpPr>
        <p:spPr bwMode="auto">
          <a:xfrm>
            <a:off x="717550" y="2413000"/>
            <a:ext cx="81216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smtClean="0">
                <a:ln>
                  <a:noFill/>
                </a:ln>
                <a:solidFill>
                  <a:srgbClr val="002060"/>
                </a:solidFill>
                <a:effectLst/>
                <a:uLnTx/>
                <a:uFillTx/>
                <a:latin typeface="Courier New" panose="02070309020205020404" pitchFamily="49" charset="0"/>
                <a:ea typeface="宋体" panose="02010600030101010101" pitchFamily="2" charset="-122"/>
                <a:cs typeface="Courier New" panose="02070309020205020404" pitchFamily="49" charset="0"/>
              </a:rPr>
              <a:t>function [jVal, gradient] = costFunction(theta)</a:t>
            </a:r>
          </a:p>
        </p:txBody>
      </p:sp>
      <p:pic>
        <p:nvPicPr>
          <p:cNvPr id="160772" name="Picture 3"/>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2020888" y="654050"/>
            <a:ext cx="576262"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0773" name="Picture 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5559425" y="3790950"/>
            <a:ext cx="96996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74" name="TextBox 20"/>
          <p:cNvSpPr txBox="1">
            <a:spLocks noChangeArrowheads="1"/>
          </p:cNvSpPr>
          <p:nvPr/>
        </p:nvSpPr>
        <p:spPr bwMode="auto">
          <a:xfrm>
            <a:off x="744538" y="963613"/>
            <a:ext cx="48990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smtClean="0">
                <a:ln>
                  <a:noFill/>
                </a:ln>
                <a:solidFill>
                  <a:srgbClr val="002060"/>
                </a:solidFill>
                <a:effectLst/>
                <a:uLnTx/>
                <a:uFillTx/>
                <a:latin typeface="Courier New" panose="02070309020205020404" pitchFamily="49" charset="0"/>
                <a:ea typeface="宋体" panose="02010600030101010101" pitchFamily="2" charset="-122"/>
                <a:cs typeface="Courier New" panose="02070309020205020404" pitchFamily="49" charset="0"/>
              </a:rPr>
              <a:t>theta = </a:t>
            </a:r>
          </a:p>
        </p:txBody>
      </p:sp>
      <p:sp>
        <p:nvSpPr>
          <p:cNvPr id="160775" name="TextBox 15"/>
          <p:cNvSpPr txBox="1">
            <a:spLocks noChangeArrowheads="1"/>
          </p:cNvSpPr>
          <p:nvPr/>
        </p:nvSpPr>
        <p:spPr bwMode="auto">
          <a:xfrm>
            <a:off x="1398588" y="3138488"/>
            <a:ext cx="6611937"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smtClean="0">
                <a:ln>
                  <a:noFill/>
                </a:ln>
                <a:solidFill>
                  <a:srgbClr val="002060"/>
                </a:solidFill>
                <a:effectLst/>
                <a:uLnTx/>
                <a:uFillTx/>
                <a:latin typeface="Courier New" panose="02070309020205020404" pitchFamily="49" charset="0"/>
                <a:ea typeface="宋体" panose="02010600030101010101" pitchFamily="2" charset="-122"/>
                <a:cs typeface="Courier New" panose="02070309020205020404" pitchFamily="49" charset="0"/>
              </a:rPr>
              <a:t>jVal = [                 ];</a:t>
            </a:r>
          </a:p>
        </p:txBody>
      </p:sp>
      <p:sp>
        <p:nvSpPr>
          <p:cNvPr id="160776" name="TextBox 17"/>
          <p:cNvSpPr txBox="1">
            <a:spLocks noChangeArrowheads="1"/>
          </p:cNvSpPr>
          <p:nvPr/>
        </p:nvSpPr>
        <p:spPr bwMode="auto">
          <a:xfrm>
            <a:off x="1403350" y="4522788"/>
            <a:ext cx="67643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smtClean="0">
                <a:ln>
                  <a:noFill/>
                </a:ln>
                <a:solidFill>
                  <a:srgbClr val="002060"/>
                </a:solidFill>
                <a:effectLst/>
                <a:uLnTx/>
                <a:uFillTx/>
                <a:latin typeface="Courier New" panose="02070309020205020404" pitchFamily="49" charset="0"/>
                <a:ea typeface="宋体" panose="02010600030101010101" pitchFamily="2" charset="-122"/>
                <a:cs typeface="Courier New" panose="02070309020205020404" pitchFamily="49" charset="0"/>
              </a:rPr>
              <a:t>gradient(2) = [                    ];</a:t>
            </a:r>
          </a:p>
        </p:txBody>
      </p:sp>
      <p:sp>
        <p:nvSpPr>
          <p:cNvPr id="160777" name="TextBox 18"/>
          <p:cNvSpPr txBox="1">
            <a:spLocks noChangeArrowheads="1"/>
          </p:cNvSpPr>
          <p:nvPr/>
        </p:nvSpPr>
        <p:spPr bwMode="auto">
          <a:xfrm>
            <a:off x="1403350" y="5834063"/>
            <a:ext cx="676433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smtClean="0">
                <a:ln>
                  <a:noFill/>
                </a:ln>
                <a:solidFill>
                  <a:srgbClr val="002060"/>
                </a:solidFill>
                <a:effectLst/>
                <a:uLnTx/>
                <a:uFillTx/>
                <a:latin typeface="Courier New" panose="02070309020205020404" pitchFamily="49" charset="0"/>
                <a:ea typeface="宋体" panose="02010600030101010101" pitchFamily="2" charset="-122"/>
                <a:cs typeface="Courier New" panose="02070309020205020404" pitchFamily="49" charset="0"/>
              </a:rPr>
              <a:t>gradient(n+1) = [                      ];</a:t>
            </a:r>
          </a:p>
        </p:txBody>
      </p:sp>
      <p:pic>
        <p:nvPicPr>
          <p:cNvPr id="160778" name="Picture 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5549900" y="4513263"/>
            <a:ext cx="9683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0779" name="Picture 4"/>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5824538" y="5799138"/>
            <a:ext cx="1001712"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0780" name="Picture 14"/>
          <p:cNvPicPr>
            <a:picLocks noChangeAspect="1"/>
          </p:cNvPicPr>
          <p:nvPr>
            <p:custDataLst>
              <p:tags r:id="rId5"/>
            </p:custDataLst>
          </p:nvPr>
        </p:nvPicPr>
        <p:blipFill>
          <a:blip r:embed="rId12">
            <a:extLst>
              <a:ext uri="{28A0092B-C50C-407E-A947-70E740481C1C}">
                <a14:useLocalDpi xmlns:a14="http://schemas.microsoft.com/office/drawing/2010/main" val="0"/>
              </a:ext>
            </a:extLst>
          </a:blip>
          <a:srcRect/>
          <a:stretch>
            <a:fillRect/>
          </a:stretch>
        </p:blipFill>
        <p:spPr bwMode="auto">
          <a:xfrm>
            <a:off x="4541838" y="3195638"/>
            <a:ext cx="5334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p:cNvSpPr txBox="1"/>
          <p:nvPr/>
        </p:nvSpPr>
        <p:spPr>
          <a:xfrm>
            <a:off x="2598738" y="3109913"/>
            <a:ext cx="2106612" cy="708025"/>
          </a:xfrm>
          <a:prstGeom prst="rect">
            <a:avLst/>
          </a:prstGeom>
          <a:noFill/>
        </p:spPr>
        <p:txBody>
          <a:bodyPr>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Berlin Sans FB"/>
                <a:ea typeface="幼圆"/>
                <a:cs typeface="Courier New" pitchFamily="49" charset="0"/>
              </a:rPr>
              <a:t>code to compute</a:t>
            </a:r>
          </a:p>
        </p:txBody>
      </p:sp>
      <p:sp>
        <p:nvSpPr>
          <p:cNvPr id="27" name="TextBox 26"/>
          <p:cNvSpPr txBox="1"/>
          <p:nvPr/>
        </p:nvSpPr>
        <p:spPr>
          <a:xfrm>
            <a:off x="3579813" y="3779838"/>
            <a:ext cx="2106612" cy="708025"/>
          </a:xfrm>
          <a:prstGeom prst="rect">
            <a:avLst/>
          </a:prstGeom>
          <a:noFill/>
        </p:spPr>
        <p:txBody>
          <a:bodyPr>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Berlin Sans FB"/>
                <a:ea typeface="幼圆"/>
                <a:cs typeface="Courier New" pitchFamily="49" charset="0"/>
              </a:rPr>
              <a:t>code to compute</a:t>
            </a:r>
          </a:p>
        </p:txBody>
      </p:sp>
      <p:sp>
        <p:nvSpPr>
          <p:cNvPr id="28" name="TextBox 27"/>
          <p:cNvSpPr txBox="1"/>
          <p:nvPr/>
        </p:nvSpPr>
        <p:spPr>
          <a:xfrm>
            <a:off x="3559175" y="4497388"/>
            <a:ext cx="2106613" cy="708025"/>
          </a:xfrm>
          <a:prstGeom prst="rect">
            <a:avLst/>
          </a:prstGeom>
          <a:noFill/>
        </p:spPr>
        <p:txBody>
          <a:bodyPr>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Berlin Sans FB"/>
                <a:ea typeface="幼圆"/>
                <a:cs typeface="Courier New" pitchFamily="49" charset="0"/>
              </a:rPr>
              <a:t>code to compute</a:t>
            </a:r>
          </a:p>
        </p:txBody>
      </p:sp>
      <p:sp>
        <p:nvSpPr>
          <p:cNvPr id="29" name="TextBox 28"/>
          <p:cNvSpPr txBox="1"/>
          <p:nvPr/>
        </p:nvSpPr>
        <p:spPr>
          <a:xfrm>
            <a:off x="3875088" y="5811838"/>
            <a:ext cx="2105025" cy="708025"/>
          </a:xfrm>
          <a:prstGeom prst="rect">
            <a:avLst/>
          </a:prstGeom>
          <a:noFill/>
        </p:spPr>
        <p:txBody>
          <a:bodyPr>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Berlin Sans FB"/>
                <a:ea typeface="幼圆"/>
                <a:cs typeface="Courier New" pitchFamily="49" charset="0"/>
              </a:rPr>
              <a:t>code to compute</a:t>
            </a:r>
          </a:p>
        </p:txBody>
      </p:sp>
      <p:pic>
        <p:nvPicPr>
          <p:cNvPr id="160785" name="Picture 30"/>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1793875" y="5257800"/>
            <a:ext cx="34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102571"/>
      </p:ext>
    </p:extLst>
  </p:cSld>
  <p:clrMapOvr>
    <a:masterClrMapping/>
  </p:clrMapOvr>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191000" y="787400"/>
            <a:ext cx="4953000" cy="1905000"/>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400" b="1" i="0" u="none" strike="noStrike" kern="1200" cap="none" spc="0" normalizeH="0" baseline="0" noProof="0" dirty="0" smtClean="0">
                <a:ln>
                  <a:noFill/>
                </a:ln>
                <a:solidFill>
                  <a:srgbClr val="000000">
                    <a:lumMod val="75000"/>
                    <a:lumOff val="25000"/>
                  </a:srgbClr>
                </a:solidFill>
                <a:effectLst/>
                <a:uLnTx/>
                <a:uFillTx/>
                <a:latin typeface="Berlin Sans FB"/>
                <a:cs typeface="+mj-cs"/>
              </a:rPr>
              <a:t>逻辑回归</a:t>
            </a:r>
            <a:endParaRPr kumimoji="0" lang="en-US" altLang="zh-CN" sz="4400" b="1" i="0" u="none" strike="noStrike" kern="1200" cap="none" spc="0" normalizeH="0" baseline="0" noProof="0" dirty="0" smtClean="0">
              <a:ln>
                <a:noFill/>
              </a:ln>
              <a:solidFill>
                <a:srgbClr val="000000">
                  <a:lumMod val="75000"/>
                  <a:lumOff val="25000"/>
                </a:srgbClr>
              </a:solidFill>
              <a:effectLst/>
              <a:uLnTx/>
              <a:uFillTx/>
              <a:latin typeface="Berlin Sans FB"/>
              <a:cs typeface="+mj-cs"/>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rgbClr val="000000">
                    <a:lumMod val="75000"/>
                    <a:lumOff val="25000"/>
                  </a:srgbClr>
                </a:solidFill>
                <a:effectLst/>
                <a:uLnTx/>
                <a:uFillTx/>
                <a:latin typeface="Berlin Sans FB"/>
                <a:cs typeface="+mj-cs"/>
              </a:rPr>
              <a:t>Logistic Regression</a:t>
            </a:r>
            <a:endParaRPr kumimoji="0" lang="en-US" sz="3600" b="1" i="0" u="none" strike="noStrike" kern="1200" cap="none" spc="0" normalizeH="0" baseline="0" noProof="0" dirty="0">
              <a:ln>
                <a:noFill/>
              </a:ln>
              <a:solidFill>
                <a:srgbClr val="000000">
                  <a:lumMod val="75000"/>
                  <a:lumOff val="25000"/>
                </a:srgbClr>
              </a:solidFill>
              <a:effectLst/>
              <a:uLnTx/>
              <a:uFillTx/>
              <a:latin typeface="Berlin Sans FB"/>
              <a:cs typeface="+mj-cs"/>
            </a:endParaRPr>
          </a:p>
        </p:txBody>
      </p:sp>
      <p:cxnSp>
        <p:nvCxnSpPr>
          <p:cNvPr id="6" name="Straight Connector 5"/>
          <p:cNvCxnSpPr/>
          <p:nvPr/>
        </p:nvCxnSpPr>
        <p:spPr>
          <a:xfrm>
            <a:off x="4224338" y="28686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4267200" y="3733800"/>
            <a:ext cx="4876800" cy="914400"/>
          </a:xfrm>
          <a:prstGeom prst="rect">
            <a:avLst/>
          </a:prstGeom>
        </p:spPr>
        <p:txBody>
          <a:bodyPr/>
          <a:lstStyle/>
          <a:p>
            <a:pPr eaLnBrk="1" fontAlgn="auto" hangingPunct="1">
              <a:spcAft>
                <a:spcPts val="0"/>
              </a:spcAft>
              <a:defRPr/>
            </a:pPr>
            <a:r>
              <a:rPr lang="zh-CN" altLang="en-US" sz="3600" dirty="0" smtClean="0">
                <a:solidFill>
                  <a:schemeClr val="tx1">
                    <a:lumMod val="75000"/>
                    <a:lumOff val="25000"/>
                  </a:schemeClr>
                </a:solidFill>
              </a:rPr>
              <a:t>多类分类</a:t>
            </a:r>
            <a:r>
              <a:rPr lang="en-US" altLang="zh-CN" sz="3600" dirty="0" smtClean="0">
                <a:solidFill>
                  <a:schemeClr val="tx1">
                    <a:lumMod val="75000"/>
                    <a:lumOff val="25000"/>
                  </a:schemeClr>
                </a:solidFill>
              </a:rPr>
              <a:t/>
            </a:r>
            <a:br>
              <a:rPr lang="en-US" altLang="zh-CN" sz="3600" dirty="0" smtClean="0">
                <a:solidFill>
                  <a:schemeClr val="tx1">
                    <a:lumMod val="75000"/>
                    <a:lumOff val="25000"/>
                  </a:schemeClr>
                </a:solidFill>
              </a:rPr>
            </a:br>
            <a:r>
              <a:rPr lang="en-US" sz="3600" dirty="0" smtClean="0">
                <a:solidFill>
                  <a:schemeClr val="tx1">
                    <a:lumMod val="75000"/>
                    <a:lumOff val="25000"/>
                  </a:schemeClr>
                </a:solidFill>
              </a:rPr>
              <a:t>Multi-class classification: One-vs-all</a:t>
            </a:r>
            <a:endParaRPr lang="en-US" sz="3600" dirty="0">
              <a:solidFill>
                <a:schemeClr val="tx1">
                  <a:lumMod val="75000"/>
                  <a:lumOff val="25000"/>
                </a:schemeClr>
              </a:solidFill>
            </a:endParaRPr>
          </a:p>
        </p:txBody>
      </p:sp>
      <p:pic>
        <p:nvPicPr>
          <p:cNvPr id="189445"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482600"/>
            <a:ext cx="3200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838200" y="5156200"/>
            <a:ext cx="2895600" cy="1117600"/>
          </a:xfrm>
          <a:prstGeom prst="rect">
            <a:avLst/>
          </a:prstGeom>
        </p:spPr>
        <p:txBody>
          <a:bodyPr anchor="ctr"/>
          <a:lstStyle/>
          <a:p>
            <a:pPr marL="0" marR="0" lvl="0" indent="0" algn="l" defTabSz="914400" rtl="0" eaLnBrk="0" fontAlgn="auto" latinLnBrk="0" hangingPunct="0">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rgbClr val="000000">
                    <a:lumMod val="75000"/>
                    <a:lumOff val="25000"/>
                  </a:srgbClr>
                </a:solidFill>
                <a:effectLst/>
                <a:uLnTx/>
                <a:uFillTx/>
                <a:latin typeface="Berlin Sans FB"/>
                <a:ea typeface="+mj-ea"/>
                <a:cs typeface="+mn-cs"/>
              </a:rPr>
              <a:t>Machine Learning</a:t>
            </a:r>
          </a:p>
        </p:txBody>
      </p:sp>
    </p:spTree>
    <p:extLst>
      <p:ext uri="{BB962C8B-B14F-4D97-AF65-F5344CB8AC3E}">
        <p14:creationId xmlns:p14="http://schemas.microsoft.com/office/powerpoint/2010/main" val="3476527747"/>
      </p:ext>
    </p:extLst>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Box 1"/>
          <p:cNvSpPr txBox="1">
            <a:spLocks noChangeArrowheads="1"/>
          </p:cNvSpPr>
          <p:nvPr/>
        </p:nvSpPr>
        <p:spPr bwMode="auto">
          <a:xfrm>
            <a:off x="381000" y="381000"/>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多类分类</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Multiclass classification</a:t>
            </a:r>
          </a:p>
        </p:txBody>
      </p:sp>
      <p:sp>
        <p:nvSpPr>
          <p:cNvPr id="190467" name="TextBox 2"/>
          <p:cNvSpPr txBox="1">
            <a:spLocks noChangeArrowheads="1"/>
          </p:cNvSpPr>
          <p:nvPr/>
        </p:nvSpPr>
        <p:spPr bwMode="auto">
          <a:xfrm>
            <a:off x="381000" y="1085850"/>
            <a:ext cx="807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Email foldering/tagging</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标签</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 Work, Friends, Family, Hobby</a:t>
            </a:r>
          </a:p>
        </p:txBody>
      </p:sp>
      <p:sp>
        <p:nvSpPr>
          <p:cNvPr id="17" name="TextBox 16"/>
          <p:cNvSpPr txBox="1">
            <a:spLocks noChangeArrowheads="1"/>
          </p:cNvSpPr>
          <p:nvPr/>
        </p:nvSpPr>
        <p:spPr bwMode="auto">
          <a:xfrm>
            <a:off x="381000" y="2819400"/>
            <a:ext cx="7315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Medical diagrams: Not ill, Cold</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感冒</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 Flu</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流感</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9" name="TextBox 18"/>
          <p:cNvSpPr txBox="1">
            <a:spLocks noChangeArrowheads="1"/>
          </p:cNvSpPr>
          <p:nvPr/>
        </p:nvSpPr>
        <p:spPr bwMode="auto">
          <a:xfrm>
            <a:off x="384175" y="4648200"/>
            <a:ext cx="7315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Weather: Sunny, Cloudy, Rain, Snow</a:t>
            </a:r>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140200" y="1631040"/>
              <a:ext cx="5175000" cy="4302240"/>
            </p14:xfrm>
          </p:contentPart>
        </mc:Choice>
        <mc:Fallback xmlns="">
          <p:pic>
            <p:nvPicPr>
              <p:cNvPr id="4" name="Ink 3"/>
              <p:cNvPicPr/>
              <p:nvPr/>
            </p:nvPicPr>
            <p:blipFill>
              <a:blip r:embed="rId3"/>
              <a:stretch>
                <a:fillRect/>
              </a:stretch>
            </p:blipFill>
            <p:spPr>
              <a:xfrm>
                <a:off x="2131200" y="1622400"/>
                <a:ext cx="5192640" cy="4318801"/>
              </a:xfrm>
              <a:prstGeom prst="rect">
                <a:avLst/>
              </a:prstGeom>
            </p:spPr>
          </p:pic>
        </mc:Fallback>
      </mc:AlternateContent>
    </p:spTree>
    <p:extLst>
      <p:ext uri="{BB962C8B-B14F-4D97-AF65-F5344CB8AC3E}">
        <p14:creationId xmlns:p14="http://schemas.microsoft.com/office/powerpoint/2010/main" val="33665617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1490" name="Group 13"/>
          <p:cNvGrpSpPr>
            <a:grpSpLocks/>
          </p:cNvGrpSpPr>
          <p:nvPr/>
        </p:nvGrpSpPr>
        <p:grpSpPr bwMode="auto">
          <a:xfrm>
            <a:off x="565150" y="1862138"/>
            <a:ext cx="3521075" cy="4111625"/>
            <a:chOff x="2057400" y="971550"/>
            <a:chExt cx="4386544" cy="3841634"/>
          </a:xfrm>
        </p:grpSpPr>
        <p:sp>
          <p:nvSpPr>
            <p:cNvPr id="2" name="Oval 1"/>
            <p:cNvSpPr/>
            <p:nvPr/>
          </p:nvSpPr>
          <p:spPr>
            <a:xfrm>
              <a:off x="3184690" y="2993228"/>
              <a:ext cx="296655" cy="298135"/>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 name="Oval 2"/>
            <p:cNvSpPr/>
            <p:nvPr/>
          </p:nvSpPr>
          <p:spPr>
            <a:xfrm>
              <a:off x="3868975" y="2945764"/>
              <a:ext cx="298634" cy="296651"/>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4" name="Oval 3"/>
            <p:cNvSpPr/>
            <p:nvPr/>
          </p:nvSpPr>
          <p:spPr>
            <a:xfrm>
              <a:off x="3572320" y="3380358"/>
              <a:ext cx="296655" cy="296651"/>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5" name="Oval 4"/>
            <p:cNvSpPr/>
            <p:nvPr/>
          </p:nvSpPr>
          <p:spPr>
            <a:xfrm>
              <a:off x="3483324" y="2640213"/>
              <a:ext cx="298632" cy="296651"/>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6" name="Cross 5"/>
            <p:cNvSpPr/>
            <p:nvPr/>
          </p:nvSpPr>
          <p:spPr>
            <a:xfrm rot="2734294">
              <a:off x="5002945" y="2204874"/>
              <a:ext cx="390096" cy="391585"/>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7" name="Cross 6"/>
            <p:cNvSpPr/>
            <p:nvPr/>
          </p:nvSpPr>
          <p:spPr>
            <a:xfrm rot="2734294">
              <a:off x="5129269" y="1396747"/>
              <a:ext cx="388613" cy="389607"/>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 name="Cross 7"/>
            <p:cNvSpPr/>
            <p:nvPr/>
          </p:nvSpPr>
          <p:spPr>
            <a:xfrm rot="2734294">
              <a:off x="5681048" y="1895121"/>
              <a:ext cx="388613" cy="389608"/>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9" name="Cross 8"/>
            <p:cNvSpPr/>
            <p:nvPr/>
          </p:nvSpPr>
          <p:spPr>
            <a:xfrm rot="2734294">
              <a:off x="5109987" y="1868423"/>
              <a:ext cx="391580" cy="389608"/>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91518" name="TextBox 9"/>
            <p:cNvSpPr txBox="1">
              <a:spLocks noChangeArrowheads="1"/>
            </p:cNvSpPr>
            <p:nvPr/>
          </p:nvSpPr>
          <p:spPr bwMode="auto">
            <a:xfrm>
              <a:off x="4459400" y="4324350"/>
              <a:ext cx="587523" cy="488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x</a:t>
              </a:r>
              <a:r>
                <a:rPr kumimoji="0" lang="en-US" altLang="zh-CN" sz="28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p>
          </p:txBody>
        </p:sp>
        <p:sp>
          <p:nvSpPr>
            <p:cNvPr id="191519" name="TextBox 10"/>
            <p:cNvSpPr txBox="1">
              <a:spLocks noChangeArrowheads="1"/>
            </p:cNvSpPr>
            <p:nvPr/>
          </p:nvSpPr>
          <p:spPr bwMode="auto">
            <a:xfrm>
              <a:off x="2057400" y="2153803"/>
              <a:ext cx="587523" cy="488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x</a:t>
              </a:r>
              <a:r>
                <a:rPr kumimoji="0" lang="en-US" altLang="zh-CN" sz="28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rPr>
                <a:t>2</a:t>
              </a:r>
            </a:p>
          </p:txBody>
        </p:sp>
        <p:cxnSp>
          <p:nvCxnSpPr>
            <p:cNvPr id="12" name="Straight Arrow Connector 11"/>
            <p:cNvCxnSpPr/>
            <p:nvPr/>
          </p:nvCxnSpPr>
          <p:spPr>
            <a:xfrm flipV="1">
              <a:off x="2733774" y="971550"/>
              <a:ext cx="0" cy="3488619"/>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2543915" y="4191699"/>
              <a:ext cx="3900029" cy="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20" name="Cross 19"/>
          <p:cNvSpPr/>
          <p:nvPr/>
        </p:nvSpPr>
        <p:spPr>
          <a:xfrm rot="2734294">
            <a:off x="6697663" y="3779837"/>
            <a:ext cx="419100" cy="314325"/>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21" name="Cross 20"/>
          <p:cNvSpPr/>
          <p:nvPr/>
        </p:nvSpPr>
        <p:spPr>
          <a:xfrm rot="2734294">
            <a:off x="6667501" y="2863850"/>
            <a:ext cx="419100" cy="314325"/>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22" name="Cross 21"/>
          <p:cNvSpPr/>
          <p:nvPr/>
        </p:nvSpPr>
        <p:spPr>
          <a:xfrm rot="2734294">
            <a:off x="7010401" y="3227387"/>
            <a:ext cx="419100" cy="314325"/>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23" name="Cross 22"/>
          <p:cNvSpPr/>
          <p:nvPr/>
        </p:nvSpPr>
        <p:spPr>
          <a:xfrm rot="2734294">
            <a:off x="7121526" y="2546350"/>
            <a:ext cx="419100" cy="314325"/>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24" name="TextBox 23"/>
          <p:cNvSpPr txBox="1">
            <a:spLocks noChangeArrowheads="1"/>
          </p:cNvSpPr>
          <p:nvPr/>
        </p:nvSpPr>
        <p:spPr bwMode="auto">
          <a:xfrm>
            <a:off x="6424613" y="5453063"/>
            <a:ext cx="4714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x</a:t>
            </a:r>
            <a:r>
              <a:rPr kumimoji="0" lang="en-US" altLang="zh-CN" sz="28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p>
        </p:txBody>
      </p:sp>
      <p:sp>
        <p:nvSpPr>
          <p:cNvPr id="25" name="TextBox 24"/>
          <p:cNvSpPr txBox="1">
            <a:spLocks noChangeArrowheads="1"/>
          </p:cNvSpPr>
          <p:nvPr/>
        </p:nvSpPr>
        <p:spPr bwMode="auto">
          <a:xfrm>
            <a:off x="4495800" y="3128963"/>
            <a:ext cx="4714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x</a:t>
            </a:r>
            <a:r>
              <a:rPr kumimoji="0" lang="en-US" altLang="zh-CN" sz="28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rPr>
              <a:t>2</a:t>
            </a:r>
          </a:p>
        </p:txBody>
      </p:sp>
      <p:cxnSp>
        <p:nvCxnSpPr>
          <p:cNvPr id="26" name="Straight Arrow Connector 25"/>
          <p:cNvCxnSpPr/>
          <p:nvPr/>
        </p:nvCxnSpPr>
        <p:spPr>
          <a:xfrm flipV="1">
            <a:off x="5038725" y="1862138"/>
            <a:ext cx="0" cy="373380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4886325" y="5308600"/>
            <a:ext cx="3132138" cy="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8" name="Cross 27"/>
          <p:cNvSpPr/>
          <p:nvPr/>
        </p:nvSpPr>
        <p:spPr>
          <a:xfrm rot="2734294">
            <a:off x="7454900" y="3106738"/>
            <a:ext cx="417513" cy="312737"/>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29" name="Rectangle 28"/>
          <p:cNvSpPr/>
          <p:nvPr/>
        </p:nvSpPr>
        <p:spPr>
          <a:xfrm>
            <a:off x="6035675" y="4114800"/>
            <a:ext cx="233363" cy="35560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0" name="Rectangle 29"/>
          <p:cNvSpPr/>
          <p:nvPr/>
        </p:nvSpPr>
        <p:spPr>
          <a:xfrm>
            <a:off x="6080125" y="4618038"/>
            <a:ext cx="234950" cy="35560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1" name="Rectangle 30"/>
          <p:cNvSpPr/>
          <p:nvPr/>
        </p:nvSpPr>
        <p:spPr>
          <a:xfrm>
            <a:off x="6424613" y="4440238"/>
            <a:ext cx="234950" cy="35560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2" name="Rectangle 31"/>
          <p:cNvSpPr/>
          <p:nvPr/>
        </p:nvSpPr>
        <p:spPr>
          <a:xfrm>
            <a:off x="5694363" y="4421188"/>
            <a:ext cx="234950" cy="35560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3" name="Isosceles Triangle 32"/>
          <p:cNvSpPr/>
          <p:nvPr/>
        </p:nvSpPr>
        <p:spPr>
          <a:xfrm>
            <a:off x="5784850" y="2357438"/>
            <a:ext cx="355600" cy="425450"/>
          </a:xfrm>
          <a:prstGeom prst="triangl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4" name="Isosceles Triangle 33"/>
          <p:cNvSpPr/>
          <p:nvPr/>
        </p:nvSpPr>
        <p:spPr>
          <a:xfrm>
            <a:off x="5470525" y="2844800"/>
            <a:ext cx="355600" cy="423863"/>
          </a:xfrm>
          <a:prstGeom prst="triangl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5" name="Isosceles Triangle 34"/>
          <p:cNvSpPr/>
          <p:nvPr/>
        </p:nvSpPr>
        <p:spPr>
          <a:xfrm>
            <a:off x="5902325" y="2965450"/>
            <a:ext cx="355600" cy="425450"/>
          </a:xfrm>
          <a:prstGeom prst="triangl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91507" name="TextBox 35"/>
          <p:cNvSpPr txBox="1">
            <a:spLocks noChangeArrowheads="1"/>
          </p:cNvSpPr>
          <p:nvPr/>
        </p:nvSpPr>
        <p:spPr bwMode="auto">
          <a:xfrm>
            <a:off x="750888" y="996950"/>
            <a:ext cx="37449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Binary classification</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二分类</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a:t>
            </a:r>
          </a:p>
        </p:txBody>
      </p:sp>
      <p:sp>
        <p:nvSpPr>
          <p:cNvPr id="37" name="TextBox 36"/>
          <p:cNvSpPr txBox="1">
            <a:spLocks noChangeArrowheads="1"/>
          </p:cNvSpPr>
          <p:nvPr/>
        </p:nvSpPr>
        <p:spPr bwMode="auto">
          <a:xfrm>
            <a:off x="4648200" y="996950"/>
            <a:ext cx="43989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Multi-class classification</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多类分类</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a:t>
            </a:r>
          </a:p>
        </p:txBody>
      </p:sp>
      <mc:AlternateContent xmlns:mc="http://schemas.openxmlformats.org/markup-compatibility/2006" xmlns:p14="http://schemas.microsoft.com/office/powerpoint/2010/main">
        <mc:Choice Requires="p14">
          <p:contentPart p14:bwMode="auto" r:id="rId2">
            <p14:nvContentPartPr>
              <p14:cNvPr id="15" name="Ink 14"/>
              <p14:cNvContentPartPr/>
              <p14:nvPr/>
            </p14:nvContentPartPr>
            <p14:xfrm>
              <a:off x="1914840" y="2269920"/>
              <a:ext cx="6010920" cy="2785920"/>
            </p14:xfrm>
          </p:contentPart>
        </mc:Choice>
        <mc:Fallback xmlns="">
          <p:pic>
            <p:nvPicPr>
              <p:cNvPr id="15" name="Ink 14"/>
              <p:cNvPicPr/>
              <p:nvPr/>
            </p:nvPicPr>
            <p:blipFill>
              <a:blip r:embed="rId3"/>
              <a:stretch>
                <a:fillRect/>
              </a:stretch>
            </p:blipFill>
            <p:spPr>
              <a:xfrm>
                <a:off x="1905840" y="2260920"/>
                <a:ext cx="6029280" cy="2803199"/>
              </a:xfrm>
              <a:prstGeom prst="rect">
                <a:avLst/>
              </a:prstGeom>
            </p:spPr>
          </p:pic>
        </mc:Fallback>
      </mc:AlternateContent>
    </p:spTree>
    <p:extLst>
      <p:ext uri="{BB962C8B-B14F-4D97-AF65-F5344CB8AC3E}">
        <p14:creationId xmlns:p14="http://schemas.microsoft.com/office/powerpoint/2010/main" val="17661306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3" grpId="0" animBg="1"/>
      <p:bldP spid="24" grpId="0"/>
      <p:bldP spid="25" grpId="0"/>
      <p:bldP spid="28" grpId="0" animBg="1"/>
      <p:bldP spid="29" grpId="0" animBg="1"/>
      <p:bldP spid="30" grpId="0" animBg="1"/>
      <p:bldP spid="31" grpId="0" animBg="1"/>
      <p:bldP spid="32" grpId="0" animBg="1"/>
      <p:bldP spid="33" grpId="0" animBg="1"/>
      <p:bldP spid="34" grpId="0" animBg="1"/>
      <p:bldP spid="35" grpId="0" animBg="1"/>
      <p:bldP spid="3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Arrow Connector 1"/>
          <p:cNvCxnSpPr/>
          <p:nvPr/>
        </p:nvCxnSpPr>
        <p:spPr>
          <a:xfrm flipV="1">
            <a:off x="1125538" y="1498600"/>
            <a:ext cx="0" cy="3633788"/>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 name="Straight Arrow Connector 2"/>
          <p:cNvCxnSpPr/>
          <p:nvPr/>
        </p:nvCxnSpPr>
        <p:spPr>
          <a:xfrm>
            <a:off x="960438" y="4929188"/>
            <a:ext cx="3598862" cy="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54276" name="TextBox 3"/>
          <p:cNvSpPr txBox="1">
            <a:spLocks noChangeArrowheads="1"/>
          </p:cNvSpPr>
          <p:nvPr/>
        </p:nvSpPr>
        <p:spPr bwMode="auto">
          <a:xfrm>
            <a:off x="2101850" y="5246688"/>
            <a:ext cx="1139825"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2500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肿瘤大小</a:t>
            </a:r>
          </a:p>
        </p:txBody>
      </p:sp>
      <p:sp>
        <p:nvSpPr>
          <p:cNvPr id="54277" name="TextBox 4"/>
          <p:cNvSpPr txBox="1">
            <a:spLocks noChangeArrowheads="1"/>
          </p:cNvSpPr>
          <p:nvPr/>
        </p:nvSpPr>
        <p:spPr bwMode="auto">
          <a:xfrm>
            <a:off x="381000" y="3074988"/>
            <a:ext cx="661988"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2500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年龄</a:t>
            </a:r>
          </a:p>
        </p:txBody>
      </p:sp>
      <p:sp>
        <p:nvSpPr>
          <p:cNvPr id="7" name="Content Placeholder 2"/>
          <p:cNvSpPr txBox="1">
            <a:spLocks/>
          </p:cNvSpPr>
          <p:nvPr/>
        </p:nvSpPr>
        <p:spPr bwMode="auto">
          <a:xfrm>
            <a:off x="4783138" y="1498600"/>
            <a:ext cx="40386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楷体_GB2312" pitchFamily="49" charset="-122"/>
              </a:rPr>
              <a:t>Clump Thicknes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楷体_GB2312" pitchFamily="49" charset="-122"/>
              </a:rPr>
              <a:t>Uniformity of Cell Size</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楷体_GB2312" pitchFamily="49" charset="-122"/>
              </a:rPr>
              <a:t>Uniformity of Cell Shape</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楷体_GB2312" pitchFamily="49" charset="-122"/>
              </a:rPr>
              <a:t>…</a:t>
            </a:r>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1321560" y="1774080"/>
              <a:ext cx="4102560" cy="2852640"/>
            </p14:xfrm>
          </p:contentPart>
        </mc:Choice>
        <mc:Fallback xmlns="">
          <p:pic>
            <p:nvPicPr>
              <p:cNvPr id="6" name="Ink 5"/>
              <p:cNvPicPr/>
              <p:nvPr/>
            </p:nvPicPr>
            <p:blipFill>
              <a:blip r:embed="rId3"/>
              <a:stretch>
                <a:fillRect/>
              </a:stretch>
            </p:blipFill>
            <p:spPr>
              <a:xfrm>
                <a:off x="1312200" y="1771560"/>
                <a:ext cx="4115160" cy="2863800"/>
              </a:xfrm>
              <a:prstGeom prst="rect">
                <a:avLst/>
              </a:prstGeom>
            </p:spPr>
          </p:pic>
        </mc:Fallback>
      </mc:AlternateContent>
    </p:spTree>
    <p:extLst>
      <p:ext uri="{BB962C8B-B14F-4D97-AF65-F5344CB8AC3E}">
        <p14:creationId xmlns:p14="http://schemas.microsoft.com/office/powerpoint/2010/main" val="35763201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ross 19"/>
          <p:cNvSpPr/>
          <p:nvPr/>
        </p:nvSpPr>
        <p:spPr>
          <a:xfrm rot="2734294">
            <a:off x="2393157" y="2680494"/>
            <a:ext cx="323850" cy="242887"/>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21" name="Cross 20"/>
          <p:cNvSpPr/>
          <p:nvPr/>
        </p:nvSpPr>
        <p:spPr>
          <a:xfrm rot="2734294">
            <a:off x="2370138" y="1970087"/>
            <a:ext cx="323850" cy="244475"/>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22" name="Cross 21"/>
          <p:cNvSpPr/>
          <p:nvPr/>
        </p:nvSpPr>
        <p:spPr>
          <a:xfrm rot="2734294">
            <a:off x="2636044" y="2251869"/>
            <a:ext cx="323850" cy="242888"/>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23" name="Cross 22"/>
          <p:cNvSpPr/>
          <p:nvPr/>
        </p:nvSpPr>
        <p:spPr>
          <a:xfrm rot="2734294">
            <a:off x="2721769" y="1723231"/>
            <a:ext cx="323850" cy="242888"/>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92518" name="TextBox 23"/>
          <p:cNvSpPr txBox="1">
            <a:spLocks noChangeArrowheads="1"/>
          </p:cNvSpPr>
          <p:nvPr/>
        </p:nvSpPr>
        <p:spPr bwMode="auto">
          <a:xfrm>
            <a:off x="2181225" y="3976688"/>
            <a:ext cx="390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x</a:t>
            </a:r>
            <a:r>
              <a:rPr kumimoji="0" lang="en-US" altLang="zh-CN" sz="20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p>
        </p:txBody>
      </p:sp>
      <p:sp>
        <p:nvSpPr>
          <p:cNvPr id="192519" name="TextBox 24"/>
          <p:cNvSpPr txBox="1">
            <a:spLocks noChangeArrowheads="1"/>
          </p:cNvSpPr>
          <p:nvPr/>
        </p:nvSpPr>
        <p:spPr bwMode="auto">
          <a:xfrm>
            <a:off x="685800" y="2176463"/>
            <a:ext cx="390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x</a:t>
            </a:r>
            <a:r>
              <a:rPr kumimoji="0" lang="en-US" altLang="zh-CN" sz="20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rPr>
              <a:t>2</a:t>
            </a:r>
          </a:p>
        </p:txBody>
      </p:sp>
      <p:cxnSp>
        <p:nvCxnSpPr>
          <p:cNvPr id="26" name="Straight Arrow Connector 25"/>
          <p:cNvCxnSpPr/>
          <p:nvPr/>
        </p:nvCxnSpPr>
        <p:spPr>
          <a:xfrm flipV="1">
            <a:off x="1106488" y="1193800"/>
            <a:ext cx="0" cy="2894013"/>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989013" y="3867150"/>
            <a:ext cx="2427287" cy="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8" name="Cross 27"/>
          <p:cNvSpPr/>
          <p:nvPr/>
        </p:nvSpPr>
        <p:spPr>
          <a:xfrm rot="2734294">
            <a:off x="2980532" y="2156619"/>
            <a:ext cx="323850" cy="242887"/>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29" name="Rectangle 28"/>
          <p:cNvSpPr/>
          <p:nvPr/>
        </p:nvSpPr>
        <p:spPr>
          <a:xfrm>
            <a:off x="1879600" y="2940050"/>
            <a:ext cx="180975" cy="277813"/>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0" name="Rectangle 29"/>
          <p:cNvSpPr/>
          <p:nvPr/>
        </p:nvSpPr>
        <p:spPr>
          <a:xfrm>
            <a:off x="1912938" y="3328988"/>
            <a:ext cx="182562" cy="277812"/>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1" name="Rectangle 30"/>
          <p:cNvSpPr/>
          <p:nvPr/>
        </p:nvSpPr>
        <p:spPr>
          <a:xfrm>
            <a:off x="2181225" y="3192463"/>
            <a:ext cx="180975" cy="27622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2" name="Rectangle 31"/>
          <p:cNvSpPr/>
          <p:nvPr/>
        </p:nvSpPr>
        <p:spPr>
          <a:xfrm>
            <a:off x="1616075" y="3176588"/>
            <a:ext cx="180975" cy="277812"/>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3" name="Isosceles Triangle 32"/>
          <p:cNvSpPr/>
          <p:nvPr/>
        </p:nvSpPr>
        <p:spPr>
          <a:xfrm>
            <a:off x="1684338" y="1579563"/>
            <a:ext cx="276225" cy="327025"/>
          </a:xfrm>
          <a:prstGeom prst="triangl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4" name="Isosceles Triangle 33"/>
          <p:cNvSpPr/>
          <p:nvPr/>
        </p:nvSpPr>
        <p:spPr>
          <a:xfrm>
            <a:off x="1441450" y="1955800"/>
            <a:ext cx="274638" cy="328613"/>
          </a:xfrm>
          <a:prstGeom prst="triangl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35" name="Isosceles Triangle 34"/>
          <p:cNvSpPr/>
          <p:nvPr/>
        </p:nvSpPr>
        <p:spPr>
          <a:xfrm>
            <a:off x="1776413" y="2049463"/>
            <a:ext cx="274637" cy="330200"/>
          </a:xfrm>
          <a:prstGeom prst="triangl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92530" name="TextBox 37"/>
          <p:cNvSpPr txBox="1">
            <a:spLocks noChangeArrowheads="1"/>
          </p:cNvSpPr>
          <p:nvPr/>
        </p:nvSpPr>
        <p:spPr bwMode="auto">
          <a:xfrm>
            <a:off x="381000" y="381000"/>
            <a:ext cx="487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一对多</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One-vs-all (one-vs-rest):</a:t>
            </a:r>
          </a:p>
        </p:txBody>
      </p:sp>
      <p:sp>
        <p:nvSpPr>
          <p:cNvPr id="192531" name="TextBox 38"/>
          <p:cNvSpPr txBox="1">
            <a:spLocks noChangeArrowheads="1"/>
          </p:cNvSpPr>
          <p:nvPr/>
        </p:nvSpPr>
        <p:spPr bwMode="auto">
          <a:xfrm>
            <a:off x="904875" y="4476750"/>
            <a:ext cx="24177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Class 1:</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Class 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Class 3:</a:t>
            </a:r>
          </a:p>
        </p:txBody>
      </p:sp>
      <p:sp>
        <p:nvSpPr>
          <p:cNvPr id="40" name="Isosceles Triangle 39"/>
          <p:cNvSpPr/>
          <p:nvPr/>
        </p:nvSpPr>
        <p:spPr>
          <a:xfrm>
            <a:off x="2030413" y="4597400"/>
            <a:ext cx="274637" cy="328613"/>
          </a:xfrm>
          <a:prstGeom prst="triangl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41" name="Cross 40"/>
          <p:cNvSpPr/>
          <p:nvPr/>
        </p:nvSpPr>
        <p:spPr>
          <a:xfrm rot="2734294">
            <a:off x="2001044" y="5633244"/>
            <a:ext cx="323850" cy="242888"/>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42" name="Rectangle 41"/>
          <p:cNvSpPr/>
          <p:nvPr/>
        </p:nvSpPr>
        <p:spPr>
          <a:xfrm>
            <a:off x="2078038" y="5124450"/>
            <a:ext cx="182562" cy="274638"/>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pic>
        <p:nvPicPr>
          <p:cNvPr id="17" name="Picture 16"/>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1006475" y="6078538"/>
            <a:ext cx="2630488"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p:cNvPicPr>
            <a:picLocks noChangeAspect="1"/>
          </p:cNvPicPr>
          <p:nvPr>
            <p:custDataLst>
              <p:tags r:id="rId2"/>
            </p:custDataLst>
          </p:nvPr>
        </p:nvPicPr>
        <p:blipFill>
          <a:blip r:embed="rId5">
            <a:extLst>
              <a:ext uri="{28A0092B-C50C-407E-A947-70E740481C1C}">
                <a14:useLocalDpi xmlns:a14="http://schemas.microsoft.com/office/drawing/2010/main" val="0"/>
              </a:ext>
            </a:extLst>
          </a:blip>
          <a:srcRect/>
          <a:stretch>
            <a:fillRect/>
          </a:stretch>
        </p:blipFill>
        <p:spPr bwMode="auto">
          <a:xfrm>
            <a:off x="4149725" y="6243638"/>
            <a:ext cx="1108075"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 name="TextBox 149"/>
          <p:cNvSpPr txBox="1">
            <a:spLocks noChangeArrowheads="1"/>
          </p:cNvSpPr>
          <p:nvPr/>
        </p:nvSpPr>
        <p:spPr bwMode="auto">
          <a:xfrm>
            <a:off x="7489825" y="1722438"/>
            <a:ext cx="390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x</a:t>
            </a:r>
            <a:r>
              <a:rPr kumimoji="0" lang="en-US" altLang="zh-CN" sz="20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p>
        </p:txBody>
      </p:sp>
      <p:sp>
        <p:nvSpPr>
          <p:cNvPr id="151" name="TextBox 150"/>
          <p:cNvSpPr txBox="1">
            <a:spLocks noChangeArrowheads="1"/>
          </p:cNvSpPr>
          <p:nvPr/>
        </p:nvSpPr>
        <p:spPr bwMode="auto">
          <a:xfrm>
            <a:off x="5638800" y="211138"/>
            <a:ext cx="390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x</a:t>
            </a:r>
            <a:r>
              <a:rPr kumimoji="0" lang="en-US" altLang="zh-CN" sz="20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rPr>
              <a:t>2</a:t>
            </a:r>
          </a:p>
        </p:txBody>
      </p:sp>
      <p:cxnSp>
        <p:nvCxnSpPr>
          <p:cNvPr id="152" name="Straight Arrow Connector 151"/>
          <p:cNvCxnSpPr/>
          <p:nvPr/>
        </p:nvCxnSpPr>
        <p:spPr>
          <a:xfrm flipV="1">
            <a:off x="6021388" y="222250"/>
            <a:ext cx="0" cy="1833563"/>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3" name="Straight Arrow Connector 152"/>
          <p:cNvCxnSpPr/>
          <p:nvPr/>
        </p:nvCxnSpPr>
        <p:spPr>
          <a:xfrm>
            <a:off x="5946775" y="1912938"/>
            <a:ext cx="1536700"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4" name="Isosceles Triangle 153"/>
          <p:cNvSpPr/>
          <p:nvPr/>
        </p:nvSpPr>
        <p:spPr>
          <a:xfrm>
            <a:off x="6386513" y="465138"/>
            <a:ext cx="174625" cy="207962"/>
          </a:xfrm>
          <a:prstGeom prst="triangle">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55" name="Isosceles Triangle 154"/>
          <p:cNvSpPr/>
          <p:nvPr/>
        </p:nvSpPr>
        <p:spPr>
          <a:xfrm>
            <a:off x="6232525" y="704850"/>
            <a:ext cx="174625" cy="207963"/>
          </a:xfrm>
          <a:prstGeom prst="triangle">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56" name="Isosceles Triangle 155"/>
          <p:cNvSpPr/>
          <p:nvPr/>
        </p:nvSpPr>
        <p:spPr>
          <a:xfrm>
            <a:off x="6445250" y="763588"/>
            <a:ext cx="174625" cy="207962"/>
          </a:xfrm>
          <a:prstGeom prst="triangle">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57" name="Oval 156"/>
          <p:cNvSpPr/>
          <p:nvPr/>
        </p:nvSpPr>
        <p:spPr>
          <a:xfrm>
            <a:off x="6835775" y="690563"/>
            <a:ext cx="153988" cy="204787"/>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58" name="Oval 157"/>
          <p:cNvSpPr/>
          <p:nvPr/>
        </p:nvSpPr>
        <p:spPr>
          <a:xfrm>
            <a:off x="7067550" y="533400"/>
            <a:ext cx="153988" cy="20320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59" name="Oval 158"/>
          <p:cNvSpPr/>
          <p:nvPr/>
        </p:nvSpPr>
        <p:spPr>
          <a:xfrm>
            <a:off x="7013575" y="868363"/>
            <a:ext cx="153988" cy="20320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60" name="Oval 159"/>
          <p:cNvSpPr/>
          <p:nvPr/>
        </p:nvSpPr>
        <p:spPr>
          <a:xfrm>
            <a:off x="6867525" y="1138238"/>
            <a:ext cx="153988" cy="20320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61" name="Oval 160"/>
          <p:cNvSpPr/>
          <p:nvPr/>
        </p:nvSpPr>
        <p:spPr>
          <a:xfrm>
            <a:off x="7234238" y="811213"/>
            <a:ext cx="153987" cy="20320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62" name="Oval 161"/>
          <p:cNvSpPr/>
          <p:nvPr/>
        </p:nvSpPr>
        <p:spPr>
          <a:xfrm>
            <a:off x="6494463" y="1287463"/>
            <a:ext cx="152400" cy="204787"/>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63" name="Oval 162"/>
          <p:cNvSpPr/>
          <p:nvPr/>
        </p:nvSpPr>
        <p:spPr>
          <a:xfrm>
            <a:off x="6318250" y="1462088"/>
            <a:ext cx="152400" cy="206375"/>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64" name="Oval 163"/>
          <p:cNvSpPr/>
          <p:nvPr/>
        </p:nvSpPr>
        <p:spPr>
          <a:xfrm>
            <a:off x="6508750" y="1563688"/>
            <a:ext cx="153988" cy="20320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65" name="Oval 164"/>
          <p:cNvSpPr/>
          <p:nvPr/>
        </p:nvSpPr>
        <p:spPr>
          <a:xfrm>
            <a:off x="6699250" y="1468438"/>
            <a:ext cx="153988" cy="20320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cxnSp>
        <p:nvCxnSpPr>
          <p:cNvPr id="167" name="Straight Arrow Connector 166"/>
          <p:cNvCxnSpPr/>
          <p:nvPr/>
        </p:nvCxnSpPr>
        <p:spPr>
          <a:xfrm flipV="1">
            <a:off x="3751263" y="1339850"/>
            <a:ext cx="1571625" cy="70961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68" name="TextBox 167"/>
          <p:cNvSpPr txBox="1">
            <a:spLocks noChangeArrowheads="1"/>
          </p:cNvSpPr>
          <p:nvPr/>
        </p:nvSpPr>
        <p:spPr bwMode="auto">
          <a:xfrm>
            <a:off x="7519988" y="3827463"/>
            <a:ext cx="390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x</a:t>
            </a:r>
            <a:r>
              <a:rPr kumimoji="0" lang="en-US" altLang="zh-CN" sz="20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p>
        </p:txBody>
      </p:sp>
      <p:sp>
        <p:nvSpPr>
          <p:cNvPr id="169" name="TextBox 168"/>
          <p:cNvSpPr txBox="1">
            <a:spLocks noChangeArrowheads="1"/>
          </p:cNvSpPr>
          <p:nvPr/>
        </p:nvSpPr>
        <p:spPr bwMode="auto">
          <a:xfrm>
            <a:off x="5583238" y="2152650"/>
            <a:ext cx="390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x</a:t>
            </a:r>
            <a:r>
              <a:rPr kumimoji="0" lang="en-US" altLang="zh-CN" sz="20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rPr>
              <a:t>2</a:t>
            </a:r>
          </a:p>
        </p:txBody>
      </p:sp>
      <p:cxnSp>
        <p:nvCxnSpPr>
          <p:cNvPr id="170" name="Straight Arrow Connector 169"/>
          <p:cNvCxnSpPr/>
          <p:nvPr/>
        </p:nvCxnSpPr>
        <p:spPr>
          <a:xfrm flipV="1">
            <a:off x="6027738" y="2243138"/>
            <a:ext cx="0" cy="1833562"/>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p:cNvCxnSpPr/>
          <p:nvPr/>
        </p:nvCxnSpPr>
        <p:spPr>
          <a:xfrm>
            <a:off x="5953125" y="3937000"/>
            <a:ext cx="1536700"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72" name="Rectangle 171"/>
          <p:cNvSpPr/>
          <p:nvPr/>
        </p:nvSpPr>
        <p:spPr>
          <a:xfrm>
            <a:off x="6516688" y="3351213"/>
            <a:ext cx="114300" cy="173037"/>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73" name="Rectangle 172"/>
          <p:cNvSpPr/>
          <p:nvPr/>
        </p:nvSpPr>
        <p:spPr>
          <a:xfrm>
            <a:off x="6538913" y="3595688"/>
            <a:ext cx="114300" cy="176212"/>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74" name="Rectangle 173"/>
          <p:cNvSpPr/>
          <p:nvPr/>
        </p:nvSpPr>
        <p:spPr>
          <a:xfrm>
            <a:off x="6707188" y="3509963"/>
            <a:ext cx="115887" cy="174625"/>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75" name="Rectangle 174"/>
          <p:cNvSpPr/>
          <p:nvPr/>
        </p:nvSpPr>
        <p:spPr>
          <a:xfrm>
            <a:off x="6350000" y="3500438"/>
            <a:ext cx="114300" cy="174625"/>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76" name="Oval 175"/>
          <p:cNvSpPr/>
          <p:nvPr/>
        </p:nvSpPr>
        <p:spPr>
          <a:xfrm>
            <a:off x="6242050" y="2743200"/>
            <a:ext cx="152400" cy="20320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77" name="Oval 176"/>
          <p:cNvSpPr/>
          <p:nvPr/>
        </p:nvSpPr>
        <p:spPr>
          <a:xfrm>
            <a:off x="6472238" y="2819400"/>
            <a:ext cx="153987" cy="20320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78" name="Oval 177"/>
          <p:cNvSpPr/>
          <p:nvPr/>
        </p:nvSpPr>
        <p:spPr>
          <a:xfrm>
            <a:off x="6413500" y="2514600"/>
            <a:ext cx="152400" cy="20320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79" name="Oval 178"/>
          <p:cNvSpPr/>
          <p:nvPr/>
        </p:nvSpPr>
        <p:spPr>
          <a:xfrm>
            <a:off x="6851650" y="2716213"/>
            <a:ext cx="152400" cy="204787"/>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80" name="Oval 179"/>
          <p:cNvSpPr/>
          <p:nvPr/>
        </p:nvSpPr>
        <p:spPr>
          <a:xfrm>
            <a:off x="7083425" y="2559050"/>
            <a:ext cx="153988" cy="20320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81" name="Oval 180"/>
          <p:cNvSpPr/>
          <p:nvPr/>
        </p:nvSpPr>
        <p:spPr>
          <a:xfrm>
            <a:off x="7029450" y="2894013"/>
            <a:ext cx="152400" cy="20320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82" name="Oval 181"/>
          <p:cNvSpPr/>
          <p:nvPr/>
        </p:nvSpPr>
        <p:spPr>
          <a:xfrm>
            <a:off x="6883400" y="3163888"/>
            <a:ext cx="152400" cy="206375"/>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83" name="Oval 182"/>
          <p:cNvSpPr/>
          <p:nvPr/>
        </p:nvSpPr>
        <p:spPr>
          <a:xfrm>
            <a:off x="7250113" y="2836863"/>
            <a:ext cx="152400" cy="20320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cxnSp>
        <p:nvCxnSpPr>
          <p:cNvPr id="185" name="Straight Arrow Connector 184"/>
          <p:cNvCxnSpPr/>
          <p:nvPr/>
        </p:nvCxnSpPr>
        <p:spPr>
          <a:xfrm>
            <a:off x="3751263" y="3135313"/>
            <a:ext cx="1571625"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86" name="Oval 185"/>
          <p:cNvSpPr/>
          <p:nvPr/>
        </p:nvSpPr>
        <p:spPr>
          <a:xfrm>
            <a:off x="6234113" y="4894263"/>
            <a:ext cx="153987" cy="20320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87" name="Oval 186"/>
          <p:cNvSpPr/>
          <p:nvPr/>
        </p:nvSpPr>
        <p:spPr>
          <a:xfrm>
            <a:off x="6464300" y="4970463"/>
            <a:ext cx="153988" cy="20320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88" name="Oval 187"/>
          <p:cNvSpPr/>
          <p:nvPr/>
        </p:nvSpPr>
        <p:spPr>
          <a:xfrm>
            <a:off x="6405563" y="4665663"/>
            <a:ext cx="153987" cy="20320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89" name="Oval 188"/>
          <p:cNvSpPr/>
          <p:nvPr/>
        </p:nvSpPr>
        <p:spPr>
          <a:xfrm>
            <a:off x="6500813" y="5462588"/>
            <a:ext cx="153987" cy="206375"/>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90" name="Oval 189"/>
          <p:cNvSpPr/>
          <p:nvPr/>
        </p:nvSpPr>
        <p:spPr>
          <a:xfrm>
            <a:off x="6326188" y="5638800"/>
            <a:ext cx="152400" cy="20478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91" name="Oval 190"/>
          <p:cNvSpPr/>
          <p:nvPr/>
        </p:nvSpPr>
        <p:spPr>
          <a:xfrm>
            <a:off x="6516688" y="5740400"/>
            <a:ext cx="152400" cy="20320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92" name="Oval 191"/>
          <p:cNvSpPr/>
          <p:nvPr/>
        </p:nvSpPr>
        <p:spPr>
          <a:xfrm>
            <a:off x="6694488" y="5611813"/>
            <a:ext cx="153987" cy="204787"/>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93" name="Cross 192"/>
          <p:cNvSpPr/>
          <p:nvPr/>
        </p:nvSpPr>
        <p:spPr>
          <a:xfrm rot="2734294">
            <a:off x="6846888" y="5294313"/>
            <a:ext cx="204787" cy="153987"/>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94" name="Cross 193"/>
          <p:cNvSpPr/>
          <p:nvPr/>
        </p:nvSpPr>
        <p:spPr>
          <a:xfrm rot="2734294">
            <a:off x="6820694" y="4869656"/>
            <a:ext cx="203200" cy="153988"/>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95" name="Cross 194"/>
          <p:cNvSpPr/>
          <p:nvPr/>
        </p:nvSpPr>
        <p:spPr>
          <a:xfrm rot="2734294">
            <a:off x="6988175" y="5048250"/>
            <a:ext cx="204788" cy="153988"/>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96" name="Cross 195"/>
          <p:cNvSpPr/>
          <p:nvPr/>
        </p:nvSpPr>
        <p:spPr>
          <a:xfrm rot="2734294">
            <a:off x="7041356" y="4714082"/>
            <a:ext cx="206375" cy="153988"/>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97" name="TextBox 196"/>
          <p:cNvSpPr txBox="1">
            <a:spLocks noChangeArrowheads="1"/>
          </p:cNvSpPr>
          <p:nvPr/>
        </p:nvSpPr>
        <p:spPr bwMode="auto">
          <a:xfrm>
            <a:off x="7467600" y="5992813"/>
            <a:ext cx="390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x</a:t>
            </a:r>
            <a:r>
              <a:rPr kumimoji="0" lang="en-US" altLang="zh-CN" sz="20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rPr>
              <a:t>1</a:t>
            </a:r>
          </a:p>
        </p:txBody>
      </p:sp>
      <p:sp>
        <p:nvSpPr>
          <p:cNvPr id="198" name="TextBox 197"/>
          <p:cNvSpPr txBox="1">
            <a:spLocks noChangeArrowheads="1"/>
          </p:cNvSpPr>
          <p:nvPr/>
        </p:nvSpPr>
        <p:spPr bwMode="auto">
          <a:xfrm>
            <a:off x="5613400" y="4341813"/>
            <a:ext cx="390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x</a:t>
            </a:r>
            <a:r>
              <a:rPr kumimoji="0" lang="en-US" altLang="zh-CN" sz="2000" b="1" i="0" u="none" strike="noStrike" kern="1200" cap="none" spc="0" normalizeH="0" baseline="-25000" noProof="0" smtClean="0">
                <a:ln>
                  <a:noFill/>
                </a:ln>
                <a:solidFill>
                  <a:srgbClr val="000000"/>
                </a:solidFill>
                <a:effectLst/>
                <a:uLnTx/>
                <a:uFillTx/>
                <a:latin typeface="Calibri" panose="020F0502020204030204" pitchFamily="34" charset="0"/>
                <a:ea typeface="宋体" panose="02010600030101010101" pitchFamily="2" charset="-122"/>
                <a:cs typeface="+mn-cs"/>
              </a:rPr>
              <a:t>2</a:t>
            </a:r>
          </a:p>
        </p:txBody>
      </p:sp>
      <p:cxnSp>
        <p:nvCxnSpPr>
          <p:cNvPr id="199" name="Straight Arrow Connector 198"/>
          <p:cNvCxnSpPr/>
          <p:nvPr/>
        </p:nvCxnSpPr>
        <p:spPr>
          <a:xfrm flipV="1">
            <a:off x="6019800" y="4376738"/>
            <a:ext cx="0" cy="1833562"/>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0" name="Straight Arrow Connector 199"/>
          <p:cNvCxnSpPr/>
          <p:nvPr/>
        </p:nvCxnSpPr>
        <p:spPr>
          <a:xfrm>
            <a:off x="5945188" y="6070600"/>
            <a:ext cx="1536700"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01" name="Cross 200"/>
          <p:cNvSpPr/>
          <p:nvPr/>
        </p:nvSpPr>
        <p:spPr>
          <a:xfrm rot="2734294">
            <a:off x="7205663" y="4989513"/>
            <a:ext cx="204787" cy="153987"/>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cxnSp>
        <p:nvCxnSpPr>
          <p:cNvPr id="203" name="Straight Arrow Connector 202"/>
          <p:cNvCxnSpPr/>
          <p:nvPr/>
        </p:nvCxnSpPr>
        <p:spPr>
          <a:xfrm>
            <a:off x="3733800" y="4233863"/>
            <a:ext cx="1589088" cy="72707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p14="http://schemas.microsoft.com/office/powerpoint/2010/main">
        <mc:Choice Requires="p14">
          <p:contentPart p14:bwMode="auto" r:id="rId6">
            <p14:nvContentPartPr>
              <p14:cNvPr id="2" name="Ink 1"/>
              <p14:cNvContentPartPr/>
              <p14:nvPr/>
            </p14:nvContentPartPr>
            <p14:xfrm>
              <a:off x="5910120" y="0"/>
              <a:ext cx="3187800" cy="6200160"/>
            </p14:xfrm>
          </p:contentPart>
        </mc:Choice>
        <mc:Fallback xmlns="">
          <p:pic>
            <p:nvPicPr>
              <p:cNvPr id="2" name="Ink 1"/>
              <p:cNvPicPr/>
              <p:nvPr/>
            </p:nvPicPr>
            <p:blipFill>
              <a:blip r:embed="rId7"/>
              <a:stretch>
                <a:fillRect/>
              </a:stretch>
            </p:blipFill>
            <p:spPr>
              <a:xfrm>
                <a:off x="5902200" y="-9360"/>
                <a:ext cx="3206880" cy="6218160"/>
              </a:xfrm>
              <a:prstGeom prst="rect">
                <a:avLst/>
              </a:prstGeom>
            </p:spPr>
          </p:pic>
        </mc:Fallback>
      </mc:AlternateContent>
    </p:spTree>
    <p:extLst>
      <p:ext uri="{BB962C8B-B14F-4D97-AF65-F5344CB8AC3E}">
        <p14:creationId xmlns:p14="http://schemas.microsoft.com/office/powerpoint/2010/main" val="41040690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6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7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7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7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7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7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7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7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7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7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7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8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8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8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83"/>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85"/>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8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8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88"/>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8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9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9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9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93"/>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94"/>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95"/>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96"/>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97"/>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98"/>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99"/>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200"/>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01"/>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203"/>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0"/>
                                          </p:stCondLst>
                                        </p:cTn>
                                        <p:tgtEl>
                                          <p:spTgt spid="17"/>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p:bldP spid="151" grpId="0"/>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8" grpId="0"/>
      <p:bldP spid="169" grpId="0"/>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p:bldP spid="198" grpId="0"/>
      <p:bldP spid="201"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extBox 1"/>
          <p:cNvSpPr txBox="1">
            <a:spLocks noChangeArrowheads="1"/>
          </p:cNvSpPr>
          <p:nvPr/>
        </p:nvSpPr>
        <p:spPr bwMode="auto">
          <a:xfrm>
            <a:off x="381000" y="381000"/>
            <a:ext cx="5410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One-vs-all</a:t>
            </a:r>
            <a:r>
              <a:rPr kumimoji="0" lang="zh-CN" altLang="en-US"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一对多</a:t>
            </a:r>
            <a:endPar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93539" name="TextBox 2"/>
          <p:cNvSpPr txBox="1">
            <a:spLocks noChangeArrowheads="1"/>
          </p:cNvSpPr>
          <p:nvPr/>
        </p:nvSpPr>
        <p:spPr bwMode="auto">
          <a:xfrm>
            <a:off x="381000" y="1397000"/>
            <a:ext cx="8229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Train a logistic regression classifier               for each class    to predict the probability that           .</a:t>
            </a:r>
          </a:p>
        </p:txBody>
      </p:sp>
      <p:sp>
        <p:nvSpPr>
          <p:cNvPr id="17" name="TextBox 16"/>
          <p:cNvSpPr txBox="1">
            <a:spLocks noChangeArrowheads="1"/>
          </p:cNvSpPr>
          <p:nvPr/>
        </p:nvSpPr>
        <p:spPr bwMode="auto">
          <a:xfrm>
            <a:off x="381000" y="3130550"/>
            <a:ext cx="7315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On a new input    , to make a prediction, pick the class    that maximizes</a:t>
            </a:r>
          </a:p>
        </p:txBody>
      </p:sp>
      <p:pic>
        <p:nvPicPr>
          <p:cNvPr id="193541" name="Picture 3"/>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5505450" y="1397000"/>
            <a:ext cx="9715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3542" name="Picture 4"/>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1249363" y="2166938"/>
            <a:ext cx="9683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3543" name="Picture 5"/>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5867400" y="2157413"/>
            <a:ext cx="7540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2819400" y="3416300"/>
            <a:ext cx="179388"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custDataLst>
              <p:tags r:id="rId5"/>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1257300" y="3900488"/>
            <a:ext cx="952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p:cNvPicPr>
            <a:picLocks noChangeAspect="1"/>
          </p:cNvPicPr>
          <p:nvPr>
            <p:custDataLst>
              <p:tags r:id="rId6"/>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985838" y="4532313"/>
            <a:ext cx="169545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37184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191000" y="1466850"/>
            <a:ext cx="4953000" cy="1428750"/>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defRPr/>
            </a:pPr>
            <a:r>
              <a:rPr lang="zh-CN" altLang="en-US" sz="4800" dirty="0">
                <a:solidFill>
                  <a:prstClr val="black">
                    <a:lumMod val="75000"/>
                    <a:lumOff val="25000"/>
                  </a:prstClr>
                </a:solidFill>
                <a:latin typeface="Calibri"/>
                <a:ea typeface="宋体" panose="02010600030101010101" pitchFamily="2" charset="-122"/>
              </a:rPr>
              <a:t>正则化</a:t>
            </a:r>
            <a:r>
              <a:rPr lang="en-US" sz="4800" dirty="0">
                <a:solidFill>
                  <a:prstClr val="black">
                    <a:lumMod val="75000"/>
                    <a:lumOff val="25000"/>
                  </a:prstClr>
                </a:solidFill>
                <a:latin typeface="Calibri"/>
              </a:rPr>
              <a:t>Regularization</a:t>
            </a:r>
          </a:p>
        </p:txBody>
      </p:sp>
      <p:cxnSp>
        <p:nvCxnSpPr>
          <p:cNvPr id="6" name="Straight Connector 5"/>
          <p:cNvCxnSpPr/>
          <p:nvPr/>
        </p:nvCxnSpPr>
        <p:spPr>
          <a:xfrm>
            <a:off x="4224338" y="30083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4267200" y="3200400"/>
            <a:ext cx="4876800" cy="1676400"/>
          </a:xfrm>
        </p:spPr>
        <p:txBody>
          <a:bodyPr rtlCol="0">
            <a:noAutofit/>
          </a:bodyPr>
          <a:lstStyle/>
          <a:p>
            <a:pPr algn="l" eaLnBrk="1" fontAlgn="auto" hangingPunct="1">
              <a:spcAft>
                <a:spcPts val="0"/>
              </a:spcAft>
              <a:defRPr/>
            </a:pPr>
            <a:r>
              <a:rPr lang="zh-CN" altLang="en-US" sz="4000" dirty="0">
                <a:solidFill>
                  <a:schemeClr val="tx1">
                    <a:lumMod val="75000"/>
                    <a:lumOff val="25000"/>
                  </a:schemeClr>
                </a:solidFill>
              </a:rPr>
              <a:t>过拟合问题</a:t>
            </a:r>
            <a:r>
              <a:rPr lang="en-US" altLang="zh-CN" sz="4000" dirty="0">
                <a:solidFill>
                  <a:schemeClr val="tx1">
                    <a:lumMod val="75000"/>
                    <a:lumOff val="25000"/>
                  </a:schemeClr>
                </a:solidFill>
              </a:rPr>
              <a:t/>
            </a:r>
            <a:br>
              <a:rPr lang="en-US" altLang="zh-CN" sz="4000" dirty="0">
                <a:solidFill>
                  <a:schemeClr val="tx1">
                    <a:lumMod val="75000"/>
                    <a:lumOff val="25000"/>
                  </a:schemeClr>
                </a:solidFill>
              </a:rPr>
            </a:br>
            <a:r>
              <a:rPr lang="en-US" sz="4000" dirty="0">
                <a:solidFill>
                  <a:schemeClr val="tx1">
                    <a:lumMod val="75000"/>
                    <a:lumOff val="25000"/>
                  </a:schemeClr>
                </a:solidFill>
              </a:rPr>
              <a:t>The problem of</a:t>
            </a:r>
            <a:br>
              <a:rPr lang="en-US" sz="4000" dirty="0">
                <a:solidFill>
                  <a:schemeClr val="tx1">
                    <a:lumMod val="75000"/>
                    <a:lumOff val="25000"/>
                  </a:schemeClr>
                </a:solidFill>
              </a:rPr>
            </a:br>
            <a:r>
              <a:rPr lang="en-US" sz="4000" dirty="0">
                <a:solidFill>
                  <a:schemeClr val="tx1">
                    <a:lumMod val="75000"/>
                    <a:lumOff val="25000"/>
                  </a:schemeClr>
                </a:solidFill>
              </a:rPr>
              <a:t>overfitting</a:t>
            </a:r>
          </a:p>
        </p:txBody>
      </p:sp>
      <p:pic>
        <p:nvPicPr>
          <p:cNvPr id="9221"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1219200"/>
            <a:ext cx="3200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838200" y="4724400"/>
            <a:ext cx="2895600" cy="838200"/>
          </a:xfrm>
          <a:prstGeom prst="rect">
            <a:avLst/>
          </a:prstGeom>
        </p:spPr>
        <p:txBody>
          <a:bodyPr anchor="ctr"/>
          <a:lstStyle/>
          <a:p>
            <a:pPr fontAlgn="auto">
              <a:spcAft>
                <a:spcPts val="0"/>
              </a:spcAft>
              <a:defRPr/>
            </a:pPr>
            <a:r>
              <a:rPr lang="en-US" sz="2400" dirty="0">
                <a:solidFill>
                  <a:prstClr val="black">
                    <a:lumMod val="75000"/>
                    <a:lumOff val="25000"/>
                  </a:prstClr>
                </a:solidFill>
                <a:latin typeface="Calibri"/>
              </a:rPr>
              <a:t>Machine Learning</a:t>
            </a:r>
          </a:p>
        </p:txBody>
      </p:sp>
    </p:spTree>
    <p:extLst>
      <p:ext uri="{BB962C8B-B14F-4D97-AF65-F5344CB8AC3E}">
        <p14:creationId xmlns:p14="http://schemas.microsoft.com/office/powerpoint/2010/main" val="2612415975"/>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Box 3"/>
          <p:cNvSpPr txBox="1">
            <a:spLocks noChangeArrowheads="1"/>
          </p:cNvSpPr>
          <p:nvPr/>
        </p:nvSpPr>
        <p:spPr bwMode="auto">
          <a:xfrm>
            <a:off x="381000" y="1143001"/>
            <a:ext cx="777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a:solidFill>
                  <a:prstClr val="black"/>
                </a:solidFill>
              </a:rPr>
              <a:t>Example: Linear regression</a:t>
            </a:r>
            <a:r>
              <a:rPr lang="zh-CN" altLang="en-US" sz="2400">
                <a:solidFill>
                  <a:prstClr val="black"/>
                </a:solidFill>
              </a:rPr>
              <a:t>线性回归</a:t>
            </a:r>
            <a:r>
              <a:rPr lang="en-US" altLang="zh-CN" sz="2400">
                <a:solidFill>
                  <a:prstClr val="black"/>
                </a:solidFill>
              </a:rPr>
              <a:t> (housing prices</a:t>
            </a:r>
            <a:r>
              <a:rPr lang="zh-CN" altLang="en-US" sz="2400">
                <a:solidFill>
                  <a:prstClr val="black"/>
                </a:solidFill>
              </a:rPr>
              <a:t>房价</a:t>
            </a:r>
            <a:r>
              <a:rPr lang="en-US" altLang="zh-CN" sz="2400">
                <a:solidFill>
                  <a:prstClr val="black"/>
                </a:solidFill>
              </a:rPr>
              <a:t>)</a:t>
            </a:r>
          </a:p>
        </p:txBody>
      </p:sp>
      <p:sp>
        <p:nvSpPr>
          <p:cNvPr id="11" name="TextBox 10"/>
          <p:cNvSpPr txBox="1">
            <a:spLocks noChangeArrowheads="1"/>
          </p:cNvSpPr>
          <p:nvPr/>
        </p:nvSpPr>
        <p:spPr bwMode="auto">
          <a:xfrm>
            <a:off x="381000" y="4591050"/>
            <a:ext cx="8534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b="1">
                <a:solidFill>
                  <a:prstClr val="black"/>
                </a:solidFill>
              </a:rPr>
              <a:t>Overfitting</a:t>
            </a:r>
            <a:r>
              <a:rPr lang="zh-CN" altLang="en-US" sz="2400" b="1">
                <a:solidFill>
                  <a:prstClr val="black"/>
                </a:solidFill>
              </a:rPr>
              <a:t>过拟合</a:t>
            </a:r>
            <a:r>
              <a:rPr lang="en-US" altLang="zh-CN" sz="2400" b="1">
                <a:solidFill>
                  <a:prstClr val="black"/>
                </a:solidFill>
              </a:rPr>
              <a:t>:</a:t>
            </a:r>
            <a:r>
              <a:rPr lang="en-US" altLang="zh-CN" sz="2400">
                <a:solidFill>
                  <a:prstClr val="black"/>
                </a:solidFill>
              </a:rPr>
              <a:t> </a:t>
            </a:r>
            <a:r>
              <a:rPr lang="zh-CN" altLang="en-US" sz="2400">
                <a:solidFill>
                  <a:prstClr val="black"/>
                </a:solidFill>
              </a:rPr>
              <a:t>如果特征过多</a:t>
            </a:r>
            <a:r>
              <a:rPr lang="en-US" altLang="zh-CN" sz="2400">
                <a:solidFill>
                  <a:prstClr val="black"/>
                </a:solidFill>
              </a:rPr>
              <a:t>,</a:t>
            </a:r>
            <a:r>
              <a:rPr lang="zh-CN" altLang="en-US" sz="2400">
                <a:solidFill>
                  <a:prstClr val="black"/>
                </a:solidFill>
              </a:rPr>
              <a:t>学习的假设函数</a:t>
            </a:r>
            <a:r>
              <a:rPr lang="en-US" altLang="zh-CN" sz="2400">
                <a:solidFill>
                  <a:prstClr val="black"/>
                </a:solidFill>
              </a:rPr>
              <a:t>hypothesis </a:t>
            </a:r>
            <a:r>
              <a:rPr lang="zh-CN" altLang="en-US" sz="2400">
                <a:solidFill>
                  <a:prstClr val="black"/>
                </a:solidFill>
              </a:rPr>
              <a:t>可能在训练集上拟合得太好</a:t>
            </a:r>
            <a:r>
              <a:rPr lang="en-US" altLang="zh-CN" sz="2400">
                <a:solidFill>
                  <a:prstClr val="black"/>
                </a:solidFill>
              </a:rPr>
              <a:t> (                                               ), </a:t>
            </a:r>
            <a:r>
              <a:rPr lang="zh-CN" altLang="en-US" sz="2400">
                <a:solidFill>
                  <a:prstClr val="black"/>
                </a:solidFill>
              </a:rPr>
              <a:t>但是不能很好地泛化到新样本上</a:t>
            </a:r>
            <a:r>
              <a:rPr lang="en-US" altLang="zh-CN" sz="2400">
                <a:solidFill>
                  <a:prstClr val="black"/>
                </a:solidFill>
              </a:rPr>
              <a:t> (predict prices on new examples).</a:t>
            </a:r>
            <a:endParaRPr lang="en-US" altLang="zh-CN" sz="2400" b="1">
              <a:solidFill>
                <a:prstClr val="black"/>
              </a:solidFill>
            </a:endParaRPr>
          </a:p>
        </p:txBody>
      </p:sp>
      <p:pic>
        <p:nvPicPr>
          <p:cNvPr id="16" name="Picture 15"/>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4033838" y="5029201"/>
            <a:ext cx="305276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8"/>
          <p:cNvPicPr>
            <a:picLocks noChangeAspect="1"/>
          </p:cNvPicPr>
          <p:nvPr>
            <p:custDataLst>
              <p:tags r:id="rId2"/>
            </p:custDataLst>
          </p:nvPr>
        </p:nvPicPr>
        <p:blipFill>
          <a:blip r:embed="rId7">
            <a:extLst>
              <a:ext uri="{28A0092B-C50C-407E-A947-70E740481C1C}">
                <a14:useLocalDpi xmlns:a14="http://schemas.microsoft.com/office/drawing/2010/main" val="0"/>
              </a:ext>
            </a:extLst>
          </a:blip>
          <a:srcRect/>
          <a:stretch>
            <a:fillRect/>
          </a:stretch>
        </p:blipFill>
        <p:spPr bwMode="auto">
          <a:xfrm>
            <a:off x="1403350" y="3444875"/>
            <a:ext cx="952500"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17"/>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643314" y="3444875"/>
            <a:ext cx="1697037"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 name="Chart 19"/>
          <p:cNvGraphicFramePr>
            <a:graphicFrameLocks/>
          </p:cNvGraphicFramePr>
          <p:nvPr/>
        </p:nvGraphicFramePr>
        <p:xfrm>
          <a:off x="830628" y="1549062"/>
          <a:ext cx="1999397" cy="1755460"/>
        </p:xfrm>
        <a:graphic>
          <a:graphicData uri="http://schemas.openxmlformats.org/drawingml/2006/chart">
            <c:chart xmlns:c="http://schemas.openxmlformats.org/drawingml/2006/chart" xmlns:r="http://schemas.openxmlformats.org/officeDocument/2006/relationships" r:id="rId9"/>
          </a:graphicData>
        </a:graphic>
      </p:graphicFrame>
      <p:sp>
        <p:nvSpPr>
          <p:cNvPr id="10248" name="TextBox 20"/>
          <p:cNvSpPr txBox="1">
            <a:spLocks noChangeArrowheads="1"/>
          </p:cNvSpPr>
          <p:nvPr/>
        </p:nvSpPr>
        <p:spPr bwMode="auto">
          <a:xfrm rot="16200000">
            <a:off x="284957" y="2229644"/>
            <a:ext cx="9874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None/>
            </a:pPr>
            <a:r>
              <a:rPr lang="en-US" altLang="zh-CN" sz="1600">
                <a:solidFill>
                  <a:prstClr val="black"/>
                </a:solidFill>
              </a:rPr>
              <a:t>Price</a:t>
            </a:r>
          </a:p>
        </p:txBody>
      </p:sp>
      <p:sp>
        <p:nvSpPr>
          <p:cNvPr id="10249" name="TextBox 20"/>
          <p:cNvSpPr txBox="1">
            <a:spLocks noChangeArrowheads="1"/>
          </p:cNvSpPr>
          <p:nvPr/>
        </p:nvSpPr>
        <p:spPr bwMode="auto">
          <a:xfrm>
            <a:off x="1374776" y="3121025"/>
            <a:ext cx="9874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None/>
            </a:pPr>
            <a:r>
              <a:rPr lang="en-US" altLang="zh-CN" sz="1600">
                <a:solidFill>
                  <a:prstClr val="black"/>
                </a:solidFill>
              </a:rPr>
              <a:t>Size</a:t>
            </a:r>
          </a:p>
        </p:txBody>
      </p:sp>
      <p:graphicFrame>
        <p:nvGraphicFramePr>
          <p:cNvPr id="23" name="Chart 22"/>
          <p:cNvGraphicFramePr>
            <a:graphicFrameLocks/>
          </p:cNvGraphicFramePr>
          <p:nvPr/>
        </p:nvGraphicFramePr>
        <p:xfrm>
          <a:off x="3487004" y="1549062"/>
          <a:ext cx="1999397" cy="1755460"/>
        </p:xfrm>
        <a:graphic>
          <a:graphicData uri="http://schemas.openxmlformats.org/drawingml/2006/chart">
            <c:chart xmlns:c="http://schemas.openxmlformats.org/drawingml/2006/chart" xmlns:r="http://schemas.openxmlformats.org/officeDocument/2006/relationships" r:id="rId10"/>
          </a:graphicData>
        </a:graphic>
      </p:graphicFrame>
      <p:sp>
        <p:nvSpPr>
          <p:cNvPr id="10251" name="TextBox 23"/>
          <p:cNvSpPr txBox="1">
            <a:spLocks noChangeArrowheads="1"/>
          </p:cNvSpPr>
          <p:nvPr/>
        </p:nvSpPr>
        <p:spPr bwMode="auto">
          <a:xfrm rot="16200000">
            <a:off x="2941639" y="2228851"/>
            <a:ext cx="9874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None/>
            </a:pPr>
            <a:r>
              <a:rPr lang="en-US" altLang="zh-CN" sz="1600">
                <a:solidFill>
                  <a:prstClr val="black"/>
                </a:solidFill>
              </a:rPr>
              <a:t>Price</a:t>
            </a:r>
          </a:p>
        </p:txBody>
      </p:sp>
      <p:sp>
        <p:nvSpPr>
          <p:cNvPr id="10252" name="TextBox 20"/>
          <p:cNvSpPr txBox="1">
            <a:spLocks noChangeArrowheads="1"/>
          </p:cNvSpPr>
          <p:nvPr/>
        </p:nvSpPr>
        <p:spPr bwMode="auto">
          <a:xfrm>
            <a:off x="4032250" y="3121025"/>
            <a:ext cx="9858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None/>
            </a:pPr>
            <a:r>
              <a:rPr lang="en-US" altLang="zh-CN" sz="1600">
                <a:solidFill>
                  <a:prstClr val="black"/>
                </a:solidFill>
              </a:rPr>
              <a:t>Size</a:t>
            </a:r>
          </a:p>
        </p:txBody>
      </p:sp>
      <p:graphicFrame>
        <p:nvGraphicFramePr>
          <p:cNvPr id="26" name="Chart 25"/>
          <p:cNvGraphicFramePr>
            <a:graphicFrameLocks/>
          </p:cNvGraphicFramePr>
          <p:nvPr/>
        </p:nvGraphicFramePr>
        <p:xfrm>
          <a:off x="6306404" y="1552575"/>
          <a:ext cx="1999397" cy="1755460"/>
        </p:xfrm>
        <a:graphic>
          <a:graphicData uri="http://schemas.openxmlformats.org/drawingml/2006/chart">
            <c:chart xmlns:c="http://schemas.openxmlformats.org/drawingml/2006/chart" xmlns:r="http://schemas.openxmlformats.org/officeDocument/2006/relationships" r:id="rId11"/>
          </a:graphicData>
        </a:graphic>
      </p:graphicFrame>
      <p:sp>
        <p:nvSpPr>
          <p:cNvPr id="10254" name="TextBox 26"/>
          <p:cNvSpPr txBox="1">
            <a:spLocks noChangeArrowheads="1"/>
          </p:cNvSpPr>
          <p:nvPr/>
        </p:nvSpPr>
        <p:spPr bwMode="auto">
          <a:xfrm rot="16200000">
            <a:off x="5761039" y="2232026"/>
            <a:ext cx="9874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None/>
            </a:pPr>
            <a:r>
              <a:rPr lang="en-US" altLang="zh-CN" sz="1600">
                <a:solidFill>
                  <a:prstClr val="black"/>
                </a:solidFill>
              </a:rPr>
              <a:t>Price</a:t>
            </a:r>
          </a:p>
        </p:txBody>
      </p:sp>
      <p:sp>
        <p:nvSpPr>
          <p:cNvPr id="10255" name="TextBox 20"/>
          <p:cNvSpPr txBox="1">
            <a:spLocks noChangeArrowheads="1"/>
          </p:cNvSpPr>
          <p:nvPr/>
        </p:nvSpPr>
        <p:spPr bwMode="auto">
          <a:xfrm>
            <a:off x="6851650" y="3124201"/>
            <a:ext cx="9858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None/>
            </a:pPr>
            <a:r>
              <a:rPr lang="en-US" altLang="zh-CN" sz="1600">
                <a:solidFill>
                  <a:prstClr val="black"/>
                </a:solidFill>
              </a:rPr>
              <a:t>Size</a:t>
            </a:r>
          </a:p>
        </p:txBody>
      </p:sp>
      <p:pic>
        <p:nvPicPr>
          <p:cNvPr id="10256" name="Picture 28"/>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6019801" y="3422650"/>
            <a:ext cx="3033713"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3">
            <p14:nvContentPartPr>
              <p14:cNvPr id="19" name="Ink 18"/>
              <p14:cNvContentPartPr/>
              <p14:nvPr/>
            </p14:nvContentPartPr>
            <p14:xfrm>
              <a:off x="664200" y="1680210"/>
              <a:ext cx="8340480" cy="4070520"/>
            </p14:xfrm>
          </p:contentPart>
        </mc:Choice>
        <mc:Fallback xmlns="">
          <p:pic>
            <p:nvPicPr>
              <p:cNvPr id="19" name="Ink 18"/>
              <p:cNvPicPr/>
              <p:nvPr/>
            </p:nvPicPr>
            <p:blipFill>
              <a:blip r:embed="rId14"/>
              <a:stretch>
                <a:fillRect/>
              </a:stretch>
            </p:blipFill>
            <p:spPr>
              <a:xfrm>
                <a:off x="654840" y="1670130"/>
                <a:ext cx="8360280" cy="4091400"/>
              </a:xfrm>
              <a:prstGeom prst="rect">
                <a:avLst/>
              </a:prstGeom>
            </p:spPr>
          </p:pic>
        </mc:Fallback>
      </mc:AlternateContent>
    </p:spTree>
    <p:extLst>
      <p:ext uri="{BB962C8B-B14F-4D97-AF65-F5344CB8AC3E}">
        <p14:creationId xmlns:p14="http://schemas.microsoft.com/office/powerpoint/2010/main" val="17975643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3"/>
          <p:cNvSpPr txBox="1">
            <a:spLocks noChangeArrowheads="1"/>
          </p:cNvSpPr>
          <p:nvPr/>
        </p:nvSpPr>
        <p:spPr bwMode="auto">
          <a:xfrm>
            <a:off x="381000" y="1143001"/>
            <a:ext cx="6400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a:solidFill>
                  <a:prstClr val="black"/>
                </a:solidFill>
              </a:rPr>
              <a:t>Example: Logistic regression</a:t>
            </a:r>
            <a:r>
              <a:rPr lang="zh-CN" altLang="en-US" sz="2400">
                <a:solidFill>
                  <a:prstClr val="black"/>
                </a:solidFill>
              </a:rPr>
              <a:t>逻辑回归</a:t>
            </a:r>
            <a:endParaRPr lang="en-US" altLang="zh-CN" sz="2400">
              <a:solidFill>
                <a:prstClr val="black"/>
              </a:solidFill>
            </a:endParaRPr>
          </a:p>
        </p:txBody>
      </p:sp>
      <p:pic>
        <p:nvPicPr>
          <p:cNvPr id="11267" name="Picture 1"/>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247650" y="4002088"/>
            <a:ext cx="3017838"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TextBox 29"/>
          <p:cNvSpPr txBox="1">
            <a:spLocks noChangeArrowheads="1"/>
          </p:cNvSpPr>
          <p:nvPr/>
        </p:nvSpPr>
        <p:spPr bwMode="auto">
          <a:xfrm>
            <a:off x="228600" y="4298950"/>
            <a:ext cx="276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None/>
            </a:pPr>
            <a:r>
              <a:rPr lang="en-US" altLang="zh-CN" sz="2000">
                <a:solidFill>
                  <a:prstClr val="black"/>
                </a:solidFill>
              </a:rPr>
              <a:t>(    = sigmoid function)</a:t>
            </a:r>
          </a:p>
        </p:txBody>
      </p:sp>
      <p:pic>
        <p:nvPicPr>
          <p:cNvPr id="11269" name="Picture 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581025" y="4489451"/>
            <a:ext cx="107950"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6"/>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508375" y="3997325"/>
            <a:ext cx="212725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9"/>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6129338" y="3951288"/>
            <a:ext cx="2786062"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72" name="Group 4"/>
          <p:cNvGrpSpPr>
            <a:grpSpLocks/>
          </p:cNvGrpSpPr>
          <p:nvPr/>
        </p:nvGrpSpPr>
        <p:grpSpPr bwMode="auto">
          <a:xfrm>
            <a:off x="306389" y="1646239"/>
            <a:ext cx="2543175" cy="2287587"/>
            <a:chOff x="306551" y="789242"/>
            <a:chExt cx="2542757" cy="2287424"/>
          </a:xfrm>
        </p:grpSpPr>
        <p:grpSp>
          <p:nvGrpSpPr>
            <p:cNvPr id="11350" name="Group 14"/>
            <p:cNvGrpSpPr>
              <a:grpSpLocks/>
            </p:cNvGrpSpPr>
            <p:nvPr/>
          </p:nvGrpSpPr>
          <p:grpSpPr bwMode="auto">
            <a:xfrm>
              <a:off x="306551" y="876401"/>
              <a:ext cx="2485587" cy="2200265"/>
              <a:chOff x="306551" y="747415"/>
              <a:chExt cx="2485587" cy="2200265"/>
            </a:xfrm>
          </p:grpSpPr>
          <p:sp>
            <p:nvSpPr>
              <p:cNvPr id="35" name="Oval 34"/>
              <p:cNvSpPr/>
              <p:nvPr/>
            </p:nvSpPr>
            <p:spPr>
              <a:xfrm>
                <a:off x="1204928" y="1220603"/>
                <a:ext cx="169834"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36" name="Oval 35"/>
              <p:cNvSpPr/>
              <p:nvPr/>
            </p:nvSpPr>
            <p:spPr>
              <a:xfrm>
                <a:off x="1750938" y="947573"/>
                <a:ext cx="169834" cy="16985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37" name="Oval 36"/>
              <p:cNvSpPr/>
              <p:nvPr/>
            </p:nvSpPr>
            <p:spPr>
              <a:xfrm>
                <a:off x="1360478" y="1523795"/>
                <a:ext cx="169834" cy="16985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38" name="Oval 37"/>
              <p:cNvSpPr/>
              <p:nvPr/>
            </p:nvSpPr>
            <p:spPr>
              <a:xfrm>
                <a:off x="1530312" y="774548"/>
                <a:ext cx="169835" cy="16985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39" name="Cross 38"/>
              <p:cNvSpPr/>
              <p:nvPr/>
            </p:nvSpPr>
            <p:spPr>
              <a:xfrm rot="2734294">
                <a:off x="1032702" y="2223049"/>
                <a:ext cx="223821" cy="222213"/>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40" name="Cross 39"/>
              <p:cNvSpPr/>
              <p:nvPr/>
            </p:nvSpPr>
            <p:spPr>
              <a:xfrm rot="2734294">
                <a:off x="1032702" y="1532535"/>
                <a:ext cx="223822" cy="222213"/>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41" name="Cross 40"/>
              <p:cNvSpPr/>
              <p:nvPr/>
            </p:nvSpPr>
            <p:spPr>
              <a:xfrm rot="2734294">
                <a:off x="1262851" y="1954780"/>
                <a:ext cx="223822" cy="222213"/>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42" name="Cross 41"/>
              <p:cNvSpPr/>
              <p:nvPr/>
            </p:nvSpPr>
            <p:spPr>
              <a:xfrm rot="2734294">
                <a:off x="936674" y="1939700"/>
                <a:ext cx="223821" cy="22380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1362" name="TextBox 42"/>
              <p:cNvSpPr txBox="1">
                <a:spLocks noChangeArrowheads="1"/>
              </p:cNvSpPr>
              <p:nvPr/>
            </p:nvSpPr>
            <p:spPr bwMode="auto">
              <a:xfrm>
                <a:off x="1546700" y="2578348"/>
                <a:ext cx="362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1800">
                    <a:solidFill>
                      <a:prstClr val="black"/>
                    </a:solidFill>
                  </a:rPr>
                  <a:t>x</a:t>
                </a:r>
                <a:r>
                  <a:rPr lang="en-US" altLang="zh-CN" sz="1800" baseline="-25000">
                    <a:solidFill>
                      <a:prstClr val="black"/>
                    </a:solidFill>
                  </a:rPr>
                  <a:t>1</a:t>
                </a:r>
              </a:p>
            </p:txBody>
          </p:sp>
          <p:sp>
            <p:nvSpPr>
              <p:cNvPr id="11363" name="TextBox 43"/>
              <p:cNvSpPr txBox="1">
                <a:spLocks noChangeArrowheads="1"/>
              </p:cNvSpPr>
              <p:nvPr/>
            </p:nvSpPr>
            <p:spPr bwMode="auto">
              <a:xfrm>
                <a:off x="306551" y="1202476"/>
                <a:ext cx="362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1800">
                    <a:solidFill>
                      <a:prstClr val="black"/>
                    </a:solidFill>
                  </a:rPr>
                  <a:t>x</a:t>
                </a:r>
                <a:r>
                  <a:rPr lang="en-US" altLang="zh-CN" sz="1800" baseline="-25000">
                    <a:solidFill>
                      <a:prstClr val="black"/>
                    </a:solidFill>
                  </a:rPr>
                  <a:t>2</a:t>
                </a:r>
              </a:p>
            </p:txBody>
          </p:sp>
          <p:cxnSp>
            <p:nvCxnSpPr>
              <p:cNvPr id="45" name="Straight Arrow Connector 44"/>
              <p:cNvCxnSpPr/>
              <p:nvPr/>
            </p:nvCxnSpPr>
            <p:spPr>
              <a:xfrm flipV="1">
                <a:off x="668441" y="747562"/>
                <a:ext cx="0" cy="1995346"/>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560509" y="2590518"/>
                <a:ext cx="2231658"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47" name="Cross 46"/>
              <p:cNvSpPr/>
              <p:nvPr/>
            </p:nvSpPr>
            <p:spPr>
              <a:xfrm rot="2734294">
                <a:off x="1358879" y="2271464"/>
                <a:ext cx="223822" cy="22380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48" name="Cross 47"/>
              <p:cNvSpPr/>
              <p:nvPr/>
            </p:nvSpPr>
            <p:spPr>
              <a:xfrm rot="2734294">
                <a:off x="1733468" y="2058754"/>
                <a:ext cx="223822" cy="22380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49" name="Cross 48"/>
              <p:cNvSpPr/>
              <p:nvPr/>
            </p:nvSpPr>
            <p:spPr>
              <a:xfrm rot="2734294">
                <a:off x="2044567" y="2271464"/>
                <a:ext cx="223822" cy="22380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50" name="Cross 49"/>
              <p:cNvSpPr/>
              <p:nvPr/>
            </p:nvSpPr>
            <p:spPr>
              <a:xfrm rot="2734294">
                <a:off x="2031869" y="1988909"/>
                <a:ext cx="223822" cy="22380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51" name="Cross 50"/>
              <p:cNvSpPr/>
              <p:nvPr/>
            </p:nvSpPr>
            <p:spPr>
              <a:xfrm rot="2734294">
                <a:off x="2366777" y="1985734"/>
                <a:ext cx="223822"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52" name="Cross 51"/>
              <p:cNvSpPr/>
              <p:nvPr/>
            </p:nvSpPr>
            <p:spPr>
              <a:xfrm rot="2734294">
                <a:off x="2200910" y="1497613"/>
                <a:ext cx="223822" cy="222213"/>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53" name="Cross 52"/>
              <p:cNvSpPr/>
              <p:nvPr/>
            </p:nvSpPr>
            <p:spPr>
              <a:xfrm rot="2734294">
                <a:off x="1638233" y="1512693"/>
                <a:ext cx="223822" cy="22380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54" name="Cross 53"/>
              <p:cNvSpPr/>
              <p:nvPr/>
            </p:nvSpPr>
            <p:spPr>
              <a:xfrm rot="2734294">
                <a:off x="735095" y="1301571"/>
                <a:ext cx="223821"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55" name="Cross 54"/>
              <p:cNvSpPr/>
              <p:nvPr/>
            </p:nvSpPr>
            <p:spPr>
              <a:xfrm rot="2734294">
                <a:off x="714460" y="1698418"/>
                <a:ext cx="223821" cy="22380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56" name="Cross 55"/>
              <p:cNvSpPr/>
              <p:nvPr/>
            </p:nvSpPr>
            <p:spPr>
              <a:xfrm rot="2734294">
                <a:off x="1030321" y="949171"/>
                <a:ext cx="223821" cy="223800"/>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57" name="Oval 56"/>
              <p:cNvSpPr/>
              <p:nvPr/>
            </p:nvSpPr>
            <p:spPr>
              <a:xfrm>
                <a:off x="1544597" y="1738091"/>
                <a:ext cx="169834" cy="16985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58" name="Oval 57"/>
              <p:cNvSpPr/>
              <p:nvPr/>
            </p:nvSpPr>
            <p:spPr>
              <a:xfrm>
                <a:off x="1973152" y="1738091"/>
                <a:ext cx="169834" cy="16985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59" name="Oval 58"/>
              <p:cNvSpPr/>
              <p:nvPr/>
            </p:nvSpPr>
            <p:spPr>
              <a:xfrm>
                <a:off x="2235046" y="1752378"/>
                <a:ext cx="169835"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60" name="Oval 59"/>
              <p:cNvSpPr/>
              <p:nvPr/>
            </p:nvSpPr>
            <p:spPr>
              <a:xfrm>
                <a:off x="2477894" y="1457124"/>
                <a:ext cx="169834" cy="16985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61" name="Oval 60"/>
              <p:cNvSpPr/>
              <p:nvPr/>
            </p:nvSpPr>
            <p:spPr>
              <a:xfrm>
                <a:off x="1955692" y="1279337"/>
                <a:ext cx="169835"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62" name="Oval 61"/>
              <p:cNvSpPr/>
              <p:nvPr/>
            </p:nvSpPr>
            <p:spPr>
              <a:xfrm>
                <a:off x="2215999" y="1220603"/>
                <a:ext cx="169835"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63" name="Oval 62"/>
              <p:cNvSpPr/>
              <p:nvPr/>
            </p:nvSpPr>
            <p:spPr>
              <a:xfrm>
                <a:off x="1458886" y="1058690"/>
                <a:ext cx="169834"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64" name="Oval 63"/>
              <p:cNvSpPr/>
              <p:nvPr/>
            </p:nvSpPr>
            <p:spPr>
              <a:xfrm>
                <a:off x="1673163" y="1220603"/>
                <a:ext cx="169835"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65" name="Oval 64"/>
              <p:cNvSpPr/>
              <p:nvPr/>
            </p:nvSpPr>
            <p:spPr>
              <a:xfrm>
                <a:off x="2039816" y="1028530"/>
                <a:ext cx="171422"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66" name="Oval 65"/>
              <p:cNvSpPr/>
              <p:nvPr/>
            </p:nvSpPr>
            <p:spPr>
              <a:xfrm>
                <a:off x="2385834" y="944398"/>
                <a:ext cx="169834" cy="16985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67" name="Oval 66"/>
              <p:cNvSpPr/>
              <p:nvPr/>
            </p:nvSpPr>
            <p:spPr>
              <a:xfrm>
                <a:off x="2030292" y="750737"/>
                <a:ext cx="169834" cy="16985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grpSp>
        <p:sp>
          <p:nvSpPr>
            <p:cNvPr id="136" name="Cross 135"/>
            <p:cNvSpPr/>
            <p:nvPr/>
          </p:nvSpPr>
          <p:spPr>
            <a:xfrm rot="2734294">
              <a:off x="2625496" y="1997253"/>
              <a:ext cx="223822" cy="22380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37" name="Cross 136"/>
            <p:cNvSpPr/>
            <p:nvPr/>
          </p:nvSpPr>
          <p:spPr>
            <a:xfrm rot="2734294">
              <a:off x="731921" y="1006724"/>
              <a:ext cx="223822"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38" name="Cross 137"/>
            <p:cNvSpPr/>
            <p:nvPr/>
          </p:nvSpPr>
          <p:spPr>
            <a:xfrm rot="2734294">
              <a:off x="1101747" y="789252"/>
              <a:ext cx="223821" cy="22380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grpSp>
      <p:grpSp>
        <p:nvGrpSpPr>
          <p:cNvPr id="11273" name="Group 138"/>
          <p:cNvGrpSpPr>
            <a:grpSpLocks/>
          </p:cNvGrpSpPr>
          <p:nvPr/>
        </p:nvGrpSpPr>
        <p:grpSpPr bwMode="auto">
          <a:xfrm>
            <a:off x="3095626" y="1654175"/>
            <a:ext cx="2543175" cy="2287588"/>
            <a:chOff x="306551" y="789242"/>
            <a:chExt cx="2542757" cy="2287424"/>
          </a:xfrm>
        </p:grpSpPr>
        <p:grpSp>
          <p:nvGrpSpPr>
            <p:cNvPr id="11313" name="Group 139"/>
            <p:cNvGrpSpPr>
              <a:grpSpLocks/>
            </p:cNvGrpSpPr>
            <p:nvPr/>
          </p:nvGrpSpPr>
          <p:grpSpPr bwMode="auto">
            <a:xfrm>
              <a:off x="306551" y="876401"/>
              <a:ext cx="2485587" cy="2200265"/>
              <a:chOff x="306551" y="747415"/>
              <a:chExt cx="2485587" cy="2200265"/>
            </a:xfrm>
          </p:grpSpPr>
          <p:sp>
            <p:nvSpPr>
              <p:cNvPr id="144" name="Oval 143"/>
              <p:cNvSpPr/>
              <p:nvPr/>
            </p:nvSpPr>
            <p:spPr>
              <a:xfrm>
                <a:off x="1204928" y="1220604"/>
                <a:ext cx="169835"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45" name="Oval 144"/>
              <p:cNvSpPr/>
              <p:nvPr/>
            </p:nvSpPr>
            <p:spPr>
              <a:xfrm>
                <a:off x="1750938" y="947574"/>
                <a:ext cx="169835" cy="16985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46" name="Oval 145"/>
              <p:cNvSpPr/>
              <p:nvPr/>
            </p:nvSpPr>
            <p:spPr>
              <a:xfrm>
                <a:off x="1360478" y="1523794"/>
                <a:ext cx="169835" cy="16985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47" name="Oval 146"/>
              <p:cNvSpPr/>
              <p:nvPr/>
            </p:nvSpPr>
            <p:spPr>
              <a:xfrm>
                <a:off x="1530313" y="774548"/>
                <a:ext cx="169834" cy="16985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48" name="Cross 147"/>
              <p:cNvSpPr/>
              <p:nvPr/>
            </p:nvSpPr>
            <p:spPr>
              <a:xfrm rot="2734294">
                <a:off x="1032702" y="2223048"/>
                <a:ext cx="223822" cy="222213"/>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49" name="Cross 148"/>
              <p:cNvSpPr/>
              <p:nvPr/>
            </p:nvSpPr>
            <p:spPr>
              <a:xfrm rot="2734294">
                <a:off x="1032702" y="1532536"/>
                <a:ext cx="223821" cy="222213"/>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50" name="Cross 149"/>
              <p:cNvSpPr/>
              <p:nvPr/>
            </p:nvSpPr>
            <p:spPr>
              <a:xfrm rot="2734294">
                <a:off x="1262852" y="1954781"/>
                <a:ext cx="223821" cy="222213"/>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51" name="Cross 150"/>
              <p:cNvSpPr/>
              <p:nvPr/>
            </p:nvSpPr>
            <p:spPr>
              <a:xfrm rot="2734294">
                <a:off x="936675" y="1939700"/>
                <a:ext cx="223822"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1325" name="TextBox 151"/>
              <p:cNvSpPr txBox="1">
                <a:spLocks noChangeArrowheads="1"/>
              </p:cNvSpPr>
              <p:nvPr/>
            </p:nvSpPr>
            <p:spPr bwMode="auto">
              <a:xfrm>
                <a:off x="1546700" y="2578348"/>
                <a:ext cx="362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1800">
                    <a:solidFill>
                      <a:prstClr val="black"/>
                    </a:solidFill>
                  </a:rPr>
                  <a:t>x</a:t>
                </a:r>
                <a:r>
                  <a:rPr lang="en-US" altLang="zh-CN" sz="1800" baseline="-25000">
                    <a:solidFill>
                      <a:prstClr val="black"/>
                    </a:solidFill>
                  </a:rPr>
                  <a:t>1</a:t>
                </a:r>
              </a:p>
            </p:txBody>
          </p:sp>
          <p:sp>
            <p:nvSpPr>
              <p:cNvPr id="11326" name="TextBox 152"/>
              <p:cNvSpPr txBox="1">
                <a:spLocks noChangeArrowheads="1"/>
              </p:cNvSpPr>
              <p:nvPr/>
            </p:nvSpPr>
            <p:spPr bwMode="auto">
              <a:xfrm>
                <a:off x="306551" y="1202476"/>
                <a:ext cx="362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1800">
                    <a:solidFill>
                      <a:prstClr val="black"/>
                    </a:solidFill>
                  </a:rPr>
                  <a:t>x</a:t>
                </a:r>
                <a:r>
                  <a:rPr lang="en-US" altLang="zh-CN" sz="1800" baseline="-25000">
                    <a:solidFill>
                      <a:prstClr val="black"/>
                    </a:solidFill>
                  </a:rPr>
                  <a:t>2</a:t>
                </a:r>
              </a:p>
            </p:txBody>
          </p:sp>
          <p:cxnSp>
            <p:nvCxnSpPr>
              <p:cNvPr id="154" name="Straight Arrow Connector 153"/>
              <p:cNvCxnSpPr/>
              <p:nvPr/>
            </p:nvCxnSpPr>
            <p:spPr>
              <a:xfrm flipV="1">
                <a:off x="668441" y="747563"/>
                <a:ext cx="0" cy="1995344"/>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5" name="Straight Arrow Connector 154"/>
              <p:cNvCxnSpPr/>
              <p:nvPr/>
            </p:nvCxnSpPr>
            <p:spPr>
              <a:xfrm>
                <a:off x="560509" y="2590518"/>
                <a:ext cx="2231658"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6" name="Cross 155"/>
              <p:cNvSpPr/>
              <p:nvPr/>
            </p:nvSpPr>
            <p:spPr>
              <a:xfrm rot="2734294">
                <a:off x="1358880" y="2271464"/>
                <a:ext cx="223821"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57" name="Cross 156"/>
              <p:cNvSpPr/>
              <p:nvPr/>
            </p:nvSpPr>
            <p:spPr>
              <a:xfrm rot="2734294">
                <a:off x="1733469" y="2058754"/>
                <a:ext cx="223821"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58" name="Cross 157"/>
              <p:cNvSpPr/>
              <p:nvPr/>
            </p:nvSpPr>
            <p:spPr>
              <a:xfrm rot="2734294">
                <a:off x="2044568" y="2271464"/>
                <a:ext cx="223821"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59" name="Cross 158"/>
              <p:cNvSpPr/>
              <p:nvPr/>
            </p:nvSpPr>
            <p:spPr>
              <a:xfrm rot="2734294">
                <a:off x="2031870" y="1988909"/>
                <a:ext cx="223821"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60" name="Cross 159"/>
              <p:cNvSpPr/>
              <p:nvPr/>
            </p:nvSpPr>
            <p:spPr>
              <a:xfrm rot="2734294">
                <a:off x="2366777" y="1985734"/>
                <a:ext cx="223821" cy="22380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61" name="Cross 160"/>
              <p:cNvSpPr/>
              <p:nvPr/>
            </p:nvSpPr>
            <p:spPr>
              <a:xfrm rot="2734294">
                <a:off x="2200910" y="1497613"/>
                <a:ext cx="223821" cy="222213"/>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62" name="Cross 161"/>
              <p:cNvSpPr/>
              <p:nvPr/>
            </p:nvSpPr>
            <p:spPr>
              <a:xfrm rot="2734294">
                <a:off x="1638234" y="1512693"/>
                <a:ext cx="223821"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63" name="Cross 162"/>
              <p:cNvSpPr/>
              <p:nvPr/>
            </p:nvSpPr>
            <p:spPr>
              <a:xfrm rot="2734294">
                <a:off x="735095" y="1301571"/>
                <a:ext cx="223822" cy="22380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64" name="Cross 163"/>
              <p:cNvSpPr/>
              <p:nvPr/>
            </p:nvSpPr>
            <p:spPr>
              <a:xfrm rot="2734294">
                <a:off x="714462" y="1698417"/>
                <a:ext cx="223822"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65" name="Cross 164"/>
              <p:cNvSpPr/>
              <p:nvPr/>
            </p:nvSpPr>
            <p:spPr>
              <a:xfrm rot="2734294">
                <a:off x="1030322" y="949171"/>
                <a:ext cx="223822" cy="2238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66" name="Oval 165"/>
              <p:cNvSpPr/>
              <p:nvPr/>
            </p:nvSpPr>
            <p:spPr>
              <a:xfrm>
                <a:off x="1544597" y="1738092"/>
                <a:ext cx="169835" cy="16985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67" name="Oval 166"/>
              <p:cNvSpPr/>
              <p:nvPr/>
            </p:nvSpPr>
            <p:spPr>
              <a:xfrm>
                <a:off x="1973152" y="1738092"/>
                <a:ext cx="169835" cy="16985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68" name="Oval 167"/>
              <p:cNvSpPr/>
              <p:nvPr/>
            </p:nvSpPr>
            <p:spPr>
              <a:xfrm>
                <a:off x="2235047" y="1752378"/>
                <a:ext cx="169834"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69" name="Oval 168"/>
              <p:cNvSpPr/>
              <p:nvPr/>
            </p:nvSpPr>
            <p:spPr>
              <a:xfrm>
                <a:off x="2477894" y="1457124"/>
                <a:ext cx="169835" cy="16985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70" name="Oval 169"/>
              <p:cNvSpPr/>
              <p:nvPr/>
            </p:nvSpPr>
            <p:spPr>
              <a:xfrm>
                <a:off x="1955693" y="1279337"/>
                <a:ext cx="169834"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71" name="Oval 170"/>
              <p:cNvSpPr/>
              <p:nvPr/>
            </p:nvSpPr>
            <p:spPr>
              <a:xfrm>
                <a:off x="2216000" y="1220604"/>
                <a:ext cx="169834"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72" name="Oval 171"/>
              <p:cNvSpPr/>
              <p:nvPr/>
            </p:nvSpPr>
            <p:spPr>
              <a:xfrm>
                <a:off x="1458886" y="1058691"/>
                <a:ext cx="169835"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73" name="Oval 172"/>
              <p:cNvSpPr/>
              <p:nvPr/>
            </p:nvSpPr>
            <p:spPr>
              <a:xfrm>
                <a:off x="1673164" y="1220604"/>
                <a:ext cx="169834"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74" name="Oval 173"/>
              <p:cNvSpPr/>
              <p:nvPr/>
            </p:nvSpPr>
            <p:spPr>
              <a:xfrm>
                <a:off x="2039816" y="1028530"/>
                <a:ext cx="171422"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75" name="Oval 174"/>
              <p:cNvSpPr/>
              <p:nvPr/>
            </p:nvSpPr>
            <p:spPr>
              <a:xfrm>
                <a:off x="2385834" y="944399"/>
                <a:ext cx="169835" cy="16985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76" name="Oval 175"/>
              <p:cNvSpPr/>
              <p:nvPr/>
            </p:nvSpPr>
            <p:spPr>
              <a:xfrm>
                <a:off x="2030292" y="750738"/>
                <a:ext cx="169835" cy="16985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grpSp>
        <p:sp>
          <p:nvSpPr>
            <p:cNvPr id="141" name="Cross 140"/>
            <p:cNvSpPr/>
            <p:nvPr/>
          </p:nvSpPr>
          <p:spPr>
            <a:xfrm rot="2734294">
              <a:off x="2625497" y="1997254"/>
              <a:ext cx="223821"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42" name="Cross 141"/>
            <p:cNvSpPr/>
            <p:nvPr/>
          </p:nvSpPr>
          <p:spPr>
            <a:xfrm rot="2734294">
              <a:off x="731921" y="1006725"/>
              <a:ext cx="223821" cy="22380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43" name="Cross 142"/>
            <p:cNvSpPr/>
            <p:nvPr/>
          </p:nvSpPr>
          <p:spPr>
            <a:xfrm rot="2734294">
              <a:off x="1101748" y="789252"/>
              <a:ext cx="223822"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grpSp>
      <p:grpSp>
        <p:nvGrpSpPr>
          <p:cNvPr id="11274" name="Group 176"/>
          <p:cNvGrpSpPr>
            <a:grpSpLocks/>
          </p:cNvGrpSpPr>
          <p:nvPr/>
        </p:nvGrpSpPr>
        <p:grpSpPr bwMode="auto">
          <a:xfrm>
            <a:off x="5915026" y="1652589"/>
            <a:ext cx="2543175" cy="2287587"/>
            <a:chOff x="306551" y="789242"/>
            <a:chExt cx="2542757" cy="2287424"/>
          </a:xfrm>
        </p:grpSpPr>
        <p:grpSp>
          <p:nvGrpSpPr>
            <p:cNvPr id="11276" name="Group 177"/>
            <p:cNvGrpSpPr>
              <a:grpSpLocks/>
            </p:cNvGrpSpPr>
            <p:nvPr/>
          </p:nvGrpSpPr>
          <p:grpSpPr bwMode="auto">
            <a:xfrm>
              <a:off x="306551" y="876401"/>
              <a:ext cx="2485587" cy="2200265"/>
              <a:chOff x="306551" y="747415"/>
              <a:chExt cx="2485587" cy="2200265"/>
            </a:xfrm>
          </p:grpSpPr>
          <p:sp>
            <p:nvSpPr>
              <p:cNvPr id="182" name="Oval 181"/>
              <p:cNvSpPr/>
              <p:nvPr/>
            </p:nvSpPr>
            <p:spPr>
              <a:xfrm>
                <a:off x="1204928" y="1220603"/>
                <a:ext cx="169835"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83" name="Oval 182"/>
              <p:cNvSpPr/>
              <p:nvPr/>
            </p:nvSpPr>
            <p:spPr>
              <a:xfrm>
                <a:off x="1750938" y="947573"/>
                <a:ext cx="169835" cy="16985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84" name="Oval 183"/>
              <p:cNvSpPr/>
              <p:nvPr/>
            </p:nvSpPr>
            <p:spPr>
              <a:xfrm>
                <a:off x="1360478" y="1523795"/>
                <a:ext cx="169835" cy="16985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85" name="Oval 184"/>
              <p:cNvSpPr/>
              <p:nvPr/>
            </p:nvSpPr>
            <p:spPr>
              <a:xfrm>
                <a:off x="1530313" y="774548"/>
                <a:ext cx="169834" cy="16985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86" name="Cross 185"/>
              <p:cNvSpPr/>
              <p:nvPr/>
            </p:nvSpPr>
            <p:spPr>
              <a:xfrm rot="2734294">
                <a:off x="1032702" y="2223049"/>
                <a:ext cx="223821" cy="222213"/>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87" name="Cross 186"/>
              <p:cNvSpPr/>
              <p:nvPr/>
            </p:nvSpPr>
            <p:spPr>
              <a:xfrm rot="2734294">
                <a:off x="1032702" y="1532535"/>
                <a:ext cx="223822" cy="222213"/>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88" name="Cross 187"/>
              <p:cNvSpPr/>
              <p:nvPr/>
            </p:nvSpPr>
            <p:spPr>
              <a:xfrm rot="2734294">
                <a:off x="1262852" y="1954780"/>
                <a:ext cx="223822" cy="222213"/>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89" name="Cross 188"/>
              <p:cNvSpPr/>
              <p:nvPr/>
            </p:nvSpPr>
            <p:spPr>
              <a:xfrm rot="2734294">
                <a:off x="936675" y="1939700"/>
                <a:ext cx="223821"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1288" name="TextBox 189"/>
              <p:cNvSpPr txBox="1">
                <a:spLocks noChangeArrowheads="1"/>
              </p:cNvSpPr>
              <p:nvPr/>
            </p:nvSpPr>
            <p:spPr bwMode="auto">
              <a:xfrm>
                <a:off x="1546700" y="2578348"/>
                <a:ext cx="362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1800">
                    <a:solidFill>
                      <a:prstClr val="black"/>
                    </a:solidFill>
                  </a:rPr>
                  <a:t>x</a:t>
                </a:r>
                <a:r>
                  <a:rPr lang="en-US" altLang="zh-CN" sz="1800" baseline="-25000">
                    <a:solidFill>
                      <a:prstClr val="black"/>
                    </a:solidFill>
                  </a:rPr>
                  <a:t>1</a:t>
                </a:r>
              </a:p>
            </p:txBody>
          </p:sp>
          <p:sp>
            <p:nvSpPr>
              <p:cNvPr id="11289" name="TextBox 190"/>
              <p:cNvSpPr txBox="1">
                <a:spLocks noChangeArrowheads="1"/>
              </p:cNvSpPr>
              <p:nvPr/>
            </p:nvSpPr>
            <p:spPr bwMode="auto">
              <a:xfrm>
                <a:off x="306551" y="1202476"/>
                <a:ext cx="362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1800">
                    <a:solidFill>
                      <a:prstClr val="black"/>
                    </a:solidFill>
                  </a:rPr>
                  <a:t>x</a:t>
                </a:r>
                <a:r>
                  <a:rPr lang="en-US" altLang="zh-CN" sz="1800" baseline="-25000">
                    <a:solidFill>
                      <a:prstClr val="black"/>
                    </a:solidFill>
                  </a:rPr>
                  <a:t>2</a:t>
                </a:r>
              </a:p>
            </p:txBody>
          </p:sp>
          <p:cxnSp>
            <p:nvCxnSpPr>
              <p:cNvPr id="192" name="Straight Arrow Connector 191"/>
              <p:cNvCxnSpPr/>
              <p:nvPr/>
            </p:nvCxnSpPr>
            <p:spPr>
              <a:xfrm flipV="1">
                <a:off x="668441" y="747562"/>
                <a:ext cx="0" cy="1995346"/>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p:cNvCxnSpPr/>
              <p:nvPr/>
            </p:nvCxnSpPr>
            <p:spPr>
              <a:xfrm>
                <a:off x="560509" y="2590518"/>
                <a:ext cx="2231658"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94" name="Cross 193"/>
              <p:cNvSpPr/>
              <p:nvPr/>
            </p:nvSpPr>
            <p:spPr>
              <a:xfrm rot="2734294">
                <a:off x="1358880" y="2271464"/>
                <a:ext cx="223822"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95" name="Cross 194"/>
              <p:cNvSpPr/>
              <p:nvPr/>
            </p:nvSpPr>
            <p:spPr>
              <a:xfrm rot="2734294">
                <a:off x="1733469" y="2058754"/>
                <a:ext cx="223822"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96" name="Cross 195"/>
              <p:cNvSpPr/>
              <p:nvPr/>
            </p:nvSpPr>
            <p:spPr>
              <a:xfrm rot="2734294">
                <a:off x="2044568" y="2271464"/>
                <a:ext cx="223822"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97" name="Cross 196"/>
              <p:cNvSpPr/>
              <p:nvPr/>
            </p:nvSpPr>
            <p:spPr>
              <a:xfrm rot="2734294">
                <a:off x="2031870" y="1988909"/>
                <a:ext cx="223822"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98" name="Cross 197"/>
              <p:cNvSpPr/>
              <p:nvPr/>
            </p:nvSpPr>
            <p:spPr>
              <a:xfrm rot="2734294">
                <a:off x="2366777" y="1985734"/>
                <a:ext cx="223822" cy="22380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99" name="Cross 198"/>
              <p:cNvSpPr/>
              <p:nvPr/>
            </p:nvSpPr>
            <p:spPr>
              <a:xfrm rot="2734294">
                <a:off x="2200910" y="1497613"/>
                <a:ext cx="223822" cy="222213"/>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200" name="Cross 199"/>
              <p:cNvSpPr/>
              <p:nvPr/>
            </p:nvSpPr>
            <p:spPr>
              <a:xfrm rot="2734294">
                <a:off x="1638234" y="1512693"/>
                <a:ext cx="223822"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201" name="Cross 200"/>
              <p:cNvSpPr/>
              <p:nvPr/>
            </p:nvSpPr>
            <p:spPr>
              <a:xfrm rot="2734294">
                <a:off x="735095" y="1301571"/>
                <a:ext cx="223821" cy="22380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202" name="Cross 201"/>
              <p:cNvSpPr/>
              <p:nvPr/>
            </p:nvSpPr>
            <p:spPr>
              <a:xfrm rot="2734294">
                <a:off x="714461" y="1698418"/>
                <a:ext cx="223821"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203" name="Cross 202"/>
              <p:cNvSpPr/>
              <p:nvPr/>
            </p:nvSpPr>
            <p:spPr>
              <a:xfrm rot="2734294">
                <a:off x="1030321" y="949171"/>
                <a:ext cx="223821" cy="2238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204" name="Oval 203"/>
              <p:cNvSpPr/>
              <p:nvPr/>
            </p:nvSpPr>
            <p:spPr>
              <a:xfrm>
                <a:off x="1544597" y="1738091"/>
                <a:ext cx="169835" cy="16985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205" name="Oval 204"/>
              <p:cNvSpPr/>
              <p:nvPr/>
            </p:nvSpPr>
            <p:spPr>
              <a:xfrm>
                <a:off x="1973152" y="1738091"/>
                <a:ext cx="169835" cy="16985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206" name="Oval 205"/>
              <p:cNvSpPr/>
              <p:nvPr/>
            </p:nvSpPr>
            <p:spPr>
              <a:xfrm>
                <a:off x="2235047" y="1752378"/>
                <a:ext cx="169834"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207" name="Oval 206"/>
              <p:cNvSpPr/>
              <p:nvPr/>
            </p:nvSpPr>
            <p:spPr>
              <a:xfrm>
                <a:off x="2477894" y="1457124"/>
                <a:ext cx="169835" cy="16985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208" name="Oval 207"/>
              <p:cNvSpPr/>
              <p:nvPr/>
            </p:nvSpPr>
            <p:spPr>
              <a:xfrm>
                <a:off x="1955693" y="1279337"/>
                <a:ext cx="169834"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209" name="Oval 208"/>
              <p:cNvSpPr/>
              <p:nvPr/>
            </p:nvSpPr>
            <p:spPr>
              <a:xfrm>
                <a:off x="2216000" y="1220603"/>
                <a:ext cx="169834"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210" name="Oval 209"/>
              <p:cNvSpPr/>
              <p:nvPr/>
            </p:nvSpPr>
            <p:spPr>
              <a:xfrm>
                <a:off x="1458886" y="1058690"/>
                <a:ext cx="169835"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211" name="Oval 210"/>
              <p:cNvSpPr/>
              <p:nvPr/>
            </p:nvSpPr>
            <p:spPr>
              <a:xfrm>
                <a:off x="1673164" y="1220603"/>
                <a:ext cx="169834"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212" name="Oval 211"/>
              <p:cNvSpPr/>
              <p:nvPr/>
            </p:nvSpPr>
            <p:spPr>
              <a:xfrm>
                <a:off x="2039816" y="1028530"/>
                <a:ext cx="171422"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213" name="Oval 212"/>
              <p:cNvSpPr/>
              <p:nvPr/>
            </p:nvSpPr>
            <p:spPr>
              <a:xfrm>
                <a:off x="2385834" y="944398"/>
                <a:ext cx="169835" cy="16985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214" name="Oval 213"/>
              <p:cNvSpPr/>
              <p:nvPr/>
            </p:nvSpPr>
            <p:spPr>
              <a:xfrm>
                <a:off x="2030292" y="750737"/>
                <a:ext cx="169835" cy="16985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grpSp>
        <p:sp>
          <p:nvSpPr>
            <p:cNvPr id="179" name="Cross 178"/>
            <p:cNvSpPr/>
            <p:nvPr/>
          </p:nvSpPr>
          <p:spPr>
            <a:xfrm rot="2734294">
              <a:off x="2625497" y="1997253"/>
              <a:ext cx="223822"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80" name="Cross 179"/>
            <p:cNvSpPr/>
            <p:nvPr/>
          </p:nvSpPr>
          <p:spPr>
            <a:xfrm rot="2734294">
              <a:off x="731921" y="1006724"/>
              <a:ext cx="223822" cy="22380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181" name="Cross 180"/>
            <p:cNvSpPr/>
            <p:nvPr/>
          </p:nvSpPr>
          <p:spPr>
            <a:xfrm rot="2734294">
              <a:off x="1101748" y="789252"/>
              <a:ext cx="223821"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grpSp>
      <mc:AlternateContent xmlns:mc="http://schemas.openxmlformats.org/markup-compatibility/2006" xmlns:p14="http://schemas.microsoft.com/office/powerpoint/2010/main">
        <mc:Choice Requires="p14">
          <p:contentPart p14:bwMode="auto" r:id="rId10">
            <p14:nvContentPartPr>
              <p14:cNvPr id="8" name="Ink 7"/>
              <p14:cNvContentPartPr/>
              <p14:nvPr/>
            </p14:nvContentPartPr>
            <p14:xfrm>
              <a:off x="28080" y="1465290"/>
              <a:ext cx="8883720" cy="3913200"/>
            </p14:xfrm>
          </p:contentPart>
        </mc:Choice>
        <mc:Fallback xmlns="">
          <p:pic>
            <p:nvPicPr>
              <p:cNvPr id="8" name="Ink 7"/>
              <p:cNvPicPr/>
              <p:nvPr/>
            </p:nvPicPr>
            <p:blipFill>
              <a:blip r:embed="rId11"/>
              <a:stretch>
                <a:fillRect/>
              </a:stretch>
            </p:blipFill>
            <p:spPr>
              <a:xfrm>
                <a:off x="18360" y="1457730"/>
                <a:ext cx="8899560" cy="3931920"/>
              </a:xfrm>
              <a:prstGeom prst="rect">
                <a:avLst/>
              </a:prstGeom>
            </p:spPr>
          </p:pic>
        </mc:Fallback>
      </mc:AlternateContent>
    </p:spTree>
    <p:extLst>
      <p:ext uri="{BB962C8B-B14F-4D97-AF65-F5344CB8AC3E}">
        <p14:creationId xmlns:p14="http://schemas.microsoft.com/office/powerpoint/2010/main" val="1482799310"/>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3"/>
          <p:cNvSpPr txBox="1">
            <a:spLocks noChangeArrowheads="1"/>
          </p:cNvSpPr>
          <p:nvPr/>
        </p:nvSpPr>
        <p:spPr bwMode="auto">
          <a:xfrm>
            <a:off x="381000" y="1143001"/>
            <a:ext cx="6400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b="1">
                <a:solidFill>
                  <a:prstClr val="black"/>
                </a:solidFill>
              </a:rPr>
              <a:t>Addressing overfitting</a:t>
            </a:r>
            <a:r>
              <a:rPr lang="zh-CN" altLang="en-US" sz="2400" b="1">
                <a:solidFill>
                  <a:prstClr val="black"/>
                </a:solidFill>
              </a:rPr>
              <a:t>解决过拟合</a:t>
            </a:r>
            <a:r>
              <a:rPr lang="en-US" altLang="zh-CN" sz="2400" b="1">
                <a:solidFill>
                  <a:prstClr val="black"/>
                </a:solidFill>
              </a:rPr>
              <a:t>:</a:t>
            </a:r>
          </a:p>
        </p:txBody>
      </p:sp>
      <p:pic>
        <p:nvPicPr>
          <p:cNvPr id="2" name="Picture 1"/>
          <p:cNvPicPr>
            <a:picLocks noChangeAspect="1"/>
          </p:cNvPicPr>
          <p:nvPr>
            <p:custDataLst>
              <p:tags r:id="rId1"/>
            </p:custDataLst>
          </p:nvPr>
        </p:nvPicPr>
        <p:blipFill>
          <a:blip r:embed="rId9">
            <a:extLst>
              <a:ext uri="{28A0092B-C50C-407E-A947-70E740481C1C}">
                <a14:useLocalDpi xmlns:a14="http://schemas.microsoft.com/office/drawing/2010/main" val="0"/>
              </a:ext>
            </a:extLst>
          </a:blip>
          <a:srcRect/>
          <a:stretch>
            <a:fillRect/>
          </a:stretch>
        </p:blipFill>
        <p:spPr bwMode="auto">
          <a:xfrm>
            <a:off x="685801" y="1908176"/>
            <a:ext cx="608013"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 name="Chart 25"/>
          <p:cNvGraphicFramePr>
            <a:graphicFrameLocks/>
          </p:cNvGraphicFramePr>
          <p:nvPr/>
        </p:nvGraphicFramePr>
        <p:xfrm>
          <a:off x="6085376" y="1211376"/>
          <a:ext cx="2601425" cy="2284037"/>
        </p:xfrm>
        <a:graphic>
          <a:graphicData uri="http://schemas.openxmlformats.org/drawingml/2006/chart">
            <c:chart xmlns:c="http://schemas.openxmlformats.org/drawingml/2006/chart" xmlns:r="http://schemas.openxmlformats.org/officeDocument/2006/relationships" r:id="rId10"/>
          </a:graphicData>
        </a:graphic>
      </p:graphicFrame>
      <p:sp>
        <p:nvSpPr>
          <p:cNvPr id="12293" name="TextBox 26"/>
          <p:cNvSpPr txBox="1">
            <a:spLocks noChangeArrowheads="1"/>
          </p:cNvSpPr>
          <p:nvPr/>
        </p:nvSpPr>
        <p:spPr bwMode="auto">
          <a:xfrm rot="16200000">
            <a:off x="5441951" y="2039938"/>
            <a:ext cx="12842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None/>
            </a:pPr>
            <a:r>
              <a:rPr lang="en-US" altLang="zh-CN" sz="1600">
                <a:solidFill>
                  <a:prstClr val="black"/>
                </a:solidFill>
              </a:rPr>
              <a:t>Price</a:t>
            </a:r>
          </a:p>
        </p:txBody>
      </p:sp>
      <p:sp>
        <p:nvSpPr>
          <p:cNvPr id="12294" name="TextBox 20"/>
          <p:cNvSpPr txBox="1">
            <a:spLocks noChangeArrowheads="1"/>
          </p:cNvSpPr>
          <p:nvPr/>
        </p:nvSpPr>
        <p:spPr bwMode="auto">
          <a:xfrm>
            <a:off x="7010400" y="3302000"/>
            <a:ext cx="12842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None/>
            </a:pPr>
            <a:r>
              <a:rPr lang="en-US" altLang="zh-CN" sz="1600">
                <a:solidFill>
                  <a:prstClr val="black"/>
                </a:solidFill>
              </a:rPr>
              <a:t>Size</a:t>
            </a:r>
          </a:p>
        </p:txBody>
      </p:sp>
      <p:pic>
        <p:nvPicPr>
          <p:cNvPr id="3" name="Picture 2"/>
          <p:cNvPicPr>
            <a:picLocks noChangeAspect="1"/>
          </p:cNvPicPr>
          <p:nvPr>
            <p:custDataLst>
              <p:tags r:id="rId2"/>
            </p:custDataLst>
          </p:nvPr>
        </p:nvPicPr>
        <p:blipFill>
          <a:blip r:embed="rId11">
            <a:extLst>
              <a:ext uri="{28A0092B-C50C-407E-A947-70E740481C1C}">
                <a14:useLocalDpi xmlns:a14="http://schemas.microsoft.com/office/drawing/2010/main" val="0"/>
              </a:ext>
            </a:extLst>
          </a:blip>
          <a:srcRect/>
          <a:stretch>
            <a:fillRect/>
          </a:stretch>
        </p:blipFill>
        <p:spPr bwMode="auto">
          <a:xfrm>
            <a:off x="685801" y="2259014"/>
            <a:ext cx="608013" cy="17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685801" y="2603500"/>
            <a:ext cx="60801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685801" y="2935289"/>
            <a:ext cx="608013"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685801" y="3286125"/>
            <a:ext cx="60801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685801" y="3630613"/>
            <a:ext cx="60801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35"/>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685801" y="4038600"/>
            <a:ext cx="519113"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Box 36"/>
          <p:cNvSpPr txBox="1">
            <a:spLocks noChangeArrowheads="1"/>
          </p:cNvSpPr>
          <p:nvPr/>
        </p:nvSpPr>
        <p:spPr bwMode="auto">
          <a:xfrm>
            <a:off x="1371600" y="1736726"/>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a:solidFill>
                  <a:prstClr val="black"/>
                </a:solidFill>
              </a:rPr>
              <a:t>size of house</a:t>
            </a:r>
          </a:p>
        </p:txBody>
      </p:sp>
      <p:sp>
        <p:nvSpPr>
          <p:cNvPr id="38" name="TextBox 37"/>
          <p:cNvSpPr txBox="1">
            <a:spLocks noChangeArrowheads="1"/>
          </p:cNvSpPr>
          <p:nvPr/>
        </p:nvSpPr>
        <p:spPr bwMode="auto">
          <a:xfrm>
            <a:off x="1371600" y="2052638"/>
            <a:ext cx="2705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a:solidFill>
                  <a:prstClr val="black"/>
                </a:solidFill>
              </a:rPr>
              <a:t>no. of bedrooms</a:t>
            </a:r>
          </a:p>
        </p:txBody>
      </p:sp>
      <p:sp>
        <p:nvSpPr>
          <p:cNvPr id="39" name="TextBox 38"/>
          <p:cNvSpPr txBox="1">
            <a:spLocks noChangeArrowheads="1"/>
          </p:cNvSpPr>
          <p:nvPr/>
        </p:nvSpPr>
        <p:spPr bwMode="auto">
          <a:xfrm>
            <a:off x="1371600" y="2424113"/>
            <a:ext cx="3276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a:solidFill>
                  <a:prstClr val="black"/>
                </a:solidFill>
              </a:rPr>
              <a:t>no. of floors</a:t>
            </a:r>
          </a:p>
        </p:txBody>
      </p:sp>
      <p:sp>
        <p:nvSpPr>
          <p:cNvPr id="40" name="TextBox 39"/>
          <p:cNvSpPr txBox="1">
            <a:spLocks noChangeArrowheads="1"/>
          </p:cNvSpPr>
          <p:nvPr/>
        </p:nvSpPr>
        <p:spPr bwMode="auto">
          <a:xfrm>
            <a:off x="1377950" y="2771776"/>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a:solidFill>
                  <a:prstClr val="black"/>
                </a:solidFill>
              </a:rPr>
              <a:t>age of house</a:t>
            </a:r>
          </a:p>
        </p:txBody>
      </p:sp>
      <p:sp>
        <p:nvSpPr>
          <p:cNvPr id="41" name="TextBox 40"/>
          <p:cNvSpPr txBox="1">
            <a:spLocks noChangeArrowheads="1"/>
          </p:cNvSpPr>
          <p:nvPr/>
        </p:nvSpPr>
        <p:spPr bwMode="auto">
          <a:xfrm>
            <a:off x="1371600" y="3119438"/>
            <a:ext cx="5410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a:solidFill>
                  <a:prstClr val="black"/>
                </a:solidFill>
              </a:rPr>
              <a:t>average income in neighborhood</a:t>
            </a:r>
          </a:p>
        </p:txBody>
      </p:sp>
      <p:sp>
        <p:nvSpPr>
          <p:cNvPr id="42" name="TextBox 41"/>
          <p:cNvSpPr txBox="1">
            <a:spLocks noChangeArrowheads="1"/>
          </p:cNvSpPr>
          <p:nvPr/>
        </p:nvSpPr>
        <p:spPr bwMode="auto">
          <a:xfrm>
            <a:off x="1371600" y="3470276"/>
            <a:ext cx="358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a:solidFill>
                  <a:prstClr val="black"/>
                </a:solidFill>
              </a:rPr>
              <a:t>kitchen size</a:t>
            </a:r>
          </a:p>
        </p:txBody>
      </p:sp>
      <mc:AlternateContent xmlns:mc="http://schemas.openxmlformats.org/markup-compatibility/2006" xmlns:p14="http://schemas.microsoft.com/office/powerpoint/2010/main">
        <mc:Choice Requires="p14">
          <p:contentPart p14:bwMode="auto" r:id="rId17">
            <p14:nvContentPartPr>
              <p14:cNvPr id="9" name="Ink 8"/>
              <p14:cNvContentPartPr/>
              <p14:nvPr/>
            </p14:nvContentPartPr>
            <p14:xfrm>
              <a:off x="399600" y="1465290"/>
              <a:ext cx="8548200" cy="3484080"/>
            </p14:xfrm>
          </p:contentPart>
        </mc:Choice>
        <mc:Fallback xmlns="">
          <p:pic>
            <p:nvPicPr>
              <p:cNvPr id="9" name="Ink 8"/>
              <p:cNvPicPr/>
              <p:nvPr/>
            </p:nvPicPr>
            <p:blipFill>
              <a:blip r:embed="rId18"/>
              <a:stretch>
                <a:fillRect/>
              </a:stretch>
            </p:blipFill>
            <p:spPr>
              <a:xfrm>
                <a:off x="387720" y="1451610"/>
                <a:ext cx="8567640" cy="3510000"/>
              </a:xfrm>
              <a:prstGeom prst="rect">
                <a:avLst/>
              </a:prstGeom>
            </p:spPr>
          </p:pic>
        </mc:Fallback>
      </mc:AlternateContent>
    </p:spTree>
    <p:extLst>
      <p:ext uri="{BB962C8B-B14F-4D97-AF65-F5344CB8AC3E}">
        <p14:creationId xmlns:p14="http://schemas.microsoft.com/office/powerpoint/2010/main" val="3528159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39" grpId="0"/>
      <p:bldP spid="40" grpId="0"/>
      <p:bldP spid="41" grpId="0"/>
      <p:bldP spid="42"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3"/>
          <p:cNvSpPr txBox="1">
            <a:spLocks noChangeArrowheads="1"/>
          </p:cNvSpPr>
          <p:nvPr/>
        </p:nvSpPr>
        <p:spPr bwMode="auto">
          <a:xfrm>
            <a:off x="381000" y="1143001"/>
            <a:ext cx="6400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b="1">
                <a:solidFill>
                  <a:prstClr val="black"/>
                </a:solidFill>
              </a:rPr>
              <a:t>Addressing overfitting</a:t>
            </a:r>
            <a:r>
              <a:rPr lang="zh-CN" altLang="en-US" sz="2400" b="1">
                <a:solidFill>
                  <a:prstClr val="black"/>
                </a:solidFill>
              </a:rPr>
              <a:t>解决过拟合</a:t>
            </a:r>
            <a:r>
              <a:rPr lang="en-US" altLang="zh-CN" sz="2400" b="1">
                <a:solidFill>
                  <a:prstClr val="black"/>
                </a:solidFill>
              </a:rPr>
              <a:t>:</a:t>
            </a:r>
          </a:p>
        </p:txBody>
      </p:sp>
      <p:sp>
        <p:nvSpPr>
          <p:cNvPr id="19" name="TextBox 18"/>
          <p:cNvSpPr txBox="1">
            <a:spLocks noChangeArrowheads="1"/>
          </p:cNvSpPr>
          <p:nvPr/>
        </p:nvSpPr>
        <p:spPr bwMode="auto">
          <a:xfrm>
            <a:off x="381000" y="1773239"/>
            <a:ext cx="8686800" cy="4154487"/>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914400" indent="-45720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371600" indent="-4572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a:solidFill>
                  <a:prstClr val="black"/>
                </a:solidFill>
              </a:rPr>
              <a:t>Options</a:t>
            </a:r>
            <a:r>
              <a:rPr lang="zh-CN" altLang="en-US" sz="2400">
                <a:solidFill>
                  <a:prstClr val="black"/>
                </a:solidFill>
              </a:rPr>
              <a:t>选项</a:t>
            </a:r>
            <a:r>
              <a:rPr lang="en-US" altLang="zh-CN" sz="2400">
                <a:solidFill>
                  <a:prstClr val="black"/>
                </a:solidFill>
              </a:rPr>
              <a:t>:</a:t>
            </a:r>
          </a:p>
          <a:p>
            <a:pPr lvl="1" eaLnBrk="1" hangingPunct="1">
              <a:spcBef>
                <a:spcPct val="0"/>
              </a:spcBef>
              <a:buFontTx/>
              <a:buAutoNum type="arabicPeriod"/>
            </a:pPr>
            <a:r>
              <a:rPr lang="en-US" altLang="zh-CN" sz="2400">
                <a:solidFill>
                  <a:prstClr val="black"/>
                </a:solidFill>
              </a:rPr>
              <a:t>Reduce number of features</a:t>
            </a:r>
            <a:r>
              <a:rPr lang="zh-CN" altLang="en-US" sz="2400">
                <a:solidFill>
                  <a:prstClr val="black"/>
                </a:solidFill>
              </a:rPr>
              <a:t>减少特征数目</a:t>
            </a:r>
            <a:r>
              <a:rPr lang="en-US" altLang="zh-CN" sz="2400">
                <a:solidFill>
                  <a:prstClr val="black"/>
                </a:solidFill>
              </a:rPr>
              <a:t>.</a:t>
            </a:r>
          </a:p>
          <a:p>
            <a:pPr lvl="2" eaLnBrk="1" hangingPunct="1">
              <a:spcBef>
                <a:spcPct val="0"/>
              </a:spcBef>
              <a:buFont typeface="Calibri" panose="020F0502020204030204" pitchFamily="34" charset="0"/>
              <a:buChar char="―"/>
            </a:pPr>
            <a:r>
              <a:rPr lang="en-US" altLang="zh-CN">
                <a:solidFill>
                  <a:prstClr val="black"/>
                </a:solidFill>
              </a:rPr>
              <a:t>Manually select which features to keep.</a:t>
            </a:r>
          </a:p>
          <a:p>
            <a:pPr lvl="2" eaLnBrk="1" hangingPunct="1">
              <a:spcBef>
                <a:spcPct val="0"/>
              </a:spcBef>
              <a:buFont typeface="Calibri" panose="020F0502020204030204" pitchFamily="34" charset="0"/>
              <a:buChar char="―"/>
            </a:pPr>
            <a:r>
              <a:rPr lang="en-US" altLang="zh-CN">
                <a:solidFill>
                  <a:prstClr val="black"/>
                </a:solidFill>
              </a:rPr>
              <a:t>Model selection algorithm </a:t>
            </a:r>
            <a:r>
              <a:rPr lang="zh-CN" altLang="en-US">
                <a:solidFill>
                  <a:prstClr val="black"/>
                </a:solidFill>
              </a:rPr>
              <a:t>模型选择算法</a:t>
            </a:r>
            <a:r>
              <a:rPr lang="en-US" altLang="zh-CN">
                <a:solidFill>
                  <a:prstClr val="black"/>
                </a:solidFill>
              </a:rPr>
              <a:t>(later in course).</a:t>
            </a:r>
          </a:p>
          <a:p>
            <a:pPr lvl="1" eaLnBrk="1" hangingPunct="1">
              <a:spcBef>
                <a:spcPct val="0"/>
              </a:spcBef>
              <a:buFontTx/>
              <a:buAutoNum type="arabicPeriod"/>
            </a:pPr>
            <a:r>
              <a:rPr lang="en-US" altLang="zh-CN" sz="2400">
                <a:solidFill>
                  <a:prstClr val="black"/>
                </a:solidFill>
              </a:rPr>
              <a:t>Regularization</a:t>
            </a:r>
            <a:r>
              <a:rPr lang="zh-CN" altLang="en-US" sz="2400">
                <a:solidFill>
                  <a:prstClr val="black"/>
                </a:solidFill>
              </a:rPr>
              <a:t>正则化</a:t>
            </a:r>
            <a:r>
              <a:rPr lang="en-US" altLang="zh-CN" sz="2400">
                <a:solidFill>
                  <a:prstClr val="black"/>
                </a:solidFill>
              </a:rPr>
              <a:t>.</a:t>
            </a:r>
          </a:p>
          <a:p>
            <a:pPr lvl="2" eaLnBrk="1" hangingPunct="1">
              <a:spcBef>
                <a:spcPct val="0"/>
              </a:spcBef>
              <a:buFont typeface="Calibri" panose="020F0502020204030204" pitchFamily="34" charset="0"/>
              <a:buChar char="―"/>
            </a:pPr>
            <a:r>
              <a:rPr lang="en-US" altLang="zh-CN">
                <a:solidFill>
                  <a:prstClr val="black"/>
                </a:solidFill>
              </a:rPr>
              <a:t>Keep all the features, but reduce magnitude/values of parameters    .</a:t>
            </a:r>
            <a:r>
              <a:rPr lang="zh-CN" altLang="en-US">
                <a:solidFill>
                  <a:prstClr val="black"/>
                </a:solidFill>
              </a:rPr>
              <a:t>但减少参数的大小</a:t>
            </a:r>
            <a:r>
              <a:rPr lang="en-US" altLang="zh-CN">
                <a:solidFill>
                  <a:prstClr val="black"/>
                </a:solidFill>
              </a:rPr>
              <a:t>/</a:t>
            </a:r>
            <a:r>
              <a:rPr lang="zh-CN" altLang="en-US">
                <a:solidFill>
                  <a:prstClr val="black"/>
                </a:solidFill>
              </a:rPr>
              <a:t>值</a:t>
            </a:r>
            <a:endParaRPr lang="en-US" altLang="zh-CN">
              <a:solidFill>
                <a:prstClr val="black"/>
              </a:solidFill>
            </a:endParaRPr>
          </a:p>
          <a:p>
            <a:pPr lvl="2" eaLnBrk="1" hangingPunct="1">
              <a:spcBef>
                <a:spcPct val="0"/>
              </a:spcBef>
              <a:buFont typeface="Calibri" panose="020F0502020204030204" pitchFamily="34" charset="0"/>
              <a:buChar char="―"/>
            </a:pPr>
            <a:r>
              <a:rPr lang="en-US" altLang="zh-CN">
                <a:solidFill>
                  <a:prstClr val="black"/>
                </a:solidFill>
              </a:rPr>
              <a:t>Works well when we have a lot of features, each of which contributes a bit to predicting           .</a:t>
            </a:r>
          </a:p>
          <a:p>
            <a:pPr eaLnBrk="1" hangingPunct="1">
              <a:spcBef>
                <a:spcPct val="0"/>
              </a:spcBef>
              <a:buNone/>
            </a:pPr>
            <a:endParaRPr lang="en-US" altLang="zh-CN" sz="2400">
              <a:solidFill>
                <a:prstClr val="black"/>
              </a:solidFill>
            </a:endParaRPr>
          </a:p>
          <a:p>
            <a:pPr eaLnBrk="1" hangingPunct="1">
              <a:spcBef>
                <a:spcPct val="0"/>
              </a:spcBef>
              <a:buNone/>
            </a:pPr>
            <a:endParaRPr lang="en-US" altLang="zh-CN" sz="2400">
              <a:solidFill>
                <a:prstClr val="black"/>
              </a:solidFill>
            </a:endParaRPr>
          </a:p>
        </p:txBody>
      </p:sp>
      <p:pic>
        <p:nvPicPr>
          <p:cNvPr id="8" name="Picture 7"/>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3328989" y="4094164"/>
            <a:ext cx="22383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p:cNvPicPr>
          <p:nvPr>
            <p:custDataLst>
              <p:tags r:id="rId2"/>
            </p:custDataLst>
          </p:nvPr>
        </p:nvPicPr>
        <p:blipFill>
          <a:blip r:embed="rId5">
            <a:extLst>
              <a:ext uri="{28A0092B-C50C-407E-A947-70E740481C1C}">
                <a14:useLocalDpi xmlns:a14="http://schemas.microsoft.com/office/drawing/2010/main" val="0"/>
              </a:ext>
            </a:extLst>
          </a:blip>
          <a:srcRect/>
          <a:stretch>
            <a:fillRect/>
          </a:stretch>
        </p:blipFill>
        <p:spPr bwMode="auto">
          <a:xfrm>
            <a:off x="5867401" y="4883150"/>
            <a:ext cx="144463"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6">
            <p14:nvContentPartPr>
              <p14:cNvPr id="3" name="Ink 2"/>
              <p14:cNvContentPartPr/>
              <p14:nvPr/>
            </p14:nvContentPartPr>
            <p14:xfrm>
              <a:off x="950040" y="2695770"/>
              <a:ext cx="2630160" cy="1745640"/>
            </p14:xfrm>
          </p:contentPart>
        </mc:Choice>
        <mc:Fallback xmlns="">
          <p:pic>
            <p:nvPicPr>
              <p:cNvPr id="3" name="Ink 2"/>
              <p:cNvPicPr/>
              <p:nvPr/>
            </p:nvPicPr>
            <p:blipFill>
              <a:blip r:embed="rId7"/>
              <a:stretch>
                <a:fillRect/>
              </a:stretch>
            </p:blipFill>
            <p:spPr>
              <a:xfrm>
                <a:off x="939960" y="2685690"/>
                <a:ext cx="2649240" cy="1766160"/>
              </a:xfrm>
              <a:prstGeom prst="rect">
                <a:avLst/>
              </a:prstGeom>
            </p:spPr>
          </p:pic>
        </mc:Fallback>
      </mc:AlternateContent>
    </p:spTree>
    <p:extLst>
      <p:ext uri="{BB962C8B-B14F-4D97-AF65-F5344CB8AC3E}">
        <p14:creationId xmlns:p14="http://schemas.microsoft.com/office/powerpoint/2010/main" val="22638251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191000" y="1524000"/>
            <a:ext cx="4953000" cy="1428750"/>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defRPr/>
            </a:pPr>
            <a:r>
              <a:rPr lang="zh-CN" altLang="en-US" dirty="0">
                <a:solidFill>
                  <a:prstClr val="black">
                    <a:lumMod val="75000"/>
                    <a:lumOff val="25000"/>
                  </a:prstClr>
                </a:solidFill>
                <a:latin typeface="Calibri"/>
                <a:ea typeface="宋体" panose="02010600030101010101" pitchFamily="2" charset="-122"/>
              </a:rPr>
              <a:t>正则化</a:t>
            </a:r>
            <a:r>
              <a:rPr lang="en-US" dirty="0">
                <a:solidFill>
                  <a:prstClr val="black">
                    <a:lumMod val="75000"/>
                    <a:lumOff val="25000"/>
                  </a:prstClr>
                </a:solidFill>
                <a:latin typeface="Calibri"/>
              </a:rPr>
              <a:t>Regularization</a:t>
            </a:r>
          </a:p>
        </p:txBody>
      </p:sp>
      <p:cxnSp>
        <p:nvCxnSpPr>
          <p:cNvPr id="6" name="Straight Connector 5"/>
          <p:cNvCxnSpPr/>
          <p:nvPr/>
        </p:nvCxnSpPr>
        <p:spPr>
          <a:xfrm>
            <a:off x="4224338" y="30083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4267200" y="3048000"/>
            <a:ext cx="4876800" cy="1676400"/>
          </a:xfrm>
        </p:spPr>
        <p:txBody>
          <a:bodyPr rtlCol="0">
            <a:noAutofit/>
          </a:bodyPr>
          <a:lstStyle/>
          <a:p>
            <a:pPr algn="l" eaLnBrk="1" fontAlgn="auto" hangingPunct="1">
              <a:spcAft>
                <a:spcPts val="0"/>
              </a:spcAft>
              <a:defRPr/>
            </a:pPr>
            <a:r>
              <a:rPr lang="zh-CN" altLang="en-US" dirty="0" smtClean="0">
                <a:solidFill>
                  <a:schemeClr val="tx1">
                    <a:lumMod val="75000"/>
                    <a:lumOff val="25000"/>
                  </a:schemeClr>
                </a:solidFill>
              </a:rPr>
              <a:t>代价函数</a:t>
            </a:r>
            <a:r>
              <a:rPr lang="en-US" altLang="zh-CN" dirty="0" smtClean="0">
                <a:solidFill>
                  <a:schemeClr val="tx1">
                    <a:lumMod val="75000"/>
                    <a:lumOff val="25000"/>
                  </a:schemeClr>
                </a:solidFill>
              </a:rPr>
              <a:t/>
            </a:r>
            <a:br>
              <a:rPr lang="en-US" altLang="zh-CN" dirty="0" smtClean="0">
                <a:solidFill>
                  <a:schemeClr val="tx1">
                    <a:lumMod val="75000"/>
                    <a:lumOff val="25000"/>
                  </a:schemeClr>
                </a:solidFill>
              </a:rPr>
            </a:br>
            <a:r>
              <a:rPr lang="en-US" dirty="0" smtClean="0">
                <a:solidFill>
                  <a:schemeClr val="tx1">
                    <a:lumMod val="75000"/>
                    <a:lumOff val="25000"/>
                  </a:schemeClr>
                </a:solidFill>
              </a:rPr>
              <a:t>Cost function</a:t>
            </a:r>
            <a:endParaRPr lang="en-US" dirty="0">
              <a:solidFill>
                <a:schemeClr val="tx1">
                  <a:lumMod val="75000"/>
                  <a:lumOff val="25000"/>
                </a:schemeClr>
              </a:solidFill>
            </a:endParaRPr>
          </a:p>
        </p:txBody>
      </p:sp>
      <p:pic>
        <p:nvPicPr>
          <p:cNvPr id="14341"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1219200"/>
            <a:ext cx="3200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838200" y="4876800"/>
            <a:ext cx="2895600" cy="838200"/>
          </a:xfrm>
          <a:prstGeom prst="rect">
            <a:avLst/>
          </a:prstGeom>
        </p:spPr>
        <p:txBody>
          <a:bodyPr anchor="ctr"/>
          <a:lstStyle/>
          <a:p>
            <a:pPr fontAlgn="auto">
              <a:spcAft>
                <a:spcPts val="0"/>
              </a:spcAft>
              <a:defRPr/>
            </a:pPr>
            <a:r>
              <a:rPr lang="zh-CN" altLang="en-US" sz="2400" dirty="0">
                <a:solidFill>
                  <a:prstClr val="black">
                    <a:lumMod val="75000"/>
                    <a:lumOff val="25000"/>
                  </a:prstClr>
                </a:solidFill>
                <a:latin typeface="Calibri"/>
              </a:rPr>
              <a:t>机器学习</a:t>
            </a:r>
            <a:endParaRPr lang="en-US" altLang="zh-CN" sz="2400" dirty="0">
              <a:solidFill>
                <a:prstClr val="black">
                  <a:lumMod val="75000"/>
                  <a:lumOff val="25000"/>
                </a:prstClr>
              </a:solidFill>
              <a:latin typeface="Calibri"/>
            </a:endParaRPr>
          </a:p>
          <a:p>
            <a:pPr fontAlgn="auto">
              <a:spcAft>
                <a:spcPts val="0"/>
              </a:spcAft>
              <a:defRPr/>
            </a:pPr>
            <a:r>
              <a:rPr lang="en-US" sz="2400" dirty="0">
                <a:solidFill>
                  <a:prstClr val="black">
                    <a:lumMod val="75000"/>
                    <a:lumOff val="25000"/>
                  </a:prstClr>
                </a:solidFill>
                <a:latin typeface="Calibri"/>
              </a:rPr>
              <a:t>Machine Learning</a:t>
            </a:r>
          </a:p>
        </p:txBody>
      </p:sp>
    </p:spTree>
    <p:extLst>
      <p:ext uri="{BB962C8B-B14F-4D97-AF65-F5344CB8AC3E}">
        <p14:creationId xmlns:p14="http://schemas.microsoft.com/office/powerpoint/2010/main" val="512217665"/>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3"/>
          <p:cNvSpPr txBox="1">
            <a:spLocks noChangeArrowheads="1"/>
          </p:cNvSpPr>
          <p:nvPr/>
        </p:nvSpPr>
        <p:spPr bwMode="auto">
          <a:xfrm>
            <a:off x="381000" y="1143001"/>
            <a:ext cx="6400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b="1">
                <a:solidFill>
                  <a:prstClr val="black"/>
                </a:solidFill>
              </a:rPr>
              <a:t>Intuition</a:t>
            </a:r>
          </a:p>
        </p:txBody>
      </p:sp>
      <p:sp>
        <p:nvSpPr>
          <p:cNvPr id="11" name="TextBox 10"/>
          <p:cNvSpPr txBox="1">
            <a:spLocks noChangeArrowheads="1"/>
          </p:cNvSpPr>
          <p:nvPr/>
        </p:nvSpPr>
        <p:spPr bwMode="auto">
          <a:xfrm>
            <a:off x="381000" y="3962401"/>
            <a:ext cx="853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a:solidFill>
                  <a:prstClr val="black"/>
                </a:solidFill>
              </a:rPr>
              <a:t>Suppose we penalize </a:t>
            </a:r>
            <a:r>
              <a:rPr lang="zh-CN" altLang="en-US" sz="2400">
                <a:solidFill>
                  <a:prstClr val="black"/>
                </a:solidFill>
              </a:rPr>
              <a:t>惩罚</a:t>
            </a:r>
            <a:r>
              <a:rPr lang="en-US" altLang="zh-CN" sz="2400">
                <a:solidFill>
                  <a:prstClr val="black"/>
                </a:solidFill>
              </a:rPr>
              <a:t>and make          ,        really small.</a:t>
            </a:r>
          </a:p>
        </p:txBody>
      </p:sp>
      <p:pic>
        <p:nvPicPr>
          <p:cNvPr id="15364" name="Picture 1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822450" y="3581400"/>
            <a:ext cx="1697038"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4538663" y="3581400"/>
            <a:ext cx="3382962"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 name="Chart 19"/>
          <p:cNvGraphicFramePr>
            <a:graphicFrameLocks/>
          </p:cNvGraphicFramePr>
          <p:nvPr/>
        </p:nvGraphicFramePr>
        <p:xfrm>
          <a:off x="1638626" y="1447801"/>
          <a:ext cx="2172176" cy="1907159"/>
        </p:xfrm>
        <a:graphic>
          <a:graphicData uri="http://schemas.openxmlformats.org/drawingml/2006/chart">
            <c:chart xmlns:c="http://schemas.openxmlformats.org/drawingml/2006/chart" xmlns:r="http://schemas.openxmlformats.org/officeDocument/2006/relationships" r:id="rId9"/>
          </a:graphicData>
        </a:graphic>
      </p:graphicFrame>
      <p:sp>
        <p:nvSpPr>
          <p:cNvPr id="15367" name="TextBox 20"/>
          <p:cNvSpPr txBox="1">
            <a:spLocks noChangeArrowheads="1"/>
          </p:cNvSpPr>
          <p:nvPr/>
        </p:nvSpPr>
        <p:spPr bwMode="auto">
          <a:xfrm rot="16200000">
            <a:off x="1066007" y="2313782"/>
            <a:ext cx="10731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None/>
            </a:pPr>
            <a:r>
              <a:rPr lang="en-US" altLang="zh-CN" sz="1600">
                <a:solidFill>
                  <a:prstClr val="black"/>
                </a:solidFill>
              </a:rPr>
              <a:t>Price</a:t>
            </a:r>
          </a:p>
        </p:txBody>
      </p:sp>
      <p:sp>
        <p:nvSpPr>
          <p:cNvPr id="15368" name="TextBox 20"/>
          <p:cNvSpPr txBox="1">
            <a:spLocks noChangeArrowheads="1"/>
          </p:cNvSpPr>
          <p:nvPr/>
        </p:nvSpPr>
        <p:spPr bwMode="auto">
          <a:xfrm>
            <a:off x="1874838" y="3240089"/>
            <a:ext cx="173831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None/>
            </a:pPr>
            <a:r>
              <a:rPr lang="en-US" altLang="zh-CN" sz="1600">
                <a:solidFill>
                  <a:prstClr val="black"/>
                </a:solidFill>
              </a:rPr>
              <a:t>Size of house</a:t>
            </a:r>
          </a:p>
        </p:txBody>
      </p:sp>
      <p:graphicFrame>
        <p:nvGraphicFramePr>
          <p:cNvPr id="23" name="Chart 22"/>
          <p:cNvGraphicFramePr>
            <a:graphicFrameLocks/>
          </p:cNvGraphicFramePr>
          <p:nvPr/>
        </p:nvGraphicFramePr>
        <p:xfrm>
          <a:off x="5087204" y="1403843"/>
          <a:ext cx="2172176" cy="1907159"/>
        </p:xfrm>
        <a:graphic>
          <a:graphicData uri="http://schemas.openxmlformats.org/drawingml/2006/chart">
            <c:chart xmlns:c="http://schemas.openxmlformats.org/drawingml/2006/chart" xmlns:r="http://schemas.openxmlformats.org/officeDocument/2006/relationships" r:id="rId10"/>
          </a:graphicData>
        </a:graphic>
      </p:graphicFrame>
      <p:sp>
        <p:nvSpPr>
          <p:cNvPr id="15370" name="TextBox 23"/>
          <p:cNvSpPr txBox="1">
            <a:spLocks noChangeArrowheads="1"/>
          </p:cNvSpPr>
          <p:nvPr/>
        </p:nvSpPr>
        <p:spPr bwMode="auto">
          <a:xfrm rot="16200000">
            <a:off x="4515645" y="2269332"/>
            <a:ext cx="10715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None/>
            </a:pPr>
            <a:r>
              <a:rPr lang="en-US" altLang="zh-CN" sz="1600">
                <a:solidFill>
                  <a:prstClr val="black"/>
                </a:solidFill>
              </a:rPr>
              <a:t>Price</a:t>
            </a:r>
          </a:p>
        </p:txBody>
      </p:sp>
      <p:sp>
        <p:nvSpPr>
          <p:cNvPr id="15371" name="TextBox 20"/>
          <p:cNvSpPr txBox="1">
            <a:spLocks noChangeArrowheads="1"/>
          </p:cNvSpPr>
          <p:nvPr/>
        </p:nvSpPr>
        <p:spPr bwMode="auto">
          <a:xfrm>
            <a:off x="5295901" y="3200400"/>
            <a:ext cx="17383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None/>
            </a:pPr>
            <a:r>
              <a:rPr lang="en-US" altLang="zh-CN" sz="1600">
                <a:solidFill>
                  <a:prstClr val="black"/>
                </a:solidFill>
              </a:rPr>
              <a:t>Size of house</a:t>
            </a:r>
          </a:p>
        </p:txBody>
      </p:sp>
      <p:pic>
        <p:nvPicPr>
          <p:cNvPr id="3" name="Picture 2"/>
          <p:cNvPicPr>
            <a:picLocks noChangeAspect="1"/>
          </p:cNvPicPr>
          <p:nvPr>
            <p:custDataLst>
              <p:tags r:id="rId3"/>
            </p:custDataLst>
          </p:nvPr>
        </p:nvPicPr>
        <p:blipFill>
          <a:blip r:embed="rId11">
            <a:extLst>
              <a:ext uri="{28A0092B-C50C-407E-A947-70E740481C1C}">
                <a14:useLocalDpi xmlns:a14="http://schemas.microsoft.com/office/drawing/2010/main" val="0"/>
              </a:ext>
            </a:extLst>
          </a:blip>
          <a:srcRect/>
          <a:stretch>
            <a:fillRect/>
          </a:stretch>
        </p:blipFill>
        <p:spPr bwMode="auto">
          <a:xfrm>
            <a:off x="5105401" y="4059239"/>
            <a:ext cx="239713"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custDataLst>
              <p:tags r:id="rId4"/>
            </p:custDataLst>
          </p:nvPr>
        </p:nvPicPr>
        <p:blipFill>
          <a:blip r:embed="rId12">
            <a:extLst>
              <a:ext uri="{28A0092B-C50C-407E-A947-70E740481C1C}">
                <a14:useLocalDpi xmlns:a14="http://schemas.microsoft.com/office/drawing/2010/main" val="0"/>
              </a:ext>
            </a:extLst>
          </a:blip>
          <a:srcRect/>
          <a:stretch>
            <a:fillRect/>
          </a:stretch>
        </p:blipFill>
        <p:spPr bwMode="auto">
          <a:xfrm>
            <a:off x="5867401" y="4059239"/>
            <a:ext cx="2444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1617664" y="4424363"/>
            <a:ext cx="33988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4">
            <p14:nvContentPartPr>
              <p14:cNvPr id="6" name="Ink 5"/>
              <p14:cNvContentPartPr/>
              <p14:nvPr/>
            </p14:nvContentPartPr>
            <p14:xfrm>
              <a:off x="1914840" y="1615410"/>
              <a:ext cx="5438880" cy="1581480"/>
            </p14:xfrm>
          </p:contentPart>
        </mc:Choice>
        <mc:Fallback xmlns="">
          <p:pic>
            <p:nvPicPr>
              <p:cNvPr id="6" name="Ink 5"/>
              <p:cNvPicPr/>
              <p:nvPr/>
            </p:nvPicPr>
            <p:blipFill>
              <a:blip r:embed="rId15"/>
              <a:stretch>
                <a:fillRect/>
              </a:stretch>
            </p:blipFill>
            <p:spPr>
              <a:xfrm>
                <a:off x="1903680" y="1602090"/>
                <a:ext cx="5461920" cy="16056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9" name="Ink 8"/>
              <p14:cNvContentPartPr/>
              <p14:nvPr/>
            </p14:nvContentPartPr>
            <p14:xfrm>
              <a:off x="1014120" y="1815570"/>
              <a:ext cx="7376040" cy="4013640"/>
            </p14:xfrm>
          </p:contentPart>
        </mc:Choice>
        <mc:Fallback xmlns="">
          <p:pic>
            <p:nvPicPr>
              <p:cNvPr id="9" name="Ink 8"/>
              <p:cNvPicPr/>
              <p:nvPr/>
            </p:nvPicPr>
            <p:blipFill>
              <a:blip r:embed="rId17"/>
              <a:stretch>
                <a:fillRect/>
              </a:stretch>
            </p:blipFill>
            <p:spPr>
              <a:xfrm>
                <a:off x="1004760" y="1805490"/>
                <a:ext cx="7396200" cy="4031280"/>
              </a:xfrm>
              <a:prstGeom prst="rect">
                <a:avLst/>
              </a:prstGeom>
            </p:spPr>
          </p:pic>
        </mc:Fallback>
      </mc:AlternateContent>
    </p:spTree>
    <p:extLst>
      <p:ext uri="{BB962C8B-B14F-4D97-AF65-F5344CB8AC3E}">
        <p14:creationId xmlns:p14="http://schemas.microsoft.com/office/powerpoint/2010/main" val="2869650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Box 16"/>
          <p:cNvSpPr txBox="1">
            <a:spLocks noChangeArrowheads="1"/>
          </p:cNvSpPr>
          <p:nvPr/>
        </p:nvSpPr>
        <p:spPr bwMode="auto">
          <a:xfrm>
            <a:off x="381000" y="1773239"/>
            <a:ext cx="8305800"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914400" indent="-45720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a:solidFill>
                  <a:prstClr val="black"/>
                </a:solidFill>
              </a:rPr>
              <a:t>Small values for parameters </a:t>
            </a:r>
          </a:p>
          <a:p>
            <a:pPr lvl="1" eaLnBrk="1" hangingPunct="1">
              <a:spcBef>
                <a:spcPct val="0"/>
              </a:spcBef>
              <a:buFont typeface="Calibri" panose="020F0502020204030204" pitchFamily="34" charset="0"/>
              <a:buChar char="―"/>
            </a:pPr>
            <a:r>
              <a:rPr lang="en-US" altLang="zh-CN" sz="2400">
                <a:solidFill>
                  <a:prstClr val="black"/>
                </a:solidFill>
              </a:rPr>
              <a:t>“Simpler” hypothesis</a:t>
            </a:r>
            <a:r>
              <a:rPr lang="zh-CN" altLang="en-US" sz="2400">
                <a:solidFill>
                  <a:prstClr val="black"/>
                </a:solidFill>
              </a:rPr>
              <a:t>简化假设</a:t>
            </a:r>
            <a:endParaRPr lang="en-US" altLang="zh-CN" sz="2400">
              <a:solidFill>
                <a:prstClr val="black"/>
              </a:solidFill>
            </a:endParaRPr>
          </a:p>
          <a:p>
            <a:pPr lvl="1" eaLnBrk="1" hangingPunct="1">
              <a:spcBef>
                <a:spcPct val="0"/>
              </a:spcBef>
              <a:buFont typeface="Calibri" panose="020F0502020204030204" pitchFamily="34" charset="0"/>
              <a:buChar char="―"/>
            </a:pPr>
            <a:r>
              <a:rPr lang="en-US" altLang="zh-CN" sz="2400">
                <a:solidFill>
                  <a:prstClr val="black"/>
                </a:solidFill>
              </a:rPr>
              <a:t>Less prone to overfitting </a:t>
            </a:r>
            <a:r>
              <a:rPr lang="zh-CN" altLang="en-US" sz="2400">
                <a:solidFill>
                  <a:prstClr val="black"/>
                </a:solidFill>
              </a:rPr>
              <a:t>不容易过拟合</a:t>
            </a:r>
            <a:endParaRPr lang="en-US" altLang="zh-CN" sz="2400">
              <a:solidFill>
                <a:prstClr val="black"/>
              </a:solidFill>
            </a:endParaRPr>
          </a:p>
        </p:txBody>
      </p:sp>
      <p:sp>
        <p:nvSpPr>
          <p:cNvPr id="16387" name="TextBox 3"/>
          <p:cNvSpPr txBox="1">
            <a:spLocks noChangeArrowheads="1"/>
          </p:cNvSpPr>
          <p:nvPr/>
        </p:nvSpPr>
        <p:spPr bwMode="auto">
          <a:xfrm>
            <a:off x="381000" y="1143001"/>
            <a:ext cx="6400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b="1">
                <a:solidFill>
                  <a:prstClr val="black"/>
                </a:solidFill>
              </a:rPr>
              <a:t>Regularization</a:t>
            </a:r>
            <a:r>
              <a:rPr lang="zh-CN" altLang="en-US" sz="2400" b="1">
                <a:solidFill>
                  <a:prstClr val="black"/>
                </a:solidFill>
              </a:rPr>
              <a:t>正则化</a:t>
            </a:r>
            <a:r>
              <a:rPr lang="en-US" altLang="zh-CN" sz="2400" b="1">
                <a:solidFill>
                  <a:prstClr val="black"/>
                </a:solidFill>
              </a:rPr>
              <a:t>.</a:t>
            </a:r>
          </a:p>
        </p:txBody>
      </p:sp>
      <p:pic>
        <p:nvPicPr>
          <p:cNvPr id="16388" name="Picture 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3994150" y="1900239"/>
            <a:ext cx="16398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a:spLocks noChangeArrowheads="1"/>
          </p:cNvSpPr>
          <p:nvPr/>
        </p:nvSpPr>
        <p:spPr bwMode="auto">
          <a:xfrm>
            <a:off x="381000" y="2990850"/>
            <a:ext cx="8305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914400" indent="-45720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a:solidFill>
                  <a:prstClr val="black"/>
                </a:solidFill>
              </a:rPr>
              <a:t>Housing:</a:t>
            </a:r>
          </a:p>
          <a:p>
            <a:pPr lvl="1" eaLnBrk="1" hangingPunct="1">
              <a:spcBef>
                <a:spcPct val="0"/>
              </a:spcBef>
              <a:buFont typeface="Calibri" panose="020F0502020204030204" pitchFamily="34" charset="0"/>
              <a:buChar char="―"/>
            </a:pPr>
            <a:r>
              <a:rPr lang="en-US" altLang="zh-CN" sz="2400">
                <a:solidFill>
                  <a:prstClr val="black"/>
                </a:solidFill>
              </a:rPr>
              <a:t>Features: </a:t>
            </a:r>
          </a:p>
          <a:p>
            <a:pPr lvl="1" eaLnBrk="1" hangingPunct="1">
              <a:spcBef>
                <a:spcPct val="0"/>
              </a:spcBef>
              <a:buFont typeface="Calibri" panose="020F0502020204030204" pitchFamily="34" charset="0"/>
              <a:buChar char="―"/>
            </a:pPr>
            <a:r>
              <a:rPr lang="en-US" altLang="zh-CN" sz="2400">
                <a:solidFill>
                  <a:prstClr val="black"/>
                </a:solidFill>
              </a:rPr>
              <a:t>Parameters:</a:t>
            </a:r>
          </a:p>
        </p:txBody>
      </p:sp>
      <p:pic>
        <p:nvPicPr>
          <p:cNvPr id="7" name="Picture 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2992438" y="3865564"/>
            <a:ext cx="22653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2667000" y="3536951"/>
            <a:ext cx="194945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534989" y="4530726"/>
            <a:ext cx="1792287"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2911476" y="4343401"/>
            <a:ext cx="3419475"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2">
            <p14:nvContentPartPr>
              <p14:cNvPr id="3" name="Ink 2"/>
              <p14:cNvContentPartPr/>
              <p14:nvPr/>
            </p14:nvContentPartPr>
            <p14:xfrm>
              <a:off x="2565000" y="2395170"/>
              <a:ext cx="6024960" cy="3319560"/>
            </p14:xfrm>
          </p:contentPart>
        </mc:Choice>
        <mc:Fallback xmlns="">
          <p:pic>
            <p:nvPicPr>
              <p:cNvPr id="3" name="Ink 2"/>
              <p:cNvPicPr/>
              <p:nvPr/>
            </p:nvPicPr>
            <p:blipFill>
              <a:blip r:embed="rId13"/>
              <a:stretch>
                <a:fillRect/>
              </a:stretch>
            </p:blipFill>
            <p:spPr>
              <a:xfrm>
                <a:off x="2553480" y="2392290"/>
                <a:ext cx="6049800" cy="3331080"/>
              </a:xfrm>
              <a:prstGeom prst="rect">
                <a:avLst/>
              </a:prstGeom>
            </p:spPr>
          </p:pic>
        </mc:Fallback>
      </mc:AlternateContent>
    </p:spTree>
    <p:extLst>
      <p:ext uri="{BB962C8B-B14F-4D97-AF65-F5344CB8AC3E}">
        <p14:creationId xmlns:p14="http://schemas.microsoft.com/office/powerpoint/2010/main" val="2051499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0"/>
          <p:cNvSpPr>
            <a:spLocks noChangeArrowheads="1"/>
          </p:cNvSpPr>
          <p:nvPr/>
        </p:nvSpPr>
        <p:spPr bwMode="auto">
          <a:xfrm>
            <a:off x="1163638" y="3995738"/>
            <a:ext cx="6553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Treat both as classification problems. </a:t>
            </a:r>
          </a:p>
        </p:txBody>
      </p:sp>
      <p:sp>
        <p:nvSpPr>
          <p:cNvPr id="55299" name="Rectangle 21"/>
          <p:cNvSpPr>
            <a:spLocks noChangeArrowheads="1"/>
          </p:cNvSpPr>
          <p:nvPr/>
        </p:nvSpPr>
        <p:spPr bwMode="auto">
          <a:xfrm>
            <a:off x="1003300" y="5949950"/>
            <a:ext cx="77898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FF"/>
                </a:solidFill>
                <a:effectLst/>
                <a:uLnTx/>
                <a:uFillTx/>
                <a:latin typeface="Arial" panose="020B0604020202020204" pitchFamily="34" charset="0"/>
                <a:ea typeface="宋体" panose="02010600030101010101" pitchFamily="2" charset="-122"/>
                <a:cs typeface="楷体_GB2312" pitchFamily="49" charset="-122"/>
              </a:rPr>
              <a:t>Treat problem 1 as a classification problem, problem 2 as a regression problem. </a:t>
            </a:r>
          </a:p>
        </p:txBody>
      </p:sp>
      <p:sp>
        <p:nvSpPr>
          <p:cNvPr id="55300" name="Rectangle 22"/>
          <p:cNvSpPr>
            <a:spLocks noChangeArrowheads="1"/>
          </p:cNvSpPr>
          <p:nvPr/>
        </p:nvSpPr>
        <p:spPr bwMode="auto">
          <a:xfrm>
            <a:off x="1173163" y="4508500"/>
            <a:ext cx="7620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Treat problem 1 as a regression problem, problem 2 as a classification problem. </a:t>
            </a:r>
          </a:p>
        </p:txBody>
      </p:sp>
      <p:sp>
        <p:nvSpPr>
          <p:cNvPr id="55301" name="Rectangle 23"/>
          <p:cNvSpPr>
            <a:spLocks noChangeArrowheads="1"/>
          </p:cNvSpPr>
          <p:nvPr/>
        </p:nvSpPr>
        <p:spPr bwMode="auto">
          <a:xfrm>
            <a:off x="1200150" y="5487988"/>
            <a:ext cx="6553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Treat both as regression problems. </a:t>
            </a:r>
          </a:p>
        </p:txBody>
      </p:sp>
      <p:sp>
        <p:nvSpPr>
          <p:cNvPr id="55302" name="TextBox 5"/>
          <p:cNvSpPr txBox="1">
            <a:spLocks noChangeArrowheads="1"/>
          </p:cNvSpPr>
          <p:nvPr/>
        </p:nvSpPr>
        <p:spPr bwMode="auto">
          <a:xfrm>
            <a:off x="250825" y="209550"/>
            <a:ext cx="8364538"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You’re running a company, and you want to develop learning algorithms to address each of two problems.</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Problem 1: You have a large inventory of identical items.  You want to predict how many of these items will sell over the next 3 month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Problem 2: You’d like software to examine individual customer accounts, and for each account decide if it has been hacked.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70C0"/>
                </a:solidFill>
                <a:effectLst/>
                <a:uLnTx/>
                <a:uFillTx/>
                <a:latin typeface="Arial" panose="020B0604020202020204" pitchFamily="34" charset="0"/>
                <a:ea typeface="宋体" panose="02010600030101010101" pitchFamily="2" charset="-122"/>
                <a:cs typeface="楷体_GB2312" pitchFamily="49" charset="-122"/>
              </a:rPr>
              <a:t>这些问题是分类问题还是回归问题</a:t>
            </a:r>
            <a:r>
              <a:rPr kumimoji="0" lang="en-US" altLang="zh-CN" sz="2400" b="1" i="0" u="none" strike="noStrike" kern="1200" cap="none" spc="0" normalizeH="0" baseline="0" noProof="0" smtClean="0">
                <a:ln>
                  <a:noFill/>
                </a:ln>
                <a:solidFill>
                  <a:srgbClr val="0070C0"/>
                </a:solidFill>
                <a:effectLst/>
                <a:uLnTx/>
                <a:uFillTx/>
                <a:latin typeface="Arial" panose="020B0604020202020204" pitchFamily="34" charset="0"/>
                <a:ea typeface="宋体" panose="02010600030101010101" pitchFamily="2" charset="-122"/>
                <a:cs typeface="楷体_GB2312" pitchFamily="49" charset="-122"/>
              </a:rPr>
              <a:t>? </a:t>
            </a:r>
          </a:p>
        </p:txBody>
      </p:sp>
    </p:spTree>
    <p:extLst>
      <p:ext uri="{BB962C8B-B14F-4D97-AF65-F5344CB8AC3E}">
        <p14:creationId xmlns:p14="http://schemas.microsoft.com/office/powerpoint/2010/main" val="2686598451"/>
      </p:ext>
    </p:extLst>
  </p:cSld>
  <p:clrMapOvr>
    <a:masterClrMapping/>
  </p:clrMapOvr>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Box 3"/>
          <p:cNvSpPr txBox="1">
            <a:spLocks noChangeArrowheads="1"/>
          </p:cNvSpPr>
          <p:nvPr/>
        </p:nvSpPr>
        <p:spPr bwMode="auto">
          <a:xfrm>
            <a:off x="381000" y="1143001"/>
            <a:ext cx="6400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b="1">
                <a:solidFill>
                  <a:prstClr val="black"/>
                </a:solidFill>
              </a:rPr>
              <a:t>Regularization</a:t>
            </a:r>
            <a:r>
              <a:rPr lang="zh-CN" altLang="en-US" sz="2400" b="1">
                <a:solidFill>
                  <a:prstClr val="black"/>
                </a:solidFill>
              </a:rPr>
              <a:t>正则化</a:t>
            </a:r>
            <a:endParaRPr lang="en-US" altLang="zh-CN" sz="2400" b="1">
              <a:solidFill>
                <a:prstClr val="black"/>
              </a:solidFill>
            </a:endParaRPr>
          </a:p>
        </p:txBody>
      </p:sp>
      <p:pic>
        <p:nvPicPr>
          <p:cNvPr id="17411"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1143000" y="2784476"/>
            <a:ext cx="10668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7"/>
          <p:cNvPicPr>
            <a:picLocks noChangeAspect="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1143000" y="1627188"/>
            <a:ext cx="5187950"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Chart 13"/>
          <p:cNvGraphicFramePr>
            <a:graphicFrameLocks/>
          </p:cNvGraphicFramePr>
          <p:nvPr/>
        </p:nvGraphicFramePr>
        <p:xfrm>
          <a:off x="4217095" y="2971801"/>
          <a:ext cx="2731067" cy="2397862"/>
        </p:xfrm>
        <a:graphic>
          <a:graphicData uri="http://schemas.openxmlformats.org/drawingml/2006/chart">
            <c:chart xmlns:c="http://schemas.openxmlformats.org/drawingml/2006/chart" xmlns:r="http://schemas.openxmlformats.org/officeDocument/2006/relationships" r:id="rId7"/>
          </a:graphicData>
        </a:graphic>
      </p:graphicFrame>
      <p:sp>
        <p:nvSpPr>
          <p:cNvPr id="17414" name="TextBox 14"/>
          <p:cNvSpPr txBox="1">
            <a:spLocks noChangeArrowheads="1"/>
          </p:cNvSpPr>
          <p:nvPr/>
        </p:nvSpPr>
        <p:spPr bwMode="auto">
          <a:xfrm rot="16200000">
            <a:off x="3470275" y="3943350"/>
            <a:ext cx="13477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None/>
            </a:pPr>
            <a:r>
              <a:rPr lang="en-US" altLang="zh-CN" sz="1600">
                <a:solidFill>
                  <a:prstClr val="black"/>
                </a:solidFill>
              </a:rPr>
              <a:t>Price</a:t>
            </a:r>
          </a:p>
        </p:txBody>
      </p:sp>
      <p:sp>
        <p:nvSpPr>
          <p:cNvPr id="17415" name="TextBox 20"/>
          <p:cNvSpPr txBox="1">
            <a:spLocks noChangeArrowheads="1"/>
          </p:cNvSpPr>
          <p:nvPr/>
        </p:nvSpPr>
        <p:spPr bwMode="auto">
          <a:xfrm>
            <a:off x="4660900" y="5257800"/>
            <a:ext cx="21859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None/>
            </a:pPr>
            <a:r>
              <a:rPr lang="en-US" altLang="zh-CN" sz="1600">
                <a:solidFill>
                  <a:prstClr val="black"/>
                </a:solidFill>
              </a:rPr>
              <a:t>Size of house</a:t>
            </a:r>
          </a:p>
        </p:txBody>
      </p:sp>
      <p:cxnSp>
        <p:nvCxnSpPr>
          <p:cNvPr id="18" name="Straight Arrow Connector 17"/>
          <p:cNvCxnSpPr/>
          <p:nvPr/>
        </p:nvCxnSpPr>
        <p:spPr>
          <a:xfrm flipV="1">
            <a:off x="4356100" y="2971800"/>
            <a:ext cx="0" cy="243205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4202114" y="5226050"/>
            <a:ext cx="2744787"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8">
            <p14:nvContentPartPr>
              <p14:cNvPr id="10" name="Ink 9"/>
              <p14:cNvContentPartPr/>
              <p14:nvPr/>
            </p14:nvContentPartPr>
            <p14:xfrm>
              <a:off x="2579760" y="2323530"/>
              <a:ext cx="5195880" cy="3097800"/>
            </p14:xfrm>
          </p:contentPart>
        </mc:Choice>
        <mc:Fallback xmlns="">
          <p:pic>
            <p:nvPicPr>
              <p:cNvPr id="10" name="Ink 9"/>
              <p:cNvPicPr/>
              <p:nvPr/>
            </p:nvPicPr>
            <p:blipFill>
              <a:blip r:embed="rId9"/>
              <a:stretch>
                <a:fillRect/>
              </a:stretch>
            </p:blipFill>
            <p:spPr>
              <a:xfrm>
                <a:off x="2574360" y="2312730"/>
                <a:ext cx="5205600" cy="3119760"/>
              </a:xfrm>
              <a:prstGeom prst="rect">
                <a:avLst/>
              </a:prstGeom>
            </p:spPr>
          </p:pic>
        </mc:Fallback>
      </mc:AlternateContent>
      <p:sp>
        <p:nvSpPr>
          <p:cNvPr id="17419" name="矩形 1"/>
          <p:cNvSpPr>
            <a:spLocks noChangeArrowheads="1"/>
          </p:cNvSpPr>
          <p:nvPr/>
        </p:nvSpPr>
        <p:spPr bwMode="auto">
          <a:xfrm>
            <a:off x="6934201" y="2001838"/>
            <a:ext cx="1731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zh-CN" altLang="en-US" sz="2400" b="1">
                <a:solidFill>
                  <a:srgbClr val="000000"/>
                </a:solidFill>
              </a:rPr>
              <a:t>正则化参数</a:t>
            </a:r>
            <a:endParaRPr lang="zh-CN" altLang="en-US" sz="1800">
              <a:solidFill>
                <a:prstClr val="black"/>
              </a:solidFill>
            </a:endParaRPr>
          </a:p>
        </p:txBody>
      </p:sp>
      <p:pic>
        <p:nvPicPr>
          <p:cNvPr id="17420" name="Picture 6"/>
          <p:cNvPicPr>
            <a:picLocks noChangeAspect="1"/>
          </p:cNvPicPr>
          <p:nvPr>
            <p:custDataLst>
              <p:tags r:id="rId3"/>
            </p:custDataLst>
          </p:nvPr>
        </p:nvPicPr>
        <p:blipFill>
          <a:blip r:embed="rId10">
            <a:extLst>
              <a:ext uri="{28A0092B-C50C-407E-A947-70E740481C1C}">
                <a14:useLocalDpi xmlns:a14="http://schemas.microsoft.com/office/drawing/2010/main" val="0"/>
              </a:ext>
            </a:extLst>
          </a:blip>
          <a:srcRect/>
          <a:stretch>
            <a:fillRect/>
          </a:stretch>
        </p:blipFill>
        <p:spPr bwMode="auto">
          <a:xfrm>
            <a:off x="8666163" y="2125663"/>
            <a:ext cx="150812"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9769414"/>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4" name="TextBox 3"/>
          <p:cNvSpPr txBox="1">
            <a:spLocks noChangeArrowheads="1"/>
          </p:cNvSpPr>
          <p:nvPr/>
        </p:nvSpPr>
        <p:spPr bwMode="auto">
          <a:xfrm>
            <a:off x="381000" y="1143001"/>
            <a:ext cx="845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zh-CN" altLang="en-US" sz="2400">
                <a:solidFill>
                  <a:prstClr val="black"/>
                </a:solidFill>
              </a:rPr>
              <a:t>正则化线性回归</a:t>
            </a:r>
            <a:r>
              <a:rPr lang="en-US" altLang="zh-CN" sz="2400">
                <a:solidFill>
                  <a:prstClr val="black"/>
                </a:solidFill>
              </a:rPr>
              <a:t>,</a:t>
            </a:r>
            <a:r>
              <a:rPr lang="zh-CN" altLang="en-US" sz="2400">
                <a:solidFill>
                  <a:prstClr val="black"/>
                </a:solidFill>
              </a:rPr>
              <a:t>我们选择最小化</a:t>
            </a:r>
            <a:r>
              <a:rPr lang="en-US" altLang="zh-CN" sz="2400">
                <a:solidFill>
                  <a:prstClr val="black"/>
                </a:solidFill>
              </a:rPr>
              <a:t> minimize</a:t>
            </a:r>
          </a:p>
        </p:txBody>
      </p:sp>
      <p:pic>
        <p:nvPicPr>
          <p:cNvPr id="18435" name="Picture 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6172200" y="1270001"/>
            <a:ext cx="127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TextBox 11"/>
          <p:cNvSpPr txBox="1">
            <a:spLocks noChangeArrowheads="1"/>
          </p:cNvSpPr>
          <p:nvPr/>
        </p:nvSpPr>
        <p:spPr bwMode="auto">
          <a:xfrm>
            <a:off x="379413" y="2446338"/>
            <a:ext cx="84582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a:solidFill>
                  <a:prstClr val="black"/>
                </a:solidFill>
              </a:rPr>
              <a:t>What if      is set to an extremely large value (perhaps for too large for our problem, say                  )?</a:t>
            </a:r>
          </a:p>
        </p:txBody>
      </p:sp>
      <p:pic>
        <p:nvPicPr>
          <p:cNvPr id="18437" name="Picture 6"/>
          <p:cNvPicPr>
            <a:picLocks noChangeAspect="1"/>
          </p:cNvPicPr>
          <p:nvPr>
            <p:custDataLst>
              <p:tags r:id="rId2"/>
            </p:custDataLst>
          </p:nvPr>
        </p:nvPicPr>
        <p:blipFill>
          <a:blip r:embed="rId8">
            <a:extLst>
              <a:ext uri="{28A0092B-C50C-407E-A947-70E740481C1C}">
                <a14:useLocalDpi xmlns:a14="http://schemas.microsoft.com/office/drawing/2010/main" val="0"/>
              </a:ext>
            </a:extLst>
          </a:blip>
          <a:srcRect/>
          <a:stretch>
            <a:fillRect/>
          </a:stretch>
        </p:blipFill>
        <p:spPr bwMode="auto">
          <a:xfrm>
            <a:off x="1495426" y="2562226"/>
            <a:ext cx="15081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7"/>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3048000" y="2882900"/>
            <a:ext cx="110013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TextBox 12"/>
          <p:cNvSpPr txBox="1">
            <a:spLocks noChangeArrowheads="1"/>
          </p:cNvSpPr>
          <p:nvPr/>
        </p:nvSpPr>
        <p:spPr bwMode="auto">
          <a:xfrm>
            <a:off x="342900" y="3276600"/>
            <a:ext cx="8458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Char char="-"/>
            </a:pPr>
            <a:r>
              <a:rPr lang="en-US" altLang="zh-CN" sz="2400">
                <a:solidFill>
                  <a:prstClr val="black"/>
                </a:solidFill>
              </a:rPr>
              <a:t>Algorithm works fine; setting     to be very large can’t hurt it</a:t>
            </a:r>
          </a:p>
          <a:p>
            <a:pPr eaLnBrk="1" hangingPunct="1">
              <a:spcBef>
                <a:spcPct val="0"/>
              </a:spcBef>
              <a:buFontTx/>
              <a:buChar char="-"/>
            </a:pPr>
            <a:r>
              <a:rPr lang="en-US" altLang="zh-CN" sz="2400">
                <a:solidFill>
                  <a:prstClr val="black"/>
                </a:solidFill>
              </a:rPr>
              <a:t>Algortihm fails to eliminate overfitting.</a:t>
            </a:r>
          </a:p>
          <a:p>
            <a:pPr eaLnBrk="1" hangingPunct="1">
              <a:spcBef>
                <a:spcPct val="0"/>
              </a:spcBef>
              <a:buFontTx/>
              <a:buChar char="-"/>
            </a:pPr>
            <a:r>
              <a:rPr lang="en-US" altLang="zh-CN" sz="2400">
                <a:solidFill>
                  <a:prstClr val="black"/>
                </a:solidFill>
              </a:rPr>
              <a:t>Algorithm results in underfitting. (Fails to fit even training data well).</a:t>
            </a:r>
          </a:p>
          <a:p>
            <a:pPr eaLnBrk="1" hangingPunct="1">
              <a:spcBef>
                <a:spcPct val="0"/>
              </a:spcBef>
              <a:buFontTx/>
              <a:buChar char="-"/>
            </a:pPr>
            <a:r>
              <a:rPr lang="en-US" altLang="zh-CN" sz="2400">
                <a:solidFill>
                  <a:prstClr val="black"/>
                </a:solidFill>
              </a:rPr>
              <a:t>Gradient descent will fail to converge.</a:t>
            </a:r>
          </a:p>
        </p:txBody>
      </p:sp>
      <p:pic>
        <p:nvPicPr>
          <p:cNvPr id="18440" name="Picture 13"/>
          <p:cNvPicPr>
            <a:picLocks noChangeAspect="1"/>
          </p:cNvPicPr>
          <p:nvPr>
            <p:custDataLst>
              <p:tags r:id="rId4"/>
            </p:custDataLst>
          </p:nvPr>
        </p:nvPicPr>
        <p:blipFill>
          <a:blip r:embed="rId8">
            <a:extLst>
              <a:ext uri="{28A0092B-C50C-407E-A947-70E740481C1C}">
                <a14:useLocalDpi xmlns:a14="http://schemas.microsoft.com/office/drawing/2010/main" val="0"/>
              </a:ext>
            </a:extLst>
          </a:blip>
          <a:srcRect/>
          <a:stretch>
            <a:fillRect/>
          </a:stretch>
        </p:blipFill>
        <p:spPr bwMode="auto">
          <a:xfrm>
            <a:off x="4459288" y="3408363"/>
            <a:ext cx="150812"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10"/>
          <p:cNvPicPr>
            <a:picLocks noChangeAspect="1"/>
          </p:cNvPicPr>
          <p:nvPr>
            <p:custDataLst>
              <p:tags r:id="rId5"/>
            </p:custDataLst>
          </p:nvPr>
        </p:nvPicPr>
        <p:blipFill>
          <a:blip r:embed="rId10">
            <a:extLst>
              <a:ext uri="{28A0092B-C50C-407E-A947-70E740481C1C}">
                <a14:useLocalDpi xmlns:a14="http://schemas.microsoft.com/office/drawing/2010/main" val="0"/>
              </a:ext>
            </a:extLst>
          </a:blip>
          <a:srcRect/>
          <a:stretch>
            <a:fillRect/>
          </a:stretch>
        </p:blipFill>
        <p:spPr bwMode="auto">
          <a:xfrm>
            <a:off x="1828800" y="1627188"/>
            <a:ext cx="5187950"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8234623"/>
      </p:ext>
    </p:extLst>
  </p:cSld>
  <p:clrMapOvr>
    <a:masterClrMapping/>
  </p:clrMapOvr>
  <p:transition spd="slow"/>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3"/>
          <p:cNvSpPr txBox="1">
            <a:spLocks noChangeArrowheads="1"/>
          </p:cNvSpPr>
          <p:nvPr/>
        </p:nvSpPr>
        <p:spPr bwMode="auto">
          <a:xfrm>
            <a:off x="381000" y="1143001"/>
            <a:ext cx="845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zh-CN" altLang="en-US" sz="2400">
                <a:solidFill>
                  <a:prstClr val="black"/>
                </a:solidFill>
              </a:rPr>
              <a:t>正则化线性回归</a:t>
            </a:r>
            <a:r>
              <a:rPr lang="en-US" altLang="zh-CN" sz="2400">
                <a:solidFill>
                  <a:prstClr val="black"/>
                </a:solidFill>
              </a:rPr>
              <a:t>,</a:t>
            </a:r>
            <a:r>
              <a:rPr lang="zh-CN" altLang="en-US" sz="2400">
                <a:solidFill>
                  <a:prstClr val="black"/>
                </a:solidFill>
              </a:rPr>
              <a:t>我们选择最小化</a:t>
            </a:r>
            <a:r>
              <a:rPr lang="en-US" altLang="zh-CN" sz="2400">
                <a:solidFill>
                  <a:prstClr val="black"/>
                </a:solidFill>
              </a:rPr>
              <a:t>minimize</a:t>
            </a:r>
          </a:p>
        </p:txBody>
      </p:sp>
      <p:pic>
        <p:nvPicPr>
          <p:cNvPr id="19459" name="Picture 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6045200" y="1270001"/>
            <a:ext cx="127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4"/>
          <p:cNvPicPr>
            <a:picLocks noChangeAspect="1"/>
          </p:cNvPicPr>
          <p:nvPr>
            <p:custDataLst>
              <p:tags r:id="rId2"/>
            </p:custDataLst>
          </p:nvPr>
        </p:nvPicPr>
        <p:blipFill>
          <a:blip r:embed="rId8">
            <a:extLst>
              <a:ext uri="{28A0092B-C50C-407E-A947-70E740481C1C}">
                <a14:useLocalDpi xmlns:a14="http://schemas.microsoft.com/office/drawing/2010/main" val="0"/>
              </a:ext>
            </a:extLst>
          </a:blip>
          <a:srcRect/>
          <a:stretch>
            <a:fillRect/>
          </a:stretch>
        </p:blipFill>
        <p:spPr bwMode="auto">
          <a:xfrm>
            <a:off x="1828800" y="1627188"/>
            <a:ext cx="5187950"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Box 11"/>
          <p:cNvSpPr txBox="1">
            <a:spLocks noChangeArrowheads="1"/>
          </p:cNvSpPr>
          <p:nvPr/>
        </p:nvSpPr>
        <p:spPr bwMode="auto">
          <a:xfrm>
            <a:off x="379413" y="2446338"/>
            <a:ext cx="84582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a:solidFill>
                  <a:prstClr val="black"/>
                </a:solidFill>
              </a:rPr>
              <a:t>What if      is set to an </a:t>
            </a:r>
            <a:r>
              <a:rPr lang="zh-CN" altLang="en-US" sz="2400">
                <a:solidFill>
                  <a:prstClr val="black"/>
                </a:solidFill>
              </a:rPr>
              <a:t>非常大的值</a:t>
            </a:r>
            <a:r>
              <a:rPr lang="en-US" altLang="zh-CN" sz="2400">
                <a:solidFill>
                  <a:prstClr val="black"/>
                </a:solidFill>
              </a:rPr>
              <a:t>(perhaps for too large for our problem, say                  )?</a:t>
            </a:r>
          </a:p>
        </p:txBody>
      </p:sp>
      <p:pic>
        <p:nvPicPr>
          <p:cNvPr id="19462" name="Picture 6"/>
          <p:cNvPicPr>
            <a:picLocks noChangeAspect="1"/>
          </p:cNvPicPr>
          <p:nvPr>
            <p:custDataLst>
              <p:tags r:id="rId3"/>
            </p:custDataLst>
          </p:nvPr>
        </p:nvPicPr>
        <p:blipFill>
          <a:blip r:embed="rId9">
            <a:extLst>
              <a:ext uri="{28A0092B-C50C-407E-A947-70E740481C1C}">
                <a14:useLocalDpi xmlns:a14="http://schemas.microsoft.com/office/drawing/2010/main" val="0"/>
              </a:ext>
            </a:extLst>
          </a:blip>
          <a:srcRect/>
          <a:stretch>
            <a:fillRect/>
          </a:stretch>
        </p:blipFill>
        <p:spPr bwMode="auto">
          <a:xfrm>
            <a:off x="1495426" y="2562226"/>
            <a:ext cx="15081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7"/>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2133600" y="2882900"/>
            <a:ext cx="110013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Chart 18"/>
          <p:cNvGraphicFramePr>
            <a:graphicFrameLocks/>
          </p:cNvGraphicFramePr>
          <p:nvPr/>
        </p:nvGraphicFramePr>
        <p:xfrm>
          <a:off x="1576683" y="3200401"/>
          <a:ext cx="2172176" cy="1907159"/>
        </p:xfrm>
        <a:graphic>
          <a:graphicData uri="http://schemas.openxmlformats.org/drawingml/2006/chart">
            <c:chart xmlns:c="http://schemas.openxmlformats.org/drawingml/2006/chart" xmlns:r="http://schemas.openxmlformats.org/officeDocument/2006/relationships" r:id="rId11"/>
          </a:graphicData>
        </a:graphic>
      </p:graphicFrame>
      <p:sp>
        <p:nvSpPr>
          <p:cNvPr id="19465" name="TextBox 20"/>
          <p:cNvSpPr txBox="1">
            <a:spLocks noChangeArrowheads="1"/>
          </p:cNvSpPr>
          <p:nvPr/>
        </p:nvSpPr>
        <p:spPr bwMode="auto">
          <a:xfrm rot="16200000">
            <a:off x="1004094" y="4066381"/>
            <a:ext cx="10731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None/>
            </a:pPr>
            <a:r>
              <a:rPr lang="en-US" altLang="zh-CN" sz="1600">
                <a:solidFill>
                  <a:prstClr val="black"/>
                </a:solidFill>
              </a:rPr>
              <a:t>Price</a:t>
            </a:r>
          </a:p>
        </p:txBody>
      </p:sp>
      <p:sp>
        <p:nvSpPr>
          <p:cNvPr id="19466" name="TextBox 20"/>
          <p:cNvSpPr txBox="1">
            <a:spLocks noChangeArrowheads="1"/>
          </p:cNvSpPr>
          <p:nvPr/>
        </p:nvSpPr>
        <p:spPr bwMode="auto">
          <a:xfrm>
            <a:off x="1785938" y="4997450"/>
            <a:ext cx="17383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None/>
            </a:pPr>
            <a:r>
              <a:rPr lang="en-US" altLang="zh-CN" sz="1600">
                <a:solidFill>
                  <a:prstClr val="black"/>
                </a:solidFill>
              </a:rPr>
              <a:t>Size of house</a:t>
            </a:r>
          </a:p>
        </p:txBody>
      </p:sp>
      <p:pic>
        <p:nvPicPr>
          <p:cNvPr id="19467" name="Picture 8"/>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1295401" y="5511800"/>
            <a:ext cx="360362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3">
            <p14:nvContentPartPr>
              <p14:cNvPr id="10" name="Ink 9"/>
              <p14:cNvContentPartPr/>
              <p14:nvPr/>
            </p14:nvContentPartPr>
            <p14:xfrm>
              <a:off x="335520" y="1544130"/>
              <a:ext cx="7925760" cy="4306680"/>
            </p14:xfrm>
          </p:contentPart>
        </mc:Choice>
        <mc:Fallback xmlns="">
          <p:pic>
            <p:nvPicPr>
              <p:cNvPr id="10" name="Ink 9"/>
              <p:cNvPicPr/>
              <p:nvPr/>
            </p:nvPicPr>
            <p:blipFill>
              <a:blip r:embed="rId14"/>
              <a:stretch>
                <a:fillRect/>
              </a:stretch>
            </p:blipFill>
            <p:spPr>
              <a:xfrm>
                <a:off x="327600" y="1532610"/>
                <a:ext cx="7944120" cy="4329720"/>
              </a:xfrm>
              <a:prstGeom prst="rect">
                <a:avLst/>
              </a:prstGeom>
            </p:spPr>
          </p:pic>
        </mc:Fallback>
      </mc:AlternateContent>
      <p:sp>
        <p:nvSpPr>
          <p:cNvPr id="19469" name="矩形 12"/>
          <p:cNvSpPr>
            <a:spLocks noChangeArrowheads="1"/>
          </p:cNvSpPr>
          <p:nvPr/>
        </p:nvSpPr>
        <p:spPr bwMode="auto">
          <a:xfrm>
            <a:off x="7412038" y="1397001"/>
            <a:ext cx="17319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zh-CN" altLang="en-US" sz="2400">
                <a:solidFill>
                  <a:srgbClr val="000000"/>
                </a:solidFill>
              </a:rPr>
              <a:t>正则化参数</a:t>
            </a:r>
            <a:endParaRPr lang="zh-CN" altLang="en-US" sz="1800">
              <a:solidFill>
                <a:prstClr val="black"/>
              </a:solidFill>
            </a:endParaRPr>
          </a:p>
        </p:txBody>
      </p:sp>
    </p:spTree>
    <p:extLst>
      <p:ext uri="{BB962C8B-B14F-4D97-AF65-F5344CB8AC3E}">
        <p14:creationId xmlns:p14="http://schemas.microsoft.com/office/powerpoint/2010/main" val="2301225371"/>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191000" y="1295400"/>
            <a:ext cx="4953000" cy="1752600"/>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defRPr/>
            </a:pPr>
            <a:r>
              <a:rPr lang="en-US" sz="5400" dirty="0">
                <a:solidFill>
                  <a:prstClr val="black">
                    <a:lumMod val="75000"/>
                    <a:lumOff val="25000"/>
                  </a:prstClr>
                </a:solidFill>
                <a:latin typeface="Calibri"/>
              </a:rPr>
              <a:t>Regularization</a:t>
            </a:r>
          </a:p>
          <a:p>
            <a:pPr algn="l" fontAlgn="auto">
              <a:spcAft>
                <a:spcPts val="0"/>
              </a:spcAft>
              <a:defRPr/>
            </a:pPr>
            <a:r>
              <a:rPr lang="zh-CN" altLang="en-US" sz="5400" dirty="0">
                <a:solidFill>
                  <a:prstClr val="black">
                    <a:lumMod val="75000"/>
                    <a:lumOff val="25000"/>
                  </a:prstClr>
                </a:solidFill>
                <a:latin typeface="Calibri"/>
                <a:ea typeface="宋体" panose="02010600030101010101" pitchFamily="2" charset="-122"/>
              </a:rPr>
              <a:t>正则化</a:t>
            </a:r>
            <a:endParaRPr lang="en-US" sz="5400" dirty="0">
              <a:solidFill>
                <a:prstClr val="black">
                  <a:lumMod val="75000"/>
                  <a:lumOff val="25000"/>
                </a:prstClr>
              </a:solidFill>
              <a:latin typeface="Calibri"/>
            </a:endParaRPr>
          </a:p>
        </p:txBody>
      </p:sp>
      <p:cxnSp>
        <p:nvCxnSpPr>
          <p:cNvPr id="6" name="Straight Connector 5"/>
          <p:cNvCxnSpPr/>
          <p:nvPr/>
        </p:nvCxnSpPr>
        <p:spPr>
          <a:xfrm>
            <a:off x="4224338" y="30083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20484" name="Title 1"/>
          <p:cNvSpPr>
            <a:spLocks noGrp="1"/>
          </p:cNvSpPr>
          <p:nvPr>
            <p:ph type="ctrTitle" idx="4294967295"/>
          </p:nvPr>
        </p:nvSpPr>
        <p:spPr>
          <a:xfrm>
            <a:off x="4191000" y="2971800"/>
            <a:ext cx="4495800" cy="2171700"/>
          </a:xfrm>
        </p:spPr>
        <p:txBody>
          <a:bodyPr/>
          <a:lstStyle/>
          <a:p>
            <a:pPr algn="l" eaLnBrk="1" hangingPunct="1"/>
            <a:r>
              <a:rPr lang="en-US" altLang="zh-CN" smtClean="0">
                <a:solidFill>
                  <a:srgbClr val="404040"/>
                </a:solidFill>
              </a:rPr>
              <a:t>Regularized linear regression</a:t>
            </a:r>
            <a:br>
              <a:rPr lang="en-US" altLang="zh-CN" smtClean="0">
                <a:solidFill>
                  <a:srgbClr val="404040"/>
                </a:solidFill>
              </a:rPr>
            </a:br>
            <a:r>
              <a:rPr lang="zh-CN" altLang="en-US" smtClean="0">
                <a:solidFill>
                  <a:srgbClr val="404040"/>
                </a:solidFill>
              </a:rPr>
              <a:t>正则化线性回归</a:t>
            </a:r>
          </a:p>
        </p:txBody>
      </p:sp>
      <p:pic>
        <p:nvPicPr>
          <p:cNvPr id="20485"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1219200"/>
            <a:ext cx="3200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838200" y="4724400"/>
            <a:ext cx="2895600" cy="838200"/>
          </a:xfrm>
          <a:prstGeom prst="rect">
            <a:avLst/>
          </a:prstGeom>
        </p:spPr>
        <p:txBody>
          <a:bodyPr anchor="ctr"/>
          <a:lstStyle/>
          <a:p>
            <a:pPr fontAlgn="auto">
              <a:spcAft>
                <a:spcPts val="0"/>
              </a:spcAft>
              <a:defRPr/>
            </a:pPr>
            <a:r>
              <a:rPr lang="en-US" sz="2400" dirty="0">
                <a:solidFill>
                  <a:prstClr val="black">
                    <a:lumMod val="75000"/>
                    <a:lumOff val="25000"/>
                  </a:prstClr>
                </a:solidFill>
                <a:latin typeface="Calibri"/>
              </a:rPr>
              <a:t>Machine Learning</a:t>
            </a:r>
          </a:p>
        </p:txBody>
      </p:sp>
    </p:spTree>
    <p:extLst>
      <p:ext uri="{BB962C8B-B14F-4D97-AF65-F5344CB8AC3E}">
        <p14:creationId xmlns:p14="http://schemas.microsoft.com/office/powerpoint/2010/main" val="369327899"/>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Box 1"/>
          <p:cNvSpPr txBox="1">
            <a:spLocks noChangeArrowheads="1"/>
          </p:cNvSpPr>
          <p:nvPr/>
        </p:nvSpPr>
        <p:spPr bwMode="auto">
          <a:xfrm>
            <a:off x="381000" y="1143001"/>
            <a:ext cx="845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b="1">
                <a:solidFill>
                  <a:prstClr val="black"/>
                </a:solidFill>
              </a:rPr>
              <a:t>Regularized linear regression</a:t>
            </a:r>
            <a:r>
              <a:rPr lang="zh-CN" altLang="en-US" sz="2400" b="1">
                <a:solidFill>
                  <a:prstClr val="black"/>
                </a:solidFill>
              </a:rPr>
              <a:t>正则化线性回归</a:t>
            </a:r>
            <a:endParaRPr lang="en-US" altLang="zh-CN" sz="2400" b="1">
              <a:solidFill>
                <a:prstClr val="black"/>
              </a:solidFill>
            </a:endParaRPr>
          </a:p>
        </p:txBody>
      </p:sp>
      <p:pic>
        <p:nvPicPr>
          <p:cNvPr id="21507" name="Picture 16"/>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1828800" y="2022476"/>
            <a:ext cx="5659438"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10"/>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1831976" y="3263901"/>
            <a:ext cx="1012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6">
            <p14:nvContentPartPr>
              <p14:cNvPr id="18" name="Ink 17"/>
              <p14:cNvContentPartPr/>
              <p14:nvPr/>
            </p14:nvContentPartPr>
            <p14:xfrm>
              <a:off x="1971720" y="2287890"/>
              <a:ext cx="5396400" cy="1688400"/>
            </p14:xfrm>
          </p:contentPart>
        </mc:Choice>
        <mc:Fallback xmlns="">
          <p:pic>
            <p:nvPicPr>
              <p:cNvPr id="18" name="Ink 17"/>
              <p:cNvPicPr/>
              <p:nvPr/>
            </p:nvPicPr>
            <p:blipFill>
              <a:blip r:embed="rId7"/>
              <a:stretch>
                <a:fillRect/>
              </a:stretch>
            </p:blipFill>
            <p:spPr>
              <a:xfrm>
                <a:off x="1962720" y="2279250"/>
                <a:ext cx="5417640" cy="1704960"/>
              </a:xfrm>
              <a:prstGeom prst="rect">
                <a:avLst/>
              </a:prstGeom>
            </p:spPr>
          </p:pic>
        </mc:Fallback>
      </mc:AlternateContent>
    </p:spTree>
    <p:extLst>
      <p:ext uri="{BB962C8B-B14F-4D97-AF65-F5344CB8AC3E}">
        <p14:creationId xmlns:p14="http://schemas.microsoft.com/office/powerpoint/2010/main" val="2133959795"/>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Box 1"/>
          <p:cNvSpPr txBox="1">
            <a:spLocks noChangeArrowheads="1"/>
          </p:cNvSpPr>
          <p:nvPr/>
        </p:nvSpPr>
        <p:spPr bwMode="auto">
          <a:xfrm>
            <a:off x="152400" y="1143001"/>
            <a:ext cx="868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b="1">
                <a:solidFill>
                  <a:prstClr val="black"/>
                </a:solidFill>
              </a:rPr>
              <a:t>Gradient descent</a:t>
            </a:r>
            <a:r>
              <a:rPr lang="zh-CN" altLang="en-US" sz="2400" b="1">
                <a:solidFill>
                  <a:prstClr val="black"/>
                </a:solidFill>
              </a:rPr>
              <a:t>梯度下降</a:t>
            </a:r>
            <a:endParaRPr lang="en-US" altLang="zh-CN" sz="2400" b="1">
              <a:solidFill>
                <a:prstClr val="black"/>
              </a:solidFill>
            </a:endParaRPr>
          </a:p>
        </p:txBody>
      </p:sp>
      <p:pic>
        <p:nvPicPr>
          <p:cNvPr id="22531" name="Picture 15"/>
          <p:cNvPicPr>
            <a:picLocks noChangeAspect="1"/>
          </p:cNvPicPr>
          <p:nvPr>
            <p:custDataLst>
              <p:tags r:id="rId1"/>
            </p:custDataLst>
          </p:nvPr>
        </p:nvPicPr>
        <p:blipFill>
          <a:blip r:embed="rId9">
            <a:extLst>
              <a:ext uri="{28A0092B-C50C-407E-A947-70E740481C1C}">
                <a14:useLocalDpi xmlns:a14="http://schemas.microsoft.com/office/drawing/2010/main" val="0"/>
              </a:ext>
            </a:extLst>
          </a:blip>
          <a:srcRect/>
          <a:stretch>
            <a:fillRect/>
          </a:stretch>
        </p:blipFill>
        <p:spPr bwMode="auto">
          <a:xfrm>
            <a:off x="4213226" y="3657600"/>
            <a:ext cx="2111375"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TextBox 4"/>
          <p:cNvSpPr txBox="1">
            <a:spLocks noChangeArrowheads="1"/>
          </p:cNvSpPr>
          <p:nvPr/>
        </p:nvSpPr>
        <p:spPr bwMode="auto">
          <a:xfrm>
            <a:off x="609600" y="1600200"/>
            <a:ext cx="2667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000">
                <a:solidFill>
                  <a:prstClr val="black"/>
                </a:solidFill>
              </a:rPr>
              <a:t>Repeat</a:t>
            </a:r>
            <a:endParaRPr lang="en-US" altLang="zh-CN" sz="2400">
              <a:solidFill>
                <a:prstClr val="black"/>
              </a:solidFill>
            </a:endParaRPr>
          </a:p>
        </p:txBody>
      </p:sp>
      <p:pic>
        <p:nvPicPr>
          <p:cNvPr id="22533" name="Picture 5"/>
          <p:cNvPicPr>
            <a:picLocks noChangeAspect="1"/>
          </p:cNvPicPr>
          <p:nvPr>
            <p:custDataLst>
              <p:tags r:id="rId2"/>
            </p:custDataLst>
          </p:nvPr>
        </p:nvPicPr>
        <p:blipFill>
          <a:blip r:embed="rId10">
            <a:extLst>
              <a:ext uri="{28A0092B-C50C-407E-A947-70E740481C1C}">
                <a14:useLocalDpi xmlns:a14="http://schemas.microsoft.com/office/drawing/2010/main" val="0"/>
              </a:ext>
            </a:extLst>
          </a:blip>
          <a:srcRect/>
          <a:stretch>
            <a:fillRect/>
          </a:stretch>
        </p:blipFill>
        <p:spPr bwMode="auto">
          <a:xfrm>
            <a:off x="1571625" y="1655763"/>
            <a:ext cx="1095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6"/>
          <p:cNvPicPr>
            <a:picLocks noChangeAspect="1"/>
          </p:cNvPicPr>
          <p:nvPr>
            <p:custDataLst>
              <p:tags r:id="rId3"/>
            </p:custDataLst>
          </p:nvPr>
        </p:nvPicPr>
        <p:blipFill>
          <a:blip r:embed="rId11">
            <a:extLst>
              <a:ext uri="{28A0092B-C50C-407E-A947-70E740481C1C}">
                <a14:useLocalDpi xmlns:a14="http://schemas.microsoft.com/office/drawing/2010/main" val="0"/>
              </a:ext>
            </a:extLst>
          </a:blip>
          <a:srcRect/>
          <a:stretch>
            <a:fillRect/>
          </a:stretch>
        </p:blipFill>
        <p:spPr bwMode="auto">
          <a:xfrm>
            <a:off x="1033464" y="3962400"/>
            <a:ext cx="1095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1263651" y="2149476"/>
            <a:ext cx="483552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13"/>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1263651" y="3122614"/>
            <a:ext cx="157321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Picture 2"/>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3308350" y="2949576"/>
            <a:ext cx="3195638"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762001" y="4419601"/>
            <a:ext cx="6062663"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Cross 21"/>
          <p:cNvSpPr/>
          <p:nvPr/>
        </p:nvSpPr>
        <p:spPr>
          <a:xfrm rot="2734294">
            <a:off x="4668044" y="3648869"/>
            <a:ext cx="222250" cy="223838"/>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mc:AlternateContent xmlns:mc="http://schemas.openxmlformats.org/markup-compatibility/2006" xmlns:p14="http://schemas.microsoft.com/office/powerpoint/2010/main">
        <mc:Choice Requires="p14">
          <p:contentPart p14:bwMode="auto" r:id="rId16">
            <p14:nvContentPartPr>
              <p14:cNvPr id="9" name="Ink 8"/>
              <p14:cNvContentPartPr/>
              <p14:nvPr/>
            </p14:nvContentPartPr>
            <p14:xfrm>
              <a:off x="363960" y="1143090"/>
              <a:ext cx="8075880" cy="4528440"/>
            </p14:xfrm>
          </p:contentPart>
        </mc:Choice>
        <mc:Fallback xmlns="">
          <p:pic>
            <p:nvPicPr>
              <p:cNvPr id="9" name="Ink 8"/>
              <p:cNvPicPr/>
              <p:nvPr/>
            </p:nvPicPr>
            <p:blipFill>
              <a:blip r:embed="rId17"/>
              <a:stretch>
                <a:fillRect/>
              </a:stretch>
            </p:blipFill>
            <p:spPr>
              <a:xfrm>
                <a:off x="353520" y="1133010"/>
                <a:ext cx="8092440" cy="4548600"/>
              </a:xfrm>
              <a:prstGeom prst="rect">
                <a:avLst/>
              </a:prstGeom>
            </p:spPr>
          </p:pic>
        </mc:Fallback>
      </mc:AlternateContent>
    </p:spTree>
    <p:extLst>
      <p:ext uri="{BB962C8B-B14F-4D97-AF65-F5344CB8AC3E}">
        <p14:creationId xmlns:p14="http://schemas.microsoft.com/office/powerpoint/2010/main" val="1783427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TextBox 19"/>
          <p:cNvSpPr txBox="1">
            <a:spLocks noChangeArrowheads="1"/>
          </p:cNvSpPr>
          <p:nvPr/>
        </p:nvSpPr>
        <p:spPr bwMode="auto">
          <a:xfrm>
            <a:off x="381000" y="1143001"/>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b="1">
                <a:solidFill>
                  <a:prstClr val="black"/>
                </a:solidFill>
              </a:rPr>
              <a:t>Normal equation</a:t>
            </a:r>
          </a:p>
        </p:txBody>
      </p:sp>
      <p:pic>
        <p:nvPicPr>
          <p:cNvPr id="23555" name="Picture 3"/>
          <p:cNvPicPr>
            <a:picLocks noChangeAspect="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762000" y="1746251"/>
            <a:ext cx="1905000"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4"/>
          <p:cNvPicPr>
            <a:picLocks noChangeAspect="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4838700" y="1717675"/>
            <a:ext cx="14097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15"/>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219200" y="3449638"/>
            <a:ext cx="1219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8">
            <p14:nvContentPartPr>
              <p14:cNvPr id="2" name="Ink 1"/>
              <p14:cNvContentPartPr/>
              <p14:nvPr/>
            </p14:nvContentPartPr>
            <p14:xfrm>
              <a:off x="320760" y="1880010"/>
              <a:ext cx="7083000" cy="3942000"/>
            </p14:xfrm>
          </p:contentPart>
        </mc:Choice>
        <mc:Fallback xmlns="">
          <p:pic>
            <p:nvPicPr>
              <p:cNvPr id="2" name="Ink 1"/>
              <p:cNvPicPr/>
              <p:nvPr/>
            </p:nvPicPr>
            <p:blipFill>
              <a:blip r:embed="rId9"/>
              <a:stretch>
                <a:fillRect/>
              </a:stretch>
            </p:blipFill>
            <p:spPr>
              <a:xfrm>
                <a:off x="309600" y="1872450"/>
                <a:ext cx="7106760" cy="3961800"/>
              </a:xfrm>
              <a:prstGeom prst="rect">
                <a:avLst/>
              </a:prstGeom>
            </p:spPr>
          </p:pic>
        </mc:Fallback>
      </mc:AlternateContent>
    </p:spTree>
    <p:extLst>
      <p:ext uri="{BB962C8B-B14F-4D97-AF65-F5344CB8AC3E}">
        <p14:creationId xmlns:p14="http://schemas.microsoft.com/office/powerpoint/2010/main" val="2492161515"/>
      </p:ext>
    </p:extLst>
  </p:cSld>
  <p:clrMapOvr>
    <a:masterClrMapping/>
  </p:clrMapOvr>
  <p:transition spd="slow"/>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8" name="TextBox 5"/>
          <p:cNvSpPr txBox="1">
            <a:spLocks noChangeArrowheads="1"/>
          </p:cNvSpPr>
          <p:nvPr/>
        </p:nvSpPr>
        <p:spPr bwMode="auto">
          <a:xfrm>
            <a:off x="381000" y="1595438"/>
            <a:ext cx="5410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a:solidFill>
                  <a:prstClr val="black"/>
                </a:solidFill>
              </a:rPr>
              <a:t>Suppose                 ,</a:t>
            </a:r>
          </a:p>
        </p:txBody>
      </p:sp>
      <p:sp>
        <p:nvSpPr>
          <p:cNvPr id="24579" name="TextBox 19"/>
          <p:cNvSpPr txBox="1">
            <a:spLocks noChangeArrowheads="1"/>
          </p:cNvSpPr>
          <p:nvPr/>
        </p:nvSpPr>
        <p:spPr bwMode="auto">
          <a:xfrm>
            <a:off x="381000" y="1143001"/>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b="1">
                <a:solidFill>
                  <a:prstClr val="black"/>
                </a:solidFill>
              </a:rPr>
              <a:t>Non-invertibility  (optional/advanced).</a:t>
            </a:r>
          </a:p>
        </p:txBody>
      </p:sp>
      <p:pic>
        <p:nvPicPr>
          <p:cNvPr id="24580" name="Picture 3"/>
          <p:cNvPicPr>
            <a:picLocks noChangeAspect="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1295400" y="2449513"/>
            <a:ext cx="213360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828800" y="1719264"/>
            <a:ext cx="838200"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2" name="TextBox 7"/>
          <p:cNvSpPr txBox="1">
            <a:spLocks noChangeArrowheads="1"/>
          </p:cNvSpPr>
          <p:nvPr/>
        </p:nvSpPr>
        <p:spPr bwMode="auto">
          <a:xfrm>
            <a:off x="990600" y="1955801"/>
            <a:ext cx="25908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1600">
                <a:solidFill>
                  <a:prstClr val="black"/>
                </a:solidFill>
              </a:rPr>
              <a:t>    (#examples)  (#features)</a:t>
            </a:r>
          </a:p>
        </p:txBody>
      </p:sp>
      <p:sp>
        <p:nvSpPr>
          <p:cNvPr id="24583" name="TextBox 9"/>
          <p:cNvSpPr txBox="1">
            <a:spLocks noChangeArrowheads="1"/>
          </p:cNvSpPr>
          <p:nvPr/>
        </p:nvSpPr>
        <p:spPr bwMode="auto">
          <a:xfrm>
            <a:off x="381000" y="3276601"/>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a:solidFill>
                  <a:prstClr val="black"/>
                </a:solidFill>
              </a:rPr>
              <a:t>If             ,</a:t>
            </a:r>
          </a:p>
        </p:txBody>
      </p:sp>
      <p:pic>
        <p:nvPicPr>
          <p:cNvPr id="24584" name="Picture 6"/>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814388" y="3395664"/>
            <a:ext cx="709612"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4"/>
          <p:cNvPicPr>
            <a:picLocks noChangeAspect="1"/>
          </p:cNvPicPr>
          <p:nvPr>
            <p:custDataLst>
              <p:tags r:id="rId4"/>
            </p:custDataLst>
          </p:nvPr>
        </p:nvPicPr>
        <p:blipFill>
          <a:blip r:embed="rId9">
            <a:extLst>
              <a:ext uri="{28A0092B-C50C-407E-A947-70E740481C1C}">
                <a14:useLocalDpi xmlns:a14="http://schemas.microsoft.com/office/drawing/2010/main" val="0"/>
              </a:ext>
            </a:extLst>
          </a:blip>
          <a:srcRect/>
          <a:stretch>
            <a:fillRect/>
          </a:stretch>
        </p:blipFill>
        <p:spPr bwMode="auto">
          <a:xfrm>
            <a:off x="1282701" y="3648075"/>
            <a:ext cx="554196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0">
            <p14:nvContentPartPr>
              <p14:cNvPr id="9" name="Ink 8"/>
              <p14:cNvContentPartPr/>
              <p14:nvPr/>
            </p14:nvContentPartPr>
            <p14:xfrm>
              <a:off x="778680" y="1729890"/>
              <a:ext cx="6539400" cy="3749040"/>
            </p14:xfrm>
          </p:contentPart>
        </mc:Choice>
        <mc:Fallback xmlns="">
          <p:pic>
            <p:nvPicPr>
              <p:cNvPr id="9" name="Ink 8"/>
              <p:cNvPicPr/>
              <p:nvPr/>
            </p:nvPicPr>
            <p:blipFill>
              <a:blip r:embed="rId11"/>
              <a:stretch>
                <a:fillRect/>
              </a:stretch>
            </p:blipFill>
            <p:spPr>
              <a:xfrm>
                <a:off x="771480" y="1721970"/>
                <a:ext cx="6553440" cy="3767400"/>
              </a:xfrm>
              <a:prstGeom prst="rect">
                <a:avLst/>
              </a:prstGeom>
            </p:spPr>
          </p:pic>
        </mc:Fallback>
      </mc:AlternateContent>
    </p:spTree>
    <p:extLst>
      <p:ext uri="{BB962C8B-B14F-4D97-AF65-F5344CB8AC3E}">
        <p14:creationId xmlns:p14="http://schemas.microsoft.com/office/powerpoint/2010/main" val="2939129508"/>
      </p:ext>
    </p:extLst>
  </p:cSld>
  <p:clrMapOvr>
    <a:masterClrMapping/>
  </p:clrMapOvr>
  <p:transition spd="slow"/>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191000" y="1295400"/>
            <a:ext cx="4953000" cy="1752600"/>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defRPr/>
            </a:pPr>
            <a:r>
              <a:rPr lang="en-US" sz="5400" dirty="0">
                <a:solidFill>
                  <a:prstClr val="black">
                    <a:lumMod val="75000"/>
                    <a:lumOff val="25000"/>
                  </a:prstClr>
                </a:solidFill>
                <a:latin typeface="Calibri"/>
              </a:rPr>
              <a:t>Regularization</a:t>
            </a:r>
          </a:p>
          <a:p>
            <a:pPr algn="l" fontAlgn="auto">
              <a:spcAft>
                <a:spcPts val="0"/>
              </a:spcAft>
              <a:defRPr/>
            </a:pPr>
            <a:r>
              <a:rPr lang="zh-CN" altLang="en-US" sz="5400" dirty="0">
                <a:solidFill>
                  <a:prstClr val="black">
                    <a:lumMod val="75000"/>
                    <a:lumOff val="25000"/>
                  </a:prstClr>
                </a:solidFill>
                <a:latin typeface="Calibri"/>
                <a:ea typeface="宋体" panose="02010600030101010101" pitchFamily="2" charset="-122"/>
              </a:rPr>
              <a:t>正则化</a:t>
            </a:r>
            <a:endParaRPr lang="en-US" sz="5400" dirty="0">
              <a:solidFill>
                <a:prstClr val="black">
                  <a:lumMod val="75000"/>
                  <a:lumOff val="25000"/>
                </a:prstClr>
              </a:solidFill>
              <a:latin typeface="Calibri"/>
            </a:endParaRPr>
          </a:p>
        </p:txBody>
      </p:sp>
      <p:cxnSp>
        <p:nvCxnSpPr>
          <p:cNvPr id="6" name="Straight Connector 5"/>
          <p:cNvCxnSpPr/>
          <p:nvPr/>
        </p:nvCxnSpPr>
        <p:spPr>
          <a:xfrm>
            <a:off x="4224338" y="30083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25604" name="Title 1"/>
          <p:cNvSpPr>
            <a:spLocks noGrp="1"/>
          </p:cNvSpPr>
          <p:nvPr>
            <p:ph type="ctrTitle" idx="4294967295"/>
          </p:nvPr>
        </p:nvSpPr>
        <p:spPr>
          <a:xfrm>
            <a:off x="4191000" y="2971800"/>
            <a:ext cx="4495800" cy="2286000"/>
          </a:xfrm>
        </p:spPr>
        <p:txBody>
          <a:bodyPr/>
          <a:lstStyle/>
          <a:p>
            <a:pPr algn="l" eaLnBrk="1" hangingPunct="1"/>
            <a:r>
              <a:rPr lang="en-US" altLang="zh-CN" smtClean="0">
                <a:solidFill>
                  <a:srgbClr val="404040"/>
                </a:solidFill>
              </a:rPr>
              <a:t>Regularized logistic regression</a:t>
            </a:r>
            <a:br>
              <a:rPr lang="en-US" altLang="zh-CN" smtClean="0">
                <a:solidFill>
                  <a:srgbClr val="404040"/>
                </a:solidFill>
              </a:rPr>
            </a:br>
            <a:r>
              <a:rPr lang="zh-CN" altLang="en-US" smtClean="0">
                <a:solidFill>
                  <a:srgbClr val="404040"/>
                </a:solidFill>
              </a:rPr>
              <a:t>正则化逻辑回归</a:t>
            </a:r>
          </a:p>
        </p:txBody>
      </p:sp>
      <p:pic>
        <p:nvPicPr>
          <p:cNvPr id="25605"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1219200"/>
            <a:ext cx="3200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838200" y="4724400"/>
            <a:ext cx="2895600" cy="838200"/>
          </a:xfrm>
          <a:prstGeom prst="rect">
            <a:avLst/>
          </a:prstGeom>
        </p:spPr>
        <p:txBody>
          <a:bodyPr anchor="ctr"/>
          <a:lstStyle/>
          <a:p>
            <a:pPr fontAlgn="auto">
              <a:spcAft>
                <a:spcPts val="0"/>
              </a:spcAft>
              <a:defRPr/>
            </a:pPr>
            <a:r>
              <a:rPr lang="en-US" sz="2400" dirty="0">
                <a:solidFill>
                  <a:prstClr val="black">
                    <a:lumMod val="75000"/>
                    <a:lumOff val="25000"/>
                  </a:prstClr>
                </a:solidFill>
                <a:latin typeface="Calibri"/>
              </a:rPr>
              <a:t>Machine Learning</a:t>
            </a:r>
          </a:p>
        </p:txBody>
      </p:sp>
    </p:spTree>
    <p:extLst>
      <p:ext uri="{BB962C8B-B14F-4D97-AF65-F5344CB8AC3E}">
        <p14:creationId xmlns:p14="http://schemas.microsoft.com/office/powerpoint/2010/main" val="1566644443"/>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Box 35"/>
          <p:cNvSpPr txBox="1">
            <a:spLocks noChangeArrowheads="1"/>
          </p:cNvSpPr>
          <p:nvPr/>
        </p:nvSpPr>
        <p:spPr bwMode="auto">
          <a:xfrm>
            <a:off x="381000" y="1143001"/>
            <a:ext cx="723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800" b="1">
                <a:solidFill>
                  <a:prstClr val="black"/>
                </a:solidFill>
              </a:rPr>
              <a:t>Regularized logistic regression</a:t>
            </a:r>
            <a:r>
              <a:rPr lang="zh-CN" altLang="en-US" sz="2800" b="1">
                <a:solidFill>
                  <a:prstClr val="black"/>
                </a:solidFill>
              </a:rPr>
              <a:t>正则化逻辑回归</a:t>
            </a:r>
            <a:r>
              <a:rPr lang="en-US" altLang="zh-CN" sz="2800" b="1">
                <a:solidFill>
                  <a:prstClr val="black"/>
                </a:solidFill>
              </a:rPr>
              <a:t>.</a:t>
            </a:r>
          </a:p>
        </p:txBody>
      </p:sp>
      <p:grpSp>
        <p:nvGrpSpPr>
          <p:cNvPr id="26627" name="Group 40"/>
          <p:cNvGrpSpPr>
            <a:grpSpLocks/>
          </p:cNvGrpSpPr>
          <p:nvPr/>
        </p:nvGrpSpPr>
        <p:grpSpPr bwMode="auto">
          <a:xfrm>
            <a:off x="3730626" y="2241550"/>
            <a:ext cx="4041775" cy="1263650"/>
            <a:chOff x="3730752" y="1589532"/>
            <a:chExt cx="3584448" cy="1058418"/>
          </a:xfrm>
        </p:grpSpPr>
        <p:pic>
          <p:nvPicPr>
            <p:cNvPr id="26669" name="Picture 38"/>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4873752" y="1589532"/>
              <a:ext cx="2441448" cy="1058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70" name="Picture 39"/>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3730752" y="1619188"/>
              <a:ext cx="1010412" cy="306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628" name="TextBox 41"/>
          <p:cNvSpPr txBox="1">
            <a:spLocks noChangeArrowheads="1"/>
          </p:cNvSpPr>
          <p:nvPr/>
        </p:nvSpPr>
        <p:spPr bwMode="auto">
          <a:xfrm>
            <a:off x="381000" y="3886201"/>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a:solidFill>
                  <a:prstClr val="black"/>
                </a:solidFill>
              </a:rPr>
              <a:t>Cost function</a:t>
            </a:r>
            <a:r>
              <a:rPr lang="zh-CN" altLang="en-US" sz="2400">
                <a:solidFill>
                  <a:prstClr val="black"/>
                </a:solidFill>
              </a:rPr>
              <a:t>代价函数</a:t>
            </a:r>
            <a:r>
              <a:rPr lang="en-US" altLang="zh-CN" sz="2400">
                <a:solidFill>
                  <a:prstClr val="black"/>
                </a:solidFill>
              </a:rPr>
              <a:t>:</a:t>
            </a:r>
          </a:p>
        </p:txBody>
      </p:sp>
      <p:grpSp>
        <p:nvGrpSpPr>
          <p:cNvPr id="26629" name="Group 42"/>
          <p:cNvGrpSpPr>
            <a:grpSpLocks/>
          </p:cNvGrpSpPr>
          <p:nvPr/>
        </p:nvGrpSpPr>
        <p:grpSpPr bwMode="auto">
          <a:xfrm>
            <a:off x="533401" y="1652589"/>
            <a:ext cx="2543175" cy="2287587"/>
            <a:chOff x="306551" y="789242"/>
            <a:chExt cx="2542757" cy="2287424"/>
          </a:xfrm>
        </p:grpSpPr>
        <p:grpSp>
          <p:nvGrpSpPr>
            <p:cNvPr id="26632" name="Group 43"/>
            <p:cNvGrpSpPr>
              <a:grpSpLocks/>
            </p:cNvGrpSpPr>
            <p:nvPr/>
          </p:nvGrpSpPr>
          <p:grpSpPr bwMode="auto">
            <a:xfrm>
              <a:off x="306551" y="876401"/>
              <a:ext cx="2485587" cy="2200265"/>
              <a:chOff x="306551" y="747415"/>
              <a:chExt cx="2485587" cy="2200265"/>
            </a:xfrm>
          </p:grpSpPr>
          <p:sp>
            <p:nvSpPr>
              <p:cNvPr id="48" name="Oval 47"/>
              <p:cNvSpPr/>
              <p:nvPr/>
            </p:nvSpPr>
            <p:spPr>
              <a:xfrm>
                <a:off x="1204928" y="1220603"/>
                <a:ext cx="169835"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49" name="Oval 48"/>
              <p:cNvSpPr/>
              <p:nvPr/>
            </p:nvSpPr>
            <p:spPr>
              <a:xfrm>
                <a:off x="1750938" y="947573"/>
                <a:ext cx="169835" cy="16985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50" name="Oval 49"/>
              <p:cNvSpPr/>
              <p:nvPr/>
            </p:nvSpPr>
            <p:spPr>
              <a:xfrm>
                <a:off x="1360478" y="1523795"/>
                <a:ext cx="169835" cy="16985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51" name="Oval 50"/>
              <p:cNvSpPr/>
              <p:nvPr/>
            </p:nvSpPr>
            <p:spPr>
              <a:xfrm>
                <a:off x="1530313" y="774548"/>
                <a:ext cx="169834" cy="16985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52" name="Cross 51"/>
              <p:cNvSpPr/>
              <p:nvPr/>
            </p:nvSpPr>
            <p:spPr>
              <a:xfrm rot="2734294">
                <a:off x="1032702" y="2223049"/>
                <a:ext cx="223821" cy="222213"/>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53" name="Cross 52"/>
              <p:cNvSpPr/>
              <p:nvPr/>
            </p:nvSpPr>
            <p:spPr>
              <a:xfrm rot="2734294">
                <a:off x="1032702" y="1532535"/>
                <a:ext cx="223822" cy="222213"/>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54" name="Cross 53"/>
              <p:cNvSpPr/>
              <p:nvPr/>
            </p:nvSpPr>
            <p:spPr>
              <a:xfrm rot="2734294">
                <a:off x="1262852" y="1954780"/>
                <a:ext cx="223822" cy="222213"/>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55" name="Cross 54"/>
              <p:cNvSpPr/>
              <p:nvPr/>
            </p:nvSpPr>
            <p:spPr>
              <a:xfrm rot="2734294">
                <a:off x="936675" y="1939700"/>
                <a:ext cx="223821"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26644" name="TextBox 55"/>
              <p:cNvSpPr txBox="1">
                <a:spLocks noChangeArrowheads="1"/>
              </p:cNvSpPr>
              <p:nvPr/>
            </p:nvSpPr>
            <p:spPr bwMode="auto">
              <a:xfrm>
                <a:off x="1546700" y="2578348"/>
                <a:ext cx="362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1800">
                    <a:solidFill>
                      <a:prstClr val="black"/>
                    </a:solidFill>
                  </a:rPr>
                  <a:t>x</a:t>
                </a:r>
                <a:r>
                  <a:rPr lang="en-US" altLang="zh-CN" sz="1800" baseline="-25000">
                    <a:solidFill>
                      <a:prstClr val="black"/>
                    </a:solidFill>
                  </a:rPr>
                  <a:t>1</a:t>
                </a:r>
              </a:p>
            </p:txBody>
          </p:sp>
          <p:sp>
            <p:nvSpPr>
              <p:cNvPr id="26645" name="TextBox 56"/>
              <p:cNvSpPr txBox="1">
                <a:spLocks noChangeArrowheads="1"/>
              </p:cNvSpPr>
              <p:nvPr/>
            </p:nvSpPr>
            <p:spPr bwMode="auto">
              <a:xfrm>
                <a:off x="306551" y="1202476"/>
                <a:ext cx="362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1800">
                    <a:solidFill>
                      <a:prstClr val="black"/>
                    </a:solidFill>
                  </a:rPr>
                  <a:t>x</a:t>
                </a:r>
                <a:r>
                  <a:rPr lang="en-US" altLang="zh-CN" sz="1800" baseline="-25000">
                    <a:solidFill>
                      <a:prstClr val="black"/>
                    </a:solidFill>
                  </a:rPr>
                  <a:t>2</a:t>
                </a:r>
              </a:p>
            </p:txBody>
          </p:sp>
          <p:cxnSp>
            <p:nvCxnSpPr>
              <p:cNvPr id="58" name="Straight Arrow Connector 57"/>
              <p:cNvCxnSpPr/>
              <p:nvPr/>
            </p:nvCxnSpPr>
            <p:spPr>
              <a:xfrm flipV="1">
                <a:off x="668441" y="747562"/>
                <a:ext cx="0" cy="1995346"/>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560509" y="2590518"/>
                <a:ext cx="2231658"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60" name="Cross 59"/>
              <p:cNvSpPr/>
              <p:nvPr/>
            </p:nvSpPr>
            <p:spPr>
              <a:xfrm rot="2734294">
                <a:off x="1358880" y="2271464"/>
                <a:ext cx="223822"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61" name="Cross 60"/>
              <p:cNvSpPr/>
              <p:nvPr/>
            </p:nvSpPr>
            <p:spPr>
              <a:xfrm rot="2734294">
                <a:off x="1733469" y="2058754"/>
                <a:ext cx="223822"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62" name="Cross 61"/>
              <p:cNvSpPr/>
              <p:nvPr/>
            </p:nvSpPr>
            <p:spPr>
              <a:xfrm rot="2734294">
                <a:off x="2044568" y="2271464"/>
                <a:ext cx="223822"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63" name="Cross 62"/>
              <p:cNvSpPr/>
              <p:nvPr/>
            </p:nvSpPr>
            <p:spPr>
              <a:xfrm rot="2734294">
                <a:off x="2031870" y="1988909"/>
                <a:ext cx="223822"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64" name="Cross 63"/>
              <p:cNvSpPr/>
              <p:nvPr/>
            </p:nvSpPr>
            <p:spPr>
              <a:xfrm rot="2734294">
                <a:off x="2366777" y="1985734"/>
                <a:ext cx="223822" cy="22380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65" name="Cross 64"/>
              <p:cNvSpPr/>
              <p:nvPr/>
            </p:nvSpPr>
            <p:spPr>
              <a:xfrm rot="2734294">
                <a:off x="2200910" y="1497613"/>
                <a:ext cx="223822" cy="222213"/>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66" name="Cross 65"/>
              <p:cNvSpPr/>
              <p:nvPr/>
            </p:nvSpPr>
            <p:spPr>
              <a:xfrm rot="2734294">
                <a:off x="1638234" y="1512693"/>
                <a:ext cx="223822"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67" name="Cross 66"/>
              <p:cNvSpPr/>
              <p:nvPr/>
            </p:nvSpPr>
            <p:spPr>
              <a:xfrm rot="2734294">
                <a:off x="735095" y="1301571"/>
                <a:ext cx="223821" cy="22380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68" name="Cross 67"/>
              <p:cNvSpPr/>
              <p:nvPr/>
            </p:nvSpPr>
            <p:spPr>
              <a:xfrm rot="2734294">
                <a:off x="714461" y="1698418"/>
                <a:ext cx="223821"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69" name="Cross 68"/>
              <p:cNvSpPr/>
              <p:nvPr/>
            </p:nvSpPr>
            <p:spPr>
              <a:xfrm rot="2734294">
                <a:off x="1030321" y="949171"/>
                <a:ext cx="223821" cy="2238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70" name="Oval 69"/>
              <p:cNvSpPr/>
              <p:nvPr/>
            </p:nvSpPr>
            <p:spPr>
              <a:xfrm>
                <a:off x="1544597" y="1738091"/>
                <a:ext cx="169835" cy="16985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71" name="Oval 70"/>
              <p:cNvSpPr/>
              <p:nvPr/>
            </p:nvSpPr>
            <p:spPr>
              <a:xfrm>
                <a:off x="1973152" y="1738091"/>
                <a:ext cx="169835" cy="16985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72" name="Oval 71"/>
              <p:cNvSpPr/>
              <p:nvPr/>
            </p:nvSpPr>
            <p:spPr>
              <a:xfrm>
                <a:off x="2235047" y="1752378"/>
                <a:ext cx="169834"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73" name="Oval 72"/>
              <p:cNvSpPr/>
              <p:nvPr/>
            </p:nvSpPr>
            <p:spPr>
              <a:xfrm>
                <a:off x="2477894" y="1457124"/>
                <a:ext cx="169835" cy="169850"/>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74" name="Oval 73"/>
              <p:cNvSpPr/>
              <p:nvPr/>
            </p:nvSpPr>
            <p:spPr>
              <a:xfrm>
                <a:off x="1955693" y="1279337"/>
                <a:ext cx="169834"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75" name="Oval 74"/>
              <p:cNvSpPr/>
              <p:nvPr/>
            </p:nvSpPr>
            <p:spPr>
              <a:xfrm>
                <a:off x="2216000" y="1220603"/>
                <a:ext cx="169834"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76" name="Oval 75"/>
              <p:cNvSpPr/>
              <p:nvPr/>
            </p:nvSpPr>
            <p:spPr>
              <a:xfrm>
                <a:off x="1458886" y="1058690"/>
                <a:ext cx="169835"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77" name="Oval 76"/>
              <p:cNvSpPr/>
              <p:nvPr/>
            </p:nvSpPr>
            <p:spPr>
              <a:xfrm>
                <a:off x="1673164" y="1220603"/>
                <a:ext cx="169834"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78" name="Oval 77"/>
              <p:cNvSpPr/>
              <p:nvPr/>
            </p:nvSpPr>
            <p:spPr>
              <a:xfrm>
                <a:off x="2039816" y="1028530"/>
                <a:ext cx="171422" cy="171438"/>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79" name="Oval 78"/>
              <p:cNvSpPr/>
              <p:nvPr/>
            </p:nvSpPr>
            <p:spPr>
              <a:xfrm>
                <a:off x="2385834" y="944398"/>
                <a:ext cx="169835" cy="16985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80" name="Oval 79"/>
              <p:cNvSpPr/>
              <p:nvPr/>
            </p:nvSpPr>
            <p:spPr>
              <a:xfrm>
                <a:off x="2030292" y="750737"/>
                <a:ext cx="169835" cy="16985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grpSp>
        <p:sp>
          <p:nvSpPr>
            <p:cNvPr id="45" name="Cross 44"/>
            <p:cNvSpPr/>
            <p:nvPr/>
          </p:nvSpPr>
          <p:spPr>
            <a:xfrm rot="2734294">
              <a:off x="2625497" y="1997253"/>
              <a:ext cx="223822"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46" name="Cross 45"/>
            <p:cNvSpPr/>
            <p:nvPr/>
          </p:nvSpPr>
          <p:spPr>
            <a:xfrm rot="2734294">
              <a:off x="731921" y="1006724"/>
              <a:ext cx="223822" cy="22380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sp>
          <p:nvSpPr>
            <p:cNvPr id="47" name="Cross 46"/>
            <p:cNvSpPr/>
            <p:nvPr/>
          </p:nvSpPr>
          <p:spPr>
            <a:xfrm rot="2734294">
              <a:off x="1101748" y="789252"/>
              <a:ext cx="223821" cy="223800"/>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p:grpSp>
      <mc:AlternateContent xmlns:mc="http://schemas.openxmlformats.org/markup-compatibility/2006" xmlns:p14="http://schemas.microsoft.com/office/powerpoint/2010/main">
        <mc:Choice Requires="p14">
          <p:contentPart p14:bwMode="auto" r:id="rId6">
            <p14:nvContentPartPr>
              <p14:cNvPr id="38" name="Ink 37"/>
              <p14:cNvContentPartPr/>
              <p14:nvPr/>
            </p14:nvContentPartPr>
            <p14:xfrm>
              <a:off x="313560" y="1572570"/>
              <a:ext cx="8033400" cy="4292280"/>
            </p14:xfrm>
          </p:contentPart>
        </mc:Choice>
        <mc:Fallback xmlns="">
          <p:pic>
            <p:nvPicPr>
              <p:cNvPr id="38" name="Ink 37"/>
              <p:cNvPicPr/>
              <p:nvPr/>
            </p:nvPicPr>
            <p:blipFill>
              <a:blip r:embed="rId7"/>
              <a:stretch>
                <a:fillRect/>
              </a:stretch>
            </p:blipFill>
            <p:spPr>
              <a:xfrm>
                <a:off x="303480" y="1563210"/>
                <a:ext cx="8052840" cy="4312800"/>
              </a:xfrm>
              <a:prstGeom prst="rect">
                <a:avLst/>
              </a:prstGeom>
            </p:spPr>
          </p:pic>
        </mc:Fallback>
      </mc:AlternateContent>
      <p:pic>
        <p:nvPicPr>
          <p:cNvPr id="26631" name="Picture 1"/>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01675" y="42672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135813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txBox="1">
            <a:spLocks/>
          </p:cNvSpPr>
          <p:nvPr/>
        </p:nvSpPr>
        <p:spPr bwMode="auto">
          <a:xfrm>
            <a:off x="4148138" y="1241425"/>
            <a:ext cx="4953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5400" b="0" i="0" u="none" strike="noStrike" kern="1200" cap="none" spc="0" normalizeH="0" baseline="0" noProof="0" smtClean="0">
                <a:ln>
                  <a:noFill/>
                </a:ln>
                <a:solidFill>
                  <a:srgbClr val="404040"/>
                </a:solidFill>
                <a:effectLst/>
                <a:uLnTx/>
                <a:uFillTx/>
                <a:latin typeface="Calibri" panose="020F0502020204030204" pitchFamily="34" charset="0"/>
                <a:ea typeface="宋体" panose="02010600030101010101" pitchFamily="2" charset="-122"/>
                <a:cs typeface="楷体_GB2312" pitchFamily="49" charset="-122"/>
              </a:rPr>
              <a:t>Introduction</a:t>
            </a:r>
            <a:endParaRPr kumimoji="0" lang="en-US" altLang="zh-CN" sz="4400" b="0" i="0" u="none" strike="noStrike" kern="1200" cap="none" spc="0" normalizeH="0" baseline="0" noProof="0" smtClean="0">
              <a:ln>
                <a:noFill/>
              </a:ln>
              <a:solidFill>
                <a:srgbClr val="404040"/>
              </a:solidFill>
              <a:effectLst/>
              <a:uLnTx/>
              <a:uFillTx/>
              <a:latin typeface="Calibri" panose="020F0502020204030204" pitchFamily="34" charset="0"/>
              <a:ea typeface="宋体" panose="02010600030101010101" pitchFamily="2" charset="-122"/>
              <a:cs typeface="楷体_GB2312" pitchFamily="49" charset="-122"/>
            </a:endParaRPr>
          </a:p>
        </p:txBody>
      </p:sp>
      <p:cxnSp>
        <p:nvCxnSpPr>
          <p:cNvPr id="6" name="Straight Connector 5"/>
          <p:cNvCxnSpPr/>
          <p:nvPr/>
        </p:nvCxnSpPr>
        <p:spPr>
          <a:xfrm>
            <a:off x="4224338" y="2867025"/>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p:nvPr>
        </p:nvSpPr>
        <p:spPr>
          <a:xfrm>
            <a:off x="4191000" y="3090863"/>
            <a:ext cx="5105400" cy="2166937"/>
          </a:xfrm>
        </p:spPr>
        <p:txBody>
          <a:bodyPr rtlCol="0">
            <a:noAutofit/>
          </a:bodyPr>
          <a:lstStyle/>
          <a:p>
            <a:pPr eaLnBrk="1" fontAlgn="auto" hangingPunct="1">
              <a:spcAft>
                <a:spcPts val="0"/>
              </a:spcAft>
              <a:defRPr/>
            </a:pPr>
            <a:r>
              <a:rPr lang="zh-CN" altLang="en-US" sz="6000" dirty="0" smtClean="0">
                <a:solidFill>
                  <a:schemeClr val="tx1">
                    <a:lumMod val="75000"/>
                    <a:lumOff val="25000"/>
                  </a:schemeClr>
                </a:solidFill>
              </a:rPr>
              <a:t>非监督学习</a:t>
            </a:r>
            <a:r>
              <a:rPr lang="en-US" sz="6000" dirty="0" smtClean="0">
                <a:solidFill>
                  <a:schemeClr val="tx1">
                    <a:lumMod val="75000"/>
                    <a:lumOff val="25000"/>
                  </a:schemeClr>
                </a:solidFill>
              </a:rPr>
              <a:t>Unsupervised Learning</a:t>
            </a:r>
            <a:endParaRPr lang="en-US" sz="6000" dirty="0">
              <a:solidFill>
                <a:schemeClr val="tx1">
                  <a:lumMod val="75000"/>
                  <a:lumOff val="25000"/>
                </a:schemeClr>
              </a:solidFill>
            </a:endParaRPr>
          </a:p>
        </p:txBody>
      </p:sp>
      <p:pic>
        <p:nvPicPr>
          <p:cNvPr id="56325"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1241425"/>
            <a:ext cx="3200400" cy="411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Title 1"/>
          <p:cNvSpPr txBox="1">
            <a:spLocks/>
          </p:cNvSpPr>
          <p:nvPr/>
        </p:nvSpPr>
        <p:spPr bwMode="auto">
          <a:xfrm>
            <a:off x="838200" y="5156200"/>
            <a:ext cx="2895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smtClean="0">
                <a:ln>
                  <a:noFill/>
                </a:ln>
                <a:solidFill>
                  <a:srgbClr val="404040"/>
                </a:solidFill>
                <a:effectLst/>
                <a:uLnTx/>
                <a:uFillTx/>
                <a:latin typeface="Calibri" panose="020F0502020204030204" pitchFamily="34" charset="0"/>
                <a:ea typeface="PMingLiU" pitchFamily="18" charset="-120"/>
                <a:cs typeface="+mn-cs"/>
              </a:rPr>
              <a:t>Machine Learning</a:t>
            </a:r>
          </a:p>
        </p:txBody>
      </p:sp>
    </p:spTree>
    <p:extLst>
      <p:ext uri="{BB962C8B-B14F-4D97-AF65-F5344CB8AC3E}">
        <p14:creationId xmlns:p14="http://schemas.microsoft.com/office/powerpoint/2010/main" val="372470414"/>
      </p:ext>
    </p:extLst>
  </p:cSld>
  <p:clrMapOvr>
    <a:masterClrMapping/>
  </p:clrMapOvr>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1"/>
          <p:cNvSpPr txBox="1">
            <a:spLocks noChangeArrowheads="1"/>
          </p:cNvSpPr>
          <p:nvPr/>
        </p:nvSpPr>
        <p:spPr bwMode="auto">
          <a:xfrm>
            <a:off x="381000" y="1143001"/>
            <a:ext cx="845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b="1">
                <a:solidFill>
                  <a:prstClr val="black"/>
                </a:solidFill>
              </a:rPr>
              <a:t>Gradient descent</a:t>
            </a:r>
            <a:r>
              <a:rPr lang="zh-CN" altLang="en-US" sz="2400" b="1">
                <a:solidFill>
                  <a:prstClr val="black"/>
                </a:solidFill>
              </a:rPr>
              <a:t>梯度下降</a:t>
            </a:r>
            <a:endParaRPr lang="en-US" altLang="zh-CN" sz="2400" b="1">
              <a:solidFill>
                <a:prstClr val="black"/>
              </a:solidFill>
            </a:endParaRPr>
          </a:p>
        </p:txBody>
      </p:sp>
      <p:pic>
        <p:nvPicPr>
          <p:cNvPr id="27651" name="Picture 15"/>
          <p:cNvPicPr>
            <a:picLocks noChangeAspect="1"/>
          </p:cNvPicPr>
          <p:nvPr>
            <p:custDataLst>
              <p:tags r:id="rId1"/>
            </p:custDataLst>
          </p:nvPr>
        </p:nvPicPr>
        <p:blipFill>
          <a:blip r:embed="rId8">
            <a:extLst>
              <a:ext uri="{28A0092B-C50C-407E-A947-70E740481C1C}">
                <a14:useLocalDpi xmlns:a14="http://schemas.microsoft.com/office/drawing/2010/main" val="0"/>
              </a:ext>
            </a:extLst>
          </a:blip>
          <a:srcRect/>
          <a:stretch>
            <a:fillRect/>
          </a:stretch>
        </p:blipFill>
        <p:spPr bwMode="auto">
          <a:xfrm>
            <a:off x="4213226" y="3657600"/>
            <a:ext cx="2111375"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TextBox 4"/>
          <p:cNvSpPr txBox="1">
            <a:spLocks noChangeArrowheads="1"/>
          </p:cNvSpPr>
          <p:nvPr/>
        </p:nvSpPr>
        <p:spPr bwMode="auto">
          <a:xfrm>
            <a:off x="609600" y="1600200"/>
            <a:ext cx="2667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000">
                <a:solidFill>
                  <a:prstClr val="black"/>
                </a:solidFill>
              </a:rPr>
              <a:t>Repeat</a:t>
            </a:r>
            <a:endParaRPr lang="en-US" altLang="zh-CN" sz="2400">
              <a:solidFill>
                <a:prstClr val="black"/>
              </a:solidFill>
            </a:endParaRPr>
          </a:p>
        </p:txBody>
      </p:sp>
      <p:pic>
        <p:nvPicPr>
          <p:cNvPr id="27653" name="Picture 5"/>
          <p:cNvPicPr>
            <a:picLocks noChangeAspect="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1571625" y="1655763"/>
            <a:ext cx="1095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6"/>
          <p:cNvPicPr>
            <a:picLocks noChangeAspect="1"/>
          </p:cNvPicPr>
          <p:nvPr>
            <p:custDataLst>
              <p:tags r:id="rId3"/>
            </p:custDataLst>
          </p:nvPr>
        </p:nvPicPr>
        <p:blipFill>
          <a:blip r:embed="rId10">
            <a:extLst>
              <a:ext uri="{28A0092B-C50C-407E-A947-70E740481C1C}">
                <a14:useLocalDpi xmlns:a14="http://schemas.microsoft.com/office/drawing/2010/main" val="0"/>
              </a:ext>
            </a:extLst>
          </a:blip>
          <a:srcRect/>
          <a:stretch>
            <a:fillRect/>
          </a:stretch>
        </p:blipFill>
        <p:spPr bwMode="auto">
          <a:xfrm>
            <a:off x="1033464" y="3962400"/>
            <a:ext cx="1095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1263651" y="2149476"/>
            <a:ext cx="483552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13"/>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1263651" y="3122614"/>
            <a:ext cx="157321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7" name="Picture 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3308350" y="2949576"/>
            <a:ext cx="3195638"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Cross 21"/>
          <p:cNvSpPr/>
          <p:nvPr/>
        </p:nvSpPr>
        <p:spPr>
          <a:xfrm rot="2734294">
            <a:off x="4668044" y="3648869"/>
            <a:ext cx="222250" cy="223838"/>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lang="en-US" altLang="zh-CN">
              <a:solidFill>
                <a:srgbClr val="FFFFFF"/>
              </a:solidFill>
              <a:ea typeface="宋体" panose="02010600030101010101" pitchFamily="2" charset="-122"/>
            </a:endParaRPr>
          </a:p>
        </p:txBody>
      </p:sp>
      <mc:AlternateContent xmlns:mc="http://schemas.openxmlformats.org/markup-compatibility/2006" xmlns:p14="http://schemas.microsoft.com/office/powerpoint/2010/main">
        <mc:Choice Requires="p14">
          <p:contentPart p14:bwMode="auto" r:id="rId14">
            <p14:nvContentPartPr>
              <p14:cNvPr id="9" name="Ink 8"/>
              <p14:cNvContentPartPr/>
              <p14:nvPr/>
            </p14:nvContentPartPr>
            <p14:xfrm>
              <a:off x="420840" y="2416410"/>
              <a:ext cx="8440920" cy="2833200"/>
            </p14:xfrm>
          </p:contentPart>
        </mc:Choice>
        <mc:Fallback xmlns="">
          <p:pic>
            <p:nvPicPr>
              <p:cNvPr id="9" name="Ink 8"/>
              <p:cNvPicPr/>
              <p:nvPr/>
            </p:nvPicPr>
            <p:blipFill>
              <a:blip r:embed="rId15"/>
              <a:stretch>
                <a:fillRect/>
              </a:stretch>
            </p:blipFill>
            <p:spPr>
              <a:xfrm>
                <a:off x="411480" y="2407410"/>
                <a:ext cx="8456400" cy="2853000"/>
              </a:xfrm>
              <a:prstGeom prst="rect">
                <a:avLst/>
              </a:prstGeom>
            </p:spPr>
          </p:pic>
        </mc:Fallback>
      </mc:AlternateContent>
    </p:spTree>
    <p:extLst>
      <p:ext uri="{BB962C8B-B14F-4D97-AF65-F5344CB8AC3E}">
        <p14:creationId xmlns:p14="http://schemas.microsoft.com/office/powerpoint/2010/main" val="34772517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Box 16"/>
          <p:cNvSpPr txBox="1">
            <a:spLocks noChangeArrowheads="1"/>
          </p:cNvSpPr>
          <p:nvPr/>
        </p:nvSpPr>
        <p:spPr bwMode="auto">
          <a:xfrm>
            <a:off x="1403350" y="2722563"/>
            <a:ext cx="67643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1900" b="1">
                <a:solidFill>
                  <a:srgbClr val="002060"/>
                </a:solidFill>
                <a:latin typeface="Courier New" panose="02070309020205020404" pitchFamily="49" charset="0"/>
                <a:cs typeface="Courier New" panose="02070309020205020404" pitchFamily="49" charset="0"/>
              </a:rPr>
              <a:t>gradient(1) = [                   ];</a:t>
            </a:r>
          </a:p>
        </p:txBody>
      </p:sp>
      <p:sp>
        <p:nvSpPr>
          <p:cNvPr id="28675" name="TextBox 13"/>
          <p:cNvSpPr txBox="1">
            <a:spLocks noChangeArrowheads="1"/>
          </p:cNvSpPr>
          <p:nvPr/>
        </p:nvSpPr>
        <p:spPr bwMode="auto">
          <a:xfrm>
            <a:off x="717550" y="1524001"/>
            <a:ext cx="81216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1900" b="1">
                <a:solidFill>
                  <a:srgbClr val="002060"/>
                </a:solidFill>
                <a:latin typeface="Courier New" panose="02070309020205020404" pitchFamily="49" charset="0"/>
                <a:cs typeface="Courier New" panose="02070309020205020404" pitchFamily="49" charset="0"/>
              </a:rPr>
              <a:t>function [jVal, gradient] = costFunction(theta)</a:t>
            </a:r>
          </a:p>
        </p:txBody>
      </p:sp>
      <p:pic>
        <p:nvPicPr>
          <p:cNvPr id="28676" name="Picture 5"/>
          <p:cNvPicPr>
            <a:picLocks noChangeAspect="1"/>
          </p:cNvPicPr>
          <p:nvPr>
            <p:custDataLst>
              <p:tags r:id="rId1"/>
            </p:custDataLst>
          </p:nvPr>
        </p:nvPicPr>
        <p:blipFill>
          <a:blip r:embed="rId12">
            <a:extLst>
              <a:ext uri="{28A0092B-C50C-407E-A947-70E740481C1C}">
                <a14:useLocalDpi xmlns:a14="http://schemas.microsoft.com/office/drawing/2010/main" val="0"/>
              </a:ext>
            </a:extLst>
          </a:blip>
          <a:srcRect/>
          <a:stretch>
            <a:fillRect/>
          </a:stretch>
        </p:blipFill>
        <p:spPr bwMode="auto">
          <a:xfrm>
            <a:off x="5559426" y="2740026"/>
            <a:ext cx="779463"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Box 15"/>
          <p:cNvSpPr txBox="1">
            <a:spLocks noChangeArrowheads="1"/>
          </p:cNvSpPr>
          <p:nvPr/>
        </p:nvSpPr>
        <p:spPr bwMode="auto">
          <a:xfrm>
            <a:off x="1398589" y="1927226"/>
            <a:ext cx="661193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1900" b="1">
                <a:solidFill>
                  <a:srgbClr val="002060"/>
                </a:solidFill>
                <a:latin typeface="Courier New" panose="02070309020205020404" pitchFamily="49" charset="0"/>
                <a:cs typeface="Courier New" panose="02070309020205020404" pitchFamily="49" charset="0"/>
              </a:rPr>
              <a:t>jVal = [                ];</a:t>
            </a:r>
          </a:p>
        </p:txBody>
      </p:sp>
      <p:sp>
        <p:nvSpPr>
          <p:cNvPr id="28678" name="TextBox 17"/>
          <p:cNvSpPr txBox="1">
            <a:spLocks noChangeArrowheads="1"/>
          </p:cNvSpPr>
          <p:nvPr/>
        </p:nvSpPr>
        <p:spPr bwMode="auto">
          <a:xfrm>
            <a:off x="1403350" y="3567113"/>
            <a:ext cx="67643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1900" b="1">
                <a:solidFill>
                  <a:srgbClr val="002060"/>
                </a:solidFill>
                <a:latin typeface="Courier New" panose="02070309020205020404" pitchFamily="49" charset="0"/>
                <a:cs typeface="Courier New" panose="02070309020205020404" pitchFamily="49" charset="0"/>
              </a:rPr>
              <a:t>gradient(2) = [                   ];</a:t>
            </a:r>
          </a:p>
        </p:txBody>
      </p:sp>
      <p:sp>
        <p:nvSpPr>
          <p:cNvPr id="28679" name="TextBox 18"/>
          <p:cNvSpPr txBox="1">
            <a:spLocks noChangeArrowheads="1"/>
          </p:cNvSpPr>
          <p:nvPr/>
        </p:nvSpPr>
        <p:spPr bwMode="auto">
          <a:xfrm>
            <a:off x="1403350" y="5308601"/>
            <a:ext cx="676433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1900" b="1">
                <a:solidFill>
                  <a:srgbClr val="002060"/>
                </a:solidFill>
                <a:latin typeface="Courier New" panose="02070309020205020404" pitchFamily="49" charset="0"/>
                <a:cs typeface="Courier New" panose="02070309020205020404" pitchFamily="49" charset="0"/>
              </a:rPr>
              <a:t>gradient(n+1) = [                   ];</a:t>
            </a:r>
          </a:p>
        </p:txBody>
      </p:sp>
      <p:pic>
        <p:nvPicPr>
          <p:cNvPr id="28680" name="Picture 6"/>
          <p:cNvPicPr>
            <a:picLocks noChangeAspect="1"/>
          </p:cNvPicPr>
          <p:nvPr>
            <p:custDataLst>
              <p:tags r:id="rId2"/>
            </p:custDataLst>
          </p:nvPr>
        </p:nvPicPr>
        <p:blipFill>
          <a:blip r:embed="rId13">
            <a:extLst>
              <a:ext uri="{28A0092B-C50C-407E-A947-70E740481C1C}">
                <a14:useLocalDpi xmlns:a14="http://schemas.microsoft.com/office/drawing/2010/main" val="0"/>
              </a:ext>
            </a:extLst>
          </a:blip>
          <a:srcRect/>
          <a:stretch>
            <a:fillRect/>
          </a:stretch>
        </p:blipFill>
        <p:spPr bwMode="auto">
          <a:xfrm>
            <a:off x="5549901" y="3559176"/>
            <a:ext cx="7778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1" name="Picture 9"/>
          <p:cNvPicPr>
            <a:picLocks noChangeAspect="1"/>
          </p:cNvPicPr>
          <p:nvPr>
            <p:custDataLst>
              <p:tags r:id="rId3"/>
            </p:custDataLst>
          </p:nvPr>
        </p:nvPicPr>
        <p:blipFill>
          <a:blip r:embed="rId14">
            <a:extLst>
              <a:ext uri="{28A0092B-C50C-407E-A947-70E740481C1C}">
                <a14:useLocalDpi xmlns:a14="http://schemas.microsoft.com/office/drawing/2010/main" val="0"/>
              </a:ext>
            </a:extLst>
          </a:blip>
          <a:srcRect/>
          <a:stretch>
            <a:fillRect/>
          </a:stretch>
        </p:blipFill>
        <p:spPr bwMode="auto">
          <a:xfrm>
            <a:off x="5824538" y="5310188"/>
            <a:ext cx="804862"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2" name="Picture 14"/>
          <p:cNvPicPr>
            <a:picLocks noChangeAspect="1"/>
          </p:cNvPicPr>
          <p:nvPr>
            <p:custDataLst>
              <p:tags r:id="rId4"/>
            </p:custDataLst>
          </p:nvPr>
        </p:nvPicPr>
        <p:blipFill>
          <a:blip r:embed="rId15">
            <a:extLst>
              <a:ext uri="{28A0092B-C50C-407E-A947-70E740481C1C}">
                <a14:useLocalDpi xmlns:a14="http://schemas.microsoft.com/office/drawing/2010/main" val="0"/>
              </a:ext>
            </a:extLst>
          </a:blip>
          <a:srcRect/>
          <a:stretch>
            <a:fillRect/>
          </a:stretch>
        </p:blipFill>
        <p:spPr bwMode="auto">
          <a:xfrm>
            <a:off x="4541839" y="1970088"/>
            <a:ext cx="4286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p:cNvSpPr txBox="1"/>
          <p:nvPr/>
        </p:nvSpPr>
        <p:spPr>
          <a:xfrm>
            <a:off x="2598738" y="1905000"/>
            <a:ext cx="2106612" cy="400050"/>
          </a:xfrm>
          <a:prstGeom prst="rect">
            <a:avLst/>
          </a:prstGeom>
          <a:noFill/>
        </p:spPr>
        <p:txBody>
          <a:bodyPr>
            <a:spAutoFit/>
          </a:bodyPr>
          <a:lstStyle/>
          <a:p>
            <a:pPr fontAlgn="auto">
              <a:spcBef>
                <a:spcPts val="0"/>
              </a:spcBef>
              <a:spcAft>
                <a:spcPts val="0"/>
              </a:spcAft>
              <a:defRPr/>
            </a:pPr>
            <a:r>
              <a:rPr lang="en-US" sz="2000" dirty="0">
                <a:solidFill>
                  <a:prstClr val="black"/>
                </a:solidFill>
                <a:latin typeface="Calibri"/>
                <a:cs typeface="Courier New" pitchFamily="49" charset="0"/>
              </a:rPr>
              <a:t>code to compute</a:t>
            </a:r>
          </a:p>
        </p:txBody>
      </p:sp>
      <p:sp>
        <p:nvSpPr>
          <p:cNvPr id="27" name="TextBox 26"/>
          <p:cNvSpPr txBox="1"/>
          <p:nvPr/>
        </p:nvSpPr>
        <p:spPr>
          <a:xfrm>
            <a:off x="3579813" y="2711450"/>
            <a:ext cx="2106612" cy="400050"/>
          </a:xfrm>
          <a:prstGeom prst="rect">
            <a:avLst/>
          </a:prstGeom>
          <a:noFill/>
        </p:spPr>
        <p:txBody>
          <a:bodyPr>
            <a:spAutoFit/>
          </a:bodyPr>
          <a:lstStyle/>
          <a:p>
            <a:pPr fontAlgn="auto">
              <a:spcBef>
                <a:spcPts val="0"/>
              </a:spcBef>
              <a:spcAft>
                <a:spcPts val="0"/>
              </a:spcAft>
              <a:defRPr/>
            </a:pPr>
            <a:r>
              <a:rPr lang="en-US" sz="2000" dirty="0">
                <a:solidFill>
                  <a:prstClr val="black"/>
                </a:solidFill>
                <a:latin typeface="Calibri"/>
                <a:cs typeface="Courier New" pitchFamily="49" charset="0"/>
              </a:rPr>
              <a:t>code to compute</a:t>
            </a:r>
          </a:p>
        </p:txBody>
      </p:sp>
      <p:sp>
        <p:nvSpPr>
          <p:cNvPr id="28" name="TextBox 27"/>
          <p:cNvSpPr txBox="1"/>
          <p:nvPr/>
        </p:nvSpPr>
        <p:spPr>
          <a:xfrm>
            <a:off x="3559176" y="3548063"/>
            <a:ext cx="2106613" cy="400050"/>
          </a:xfrm>
          <a:prstGeom prst="rect">
            <a:avLst/>
          </a:prstGeom>
          <a:noFill/>
        </p:spPr>
        <p:txBody>
          <a:bodyPr>
            <a:spAutoFit/>
          </a:bodyPr>
          <a:lstStyle/>
          <a:p>
            <a:pPr fontAlgn="auto">
              <a:spcBef>
                <a:spcPts val="0"/>
              </a:spcBef>
              <a:spcAft>
                <a:spcPts val="0"/>
              </a:spcAft>
              <a:defRPr/>
            </a:pPr>
            <a:r>
              <a:rPr lang="en-US" sz="2000" dirty="0">
                <a:solidFill>
                  <a:prstClr val="black"/>
                </a:solidFill>
                <a:latin typeface="Calibri"/>
                <a:cs typeface="Courier New" pitchFamily="49" charset="0"/>
              </a:rPr>
              <a:t>code to compute</a:t>
            </a:r>
          </a:p>
        </p:txBody>
      </p:sp>
      <p:sp>
        <p:nvSpPr>
          <p:cNvPr id="29" name="TextBox 28"/>
          <p:cNvSpPr txBox="1"/>
          <p:nvPr/>
        </p:nvSpPr>
        <p:spPr>
          <a:xfrm>
            <a:off x="3875089" y="5292725"/>
            <a:ext cx="2105025" cy="400050"/>
          </a:xfrm>
          <a:prstGeom prst="rect">
            <a:avLst/>
          </a:prstGeom>
          <a:noFill/>
        </p:spPr>
        <p:txBody>
          <a:bodyPr>
            <a:spAutoFit/>
          </a:bodyPr>
          <a:lstStyle/>
          <a:p>
            <a:pPr fontAlgn="auto">
              <a:spcBef>
                <a:spcPts val="0"/>
              </a:spcBef>
              <a:spcAft>
                <a:spcPts val="0"/>
              </a:spcAft>
              <a:defRPr/>
            </a:pPr>
            <a:r>
              <a:rPr lang="en-US" sz="2000" dirty="0">
                <a:solidFill>
                  <a:prstClr val="black"/>
                </a:solidFill>
                <a:latin typeface="Calibri"/>
                <a:cs typeface="Courier New" pitchFamily="49" charset="0"/>
              </a:rPr>
              <a:t>code to compute</a:t>
            </a:r>
          </a:p>
        </p:txBody>
      </p:sp>
      <p:pic>
        <p:nvPicPr>
          <p:cNvPr id="28687" name="Picture 30"/>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1793876" y="4981576"/>
            <a:ext cx="349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8" name="TextBox 19"/>
          <p:cNvSpPr txBox="1">
            <a:spLocks noChangeArrowheads="1"/>
          </p:cNvSpPr>
          <p:nvPr/>
        </p:nvSpPr>
        <p:spPr bwMode="auto">
          <a:xfrm>
            <a:off x="381000" y="1143001"/>
            <a:ext cx="845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b="1">
                <a:solidFill>
                  <a:prstClr val="black"/>
                </a:solidFill>
              </a:rPr>
              <a:t>Advanced optimization</a:t>
            </a:r>
          </a:p>
        </p:txBody>
      </p:sp>
      <p:sp>
        <p:nvSpPr>
          <p:cNvPr id="28689" name="TextBox 21"/>
          <p:cNvSpPr txBox="1">
            <a:spLocks noChangeArrowheads="1"/>
          </p:cNvSpPr>
          <p:nvPr/>
        </p:nvSpPr>
        <p:spPr bwMode="auto">
          <a:xfrm>
            <a:off x="1411288" y="4402138"/>
            <a:ext cx="6762750"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1900" b="1">
                <a:solidFill>
                  <a:srgbClr val="002060"/>
                </a:solidFill>
                <a:latin typeface="Courier New" panose="02070309020205020404" pitchFamily="49" charset="0"/>
                <a:cs typeface="Courier New" panose="02070309020205020404" pitchFamily="49" charset="0"/>
              </a:rPr>
              <a:t>gradient(3) = [                   ];</a:t>
            </a:r>
          </a:p>
        </p:txBody>
      </p:sp>
      <p:pic>
        <p:nvPicPr>
          <p:cNvPr id="28690" name="Picture 22"/>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5557839" y="4394201"/>
            <a:ext cx="7778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p:cNvSpPr txBox="1"/>
          <p:nvPr/>
        </p:nvSpPr>
        <p:spPr>
          <a:xfrm>
            <a:off x="3567114" y="4383088"/>
            <a:ext cx="2105025" cy="400050"/>
          </a:xfrm>
          <a:prstGeom prst="rect">
            <a:avLst/>
          </a:prstGeom>
          <a:noFill/>
        </p:spPr>
        <p:txBody>
          <a:bodyPr>
            <a:spAutoFit/>
          </a:bodyPr>
          <a:lstStyle/>
          <a:p>
            <a:pPr fontAlgn="auto">
              <a:spcBef>
                <a:spcPts val="0"/>
              </a:spcBef>
              <a:spcAft>
                <a:spcPts val="0"/>
              </a:spcAft>
              <a:defRPr/>
            </a:pPr>
            <a:r>
              <a:rPr lang="en-US" sz="2000" dirty="0">
                <a:solidFill>
                  <a:prstClr val="black"/>
                </a:solidFill>
                <a:latin typeface="Calibri"/>
                <a:cs typeface="Courier New" pitchFamily="49" charset="0"/>
              </a:rPr>
              <a:t>code to compute</a:t>
            </a:r>
          </a:p>
        </p:txBody>
      </p:sp>
      <p:pic>
        <p:nvPicPr>
          <p:cNvPr id="5" name="Picture 4"/>
          <p:cNvPicPr>
            <a:picLocks noChangeAspect="1"/>
          </p:cNvPicPr>
          <p:nvPr>
            <p:custDataLst>
              <p:tags r:id="rId7"/>
            </p:custDataLst>
          </p:nvPr>
        </p:nvPicPr>
        <p:blipFill>
          <a:blip r:embed="rId18">
            <a:extLst>
              <a:ext uri="{28A0092B-C50C-407E-A947-70E740481C1C}">
                <a14:useLocalDpi xmlns:a14="http://schemas.microsoft.com/office/drawing/2010/main" val="0"/>
              </a:ext>
            </a:extLst>
          </a:blip>
          <a:srcRect/>
          <a:stretch>
            <a:fillRect/>
          </a:stretch>
        </p:blipFill>
        <p:spPr bwMode="auto">
          <a:xfrm>
            <a:off x="2514601" y="2259013"/>
            <a:ext cx="63722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custDataLst>
              <p:tags r:id="rId8"/>
            </p:custDataLst>
          </p:nvPr>
        </p:nvPicPr>
        <p:blipFill>
          <a:blip r:embed="rId19">
            <a:extLst>
              <a:ext uri="{28A0092B-C50C-407E-A947-70E740481C1C}">
                <a14:useLocalDpi xmlns:a14="http://schemas.microsoft.com/office/drawing/2010/main" val="0"/>
              </a:ext>
            </a:extLst>
          </a:blip>
          <a:srcRect/>
          <a:stretch>
            <a:fillRect/>
          </a:stretch>
        </p:blipFill>
        <p:spPr bwMode="auto">
          <a:xfrm>
            <a:off x="2479676" y="3103563"/>
            <a:ext cx="23971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p:cNvPicPr>
            <a:picLocks noChangeAspect="1"/>
          </p:cNvPicPr>
          <p:nvPr>
            <p:custDataLst>
              <p:tags r:id="rId9"/>
            </p:custDataLst>
          </p:nvPr>
        </p:nvPicPr>
        <p:blipFill>
          <a:blip r:embed="rId20">
            <a:extLst>
              <a:ext uri="{28A0092B-C50C-407E-A947-70E740481C1C}">
                <a14:useLocalDpi xmlns:a14="http://schemas.microsoft.com/office/drawing/2010/main" val="0"/>
              </a:ext>
            </a:extLst>
          </a:blip>
          <a:srcRect/>
          <a:stretch>
            <a:fillRect/>
          </a:stretch>
        </p:blipFill>
        <p:spPr bwMode="auto">
          <a:xfrm>
            <a:off x="2517776" y="3932238"/>
            <a:ext cx="31019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3"/>
          <p:cNvPicPr>
            <a:picLocks noChangeAspect="1"/>
          </p:cNvPicPr>
          <p:nvPr>
            <p:custDataLst>
              <p:tags r:id="rId10"/>
            </p:custDataLst>
          </p:nvPr>
        </p:nvPicPr>
        <p:blipFill>
          <a:blip r:embed="rId21">
            <a:extLst>
              <a:ext uri="{28A0092B-C50C-407E-A947-70E740481C1C}">
                <a14:useLocalDpi xmlns:a14="http://schemas.microsoft.com/office/drawing/2010/main" val="0"/>
              </a:ext>
            </a:extLst>
          </a:blip>
          <a:srcRect/>
          <a:stretch>
            <a:fillRect/>
          </a:stretch>
        </p:blipFill>
        <p:spPr bwMode="auto">
          <a:xfrm>
            <a:off x="2536825" y="4768850"/>
            <a:ext cx="31067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22">
            <p14:nvContentPartPr>
              <p14:cNvPr id="2" name="Ink 1"/>
              <p14:cNvContentPartPr/>
              <p14:nvPr/>
            </p14:nvContentPartPr>
            <p14:xfrm>
              <a:off x="307080" y="857250"/>
              <a:ext cx="8783280" cy="4485600"/>
            </p14:xfrm>
          </p:contentPart>
        </mc:Choice>
        <mc:Fallback xmlns="">
          <p:pic>
            <p:nvPicPr>
              <p:cNvPr id="2" name="Ink 1"/>
              <p:cNvPicPr/>
              <p:nvPr/>
            </p:nvPicPr>
            <p:blipFill>
              <a:blip r:embed="rId23"/>
              <a:stretch>
                <a:fillRect/>
              </a:stretch>
            </p:blipFill>
            <p:spPr>
              <a:xfrm>
                <a:off x="295920" y="845730"/>
                <a:ext cx="8800560" cy="4505760"/>
              </a:xfrm>
              <a:prstGeom prst="rect">
                <a:avLst/>
              </a:prstGeom>
            </p:spPr>
          </p:pic>
        </mc:Fallback>
      </mc:AlternateContent>
    </p:spTree>
    <p:extLst>
      <p:ext uri="{BB962C8B-B14F-4D97-AF65-F5344CB8AC3E}">
        <p14:creationId xmlns:p14="http://schemas.microsoft.com/office/powerpoint/2010/main" val="38034718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191001" y="1066800"/>
            <a:ext cx="4407745" cy="21336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zh-CN" altLang="en-US" sz="6600" dirty="0">
                <a:solidFill>
                  <a:prstClr val="black">
                    <a:lumMod val="75000"/>
                    <a:lumOff val="25000"/>
                  </a:prstClr>
                </a:solidFill>
                <a:latin typeface="Calibri"/>
                <a:ea typeface="宋体" panose="02010600030101010101" pitchFamily="2" charset="-122"/>
              </a:rPr>
              <a:t>聚类</a:t>
            </a:r>
            <a:r>
              <a:rPr lang="en-US" sz="6600" dirty="0">
                <a:solidFill>
                  <a:prstClr val="black">
                    <a:lumMod val="75000"/>
                    <a:lumOff val="25000"/>
                  </a:prstClr>
                </a:solidFill>
                <a:latin typeface="Calibri"/>
              </a:rPr>
              <a:t>Clustering</a:t>
            </a:r>
          </a:p>
        </p:txBody>
      </p:sp>
      <p:cxnSp>
        <p:nvCxnSpPr>
          <p:cNvPr id="6" name="Straight Connector 5"/>
          <p:cNvCxnSpPr/>
          <p:nvPr/>
        </p:nvCxnSpPr>
        <p:spPr>
          <a:xfrm>
            <a:off x="4224865" y="3007778"/>
            <a:ext cx="429768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4191001" y="3200400"/>
            <a:ext cx="4407745" cy="1676400"/>
          </a:xfrm>
        </p:spPr>
        <p:txBody>
          <a:bodyPr>
            <a:noAutofit/>
          </a:bodyPr>
          <a:lstStyle/>
          <a:p>
            <a:pPr algn="l"/>
            <a:r>
              <a:rPr lang="zh-CN" altLang="en-US" sz="3600" dirty="0">
                <a:solidFill>
                  <a:schemeClr val="tx1">
                    <a:lumMod val="75000"/>
                    <a:lumOff val="25000"/>
                  </a:schemeClr>
                </a:solidFill>
              </a:rPr>
              <a:t>非监督学习介绍</a:t>
            </a:r>
            <a:r>
              <a:rPr lang="en-US" sz="3600" dirty="0">
                <a:solidFill>
                  <a:schemeClr val="tx1">
                    <a:lumMod val="75000"/>
                    <a:lumOff val="25000"/>
                  </a:schemeClr>
                </a:solidFill>
              </a:rPr>
              <a:t>Unsupervised learning introduction</a:t>
            </a:r>
          </a:p>
        </p:txBody>
      </p:sp>
      <p:pic>
        <p:nvPicPr>
          <p:cNvPr id="2" name="Picture 2" descr="C:\Users\ang\Desktop\iStock_000012344803Large.jpg"/>
          <p:cNvPicPr>
            <a:picLocks noChangeAspect="1" noChangeArrowheads="1"/>
          </p:cNvPicPr>
          <p:nvPr/>
        </p:nvPicPr>
        <p:blipFill>
          <a:blip r:embed="rId3" cstate="print"/>
          <a:srcRect b="7246"/>
          <a:stretch>
            <a:fillRect/>
          </a:stretch>
        </p:blipFill>
        <p:spPr bwMode="auto">
          <a:xfrm>
            <a:off x="685800" y="1219200"/>
            <a:ext cx="3200400" cy="3657600"/>
          </a:xfrm>
          <a:prstGeom prst="rect">
            <a:avLst/>
          </a:prstGeom>
          <a:noFill/>
        </p:spPr>
      </p:pic>
      <p:sp>
        <p:nvSpPr>
          <p:cNvPr id="7" name="Title 1"/>
          <p:cNvSpPr txBox="1">
            <a:spLocks/>
          </p:cNvSpPr>
          <p:nvPr/>
        </p:nvSpPr>
        <p:spPr>
          <a:xfrm>
            <a:off x="838200" y="4724400"/>
            <a:ext cx="2895600" cy="838200"/>
          </a:xfrm>
          <a:prstGeom prst="rect">
            <a:avLst/>
          </a:prstGeom>
        </p:spPr>
        <p:txBody>
          <a:bodyPr vert="horz" lIns="91440" tIns="45720" rIns="91440" bIns="45720" rtlCol="0" anchor="ctr">
            <a:noAutofit/>
          </a:bodyPr>
          <a:lstStyle/>
          <a:p>
            <a:pPr fontAlgn="auto">
              <a:spcAft>
                <a:spcPts val="0"/>
              </a:spcAft>
              <a:defRPr/>
            </a:pPr>
            <a:r>
              <a:rPr lang="en-US" sz="2400" dirty="0">
                <a:solidFill>
                  <a:prstClr val="black">
                    <a:lumMod val="75000"/>
                    <a:lumOff val="25000"/>
                  </a:prstClr>
                </a:solidFill>
                <a:latin typeface="Calibri"/>
                <a:ea typeface="+mn-ea"/>
              </a:rPr>
              <a:t>Machine Learning</a:t>
            </a:r>
          </a:p>
        </p:txBody>
      </p:sp>
    </p:spTree>
    <p:extLst>
      <p:ext uri="{BB962C8B-B14F-4D97-AF65-F5344CB8AC3E}">
        <p14:creationId xmlns:p14="http://schemas.microsoft.com/office/powerpoint/2010/main" val="1772149192"/>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TextBox 135"/>
          <p:cNvSpPr txBox="1"/>
          <p:nvPr/>
        </p:nvSpPr>
        <p:spPr>
          <a:xfrm>
            <a:off x="381000" y="1135519"/>
            <a:ext cx="8305800" cy="523220"/>
          </a:xfrm>
          <a:prstGeom prst="rect">
            <a:avLst/>
          </a:prstGeom>
          <a:noFill/>
        </p:spPr>
        <p:txBody>
          <a:bodyPr wrap="square" rtlCol="0">
            <a:spAutoFit/>
          </a:bodyPr>
          <a:lstStyle/>
          <a:p>
            <a:pPr fontAlgn="auto">
              <a:spcBef>
                <a:spcPts val="0"/>
              </a:spcBef>
              <a:spcAft>
                <a:spcPts val="0"/>
              </a:spcAft>
            </a:pPr>
            <a:r>
              <a:rPr lang="zh-CN" altLang="en-US" sz="2800" b="1" dirty="0">
                <a:solidFill>
                  <a:prstClr val="black"/>
                </a:solidFill>
                <a:latin typeface="Calibri"/>
              </a:rPr>
              <a:t>监督学习</a:t>
            </a:r>
            <a:r>
              <a:rPr lang="en-US" sz="2800" b="1" dirty="0">
                <a:solidFill>
                  <a:prstClr val="black"/>
                </a:solidFill>
                <a:latin typeface="Calibri"/>
                <a:ea typeface="+mn-ea"/>
              </a:rPr>
              <a:t>Supervised learning</a:t>
            </a:r>
          </a:p>
        </p:txBody>
      </p:sp>
      <p:sp>
        <p:nvSpPr>
          <p:cNvPr id="6" name="TextBox 5"/>
          <p:cNvSpPr txBox="1"/>
          <p:nvPr/>
        </p:nvSpPr>
        <p:spPr>
          <a:xfrm>
            <a:off x="381000" y="5105400"/>
            <a:ext cx="8305800" cy="523220"/>
          </a:xfrm>
          <a:prstGeom prst="rect">
            <a:avLst/>
          </a:prstGeom>
          <a:noFill/>
        </p:spPr>
        <p:txBody>
          <a:bodyPr wrap="square" rtlCol="0">
            <a:spAutoFit/>
          </a:bodyPr>
          <a:lstStyle/>
          <a:p>
            <a:pPr fontAlgn="auto">
              <a:spcBef>
                <a:spcPts val="0"/>
              </a:spcBef>
              <a:spcAft>
                <a:spcPts val="0"/>
              </a:spcAft>
            </a:pPr>
            <a:r>
              <a:rPr lang="en-US" sz="2800" dirty="0">
                <a:solidFill>
                  <a:prstClr val="black"/>
                </a:solidFill>
                <a:latin typeface="Calibri"/>
                <a:ea typeface="+mn-ea"/>
              </a:rPr>
              <a:t>Training set: 						    </a:t>
            </a:r>
          </a:p>
        </p:txBody>
      </p:sp>
      <p:cxnSp>
        <p:nvCxnSpPr>
          <p:cNvPr id="5" name="Straight Arrow Connector 4"/>
          <p:cNvCxnSpPr/>
          <p:nvPr/>
        </p:nvCxnSpPr>
        <p:spPr>
          <a:xfrm flipH="1" flipV="1">
            <a:off x="3081894" y="1835125"/>
            <a:ext cx="11064" cy="2773368"/>
          </a:xfrm>
          <a:prstGeom prst="straightConnector1">
            <a:avLst/>
          </a:prstGeom>
          <a:ln w="190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2895600" y="4417695"/>
            <a:ext cx="3352800" cy="0"/>
          </a:xfrm>
          <a:prstGeom prst="straightConnector1">
            <a:avLst/>
          </a:prstGeom>
          <a:ln w="190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3825781" y="3278329"/>
            <a:ext cx="231701" cy="23170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23" name="Cross 22"/>
          <p:cNvSpPr/>
          <p:nvPr/>
        </p:nvSpPr>
        <p:spPr>
          <a:xfrm rot="2734294">
            <a:off x="4581934" y="2213657"/>
            <a:ext cx="303981" cy="30398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28" name="Oval 27"/>
          <p:cNvSpPr/>
          <p:nvPr/>
        </p:nvSpPr>
        <p:spPr>
          <a:xfrm>
            <a:off x="3640846" y="3998949"/>
            <a:ext cx="231701" cy="23170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31" name="Oval 30"/>
          <p:cNvSpPr/>
          <p:nvPr/>
        </p:nvSpPr>
        <p:spPr>
          <a:xfrm>
            <a:off x="3372806" y="3545769"/>
            <a:ext cx="231701" cy="23170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33" name="Oval 32"/>
          <p:cNvSpPr/>
          <p:nvPr/>
        </p:nvSpPr>
        <p:spPr>
          <a:xfrm>
            <a:off x="3913904" y="3776341"/>
            <a:ext cx="231701" cy="23170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34" name="Oval 33"/>
          <p:cNvSpPr/>
          <p:nvPr/>
        </p:nvSpPr>
        <p:spPr>
          <a:xfrm>
            <a:off x="3372806" y="3132851"/>
            <a:ext cx="231701" cy="23170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35" name="Cross 34"/>
          <p:cNvSpPr/>
          <p:nvPr/>
        </p:nvSpPr>
        <p:spPr>
          <a:xfrm rot="2734294">
            <a:off x="4634947" y="2604873"/>
            <a:ext cx="303981" cy="30398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36" name="Cross 35"/>
          <p:cNvSpPr/>
          <p:nvPr/>
        </p:nvSpPr>
        <p:spPr>
          <a:xfrm rot="2734294">
            <a:off x="5065743" y="2653055"/>
            <a:ext cx="303981" cy="30398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37" name="Cross 36"/>
          <p:cNvSpPr/>
          <p:nvPr/>
        </p:nvSpPr>
        <p:spPr>
          <a:xfrm rot="2734294">
            <a:off x="5353461" y="2313886"/>
            <a:ext cx="303981" cy="30398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38" name="Cross 37"/>
          <p:cNvSpPr/>
          <p:nvPr/>
        </p:nvSpPr>
        <p:spPr>
          <a:xfrm rot="2734294">
            <a:off x="4870739" y="2044855"/>
            <a:ext cx="303981" cy="30398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pic>
        <p:nvPicPr>
          <p:cNvPr id="3" name="Picture 2"/>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699711" y="2280162"/>
            <a:ext cx="222885" cy="150495"/>
          </a:xfrm>
          <a:prstGeom prst="rect">
            <a:avLst/>
          </a:prstGeom>
        </p:spPr>
      </p:pic>
      <p:pic>
        <p:nvPicPr>
          <p:cNvPr id="4" name="Picture 3"/>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633726" y="4608494"/>
            <a:ext cx="228600" cy="150495"/>
          </a:xfrm>
          <a:prstGeom prst="rect">
            <a:avLst/>
          </a:prstGeom>
        </p:spPr>
      </p:pic>
      <p:pic>
        <p:nvPicPr>
          <p:cNvPr id="9" name="Picture 8"/>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314576" y="5221278"/>
            <a:ext cx="5686425" cy="291465"/>
          </a:xfrm>
          <a:prstGeom prst="rect">
            <a:avLst/>
          </a:prstGeom>
        </p:spPr>
      </p:pic>
      <p:cxnSp>
        <p:nvCxnSpPr>
          <p:cNvPr id="19" name="Straight Arrow Connector 18"/>
          <p:cNvCxnSpPr/>
          <p:nvPr/>
        </p:nvCxnSpPr>
        <p:spPr>
          <a:xfrm>
            <a:off x="2895600" y="4417695"/>
            <a:ext cx="3352800" cy="0"/>
          </a:xfrm>
          <a:prstGeom prst="straightConnector1">
            <a:avLst/>
          </a:prstGeom>
          <a:ln w="190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21" name="Picture 20"/>
          <p:cNvPicPr>
            <a:picLocks noChangeAspect="1"/>
          </p:cNvPicPr>
          <p:nvPr>
            <p:custDataLst>
              <p:tags r:id="rId4"/>
            </p:custDataLst>
          </p:nvPr>
        </p:nvPicPr>
        <p:blipFill>
          <a:blip r:embed="rId6" cstate="print">
            <a:extLst>
              <a:ext uri="{28A0092B-C50C-407E-A947-70E740481C1C}">
                <a14:useLocalDpi xmlns:a14="http://schemas.microsoft.com/office/drawing/2010/main" val="0"/>
              </a:ext>
            </a:extLst>
          </a:blip>
          <a:stretch>
            <a:fillRect/>
          </a:stretch>
        </p:blipFill>
        <p:spPr>
          <a:xfrm>
            <a:off x="2699711" y="2280162"/>
            <a:ext cx="222885" cy="150495"/>
          </a:xfrm>
          <a:prstGeom prst="rect">
            <a:avLst/>
          </a:prstGeom>
        </p:spPr>
      </p:pic>
      <mc:AlternateContent xmlns:mc="http://schemas.openxmlformats.org/markup-compatibility/2006" xmlns:p14="http://schemas.microsoft.com/office/powerpoint/2010/main">
        <mc:Choice Requires="p14">
          <p:contentPart p14:bwMode="auto" r:id="rId9">
            <p14:nvContentPartPr>
              <p14:cNvPr id="2" name="Ink 1"/>
              <p14:cNvContentPartPr/>
              <p14:nvPr/>
            </p14:nvContentPartPr>
            <p14:xfrm>
              <a:off x="3479760" y="2430810"/>
              <a:ext cx="4946040" cy="2719080"/>
            </p14:xfrm>
          </p:contentPart>
        </mc:Choice>
        <mc:Fallback xmlns="">
          <p:pic>
            <p:nvPicPr>
              <p:cNvPr id="2" name="Ink 1"/>
              <p:cNvPicPr/>
              <p:nvPr/>
            </p:nvPicPr>
            <p:blipFill>
              <a:blip r:embed="rId10"/>
              <a:stretch>
                <a:fillRect/>
              </a:stretch>
            </p:blipFill>
            <p:spPr>
              <a:xfrm>
                <a:off x="3470040" y="2425410"/>
                <a:ext cx="4966920" cy="2734560"/>
              </a:xfrm>
              <a:prstGeom prst="rect">
                <a:avLst/>
              </a:prstGeom>
            </p:spPr>
          </p:pic>
        </mc:Fallback>
      </mc:AlternateContent>
    </p:spTree>
    <p:extLst>
      <p:ext uri="{BB962C8B-B14F-4D97-AF65-F5344CB8AC3E}">
        <p14:creationId xmlns:p14="http://schemas.microsoft.com/office/powerpoint/2010/main" val="397241483"/>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135519"/>
            <a:ext cx="8305800" cy="523220"/>
          </a:xfrm>
          <a:prstGeom prst="rect">
            <a:avLst/>
          </a:prstGeom>
          <a:noFill/>
        </p:spPr>
        <p:txBody>
          <a:bodyPr wrap="square" rtlCol="0">
            <a:spAutoFit/>
          </a:bodyPr>
          <a:lstStyle/>
          <a:p>
            <a:pPr fontAlgn="auto">
              <a:spcBef>
                <a:spcPts val="0"/>
              </a:spcBef>
              <a:spcAft>
                <a:spcPts val="0"/>
              </a:spcAft>
            </a:pPr>
            <a:r>
              <a:rPr lang="zh-CN" altLang="en-US" sz="2800" b="1" dirty="0">
                <a:solidFill>
                  <a:prstClr val="black"/>
                </a:solidFill>
                <a:latin typeface="Calibri"/>
              </a:rPr>
              <a:t>非监督学习</a:t>
            </a:r>
            <a:r>
              <a:rPr lang="en-US" sz="2800" b="1" dirty="0">
                <a:solidFill>
                  <a:prstClr val="black"/>
                </a:solidFill>
                <a:latin typeface="Calibri"/>
                <a:ea typeface="+mn-ea"/>
              </a:rPr>
              <a:t>Unsupervised learning</a:t>
            </a:r>
          </a:p>
        </p:txBody>
      </p:sp>
      <p:sp>
        <p:nvSpPr>
          <p:cNvPr id="19" name="TextBox 18"/>
          <p:cNvSpPr txBox="1"/>
          <p:nvPr/>
        </p:nvSpPr>
        <p:spPr>
          <a:xfrm>
            <a:off x="381000" y="5105400"/>
            <a:ext cx="8305800" cy="523220"/>
          </a:xfrm>
          <a:prstGeom prst="rect">
            <a:avLst/>
          </a:prstGeom>
          <a:noFill/>
        </p:spPr>
        <p:txBody>
          <a:bodyPr wrap="square" rtlCol="0">
            <a:spAutoFit/>
          </a:bodyPr>
          <a:lstStyle/>
          <a:p>
            <a:pPr fontAlgn="auto">
              <a:spcBef>
                <a:spcPts val="0"/>
              </a:spcBef>
              <a:spcAft>
                <a:spcPts val="0"/>
              </a:spcAft>
            </a:pPr>
            <a:r>
              <a:rPr lang="en-US" sz="2800" dirty="0">
                <a:solidFill>
                  <a:prstClr val="black"/>
                </a:solidFill>
                <a:latin typeface="Calibri"/>
                <a:ea typeface="+mn-ea"/>
              </a:rPr>
              <a:t>Training set: 		</a:t>
            </a:r>
          </a:p>
        </p:txBody>
      </p:sp>
      <p:cxnSp>
        <p:nvCxnSpPr>
          <p:cNvPr id="20" name="Straight Arrow Connector 19"/>
          <p:cNvCxnSpPr/>
          <p:nvPr/>
        </p:nvCxnSpPr>
        <p:spPr>
          <a:xfrm flipH="1" flipV="1">
            <a:off x="3081894" y="1835125"/>
            <a:ext cx="11064" cy="2773368"/>
          </a:xfrm>
          <a:prstGeom prst="straightConnector1">
            <a:avLst/>
          </a:prstGeom>
          <a:ln w="190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2895600" y="4417695"/>
            <a:ext cx="3352800" cy="0"/>
          </a:xfrm>
          <a:prstGeom prst="straightConnector1">
            <a:avLst/>
          </a:prstGeom>
          <a:ln w="190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33" name="Picture 3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699711" y="2280162"/>
            <a:ext cx="222885" cy="150495"/>
          </a:xfrm>
          <a:prstGeom prst="rect">
            <a:avLst/>
          </a:prstGeom>
        </p:spPr>
      </p:pic>
      <p:pic>
        <p:nvPicPr>
          <p:cNvPr id="34" name="Picture 3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33726" y="4608494"/>
            <a:ext cx="228600" cy="150495"/>
          </a:xfrm>
          <a:prstGeom prst="rect">
            <a:avLst/>
          </a:prstGeom>
        </p:spPr>
      </p:pic>
      <p:pic>
        <p:nvPicPr>
          <p:cNvPr id="15" name="Picture 14"/>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2537639" y="5221278"/>
            <a:ext cx="2750820" cy="291465"/>
          </a:xfrm>
          <a:prstGeom prst="rect">
            <a:avLst/>
          </a:prstGeom>
        </p:spPr>
      </p:pic>
      <p:sp>
        <p:nvSpPr>
          <p:cNvPr id="10" name="Oval 9"/>
          <p:cNvSpPr/>
          <p:nvPr/>
        </p:nvSpPr>
        <p:spPr>
          <a:xfrm>
            <a:off x="3458839" y="3225843"/>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36" name="Oval 35"/>
          <p:cNvSpPr/>
          <p:nvPr/>
        </p:nvSpPr>
        <p:spPr>
          <a:xfrm>
            <a:off x="3914695" y="3375331"/>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37" name="Oval 36"/>
          <p:cNvSpPr/>
          <p:nvPr/>
        </p:nvSpPr>
        <p:spPr>
          <a:xfrm>
            <a:off x="4002797" y="3857377"/>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38" name="Oval 37"/>
          <p:cNvSpPr/>
          <p:nvPr/>
        </p:nvSpPr>
        <p:spPr>
          <a:xfrm>
            <a:off x="3465446" y="3641699"/>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39" name="Oval 38"/>
          <p:cNvSpPr/>
          <p:nvPr/>
        </p:nvSpPr>
        <p:spPr>
          <a:xfrm>
            <a:off x="3733801" y="4091941"/>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40" name="Oval 39"/>
          <p:cNvSpPr/>
          <p:nvPr/>
        </p:nvSpPr>
        <p:spPr>
          <a:xfrm>
            <a:off x="4763936" y="273867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41" name="Oval 40"/>
          <p:cNvSpPr/>
          <p:nvPr/>
        </p:nvSpPr>
        <p:spPr>
          <a:xfrm>
            <a:off x="5189671" y="2785996"/>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42" name="Oval 41"/>
          <p:cNvSpPr/>
          <p:nvPr/>
        </p:nvSpPr>
        <p:spPr>
          <a:xfrm>
            <a:off x="5002349" y="2182639"/>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43" name="Oval 42"/>
          <p:cNvSpPr/>
          <p:nvPr/>
        </p:nvSpPr>
        <p:spPr>
          <a:xfrm>
            <a:off x="5486401" y="2429683"/>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44" name="Oval 43"/>
          <p:cNvSpPr/>
          <p:nvPr/>
        </p:nvSpPr>
        <p:spPr>
          <a:xfrm>
            <a:off x="4714030" y="2332549"/>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mc:AlternateContent xmlns:mc="http://schemas.openxmlformats.org/markup-compatibility/2006" xmlns:p14="http://schemas.microsoft.com/office/powerpoint/2010/main">
        <mc:Choice Requires="p14">
          <p:contentPart p14:bwMode="auto" r:id="rId8">
            <p14:nvContentPartPr>
              <p14:cNvPr id="3" name="Ink 2"/>
              <p14:cNvContentPartPr/>
              <p14:nvPr/>
            </p14:nvContentPartPr>
            <p14:xfrm>
              <a:off x="2707920" y="1987290"/>
              <a:ext cx="5889240" cy="3620160"/>
            </p14:xfrm>
          </p:contentPart>
        </mc:Choice>
        <mc:Fallback xmlns="">
          <p:pic>
            <p:nvPicPr>
              <p:cNvPr id="3" name="Ink 2"/>
              <p:cNvPicPr/>
              <p:nvPr/>
            </p:nvPicPr>
            <p:blipFill>
              <a:blip r:embed="rId9"/>
              <a:stretch>
                <a:fillRect/>
              </a:stretch>
            </p:blipFill>
            <p:spPr>
              <a:xfrm>
                <a:off x="2699640" y="1976490"/>
                <a:ext cx="5901480" cy="3641400"/>
              </a:xfrm>
              <a:prstGeom prst="rect">
                <a:avLst/>
              </a:prstGeom>
            </p:spPr>
          </p:pic>
        </mc:Fallback>
      </mc:AlternateContent>
    </p:spTree>
    <p:extLst>
      <p:ext uri="{BB962C8B-B14F-4D97-AF65-F5344CB8AC3E}">
        <p14:creationId xmlns:p14="http://schemas.microsoft.com/office/powerpoint/2010/main" val="1966598901"/>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TextBox 135"/>
          <p:cNvSpPr txBox="1"/>
          <p:nvPr/>
        </p:nvSpPr>
        <p:spPr>
          <a:xfrm>
            <a:off x="381000" y="1135520"/>
            <a:ext cx="8305800" cy="430887"/>
          </a:xfrm>
          <a:prstGeom prst="rect">
            <a:avLst/>
          </a:prstGeom>
          <a:noFill/>
        </p:spPr>
        <p:txBody>
          <a:bodyPr wrap="square" rtlCol="0">
            <a:spAutoFit/>
          </a:bodyPr>
          <a:lstStyle/>
          <a:p>
            <a:pPr fontAlgn="auto">
              <a:spcBef>
                <a:spcPts val="0"/>
              </a:spcBef>
              <a:spcAft>
                <a:spcPts val="0"/>
              </a:spcAft>
            </a:pPr>
            <a:r>
              <a:rPr lang="zh-CN" altLang="en-US" sz="2200" b="1" dirty="0">
                <a:solidFill>
                  <a:prstClr val="black"/>
                </a:solidFill>
                <a:latin typeface="Calibri"/>
              </a:rPr>
              <a:t>聚类的应用</a:t>
            </a:r>
            <a:r>
              <a:rPr lang="en-US" sz="2200" b="1" dirty="0">
                <a:solidFill>
                  <a:prstClr val="black"/>
                </a:solidFill>
                <a:latin typeface="Calibri"/>
                <a:ea typeface="+mn-ea"/>
              </a:rPr>
              <a:t>Applications of clustering</a:t>
            </a:r>
          </a:p>
        </p:txBody>
      </p:sp>
      <p:pic>
        <p:nvPicPr>
          <p:cNvPr id="7" name="Picture 88"/>
          <p:cNvPicPr>
            <a:picLocks noChangeAspect="1" noChangeArrowheads="1"/>
          </p:cNvPicPr>
          <p:nvPr/>
        </p:nvPicPr>
        <p:blipFill>
          <a:blip r:embed="rId3" cstate="print"/>
          <a:srcRect/>
          <a:stretch>
            <a:fillRect/>
          </a:stretch>
        </p:blipFill>
        <p:spPr bwMode="auto">
          <a:xfrm>
            <a:off x="812581" y="3879410"/>
            <a:ext cx="1555455" cy="1554052"/>
          </a:xfrm>
          <a:prstGeom prst="rect">
            <a:avLst/>
          </a:prstGeom>
          <a:noFill/>
          <a:ln w="9525">
            <a:noFill/>
            <a:miter lim="800000"/>
            <a:headEnd/>
            <a:tailEnd/>
          </a:ln>
        </p:spPr>
      </p:pic>
      <p:pic>
        <p:nvPicPr>
          <p:cNvPr id="8" name="Picture 89"/>
          <p:cNvPicPr>
            <a:picLocks noChangeAspect="1" noChangeArrowheads="1"/>
          </p:cNvPicPr>
          <p:nvPr/>
        </p:nvPicPr>
        <p:blipFill>
          <a:blip r:embed="rId4" cstate="print"/>
          <a:srcRect/>
          <a:stretch>
            <a:fillRect/>
          </a:stretch>
        </p:blipFill>
        <p:spPr bwMode="auto">
          <a:xfrm>
            <a:off x="2476132" y="3879410"/>
            <a:ext cx="1555455" cy="1554052"/>
          </a:xfrm>
          <a:prstGeom prst="rect">
            <a:avLst/>
          </a:prstGeom>
          <a:noFill/>
          <a:ln w="9525">
            <a:noFill/>
            <a:miter lim="800000"/>
            <a:headEnd/>
            <a:tailEnd/>
          </a:ln>
        </p:spPr>
      </p:pic>
      <p:sp>
        <p:nvSpPr>
          <p:cNvPr id="10" name="Text Box 90"/>
          <p:cNvSpPr txBox="1">
            <a:spLocks noChangeArrowheads="1"/>
          </p:cNvSpPr>
          <p:nvPr/>
        </p:nvSpPr>
        <p:spPr bwMode="auto">
          <a:xfrm>
            <a:off x="969810" y="5570926"/>
            <a:ext cx="2818912" cy="369332"/>
          </a:xfrm>
          <a:prstGeom prst="rect">
            <a:avLst/>
          </a:prstGeom>
          <a:noFill/>
          <a:ln w="9525">
            <a:noFill/>
            <a:miter lim="800000"/>
            <a:headEnd/>
            <a:tailEnd/>
          </a:ln>
        </p:spPr>
        <p:txBody>
          <a:bodyPr>
            <a:spAutoFit/>
          </a:bodyPr>
          <a:lstStyle/>
          <a:p>
            <a:pPr algn="ctr" fontAlgn="auto">
              <a:spcBef>
                <a:spcPts val="0"/>
              </a:spcBef>
              <a:spcAft>
                <a:spcPts val="0"/>
              </a:spcAft>
            </a:pPr>
            <a:r>
              <a:rPr lang="en-US" dirty="0">
                <a:solidFill>
                  <a:prstClr val="black"/>
                </a:solidFill>
                <a:latin typeface="Calibri"/>
                <a:ea typeface="+mn-ea"/>
              </a:rPr>
              <a:t>Organize computing clusters</a:t>
            </a:r>
          </a:p>
        </p:txBody>
      </p:sp>
      <p:sp>
        <p:nvSpPr>
          <p:cNvPr id="12" name="Text Box 91"/>
          <p:cNvSpPr txBox="1">
            <a:spLocks noChangeArrowheads="1"/>
          </p:cNvSpPr>
          <p:nvPr/>
        </p:nvSpPr>
        <p:spPr bwMode="auto">
          <a:xfrm>
            <a:off x="5225384" y="3303030"/>
            <a:ext cx="2376701" cy="369332"/>
          </a:xfrm>
          <a:prstGeom prst="rect">
            <a:avLst/>
          </a:prstGeom>
          <a:noFill/>
          <a:ln w="9525">
            <a:noFill/>
            <a:miter lim="800000"/>
            <a:headEnd/>
            <a:tailEnd/>
          </a:ln>
        </p:spPr>
        <p:txBody>
          <a:bodyPr>
            <a:spAutoFit/>
          </a:bodyPr>
          <a:lstStyle/>
          <a:p>
            <a:pPr algn="ctr" fontAlgn="auto">
              <a:spcBef>
                <a:spcPts val="0"/>
              </a:spcBef>
              <a:spcAft>
                <a:spcPts val="0"/>
              </a:spcAft>
            </a:pPr>
            <a:r>
              <a:rPr lang="en-US" dirty="0">
                <a:solidFill>
                  <a:prstClr val="black"/>
                </a:solidFill>
                <a:latin typeface="Calibri"/>
                <a:ea typeface="+mn-ea"/>
              </a:rPr>
              <a:t>Social network analysis</a:t>
            </a:r>
          </a:p>
        </p:txBody>
      </p:sp>
      <p:grpSp>
        <p:nvGrpSpPr>
          <p:cNvPr id="13" name="Group 118"/>
          <p:cNvGrpSpPr>
            <a:grpSpLocks/>
          </p:cNvGrpSpPr>
          <p:nvPr/>
        </p:nvGrpSpPr>
        <p:grpSpPr bwMode="auto">
          <a:xfrm>
            <a:off x="4688586" y="3732606"/>
            <a:ext cx="3192333" cy="1813060"/>
            <a:chOff x="243" y="2112"/>
            <a:chExt cx="2274" cy="1722"/>
          </a:xfrm>
        </p:grpSpPr>
        <p:pic>
          <p:nvPicPr>
            <p:cNvPr id="14" name="Picture 92"/>
            <p:cNvPicPr>
              <a:picLocks noChangeAspect="1" noChangeArrowheads="1"/>
            </p:cNvPicPr>
            <p:nvPr/>
          </p:nvPicPr>
          <p:blipFill>
            <a:blip r:embed="rId5" cstate="print"/>
            <a:srcRect/>
            <a:stretch>
              <a:fillRect/>
            </a:stretch>
          </p:blipFill>
          <p:spPr bwMode="auto">
            <a:xfrm>
              <a:off x="243" y="2112"/>
              <a:ext cx="2274" cy="1706"/>
            </a:xfrm>
            <a:prstGeom prst="rect">
              <a:avLst/>
            </a:prstGeom>
            <a:noFill/>
            <a:ln w="9525">
              <a:noFill/>
              <a:miter lim="800000"/>
              <a:headEnd/>
              <a:tailEnd/>
            </a:ln>
          </p:spPr>
        </p:pic>
        <p:sp>
          <p:nvSpPr>
            <p:cNvPr id="15" name="Rectangle 94"/>
            <p:cNvSpPr>
              <a:spLocks noChangeArrowheads="1"/>
            </p:cNvSpPr>
            <p:nvPr/>
          </p:nvSpPr>
          <p:spPr bwMode="auto">
            <a:xfrm>
              <a:off x="255" y="3732"/>
              <a:ext cx="2007" cy="102"/>
            </a:xfrm>
            <a:prstGeom prst="rect">
              <a:avLst/>
            </a:prstGeom>
            <a:solidFill>
              <a:schemeClr val="bg1">
                <a:alpha val="50195"/>
              </a:schemeClr>
            </a:solidFill>
            <a:ln w="9525">
              <a:noFill/>
              <a:miter lim="800000"/>
              <a:headEnd/>
              <a:tailEnd/>
            </a:ln>
          </p:spPr>
          <p:txBody>
            <a:bodyPr wrap="none" lIns="0" tIns="0" rIns="0" bIns="0">
              <a:spAutoFit/>
            </a:bodyPr>
            <a:lstStyle/>
            <a:p>
              <a:pPr fontAlgn="auto">
                <a:spcBef>
                  <a:spcPts val="0"/>
                </a:spcBef>
                <a:spcAft>
                  <a:spcPts val="0"/>
                </a:spcAft>
              </a:pPr>
              <a:r>
                <a:rPr lang="en-US" sz="700" dirty="0">
                  <a:solidFill>
                    <a:prstClr val="black"/>
                  </a:solidFill>
                  <a:latin typeface="Calibri"/>
                  <a:ea typeface="+mn-ea"/>
                </a:rPr>
                <a:t>Image credit: NASA/JPL-Caltech/E. </a:t>
              </a:r>
              <a:r>
                <a:rPr lang="en-US" sz="700" dirty="0" err="1">
                  <a:solidFill>
                    <a:prstClr val="black"/>
                  </a:solidFill>
                  <a:latin typeface="Calibri"/>
                  <a:ea typeface="+mn-ea"/>
                </a:rPr>
                <a:t>Churchwell</a:t>
              </a:r>
              <a:r>
                <a:rPr lang="en-US" sz="700" dirty="0">
                  <a:solidFill>
                    <a:prstClr val="black"/>
                  </a:solidFill>
                  <a:latin typeface="Calibri"/>
                  <a:ea typeface="+mn-ea"/>
                </a:rPr>
                <a:t> (Univ. of Wisconsin, Madison) </a:t>
              </a:r>
            </a:p>
          </p:txBody>
        </p:sp>
      </p:grpSp>
      <p:sp>
        <p:nvSpPr>
          <p:cNvPr id="17" name="Text Box 95"/>
          <p:cNvSpPr txBox="1">
            <a:spLocks noChangeArrowheads="1"/>
          </p:cNvSpPr>
          <p:nvPr/>
        </p:nvSpPr>
        <p:spPr bwMode="auto">
          <a:xfrm>
            <a:off x="5011467" y="5566723"/>
            <a:ext cx="2818912" cy="369332"/>
          </a:xfrm>
          <a:prstGeom prst="rect">
            <a:avLst/>
          </a:prstGeom>
          <a:noFill/>
          <a:ln w="9525">
            <a:noFill/>
            <a:miter lim="800000"/>
            <a:headEnd/>
            <a:tailEnd/>
          </a:ln>
        </p:spPr>
        <p:txBody>
          <a:bodyPr>
            <a:spAutoFit/>
          </a:bodyPr>
          <a:lstStyle/>
          <a:p>
            <a:pPr algn="ctr" fontAlgn="auto">
              <a:spcBef>
                <a:spcPts val="0"/>
              </a:spcBef>
              <a:spcAft>
                <a:spcPts val="0"/>
              </a:spcAft>
            </a:pPr>
            <a:r>
              <a:rPr lang="en-US" dirty="0">
                <a:solidFill>
                  <a:prstClr val="black"/>
                </a:solidFill>
                <a:latin typeface="Calibri"/>
                <a:ea typeface="+mn-ea"/>
              </a:rPr>
              <a:t>Astronomical data analysis</a:t>
            </a:r>
          </a:p>
        </p:txBody>
      </p:sp>
      <p:grpSp>
        <p:nvGrpSpPr>
          <p:cNvPr id="37" name="Group 36"/>
          <p:cNvGrpSpPr/>
          <p:nvPr/>
        </p:nvGrpSpPr>
        <p:grpSpPr>
          <a:xfrm>
            <a:off x="4518720" y="1416269"/>
            <a:ext cx="3513813" cy="2013909"/>
            <a:chOff x="4648200" y="-19050"/>
            <a:chExt cx="3973513" cy="2277382"/>
          </a:xfrm>
        </p:grpSpPr>
        <p:pic>
          <p:nvPicPr>
            <p:cNvPr id="38" name="Picture 2"/>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4965700" y="124732"/>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 name="Picture 2"/>
            <p:cNvPicPr>
              <a:picLocks noChangeAspect="1" noChangeArrowheads="1"/>
            </p:cNvPicPr>
            <p:nvPr/>
          </p:nvPicPr>
          <p:blipFill>
            <a:blip r:embed="rId6" cstate="print">
              <a:duotone>
                <a:prstClr val="black"/>
                <a:schemeClr val="accent3">
                  <a:lumMod val="75000"/>
                  <a:tint val="45000"/>
                  <a:satMod val="400000"/>
                </a:schemeClr>
              </a:duotone>
              <a:extLst>
                <a:ext uri="{BEBA8EAE-BF5A-486C-A8C5-ECC9F3942E4B}">
                  <a14:imgProps xmlns:a14="http://schemas.microsoft.com/office/drawing/2010/main">
                    <a14:imgLayer r:embed="rId7">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6050258" y="76364"/>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 name="Picture 2"/>
            <p:cNvPicPr>
              <a:picLocks noChangeAspect="1" noChangeArrowheads="1"/>
            </p:cNvPicPr>
            <p:nvPr/>
          </p:nvPicPr>
          <p:blipFill>
            <a:blip r:embed="rId6" cstate="print">
              <a:duotone>
                <a:prstClr val="black"/>
                <a:srgbClr val="C00000">
                  <a:tint val="45000"/>
                  <a:satMod val="400000"/>
                </a:srgbClr>
              </a:duotone>
              <a:extLst>
                <a:ext uri="{BEBA8EAE-BF5A-486C-A8C5-ECC9F3942E4B}">
                  <a14:imgProps xmlns:a14="http://schemas.microsoft.com/office/drawing/2010/main">
                    <a14:imgLayer r:embed="rId7">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5943885" y="1153658"/>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 name="Picture 2"/>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4648200" y="831090"/>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 name="Picture 2"/>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5307274" y="873995"/>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2"/>
            <p:cNvPicPr>
              <a:picLocks noChangeAspect="1" noChangeArrowheads="1"/>
            </p:cNvPicPr>
            <p:nvPr/>
          </p:nvPicPr>
          <p:blipFill>
            <a:blip r:embed="rId6" cstate="print">
              <a:duotone>
                <a:prstClr val="black"/>
                <a:schemeClr val="accent3">
                  <a:lumMod val="75000"/>
                  <a:tint val="45000"/>
                  <a:satMod val="400000"/>
                </a:schemeClr>
              </a:duotone>
              <a:extLst>
                <a:ext uri="{BEBA8EAE-BF5A-486C-A8C5-ECC9F3942E4B}">
                  <a14:imgProps xmlns:a14="http://schemas.microsoft.com/office/drawing/2010/main">
                    <a14:imgLayer r:embed="rId7">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6629400" y="-19050"/>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 name="Picture 2"/>
            <p:cNvPicPr>
              <a:picLocks noChangeAspect="1" noChangeArrowheads="1"/>
            </p:cNvPicPr>
            <p:nvPr/>
          </p:nvPicPr>
          <p:blipFill>
            <a:blip r:embed="rId6" cstate="print">
              <a:duotone>
                <a:prstClr val="black"/>
                <a:schemeClr val="accent3">
                  <a:lumMod val="75000"/>
                  <a:tint val="45000"/>
                  <a:satMod val="400000"/>
                </a:schemeClr>
              </a:duotone>
              <a:extLst>
                <a:ext uri="{BEBA8EAE-BF5A-486C-A8C5-ECC9F3942E4B}">
                  <a14:imgProps xmlns:a14="http://schemas.microsoft.com/office/drawing/2010/main">
                    <a14:imgLayer r:embed="rId7">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6505236" y="708892"/>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 name="Picture 2"/>
            <p:cNvPicPr>
              <a:picLocks noChangeAspect="1" noChangeArrowheads="1"/>
            </p:cNvPicPr>
            <p:nvPr/>
          </p:nvPicPr>
          <p:blipFill>
            <a:blip r:embed="rId6" cstate="print">
              <a:duotone>
                <a:prstClr val="black"/>
                <a:schemeClr val="accent3">
                  <a:lumMod val="75000"/>
                  <a:tint val="45000"/>
                  <a:satMod val="400000"/>
                </a:schemeClr>
              </a:duotone>
              <a:extLst>
                <a:ext uri="{BEBA8EAE-BF5A-486C-A8C5-ECC9F3942E4B}">
                  <a14:imgProps xmlns:a14="http://schemas.microsoft.com/office/drawing/2010/main">
                    <a14:imgLayer r:embed="rId7">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7524412" y="44252"/>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 name="Picture 2"/>
            <p:cNvPicPr>
              <a:picLocks noChangeAspect="1" noChangeArrowheads="1"/>
            </p:cNvPicPr>
            <p:nvPr/>
          </p:nvPicPr>
          <p:blipFill>
            <a:blip r:embed="rId6" cstate="print">
              <a:duotone>
                <a:prstClr val="black"/>
                <a:schemeClr val="accent3">
                  <a:lumMod val="75000"/>
                  <a:tint val="45000"/>
                  <a:satMod val="400000"/>
                </a:schemeClr>
              </a:duotone>
              <a:extLst>
                <a:ext uri="{BEBA8EAE-BF5A-486C-A8C5-ECC9F3942E4B}">
                  <a14:imgProps xmlns:a14="http://schemas.microsoft.com/office/drawing/2010/main">
                    <a14:imgLayer r:embed="rId7">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7058196" y="472590"/>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 name="Picture 2"/>
            <p:cNvPicPr>
              <a:picLocks noChangeAspect="1" noChangeArrowheads="1"/>
            </p:cNvPicPr>
            <p:nvPr/>
          </p:nvPicPr>
          <p:blipFill>
            <a:blip r:embed="rId6" cstate="print">
              <a:duotone>
                <a:prstClr val="black"/>
                <a:schemeClr val="accent3">
                  <a:lumMod val="75000"/>
                  <a:tint val="45000"/>
                  <a:satMod val="400000"/>
                </a:schemeClr>
              </a:duotone>
              <a:extLst>
                <a:ext uri="{BEBA8EAE-BF5A-486C-A8C5-ECC9F3942E4B}">
                  <a14:imgProps xmlns:a14="http://schemas.microsoft.com/office/drawing/2010/main">
                    <a14:imgLayer r:embed="rId7">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8253073" y="119850"/>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 name="Picture 2"/>
            <p:cNvPicPr>
              <a:picLocks noChangeAspect="1" noChangeArrowheads="1"/>
            </p:cNvPicPr>
            <p:nvPr/>
          </p:nvPicPr>
          <p:blipFill>
            <a:blip r:embed="rId6" cstate="print">
              <a:duotone>
                <a:prstClr val="black"/>
                <a:schemeClr val="accent3">
                  <a:lumMod val="75000"/>
                  <a:tint val="45000"/>
                  <a:satMod val="400000"/>
                </a:schemeClr>
              </a:duotone>
              <a:extLst>
                <a:ext uri="{BEBA8EAE-BF5A-486C-A8C5-ECC9F3942E4B}">
                  <a14:imgProps xmlns:a14="http://schemas.microsoft.com/office/drawing/2010/main">
                    <a14:imgLayer r:embed="rId7">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7971723" y="704070"/>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 name="Picture 2"/>
            <p:cNvPicPr>
              <a:picLocks noChangeAspect="1" noChangeArrowheads="1"/>
            </p:cNvPicPr>
            <p:nvPr/>
          </p:nvPicPr>
          <p:blipFill>
            <a:blip r:embed="rId6" cstate="print">
              <a:duotone>
                <a:prstClr val="black"/>
                <a:srgbClr val="C00000">
                  <a:tint val="45000"/>
                  <a:satMod val="400000"/>
                </a:srgbClr>
              </a:duotone>
              <a:extLst>
                <a:ext uri="{BEBA8EAE-BF5A-486C-A8C5-ECC9F3942E4B}">
                  <a14:imgProps xmlns:a14="http://schemas.microsoft.com/office/drawing/2010/main">
                    <a14:imgLayer r:embed="rId7">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6615198" y="1515495"/>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 name="Picture 2"/>
            <p:cNvPicPr>
              <a:picLocks noChangeAspect="1" noChangeArrowheads="1"/>
            </p:cNvPicPr>
            <p:nvPr/>
          </p:nvPicPr>
          <p:blipFill>
            <a:blip r:embed="rId6" cstate="print">
              <a:duotone>
                <a:prstClr val="black"/>
                <a:srgbClr val="C00000">
                  <a:tint val="45000"/>
                  <a:satMod val="400000"/>
                </a:srgbClr>
              </a:duotone>
              <a:extLst>
                <a:ext uri="{BEBA8EAE-BF5A-486C-A8C5-ECC9F3942E4B}">
                  <a14:imgProps xmlns:a14="http://schemas.microsoft.com/office/drawing/2010/main">
                    <a14:imgLayer r:embed="rId7">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7217856" y="1288290"/>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1" name="Straight Arrow Connector 50"/>
            <p:cNvCxnSpPr>
              <a:endCxn id="38" idx="2"/>
            </p:cNvCxnSpPr>
            <p:nvPr/>
          </p:nvCxnSpPr>
          <p:spPr>
            <a:xfrm flipV="1">
              <a:off x="4965700" y="713774"/>
              <a:ext cx="184320" cy="289639"/>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a:endCxn id="38" idx="2"/>
            </p:cNvCxnSpPr>
            <p:nvPr/>
          </p:nvCxnSpPr>
          <p:spPr>
            <a:xfrm flipH="1" flipV="1">
              <a:off x="5150020" y="713774"/>
              <a:ext cx="184320" cy="33170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a:stCxn id="40" idx="1"/>
            </p:cNvCxnSpPr>
            <p:nvPr/>
          </p:nvCxnSpPr>
          <p:spPr>
            <a:xfrm flipH="1" flipV="1">
              <a:off x="5675914" y="1297934"/>
              <a:ext cx="267971" cy="150245"/>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pic>
          <p:nvPicPr>
            <p:cNvPr id="54" name="Picture 2"/>
            <p:cNvPicPr>
              <a:picLocks noChangeAspect="1" noChangeArrowheads="1"/>
            </p:cNvPicPr>
            <p:nvPr/>
          </p:nvPicPr>
          <p:blipFill>
            <a:blip r:embed="rId6" cstate="print">
              <a:duotone>
                <a:prstClr val="black"/>
                <a:srgbClr val="C00000">
                  <a:tint val="45000"/>
                  <a:satMod val="400000"/>
                </a:srgbClr>
              </a:duotone>
              <a:extLst>
                <a:ext uri="{BEBA8EAE-BF5A-486C-A8C5-ECC9F3942E4B}">
                  <a14:imgProps xmlns:a14="http://schemas.microsoft.com/office/drawing/2010/main">
                    <a14:imgLayer r:embed="rId7">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5410200" y="1669290"/>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5" name="Straight Arrow Connector 54"/>
            <p:cNvCxnSpPr>
              <a:stCxn id="44" idx="1"/>
              <a:endCxn id="39" idx="2"/>
            </p:cNvCxnSpPr>
            <p:nvPr/>
          </p:nvCxnSpPr>
          <p:spPr>
            <a:xfrm flipH="1" flipV="1">
              <a:off x="6234578" y="665406"/>
              <a:ext cx="270658" cy="338007"/>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stCxn id="54" idx="3"/>
              <a:endCxn id="40" idx="2"/>
            </p:cNvCxnSpPr>
            <p:nvPr/>
          </p:nvCxnSpPr>
          <p:spPr>
            <a:xfrm flipV="1">
              <a:off x="5778840" y="1742700"/>
              <a:ext cx="349365" cy="221111"/>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49" idx="1"/>
              <a:endCxn id="40" idx="3"/>
            </p:cNvCxnSpPr>
            <p:nvPr/>
          </p:nvCxnSpPr>
          <p:spPr>
            <a:xfrm flipH="1" flipV="1">
              <a:off x="6312525" y="1448179"/>
              <a:ext cx="302673" cy="361837"/>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54" idx="3"/>
              <a:endCxn id="49" idx="1"/>
            </p:cNvCxnSpPr>
            <p:nvPr/>
          </p:nvCxnSpPr>
          <p:spPr>
            <a:xfrm flipV="1">
              <a:off x="5778840" y="1810016"/>
              <a:ext cx="836358" cy="153795"/>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49" idx="3"/>
              <a:endCxn id="50" idx="1"/>
            </p:cNvCxnSpPr>
            <p:nvPr/>
          </p:nvCxnSpPr>
          <p:spPr>
            <a:xfrm flipV="1">
              <a:off x="6983838" y="1582811"/>
              <a:ext cx="234018" cy="227205"/>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stCxn id="50" idx="1"/>
              <a:endCxn id="40" idx="3"/>
            </p:cNvCxnSpPr>
            <p:nvPr/>
          </p:nvCxnSpPr>
          <p:spPr>
            <a:xfrm flipH="1" flipV="1">
              <a:off x="6312525" y="1448179"/>
              <a:ext cx="905331" cy="134632"/>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43" idx="1"/>
              <a:endCxn id="39" idx="3"/>
            </p:cNvCxnSpPr>
            <p:nvPr/>
          </p:nvCxnSpPr>
          <p:spPr>
            <a:xfrm flipH="1">
              <a:off x="6418898" y="275471"/>
              <a:ext cx="210502" cy="95414"/>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flipH="1">
              <a:off x="4965700" y="1003413"/>
              <a:ext cx="368640"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43" idx="3"/>
              <a:endCxn id="45" idx="1"/>
            </p:cNvCxnSpPr>
            <p:nvPr/>
          </p:nvCxnSpPr>
          <p:spPr>
            <a:xfrm>
              <a:off x="6998040" y="275471"/>
              <a:ext cx="526372" cy="63302"/>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stCxn id="45" idx="3"/>
              <a:endCxn id="47" idx="1"/>
            </p:cNvCxnSpPr>
            <p:nvPr/>
          </p:nvCxnSpPr>
          <p:spPr>
            <a:xfrm>
              <a:off x="7893052" y="338773"/>
              <a:ext cx="360021" cy="7559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a:stCxn id="48" idx="3"/>
              <a:endCxn id="47" idx="2"/>
            </p:cNvCxnSpPr>
            <p:nvPr/>
          </p:nvCxnSpPr>
          <p:spPr>
            <a:xfrm flipV="1">
              <a:off x="8340363" y="708892"/>
              <a:ext cx="97030" cy="289699"/>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stCxn id="45" idx="2"/>
              <a:endCxn id="48" idx="1"/>
            </p:cNvCxnSpPr>
            <p:nvPr/>
          </p:nvCxnSpPr>
          <p:spPr>
            <a:xfrm>
              <a:off x="7708732" y="633294"/>
              <a:ext cx="262991" cy="365297"/>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a:stCxn id="45" idx="2"/>
              <a:endCxn id="46" idx="3"/>
            </p:cNvCxnSpPr>
            <p:nvPr/>
          </p:nvCxnSpPr>
          <p:spPr>
            <a:xfrm flipH="1">
              <a:off x="7426836" y="633294"/>
              <a:ext cx="281896" cy="133817"/>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stCxn id="44" idx="3"/>
              <a:endCxn id="50" idx="1"/>
            </p:cNvCxnSpPr>
            <p:nvPr/>
          </p:nvCxnSpPr>
          <p:spPr>
            <a:xfrm>
              <a:off x="6873876" y="1003413"/>
              <a:ext cx="343980" cy="57939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a:stCxn id="46" idx="1"/>
              <a:endCxn id="43" idx="3"/>
            </p:cNvCxnSpPr>
            <p:nvPr/>
          </p:nvCxnSpPr>
          <p:spPr>
            <a:xfrm flipH="1" flipV="1">
              <a:off x="6998040" y="275471"/>
              <a:ext cx="60156" cy="49164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a:stCxn id="43" idx="2"/>
              <a:endCxn id="44" idx="3"/>
            </p:cNvCxnSpPr>
            <p:nvPr/>
          </p:nvCxnSpPr>
          <p:spPr>
            <a:xfrm>
              <a:off x="6813720" y="569992"/>
              <a:ext cx="60156" cy="433421"/>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pSp>
      <p:sp>
        <p:nvSpPr>
          <p:cNvPr id="71" name="Text Box 280"/>
          <p:cNvSpPr txBox="1">
            <a:spLocks noChangeArrowheads="1"/>
          </p:cNvSpPr>
          <p:nvPr/>
        </p:nvSpPr>
        <p:spPr bwMode="auto">
          <a:xfrm>
            <a:off x="1211930" y="3305224"/>
            <a:ext cx="2376702" cy="369332"/>
          </a:xfrm>
          <a:prstGeom prst="rect">
            <a:avLst/>
          </a:prstGeom>
          <a:noFill/>
          <a:ln w="9525">
            <a:noFill/>
            <a:miter lim="800000"/>
            <a:headEnd/>
            <a:tailEnd/>
          </a:ln>
        </p:spPr>
        <p:txBody>
          <a:bodyPr>
            <a:spAutoFit/>
          </a:bodyPr>
          <a:lstStyle/>
          <a:p>
            <a:pPr algn="ctr" fontAlgn="auto">
              <a:spcBef>
                <a:spcPts val="0"/>
              </a:spcBef>
              <a:spcAft>
                <a:spcPts val="0"/>
              </a:spcAft>
            </a:pPr>
            <a:r>
              <a:rPr lang="en-US" dirty="0">
                <a:solidFill>
                  <a:prstClr val="black"/>
                </a:solidFill>
                <a:latin typeface="Calibri"/>
                <a:ea typeface="+mn-ea"/>
              </a:rPr>
              <a:t>Market segmentation</a:t>
            </a:r>
          </a:p>
        </p:txBody>
      </p:sp>
      <p:grpSp>
        <p:nvGrpSpPr>
          <p:cNvPr id="72" name="Group 71"/>
          <p:cNvGrpSpPr/>
          <p:nvPr/>
        </p:nvGrpSpPr>
        <p:grpSpPr>
          <a:xfrm>
            <a:off x="812580" y="1066801"/>
            <a:ext cx="3292086" cy="3237783"/>
            <a:chOff x="330111" y="1807705"/>
            <a:chExt cx="4016551" cy="3950298"/>
          </a:xfrm>
        </p:grpSpPr>
        <p:graphicFrame>
          <p:nvGraphicFramePr>
            <p:cNvPr id="73" name="Chart 72"/>
            <p:cNvGraphicFramePr/>
            <p:nvPr>
              <p:extLst/>
            </p:nvPr>
          </p:nvGraphicFramePr>
          <p:xfrm>
            <a:off x="330111" y="1807705"/>
            <a:ext cx="4016551" cy="3950298"/>
          </p:xfrm>
          <a:graphic>
            <a:graphicData uri="http://schemas.openxmlformats.org/drawingml/2006/chart">
              <c:chart xmlns:c="http://schemas.openxmlformats.org/drawingml/2006/chart" xmlns:r="http://schemas.openxmlformats.org/officeDocument/2006/relationships" r:id="rId8"/>
            </a:graphicData>
          </a:graphic>
        </p:graphicFrame>
        <p:pic>
          <p:nvPicPr>
            <p:cNvPr id="74" name="Picture 2"/>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2686146" y="2475958"/>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 name="Picture 2"/>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2370661" y="2296433"/>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 name="Picture 2"/>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2476639" y="2584709"/>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7" name="Picture 2"/>
            <p:cNvPicPr>
              <a:picLocks noChangeAspect="1" noChangeArrowheads="1"/>
            </p:cNvPicPr>
            <p:nvPr/>
          </p:nvPicPr>
          <p:blipFill>
            <a:blip r:embed="rId9" cstate="print">
              <a:duotone>
                <a:prstClr val="black"/>
                <a:srgbClr val="C00000">
                  <a:tint val="45000"/>
                  <a:satMod val="400000"/>
                </a:srgbClr>
              </a:duotone>
              <a:extLst>
                <a:ext uri="{BEBA8EAE-BF5A-486C-A8C5-ECC9F3942E4B}">
                  <a14:imgProps xmlns:a14="http://schemas.microsoft.com/office/drawing/2010/main">
                    <a14:imgLayer r:embed="rId10">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1133239" y="3298029"/>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 name="Picture 2"/>
            <p:cNvPicPr>
              <a:picLocks noChangeAspect="1" noChangeArrowheads="1"/>
            </p:cNvPicPr>
            <p:nvPr/>
          </p:nvPicPr>
          <p:blipFill>
            <a:blip r:embed="rId9" cstate="print">
              <a:duotone>
                <a:prstClr val="black"/>
                <a:srgbClr val="C00000">
                  <a:tint val="45000"/>
                  <a:satMod val="400000"/>
                </a:srgbClr>
              </a:duotone>
              <a:extLst>
                <a:ext uri="{BEBA8EAE-BF5A-486C-A8C5-ECC9F3942E4B}">
                  <a14:imgProps xmlns:a14="http://schemas.microsoft.com/office/drawing/2010/main">
                    <a14:imgLayer r:embed="rId10">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2971800" y="3149213"/>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 name="Picture 2"/>
            <p:cNvPicPr>
              <a:picLocks noChangeAspect="1" noChangeArrowheads="1"/>
            </p:cNvPicPr>
            <p:nvPr/>
          </p:nvPicPr>
          <p:blipFill>
            <a:blip r:embed="rId9" cstate="print">
              <a:duotone>
                <a:prstClr val="black"/>
                <a:srgbClr val="C00000">
                  <a:tint val="45000"/>
                  <a:satMod val="400000"/>
                </a:srgbClr>
              </a:duotone>
              <a:extLst>
                <a:ext uri="{BEBA8EAE-BF5A-486C-A8C5-ECC9F3942E4B}">
                  <a14:imgProps xmlns:a14="http://schemas.microsoft.com/office/drawing/2010/main">
                    <a14:imgLayer r:embed="rId10">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1654497" y="3149214"/>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 name="Picture 2"/>
            <p:cNvPicPr>
              <a:picLocks noChangeAspect="1" noChangeArrowheads="1"/>
            </p:cNvPicPr>
            <p:nvPr/>
          </p:nvPicPr>
          <p:blipFill>
            <a:blip r:embed="rId9" cstate="print">
              <a:duotone>
                <a:prstClr val="black"/>
                <a:srgbClr val="C00000">
                  <a:tint val="45000"/>
                  <a:satMod val="400000"/>
                </a:srgbClr>
              </a:duotone>
              <a:extLst>
                <a:ext uri="{BEBA8EAE-BF5A-486C-A8C5-ECC9F3942E4B}">
                  <a14:imgProps xmlns:a14="http://schemas.microsoft.com/office/drawing/2010/main">
                    <a14:imgLayer r:embed="rId10">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1951534" y="3333750"/>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 name="Picture 2"/>
            <p:cNvPicPr>
              <a:picLocks noChangeAspect="1" noChangeArrowheads="1"/>
            </p:cNvPicPr>
            <p:nvPr/>
          </p:nvPicPr>
          <p:blipFill>
            <a:blip r:embed="rId9" cstate="print">
              <a:duotone>
                <a:prstClr val="black"/>
                <a:srgbClr val="C00000">
                  <a:tint val="45000"/>
                  <a:satMod val="400000"/>
                </a:srgbClr>
              </a:duotone>
              <a:extLst>
                <a:ext uri="{BEBA8EAE-BF5A-486C-A8C5-ECC9F3942E4B}">
                  <a14:imgProps xmlns:a14="http://schemas.microsoft.com/office/drawing/2010/main">
                    <a14:imgLayer r:embed="rId10">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2487281" y="3235850"/>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 name="Picture 2"/>
            <p:cNvPicPr>
              <a:picLocks noChangeAspect="1" noChangeArrowheads="1"/>
            </p:cNvPicPr>
            <p:nvPr/>
          </p:nvPicPr>
          <p:blipFill>
            <a:blip r:embed="rId9" cstate="print">
              <a:duotone>
                <a:prstClr val="black"/>
                <a:srgbClr val="C00000">
                  <a:tint val="45000"/>
                  <a:satMod val="400000"/>
                </a:srgbClr>
              </a:duotone>
              <a:extLst>
                <a:ext uri="{BEBA8EAE-BF5A-486C-A8C5-ECC9F3942E4B}">
                  <a14:imgProps xmlns:a14="http://schemas.microsoft.com/office/drawing/2010/main">
                    <a14:imgLayer r:embed="rId10">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2078909" y="3562350"/>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 name="Picture 2"/>
            <p:cNvPicPr>
              <a:picLocks noChangeAspect="1" noChangeArrowheads="1"/>
            </p:cNvPicPr>
            <p:nvPr/>
          </p:nvPicPr>
          <p:blipFill>
            <a:blip r:embed="rId9" cstate="print">
              <a:duotone>
                <a:prstClr val="black"/>
                <a:srgbClr val="C00000">
                  <a:tint val="45000"/>
                  <a:satMod val="400000"/>
                </a:srgbClr>
              </a:duotone>
              <a:extLst>
                <a:ext uri="{BEBA8EAE-BF5A-486C-A8C5-ECC9F3942E4B}">
                  <a14:imgProps xmlns:a14="http://schemas.microsoft.com/office/drawing/2010/main">
                    <a14:imgLayer r:embed="rId10">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1447800" y="3505077"/>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 name="Picture 2"/>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2150399" y="2419350"/>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5" name="Picture 2"/>
            <p:cNvPicPr>
              <a:picLocks noChangeAspect="1" noChangeArrowheads="1"/>
            </p:cNvPicPr>
            <p:nvPr/>
          </p:nvPicPr>
          <p:blipFill>
            <a:blip r:embed="rId9" cstate="print">
              <a:duotone>
                <a:prstClr val="black"/>
                <a:schemeClr val="accent3">
                  <a:lumMod val="75000"/>
                  <a:tint val="45000"/>
                  <a:satMod val="400000"/>
                </a:schemeClr>
              </a:duotone>
              <a:extLst>
                <a:ext uri="{BEBA8EAE-BF5A-486C-A8C5-ECC9F3942E4B}">
                  <a14:imgProps xmlns:a14="http://schemas.microsoft.com/office/drawing/2010/main">
                    <a14:imgLayer r:embed="rId10">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1676400" y="2343150"/>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6" name="Picture 2"/>
            <p:cNvPicPr>
              <a:picLocks noChangeAspect="1" noChangeArrowheads="1"/>
            </p:cNvPicPr>
            <p:nvPr/>
          </p:nvPicPr>
          <p:blipFill>
            <a:blip r:embed="rId9" cstate="print">
              <a:duotone>
                <a:prstClr val="black"/>
                <a:schemeClr val="accent3">
                  <a:lumMod val="75000"/>
                  <a:tint val="45000"/>
                  <a:satMod val="400000"/>
                </a:schemeClr>
              </a:duotone>
              <a:extLst>
                <a:ext uri="{BEBA8EAE-BF5A-486C-A8C5-ECC9F3942E4B}">
                  <a14:imgProps xmlns:a14="http://schemas.microsoft.com/office/drawing/2010/main">
                    <a14:imgLayer r:embed="rId10">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1143000" y="2419350"/>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7" name="Picture 2"/>
            <p:cNvPicPr>
              <a:picLocks noChangeAspect="1" noChangeArrowheads="1"/>
            </p:cNvPicPr>
            <p:nvPr/>
          </p:nvPicPr>
          <p:blipFill>
            <a:blip r:embed="rId9" cstate="print">
              <a:duotone>
                <a:prstClr val="black"/>
                <a:schemeClr val="accent3">
                  <a:lumMod val="75000"/>
                  <a:tint val="45000"/>
                  <a:satMod val="400000"/>
                </a:schemeClr>
              </a:duotone>
              <a:extLst>
                <a:ext uri="{BEBA8EAE-BF5A-486C-A8C5-ECC9F3942E4B}">
                  <a14:imgProps xmlns:a14="http://schemas.microsoft.com/office/drawing/2010/main">
                    <a14:imgLayer r:embed="rId10">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1490026" y="2634604"/>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 name="Picture 2"/>
            <p:cNvPicPr>
              <a:picLocks noChangeAspect="1" noChangeArrowheads="1"/>
            </p:cNvPicPr>
            <p:nvPr/>
          </p:nvPicPr>
          <p:blipFill>
            <a:blip r:embed="rId9" cstate="print">
              <a:duotone>
                <a:prstClr val="black"/>
                <a:schemeClr val="accent3">
                  <a:lumMod val="75000"/>
                  <a:tint val="45000"/>
                  <a:satMod val="400000"/>
                </a:schemeClr>
              </a:duotone>
              <a:extLst>
                <a:ext uri="{BEBA8EAE-BF5A-486C-A8C5-ECC9F3942E4B}">
                  <a14:imgProps xmlns:a14="http://schemas.microsoft.com/office/drawing/2010/main">
                    <a14:imgLayer r:embed="rId10">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1092296" y="2600325"/>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9" name="Picture 2"/>
            <p:cNvPicPr>
              <a:picLocks noChangeAspect="1" noChangeArrowheads="1"/>
            </p:cNvPicPr>
            <p:nvPr/>
          </p:nvPicPr>
          <p:blipFill>
            <a:blip r:embed="rId9" cstate="print">
              <a:duotone>
                <a:prstClr val="black"/>
                <a:srgbClr val="C00000">
                  <a:tint val="45000"/>
                  <a:satMod val="400000"/>
                </a:srgbClr>
              </a:duotone>
              <a:extLst>
                <a:ext uri="{BEBA8EAE-BF5A-486C-A8C5-ECC9F3942E4B}">
                  <a14:imgProps xmlns:a14="http://schemas.microsoft.com/office/drawing/2010/main">
                    <a14:imgLayer r:embed="rId10">
                      <a14:imgEffect>
                        <a14:backgroundRemoval t="10000" b="90000" l="10000" r="90000">
                          <a14:foregroundMark x1="42593" y1="19467" x2="42593" y2="19467"/>
                        </a14:backgroundRemoval>
                      </a14:imgEffect>
                    </a14:imgLayer>
                  </a14:imgProps>
                </a:ext>
                <a:ext uri="{28A0092B-C50C-407E-A947-70E740481C1C}">
                  <a14:useLocalDpi xmlns:a14="http://schemas.microsoft.com/office/drawing/2010/main" val="0"/>
                </a:ext>
              </a:extLst>
            </a:blip>
            <a:srcRect/>
            <a:stretch>
              <a:fillRect/>
            </a:stretch>
          </p:blipFill>
          <p:spPr bwMode="auto">
            <a:xfrm>
              <a:off x="2569526" y="3466975"/>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p14="http://schemas.microsoft.com/office/powerpoint/2010/main">
        <mc:Choice Requires="p14">
          <p:contentPart p14:bwMode="auto" r:id="rId11">
            <p14:nvContentPartPr>
              <p14:cNvPr id="2" name="Ink 1"/>
              <p14:cNvContentPartPr/>
              <p14:nvPr/>
            </p14:nvContentPartPr>
            <p14:xfrm>
              <a:off x="592560" y="1179090"/>
              <a:ext cx="7561440" cy="4636080"/>
            </p14:xfrm>
          </p:contentPart>
        </mc:Choice>
        <mc:Fallback xmlns="">
          <p:pic>
            <p:nvPicPr>
              <p:cNvPr id="2" name="Ink 1"/>
              <p:cNvPicPr/>
              <p:nvPr/>
            </p:nvPicPr>
            <p:blipFill>
              <a:blip r:embed="rId12"/>
              <a:stretch>
                <a:fillRect/>
              </a:stretch>
            </p:blipFill>
            <p:spPr>
              <a:xfrm>
                <a:off x="582480" y="1170450"/>
                <a:ext cx="7581600" cy="4652640"/>
              </a:xfrm>
              <a:prstGeom prst="rect">
                <a:avLst/>
              </a:prstGeom>
            </p:spPr>
          </p:pic>
        </mc:Fallback>
      </mc:AlternateContent>
    </p:spTree>
    <p:extLst>
      <p:ext uri="{BB962C8B-B14F-4D97-AF65-F5344CB8AC3E}">
        <p14:creationId xmlns:p14="http://schemas.microsoft.com/office/powerpoint/2010/main" val="563078579"/>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191001" y="1066800"/>
            <a:ext cx="4407745" cy="19812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zh-CN" altLang="en-US" sz="6600" dirty="0">
                <a:solidFill>
                  <a:prstClr val="black">
                    <a:lumMod val="75000"/>
                    <a:lumOff val="25000"/>
                  </a:prstClr>
                </a:solidFill>
                <a:latin typeface="Calibri"/>
                <a:ea typeface="宋体" panose="02010600030101010101" pitchFamily="2" charset="-122"/>
              </a:rPr>
              <a:t>聚类</a:t>
            </a:r>
            <a:r>
              <a:rPr lang="en-US" sz="6600" dirty="0">
                <a:solidFill>
                  <a:prstClr val="black">
                    <a:lumMod val="75000"/>
                    <a:lumOff val="25000"/>
                  </a:prstClr>
                </a:solidFill>
                <a:latin typeface="Calibri"/>
              </a:rPr>
              <a:t>Clustering</a:t>
            </a:r>
          </a:p>
        </p:txBody>
      </p:sp>
      <p:cxnSp>
        <p:nvCxnSpPr>
          <p:cNvPr id="6" name="Straight Connector 5"/>
          <p:cNvCxnSpPr/>
          <p:nvPr/>
        </p:nvCxnSpPr>
        <p:spPr>
          <a:xfrm>
            <a:off x="4224865" y="3007778"/>
            <a:ext cx="429768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4264833" y="3200400"/>
            <a:ext cx="4407745" cy="1676400"/>
          </a:xfrm>
        </p:spPr>
        <p:txBody>
          <a:bodyPr>
            <a:noAutofit/>
          </a:bodyPr>
          <a:lstStyle/>
          <a:p>
            <a:pPr algn="l"/>
            <a:r>
              <a:rPr lang="en-US" sz="6000" dirty="0">
                <a:solidFill>
                  <a:schemeClr val="tx1">
                    <a:lumMod val="75000"/>
                    <a:lumOff val="25000"/>
                  </a:schemeClr>
                </a:solidFill>
              </a:rPr>
              <a:t>K-means </a:t>
            </a:r>
            <a:br>
              <a:rPr lang="en-US" sz="6000" dirty="0">
                <a:solidFill>
                  <a:schemeClr val="tx1">
                    <a:lumMod val="75000"/>
                    <a:lumOff val="25000"/>
                  </a:schemeClr>
                </a:solidFill>
              </a:rPr>
            </a:br>
            <a:r>
              <a:rPr lang="en-US" sz="6000" dirty="0">
                <a:solidFill>
                  <a:schemeClr val="tx1">
                    <a:lumMod val="75000"/>
                    <a:lumOff val="25000"/>
                  </a:schemeClr>
                </a:solidFill>
              </a:rPr>
              <a:t>algorithm</a:t>
            </a:r>
          </a:p>
        </p:txBody>
      </p:sp>
      <p:pic>
        <p:nvPicPr>
          <p:cNvPr id="2" name="Picture 2" descr="C:\Users\ang\Desktop\iStock_000012344803Large.jpg"/>
          <p:cNvPicPr>
            <a:picLocks noChangeAspect="1" noChangeArrowheads="1"/>
          </p:cNvPicPr>
          <p:nvPr/>
        </p:nvPicPr>
        <p:blipFill>
          <a:blip r:embed="rId3" cstate="print"/>
          <a:srcRect b="7246"/>
          <a:stretch>
            <a:fillRect/>
          </a:stretch>
        </p:blipFill>
        <p:spPr bwMode="auto">
          <a:xfrm>
            <a:off x="685800" y="1219200"/>
            <a:ext cx="3200400" cy="3657600"/>
          </a:xfrm>
          <a:prstGeom prst="rect">
            <a:avLst/>
          </a:prstGeom>
          <a:noFill/>
        </p:spPr>
      </p:pic>
      <p:sp>
        <p:nvSpPr>
          <p:cNvPr id="7" name="Title 1"/>
          <p:cNvSpPr txBox="1">
            <a:spLocks/>
          </p:cNvSpPr>
          <p:nvPr/>
        </p:nvSpPr>
        <p:spPr>
          <a:xfrm>
            <a:off x="838200" y="4724400"/>
            <a:ext cx="2895600" cy="838200"/>
          </a:xfrm>
          <a:prstGeom prst="rect">
            <a:avLst/>
          </a:prstGeom>
        </p:spPr>
        <p:txBody>
          <a:bodyPr vert="horz" lIns="91440" tIns="45720" rIns="91440" bIns="45720" rtlCol="0" anchor="ctr">
            <a:noAutofit/>
          </a:bodyPr>
          <a:lstStyle/>
          <a:p>
            <a:pPr fontAlgn="auto">
              <a:spcAft>
                <a:spcPts val="0"/>
              </a:spcAft>
              <a:defRPr/>
            </a:pPr>
            <a:r>
              <a:rPr lang="en-US" sz="2400" dirty="0">
                <a:solidFill>
                  <a:prstClr val="black">
                    <a:lumMod val="75000"/>
                    <a:lumOff val="25000"/>
                  </a:prstClr>
                </a:solidFill>
                <a:latin typeface="Calibri"/>
                <a:ea typeface="+mn-ea"/>
              </a:rPr>
              <a:t>Machine Learning</a:t>
            </a:r>
          </a:p>
        </p:txBody>
      </p:sp>
    </p:spTree>
    <p:extLst>
      <p:ext uri="{BB962C8B-B14F-4D97-AF65-F5344CB8AC3E}">
        <p14:creationId xmlns:p14="http://schemas.microsoft.com/office/powerpoint/2010/main" val="440669053"/>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tlow\Desktop\cs229a\lectures-slides\assets\kmeansplot\0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1" y="1295400"/>
            <a:ext cx="5699125" cy="4267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296822"/>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676401" y="1295638"/>
            <a:ext cx="5699125" cy="4266725"/>
          </a:xfrm>
          <a:prstGeom prst="rect">
            <a:avLst/>
          </a:prstGeom>
          <a:noFill/>
          <a:extLst>
            <a:ext uri="{909E8E84-426E-40DD-AFC4-6F175D3DCCD1}">
              <a14:hiddenFill xmlns:a14="http://schemas.microsoft.com/office/drawing/2010/main">
                <a:solidFill>
                  <a:srgbClr val="FFFFFF"/>
                </a:solidFill>
              </a14:hiddenFill>
            </a:ext>
          </a:extLst>
        </p:spPr>
      </p:pic>
      <p:sp>
        <p:nvSpPr>
          <p:cNvPr id="7" name="Cross 6"/>
          <p:cNvSpPr/>
          <p:nvPr/>
        </p:nvSpPr>
        <p:spPr>
          <a:xfrm rot="2734294" flipH="1" flipV="1">
            <a:off x="3291089" y="2460920"/>
            <a:ext cx="237182" cy="232496"/>
          </a:xfrm>
          <a:prstGeom prst="plus">
            <a:avLst>
              <a:gd name="adj" fmla="val 46579"/>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8" name="Cross 7"/>
          <p:cNvSpPr/>
          <p:nvPr/>
        </p:nvSpPr>
        <p:spPr>
          <a:xfrm rot="2734294" flipH="1" flipV="1">
            <a:off x="4852375" y="4065829"/>
            <a:ext cx="237182" cy="232496"/>
          </a:xfrm>
          <a:prstGeom prst="plus">
            <a:avLst>
              <a:gd name="adj" fmla="val 46579"/>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srgbClr val="0000CC"/>
              </a:solidFill>
              <a:latin typeface="Calibri"/>
            </a:endParaRP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3579840" y="2659770"/>
              <a:ext cx="4217040" cy="1574280"/>
            </p14:xfrm>
          </p:contentPart>
        </mc:Choice>
        <mc:Fallback xmlns="">
          <p:pic>
            <p:nvPicPr>
              <p:cNvPr id="2" name="Ink 1"/>
              <p:cNvPicPr/>
              <p:nvPr/>
            </p:nvPicPr>
            <p:blipFill>
              <a:blip r:embed="rId4"/>
              <a:stretch>
                <a:fillRect/>
              </a:stretch>
            </p:blipFill>
            <p:spPr>
              <a:xfrm>
                <a:off x="3568680" y="2648610"/>
                <a:ext cx="4237920" cy="1593720"/>
              </a:xfrm>
              <a:prstGeom prst="rect">
                <a:avLst/>
              </a:prstGeom>
            </p:spPr>
          </p:pic>
        </mc:Fallback>
      </mc:AlternateContent>
    </p:spTree>
    <p:extLst>
      <p:ext uri="{BB962C8B-B14F-4D97-AF65-F5344CB8AC3E}">
        <p14:creationId xmlns:p14="http://schemas.microsoft.com/office/powerpoint/2010/main" val="2004036301"/>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676400" y="1295638"/>
            <a:ext cx="5699124" cy="426672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3243648" y="2411104"/>
            <a:ext cx="871152" cy="636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6" name="Rectangle 5"/>
          <p:cNvSpPr/>
          <p:nvPr/>
        </p:nvSpPr>
        <p:spPr>
          <a:xfrm>
            <a:off x="4298108" y="3699124"/>
            <a:ext cx="871152" cy="636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7" name="Cross 6"/>
          <p:cNvSpPr/>
          <p:nvPr/>
        </p:nvSpPr>
        <p:spPr>
          <a:xfrm rot="2734294" flipH="1" flipV="1">
            <a:off x="3291089" y="2460920"/>
            <a:ext cx="237182" cy="232496"/>
          </a:xfrm>
          <a:prstGeom prst="plus">
            <a:avLst>
              <a:gd name="adj" fmla="val 46579"/>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8" name="Cross 7"/>
          <p:cNvSpPr/>
          <p:nvPr/>
        </p:nvSpPr>
        <p:spPr>
          <a:xfrm rot="2734294" flipH="1" flipV="1">
            <a:off x="4852375" y="4065829"/>
            <a:ext cx="237182" cy="232496"/>
          </a:xfrm>
          <a:prstGeom prst="plus">
            <a:avLst>
              <a:gd name="adj" fmla="val 46579"/>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srgbClr val="0000CC"/>
              </a:solidFill>
              <a:latin typeface="Calibri"/>
            </a:endParaRPr>
          </a:p>
        </p:txBody>
      </p:sp>
    </p:spTree>
    <p:extLst>
      <p:ext uri="{BB962C8B-B14F-4D97-AF65-F5344CB8AC3E}">
        <p14:creationId xmlns:p14="http://schemas.microsoft.com/office/powerpoint/2010/main" val="367976045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val 9"/>
          <p:cNvSpPr/>
          <p:nvPr/>
        </p:nvSpPr>
        <p:spPr>
          <a:xfrm>
            <a:off x="3184525" y="3990975"/>
            <a:ext cx="298450" cy="396875"/>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1" name="Oval 10"/>
          <p:cNvSpPr/>
          <p:nvPr/>
        </p:nvSpPr>
        <p:spPr>
          <a:xfrm>
            <a:off x="3868738" y="3925888"/>
            <a:ext cx="298450" cy="396875"/>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3" name="Oval 12"/>
          <p:cNvSpPr/>
          <p:nvPr/>
        </p:nvSpPr>
        <p:spPr>
          <a:xfrm>
            <a:off x="3571875" y="4506913"/>
            <a:ext cx="296863" cy="396875"/>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9" name="Oval 18"/>
          <p:cNvSpPr/>
          <p:nvPr/>
        </p:nvSpPr>
        <p:spPr>
          <a:xfrm>
            <a:off x="3484563" y="3521075"/>
            <a:ext cx="296862" cy="396875"/>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5" name="Cross 4"/>
          <p:cNvSpPr/>
          <p:nvPr/>
        </p:nvSpPr>
        <p:spPr>
          <a:xfrm rot="2734294">
            <a:off x="4937126" y="3005137"/>
            <a:ext cx="520700" cy="390525"/>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6" name="Cross 5"/>
          <p:cNvSpPr/>
          <p:nvPr/>
        </p:nvSpPr>
        <p:spPr>
          <a:xfrm rot="2734294">
            <a:off x="5062538" y="1927225"/>
            <a:ext cx="520700" cy="390525"/>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8" name="Cross 7"/>
          <p:cNvSpPr/>
          <p:nvPr/>
        </p:nvSpPr>
        <p:spPr>
          <a:xfrm rot="2734294">
            <a:off x="5614988" y="2590800"/>
            <a:ext cx="520700" cy="390525"/>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23" name="Cross 22"/>
          <p:cNvSpPr/>
          <p:nvPr/>
        </p:nvSpPr>
        <p:spPr>
          <a:xfrm rot="2734294">
            <a:off x="5045076" y="2555875"/>
            <a:ext cx="520700" cy="390525"/>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57354" name="TextBox 36"/>
          <p:cNvSpPr txBox="1">
            <a:spLocks noChangeArrowheads="1"/>
          </p:cNvSpPr>
          <p:nvPr/>
        </p:nvSpPr>
        <p:spPr bwMode="auto">
          <a:xfrm>
            <a:off x="4459288" y="5765800"/>
            <a:ext cx="496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x</a:t>
            </a:r>
            <a:r>
              <a:rPr kumimoji="0" lang="en-US" altLang="zh-CN" sz="2800" b="0" i="0" u="none" strike="noStrike" kern="1200" cap="none" spc="0" normalizeH="0" baseline="-2500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1</a:t>
            </a:r>
          </a:p>
        </p:txBody>
      </p:sp>
      <p:sp>
        <p:nvSpPr>
          <p:cNvPr id="57355" name="TextBox 37"/>
          <p:cNvSpPr txBox="1">
            <a:spLocks noChangeArrowheads="1"/>
          </p:cNvSpPr>
          <p:nvPr/>
        </p:nvSpPr>
        <p:spPr bwMode="auto">
          <a:xfrm>
            <a:off x="2057400" y="2871788"/>
            <a:ext cx="496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x</a:t>
            </a:r>
            <a:r>
              <a:rPr kumimoji="0" lang="en-US" altLang="zh-CN" sz="2800" b="0" i="0" u="none" strike="noStrike" kern="1200" cap="none" spc="0" normalizeH="0" baseline="-2500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2</a:t>
            </a:r>
          </a:p>
        </p:txBody>
      </p:sp>
      <p:sp>
        <p:nvSpPr>
          <p:cNvPr id="57356" name="TextBox 115"/>
          <p:cNvSpPr txBox="1">
            <a:spLocks noChangeArrowheads="1"/>
          </p:cNvSpPr>
          <p:nvPr/>
        </p:nvSpPr>
        <p:spPr bwMode="auto">
          <a:xfrm>
            <a:off x="2895600" y="381000"/>
            <a:ext cx="55832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200" b="0" i="0" u="none" strike="noStrike" kern="1200" cap="none" spc="0" normalizeH="0" baseline="0" noProof="0" smtClean="0">
                <a:ln>
                  <a:noFill/>
                </a:ln>
                <a:solidFill>
                  <a:srgbClr val="262626"/>
                </a:solidFill>
                <a:effectLst/>
                <a:uLnTx/>
                <a:uFillTx/>
                <a:latin typeface="Arial" panose="020B0604020202020204" pitchFamily="34" charset="0"/>
                <a:ea typeface="宋体" panose="02010600030101010101" pitchFamily="2" charset="-122"/>
                <a:cs typeface="楷体_GB2312" pitchFamily="49" charset="-122"/>
              </a:rPr>
              <a:t>监督学习</a:t>
            </a:r>
            <a:r>
              <a:rPr kumimoji="0" lang="en-US" altLang="zh-CN" sz="3200" b="0" i="0" u="none" strike="noStrike" kern="1200" cap="none" spc="0" normalizeH="0" baseline="0" noProof="0" smtClean="0">
                <a:ln>
                  <a:noFill/>
                </a:ln>
                <a:solidFill>
                  <a:srgbClr val="262626"/>
                </a:solidFill>
                <a:effectLst/>
                <a:uLnTx/>
                <a:uFillTx/>
                <a:latin typeface="Arial" panose="020B0604020202020204" pitchFamily="34" charset="0"/>
                <a:ea typeface="宋体" panose="02010600030101010101" pitchFamily="2" charset="-122"/>
                <a:cs typeface="楷体_GB2312" pitchFamily="49" charset="-122"/>
              </a:rPr>
              <a:t>Supervised Learning</a:t>
            </a:r>
          </a:p>
        </p:txBody>
      </p:sp>
      <p:cxnSp>
        <p:nvCxnSpPr>
          <p:cNvPr id="15" name="Straight Arrow Connector 14"/>
          <p:cNvCxnSpPr/>
          <p:nvPr/>
        </p:nvCxnSpPr>
        <p:spPr>
          <a:xfrm flipV="1">
            <a:off x="2733675" y="1295400"/>
            <a:ext cx="0" cy="4649788"/>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543175" y="5588000"/>
            <a:ext cx="3900488" cy="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98600255"/>
      </p:ext>
    </p:extLst>
  </p:cSld>
  <p:clrMapOvr>
    <a:masterClrMapping/>
  </p:clrMapOvr>
  <p:transition/>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676400" y="1295637"/>
            <a:ext cx="5699124" cy="426672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3243648" y="2411104"/>
            <a:ext cx="871152" cy="636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6" name="Rectangle 5"/>
          <p:cNvSpPr/>
          <p:nvPr/>
        </p:nvSpPr>
        <p:spPr>
          <a:xfrm>
            <a:off x="4298108" y="3699124"/>
            <a:ext cx="871152" cy="636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3" name="Cross 2"/>
          <p:cNvSpPr/>
          <p:nvPr/>
        </p:nvSpPr>
        <p:spPr>
          <a:xfrm rot="2734294" flipH="1" flipV="1">
            <a:off x="3291089" y="2460920"/>
            <a:ext cx="237182" cy="232496"/>
          </a:xfrm>
          <a:prstGeom prst="plus">
            <a:avLst>
              <a:gd name="adj" fmla="val 46579"/>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4" name="Cross 3"/>
          <p:cNvSpPr/>
          <p:nvPr/>
        </p:nvSpPr>
        <p:spPr>
          <a:xfrm rot="2734294" flipH="1" flipV="1">
            <a:off x="4852375" y="4065829"/>
            <a:ext cx="237182" cy="232496"/>
          </a:xfrm>
          <a:prstGeom prst="plus">
            <a:avLst>
              <a:gd name="adj" fmla="val 46579"/>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srgbClr val="0000CC"/>
              </a:solidFill>
              <a:latin typeface="Calibri"/>
            </a:endParaRPr>
          </a:p>
        </p:txBody>
      </p:sp>
      <p:sp>
        <p:nvSpPr>
          <p:cNvPr id="7" name="Cross 6"/>
          <p:cNvSpPr/>
          <p:nvPr/>
        </p:nvSpPr>
        <p:spPr>
          <a:xfrm rot="2734294" flipH="1" flipV="1">
            <a:off x="3875046" y="2652673"/>
            <a:ext cx="237182" cy="232496"/>
          </a:xfrm>
          <a:prstGeom prst="plus">
            <a:avLst>
              <a:gd name="adj" fmla="val 46579"/>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8" name="Cross 7"/>
          <p:cNvSpPr/>
          <p:nvPr/>
        </p:nvSpPr>
        <p:spPr>
          <a:xfrm rot="2734294" flipH="1" flipV="1">
            <a:off x="4251232" y="3758854"/>
            <a:ext cx="237182" cy="232496"/>
          </a:xfrm>
          <a:prstGeom prst="plus">
            <a:avLst>
              <a:gd name="adj" fmla="val 46579"/>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srgbClr val="0000CC"/>
              </a:solidFill>
              <a:latin typeface="Calibri"/>
            </a:endParaRPr>
          </a:p>
        </p:txBody>
      </p:sp>
      <mc:AlternateContent xmlns:mc="http://schemas.openxmlformats.org/markup-compatibility/2006" xmlns:p14="http://schemas.microsoft.com/office/powerpoint/2010/main">
        <mc:Choice Requires="p14">
          <p:contentPart p14:bwMode="auto" r:id="rId3">
            <p14:nvContentPartPr>
              <p14:cNvPr id="5" name="Ink 4"/>
              <p14:cNvContentPartPr/>
              <p14:nvPr/>
            </p14:nvContentPartPr>
            <p14:xfrm>
              <a:off x="3279600" y="2495250"/>
              <a:ext cx="1801440" cy="1531440"/>
            </p14:xfrm>
          </p:contentPart>
        </mc:Choice>
        <mc:Fallback xmlns="">
          <p:pic>
            <p:nvPicPr>
              <p:cNvPr id="5" name="Ink 4"/>
              <p:cNvPicPr/>
              <p:nvPr/>
            </p:nvPicPr>
            <p:blipFill>
              <a:blip r:embed="rId4"/>
              <a:stretch>
                <a:fillRect/>
              </a:stretch>
            </p:blipFill>
            <p:spPr>
              <a:xfrm>
                <a:off x="3269160" y="2484450"/>
                <a:ext cx="1822680" cy="1548360"/>
              </a:xfrm>
              <a:prstGeom prst="rect">
                <a:avLst/>
              </a:prstGeom>
            </p:spPr>
          </p:pic>
        </mc:Fallback>
      </mc:AlternateContent>
    </p:spTree>
    <p:extLst>
      <p:ext uri="{BB962C8B-B14F-4D97-AF65-F5344CB8AC3E}">
        <p14:creationId xmlns:p14="http://schemas.microsoft.com/office/powerpoint/2010/main" val="451291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xit" presetSubtype="0" fill="hold" grpId="0" nodeType="withEffect">
                                  <p:stCondLst>
                                    <p:cond delay="0"/>
                                  </p:stCondLst>
                                  <p:childTnLst>
                                    <p:animEffect transition="out" filter="fade">
                                      <p:cBhvr>
                                        <p:cTn id="12" dur="500"/>
                                        <p:tgtEl>
                                          <p:spTgt spid="3"/>
                                        </p:tgtEl>
                                      </p:cBhvr>
                                    </p:animEffect>
                                    <p:set>
                                      <p:cBhvr>
                                        <p:cTn id="13" dur="1" fill="hold">
                                          <p:stCondLst>
                                            <p:cond delay="499"/>
                                          </p:stCondLst>
                                        </p:cTn>
                                        <p:tgtEl>
                                          <p:spTgt spid="3"/>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4"/>
                                        </p:tgtEl>
                                      </p:cBhvr>
                                    </p:animEffect>
                                    <p:set>
                                      <p:cBhvr>
                                        <p:cTn id="1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7" grpId="0" animBg="1"/>
      <p:bldP spid="8" grpId="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676401" y="1295637"/>
            <a:ext cx="5699123" cy="4266724"/>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3243648" y="2411104"/>
            <a:ext cx="871152" cy="636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4" name="Rectangle 13"/>
          <p:cNvSpPr/>
          <p:nvPr/>
        </p:nvSpPr>
        <p:spPr>
          <a:xfrm>
            <a:off x="4298108" y="3699124"/>
            <a:ext cx="871152" cy="636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5" name="Cross 14"/>
          <p:cNvSpPr/>
          <p:nvPr/>
        </p:nvSpPr>
        <p:spPr>
          <a:xfrm rot="2734294" flipH="1" flipV="1">
            <a:off x="3875046" y="2652673"/>
            <a:ext cx="237182" cy="232496"/>
          </a:xfrm>
          <a:prstGeom prst="plus">
            <a:avLst>
              <a:gd name="adj" fmla="val 46579"/>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6" name="Cross 15"/>
          <p:cNvSpPr/>
          <p:nvPr/>
        </p:nvSpPr>
        <p:spPr>
          <a:xfrm rot="2734294" flipH="1" flipV="1">
            <a:off x="4251232" y="3758854"/>
            <a:ext cx="237182" cy="232496"/>
          </a:xfrm>
          <a:prstGeom prst="plus">
            <a:avLst>
              <a:gd name="adj" fmla="val 46579"/>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srgbClr val="0000CC"/>
              </a:solidFill>
              <a:latin typeface="Calibri"/>
            </a:endParaRPr>
          </a:p>
        </p:txBody>
      </p:sp>
    </p:spTree>
    <p:extLst>
      <p:ext uri="{BB962C8B-B14F-4D97-AF65-F5344CB8AC3E}">
        <p14:creationId xmlns:p14="http://schemas.microsoft.com/office/powerpoint/2010/main" val="2169298749"/>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1493" y="1295400"/>
            <a:ext cx="569595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ross 2"/>
          <p:cNvSpPr/>
          <p:nvPr/>
        </p:nvSpPr>
        <p:spPr>
          <a:xfrm rot="2734294" flipH="1" flipV="1">
            <a:off x="3875046" y="2652673"/>
            <a:ext cx="237182" cy="232496"/>
          </a:xfrm>
          <a:prstGeom prst="plus">
            <a:avLst>
              <a:gd name="adj" fmla="val 46579"/>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4" name="Cross 3"/>
          <p:cNvSpPr/>
          <p:nvPr/>
        </p:nvSpPr>
        <p:spPr>
          <a:xfrm rot="2734294" flipH="1" flipV="1">
            <a:off x="4251232" y="3758854"/>
            <a:ext cx="237182" cy="232496"/>
          </a:xfrm>
          <a:prstGeom prst="plus">
            <a:avLst>
              <a:gd name="adj" fmla="val 46579"/>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srgbClr val="0000CC"/>
              </a:solidFill>
              <a:latin typeface="Calibri"/>
            </a:endParaRPr>
          </a:p>
        </p:txBody>
      </p:sp>
      <p:sp>
        <p:nvSpPr>
          <p:cNvPr id="5" name="Cross 4"/>
          <p:cNvSpPr/>
          <p:nvPr/>
        </p:nvSpPr>
        <p:spPr>
          <a:xfrm rot="2734294" flipH="1" flipV="1">
            <a:off x="4384694" y="2314607"/>
            <a:ext cx="237182" cy="232496"/>
          </a:xfrm>
          <a:prstGeom prst="plus">
            <a:avLst>
              <a:gd name="adj" fmla="val 46579"/>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6" name="Cross 5"/>
          <p:cNvSpPr/>
          <p:nvPr/>
        </p:nvSpPr>
        <p:spPr>
          <a:xfrm rot="2734294" flipH="1" flipV="1">
            <a:off x="3876838" y="4047377"/>
            <a:ext cx="237182" cy="232496"/>
          </a:xfrm>
          <a:prstGeom prst="plus">
            <a:avLst>
              <a:gd name="adj" fmla="val 46579"/>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srgbClr val="0000CC"/>
              </a:solidFill>
              <a:latin typeface="Calibri"/>
            </a:endParaRPr>
          </a:p>
        </p:txBody>
      </p:sp>
    </p:spTree>
    <p:extLst>
      <p:ext uri="{BB962C8B-B14F-4D97-AF65-F5344CB8AC3E}">
        <p14:creationId xmlns:p14="http://schemas.microsoft.com/office/powerpoint/2010/main" val="124365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xit" presetSubtype="0" fill="hold" grpId="0" nodeType="withEffect">
                                  <p:stCondLst>
                                    <p:cond delay="0"/>
                                  </p:stCondLst>
                                  <p:childTnLst>
                                    <p:animEffect transition="out" filter="fade">
                                      <p:cBhvr>
                                        <p:cTn id="12" dur="500"/>
                                        <p:tgtEl>
                                          <p:spTgt spid="3"/>
                                        </p:tgtEl>
                                      </p:cBhvr>
                                    </p:animEffect>
                                    <p:set>
                                      <p:cBhvr>
                                        <p:cTn id="13" dur="1" fill="hold">
                                          <p:stCondLst>
                                            <p:cond delay="499"/>
                                          </p:stCondLst>
                                        </p:cTn>
                                        <p:tgtEl>
                                          <p:spTgt spid="3"/>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4"/>
                                        </p:tgtEl>
                                      </p:cBhvr>
                                    </p:animEffect>
                                    <p:set>
                                      <p:cBhvr>
                                        <p:cTn id="1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1493" y="1295400"/>
            <a:ext cx="569595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ross 2"/>
          <p:cNvSpPr/>
          <p:nvPr/>
        </p:nvSpPr>
        <p:spPr>
          <a:xfrm rot="2734294" flipH="1" flipV="1">
            <a:off x="4384694" y="2314607"/>
            <a:ext cx="237182" cy="232496"/>
          </a:xfrm>
          <a:prstGeom prst="plus">
            <a:avLst>
              <a:gd name="adj" fmla="val 46579"/>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4" name="Cross 3"/>
          <p:cNvSpPr/>
          <p:nvPr/>
        </p:nvSpPr>
        <p:spPr>
          <a:xfrm rot="2734294" flipH="1" flipV="1">
            <a:off x="3876838" y="4047377"/>
            <a:ext cx="237182" cy="232496"/>
          </a:xfrm>
          <a:prstGeom prst="plus">
            <a:avLst>
              <a:gd name="adj" fmla="val 46579"/>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srgbClr val="0000CC"/>
              </a:solidFill>
              <a:latin typeface="Calibri"/>
            </a:endParaRPr>
          </a:p>
        </p:txBody>
      </p:sp>
      <p:sp>
        <p:nvSpPr>
          <p:cNvPr id="5" name="Rectangle 4"/>
          <p:cNvSpPr/>
          <p:nvPr/>
        </p:nvSpPr>
        <p:spPr>
          <a:xfrm>
            <a:off x="3048001" y="2246978"/>
            <a:ext cx="537905" cy="5724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Tree>
    <p:extLst>
      <p:ext uri="{BB962C8B-B14F-4D97-AF65-F5344CB8AC3E}">
        <p14:creationId xmlns:p14="http://schemas.microsoft.com/office/powerpoint/2010/main" val="3113059475"/>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1493" y="1295400"/>
            <a:ext cx="569595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ross 2"/>
          <p:cNvSpPr/>
          <p:nvPr/>
        </p:nvSpPr>
        <p:spPr>
          <a:xfrm rot="2734294" flipH="1" flipV="1">
            <a:off x="4384694" y="2314607"/>
            <a:ext cx="237182" cy="232496"/>
          </a:xfrm>
          <a:prstGeom prst="plus">
            <a:avLst>
              <a:gd name="adj" fmla="val 46579"/>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4" name="Cross 3"/>
          <p:cNvSpPr/>
          <p:nvPr/>
        </p:nvSpPr>
        <p:spPr>
          <a:xfrm rot="2734294" flipH="1" flipV="1">
            <a:off x="3876838" y="4047377"/>
            <a:ext cx="237182" cy="232496"/>
          </a:xfrm>
          <a:prstGeom prst="plus">
            <a:avLst>
              <a:gd name="adj" fmla="val 46579"/>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srgbClr val="0000CC"/>
              </a:solidFill>
              <a:latin typeface="Calibri"/>
            </a:endParaRPr>
          </a:p>
        </p:txBody>
      </p:sp>
      <p:sp>
        <p:nvSpPr>
          <p:cNvPr id="5" name="Cross 4"/>
          <p:cNvSpPr/>
          <p:nvPr/>
        </p:nvSpPr>
        <p:spPr>
          <a:xfrm rot="2734294" flipH="1" flipV="1">
            <a:off x="4924240" y="2296794"/>
            <a:ext cx="237182" cy="232496"/>
          </a:xfrm>
          <a:prstGeom prst="plus">
            <a:avLst>
              <a:gd name="adj" fmla="val 46579"/>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6" name="Cross 5"/>
          <p:cNvSpPr/>
          <p:nvPr/>
        </p:nvSpPr>
        <p:spPr>
          <a:xfrm rot="2734294" flipH="1" flipV="1">
            <a:off x="3301282" y="4231256"/>
            <a:ext cx="237182" cy="232496"/>
          </a:xfrm>
          <a:prstGeom prst="plus">
            <a:avLst>
              <a:gd name="adj" fmla="val 46579"/>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srgbClr val="0000CC"/>
              </a:solidFill>
              <a:latin typeface="Calibri"/>
            </a:endParaRPr>
          </a:p>
        </p:txBody>
      </p:sp>
      <p:sp>
        <p:nvSpPr>
          <p:cNvPr id="2" name="Rectangle 1"/>
          <p:cNvSpPr/>
          <p:nvPr/>
        </p:nvSpPr>
        <p:spPr>
          <a:xfrm>
            <a:off x="3048001" y="2246978"/>
            <a:ext cx="537905" cy="5724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Tree>
    <p:extLst>
      <p:ext uri="{BB962C8B-B14F-4D97-AF65-F5344CB8AC3E}">
        <p14:creationId xmlns:p14="http://schemas.microsoft.com/office/powerpoint/2010/main" val="3993968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4"/>
                                        </p:tgtEl>
                                      </p:cBhvr>
                                    </p:animEffect>
                                    <p:set>
                                      <p:cBhvr>
                                        <p:cTn id="10" dur="1" fill="hold">
                                          <p:stCondLst>
                                            <p:cond delay="499"/>
                                          </p:stCondLst>
                                        </p:cTn>
                                        <p:tgtEl>
                                          <p:spTgt spid="4"/>
                                        </p:tgtEl>
                                        <p:attrNameLst>
                                          <p:attrName>style.visibility</p:attrName>
                                        </p:attrNameLst>
                                      </p:cBhvr>
                                      <p:to>
                                        <p:strVal val="hidden"/>
                                      </p:to>
                                    </p:se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1493" y="1295400"/>
            <a:ext cx="569595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Cross 4"/>
          <p:cNvSpPr/>
          <p:nvPr/>
        </p:nvSpPr>
        <p:spPr>
          <a:xfrm rot="2734294" flipH="1" flipV="1">
            <a:off x="4924240" y="2296794"/>
            <a:ext cx="237182" cy="232496"/>
          </a:xfrm>
          <a:prstGeom prst="plus">
            <a:avLst>
              <a:gd name="adj" fmla="val 46579"/>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6" name="Cross 5"/>
          <p:cNvSpPr/>
          <p:nvPr/>
        </p:nvSpPr>
        <p:spPr>
          <a:xfrm rot="2734294" flipH="1" flipV="1">
            <a:off x="3301282" y="4231256"/>
            <a:ext cx="237182" cy="232496"/>
          </a:xfrm>
          <a:prstGeom prst="plus">
            <a:avLst>
              <a:gd name="adj" fmla="val 46579"/>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srgbClr val="0000CC"/>
              </a:solidFill>
              <a:latin typeface="Calibri"/>
            </a:endParaRPr>
          </a:p>
        </p:txBody>
      </p:sp>
      <p:sp>
        <p:nvSpPr>
          <p:cNvPr id="7" name="Rectangle 6"/>
          <p:cNvSpPr/>
          <p:nvPr/>
        </p:nvSpPr>
        <p:spPr>
          <a:xfrm>
            <a:off x="3048001" y="2246978"/>
            <a:ext cx="537905" cy="5724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Tree>
    <p:extLst>
      <p:ext uri="{BB962C8B-B14F-4D97-AF65-F5344CB8AC3E}">
        <p14:creationId xmlns:p14="http://schemas.microsoft.com/office/powerpoint/2010/main" val="2633399931"/>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Box 38"/>
          <p:cNvSpPr txBox="1"/>
          <p:nvPr/>
        </p:nvSpPr>
        <p:spPr>
          <a:xfrm>
            <a:off x="404750" y="1828800"/>
            <a:ext cx="8305800" cy="2677656"/>
          </a:xfrm>
          <a:prstGeom prst="rect">
            <a:avLst/>
          </a:prstGeom>
          <a:noFill/>
        </p:spPr>
        <p:txBody>
          <a:bodyPr wrap="square" rtlCol="0">
            <a:spAutoFit/>
          </a:bodyPr>
          <a:lstStyle/>
          <a:p>
            <a:pPr fontAlgn="auto">
              <a:spcBef>
                <a:spcPts val="0"/>
              </a:spcBef>
              <a:spcAft>
                <a:spcPts val="0"/>
              </a:spcAft>
            </a:pPr>
            <a:r>
              <a:rPr lang="en-US" sz="2800" dirty="0">
                <a:solidFill>
                  <a:prstClr val="black"/>
                </a:solidFill>
                <a:latin typeface="Calibri"/>
                <a:ea typeface="+mn-ea"/>
              </a:rPr>
              <a:t>Input:</a:t>
            </a:r>
          </a:p>
          <a:p>
            <a:pPr marL="914400" lvl="1" indent="-457200" fontAlgn="auto">
              <a:spcBef>
                <a:spcPts val="0"/>
              </a:spcBef>
              <a:spcAft>
                <a:spcPts val="0"/>
              </a:spcAft>
              <a:buFontTx/>
              <a:buChar char="-"/>
            </a:pPr>
            <a:r>
              <a:rPr lang="en-US" sz="2800" dirty="0">
                <a:solidFill>
                  <a:prstClr val="black"/>
                </a:solidFill>
                <a:latin typeface="Calibri"/>
                <a:ea typeface="+mn-ea"/>
              </a:rPr>
              <a:t>    (number of clusters)</a:t>
            </a:r>
          </a:p>
          <a:p>
            <a:pPr marL="914400" lvl="1" indent="-457200" fontAlgn="auto">
              <a:spcBef>
                <a:spcPts val="0"/>
              </a:spcBef>
              <a:spcAft>
                <a:spcPts val="0"/>
              </a:spcAft>
              <a:buFontTx/>
              <a:buChar char="-"/>
            </a:pPr>
            <a:r>
              <a:rPr lang="en-US" sz="2800" dirty="0">
                <a:solidFill>
                  <a:prstClr val="black"/>
                </a:solidFill>
                <a:latin typeface="Calibri"/>
                <a:ea typeface="+mn-ea"/>
              </a:rPr>
              <a:t>Training set</a:t>
            </a:r>
          </a:p>
          <a:p>
            <a:pPr lvl="1" fontAlgn="auto">
              <a:spcBef>
                <a:spcPts val="0"/>
              </a:spcBef>
              <a:spcAft>
                <a:spcPts val="0"/>
              </a:spcAft>
            </a:pPr>
            <a:endParaRPr lang="en-US" sz="2800" dirty="0">
              <a:solidFill>
                <a:prstClr val="black"/>
              </a:solidFill>
              <a:latin typeface="Calibri"/>
              <a:ea typeface="+mn-ea"/>
            </a:endParaRPr>
          </a:p>
          <a:p>
            <a:pPr lvl="1" fontAlgn="auto">
              <a:spcBef>
                <a:spcPts val="0"/>
              </a:spcBef>
              <a:spcAft>
                <a:spcPts val="0"/>
              </a:spcAft>
            </a:pPr>
            <a:endParaRPr lang="en-US" sz="2800" dirty="0">
              <a:solidFill>
                <a:prstClr val="black"/>
              </a:solidFill>
              <a:latin typeface="Calibri"/>
              <a:ea typeface="+mn-ea"/>
            </a:endParaRPr>
          </a:p>
          <a:p>
            <a:pPr fontAlgn="auto">
              <a:spcBef>
                <a:spcPts val="0"/>
              </a:spcBef>
              <a:spcAft>
                <a:spcPts val="0"/>
              </a:spcAft>
            </a:pPr>
            <a:r>
              <a:rPr lang="en-US" sz="2800" dirty="0">
                <a:solidFill>
                  <a:prstClr val="black"/>
                </a:solidFill>
                <a:latin typeface="Calibri"/>
                <a:ea typeface="+mn-ea"/>
              </a:rPr>
              <a:t>                    (drop             convention)</a:t>
            </a:r>
          </a:p>
        </p:txBody>
      </p:sp>
      <p:sp>
        <p:nvSpPr>
          <p:cNvPr id="136" name="TextBox 135"/>
          <p:cNvSpPr txBox="1"/>
          <p:nvPr/>
        </p:nvSpPr>
        <p:spPr>
          <a:xfrm>
            <a:off x="381000" y="1135519"/>
            <a:ext cx="8305800" cy="523220"/>
          </a:xfrm>
          <a:prstGeom prst="rect">
            <a:avLst/>
          </a:prstGeom>
          <a:noFill/>
        </p:spPr>
        <p:txBody>
          <a:bodyPr wrap="square" rtlCol="0">
            <a:spAutoFit/>
          </a:bodyPr>
          <a:lstStyle/>
          <a:p>
            <a:pPr fontAlgn="auto">
              <a:spcBef>
                <a:spcPts val="0"/>
              </a:spcBef>
              <a:spcAft>
                <a:spcPts val="0"/>
              </a:spcAft>
            </a:pPr>
            <a:r>
              <a:rPr lang="en-US" altLang="zh-CN" sz="2800" b="1" dirty="0">
                <a:solidFill>
                  <a:prstClr val="black"/>
                </a:solidFill>
                <a:latin typeface="Calibri"/>
              </a:rPr>
              <a:t>K</a:t>
            </a:r>
            <a:r>
              <a:rPr lang="zh-CN" altLang="en-US" sz="2800" b="1" dirty="0">
                <a:solidFill>
                  <a:prstClr val="black"/>
                </a:solidFill>
                <a:latin typeface="Calibri"/>
              </a:rPr>
              <a:t>均值算法</a:t>
            </a:r>
            <a:r>
              <a:rPr lang="en-US" sz="2800" b="1" dirty="0">
                <a:solidFill>
                  <a:prstClr val="black"/>
                </a:solidFill>
                <a:latin typeface="Calibri"/>
                <a:ea typeface="+mn-ea"/>
              </a:rPr>
              <a:t>K-means algorithm</a:t>
            </a:r>
          </a:p>
        </p:txBody>
      </p:sp>
      <p:pic>
        <p:nvPicPr>
          <p:cNvPr id="15" name="Picture 14"/>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200400" y="2764823"/>
            <a:ext cx="2665476" cy="349758"/>
          </a:xfrm>
          <a:prstGeom prst="rect">
            <a:avLst/>
          </a:prstGeom>
        </p:spPr>
      </p:pic>
      <p:pic>
        <p:nvPicPr>
          <p:cNvPr id="14" name="Picture 13"/>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806668" y="4075741"/>
            <a:ext cx="1191006" cy="288036"/>
          </a:xfrm>
          <a:prstGeom prst="rect">
            <a:avLst/>
          </a:prstGeom>
        </p:spPr>
      </p:pic>
      <p:pic>
        <p:nvPicPr>
          <p:cNvPr id="12" name="Picture 11"/>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022600" y="4125169"/>
            <a:ext cx="836676" cy="253746"/>
          </a:xfrm>
          <a:prstGeom prst="rect">
            <a:avLst/>
          </a:prstGeom>
        </p:spPr>
      </p:pic>
      <p:pic>
        <p:nvPicPr>
          <p:cNvPr id="2" name="Picture 1"/>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402171" y="2426525"/>
            <a:ext cx="258318" cy="208026"/>
          </a:xfrm>
          <a:prstGeom prst="rect">
            <a:avLst/>
          </a:prstGeom>
        </p:spPr>
      </p:pic>
    </p:spTree>
    <p:extLst>
      <p:ext uri="{BB962C8B-B14F-4D97-AF65-F5344CB8AC3E}">
        <p14:creationId xmlns:p14="http://schemas.microsoft.com/office/powerpoint/2010/main" val="236246834"/>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Box 38"/>
          <p:cNvSpPr txBox="1"/>
          <p:nvPr/>
        </p:nvSpPr>
        <p:spPr>
          <a:xfrm>
            <a:off x="404750" y="1828801"/>
            <a:ext cx="8305800" cy="461665"/>
          </a:xfrm>
          <a:prstGeom prst="rect">
            <a:avLst/>
          </a:prstGeom>
          <a:noFill/>
        </p:spPr>
        <p:txBody>
          <a:bodyPr wrap="square" rtlCol="0">
            <a:spAutoFit/>
          </a:bodyPr>
          <a:lstStyle/>
          <a:p>
            <a:pPr fontAlgn="auto">
              <a:spcBef>
                <a:spcPts val="0"/>
              </a:spcBef>
              <a:spcAft>
                <a:spcPts val="0"/>
              </a:spcAft>
            </a:pPr>
            <a:r>
              <a:rPr lang="en-US" sz="2400" dirty="0">
                <a:solidFill>
                  <a:prstClr val="black"/>
                </a:solidFill>
                <a:latin typeface="Calibri"/>
                <a:ea typeface="+mn-ea"/>
              </a:rPr>
              <a:t>Randomly initialize      cluster centroids</a:t>
            </a:r>
          </a:p>
        </p:txBody>
      </p:sp>
      <p:sp>
        <p:nvSpPr>
          <p:cNvPr id="136" name="TextBox 135"/>
          <p:cNvSpPr txBox="1"/>
          <p:nvPr/>
        </p:nvSpPr>
        <p:spPr>
          <a:xfrm>
            <a:off x="381000" y="1135520"/>
            <a:ext cx="8305800" cy="461665"/>
          </a:xfrm>
          <a:prstGeom prst="rect">
            <a:avLst/>
          </a:prstGeom>
          <a:noFill/>
        </p:spPr>
        <p:txBody>
          <a:bodyPr wrap="square" rtlCol="0">
            <a:spAutoFit/>
          </a:bodyPr>
          <a:lstStyle/>
          <a:p>
            <a:pPr fontAlgn="auto">
              <a:spcBef>
                <a:spcPts val="0"/>
              </a:spcBef>
              <a:spcAft>
                <a:spcPts val="0"/>
              </a:spcAft>
            </a:pPr>
            <a:r>
              <a:rPr lang="en-US" sz="2400" b="1" dirty="0">
                <a:solidFill>
                  <a:prstClr val="black"/>
                </a:solidFill>
                <a:latin typeface="Calibri"/>
                <a:ea typeface="+mn-ea"/>
              </a:rPr>
              <a:t>K-means algorithm</a:t>
            </a:r>
            <a:r>
              <a:rPr lang="zh-CN" altLang="en-US" sz="2400" b="1" dirty="0">
                <a:solidFill>
                  <a:prstClr val="black"/>
                </a:solidFill>
                <a:latin typeface="Calibri"/>
              </a:rPr>
              <a:t>（</a:t>
            </a:r>
            <a:r>
              <a:rPr lang="en-US" sz="2400" b="1" dirty="0">
                <a:solidFill>
                  <a:prstClr val="black"/>
                </a:solidFill>
                <a:latin typeface="Calibri"/>
                <a:ea typeface="+mn-ea"/>
              </a:rPr>
              <a:t>K</a:t>
            </a:r>
            <a:r>
              <a:rPr lang="zh-CN" altLang="en-US" sz="2400" b="1" dirty="0">
                <a:solidFill>
                  <a:prstClr val="black"/>
                </a:solidFill>
                <a:latin typeface="Calibri"/>
              </a:rPr>
              <a:t>均值算法）</a:t>
            </a:r>
            <a:endParaRPr lang="en-US" sz="2400" b="1" dirty="0">
              <a:solidFill>
                <a:prstClr val="black"/>
              </a:solidFill>
              <a:latin typeface="Calibri"/>
              <a:ea typeface="+mn-ea"/>
            </a:endParaRPr>
          </a:p>
        </p:txBody>
      </p:sp>
      <p:pic>
        <p:nvPicPr>
          <p:cNvPr id="20" name="Picture 19"/>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5380360" y="1943738"/>
            <a:ext cx="2592324" cy="274320"/>
          </a:xfrm>
          <a:prstGeom prst="rect">
            <a:avLst/>
          </a:prstGeom>
        </p:spPr>
      </p:pic>
      <p:sp>
        <p:nvSpPr>
          <p:cNvPr id="9" name="TextBox 8"/>
          <p:cNvSpPr txBox="1"/>
          <p:nvPr/>
        </p:nvSpPr>
        <p:spPr>
          <a:xfrm>
            <a:off x="409902" y="2223518"/>
            <a:ext cx="8305800" cy="3416320"/>
          </a:xfrm>
          <a:prstGeom prst="rect">
            <a:avLst/>
          </a:prstGeom>
          <a:noFill/>
        </p:spPr>
        <p:txBody>
          <a:bodyPr wrap="square" rtlCol="0">
            <a:spAutoFit/>
          </a:bodyPr>
          <a:lstStyle/>
          <a:p>
            <a:pPr fontAlgn="auto">
              <a:spcBef>
                <a:spcPts val="0"/>
              </a:spcBef>
              <a:spcAft>
                <a:spcPts val="0"/>
              </a:spcAft>
            </a:pPr>
            <a:r>
              <a:rPr lang="en-US" sz="2400" dirty="0">
                <a:solidFill>
                  <a:prstClr val="black"/>
                </a:solidFill>
                <a:latin typeface="Calibri"/>
                <a:ea typeface="+mn-ea"/>
                <a:cs typeface="Courier New" pitchFamily="49" charset="0"/>
              </a:rPr>
              <a:t>Repeat {</a:t>
            </a:r>
          </a:p>
          <a:p>
            <a:pPr fontAlgn="auto">
              <a:spcBef>
                <a:spcPts val="0"/>
              </a:spcBef>
              <a:spcAft>
                <a:spcPts val="0"/>
              </a:spcAft>
            </a:pPr>
            <a:r>
              <a:rPr lang="en-US" sz="2400" dirty="0">
                <a:solidFill>
                  <a:prstClr val="black"/>
                </a:solidFill>
                <a:latin typeface="Calibri"/>
                <a:ea typeface="+mn-ea"/>
                <a:cs typeface="Courier New" pitchFamily="49" charset="0"/>
              </a:rPr>
              <a:t>	for   = 1 to </a:t>
            </a:r>
          </a:p>
          <a:p>
            <a:pPr fontAlgn="auto">
              <a:spcBef>
                <a:spcPts val="0"/>
              </a:spcBef>
              <a:spcAft>
                <a:spcPts val="0"/>
              </a:spcAft>
            </a:pPr>
            <a:r>
              <a:rPr lang="en-US" sz="2400" dirty="0">
                <a:solidFill>
                  <a:prstClr val="black"/>
                </a:solidFill>
                <a:latin typeface="Calibri"/>
                <a:ea typeface="+mn-ea"/>
                <a:cs typeface="Courier New" pitchFamily="49" charset="0"/>
              </a:rPr>
              <a:t>		:= </a:t>
            </a:r>
            <a:r>
              <a:rPr lang="en-US" sz="2400" dirty="0">
                <a:solidFill>
                  <a:prstClr val="black"/>
                </a:solidFill>
                <a:latin typeface="Calibri"/>
                <a:ea typeface="+mn-ea"/>
              </a:rPr>
              <a:t>index (from 1 to     ) of cluster centroid </a:t>
            </a:r>
          </a:p>
          <a:p>
            <a:pPr fontAlgn="auto">
              <a:spcBef>
                <a:spcPts val="0"/>
              </a:spcBef>
              <a:spcAft>
                <a:spcPts val="0"/>
              </a:spcAft>
            </a:pPr>
            <a:r>
              <a:rPr lang="en-US" sz="2400" dirty="0">
                <a:solidFill>
                  <a:prstClr val="black"/>
                </a:solidFill>
                <a:latin typeface="Calibri"/>
                <a:ea typeface="+mn-ea"/>
              </a:rPr>
              <a:t>		    closest to </a:t>
            </a:r>
            <a:endParaRPr lang="en-US" sz="3600" dirty="0">
              <a:solidFill>
                <a:prstClr val="black"/>
              </a:solidFill>
              <a:latin typeface="Calibri"/>
              <a:ea typeface="+mn-ea"/>
              <a:cs typeface="Courier New" pitchFamily="49" charset="0"/>
            </a:endParaRPr>
          </a:p>
          <a:p>
            <a:pPr fontAlgn="auto">
              <a:spcBef>
                <a:spcPts val="0"/>
              </a:spcBef>
              <a:spcAft>
                <a:spcPts val="0"/>
              </a:spcAft>
            </a:pPr>
            <a:r>
              <a:rPr lang="en-US" sz="2400" dirty="0">
                <a:solidFill>
                  <a:prstClr val="black"/>
                </a:solidFill>
                <a:latin typeface="Calibri"/>
                <a:ea typeface="+mn-ea"/>
                <a:cs typeface="Courier New" pitchFamily="49" charset="0"/>
              </a:rPr>
              <a:t>	for    = 1 to </a:t>
            </a:r>
          </a:p>
          <a:p>
            <a:pPr fontAlgn="auto">
              <a:spcBef>
                <a:spcPts val="0"/>
              </a:spcBef>
              <a:spcAft>
                <a:spcPts val="0"/>
              </a:spcAft>
            </a:pPr>
            <a:r>
              <a:rPr lang="en-US" sz="2400" dirty="0">
                <a:solidFill>
                  <a:prstClr val="black"/>
                </a:solidFill>
                <a:latin typeface="Calibri"/>
                <a:ea typeface="+mn-ea"/>
                <a:cs typeface="Courier New" pitchFamily="49" charset="0"/>
              </a:rPr>
              <a:t>		:= </a:t>
            </a:r>
            <a:r>
              <a:rPr lang="en-US" sz="2400" dirty="0">
                <a:solidFill>
                  <a:prstClr val="black"/>
                </a:solidFill>
                <a:latin typeface="Calibri"/>
                <a:ea typeface="+mn-ea"/>
              </a:rPr>
              <a:t>average (mean) of points assigned to cluster</a:t>
            </a:r>
            <a:endParaRPr lang="en-US" sz="2400" dirty="0">
              <a:solidFill>
                <a:prstClr val="black"/>
              </a:solidFill>
              <a:latin typeface="Calibri"/>
              <a:ea typeface="+mn-ea"/>
              <a:cs typeface="Courier New" pitchFamily="49" charset="0"/>
            </a:endParaRPr>
          </a:p>
          <a:p>
            <a:pPr fontAlgn="auto">
              <a:spcBef>
                <a:spcPts val="0"/>
              </a:spcBef>
              <a:spcAft>
                <a:spcPts val="0"/>
              </a:spcAft>
            </a:pPr>
            <a:r>
              <a:rPr lang="en-US" sz="2400" dirty="0">
                <a:solidFill>
                  <a:prstClr val="black"/>
                </a:solidFill>
                <a:latin typeface="Calibri"/>
                <a:ea typeface="+mn-ea"/>
                <a:cs typeface="Courier New" pitchFamily="49" charset="0"/>
              </a:rPr>
              <a:t>	</a:t>
            </a:r>
          </a:p>
          <a:p>
            <a:pPr fontAlgn="auto">
              <a:spcBef>
                <a:spcPts val="0"/>
              </a:spcBef>
              <a:spcAft>
                <a:spcPts val="0"/>
              </a:spcAft>
            </a:pPr>
            <a:endParaRPr lang="en-US" sz="2400" dirty="0">
              <a:solidFill>
                <a:prstClr val="black"/>
              </a:solidFill>
              <a:latin typeface="Calibri"/>
              <a:ea typeface="+mn-ea"/>
              <a:cs typeface="Courier New" pitchFamily="49" charset="0"/>
            </a:endParaRPr>
          </a:p>
          <a:p>
            <a:pPr fontAlgn="auto">
              <a:spcBef>
                <a:spcPts val="0"/>
              </a:spcBef>
              <a:spcAft>
                <a:spcPts val="0"/>
              </a:spcAft>
            </a:pPr>
            <a:r>
              <a:rPr lang="en-US" sz="2400" dirty="0">
                <a:solidFill>
                  <a:prstClr val="black"/>
                </a:solidFill>
                <a:latin typeface="Calibri"/>
                <a:ea typeface="+mn-ea"/>
                <a:cs typeface="Courier New" pitchFamily="49" charset="0"/>
              </a:rPr>
              <a:t>	}</a:t>
            </a:r>
          </a:p>
        </p:txBody>
      </p:sp>
      <p:pic>
        <p:nvPicPr>
          <p:cNvPr id="18" name="Picture 17"/>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1803146" y="3011458"/>
            <a:ext cx="374904" cy="276606"/>
          </a:xfrm>
          <a:prstGeom prst="rect">
            <a:avLst/>
          </a:prstGeom>
        </p:spPr>
      </p:pic>
      <p:pic>
        <p:nvPicPr>
          <p:cNvPr id="5" name="Picture 4"/>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866298" y="3374076"/>
            <a:ext cx="420624" cy="276606"/>
          </a:xfrm>
          <a:prstGeom prst="rect">
            <a:avLst/>
          </a:prstGeom>
        </p:spPr>
      </p:pic>
      <p:pic>
        <p:nvPicPr>
          <p:cNvPr id="6" name="Picture 5"/>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1880870" y="4224643"/>
            <a:ext cx="297180" cy="201168"/>
          </a:xfrm>
          <a:prstGeom prst="rect">
            <a:avLst/>
          </a:prstGeom>
        </p:spPr>
      </p:pic>
      <p:pic>
        <p:nvPicPr>
          <p:cNvPr id="7" name="Picture 6"/>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2749552" y="2787501"/>
            <a:ext cx="230505" cy="125730"/>
          </a:xfrm>
          <a:prstGeom prst="rect">
            <a:avLst/>
          </a:prstGeom>
        </p:spPr>
      </p:pic>
      <p:pic>
        <p:nvPicPr>
          <p:cNvPr id="4" name="Picture 3"/>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2811794" y="3822402"/>
            <a:ext cx="236791" cy="190690"/>
          </a:xfrm>
          <a:prstGeom prst="rect">
            <a:avLst/>
          </a:prstGeom>
        </p:spPr>
      </p:pic>
      <p:pic>
        <p:nvPicPr>
          <p:cNvPr id="15" name="Picture 14"/>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2932295" y="1971809"/>
            <a:ext cx="236791" cy="190690"/>
          </a:xfrm>
          <a:prstGeom prst="rect">
            <a:avLst/>
          </a:prstGeom>
        </p:spPr>
      </p:pic>
      <p:pic>
        <p:nvPicPr>
          <p:cNvPr id="16" name="Picture 15"/>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4681869" y="3097374"/>
            <a:ext cx="236791" cy="190690"/>
          </a:xfrm>
          <a:prstGeom prst="rect">
            <a:avLst/>
          </a:prstGeom>
        </p:spPr>
      </p:pic>
      <p:pic>
        <p:nvPicPr>
          <p:cNvPr id="8" name="Picture 7"/>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8156939" y="4192745"/>
            <a:ext cx="127825" cy="196977"/>
          </a:xfrm>
          <a:prstGeom prst="rect">
            <a:avLst/>
          </a:prstGeom>
        </p:spPr>
      </p:pic>
      <p:pic>
        <p:nvPicPr>
          <p:cNvPr id="19" name="Picture 18"/>
          <p:cNvPicPr>
            <a:picLocks noChangeAspect="1"/>
          </p:cNvPicPr>
          <p:nvPr>
            <p:custDataLst>
              <p:tags r:id="rId10"/>
            </p:custDataLst>
          </p:nvPr>
        </p:nvPicPr>
        <p:blipFill>
          <a:blip r:embed="rId20" cstate="print">
            <a:extLst>
              <a:ext uri="{28A0092B-C50C-407E-A947-70E740481C1C}">
                <a14:useLocalDpi xmlns:a14="http://schemas.microsoft.com/office/drawing/2010/main" val="0"/>
              </a:ext>
            </a:extLst>
          </a:blip>
          <a:stretch>
            <a:fillRect/>
          </a:stretch>
        </p:blipFill>
        <p:spPr>
          <a:xfrm>
            <a:off x="1830875" y="3814980"/>
            <a:ext cx="127825" cy="196977"/>
          </a:xfrm>
          <a:prstGeom prst="rect">
            <a:avLst/>
          </a:prstGeom>
        </p:spPr>
      </p:pic>
      <p:pic>
        <p:nvPicPr>
          <p:cNvPr id="12" name="Picture 11"/>
          <p:cNvPicPr>
            <a:picLocks noChangeAspect="1"/>
          </p:cNvPicPr>
          <p:nvPr>
            <p:custDataLst>
              <p:tags r:id="rId11"/>
            </p:custDataLst>
          </p:nvPr>
        </p:nvPicPr>
        <p:blipFill>
          <a:blip r:embed="rId21" cstate="print">
            <a:extLst>
              <a:ext uri="{28A0092B-C50C-407E-A947-70E740481C1C}">
                <a14:useLocalDpi xmlns:a14="http://schemas.microsoft.com/office/drawing/2010/main" val="0"/>
              </a:ext>
            </a:extLst>
          </a:blip>
          <a:stretch>
            <a:fillRect/>
          </a:stretch>
        </p:blipFill>
        <p:spPr>
          <a:xfrm>
            <a:off x="1840614" y="2732693"/>
            <a:ext cx="75438" cy="188595"/>
          </a:xfrm>
          <a:prstGeom prst="rect">
            <a:avLst/>
          </a:prstGeom>
        </p:spPr>
      </p:pic>
      <mc:AlternateContent xmlns:mc="http://schemas.openxmlformats.org/markup-compatibility/2006" xmlns:p14="http://schemas.microsoft.com/office/powerpoint/2010/main">
        <mc:Choice Requires="p14">
          <p:contentPart p14:bwMode="auto" r:id="rId22">
            <p14:nvContentPartPr>
              <p14:cNvPr id="2" name="Ink 1"/>
              <p14:cNvContentPartPr/>
              <p14:nvPr/>
            </p14:nvContentPartPr>
            <p14:xfrm>
              <a:off x="135000" y="1164690"/>
              <a:ext cx="8726760" cy="4392720"/>
            </p14:xfrm>
          </p:contentPart>
        </mc:Choice>
        <mc:Fallback xmlns="">
          <p:pic>
            <p:nvPicPr>
              <p:cNvPr id="2" name="Ink 1"/>
              <p:cNvPicPr/>
              <p:nvPr/>
            </p:nvPicPr>
            <p:blipFill>
              <a:blip r:embed="rId23"/>
              <a:stretch>
                <a:fillRect/>
              </a:stretch>
            </p:blipFill>
            <p:spPr>
              <a:xfrm>
                <a:off x="124920" y="1154250"/>
                <a:ext cx="8743320" cy="4412880"/>
              </a:xfrm>
              <a:prstGeom prst="rect">
                <a:avLst/>
              </a:prstGeom>
            </p:spPr>
          </p:pic>
        </mc:Fallback>
      </mc:AlternateContent>
    </p:spTree>
    <p:extLst>
      <p:ext uri="{BB962C8B-B14F-4D97-AF65-F5344CB8AC3E}">
        <p14:creationId xmlns:p14="http://schemas.microsoft.com/office/powerpoint/2010/main" val="2237238723"/>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135520"/>
            <a:ext cx="8305800" cy="461665"/>
          </a:xfrm>
          <a:prstGeom prst="rect">
            <a:avLst/>
          </a:prstGeom>
          <a:noFill/>
        </p:spPr>
        <p:txBody>
          <a:bodyPr wrap="square" rtlCol="0">
            <a:spAutoFit/>
          </a:bodyPr>
          <a:lstStyle/>
          <a:p>
            <a:pPr fontAlgn="auto">
              <a:spcBef>
                <a:spcPts val="0"/>
              </a:spcBef>
              <a:spcAft>
                <a:spcPts val="0"/>
              </a:spcAft>
            </a:pPr>
            <a:r>
              <a:rPr lang="en-US" sz="2400" b="1" dirty="0">
                <a:solidFill>
                  <a:prstClr val="black"/>
                </a:solidFill>
                <a:latin typeface="Calibri"/>
                <a:ea typeface="+mn-ea"/>
              </a:rPr>
              <a:t>K-means for non-separated clusters </a:t>
            </a:r>
            <a:r>
              <a:rPr lang="zh-CN" altLang="en-US" sz="2400" b="1" dirty="0">
                <a:solidFill>
                  <a:prstClr val="black"/>
                </a:solidFill>
                <a:latin typeface="Calibri"/>
              </a:rPr>
              <a:t>非分离的簇</a:t>
            </a:r>
            <a:endParaRPr lang="en-US" sz="2400" b="1" dirty="0">
              <a:solidFill>
                <a:prstClr val="black"/>
              </a:solidFill>
              <a:latin typeface="Calibri"/>
              <a:ea typeface="+mn-ea"/>
            </a:endParaRPr>
          </a:p>
        </p:txBody>
      </p:sp>
      <p:cxnSp>
        <p:nvCxnSpPr>
          <p:cNvPr id="32" name="Straight Arrow Connector 31"/>
          <p:cNvCxnSpPr/>
          <p:nvPr/>
        </p:nvCxnSpPr>
        <p:spPr>
          <a:xfrm flipH="1" flipV="1">
            <a:off x="915584" y="2257737"/>
            <a:ext cx="11064" cy="2773368"/>
          </a:xfrm>
          <a:prstGeom prst="straightConnector1">
            <a:avLst/>
          </a:prstGeom>
          <a:ln w="190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29290" y="4840307"/>
            <a:ext cx="3352800" cy="0"/>
          </a:xfrm>
          <a:prstGeom prst="straightConnector1">
            <a:avLst/>
          </a:prstGeom>
          <a:ln w="190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41" name="Oval 40"/>
          <p:cNvSpPr/>
          <p:nvPr/>
        </p:nvSpPr>
        <p:spPr>
          <a:xfrm>
            <a:off x="2944863" y="3055621"/>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42" name="Oval 41"/>
          <p:cNvSpPr/>
          <p:nvPr/>
        </p:nvSpPr>
        <p:spPr>
          <a:xfrm>
            <a:off x="3423146" y="3257215"/>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43" name="Oval 42"/>
          <p:cNvSpPr/>
          <p:nvPr/>
        </p:nvSpPr>
        <p:spPr>
          <a:xfrm>
            <a:off x="3490668" y="2886900"/>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44" name="Oval 43"/>
          <p:cNvSpPr/>
          <p:nvPr/>
        </p:nvSpPr>
        <p:spPr>
          <a:xfrm>
            <a:off x="3672315" y="3123149"/>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45" name="Oval 44"/>
          <p:cNvSpPr/>
          <p:nvPr/>
        </p:nvSpPr>
        <p:spPr>
          <a:xfrm>
            <a:off x="3246647" y="3030615"/>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59" name="Oval 58"/>
          <p:cNvSpPr/>
          <p:nvPr/>
        </p:nvSpPr>
        <p:spPr>
          <a:xfrm>
            <a:off x="1676400" y="3078481"/>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60" name="Oval 59"/>
          <p:cNvSpPr/>
          <p:nvPr/>
        </p:nvSpPr>
        <p:spPr>
          <a:xfrm>
            <a:off x="1295400" y="3291315"/>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61" name="Oval 60"/>
          <p:cNvSpPr/>
          <p:nvPr/>
        </p:nvSpPr>
        <p:spPr>
          <a:xfrm>
            <a:off x="1879296" y="3166339"/>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62" name="Oval 61"/>
          <p:cNvSpPr/>
          <p:nvPr/>
        </p:nvSpPr>
        <p:spPr>
          <a:xfrm>
            <a:off x="1737884" y="2898964"/>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63" name="Oval 62"/>
          <p:cNvSpPr/>
          <p:nvPr/>
        </p:nvSpPr>
        <p:spPr>
          <a:xfrm>
            <a:off x="1692165" y="3262441"/>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64" name="Oval 63"/>
          <p:cNvSpPr/>
          <p:nvPr/>
        </p:nvSpPr>
        <p:spPr>
          <a:xfrm>
            <a:off x="1395665" y="3142688"/>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65" name="Oval 64"/>
          <p:cNvSpPr/>
          <p:nvPr/>
        </p:nvSpPr>
        <p:spPr>
          <a:xfrm rot="19919900">
            <a:off x="2324806" y="4651912"/>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66" name="Oval 65"/>
          <p:cNvSpPr/>
          <p:nvPr/>
        </p:nvSpPr>
        <p:spPr>
          <a:xfrm rot="19919900">
            <a:off x="2446458" y="4499512"/>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67" name="Oval 66"/>
          <p:cNvSpPr/>
          <p:nvPr/>
        </p:nvSpPr>
        <p:spPr>
          <a:xfrm rot="19919900">
            <a:off x="2271332" y="4302021"/>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68" name="Oval 67"/>
          <p:cNvSpPr/>
          <p:nvPr/>
        </p:nvSpPr>
        <p:spPr>
          <a:xfrm rot="19919900">
            <a:off x="2598857" y="4284604"/>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69" name="Oval 68"/>
          <p:cNvSpPr/>
          <p:nvPr/>
        </p:nvSpPr>
        <p:spPr>
          <a:xfrm rot="19919900">
            <a:off x="2110093" y="4557077"/>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cxnSp>
        <p:nvCxnSpPr>
          <p:cNvPr id="120" name="Straight Arrow Connector 119"/>
          <p:cNvCxnSpPr/>
          <p:nvPr/>
        </p:nvCxnSpPr>
        <p:spPr>
          <a:xfrm flipH="1" flipV="1">
            <a:off x="4971267" y="2310086"/>
            <a:ext cx="11407" cy="2718981"/>
          </a:xfrm>
          <a:prstGeom prst="straightConnector1">
            <a:avLst/>
          </a:prstGeom>
          <a:ln w="190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1" name="Straight Arrow Connector 120"/>
          <p:cNvCxnSpPr/>
          <p:nvPr/>
        </p:nvCxnSpPr>
        <p:spPr>
          <a:xfrm>
            <a:off x="4779210" y="4842009"/>
            <a:ext cx="3456513" cy="0"/>
          </a:xfrm>
          <a:prstGeom prst="straightConnector1">
            <a:avLst/>
          </a:prstGeom>
          <a:ln w="190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2" name="TextBox 121"/>
          <p:cNvSpPr txBox="1"/>
          <p:nvPr/>
        </p:nvSpPr>
        <p:spPr>
          <a:xfrm>
            <a:off x="4657611" y="1827031"/>
            <a:ext cx="3724391" cy="400110"/>
          </a:xfrm>
          <a:prstGeom prst="rect">
            <a:avLst/>
          </a:prstGeom>
          <a:noFill/>
        </p:spPr>
        <p:txBody>
          <a:bodyPr wrap="square" rtlCol="0">
            <a:spAutoFit/>
          </a:bodyPr>
          <a:lstStyle/>
          <a:p>
            <a:pPr algn="ctr" fontAlgn="auto">
              <a:spcBef>
                <a:spcPts val="0"/>
              </a:spcBef>
              <a:spcAft>
                <a:spcPts val="0"/>
              </a:spcAft>
            </a:pPr>
            <a:r>
              <a:rPr lang="en-US" sz="2000" dirty="0">
                <a:solidFill>
                  <a:prstClr val="black"/>
                </a:solidFill>
                <a:latin typeface="Calibri"/>
                <a:ea typeface="+mn-ea"/>
              </a:rPr>
              <a:t>T-shirt sizing</a:t>
            </a:r>
          </a:p>
        </p:txBody>
      </p:sp>
      <p:sp>
        <p:nvSpPr>
          <p:cNvPr id="123" name="TextBox 122"/>
          <p:cNvSpPr txBox="1"/>
          <p:nvPr/>
        </p:nvSpPr>
        <p:spPr>
          <a:xfrm>
            <a:off x="5921721" y="4905771"/>
            <a:ext cx="1464561" cy="400110"/>
          </a:xfrm>
          <a:prstGeom prst="rect">
            <a:avLst/>
          </a:prstGeom>
          <a:noFill/>
        </p:spPr>
        <p:txBody>
          <a:bodyPr wrap="square" rtlCol="0">
            <a:spAutoFit/>
          </a:bodyPr>
          <a:lstStyle/>
          <a:p>
            <a:pPr algn="ctr" fontAlgn="auto">
              <a:spcBef>
                <a:spcPts val="0"/>
              </a:spcBef>
              <a:spcAft>
                <a:spcPts val="0"/>
              </a:spcAft>
            </a:pPr>
            <a:r>
              <a:rPr lang="en-US" sz="2000" dirty="0">
                <a:solidFill>
                  <a:prstClr val="black"/>
                </a:solidFill>
                <a:latin typeface="Calibri"/>
                <a:ea typeface="+mn-ea"/>
              </a:rPr>
              <a:t>Height</a:t>
            </a:r>
          </a:p>
        </p:txBody>
      </p:sp>
      <p:sp>
        <p:nvSpPr>
          <p:cNvPr id="124" name="TextBox 123"/>
          <p:cNvSpPr txBox="1"/>
          <p:nvPr/>
        </p:nvSpPr>
        <p:spPr>
          <a:xfrm rot="16200000">
            <a:off x="3787797" y="3407734"/>
            <a:ext cx="1770898" cy="400110"/>
          </a:xfrm>
          <a:prstGeom prst="rect">
            <a:avLst/>
          </a:prstGeom>
          <a:noFill/>
        </p:spPr>
        <p:txBody>
          <a:bodyPr wrap="square" rtlCol="0">
            <a:spAutoFit/>
          </a:bodyPr>
          <a:lstStyle/>
          <a:p>
            <a:pPr algn="ctr" fontAlgn="auto">
              <a:spcBef>
                <a:spcPts val="0"/>
              </a:spcBef>
              <a:spcAft>
                <a:spcPts val="0"/>
              </a:spcAft>
            </a:pPr>
            <a:r>
              <a:rPr lang="en-US" sz="2000" dirty="0">
                <a:solidFill>
                  <a:prstClr val="black"/>
                </a:solidFill>
                <a:latin typeface="Calibri"/>
                <a:ea typeface="+mn-ea"/>
              </a:rPr>
              <a:t>Weight</a:t>
            </a:r>
          </a:p>
        </p:txBody>
      </p:sp>
      <p:sp>
        <p:nvSpPr>
          <p:cNvPr id="125" name="Oval 124"/>
          <p:cNvSpPr/>
          <p:nvPr/>
        </p:nvSpPr>
        <p:spPr>
          <a:xfrm rot="19919900">
            <a:off x="5742801" y="4211028"/>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26" name="Oval 125"/>
          <p:cNvSpPr/>
          <p:nvPr/>
        </p:nvSpPr>
        <p:spPr>
          <a:xfrm rot="19919900">
            <a:off x="6966415" y="3482126"/>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27" name="Oval 126"/>
          <p:cNvSpPr/>
          <p:nvPr/>
        </p:nvSpPr>
        <p:spPr>
          <a:xfrm rot="19919900">
            <a:off x="5969969" y="3562519"/>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28" name="Oval 127"/>
          <p:cNvSpPr/>
          <p:nvPr/>
        </p:nvSpPr>
        <p:spPr>
          <a:xfrm rot="19919900">
            <a:off x="6937610" y="3849722"/>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29" name="Oval 128"/>
          <p:cNvSpPr/>
          <p:nvPr/>
        </p:nvSpPr>
        <p:spPr>
          <a:xfrm rot="19919900">
            <a:off x="5875438" y="3842467"/>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30" name="Oval 129"/>
          <p:cNvSpPr/>
          <p:nvPr/>
        </p:nvSpPr>
        <p:spPr>
          <a:xfrm rot="19919900">
            <a:off x="6723113" y="3671847"/>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31" name="Oval 130"/>
          <p:cNvSpPr/>
          <p:nvPr/>
        </p:nvSpPr>
        <p:spPr>
          <a:xfrm rot="19919900">
            <a:off x="7129861" y="3206106"/>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32" name="Oval 131"/>
          <p:cNvSpPr/>
          <p:nvPr/>
        </p:nvSpPr>
        <p:spPr>
          <a:xfrm rot="19919900">
            <a:off x="6768497" y="3038333"/>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33" name="Oval 132"/>
          <p:cNvSpPr/>
          <p:nvPr/>
        </p:nvSpPr>
        <p:spPr>
          <a:xfrm rot="19919900">
            <a:off x="7319904" y="2780617"/>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34" name="Oval 133"/>
          <p:cNvSpPr/>
          <p:nvPr/>
        </p:nvSpPr>
        <p:spPr>
          <a:xfrm rot="19919900">
            <a:off x="6372597" y="3303285"/>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35" name="Oval 134"/>
          <p:cNvSpPr/>
          <p:nvPr/>
        </p:nvSpPr>
        <p:spPr>
          <a:xfrm rot="17880585">
            <a:off x="6063310" y="4229170"/>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36" name="Oval 135"/>
          <p:cNvSpPr/>
          <p:nvPr/>
        </p:nvSpPr>
        <p:spPr>
          <a:xfrm rot="17880585">
            <a:off x="6225281" y="3772088"/>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37" name="Oval 136"/>
          <p:cNvSpPr/>
          <p:nvPr/>
        </p:nvSpPr>
        <p:spPr>
          <a:xfrm rot="17880585">
            <a:off x="6156621" y="3961568"/>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38" name="Oval 137"/>
          <p:cNvSpPr/>
          <p:nvPr/>
        </p:nvSpPr>
        <p:spPr>
          <a:xfrm rot="19919900">
            <a:off x="5354757" y="4586515"/>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39" name="Oval 138"/>
          <p:cNvSpPr/>
          <p:nvPr/>
        </p:nvSpPr>
        <p:spPr>
          <a:xfrm rot="19919900">
            <a:off x="5801410" y="4594415"/>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40" name="Oval 139"/>
          <p:cNvSpPr/>
          <p:nvPr/>
        </p:nvSpPr>
        <p:spPr>
          <a:xfrm rot="19919900">
            <a:off x="5601696" y="3953000"/>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41" name="Oval 140"/>
          <p:cNvSpPr/>
          <p:nvPr/>
        </p:nvSpPr>
        <p:spPr>
          <a:xfrm rot="19919900">
            <a:off x="6294325" y="4051983"/>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42" name="Oval 141"/>
          <p:cNvSpPr/>
          <p:nvPr/>
        </p:nvSpPr>
        <p:spPr>
          <a:xfrm rot="19919900">
            <a:off x="5205795" y="4217953"/>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43" name="Oval 142"/>
          <p:cNvSpPr/>
          <p:nvPr/>
        </p:nvSpPr>
        <p:spPr>
          <a:xfrm>
            <a:off x="6058194" y="3302933"/>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44" name="Oval 143"/>
          <p:cNvSpPr/>
          <p:nvPr/>
        </p:nvSpPr>
        <p:spPr>
          <a:xfrm>
            <a:off x="6650286" y="3513079"/>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45" name="Oval 144"/>
          <p:cNvSpPr/>
          <p:nvPr/>
        </p:nvSpPr>
        <p:spPr>
          <a:xfrm>
            <a:off x="6583219" y="2855908"/>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46" name="Oval 145"/>
          <p:cNvSpPr/>
          <p:nvPr/>
        </p:nvSpPr>
        <p:spPr>
          <a:xfrm>
            <a:off x="6632044" y="3264826"/>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47" name="Oval 146"/>
          <p:cNvSpPr/>
          <p:nvPr/>
        </p:nvSpPr>
        <p:spPr>
          <a:xfrm>
            <a:off x="6105273" y="2909759"/>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48" name="Oval 147"/>
          <p:cNvSpPr/>
          <p:nvPr/>
        </p:nvSpPr>
        <p:spPr>
          <a:xfrm rot="19919900">
            <a:off x="6564364" y="3851113"/>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49" name="Oval 148"/>
          <p:cNvSpPr/>
          <p:nvPr/>
        </p:nvSpPr>
        <p:spPr>
          <a:xfrm rot="19919900">
            <a:off x="7273571" y="2389468"/>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50" name="Oval 149"/>
          <p:cNvSpPr/>
          <p:nvPr/>
        </p:nvSpPr>
        <p:spPr>
          <a:xfrm rot="19919900">
            <a:off x="7089710" y="2929176"/>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51" name="Oval 150"/>
          <p:cNvSpPr/>
          <p:nvPr/>
        </p:nvSpPr>
        <p:spPr>
          <a:xfrm rot="19919900">
            <a:off x="7482819" y="3147110"/>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52" name="Oval 151"/>
          <p:cNvSpPr/>
          <p:nvPr/>
        </p:nvSpPr>
        <p:spPr>
          <a:xfrm rot="19919900">
            <a:off x="7958320" y="2479873"/>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53" name="Oval 152"/>
          <p:cNvSpPr/>
          <p:nvPr/>
        </p:nvSpPr>
        <p:spPr>
          <a:xfrm rot="19919900">
            <a:off x="7929515" y="2847470"/>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54" name="Oval 153"/>
          <p:cNvSpPr/>
          <p:nvPr/>
        </p:nvSpPr>
        <p:spPr>
          <a:xfrm rot="19919900">
            <a:off x="7715018" y="2669594"/>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55" name="Oval 154"/>
          <p:cNvSpPr/>
          <p:nvPr/>
        </p:nvSpPr>
        <p:spPr>
          <a:xfrm>
            <a:off x="7642191" y="2510827"/>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56" name="Oval 155"/>
          <p:cNvSpPr/>
          <p:nvPr/>
        </p:nvSpPr>
        <p:spPr>
          <a:xfrm rot="19919900">
            <a:off x="7556268" y="2848860"/>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70" name="Oval 69"/>
          <p:cNvSpPr/>
          <p:nvPr/>
        </p:nvSpPr>
        <p:spPr>
          <a:xfrm rot="19919900">
            <a:off x="2401006" y="4118512"/>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mc:AlternateContent xmlns:mc="http://schemas.openxmlformats.org/markup-compatibility/2006" xmlns:p14="http://schemas.microsoft.com/office/powerpoint/2010/main">
        <mc:Choice Requires="p14">
          <p:contentPart p14:bwMode="auto" r:id="rId2">
            <p14:nvContentPartPr>
              <p14:cNvPr id="3" name="Ink 2"/>
              <p14:cNvContentPartPr/>
              <p14:nvPr/>
            </p14:nvContentPartPr>
            <p14:xfrm>
              <a:off x="1128600" y="1343970"/>
              <a:ext cx="7454520" cy="3476880"/>
            </p14:xfrm>
          </p:contentPart>
        </mc:Choice>
        <mc:Fallback xmlns="">
          <p:pic>
            <p:nvPicPr>
              <p:cNvPr id="3" name="Ink 2"/>
              <p:cNvPicPr/>
              <p:nvPr/>
            </p:nvPicPr>
            <p:blipFill>
              <a:blip r:embed="rId3"/>
              <a:stretch>
                <a:fillRect/>
              </a:stretch>
            </p:blipFill>
            <p:spPr>
              <a:xfrm>
                <a:off x="1119960" y="1335330"/>
                <a:ext cx="7466760" cy="3496680"/>
              </a:xfrm>
              <a:prstGeom prst="rect">
                <a:avLst/>
              </a:prstGeom>
            </p:spPr>
          </p:pic>
        </mc:Fallback>
      </mc:AlternateContent>
    </p:spTree>
    <p:extLst>
      <p:ext uri="{BB962C8B-B14F-4D97-AF65-F5344CB8AC3E}">
        <p14:creationId xmlns:p14="http://schemas.microsoft.com/office/powerpoint/2010/main" val="370243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3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4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4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4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4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4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4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4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4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4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4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5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5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5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5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5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5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p:bldP spid="123" grpId="0"/>
      <p:bldP spid="124" grpId="0"/>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191001" y="1066800"/>
            <a:ext cx="4407745" cy="21336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zh-CN" altLang="en-US" sz="6600" dirty="0">
                <a:solidFill>
                  <a:prstClr val="black">
                    <a:lumMod val="75000"/>
                    <a:lumOff val="25000"/>
                  </a:prstClr>
                </a:solidFill>
                <a:latin typeface="Calibri"/>
                <a:ea typeface="宋体" panose="02010600030101010101" pitchFamily="2" charset="-122"/>
              </a:rPr>
              <a:t>聚类</a:t>
            </a:r>
            <a:r>
              <a:rPr lang="en-US" sz="6600" dirty="0">
                <a:solidFill>
                  <a:prstClr val="black">
                    <a:lumMod val="75000"/>
                    <a:lumOff val="25000"/>
                  </a:prstClr>
                </a:solidFill>
                <a:latin typeface="Calibri"/>
              </a:rPr>
              <a:t>Clustering</a:t>
            </a:r>
          </a:p>
        </p:txBody>
      </p:sp>
      <p:cxnSp>
        <p:nvCxnSpPr>
          <p:cNvPr id="6" name="Straight Connector 5"/>
          <p:cNvCxnSpPr/>
          <p:nvPr/>
        </p:nvCxnSpPr>
        <p:spPr>
          <a:xfrm>
            <a:off x="4224865" y="3007778"/>
            <a:ext cx="429768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4191001" y="3124200"/>
            <a:ext cx="4407745" cy="2590800"/>
          </a:xfrm>
        </p:spPr>
        <p:txBody>
          <a:bodyPr>
            <a:noAutofit/>
          </a:bodyPr>
          <a:lstStyle/>
          <a:p>
            <a:pPr algn="l"/>
            <a:r>
              <a:rPr lang="zh-CN" altLang="en-US" sz="6000" dirty="0">
                <a:solidFill>
                  <a:schemeClr val="tx1">
                    <a:lumMod val="75000"/>
                    <a:lumOff val="25000"/>
                  </a:schemeClr>
                </a:solidFill>
              </a:rPr>
              <a:t>优化目标</a:t>
            </a:r>
            <a:r>
              <a:rPr lang="en-US" sz="6000" dirty="0">
                <a:solidFill>
                  <a:schemeClr val="tx1">
                    <a:lumMod val="75000"/>
                    <a:lumOff val="25000"/>
                  </a:schemeClr>
                </a:solidFill>
              </a:rPr>
              <a:t/>
            </a:r>
            <a:br>
              <a:rPr lang="en-US" sz="6000" dirty="0">
                <a:solidFill>
                  <a:schemeClr val="tx1">
                    <a:lumMod val="75000"/>
                    <a:lumOff val="25000"/>
                  </a:schemeClr>
                </a:solidFill>
              </a:rPr>
            </a:br>
            <a:r>
              <a:rPr lang="en-US" sz="6000" dirty="0">
                <a:solidFill>
                  <a:schemeClr val="tx1">
                    <a:lumMod val="75000"/>
                    <a:lumOff val="25000"/>
                  </a:schemeClr>
                </a:solidFill>
              </a:rPr>
              <a:t>Optimization objective</a:t>
            </a:r>
          </a:p>
        </p:txBody>
      </p:sp>
      <p:pic>
        <p:nvPicPr>
          <p:cNvPr id="2" name="Picture 2" descr="C:\Users\ang\Desktop\iStock_000012344803Large.jpg"/>
          <p:cNvPicPr>
            <a:picLocks noChangeAspect="1" noChangeArrowheads="1"/>
          </p:cNvPicPr>
          <p:nvPr/>
        </p:nvPicPr>
        <p:blipFill>
          <a:blip r:embed="rId3" cstate="print"/>
          <a:srcRect b="7246"/>
          <a:stretch>
            <a:fillRect/>
          </a:stretch>
        </p:blipFill>
        <p:spPr bwMode="auto">
          <a:xfrm>
            <a:off x="685800" y="1219200"/>
            <a:ext cx="3200400" cy="3657600"/>
          </a:xfrm>
          <a:prstGeom prst="rect">
            <a:avLst/>
          </a:prstGeom>
          <a:noFill/>
        </p:spPr>
      </p:pic>
      <p:sp>
        <p:nvSpPr>
          <p:cNvPr id="7" name="Title 1"/>
          <p:cNvSpPr txBox="1">
            <a:spLocks/>
          </p:cNvSpPr>
          <p:nvPr/>
        </p:nvSpPr>
        <p:spPr>
          <a:xfrm>
            <a:off x="838200" y="4724400"/>
            <a:ext cx="2895600" cy="838200"/>
          </a:xfrm>
          <a:prstGeom prst="rect">
            <a:avLst/>
          </a:prstGeom>
        </p:spPr>
        <p:txBody>
          <a:bodyPr vert="horz" lIns="91440" tIns="45720" rIns="91440" bIns="45720" rtlCol="0" anchor="ctr">
            <a:noAutofit/>
          </a:bodyPr>
          <a:lstStyle/>
          <a:p>
            <a:pPr fontAlgn="auto">
              <a:spcAft>
                <a:spcPts val="0"/>
              </a:spcAft>
              <a:defRPr/>
            </a:pPr>
            <a:r>
              <a:rPr lang="en-US" sz="2400" dirty="0">
                <a:solidFill>
                  <a:prstClr val="black">
                    <a:lumMod val="75000"/>
                    <a:lumOff val="25000"/>
                  </a:prstClr>
                </a:solidFill>
                <a:latin typeface="Calibri"/>
                <a:ea typeface="+mn-ea"/>
              </a:rPr>
              <a:t>Machine Learning</a:t>
            </a:r>
          </a:p>
        </p:txBody>
      </p:sp>
    </p:spTree>
    <p:extLst>
      <p:ext uri="{BB962C8B-B14F-4D97-AF65-F5344CB8AC3E}">
        <p14:creationId xmlns:p14="http://schemas.microsoft.com/office/powerpoint/2010/main" val="145547644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val 9"/>
          <p:cNvSpPr/>
          <p:nvPr/>
        </p:nvSpPr>
        <p:spPr>
          <a:xfrm>
            <a:off x="3184525" y="3990975"/>
            <a:ext cx="298450" cy="396875"/>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1" name="Oval 10"/>
          <p:cNvSpPr/>
          <p:nvPr/>
        </p:nvSpPr>
        <p:spPr>
          <a:xfrm>
            <a:off x="3868738" y="3925888"/>
            <a:ext cx="298450" cy="396875"/>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3" name="Oval 12"/>
          <p:cNvSpPr/>
          <p:nvPr/>
        </p:nvSpPr>
        <p:spPr>
          <a:xfrm>
            <a:off x="3571875" y="4506913"/>
            <a:ext cx="296863" cy="396875"/>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9" name="Oval 18"/>
          <p:cNvSpPr/>
          <p:nvPr/>
        </p:nvSpPr>
        <p:spPr>
          <a:xfrm>
            <a:off x="3484563" y="3521075"/>
            <a:ext cx="296862" cy="396875"/>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4" name="Oval 13"/>
          <p:cNvSpPr/>
          <p:nvPr/>
        </p:nvSpPr>
        <p:spPr>
          <a:xfrm>
            <a:off x="5035550" y="3019425"/>
            <a:ext cx="298450" cy="396875"/>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5" name="Oval 14"/>
          <p:cNvSpPr/>
          <p:nvPr/>
        </p:nvSpPr>
        <p:spPr>
          <a:xfrm>
            <a:off x="5149850" y="2540000"/>
            <a:ext cx="298450" cy="396875"/>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6" name="Oval 15"/>
          <p:cNvSpPr/>
          <p:nvPr/>
        </p:nvSpPr>
        <p:spPr>
          <a:xfrm>
            <a:off x="5715000" y="2587625"/>
            <a:ext cx="298450" cy="396875"/>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17" name="Oval 16"/>
          <p:cNvSpPr/>
          <p:nvPr/>
        </p:nvSpPr>
        <p:spPr>
          <a:xfrm>
            <a:off x="5172075" y="1930400"/>
            <a:ext cx="298450" cy="396875"/>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smtClean="0">
              <a:ln>
                <a:noFill/>
              </a:ln>
              <a:solidFill>
                <a:srgbClr val="FFFFFF"/>
              </a:solidFill>
              <a:effectLst/>
              <a:uLnTx/>
              <a:uFillTx/>
              <a:latin typeface="Calibri" pitchFamily="34" charset="0"/>
              <a:ea typeface="幼圆"/>
              <a:cs typeface="+mn-cs"/>
            </a:endParaRPr>
          </a:p>
        </p:txBody>
      </p:sp>
      <p:sp>
        <p:nvSpPr>
          <p:cNvPr id="58378" name="TextBox 17"/>
          <p:cNvSpPr txBox="1">
            <a:spLocks noChangeArrowheads="1"/>
          </p:cNvSpPr>
          <p:nvPr/>
        </p:nvSpPr>
        <p:spPr bwMode="auto">
          <a:xfrm>
            <a:off x="2514600" y="381000"/>
            <a:ext cx="64484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200" b="0" i="0" u="none" strike="noStrike" kern="1200" cap="none" spc="0" normalizeH="0" baseline="0" noProof="0" smtClean="0">
                <a:ln>
                  <a:noFill/>
                </a:ln>
                <a:solidFill>
                  <a:srgbClr val="262626"/>
                </a:solidFill>
                <a:effectLst/>
                <a:uLnTx/>
                <a:uFillTx/>
                <a:latin typeface="Arial" panose="020B0604020202020204" pitchFamily="34" charset="0"/>
                <a:ea typeface="宋体" panose="02010600030101010101" pitchFamily="2" charset="-122"/>
                <a:cs typeface="楷体_GB2312" pitchFamily="49" charset="-122"/>
              </a:rPr>
              <a:t>非监督学习</a:t>
            </a:r>
            <a:r>
              <a:rPr kumimoji="0" lang="en-US" altLang="zh-CN" sz="3200" b="0" i="0" u="none" strike="noStrike" kern="1200" cap="none" spc="0" normalizeH="0" baseline="0" noProof="0" smtClean="0">
                <a:ln>
                  <a:noFill/>
                </a:ln>
                <a:solidFill>
                  <a:srgbClr val="262626"/>
                </a:solidFill>
                <a:effectLst/>
                <a:uLnTx/>
                <a:uFillTx/>
                <a:latin typeface="Arial" panose="020B0604020202020204" pitchFamily="34" charset="0"/>
                <a:ea typeface="宋体" panose="02010600030101010101" pitchFamily="2" charset="-122"/>
                <a:cs typeface="楷体_GB2312" pitchFamily="49" charset="-122"/>
              </a:rPr>
              <a:t>Unsupervised Learning</a:t>
            </a:r>
          </a:p>
        </p:txBody>
      </p:sp>
      <p:sp>
        <p:nvSpPr>
          <p:cNvPr id="58379" name="TextBox 19"/>
          <p:cNvSpPr txBox="1">
            <a:spLocks noChangeArrowheads="1"/>
          </p:cNvSpPr>
          <p:nvPr/>
        </p:nvSpPr>
        <p:spPr bwMode="auto">
          <a:xfrm>
            <a:off x="4459288" y="5765800"/>
            <a:ext cx="496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x</a:t>
            </a:r>
            <a:r>
              <a:rPr kumimoji="0" lang="en-US" altLang="zh-CN" sz="2800" b="0" i="0" u="none" strike="noStrike" kern="1200" cap="none" spc="0" normalizeH="0" baseline="-2500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1</a:t>
            </a:r>
          </a:p>
        </p:txBody>
      </p:sp>
      <p:sp>
        <p:nvSpPr>
          <p:cNvPr id="58380" name="TextBox 20"/>
          <p:cNvSpPr txBox="1">
            <a:spLocks noChangeArrowheads="1"/>
          </p:cNvSpPr>
          <p:nvPr/>
        </p:nvSpPr>
        <p:spPr bwMode="auto">
          <a:xfrm>
            <a:off x="2057400" y="2871788"/>
            <a:ext cx="496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x</a:t>
            </a:r>
            <a:r>
              <a:rPr kumimoji="0" lang="en-US" altLang="zh-CN" sz="2800" b="0" i="0" u="none" strike="noStrike" kern="1200" cap="none" spc="0" normalizeH="0" baseline="-2500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2</a:t>
            </a:r>
          </a:p>
        </p:txBody>
      </p:sp>
      <p:cxnSp>
        <p:nvCxnSpPr>
          <p:cNvPr id="22" name="Straight Arrow Connector 21"/>
          <p:cNvCxnSpPr/>
          <p:nvPr/>
        </p:nvCxnSpPr>
        <p:spPr>
          <a:xfrm flipV="1">
            <a:off x="2733675" y="1295400"/>
            <a:ext cx="0" cy="4649788"/>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2543175" y="5588000"/>
            <a:ext cx="3900488" cy="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2958120" y="1688160"/>
              <a:ext cx="3273840" cy="3357600"/>
            </p14:xfrm>
          </p:contentPart>
        </mc:Choice>
        <mc:Fallback xmlns="">
          <p:pic>
            <p:nvPicPr>
              <p:cNvPr id="2" name="Ink 1"/>
              <p:cNvPicPr/>
              <p:nvPr/>
            </p:nvPicPr>
            <p:blipFill>
              <a:blip r:embed="rId3"/>
              <a:stretch>
                <a:fillRect/>
              </a:stretch>
            </p:blipFill>
            <p:spPr>
              <a:xfrm>
                <a:off x="2948040" y="1679520"/>
                <a:ext cx="3294720" cy="3376679"/>
              </a:xfrm>
              <a:prstGeom prst="rect">
                <a:avLst/>
              </a:prstGeom>
            </p:spPr>
          </p:pic>
        </mc:Fallback>
      </mc:AlternateContent>
    </p:spTree>
    <p:extLst>
      <p:ext uri="{BB962C8B-B14F-4D97-AF65-F5344CB8AC3E}">
        <p14:creationId xmlns:p14="http://schemas.microsoft.com/office/powerpoint/2010/main" val="3916438111"/>
      </p:ext>
    </p:extLst>
  </p:cSld>
  <p:clrMapOvr>
    <a:masterClrMapping/>
  </p:clrMapOvr>
  <p:transition/>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TextBox 135"/>
          <p:cNvSpPr txBox="1"/>
          <p:nvPr/>
        </p:nvSpPr>
        <p:spPr>
          <a:xfrm>
            <a:off x="381000" y="1135520"/>
            <a:ext cx="8305800" cy="430887"/>
          </a:xfrm>
          <a:prstGeom prst="rect">
            <a:avLst/>
          </a:prstGeom>
          <a:noFill/>
        </p:spPr>
        <p:txBody>
          <a:bodyPr wrap="square" rtlCol="0">
            <a:spAutoFit/>
          </a:bodyPr>
          <a:lstStyle/>
          <a:p>
            <a:pPr fontAlgn="auto">
              <a:spcBef>
                <a:spcPts val="0"/>
              </a:spcBef>
              <a:spcAft>
                <a:spcPts val="0"/>
              </a:spcAft>
            </a:pPr>
            <a:r>
              <a:rPr lang="en-US" sz="2200" b="1" dirty="0">
                <a:solidFill>
                  <a:prstClr val="black"/>
                </a:solidFill>
                <a:latin typeface="Calibri"/>
                <a:ea typeface="+mn-ea"/>
              </a:rPr>
              <a:t>K-means optimization objective </a:t>
            </a:r>
            <a:r>
              <a:rPr lang="zh-CN" altLang="en-US" sz="2200" b="1" dirty="0">
                <a:solidFill>
                  <a:prstClr val="black"/>
                </a:solidFill>
                <a:latin typeface="Calibri"/>
              </a:rPr>
              <a:t>（</a:t>
            </a:r>
            <a:r>
              <a:rPr lang="en-US" altLang="zh-CN" sz="2200" b="1" dirty="0">
                <a:solidFill>
                  <a:prstClr val="black"/>
                </a:solidFill>
                <a:latin typeface="Calibri"/>
              </a:rPr>
              <a:t>K</a:t>
            </a:r>
            <a:r>
              <a:rPr lang="zh-CN" altLang="en-US" sz="2200" b="1" dirty="0">
                <a:solidFill>
                  <a:prstClr val="black"/>
                </a:solidFill>
                <a:latin typeface="Calibri"/>
              </a:rPr>
              <a:t>均值聚类算法优化目标）</a:t>
            </a:r>
            <a:endParaRPr lang="en-US" sz="2200" b="1" dirty="0">
              <a:solidFill>
                <a:prstClr val="black"/>
              </a:solidFill>
              <a:latin typeface="Calibri"/>
              <a:ea typeface="+mn-ea"/>
            </a:endParaRPr>
          </a:p>
        </p:txBody>
      </p:sp>
      <p:sp>
        <p:nvSpPr>
          <p:cNvPr id="8" name="TextBox 7"/>
          <p:cNvSpPr txBox="1"/>
          <p:nvPr/>
        </p:nvSpPr>
        <p:spPr>
          <a:xfrm>
            <a:off x="533400" y="1643896"/>
            <a:ext cx="8305800" cy="1785104"/>
          </a:xfrm>
          <a:prstGeom prst="rect">
            <a:avLst/>
          </a:prstGeom>
          <a:noFill/>
        </p:spPr>
        <p:txBody>
          <a:bodyPr wrap="square" rtlCol="0">
            <a:spAutoFit/>
          </a:bodyPr>
          <a:lstStyle/>
          <a:p>
            <a:pPr marL="630238" lvl="1" indent="-173038" fontAlgn="auto">
              <a:spcBef>
                <a:spcPts val="0"/>
              </a:spcBef>
              <a:spcAft>
                <a:spcPts val="0"/>
              </a:spcAft>
            </a:pPr>
            <a:r>
              <a:rPr lang="en-US" sz="2200" dirty="0">
                <a:solidFill>
                  <a:prstClr val="black"/>
                </a:solidFill>
                <a:latin typeface="Calibri"/>
                <a:ea typeface="+mn-ea"/>
              </a:rPr>
              <a:t>= index of cluster (1,2,…,   ) to which example          is currently assigned</a:t>
            </a:r>
            <a:r>
              <a:rPr lang="zh-CN" altLang="en-US" sz="2200" dirty="0">
                <a:solidFill>
                  <a:prstClr val="black"/>
                </a:solidFill>
                <a:latin typeface="Calibri"/>
              </a:rPr>
              <a:t>每个示例当前分派的簇编号</a:t>
            </a:r>
            <a:endParaRPr lang="en-US" sz="2200" dirty="0">
              <a:solidFill>
                <a:prstClr val="black"/>
              </a:solidFill>
              <a:latin typeface="Calibri"/>
              <a:ea typeface="+mn-ea"/>
            </a:endParaRPr>
          </a:p>
          <a:p>
            <a:pPr marL="630238" lvl="1" indent="-173038" fontAlgn="auto">
              <a:spcBef>
                <a:spcPts val="0"/>
              </a:spcBef>
              <a:spcAft>
                <a:spcPts val="0"/>
              </a:spcAft>
            </a:pPr>
            <a:r>
              <a:rPr lang="en-US" sz="2200" dirty="0">
                <a:solidFill>
                  <a:prstClr val="black"/>
                </a:solidFill>
                <a:latin typeface="Calibri"/>
                <a:ea typeface="+mn-ea"/>
              </a:rPr>
              <a:t>= cluster centroid     (              ) </a:t>
            </a:r>
            <a:r>
              <a:rPr lang="zh-CN" altLang="en-US" sz="2200" dirty="0">
                <a:solidFill>
                  <a:prstClr val="black"/>
                </a:solidFill>
                <a:latin typeface="Calibri"/>
              </a:rPr>
              <a:t>簇中心</a:t>
            </a:r>
            <a:endParaRPr lang="en-US" sz="2200" dirty="0">
              <a:solidFill>
                <a:prstClr val="black"/>
              </a:solidFill>
              <a:latin typeface="Calibri"/>
              <a:ea typeface="+mn-ea"/>
            </a:endParaRPr>
          </a:p>
          <a:p>
            <a:pPr marL="630238" lvl="1" indent="-173038" fontAlgn="auto">
              <a:spcBef>
                <a:spcPts val="0"/>
              </a:spcBef>
              <a:spcAft>
                <a:spcPts val="0"/>
              </a:spcAft>
            </a:pPr>
            <a:r>
              <a:rPr lang="en-US" sz="2200" dirty="0">
                <a:solidFill>
                  <a:prstClr val="black"/>
                </a:solidFill>
                <a:latin typeface="Calibri"/>
                <a:ea typeface="+mn-ea"/>
              </a:rPr>
              <a:t>= cluster centroid of cluster to which example          has been assigned</a:t>
            </a:r>
          </a:p>
        </p:txBody>
      </p:sp>
      <p:sp>
        <p:nvSpPr>
          <p:cNvPr id="9" name="TextBox 8"/>
          <p:cNvSpPr txBox="1"/>
          <p:nvPr/>
        </p:nvSpPr>
        <p:spPr>
          <a:xfrm>
            <a:off x="381000" y="3379114"/>
            <a:ext cx="8305800" cy="769441"/>
          </a:xfrm>
          <a:prstGeom prst="rect">
            <a:avLst/>
          </a:prstGeom>
          <a:noFill/>
        </p:spPr>
        <p:txBody>
          <a:bodyPr wrap="square" rtlCol="0">
            <a:spAutoFit/>
          </a:bodyPr>
          <a:lstStyle/>
          <a:p>
            <a:pPr fontAlgn="auto">
              <a:spcBef>
                <a:spcPts val="0"/>
              </a:spcBef>
              <a:spcAft>
                <a:spcPts val="0"/>
              </a:spcAft>
            </a:pPr>
            <a:r>
              <a:rPr lang="en-US" sz="2200" dirty="0">
                <a:solidFill>
                  <a:prstClr val="black"/>
                </a:solidFill>
                <a:latin typeface="Calibri"/>
                <a:ea typeface="+mn-ea"/>
              </a:rPr>
              <a:t>Optimization objective</a:t>
            </a:r>
            <a:r>
              <a:rPr lang="zh-CN" altLang="en-US" sz="2200" dirty="0">
                <a:solidFill>
                  <a:prstClr val="black"/>
                </a:solidFill>
                <a:latin typeface="Calibri"/>
              </a:rPr>
              <a:t>优化目标</a:t>
            </a:r>
            <a:r>
              <a:rPr lang="en-US" sz="2200" dirty="0">
                <a:solidFill>
                  <a:prstClr val="black"/>
                </a:solidFill>
                <a:latin typeface="Calibri"/>
                <a:ea typeface="+mn-ea"/>
              </a:rPr>
              <a:t>:</a:t>
            </a:r>
          </a:p>
          <a:p>
            <a:pPr fontAlgn="auto">
              <a:spcBef>
                <a:spcPts val="0"/>
              </a:spcBef>
              <a:spcAft>
                <a:spcPts val="0"/>
              </a:spcAft>
            </a:pPr>
            <a:endParaRPr lang="en-US" sz="2200" dirty="0">
              <a:solidFill>
                <a:prstClr val="black"/>
              </a:solidFill>
              <a:latin typeface="Calibri"/>
              <a:ea typeface="+mn-ea"/>
            </a:endParaRPr>
          </a:p>
        </p:txBody>
      </p:sp>
      <p:pic>
        <p:nvPicPr>
          <p:cNvPr id="11" name="Picture 10"/>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629097" y="1689536"/>
            <a:ext cx="374904" cy="276606"/>
          </a:xfrm>
          <a:prstGeom prst="rect">
            <a:avLst/>
          </a:prstGeom>
        </p:spPr>
      </p:pic>
      <p:pic>
        <p:nvPicPr>
          <p:cNvPr id="3" name="Picture 2"/>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6322464" y="1689536"/>
            <a:ext cx="420624" cy="276606"/>
          </a:xfrm>
          <a:prstGeom prst="rect">
            <a:avLst/>
          </a:prstGeom>
        </p:spPr>
      </p:pic>
      <p:pic>
        <p:nvPicPr>
          <p:cNvPr id="14" name="Picture 13"/>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6353502" y="2663662"/>
            <a:ext cx="420624" cy="276606"/>
          </a:xfrm>
          <a:prstGeom prst="rect">
            <a:avLst/>
          </a:prstGeom>
        </p:spPr>
      </p:pic>
      <p:pic>
        <p:nvPicPr>
          <p:cNvPr id="4" name="Picture 3"/>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41020" y="2438400"/>
            <a:ext cx="297180" cy="201168"/>
          </a:xfrm>
          <a:prstGeom prst="rect">
            <a:avLst/>
          </a:prstGeom>
        </p:spPr>
      </p:pic>
      <p:pic>
        <p:nvPicPr>
          <p:cNvPr id="16" name="Picture 15"/>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421875" y="2772405"/>
            <a:ext cx="505206" cy="208026"/>
          </a:xfrm>
          <a:prstGeom prst="rect">
            <a:avLst/>
          </a:prstGeom>
        </p:spPr>
      </p:pic>
      <p:pic>
        <p:nvPicPr>
          <p:cNvPr id="25" name="Picture 24"/>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1295400" y="3810000"/>
            <a:ext cx="6777990" cy="832104"/>
          </a:xfrm>
          <a:prstGeom prst="rect">
            <a:avLst/>
          </a:prstGeom>
        </p:spPr>
      </p:pic>
      <p:pic>
        <p:nvPicPr>
          <p:cNvPr id="10" name="Picture 9"/>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295400" y="4824222"/>
            <a:ext cx="4974336" cy="557784"/>
          </a:xfrm>
          <a:prstGeom prst="rect">
            <a:avLst/>
          </a:prstGeom>
        </p:spPr>
      </p:pic>
      <p:pic>
        <p:nvPicPr>
          <p:cNvPr id="27" name="Picture 26"/>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1371600" y="5486400"/>
            <a:ext cx="1033844" cy="150876"/>
          </a:xfrm>
          <a:prstGeom prst="rect">
            <a:avLst/>
          </a:prstGeom>
        </p:spPr>
      </p:pic>
      <p:pic>
        <p:nvPicPr>
          <p:cNvPr id="2" name="Picture 1"/>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3464549" y="2436171"/>
            <a:ext cx="882015" cy="238125"/>
          </a:xfrm>
          <a:prstGeom prst="rect">
            <a:avLst/>
          </a:prstGeom>
        </p:spPr>
      </p:pic>
      <p:pic>
        <p:nvPicPr>
          <p:cNvPr id="5" name="Picture 4"/>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3830835" y="1780426"/>
            <a:ext cx="215265" cy="173355"/>
          </a:xfrm>
          <a:prstGeom prst="rect">
            <a:avLst/>
          </a:prstGeom>
        </p:spPr>
      </p:pic>
      <p:pic>
        <p:nvPicPr>
          <p:cNvPr id="6" name="Picture 5"/>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3124201" y="2446803"/>
            <a:ext cx="116205" cy="179070"/>
          </a:xfrm>
          <a:prstGeom prst="rect">
            <a:avLst/>
          </a:prstGeom>
        </p:spPr>
      </p:pic>
      <mc:AlternateContent xmlns:mc="http://schemas.openxmlformats.org/markup-compatibility/2006" xmlns:p14="http://schemas.microsoft.com/office/powerpoint/2010/main">
        <mc:Choice Requires="p14">
          <p:contentPart p14:bwMode="auto" r:id="rId24">
            <p14:nvContentPartPr>
              <p14:cNvPr id="7" name="Ink 6"/>
              <p14:cNvContentPartPr/>
              <p14:nvPr/>
            </p14:nvContentPartPr>
            <p14:xfrm>
              <a:off x="164160" y="1822770"/>
              <a:ext cx="8661960" cy="1681560"/>
            </p14:xfrm>
          </p:contentPart>
        </mc:Choice>
        <mc:Fallback xmlns="">
          <p:pic>
            <p:nvPicPr>
              <p:cNvPr id="7" name="Ink 6"/>
              <p:cNvPicPr/>
              <p:nvPr/>
            </p:nvPicPr>
            <p:blipFill>
              <a:blip r:embed="rId25"/>
              <a:stretch>
                <a:fillRect/>
              </a:stretch>
            </p:blipFill>
            <p:spPr>
              <a:xfrm>
                <a:off x="153000" y="1812690"/>
                <a:ext cx="8682480" cy="17010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2" name="Ink 11"/>
              <p14:cNvContentPartPr/>
              <p14:nvPr/>
            </p14:nvContentPartPr>
            <p14:xfrm>
              <a:off x="635760" y="3804210"/>
              <a:ext cx="7940160" cy="1974960"/>
            </p14:xfrm>
          </p:contentPart>
        </mc:Choice>
        <mc:Fallback xmlns="">
          <p:pic>
            <p:nvPicPr>
              <p:cNvPr id="12" name="Ink 11"/>
              <p:cNvPicPr/>
              <p:nvPr/>
            </p:nvPicPr>
            <p:blipFill>
              <a:blip r:embed="rId27"/>
              <a:stretch>
                <a:fillRect/>
              </a:stretch>
            </p:blipFill>
            <p:spPr>
              <a:xfrm>
                <a:off x="625320" y="3792690"/>
                <a:ext cx="7961040" cy="1993680"/>
              </a:xfrm>
              <a:prstGeom prst="rect">
                <a:avLst/>
              </a:prstGeom>
            </p:spPr>
          </p:pic>
        </mc:Fallback>
      </mc:AlternateContent>
    </p:spTree>
    <p:extLst>
      <p:ext uri="{BB962C8B-B14F-4D97-AF65-F5344CB8AC3E}">
        <p14:creationId xmlns:p14="http://schemas.microsoft.com/office/powerpoint/2010/main" val="2496503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404750" y="1828801"/>
            <a:ext cx="8305800" cy="461665"/>
          </a:xfrm>
          <a:prstGeom prst="rect">
            <a:avLst/>
          </a:prstGeom>
          <a:noFill/>
        </p:spPr>
        <p:txBody>
          <a:bodyPr wrap="square" rtlCol="0">
            <a:spAutoFit/>
          </a:bodyPr>
          <a:lstStyle/>
          <a:p>
            <a:pPr fontAlgn="auto">
              <a:spcBef>
                <a:spcPts val="0"/>
              </a:spcBef>
              <a:spcAft>
                <a:spcPts val="0"/>
              </a:spcAft>
            </a:pPr>
            <a:r>
              <a:rPr lang="en-US" sz="2400" dirty="0">
                <a:solidFill>
                  <a:prstClr val="black"/>
                </a:solidFill>
                <a:latin typeface="Calibri"/>
                <a:ea typeface="+mn-ea"/>
              </a:rPr>
              <a:t>Randomly initialize      cluster centroids</a:t>
            </a:r>
            <a:r>
              <a:rPr lang="zh-CN" altLang="en-US" sz="2400" dirty="0">
                <a:solidFill>
                  <a:prstClr val="black"/>
                </a:solidFill>
                <a:latin typeface="Calibri"/>
              </a:rPr>
              <a:t>中心 </a:t>
            </a:r>
            <a:endParaRPr lang="en-US" sz="2400" dirty="0">
              <a:solidFill>
                <a:prstClr val="black"/>
              </a:solidFill>
              <a:latin typeface="Calibri"/>
              <a:ea typeface="+mn-ea"/>
            </a:endParaRPr>
          </a:p>
        </p:txBody>
      </p:sp>
      <p:sp>
        <p:nvSpPr>
          <p:cNvPr id="13" name="TextBox 12"/>
          <p:cNvSpPr txBox="1"/>
          <p:nvPr/>
        </p:nvSpPr>
        <p:spPr>
          <a:xfrm>
            <a:off x="381000" y="1135520"/>
            <a:ext cx="8305800" cy="461665"/>
          </a:xfrm>
          <a:prstGeom prst="rect">
            <a:avLst/>
          </a:prstGeom>
          <a:noFill/>
        </p:spPr>
        <p:txBody>
          <a:bodyPr wrap="square" rtlCol="0">
            <a:spAutoFit/>
          </a:bodyPr>
          <a:lstStyle/>
          <a:p>
            <a:pPr fontAlgn="auto">
              <a:spcBef>
                <a:spcPts val="0"/>
              </a:spcBef>
              <a:spcAft>
                <a:spcPts val="0"/>
              </a:spcAft>
            </a:pPr>
            <a:r>
              <a:rPr lang="en-US" sz="2400" b="1" dirty="0">
                <a:solidFill>
                  <a:prstClr val="black"/>
                </a:solidFill>
                <a:latin typeface="Calibri"/>
                <a:ea typeface="+mn-ea"/>
              </a:rPr>
              <a:t>K-means algorithm</a:t>
            </a:r>
            <a:r>
              <a:rPr lang="zh-CN" altLang="en-US" sz="2400" b="1" dirty="0">
                <a:solidFill>
                  <a:prstClr val="black"/>
                </a:solidFill>
                <a:latin typeface="Calibri"/>
              </a:rPr>
              <a:t>（</a:t>
            </a:r>
            <a:r>
              <a:rPr lang="en-US" altLang="zh-CN" sz="2400" b="1" dirty="0">
                <a:solidFill>
                  <a:prstClr val="black"/>
                </a:solidFill>
                <a:latin typeface="Calibri"/>
              </a:rPr>
              <a:t>K</a:t>
            </a:r>
            <a:r>
              <a:rPr lang="zh-CN" altLang="en-US" sz="2400" b="1" dirty="0">
                <a:solidFill>
                  <a:prstClr val="black"/>
                </a:solidFill>
                <a:latin typeface="Calibri"/>
              </a:rPr>
              <a:t>均值算法）</a:t>
            </a:r>
            <a:endParaRPr lang="en-US" sz="2400" b="1" dirty="0">
              <a:solidFill>
                <a:prstClr val="black"/>
              </a:solidFill>
              <a:latin typeface="Calibri"/>
              <a:ea typeface="+mn-ea"/>
            </a:endParaRPr>
          </a:p>
        </p:txBody>
      </p:sp>
      <p:pic>
        <p:nvPicPr>
          <p:cNvPr id="14" name="Picture 13"/>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6018276" y="1943738"/>
            <a:ext cx="2592324" cy="274320"/>
          </a:xfrm>
          <a:prstGeom prst="rect">
            <a:avLst/>
          </a:prstGeom>
        </p:spPr>
      </p:pic>
      <p:sp>
        <p:nvSpPr>
          <p:cNvPr id="15" name="TextBox 14"/>
          <p:cNvSpPr txBox="1"/>
          <p:nvPr/>
        </p:nvSpPr>
        <p:spPr>
          <a:xfrm>
            <a:off x="409902" y="2659471"/>
            <a:ext cx="8305800" cy="2893100"/>
          </a:xfrm>
          <a:prstGeom prst="rect">
            <a:avLst/>
          </a:prstGeom>
          <a:noFill/>
        </p:spPr>
        <p:txBody>
          <a:bodyPr wrap="square" rtlCol="0">
            <a:spAutoFit/>
          </a:bodyPr>
          <a:lstStyle/>
          <a:p>
            <a:pPr fontAlgn="auto">
              <a:spcBef>
                <a:spcPts val="0"/>
              </a:spcBef>
              <a:spcAft>
                <a:spcPts val="0"/>
              </a:spcAft>
            </a:pPr>
            <a:r>
              <a:rPr lang="en-US" sz="2600" dirty="0">
                <a:solidFill>
                  <a:prstClr val="black"/>
                </a:solidFill>
                <a:latin typeface="Calibri"/>
                <a:ea typeface="+mn-ea"/>
                <a:cs typeface="Courier New" pitchFamily="49" charset="0"/>
              </a:rPr>
              <a:t>Repeat {</a:t>
            </a:r>
          </a:p>
          <a:p>
            <a:pPr fontAlgn="auto">
              <a:spcBef>
                <a:spcPts val="0"/>
              </a:spcBef>
              <a:spcAft>
                <a:spcPts val="0"/>
              </a:spcAft>
            </a:pPr>
            <a:r>
              <a:rPr lang="en-US" sz="2600" dirty="0">
                <a:solidFill>
                  <a:prstClr val="black"/>
                </a:solidFill>
                <a:latin typeface="Calibri"/>
                <a:ea typeface="+mn-ea"/>
                <a:cs typeface="Courier New" pitchFamily="49" charset="0"/>
              </a:rPr>
              <a:t>	for   = 1 to </a:t>
            </a:r>
          </a:p>
          <a:p>
            <a:pPr fontAlgn="auto">
              <a:spcBef>
                <a:spcPts val="0"/>
              </a:spcBef>
              <a:spcAft>
                <a:spcPts val="0"/>
              </a:spcAft>
            </a:pPr>
            <a:r>
              <a:rPr lang="en-US" sz="2600" dirty="0">
                <a:solidFill>
                  <a:prstClr val="black"/>
                </a:solidFill>
                <a:latin typeface="Calibri"/>
                <a:ea typeface="+mn-ea"/>
                <a:cs typeface="Courier New" pitchFamily="49" charset="0"/>
              </a:rPr>
              <a:t>		:= </a:t>
            </a:r>
            <a:r>
              <a:rPr lang="en-US" sz="2600" dirty="0">
                <a:solidFill>
                  <a:prstClr val="black"/>
                </a:solidFill>
                <a:latin typeface="Calibri"/>
                <a:ea typeface="+mn-ea"/>
              </a:rPr>
              <a:t>index (from 1 to     ) of cluster centroid </a:t>
            </a:r>
          </a:p>
          <a:p>
            <a:pPr fontAlgn="auto">
              <a:spcBef>
                <a:spcPts val="0"/>
              </a:spcBef>
              <a:spcAft>
                <a:spcPts val="0"/>
              </a:spcAft>
            </a:pPr>
            <a:r>
              <a:rPr lang="en-US" sz="2600" dirty="0">
                <a:solidFill>
                  <a:prstClr val="black"/>
                </a:solidFill>
                <a:latin typeface="Calibri"/>
                <a:ea typeface="+mn-ea"/>
              </a:rPr>
              <a:t>		    closest to </a:t>
            </a:r>
            <a:endParaRPr lang="en-US" sz="2600" dirty="0">
              <a:solidFill>
                <a:prstClr val="black"/>
              </a:solidFill>
              <a:latin typeface="Calibri"/>
              <a:ea typeface="+mn-ea"/>
              <a:cs typeface="Courier New" pitchFamily="49" charset="0"/>
            </a:endParaRPr>
          </a:p>
          <a:p>
            <a:pPr fontAlgn="auto">
              <a:spcBef>
                <a:spcPts val="0"/>
              </a:spcBef>
              <a:spcAft>
                <a:spcPts val="0"/>
              </a:spcAft>
            </a:pPr>
            <a:r>
              <a:rPr lang="en-US" sz="2600" dirty="0">
                <a:solidFill>
                  <a:prstClr val="black"/>
                </a:solidFill>
                <a:latin typeface="Calibri"/>
                <a:ea typeface="+mn-ea"/>
                <a:cs typeface="Courier New" pitchFamily="49" charset="0"/>
              </a:rPr>
              <a:t>	for    = 1 to </a:t>
            </a:r>
          </a:p>
          <a:p>
            <a:pPr fontAlgn="auto">
              <a:spcBef>
                <a:spcPts val="0"/>
              </a:spcBef>
              <a:spcAft>
                <a:spcPts val="0"/>
              </a:spcAft>
            </a:pPr>
            <a:r>
              <a:rPr lang="en-US" sz="2600" dirty="0">
                <a:solidFill>
                  <a:prstClr val="black"/>
                </a:solidFill>
                <a:latin typeface="Calibri"/>
                <a:ea typeface="+mn-ea"/>
                <a:cs typeface="Courier New" pitchFamily="49" charset="0"/>
              </a:rPr>
              <a:t>		:= </a:t>
            </a:r>
            <a:r>
              <a:rPr lang="en-US" sz="2600" dirty="0">
                <a:solidFill>
                  <a:prstClr val="black"/>
                </a:solidFill>
                <a:latin typeface="Calibri"/>
                <a:ea typeface="+mn-ea"/>
              </a:rPr>
              <a:t>average (mean) of points assigned to cluster</a:t>
            </a:r>
            <a:endParaRPr lang="en-US" sz="2600" dirty="0">
              <a:solidFill>
                <a:prstClr val="black"/>
              </a:solidFill>
              <a:latin typeface="Calibri"/>
              <a:ea typeface="+mn-ea"/>
              <a:cs typeface="Courier New" pitchFamily="49" charset="0"/>
            </a:endParaRPr>
          </a:p>
          <a:p>
            <a:pPr fontAlgn="auto">
              <a:spcBef>
                <a:spcPts val="0"/>
              </a:spcBef>
              <a:spcAft>
                <a:spcPts val="0"/>
              </a:spcAft>
            </a:pPr>
            <a:r>
              <a:rPr lang="en-US" sz="2600" dirty="0">
                <a:solidFill>
                  <a:prstClr val="black"/>
                </a:solidFill>
                <a:latin typeface="Calibri"/>
                <a:ea typeface="+mn-ea"/>
                <a:cs typeface="Courier New" pitchFamily="49" charset="0"/>
              </a:rPr>
              <a:t>	}</a:t>
            </a:r>
          </a:p>
        </p:txBody>
      </p:sp>
      <p:pic>
        <p:nvPicPr>
          <p:cNvPr id="16" name="Picture 15"/>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1830874" y="3533327"/>
            <a:ext cx="374904" cy="276606"/>
          </a:xfrm>
          <a:prstGeom prst="rect">
            <a:avLst/>
          </a:prstGeom>
        </p:spPr>
      </p:pic>
      <p:pic>
        <p:nvPicPr>
          <p:cNvPr id="17" name="Picture 16"/>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998232" y="3916433"/>
            <a:ext cx="420624" cy="276606"/>
          </a:xfrm>
          <a:prstGeom prst="rect">
            <a:avLst/>
          </a:prstGeom>
        </p:spPr>
      </p:pic>
      <p:pic>
        <p:nvPicPr>
          <p:cNvPr id="19" name="Picture 18"/>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1862179" y="4838089"/>
            <a:ext cx="297180" cy="201168"/>
          </a:xfrm>
          <a:prstGeom prst="rect">
            <a:avLst/>
          </a:prstGeom>
        </p:spPr>
      </p:pic>
      <p:pic>
        <p:nvPicPr>
          <p:cNvPr id="4" name="Picture 3"/>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2845248" y="3265794"/>
            <a:ext cx="251460" cy="137160"/>
          </a:xfrm>
          <a:prstGeom prst="rect">
            <a:avLst/>
          </a:prstGeom>
        </p:spPr>
      </p:pic>
      <p:pic>
        <p:nvPicPr>
          <p:cNvPr id="21" name="Picture 20"/>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2908923" y="4396232"/>
            <a:ext cx="236791" cy="190690"/>
          </a:xfrm>
          <a:prstGeom prst="rect">
            <a:avLst/>
          </a:prstGeom>
        </p:spPr>
      </p:pic>
      <p:pic>
        <p:nvPicPr>
          <p:cNvPr id="22" name="Picture 21"/>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2932295" y="1959934"/>
            <a:ext cx="236791" cy="190690"/>
          </a:xfrm>
          <a:prstGeom prst="rect">
            <a:avLst/>
          </a:prstGeom>
        </p:spPr>
      </p:pic>
      <p:pic>
        <p:nvPicPr>
          <p:cNvPr id="23" name="Picture 22"/>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4883896" y="3623932"/>
            <a:ext cx="236791" cy="190690"/>
          </a:xfrm>
          <a:prstGeom prst="rect">
            <a:avLst/>
          </a:prstGeom>
        </p:spPr>
      </p:pic>
      <p:pic>
        <p:nvPicPr>
          <p:cNvPr id="7" name="Picture 6"/>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8651789" y="4767533"/>
            <a:ext cx="139446" cy="214884"/>
          </a:xfrm>
          <a:prstGeom prst="rect">
            <a:avLst/>
          </a:prstGeom>
        </p:spPr>
      </p:pic>
      <p:pic>
        <p:nvPicPr>
          <p:cNvPr id="25" name="Picture 24"/>
          <p:cNvPicPr>
            <a:picLocks noChangeAspect="1"/>
          </p:cNvPicPr>
          <p:nvPr>
            <p:custDataLst>
              <p:tags r:id="rId10"/>
            </p:custDataLst>
          </p:nvPr>
        </p:nvPicPr>
        <p:blipFill>
          <a:blip r:embed="rId21" cstate="print">
            <a:extLst>
              <a:ext uri="{28A0092B-C50C-407E-A947-70E740481C1C}">
                <a14:useLocalDpi xmlns:a14="http://schemas.microsoft.com/office/drawing/2010/main" val="0"/>
              </a:ext>
            </a:extLst>
          </a:blip>
          <a:stretch>
            <a:fillRect/>
          </a:stretch>
        </p:blipFill>
        <p:spPr>
          <a:xfrm>
            <a:off x="1872312" y="4400923"/>
            <a:ext cx="127825" cy="196977"/>
          </a:xfrm>
          <a:prstGeom prst="rect">
            <a:avLst/>
          </a:prstGeom>
        </p:spPr>
      </p:pic>
      <p:pic>
        <p:nvPicPr>
          <p:cNvPr id="3" name="Picture 2"/>
          <p:cNvPicPr>
            <a:picLocks noChangeAspect="1"/>
          </p:cNvPicPr>
          <p:nvPr>
            <p:custDataLst>
              <p:tags r:id="rId11"/>
            </p:custDataLst>
          </p:nvPr>
        </p:nvPicPr>
        <p:blipFill>
          <a:blip r:embed="rId22" cstate="print">
            <a:extLst>
              <a:ext uri="{28A0092B-C50C-407E-A947-70E740481C1C}">
                <a14:useLocalDpi xmlns:a14="http://schemas.microsoft.com/office/drawing/2010/main" val="0"/>
              </a:ext>
            </a:extLst>
          </a:blip>
          <a:stretch>
            <a:fillRect/>
          </a:stretch>
        </p:blipFill>
        <p:spPr>
          <a:xfrm>
            <a:off x="1851246" y="3194937"/>
            <a:ext cx="82296" cy="205740"/>
          </a:xfrm>
          <a:prstGeom prst="rect">
            <a:avLst/>
          </a:prstGeom>
        </p:spPr>
      </p:pic>
      <mc:AlternateContent xmlns:mc="http://schemas.openxmlformats.org/markup-compatibility/2006" xmlns:p14="http://schemas.microsoft.com/office/powerpoint/2010/main">
        <mc:Choice Requires="p14">
          <p:contentPart p14:bwMode="auto" r:id="rId23">
            <p14:nvContentPartPr>
              <p14:cNvPr id="2" name="Ink 1"/>
              <p14:cNvContentPartPr/>
              <p14:nvPr/>
            </p14:nvContentPartPr>
            <p14:xfrm>
              <a:off x="277920" y="2201850"/>
              <a:ext cx="8569080" cy="3520080"/>
            </p14:xfrm>
          </p:contentPart>
        </mc:Choice>
        <mc:Fallback xmlns="">
          <p:pic>
            <p:nvPicPr>
              <p:cNvPr id="2" name="Ink 1"/>
              <p:cNvPicPr/>
              <p:nvPr/>
            </p:nvPicPr>
            <p:blipFill>
              <a:blip r:embed="rId24"/>
              <a:stretch>
                <a:fillRect/>
              </a:stretch>
            </p:blipFill>
            <p:spPr>
              <a:xfrm>
                <a:off x="269640" y="2192490"/>
                <a:ext cx="8588520" cy="3539880"/>
              </a:xfrm>
              <a:prstGeom prst="rect">
                <a:avLst/>
              </a:prstGeom>
            </p:spPr>
          </p:pic>
        </mc:Fallback>
      </mc:AlternateContent>
    </p:spTree>
    <p:extLst>
      <p:ext uri="{BB962C8B-B14F-4D97-AF65-F5344CB8AC3E}">
        <p14:creationId xmlns:p14="http://schemas.microsoft.com/office/powerpoint/2010/main" val="3203427193"/>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191001" y="1771650"/>
            <a:ext cx="4407745" cy="14287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sz="6600" dirty="0">
                <a:solidFill>
                  <a:prstClr val="black">
                    <a:lumMod val="75000"/>
                    <a:lumOff val="25000"/>
                  </a:prstClr>
                </a:solidFill>
                <a:latin typeface="Calibri"/>
              </a:rPr>
              <a:t>Clustering</a:t>
            </a:r>
          </a:p>
        </p:txBody>
      </p:sp>
      <p:cxnSp>
        <p:nvCxnSpPr>
          <p:cNvPr id="6" name="Straight Connector 5"/>
          <p:cNvCxnSpPr/>
          <p:nvPr/>
        </p:nvCxnSpPr>
        <p:spPr>
          <a:xfrm>
            <a:off x="4224865" y="3007778"/>
            <a:ext cx="429768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4191001" y="3124200"/>
            <a:ext cx="4407745" cy="1676400"/>
          </a:xfrm>
        </p:spPr>
        <p:txBody>
          <a:bodyPr>
            <a:noAutofit/>
          </a:bodyPr>
          <a:lstStyle/>
          <a:p>
            <a:pPr algn="l"/>
            <a:r>
              <a:rPr lang="en-US" sz="6000" dirty="0">
                <a:solidFill>
                  <a:schemeClr val="tx1">
                    <a:lumMod val="75000"/>
                    <a:lumOff val="25000"/>
                  </a:schemeClr>
                </a:solidFill>
              </a:rPr>
              <a:t>Random initialization</a:t>
            </a:r>
          </a:p>
        </p:txBody>
      </p:sp>
      <p:pic>
        <p:nvPicPr>
          <p:cNvPr id="2" name="Picture 2" descr="C:\Users\ang\Desktop\iStock_000012344803Large.jpg"/>
          <p:cNvPicPr>
            <a:picLocks noChangeAspect="1" noChangeArrowheads="1"/>
          </p:cNvPicPr>
          <p:nvPr/>
        </p:nvPicPr>
        <p:blipFill>
          <a:blip r:embed="rId3" cstate="print"/>
          <a:srcRect b="7246"/>
          <a:stretch>
            <a:fillRect/>
          </a:stretch>
        </p:blipFill>
        <p:spPr bwMode="auto">
          <a:xfrm>
            <a:off x="685800" y="1219200"/>
            <a:ext cx="3200400" cy="3657600"/>
          </a:xfrm>
          <a:prstGeom prst="rect">
            <a:avLst/>
          </a:prstGeom>
          <a:noFill/>
        </p:spPr>
      </p:pic>
      <p:sp>
        <p:nvSpPr>
          <p:cNvPr id="7" name="Title 1"/>
          <p:cNvSpPr txBox="1">
            <a:spLocks/>
          </p:cNvSpPr>
          <p:nvPr/>
        </p:nvSpPr>
        <p:spPr>
          <a:xfrm>
            <a:off x="838200" y="4724400"/>
            <a:ext cx="2895600" cy="838200"/>
          </a:xfrm>
          <a:prstGeom prst="rect">
            <a:avLst/>
          </a:prstGeom>
        </p:spPr>
        <p:txBody>
          <a:bodyPr vert="horz" lIns="91440" tIns="45720" rIns="91440" bIns="45720" rtlCol="0" anchor="ctr">
            <a:noAutofit/>
          </a:bodyPr>
          <a:lstStyle/>
          <a:p>
            <a:pPr fontAlgn="auto">
              <a:spcAft>
                <a:spcPts val="0"/>
              </a:spcAft>
              <a:defRPr/>
            </a:pPr>
            <a:r>
              <a:rPr lang="en-US" sz="2400" dirty="0">
                <a:solidFill>
                  <a:prstClr val="black">
                    <a:lumMod val="75000"/>
                    <a:lumOff val="25000"/>
                  </a:prstClr>
                </a:solidFill>
                <a:latin typeface="Calibri"/>
                <a:ea typeface="+mn-ea"/>
              </a:rPr>
              <a:t>Machine Learning</a:t>
            </a:r>
          </a:p>
        </p:txBody>
      </p:sp>
    </p:spTree>
    <p:extLst>
      <p:ext uri="{BB962C8B-B14F-4D97-AF65-F5344CB8AC3E}">
        <p14:creationId xmlns:p14="http://schemas.microsoft.com/office/powerpoint/2010/main" val="2548934160"/>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404750" y="1828801"/>
            <a:ext cx="8305800" cy="461665"/>
          </a:xfrm>
          <a:prstGeom prst="rect">
            <a:avLst/>
          </a:prstGeom>
          <a:noFill/>
        </p:spPr>
        <p:txBody>
          <a:bodyPr wrap="square" rtlCol="0">
            <a:spAutoFit/>
          </a:bodyPr>
          <a:lstStyle/>
          <a:p>
            <a:pPr fontAlgn="auto">
              <a:spcBef>
                <a:spcPts val="0"/>
              </a:spcBef>
              <a:spcAft>
                <a:spcPts val="0"/>
              </a:spcAft>
            </a:pPr>
            <a:r>
              <a:rPr lang="en-US" sz="2400" dirty="0">
                <a:solidFill>
                  <a:prstClr val="black"/>
                </a:solidFill>
                <a:latin typeface="Calibri"/>
                <a:ea typeface="+mn-ea"/>
              </a:rPr>
              <a:t>Randomly initialize      cluster centroids</a:t>
            </a:r>
          </a:p>
        </p:txBody>
      </p:sp>
      <p:sp>
        <p:nvSpPr>
          <p:cNvPr id="13" name="TextBox 12"/>
          <p:cNvSpPr txBox="1"/>
          <p:nvPr/>
        </p:nvSpPr>
        <p:spPr>
          <a:xfrm>
            <a:off x="381000" y="1135520"/>
            <a:ext cx="8305800" cy="461665"/>
          </a:xfrm>
          <a:prstGeom prst="rect">
            <a:avLst/>
          </a:prstGeom>
          <a:noFill/>
        </p:spPr>
        <p:txBody>
          <a:bodyPr wrap="square" rtlCol="0">
            <a:spAutoFit/>
          </a:bodyPr>
          <a:lstStyle/>
          <a:p>
            <a:pPr fontAlgn="auto">
              <a:spcBef>
                <a:spcPts val="0"/>
              </a:spcBef>
              <a:spcAft>
                <a:spcPts val="0"/>
              </a:spcAft>
            </a:pPr>
            <a:r>
              <a:rPr lang="en-US" sz="2400" b="1" dirty="0">
                <a:solidFill>
                  <a:prstClr val="black"/>
                </a:solidFill>
                <a:latin typeface="Calibri"/>
                <a:ea typeface="+mn-ea"/>
              </a:rPr>
              <a:t>K-means algorithm</a:t>
            </a:r>
          </a:p>
        </p:txBody>
      </p:sp>
      <p:pic>
        <p:nvPicPr>
          <p:cNvPr id="14" name="Picture 13"/>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5380360" y="1943738"/>
            <a:ext cx="2592324" cy="274320"/>
          </a:xfrm>
          <a:prstGeom prst="rect">
            <a:avLst/>
          </a:prstGeom>
        </p:spPr>
      </p:pic>
      <p:sp>
        <p:nvSpPr>
          <p:cNvPr id="15" name="TextBox 14"/>
          <p:cNvSpPr txBox="1"/>
          <p:nvPr/>
        </p:nvSpPr>
        <p:spPr>
          <a:xfrm>
            <a:off x="409902" y="2659471"/>
            <a:ext cx="8305800" cy="2893100"/>
          </a:xfrm>
          <a:prstGeom prst="rect">
            <a:avLst/>
          </a:prstGeom>
          <a:noFill/>
        </p:spPr>
        <p:txBody>
          <a:bodyPr wrap="square" rtlCol="0">
            <a:spAutoFit/>
          </a:bodyPr>
          <a:lstStyle/>
          <a:p>
            <a:pPr fontAlgn="auto">
              <a:spcBef>
                <a:spcPts val="0"/>
              </a:spcBef>
              <a:spcAft>
                <a:spcPts val="0"/>
              </a:spcAft>
            </a:pPr>
            <a:r>
              <a:rPr lang="en-US" sz="2600" dirty="0">
                <a:solidFill>
                  <a:prstClr val="black"/>
                </a:solidFill>
                <a:latin typeface="Calibri"/>
                <a:ea typeface="+mn-ea"/>
                <a:cs typeface="Courier New" pitchFamily="49" charset="0"/>
              </a:rPr>
              <a:t>Repeat {</a:t>
            </a:r>
          </a:p>
          <a:p>
            <a:pPr fontAlgn="auto">
              <a:spcBef>
                <a:spcPts val="0"/>
              </a:spcBef>
              <a:spcAft>
                <a:spcPts val="0"/>
              </a:spcAft>
            </a:pPr>
            <a:r>
              <a:rPr lang="en-US" sz="2600" dirty="0">
                <a:solidFill>
                  <a:prstClr val="black"/>
                </a:solidFill>
                <a:latin typeface="Calibri"/>
                <a:ea typeface="+mn-ea"/>
                <a:cs typeface="Courier New" pitchFamily="49" charset="0"/>
              </a:rPr>
              <a:t>	for   = 1 to </a:t>
            </a:r>
          </a:p>
          <a:p>
            <a:pPr fontAlgn="auto">
              <a:spcBef>
                <a:spcPts val="0"/>
              </a:spcBef>
              <a:spcAft>
                <a:spcPts val="0"/>
              </a:spcAft>
            </a:pPr>
            <a:r>
              <a:rPr lang="en-US" sz="2600" dirty="0">
                <a:solidFill>
                  <a:prstClr val="black"/>
                </a:solidFill>
                <a:latin typeface="Calibri"/>
                <a:ea typeface="+mn-ea"/>
                <a:cs typeface="Courier New" pitchFamily="49" charset="0"/>
              </a:rPr>
              <a:t>		:= </a:t>
            </a:r>
            <a:r>
              <a:rPr lang="en-US" sz="2600" dirty="0">
                <a:solidFill>
                  <a:prstClr val="black"/>
                </a:solidFill>
                <a:latin typeface="Calibri"/>
                <a:ea typeface="+mn-ea"/>
              </a:rPr>
              <a:t>index (from 1 to     ) of cluster centroid </a:t>
            </a:r>
          </a:p>
          <a:p>
            <a:pPr fontAlgn="auto">
              <a:spcBef>
                <a:spcPts val="0"/>
              </a:spcBef>
              <a:spcAft>
                <a:spcPts val="0"/>
              </a:spcAft>
            </a:pPr>
            <a:r>
              <a:rPr lang="en-US" sz="2600" dirty="0">
                <a:solidFill>
                  <a:prstClr val="black"/>
                </a:solidFill>
                <a:latin typeface="Calibri"/>
                <a:ea typeface="+mn-ea"/>
              </a:rPr>
              <a:t>		    closest to </a:t>
            </a:r>
            <a:endParaRPr lang="en-US" sz="2600" dirty="0">
              <a:solidFill>
                <a:prstClr val="black"/>
              </a:solidFill>
              <a:latin typeface="Calibri"/>
              <a:ea typeface="+mn-ea"/>
              <a:cs typeface="Courier New" pitchFamily="49" charset="0"/>
            </a:endParaRPr>
          </a:p>
          <a:p>
            <a:pPr fontAlgn="auto">
              <a:spcBef>
                <a:spcPts val="0"/>
              </a:spcBef>
              <a:spcAft>
                <a:spcPts val="0"/>
              </a:spcAft>
            </a:pPr>
            <a:r>
              <a:rPr lang="en-US" sz="2600" dirty="0">
                <a:solidFill>
                  <a:prstClr val="black"/>
                </a:solidFill>
                <a:latin typeface="Calibri"/>
                <a:ea typeface="+mn-ea"/>
                <a:cs typeface="Courier New" pitchFamily="49" charset="0"/>
              </a:rPr>
              <a:t>	for    = 1 to </a:t>
            </a:r>
          </a:p>
          <a:p>
            <a:pPr fontAlgn="auto">
              <a:spcBef>
                <a:spcPts val="0"/>
              </a:spcBef>
              <a:spcAft>
                <a:spcPts val="0"/>
              </a:spcAft>
            </a:pPr>
            <a:r>
              <a:rPr lang="en-US" sz="2600" dirty="0">
                <a:solidFill>
                  <a:prstClr val="black"/>
                </a:solidFill>
                <a:latin typeface="Calibri"/>
                <a:ea typeface="+mn-ea"/>
                <a:cs typeface="Courier New" pitchFamily="49" charset="0"/>
              </a:rPr>
              <a:t>		:= </a:t>
            </a:r>
            <a:r>
              <a:rPr lang="en-US" sz="2600" dirty="0">
                <a:solidFill>
                  <a:prstClr val="black"/>
                </a:solidFill>
                <a:latin typeface="Calibri"/>
                <a:ea typeface="+mn-ea"/>
              </a:rPr>
              <a:t>average (mean) of points assigned to cluster</a:t>
            </a:r>
            <a:endParaRPr lang="en-US" sz="2600" dirty="0">
              <a:solidFill>
                <a:prstClr val="black"/>
              </a:solidFill>
              <a:latin typeface="Calibri"/>
              <a:ea typeface="+mn-ea"/>
              <a:cs typeface="Courier New" pitchFamily="49" charset="0"/>
            </a:endParaRPr>
          </a:p>
          <a:p>
            <a:pPr fontAlgn="auto">
              <a:spcBef>
                <a:spcPts val="0"/>
              </a:spcBef>
              <a:spcAft>
                <a:spcPts val="0"/>
              </a:spcAft>
            </a:pPr>
            <a:r>
              <a:rPr lang="en-US" sz="2600" dirty="0">
                <a:solidFill>
                  <a:prstClr val="black"/>
                </a:solidFill>
                <a:latin typeface="Calibri"/>
                <a:ea typeface="+mn-ea"/>
                <a:cs typeface="Courier New" pitchFamily="49" charset="0"/>
              </a:rPr>
              <a:t>	}</a:t>
            </a:r>
          </a:p>
        </p:txBody>
      </p:sp>
      <p:pic>
        <p:nvPicPr>
          <p:cNvPr id="16" name="Picture 15"/>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1830874" y="3533327"/>
            <a:ext cx="374904" cy="276606"/>
          </a:xfrm>
          <a:prstGeom prst="rect">
            <a:avLst/>
          </a:prstGeom>
        </p:spPr>
      </p:pic>
      <p:pic>
        <p:nvPicPr>
          <p:cNvPr id="17" name="Picture 16"/>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998232" y="3916433"/>
            <a:ext cx="420624" cy="276606"/>
          </a:xfrm>
          <a:prstGeom prst="rect">
            <a:avLst/>
          </a:prstGeom>
        </p:spPr>
      </p:pic>
      <p:pic>
        <p:nvPicPr>
          <p:cNvPr id="19" name="Picture 18"/>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1862179" y="4838089"/>
            <a:ext cx="297180" cy="201168"/>
          </a:xfrm>
          <a:prstGeom prst="rect">
            <a:avLst/>
          </a:prstGeom>
        </p:spPr>
      </p:pic>
      <p:pic>
        <p:nvPicPr>
          <p:cNvPr id="4" name="Picture 3"/>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2845248" y="3265794"/>
            <a:ext cx="251460" cy="137160"/>
          </a:xfrm>
          <a:prstGeom prst="rect">
            <a:avLst/>
          </a:prstGeom>
        </p:spPr>
      </p:pic>
      <p:pic>
        <p:nvPicPr>
          <p:cNvPr id="21" name="Picture 20"/>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2908923" y="4396232"/>
            <a:ext cx="236791" cy="190690"/>
          </a:xfrm>
          <a:prstGeom prst="rect">
            <a:avLst/>
          </a:prstGeom>
        </p:spPr>
      </p:pic>
      <p:pic>
        <p:nvPicPr>
          <p:cNvPr id="22" name="Picture 21"/>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2932295" y="1959934"/>
            <a:ext cx="236791" cy="190690"/>
          </a:xfrm>
          <a:prstGeom prst="rect">
            <a:avLst/>
          </a:prstGeom>
        </p:spPr>
      </p:pic>
      <p:pic>
        <p:nvPicPr>
          <p:cNvPr id="23" name="Picture 22"/>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4883896" y="3623932"/>
            <a:ext cx="236791" cy="190690"/>
          </a:xfrm>
          <a:prstGeom prst="rect">
            <a:avLst/>
          </a:prstGeom>
        </p:spPr>
      </p:pic>
      <p:pic>
        <p:nvPicPr>
          <p:cNvPr id="7" name="Picture 6"/>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8651789" y="4767533"/>
            <a:ext cx="139446" cy="214884"/>
          </a:xfrm>
          <a:prstGeom prst="rect">
            <a:avLst/>
          </a:prstGeom>
        </p:spPr>
      </p:pic>
      <p:pic>
        <p:nvPicPr>
          <p:cNvPr id="25" name="Picture 24"/>
          <p:cNvPicPr>
            <a:picLocks noChangeAspect="1"/>
          </p:cNvPicPr>
          <p:nvPr>
            <p:custDataLst>
              <p:tags r:id="rId10"/>
            </p:custDataLst>
          </p:nvPr>
        </p:nvPicPr>
        <p:blipFill>
          <a:blip r:embed="rId21" cstate="print">
            <a:extLst>
              <a:ext uri="{28A0092B-C50C-407E-A947-70E740481C1C}">
                <a14:useLocalDpi xmlns:a14="http://schemas.microsoft.com/office/drawing/2010/main" val="0"/>
              </a:ext>
            </a:extLst>
          </a:blip>
          <a:stretch>
            <a:fillRect/>
          </a:stretch>
        </p:blipFill>
        <p:spPr>
          <a:xfrm>
            <a:off x="1872312" y="4400923"/>
            <a:ext cx="127825" cy="196977"/>
          </a:xfrm>
          <a:prstGeom prst="rect">
            <a:avLst/>
          </a:prstGeom>
        </p:spPr>
      </p:pic>
      <p:pic>
        <p:nvPicPr>
          <p:cNvPr id="3" name="Picture 2"/>
          <p:cNvPicPr>
            <a:picLocks noChangeAspect="1"/>
          </p:cNvPicPr>
          <p:nvPr>
            <p:custDataLst>
              <p:tags r:id="rId11"/>
            </p:custDataLst>
          </p:nvPr>
        </p:nvPicPr>
        <p:blipFill>
          <a:blip r:embed="rId22" cstate="print">
            <a:extLst>
              <a:ext uri="{28A0092B-C50C-407E-A947-70E740481C1C}">
                <a14:useLocalDpi xmlns:a14="http://schemas.microsoft.com/office/drawing/2010/main" val="0"/>
              </a:ext>
            </a:extLst>
          </a:blip>
          <a:stretch>
            <a:fillRect/>
          </a:stretch>
        </p:blipFill>
        <p:spPr>
          <a:xfrm>
            <a:off x="1851246" y="3194937"/>
            <a:ext cx="82296" cy="205740"/>
          </a:xfrm>
          <a:prstGeom prst="rect">
            <a:avLst/>
          </a:prstGeom>
        </p:spPr>
      </p:pic>
    </p:spTree>
    <p:extLst>
      <p:ext uri="{BB962C8B-B14F-4D97-AF65-F5344CB8AC3E}">
        <p14:creationId xmlns:p14="http://schemas.microsoft.com/office/powerpoint/2010/main" val="2363898336"/>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TextBox 135"/>
          <p:cNvSpPr txBox="1"/>
          <p:nvPr/>
        </p:nvSpPr>
        <p:spPr>
          <a:xfrm>
            <a:off x="381000" y="1135519"/>
            <a:ext cx="8305800" cy="523220"/>
          </a:xfrm>
          <a:prstGeom prst="rect">
            <a:avLst/>
          </a:prstGeom>
          <a:noFill/>
        </p:spPr>
        <p:txBody>
          <a:bodyPr wrap="square" rtlCol="0">
            <a:spAutoFit/>
          </a:bodyPr>
          <a:lstStyle/>
          <a:p>
            <a:pPr fontAlgn="auto">
              <a:spcBef>
                <a:spcPts val="0"/>
              </a:spcBef>
              <a:spcAft>
                <a:spcPts val="0"/>
              </a:spcAft>
            </a:pPr>
            <a:r>
              <a:rPr lang="en-US" sz="2800" b="1" dirty="0">
                <a:solidFill>
                  <a:prstClr val="black"/>
                </a:solidFill>
                <a:latin typeface="Calibri"/>
                <a:ea typeface="+mn-ea"/>
              </a:rPr>
              <a:t>Random initialization</a:t>
            </a:r>
          </a:p>
        </p:txBody>
      </p:sp>
      <p:cxnSp>
        <p:nvCxnSpPr>
          <p:cNvPr id="20" name="Straight Connector 19"/>
          <p:cNvCxnSpPr/>
          <p:nvPr/>
        </p:nvCxnSpPr>
        <p:spPr>
          <a:xfrm flipV="1">
            <a:off x="5620400" y="1371601"/>
            <a:ext cx="0" cy="1843258"/>
          </a:xfrm>
          <a:prstGeom prst="line">
            <a:avLst/>
          </a:prstGeom>
          <a:ln w="19050">
            <a:solidFill>
              <a:schemeClr val="bg1">
                <a:lumMod val="50000"/>
              </a:schemeClr>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5451666" y="3015843"/>
            <a:ext cx="3311334" cy="14350"/>
          </a:xfrm>
          <a:prstGeom prst="line">
            <a:avLst/>
          </a:prstGeom>
          <a:ln w="19050">
            <a:solidFill>
              <a:schemeClr val="bg1">
                <a:lumMod val="50000"/>
              </a:schemeClr>
            </a:solidFill>
            <a:tailEnd type="arrow" w="lg" len="med"/>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381000" y="1844458"/>
            <a:ext cx="4495800" cy="3108543"/>
          </a:xfrm>
          <a:prstGeom prst="rect">
            <a:avLst/>
          </a:prstGeom>
          <a:noFill/>
        </p:spPr>
        <p:txBody>
          <a:bodyPr wrap="square" rtlCol="0">
            <a:spAutoFit/>
          </a:bodyPr>
          <a:lstStyle/>
          <a:p>
            <a:pPr fontAlgn="auto">
              <a:spcBef>
                <a:spcPts val="0"/>
              </a:spcBef>
              <a:spcAft>
                <a:spcPts val="0"/>
              </a:spcAft>
            </a:pPr>
            <a:r>
              <a:rPr lang="en-US" sz="2800" dirty="0">
                <a:solidFill>
                  <a:prstClr val="black"/>
                </a:solidFill>
                <a:latin typeface="Calibri"/>
                <a:ea typeface="+mn-ea"/>
              </a:rPr>
              <a:t>Should have  </a:t>
            </a:r>
          </a:p>
          <a:p>
            <a:pPr fontAlgn="auto">
              <a:spcBef>
                <a:spcPts val="0"/>
              </a:spcBef>
              <a:spcAft>
                <a:spcPts val="0"/>
              </a:spcAft>
            </a:pPr>
            <a:endParaRPr lang="en-US" sz="2800" dirty="0">
              <a:solidFill>
                <a:prstClr val="black"/>
              </a:solidFill>
              <a:latin typeface="Calibri"/>
              <a:ea typeface="+mn-ea"/>
            </a:endParaRPr>
          </a:p>
          <a:p>
            <a:pPr fontAlgn="auto">
              <a:spcBef>
                <a:spcPts val="0"/>
              </a:spcBef>
              <a:spcAft>
                <a:spcPts val="0"/>
              </a:spcAft>
            </a:pPr>
            <a:r>
              <a:rPr lang="en-US" sz="2800" dirty="0">
                <a:solidFill>
                  <a:prstClr val="black"/>
                </a:solidFill>
                <a:latin typeface="Calibri"/>
                <a:ea typeface="+mn-ea"/>
              </a:rPr>
              <a:t>Randomly pick     training </a:t>
            </a:r>
          </a:p>
          <a:p>
            <a:pPr fontAlgn="auto">
              <a:spcBef>
                <a:spcPts val="0"/>
              </a:spcBef>
              <a:spcAft>
                <a:spcPts val="0"/>
              </a:spcAft>
            </a:pPr>
            <a:r>
              <a:rPr lang="en-US" sz="2800" dirty="0">
                <a:solidFill>
                  <a:prstClr val="black"/>
                </a:solidFill>
                <a:latin typeface="Calibri"/>
                <a:ea typeface="+mn-ea"/>
              </a:rPr>
              <a:t>examples.</a:t>
            </a:r>
          </a:p>
          <a:p>
            <a:pPr fontAlgn="auto">
              <a:spcBef>
                <a:spcPts val="0"/>
              </a:spcBef>
              <a:spcAft>
                <a:spcPts val="0"/>
              </a:spcAft>
            </a:pPr>
            <a:endParaRPr lang="en-US" sz="2800" dirty="0">
              <a:solidFill>
                <a:prstClr val="black"/>
              </a:solidFill>
              <a:latin typeface="Calibri"/>
              <a:ea typeface="+mn-ea"/>
            </a:endParaRPr>
          </a:p>
          <a:p>
            <a:pPr fontAlgn="auto">
              <a:spcBef>
                <a:spcPts val="0"/>
              </a:spcBef>
              <a:spcAft>
                <a:spcPts val="0"/>
              </a:spcAft>
            </a:pPr>
            <a:r>
              <a:rPr lang="en-US" sz="2800" dirty="0">
                <a:solidFill>
                  <a:prstClr val="black"/>
                </a:solidFill>
                <a:latin typeface="Calibri"/>
                <a:ea typeface="+mn-ea"/>
              </a:rPr>
              <a:t>Set                     equal to these </a:t>
            </a:r>
          </a:p>
          <a:p>
            <a:pPr fontAlgn="auto">
              <a:spcBef>
                <a:spcPts val="0"/>
              </a:spcBef>
              <a:spcAft>
                <a:spcPts val="0"/>
              </a:spcAft>
            </a:pPr>
            <a:r>
              <a:rPr lang="en-US" sz="2800" dirty="0">
                <a:solidFill>
                  <a:prstClr val="black"/>
                </a:solidFill>
                <a:latin typeface="Calibri"/>
                <a:ea typeface="+mn-ea"/>
              </a:rPr>
              <a:t>    examples.</a:t>
            </a:r>
          </a:p>
        </p:txBody>
      </p:sp>
      <p:pic>
        <p:nvPicPr>
          <p:cNvPr id="32" name="Picture 3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066800" y="4187048"/>
            <a:ext cx="1447800" cy="211287"/>
          </a:xfrm>
          <a:prstGeom prst="rect">
            <a:avLst/>
          </a:prstGeom>
        </p:spPr>
      </p:pic>
      <p:sp>
        <p:nvSpPr>
          <p:cNvPr id="33" name="Oval 32"/>
          <p:cNvSpPr/>
          <p:nvPr/>
        </p:nvSpPr>
        <p:spPr>
          <a:xfrm>
            <a:off x="6080763" y="2697482"/>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34" name="Oval 33"/>
          <p:cNvSpPr/>
          <p:nvPr/>
        </p:nvSpPr>
        <p:spPr>
          <a:xfrm>
            <a:off x="6369797" y="243674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35" name="Oval 34"/>
          <p:cNvSpPr/>
          <p:nvPr/>
        </p:nvSpPr>
        <p:spPr>
          <a:xfrm>
            <a:off x="6614163" y="2177663"/>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36" name="Oval 35"/>
          <p:cNvSpPr/>
          <p:nvPr/>
        </p:nvSpPr>
        <p:spPr>
          <a:xfrm>
            <a:off x="6659882" y="2558663"/>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37" name="Oval 36"/>
          <p:cNvSpPr/>
          <p:nvPr/>
        </p:nvSpPr>
        <p:spPr>
          <a:xfrm>
            <a:off x="6128593" y="2240282"/>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38" name="Oval 37"/>
          <p:cNvSpPr/>
          <p:nvPr/>
        </p:nvSpPr>
        <p:spPr>
          <a:xfrm>
            <a:off x="7543801" y="1859888"/>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39" name="Oval 38"/>
          <p:cNvSpPr/>
          <p:nvPr/>
        </p:nvSpPr>
        <p:spPr>
          <a:xfrm>
            <a:off x="8016767" y="1828801"/>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40" name="Oval 39"/>
          <p:cNvSpPr/>
          <p:nvPr/>
        </p:nvSpPr>
        <p:spPr>
          <a:xfrm>
            <a:off x="8153401" y="1524001"/>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42" name="Oval 41"/>
          <p:cNvSpPr/>
          <p:nvPr/>
        </p:nvSpPr>
        <p:spPr>
          <a:xfrm>
            <a:off x="7667831" y="1586620"/>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45" name="Oval 44"/>
          <p:cNvSpPr/>
          <p:nvPr/>
        </p:nvSpPr>
        <p:spPr>
          <a:xfrm>
            <a:off x="8233145" y="2073089"/>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47" name="Oval 46"/>
          <p:cNvSpPr/>
          <p:nvPr/>
        </p:nvSpPr>
        <p:spPr>
          <a:xfrm>
            <a:off x="7820231" y="2118808"/>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cxnSp>
        <p:nvCxnSpPr>
          <p:cNvPr id="48" name="Straight Connector 47"/>
          <p:cNvCxnSpPr/>
          <p:nvPr/>
        </p:nvCxnSpPr>
        <p:spPr>
          <a:xfrm flipV="1">
            <a:off x="5620400" y="3643142"/>
            <a:ext cx="0" cy="1843258"/>
          </a:xfrm>
          <a:prstGeom prst="line">
            <a:avLst/>
          </a:prstGeom>
          <a:ln w="19050">
            <a:solidFill>
              <a:schemeClr val="bg1">
                <a:lumMod val="50000"/>
              </a:schemeClr>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V="1">
            <a:off x="5451666" y="5287384"/>
            <a:ext cx="3311334" cy="14350"/>
          </a:xfrm>
          <a:prstGeom prst="line">
            <a:avLst/>
          </a:prstGeom>
          <a:ln w="19050">
            <a:solidFill>
              <a:schemeClr val="bg1">
                <a:lumMod val="50000"/>
              </a:schemeClr>
            </a:solidFill>
            <a:tailEnd type="arrow" w="lg" len="med"/>
          </a:ln>
        </p:spPr>
        <p:style>
          <a:lnRef idx="1">
            <a:schemeClr val="accent1"/>
          </a:lnRef>
          <a:fillRef idx="0">
            <a:schemeClr val="accent1"/>
          </a:fillRef>
          <a:effectRef idx="0">
            <a:schemeClr val="accent1"/>
          </a:effectRef>
          <a:fontRef idx="minor">
            <a:schemeClr val="tx1"/>
          </a:fontRef>
        </p:style>
      </p:cxnSp>
      <p:sp>
        <p:nvSpPr>
          <p:cNvPr id="51" name="Oval 50"/>
          <p:cNvSpPr/>
          <p:nvPr/>
        </p:nvSpPr>
        <p:spPr>
          <a:xfrm>
            <a:off x="6080763" y="4969023"/>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52" name="Oval 51"/>
          <p:cNvSpPr/>
          <p:nvPr/>
        </p:nvSpPr>
        <p:spPr>
          <a:xfrm>
            <a:off x="6369797" y="4708285"/>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53" name="Oval 52"/>
          <p:cNvSpPr/>
          <p:nvPr/>
        </p:nvSpPr>
        <p:spPr>
          <a:xfrm>
            <a:off x="6614163" y="444920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54" name="Oval 53"/>
          <p:cNvSpPr/>
          <p:nvPr/>
        </p:nvSpPr>
        <p:spPr>
          <a:xfrm>
            <a:off x="6659882" y="483020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55" name="Oval 54"/>
          <p:cNvSpPr/>
          <p:nvPr/>
        </p:nvSpPr>
        <p:spPr>
          <a:xfrm>
            <a:off x="6128593" y="4511823"/>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56" name="Oval 55"/>
          <p:cNvSpPr/>
          <p:nvPr/>
        </p:nvSpPr>
        <p:spPr>
          <a:xfrm>
            <a:off x="7543801" y="4131429"/>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57" name="Oval 56"/>
          <p:cNvSpPr/>
          <p:nvPr/>
        </p:nvSpPr>
        <p:spPr>
          <a:xfrm>
            <a:off x="8016767" y="4100342"/>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58" name="Oval 57"/>
          <p:cNvSpPr/>
          <p:nvPr/>
        </p:nvSpPr>
        <p:spPr>
          <a:xfrm>
            <a:off x="8153401" y="3795542"/>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59" name="Oval 58"/>
          <p:cNvSpPr/>
          <p:nvPr/>
        </p:nvSpPr>
        <p:spPr>
          <a:xfrm>
            <a:off x="7667831" y="3858161"/>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60" name="Oval 59"/>
          <p:cNvSpPr/>
          <p:nvPr/>
        </p:nvSpPr>
        <p:spPr>
          <a:xfrm>
            <a:off x="8233145" y="4344630"/>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61" name="Oval 60"/>
          <p:cNvSpPr/>
          <p:nvPr/>
        </p:nvSpPr>
        <p:spPr>
          <a:xfrm>
            <a:off x="7820231" y="4390349"/>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pic>
        <p:nvPicPr>
          <p:cNvPr id="3" name="Picture 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319440" y="1975482"/>
            <a:ext cx="1010412" cy="237744"/>
          </a:xfrm>
          <a:prstGeom prst="rect">
            <a:avLst/>
          </a:prstGeom>
        </p:spPr>
      </p:pic>
      <p:pic>
        <p:nvPicPr>
          <p:cNvPr id="4" name="Picture 3"/>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640052" y="2857998"/>
            <a:ext cx="279844" cy="225361"/>
          </a:xfrm>
          <a:prstGeom prst="rect">
            <a:avLst/>
          </a:prstGeom>
        </p:spPr>
      </p:pic>
      <p:pic>
        <p:nvPicPr>
          <p:cNvPr id="41" name="Picture 40"/>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460738" y="4557542"/>
            <a:ext cx="279844" cy="225361"/>
          </a:xfrm>
          <a:prstGeom prst="rect">
            <a:avLst/>
          </a:prstGeom>
        </p:spPr>
      </p:pic>
      <mc:AlternateContent xmlns:mc="http://schemas.openxmlformats.org/markup-compatibility/2006" xmlns:p14="http://schemas.microsoft.com/office/powerpoint/2010/main">
        <mc:Choice Requires="p14">
          <p:contentPart p14:bwMode="auto" r:id="rId10">
            <p14:nvContentPartPr>
              <p14:cNvPr id="2" name="Ink 1"/>
              <p14:cNvContentPartPr/>
              <p14:nvPr/>
            </p14:nvContentPartPr>
            <p14:xfrm>
              <a:off x="2322360" y="1443690"/>
              <a:ext cx="5502960" cy="4135320"/>
            </p14:xfrm>
          </p:contentPart>
        </mc:Choice>
        <mc:Fallback xmlns="">
          <p:pic>
            <p:nvPicPr>
              <p:cNvPr id="2" name="Ink 1"/>
              <p:cNvPicPr/>
              <p:nvPr/>
            </p:nvPicPr>
            <p:blipFill>
              <a:blip r:embed="rId11"/>
              <a:stretch>
                <a:fillRect/>
              </a:stretch>
            </p:blipFill>
            <p:spPr>
              <a:xfrm>
                <a:off x="2312280" y="1433970"/>
                <a:ext cx="5525640" cy="4154400"/>
              </a:xfrm>
              <a:prstGeom prst="rect">
                <a:avLst/>
              </a:prstGeom>
            </p:spPr>
          </p:pic>
        </mc:Fallback>
      </mc:AlternateContent>
    </p:spTree>
    <p:extLst>
      <p:ext uri="{BB962C8B-B14F-4D97-AF65-F5344CB8AC3E}">
        <p14:creationId xmlns:p14="http://schemas.microsoft.com/office/powerpoint/2010/main" val="928113319"/>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TextBox 135"/>
          <p:cNvSpPr txBox="1"/>
          <p:nvPr/>
        </p:nvSpPr>
        <p:spPr>
          <a:xfrm>
            <a:off x="381000" y="1135520"/>
            <a:ext cx="8305800" cy="430887"/>
          </a:xfrm>
          <a:prstGeom prst="rect">
            <a:avLst/>
          </a:prstGeom>
          <a:noFill/>
        </p:spPr>
        <p:txBody>
          <a:bodyPr wrap="square" rtlCol="0">
            <a:spAutoFit/>
          </a:bodyPr>
          <a:lstStyle/>
          <a:p>
            <a:pPr fontAlgn="auto">
              <a:spcBef>
                <a:spcPts val="0"/>
              </a:spcBef>
              <a:spcAft>
                <a:spcPts val="0"/>
              </a:spcAft>
            </a:pPr>
            <a:r>
              <a:rPr lang="en-US" sz="2200" b="1" dirty="0">
                <a:solidFill>
                  <a:prstClr val="black"/>
                </a:solidFill>
                <a:latin typeface="Calibri"/>
                <a:ea typeface="+mn-ea"/>
              </a:rPr>
              <a:t>Local optima</a:t>
            </a:r>
          </a:p>
        </p:txBody>
      </p:sp>
      <p:grpSp>
        <p:nvGrpSpPr>
          <p:cNvPr id="2" name="Group 1"/>
          <p:cNvGrpSpPr/>
          <p:nvPr/>
        </p:nvGrpSpPr>
        <p:grpSpPr>
          <a:xfrm>
            <a:off x="762000" y="1905000"/>
            <a:ext cx="2895600" cy="2180746"/>
            <a:chOff x="762000" y="1047750"/>
            <a:chExt cx="2895600" cy="2180746"/>
          </a:xfrm>
        </p:grpSpPr>
        <p:cxnSp>
          <p:nvCxnSpPr>
            <p:cNvPr id="8" name="Straight Connector 7"/>
            <p:cNvCxnSpPr/>
            <p:nvPr/>
          </p:nvCxnSpPr>
          <p:spPr>
            <a:xfrm flipV="1">
              <a:off x="930734" y="1047750"/>
              <a:ext cx="0" cy="2180746"/>
            </a:xfrm>
            <a:prstGeom prst="line">
              <a:avLst/>
            </a:prstGeom>
            <a:ln w="19050">
              <a:solidFill>
                <a:schemeClr val="bg1">
                  <a:lumMod val="50000"/>
                </a:schemeClr>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762000" y="3043830"/>
              <a:ext cx="2895600" cy="0"/>
            </a:xfrm>
            <a:prstGeom prst="line">
              <a:avLst/>
            </a:prstGeom>
            <a:ln w="19050">
              <a:solidFill>
                <a:schemeClr val="bg1">
                  <a:lumMod val="50000"/>
                </a:schemeClr>
              </a:solidFill>
              <a:tailEnd type="arrow" w="lg" len="med"/>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1143000" y="2754631"/>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3" name="Oval 12"/>
            <p:cNvSpPr/>
            <p:nvPr/>
          </p:nvSpPr>
          <p:spPr>
            <a:xfrm>
              <a:off x="1432034" y="2493893"/>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4" name="Oval 13"/>
            <p:cNvSpPr/>
            <p:nvPr/>
          </p:nvSpPr>
          <p:spPr>
            <a:xfrm>
              <a:off x="1676400" y="2234812"/>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5" name="Oval 14"/>
            <p:cNvSpPr/>
            <p:nvPr/>
          </p:nvSpPr>
          <p:spPr>
            <a:xfrm>
              <a:off x="1722119" y="2615812"/>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6" name="Oval 15"/>
            <p:cNvSpPr/>
            <p:nvPr/>
          </p:nvSpPr>
          <p:spPr>
            <a:xfrm>
              <a:off x="1190830" y="2297431"/>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7" name="Oval 16"/>
            <p:cNvSpPr/>
            <p:nvPr/>
          </p:nvSpPr>
          <p:spPr>
            <a:xfrm>
              <a:off x="1981200" y="1612237"/>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8" name="Oval 17"/>
            <p:cNvSpPr/>
            <p:nvPr/>
          </p:nvSpPr>
          <p:spPr>
            <a:xfrm>
              <a:off x="2454166" y="1581150"/>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9" name="Oval 18"/>
            <p:cNvSpPr/>
            <p:nvPr/>
          </p:nvSpPr>
          <p:spPr>
            <a:xfrm>
              <a:off x="2654598" y="1127488"/>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20" name="Oval 19"/>
            <p:cNvSpPr/>
            <p:nvPr/>
          </p:nvSpPr>
          <p:spPr>
            <a:xfrm>
              <a:off x="2105230" y="1338969"/>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21" name="Oval 20"/>
            <p:cNvSpPr/>
            <p:nvPr/>
          </p:nvSpPr>
          <p:spPr>
            <a:xfrm>
              <a:off x="2745502" y="1611521"/>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22" name="Oval 21"/>
            <p:cNvSpPr/>
            <p:nvPr/>
          </p:nvSpPr>
          <p:spPr>
            <a:xfrm>
              <a:off x="2257630" y="1871157"/>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23" name="Oval 22"/>
            <p:cNvSpPr/>
            <p:nvPr/>
          </p:nvSpPr>
          <p:spPr>
            <a:xfrm>
              <a:off x="3097797" y="2556512"/>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24" name="Oval 23"/>
            <p:cNvSpPr/>
            <p:nvPr/>
          </p:nvSpPr>
          <p:spPr>
            <a:xfrm>
              <a:off x="2732035" y="2360050"/>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25" name="Oval 24"/>
            <p:cNvSpPr/>
            <p:nvPr/>
          </p:nvSpPr>
          <p:spPr>
            <a:xfrm>
              <a:off x="2945397" y="2800350"/>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26" name="Oval 25"/>
            <p:cNvSpPr/>
            <p:nvPr/>
          </p:nvSpPr>
          <p:spPr>
            <a:xfrm>
              <a:off x="2686316" y="2724150"/>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27" name="Oval 26"/>
            <p:cNvSpPr/>
            <p:nvPr/>
          </p:nvSpPr>
          <p:spPr>
            <a:xfrm>
              <a:off x="2438400" y="2556511"/>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grpSp>
      <p:grpSp>
        <p:nvGrpSpPr>
          <p:cNvPr id="3" name="Group 2"/>
          <p:cNvGrpSpPr/>
          <p:nvPr/>
        </p:nvGrpSpPr>
        <p:grpSpPr>
          <a:xfrm>
            <a:off x="4328848" y="1135520"/>
            <a:ext cx="2514600" cy="1889527"/>
            <a:chOff x="4328848" y="278269"/>
            <a:chExt cx="2514600" cy="1889527"/>
          </a:xfrm>
        </p:grpSpPr>
        <p:sp>
          <p:nvSpPr>
            <p:cNvPr id="124" name="Cross 123"/>
            <p:cNvSpPr/>
            <p:nvPr/>
          </p:nvSpPr>
          <p:spPr>
            <a:xfrm rot="2734294">
              <a:off x="5678090" y="629064"/>
              <a:ext cx="189737" cy="189737"/>
            </a:xfrm>
            <a:prstGeom prst="plus">
              <a:avLst>
                <a:gd name="adj" fmla="val 46579"/>
              </a:avLst>
            </a:prstGeom>
            <a:solidFill>
              <a:srgbClr val="C00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27" name="Cross 126"/>
            <p:cNvSpPr/>
            <p:nvPr/>
          </p:nvSpPr>
          <p:spPr>
            <a:xfrm rot="2734294">
              <a:off x="6024756" y="1547992"/>
              <a:ext cx="189737" cy="189737"/>
            </a:xfrm>
            <a:prstGeom prst="plus">
              <a:avLst>
                <a:gd name="adj" fmla="val 46579"/>
              </a:avLst>
            </a:prstGeom>
            <a:solidFill>
              <a:srgbClr val="00B050"/>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32" name="Cross 131"/>
            <p:cNvSpPr/>
            <p:nvPr/>
          </p:nvSpPr>
          <p:spPr>
            <a:xfrm rot="2734294">
              <a:off x="4835702" y="1458520"/>
              <a:ext cx="189737" cy="189737"/>
            </a:xfrm>
            <a:prstGeom prst="plus">
              <a:avLst>
                <a:gd name="adj" fmla="val 46579"/>
              </a:avLst>
            </a:prstGeom>
            <a:solidFill>
              <a:srgbClr val="002060"/>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cxnSp>
          <p:nvCxnSpPr>
            <p:cNvPr id="86" name="Straight Connector 85"/>
            <p:cNvCxnSpPr/>
            <p:nvPr/>
          </p:nvCxnSpPr>
          <p:spPr>
            <a:xfrm flipV="1">
              <a:off x="4475380" y="278269"/>
              <a:ext cx="0" cy="1889527"/>
            </a:xfrm>
            <a:prstGeom prst="line">
              <a:avLst/>
            </a:prstGeom>
            <a:ln w="19050">
              <a:solidFill>
                <a:schemeClr val="bg1">
                  <a:lumMod val="50000"/>
                </a:schemeClr>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a:off x="4328848" y="2007790"/>
              <a:ext cx="2514600" cy="0"/>
            </a:xfrm>
            <a:prstGeom prst="line">
              <a:avLst/>
            </a:prstGeom>
            <a:ln w="19050">
              <a:solidFill>
                <a:schemeClr val="bg1">
                  <a:lumMod val="50000"/>
                </a:schemeClr>
              </a:solidFill>
              <a:tailEnd type="arrow" w="lg" len="med"/>
            </a:ln>
          </p:spPr>
          <p:style>
            <a:lnRef idx="1">
              <a:schemeClr val="accent1"/>
            </a:lnRef>
            <a:fillRef idx="0">
              <a:schemeClr val="accent1"/>
            </a:fillRef>
            <a:effectRef idx="0">
              <a:schemeClr val="accent1"/>
            </a:effectRef>
            <a:fontRef idx="minor">
              <a:schemeClr val="tx1"/>
            </a:fontRef>
          </p:style>
        </p:cxnSp>
        <p:sp>
          <p:nvSpPr>
            <p:cNvPr id="133" name="Oval 132"/>
            <p:cNvSpPr/>
            <p:nvPr/>
          </p:nvSpPr>
          <p:spPr>
            <a:xfrm>
              <a:off x="4659716" y="1757211"/>
              <a:ext cx="39703" cy="39614"/>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34" name="Oval 133"/>
            <p:cNvSpPr/>
            <p:nvPr/>
          </p:nvSpPr>
          <p:spPr>
            <a:xfrm>
              <a:off x="4910720" y="1531293"/>
              <a:ext cx="39703" cy="39614"/>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35" name="Oval 134"/>
            <p:cNvSpPr/>
            <p:nvPr/>
          </p:nvSpPr>
          <p:spPr>
            <a:xfrm>
              <a:off x="5122932" y="1306810"/>
              <a:ext cx="39703" cy="39614"/>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37" name="Oval 136"/>
            <p:cNvSpPr/>
            <p:nvPr/>
          </p:nvSpPr>
          <p:spPr>
            <a:xfrm>
              <a:off x="5162636" y="1636930"/>
              <a:ext cx="39703" cy="39614"/>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38" name="Oval 137"/>
            <p:cNvSpPr/>
            <p:nvPr/>
          </p:nvSpPr>
          <p:spPr>
            <a:xfrm>
              <a:off x="4701253" y="1361066"/>
              <a:ext cx="39703" cy="39614"/>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39" name="Oval 138"/>
            <p:cNvSpPr/>
            <p:nvPr/>
          </p:nvSpPr>
          <p:spPr>
            <a:xfrm>
              <a:off x="5387627" y="767374"/>
              <a:ext cx="39703" cy="39614"/>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40" name="Oval 139"/>
            <p:cNvSpPr/>
            <p:nvPr/>
          </p:nvSpPr>
          <p:spPr>
            <a:xfrm>
              <a:off x="5798361" y="740438"/>
              <a:ext cx="39703" cy="39614"/>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41" name="Oval 140"/>
            <p:cNvSpPr/>
            <p:nvPr/>
          </p:nvSpPr>
          <p:spPr>
            <a:xfrm>
              <a:off x="5972420" y="347359"/>
              <a:ext cx="39703" cy="39614"/>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42" name="Oval 141"/>
            <p:cNvSpPr/>
            <p:nvPr/>
          </p:nvSpPr>
          <p:spPr>
            <a:xfrm>
              <a:off x="5495337" y="530598"/>
              <a:ext cx="39703" cy="39614"/>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43" name="Oval 142"/>
            <p:cNvSpPr/>
            <p:nvPr/>
          </p:nvSpPr>
          <p:spPr>
            <a:xfrm>
              <a:off x="6047166" y="759654"/>
              <a:ext cx="39703" cy="39614"/>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44" name="Oval 143"/>
            <p:cNvSpPr/>
            <p:nvPr/>
          </p:nvSpPr>
          <p:spPr>
            <a:xfrm>
              <a:off x="5627685" y="991717"/>
              <a:ext cx="39703" cy="39614"/>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45" name="Oval 144"/>
            <p:cNvSpPr/>
            <p:nvPr/>
          </p:nvSpPr>
          <p:spPr>
            <a:xfrm>
              <a:off x="6357303" y="1585549"/>
              <a:ext cx="39703" cy="39614"/>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46" name="Oval 145"/>
            <p:cNvSpPr/>
            <p:nvPr/>
          </p:nvSpPr>
          <p:spPr>
            <a:xfrm>
              <a:off x="6039668" y="1415323"/>
              <a:ext cx="39703" cy="39614"/>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47" name="Oval 146"/>
            <p:cNvSpPr/>
            <p:nvPr/>
          </p:nvSpPr>
          <p:spPr>
            <a:xfrm>
              <a:off x="6224956" y="1796825"/>
              <a:ext cx="39703" cy="39614"/>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48" name="Oval 147"/>
            <p:cNvSpPr/>
            <p:nvPr/>
          </p:nvSpPr>
          <p:spPr>
            <a:xfrm>
              <a:off x="5999965" y="1730801"/>
              <a:ext cx="39703" cy="39614"/>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49" name="Oval 148"/>
            <p:cNvSpPr/>
            <p:nvPr/>
          </p:nvSpPr>
          <p:spPr>
            <a:xfrm>
              <a:off x="5784669" y="1585549"/>
              <a:ext cx="39703" cy="39614"/>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grpSp>
      <p:grpSp>
        <p:nvGrpSpPr>
          <p:cNvPr id="4" name="Group 3"/>
          <p:cNvGrpSpPr/>
          <p:nvPr/>
        </p:nvGrpSpPr>
        <p:grpSpPr>
          <a:xfrm>
            <a:off x="3810000" y="3810001"/>
            <a:ext cx="2514600" cy="1889527"/>
            <a:chOff x="3810000" y="2952750"/>
            <a:chExt cx="2514600" cy="1889527"/>
          </a:xfrm>
        </p:grpSpPr>
        <p:sp>
          <p:nvSpPr>
            <p:cNvPr id="150" name="Cross 149"/>
            <p:cNvSpPr/>
            <p:nvPr/>
          </p:nvSpPr>
          <p:spPr>
            <a:xfrm rot="2734294">
              <a:off x="5498348" y="4143895"/>
              <a:ext cx="189737" cy="189737"/>
            </a:xfrm>
            <a:prstGeom prst="plus">
              <a:avLst>
                <a:gd name="adj" fmla="val 46579"/>
              </a:avLst>
            </a:prstGeom>
            <a:solidFill>
              <a:srgbClr val="C00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51" name="Cross 150"/>
            <p:cNvSpPr/>
            <p:nvPr/>
          </p:nvSpPr>
          <p:spPr>
            <a:xfrm rot="2734294">
              <a:off x="5516540" y="4360721"/>
              <a:ext cx="189737" cy="189737"/>
            </a:xfrm>
            <a:prstGeom prst="plus">
              <a:avLst>
                <a:gd name="adj" fmla="val 46579"/>
              </a:avLst>
            </a:prstGeom>
            <a:solidFill>
              <a:srgbClr val="00B050"/>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52" name="Cross 151"/>
            <p:cNvSpPr/>
            <p:nvPr/>
          </p:nvSpPr>
          <p:spPr>
            <a:xfrm rot="2734294">
              <a:off x="4826484" y="3714662"/>
              <a:ext cx="189737" cy="189737"/>
            </a:xfrm>
            <a:prstGeom prst="plus">
              <a:avLst>
                <a:gd name="adj" fmla="val 46579"/>
              </a:avLst>
            </a:prstGeom>
            <a:solidFill>
              <a:srgbClr val="002060"/>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cxnSp>
          <p:nvCxnSpPr>
            <p:cNvPr id="153" name="Straight Connector 152"/>
            <p:cNvCxnSpPr/>
            <p:nvPr/>
          </p:nvCxnSpPr>
          <p:spPr>
            <a:xfrm flipV="1">
              <a:off x="3956532" y="2952750"/>
              <a:ext cx="0" cy="1889527"/>
            </a:xfrm>
            <a:prstGeom prst="line">
              <a:avLst/>
            </a:prstGeom>
            <a:ln w="19050">
              <a:solidFill>
                <a:schemeClr val="bg1">
                  <a:lumMod val="50000"/>
                </a:schemeClr>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a:off x="3810000" y="4682271"/>
              <a:ext cx="2514600" cy="0"/>
            </a:xfrm>
            <a:prstGeom prst="line">
              <a:avLst/>
            </a:prstGeom>
            <a:ln w="19050">
              <a:solidFill>
                <a:schemeClr val="bg1">
                  <a:lumMod val="50000"/>
                </a:schemeClr>
              </a:solidFill>
              <a:tailEnd type="arrow" w="lg" len="med"/>
            </a:ln>
          </p:spPr>
          <p:style>
            <a:lnRef idx="1">
              <a:schemeClr val="accent1"/>
            </a:lnRef>
            <a:fillRef idx="0">
              <a:schemeClr val="accent1"/>
            </a:fillRef>
            <a:effectRef idx="0">
              <a:schemeClr val="accent1"/>
            </a:effectRef>
            <a:fontRef idx="minor">
              <a:schemeClr val="tx1"/>
            </a:fontRef>
          </p:style>
        </p:cxnSp>
        <p:sp>
          <p:nvSpPr>
            <p:cNvPr id="155" name="Oval 154"/>
            <p:cNvSpPr/>
            <p:nvPr/>
          </p:nvSpPr>
          <p:spPr>
            <a:xfrm>
              <a:off x="4140868" y="4431692"/>
              <a:ext cx="39703" cy="39614"/>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56" name="Oval 155"/>
            <p:cNvSpPr/>
            <p:nvPr/>
          </p:nvSpPr>
          <p:spPr>
            <a:xfrm>
              <a:off x="4391872" y="4205774"/>
              <a:ext cx="39703" cy="39614"/>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57" name="Oval 156"/>
            <p:cNvSpPr/>
            <p:nvPr/>
          </p:nvSpPr>
          <p:spPr>
            <a:xfrm>
              <a:off x="4604084" y="3981291"/>
              <a:ext cx="39703" cy="39614"/>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58" name="Oval 157"/>
            <p:cNvSpPr/>
            <p:nvPr/>
          </p:nvSpPr>
          <p:spPr>
            <a:xfrm>
              <a:off x="4643788" y="4311411"/>
              <a:ext cx="39703" cy="39614"/>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59" name="Oval 158"/>
            <p:cNvSpPr/>
            <p:nvPr/>
          </p:nvSpPr>
          <p:spPr>
            <a:xfrm>
              <a:off x="4182405" y="4035547"/>
              <a:ext cx="39703" cy="39614"/>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60" name="Oval 159"/>
            <p:cNvSpPr/>
            <p:nvPr/>
          </p:nvSpPr>
          <p:spPr>
            <a:xfrm>
              <a:off x="4868779" y="3441855"/>
              <a:ext cx="39703" cy="39614"/>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61" name="Oval 160"/>
            <p:cNvSpPr/>
            <p:nvPr/>
          </p:nvSpPr>
          <p:spPr>
            <a:xfrm>
              <a:off x="5279513" y="3414919"/>
              <a:ext cx="39703" cy="39614"/>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62" name="Oval 161"/>
            <p:cNvSpPr/>
            <p:nvPr/>
          </p:nvSpPr>
          <p:spPr>
            <a:xfrm>
              <a:off x="5453572" y="3021840"/>
              <a:ext cx="39703" cy="39614"/>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63" name="Oval 162"/>
            <p:cNvSpPr/>
            <p:nvPr/>
          </p:nvSpPr>
          <p:spPr>
            <a:xfrm>
              <a:off x="4976489" y="3205079"/>
              <a:ext cx="39703" cy="39614"/>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64" name="Oval 163"/>
            <p:cNvSpPr/>
            <p:nvPr/>
          </p:nvSpPr>
          <p:spPr>
            <a:xfrm>
              <a:off x="5528318" y="3434135"/>
              <a:ext cx="39703" cy="39614"/>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65" name="Oval 164"/>
            <p:cNvSpPr/>
            <p:nvPr/>
          </p:nvSpPr>
          <p:spPr>
            <a:xfrm>
              <a:off x="5108837" y="3666198"/>
              <a:ext cx="39703" cy="39614"/>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66" name="Oval 165"/>
            <p:cNvSpPr/>
            <p:nvPr/>
          </p:nvSpPr>
          <p:spPr>
            <a:xfrm>
              <a:off x="5838455" y="4260030"/>
              <a:ext cx="39703" cy="39614"/>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67" name="Oval 166"/>
            <p:cNvSpPr/>
            <p:nvPr/>
          </p:nvSpPr>
          <p:spPr>
            <a:xfrm>
              <a:off x="5520820" y="4089804"/>
              <a:ext cx="39703" cy="39614"/>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68" name="Oval 167"/>
            <p:cNvSpPr/>
            <p:nvPr/>
          </p:nvSpPr>
          <p:spPr>
            <a:xfrm>
              <a:off x="5706108" y="4471306"/>
              <a:ext cx="39703" cy="39614"/>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69" name="Oval 168"/>
            <p:cNvSpPr/>
            <p:nvPr/>
          </p:nvSpPr>
          <p:spPr>
            <a:xfrm>
              <a:off x="5481117" y="4405282"/>
              <a:ext cx="39703" cy="39614"/>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70" name="Oval 169"/>
            <p:cNvSpPr/>
            <p:nvPr/>
          </p:nvSpPr>
          <p:spPr>
            <a:xfrm>
              <a:off x="5265821" y="4260030"/>
              <a:ext cx="39703" cy="39614"/>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grpSp>
      <p:grpSp>
        <p:nvGrpSpPr>
          <p:cNvPr id="5" name="Group 4"/>
          <p:cNvGrpSpPr/>
          <p:nvPr/>
        </p:nvGrpSpPr>
        <p:grpSpPr>
          <a:xfrm>
            <a:off x="6477000" y="3806211"/>
            <a:ext cx="2514600" cy="1893316"/>
            <a:chOff x="6477000" y="2948961"/>
            <a:chExt cx="2514600" cy="1893316"/>
          </a:xfrm>
        </p:grpSpPr>
        <p:sp>
          <p:nvSpPr>
            <p:cNvPr id="171" name="Cross 170"/>
            <p:cNvSpPr/>
            <p:nvPr/>
          </p:nvSpPr>
          <p:spPr>
            <a:xfrm rot="2734294">
              <a:off x="8045555" y="2948961"/>
              <a:ext cx="189737" cy="189737"/>
            </a:xfrm>
            <a:prstGeom prst="plus">
              <a:avLst>
                <a:gd name="adj" fmla="val 46579"/>
              </a:avLst>
            </a:prstGeom>
            <a:solidFill>
              <a:srgbClr val="C00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72" name="Cross 171"/>
            <p:cNvSpPr/>
            <p:nvPr/>
          </p:nvSpPr>
          <p:spPr>
            <a:xfrm rot="2734294">
              <a:off x="7544075" y="4150518"/>
              <a:ext cx="189737" cy="189737"/>
            </a:xfrm>
            <a:prstGeom prst="plus">
              <a:avLst>
                <a:gd name="adj" fmla="val 46579"/>
              </a:avLst>
            </a:prstGeom>
            <a:solidFill>
              <a:srgbClr val="00B050"/>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73" name="Cross 172"/>
            <p:cNvSpPr/>
            <p:nvPr/>
          </p:nvSpPr>
          <p:spPr>
            <a:xfrm rot="2734294">
              <a:off x="7815125" y="3386600"/>
              <a:ext cx="189737" cy="189737"/>
            </a:xfrm>
            <a:prstGeom prst="plus">
              <a:avLst>
                <a:gd name="adj" fmla="val 46579"/>
              </a:avLst>
            </a:prstGeom>
            <a:solidFill>
              <a:srgbClr val="002060"/>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cxnSp>
          <p:nvCxnSpPr>
            <p:cNvPr id="174" name="Straight Connector 173"/>
            <p:cNvCxnSpPr/>
            <p:nvPr/>
          </p:nvCxnSpPr>
          <p:spPr>
            <a:xfrm flipV="1">
              <a:off x="6623532" y="2952750"/>
              <a:ext cx="0" cy="1889527"/>
            </a:xfrm>
            <a:prstGeom prst="line">
              <a:avLst/>
            </a:prstGeom>
            <a:ln w="19050">
              <a:solidFill>
                <a:schemeClr val="bg1">
                  <a:lumMod val="50000"/>
                </a:schemeClr>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a:xfrm>
              <a:off x="6477000" y="4682271"/>
              <a:ext cx="2514600" cy="0"/>
            </a:xfrm>
            <a:prstGeom prst="line">
              <a:avLst/>
            </a:prstGeom>
            <a:ln w="19050">
              <a:solidFill>
                <a:schemeClr val="bg1">
                  <a:lumMod val="50000"/>
                </a:schemeClr>
              </a:solidFill>
              <a:tailEnd type="arrow" w="lg" len="med"/>
            </a:ln>
          </p:spPr>
          <p:style>
            <a:lnRef idx="1">
              <a:schemeClr val="accent1"/>
            </a:lnRef>
            <a:fillRef idx="0">
              <a:schemeClr val="accent1"/>
            </a:fillRef>
            <a:effectRef idx="0">
              <a:schemeClr val="accent1"/>
            </a:effectRef>
            <a:fontRef idx="minor">
              <a:schemeClr val="tx1"/>
            </a:fontRef>
          </p:style>
        </p:cxnSp>
        <p:sp>
          <p:nvSpPr>
            <p:cNvPr id="176" name="Oval 175"/>
            <p:cNvSpPr/>
            <p:nvPr/>
          </p:nvSpPr>
          <p:spPr>
            <a:xfrm>
              <a:off x="6807868" y="4431692"/>
              <a:ext cx="39703" cy="39614"/>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77" name="Oval 176"/>
            <p:cNvSpPr/>
            <p:nvPr/>
          </p:nvSpPr>
          <p:spPr>
            <a:xfrm>
              <a:off x="7058872" y="4205774"/>
              <a:ext cx="39703" cy="39614"/>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78" name="Oval 177"/>
            <p:cNvSpPr/>
            <p:nvPr/>
          </p:nvSpPr>
          <p:spPr>
            <a:xfrm>
              <a:off x="7271084" y="3981291"/>
              <a:ext cx="39703" cy="39614"/>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79" name="Oval 178"/>
            <p:cNvSpPr/>
            <p:nvPr/>
          </p:nvSpPr>
          <p:spPr>
            <a:xfrm>
              <a:off x="7310788" y="4311411"/>
              <a:ext cx="39703" cy="39614"/>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80" name="Oval 179"/>
            <p:cNvSpPr/>
            <p:nvPr/>
          </p:nvSpPr>
          <p:spPr>
            <a:xfrm>
              <a:off x="6849405" y="4035547"/>
              <a:ext cx="39703" cy="39614"/>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81" name="Oval 180"/>
            <p:cNvSpPr/>
            <p:nvPr/>
          </p:nvSpPr>
          <p:spPr>
            <a:xfrm>
              <a:off x="7535779" y="3441855"/>
              <a:ext cx="39703" cy="39614"/>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82" name="Oval 181"/>
            <p:cNvSpPr/>
            <p:nvPr/>
          </p:nvSpPr>
          <p:spPr>
            <a:xfrm>
              <a:off x="7946513" y="3414919"/>
              <a:ext cx="39703" cy="39614"/>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83" name="Oval 182"/>
            <p:cNvSpPr/>
            <p:nvPr/>
          </p:nvSpPr>
          <p:spPr>
            <a:xfrm>
              <a:off x="8120572" y="3021840"/>
              <a:ext cx="39703" cy="39614"/>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84" name="Oval 183"/>
            <p:cNvSpPr/>
            <p:nvPr/>
          </p:nvSpPr>
          <p:spPr>
            <a:xfrm>
              <a:off x="7643489" y="3205079"/>
              <a:ext cx="39703" cy="39614"/>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85" name="Oval 184"/>
            <p:cNvSpPr/>
            <p:nvPr/>
          </p:nvSpPr>
          <p:spPr>
            <a:xfrm>
              <a:off x="8205951" y="3444768"/>
              <a:ext cx="39703" cy="39614"/>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86" name="Oval 185"/>
            <p:cNvSpPr/>
            <p:nvPr/>
          </p:nvSpPr>
          <p:spPr>
            <a:xfrm>
              <a:off x="7775837" y="3666198"/>
              <a:ext cx="39703" cy="39614"/>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87" name="Oval 186"/>
            <p:cNvSpPr/>
            <p:nvPr/>
          </p:nvSpPr>
          <p:spPr>
            <a:xfrm>
              <a:off x="8505455" y="4260030"/>
              <a:ext cx="39703" cy="39614"/>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88" name="Oval 187"/>
            <p:cNvSpPr/>
            <p:nvPr/>
          </p:nvSpPr>
          <p:spPr>
            <a:xfrm>
              <a:off x="8187820" y="4089804"/>
              <a:ext cx="39703" cy="39614"/>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89" name="Oval 188"/>
            <p:cNvSpPr/>
            <p:nvPr/>
          </p:nvSpPr>
          <p:spPr>
            <a:xfrm>
              <a:off x="8373108" y="4471306"/>
              <a:ext cx="39703" cy="39614"/>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90" name="Oval 189"/>
            <p:cNvSpPr/>
            <p:nvPr/>
          </p:nvSpPr>
          <p:spPr>
            <a:xfrm>
              <a:off x="8148117" y="4405282"/>
              <a:ext cx="39703" cy="39614"/>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91" name="Oval 190"/>
            <p:cNvSpPr/>
            <p:nvPr/>
          </p:nvSpPr>
          <p:spPr>
            <a:xfrm>
              <a:off x="7932821" y="4260030"/>
              <a:ext cx="39703" cy="39614"/>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gr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707040" y="1815570"/>
              <a:ext cx="7947720" cy="3656160"/>
            </p14:xfrm>
          </p:contentPart>
        </mc:Choice>
        <mc:Fallback xmlns="">
          <p:pic>
            <p:nvPicPr>
              <p:cNvPr id="6" name="Ink 5"/>
              <p:cNvPicPr/>
              <p:nvPr/>
            </p:nvPicPr>
            <p:blipFill>
              <a:blip r:embed="rId3"/>
              <a:stretch>
                <a:fillRect/>
              </a:stretch>
            </p:blipFill>
            <p:spPr>
              <a:xfrm>
                <a:off x="696960" y="1804410"/>
                <a:ext cx="7970040" cy="3676320"/>
              </a:xfrm>
              <a:prstGeom prst="rect">
                <a:avLst/>
              </a:prstGeom>
            </p:spPr>
          </p:pic>
        </mc:Fallback>
      </mc:AlternateContent>
    </p:spTree>
    <p:extLst>
      <p:ext uri="{BB962C8B-B14F-4D97-AF65-F5344CB8AC3E}">
        <p14:creationId xmlns:p14="http://schemas.microsoft.com/office/powerpoint/2010/main" val="3021060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09902" y="1662768"/>
            <a:ext cx="8305800" cy="2554545"/>
          </a:xfrm>
          <a:prstGeom prst="rect">
            <a:avLst/>
          </a:prstGeom>
          <a:noFill/>
        </p:spPr>
        <p:txBody>
          <a:bodyPr wrap="square" rtlCol="0">
            <a:spAutoFit/>
          </a:bodyPr>
          <a:lstStyle/>
          <a:p>
            <a:pPr fontAlgn="auto">
              <a:spcBef>
                <a:spcPts val="0"/>
              </a:spcBef>
              <a:spcAft>
                <a:spcPts val="0"/>
              </a:spcAft>
            </a:pPr>
            <a:r>
              <a:rPr lang="en-US" sz="2400" dirty="0">
                <a:solidFill>
                  <a:prstClr val="black"/>
                </a:solidFill>
                <a:latin typeface="Calibri"/>
                <a:ea typeface="+mn-ea"/>
                <a:cs typeface="Courier New" pitchFamily="49" charset="0"/>
              </a:rPr>
              <a:t>For i = 1 to 100 {</a:t>
            </a:r>
            <a:br>
              <a:rPr lang="en-US" sz="2400" dirty="0">
                <a:solidFill>
                  <a:prstClr val="black"/>
                </a:solidFill>
                <a:latin typeface="Calibri"/>
                <a:ea typeface="+mn-ea"/>
                <a:cs typeface="Courier New" pitchFamily="49" charset="0"/>
              </a:rPr>
            </a:br>
            <a:r>
              <a:rPr lang="en-US" sz="2000" dirty="0">
                <a:solidFill>
                  <a:prstClr val="black"/>
                </a:solidFill>
                <a:latin typeface="Calibri"/>
                <a:ea typeface="+mn-ea"/>
                <a:cs typeface="Courier New" pitchFamily="49" charset="0"/>
              </a:rPr>
              <a:t> </a:t>
            </a:r>
            <a:endParaRPr lang="en-US" sz="2400" dirty="0">
              <a:solidFill>
                <a:prstClr val="black"/>
              </a:solidFill>
              <a:latin typeface="Calibri"/>
              <a:ea typeface="+mn-ea"/>
              <a:cs typeface="Courier New" pitchFamily="49" charset="0"/>
            </a:endParaRPr>
          </a:p>
          <a:p>
            <a:pPr fontAlgn="auto">
              <a:spcBef>
                <a:spcPts val="0"/>
              </a:spcBef>
              <a:spcAft>
                <a:spcPts val="0"/>
              </a:spcAft>
            </a:pPr>
            <a:r>
              <a:rPr lang="en-US" sz="2400" dirty="0">
                <a:solidFill>
                  <a:prstClr val="black"/>
                </a:solidFill>
                <a:latin typeface="Calibri"/>
                <a:ea typeface="+mn-ea"/>
                <a:cs typeface="Courier New" pitchFamily="49" charset="0"/>
              </a:rPr>
              <a:t>	Randomly initialize K-means.</a:t>
            </a:r>
          </a:p>
          <a:p>
            <a:pPr fontAlgn="auto">
              <a:spcBef>
                <a:spcPts val="0"/>
              </a:spcBef>
              <a:spcAft>
                <a:spcPts val="0"/>
              </a:spcAft>
            </a:pPr>
            <a:r>
              <a:rPr lang="en-US" sz="2400" dirty="0">
                <a:solidFill>
                  <a:prstClr val="black"/>
                </a:solidFill>
                <a:latin typeface="Calibri"/>
                <a:ea typeface="+mn-ea"/>
                <a:cs typeface="Courier New" pitchFamily="49" charset="0"/>
              </a:rPr>
              <a:t>	Run K-means. Get                                                 .</a:t>
            </a:r>
          </a:p>
          <a:p>
            <a:pPr fontAlgn="auto">
              <a:spcBef>
                <a:spcPts val="0"/>
              </a:spcBef>
              <a:spcAft>
                <a:spcPts val="0"/>
              </a:spcAft>
            </a:pPr>
            <a:r>
              <a:rPr lang="en-US" sz="2400" dirty="0">
                <a:solidFill>
                  <a:prstClr val="black"/>
                </a:solidFill>
                <a:latin typeface="Calibri"/>
                <a:ea typeface="+mn-ea"/>
                <a:cs typeface="Courier New" pitchFamily="49" charset="0"/>
              </a:rPr>
              <a:t>	Compute cost function (distortion) </a:t>
            </a:r>
          </a:p>
          <a:p>
            <a:pPr fontAlgn="auto">
              <a:spcBef>
                <a:spcPts val="0"/>
              </a:spcBef>
              <a:spcAft>
                <a:spcPts val="0"/>
              </a:spcAft>
            </a:pPr>
            <a:endParaRPr lang="en-US" sz="2000" dirty="0">
              <a:solidFill>
                <a:prstClr val="black"/>
              </a:solidFill>
              <a:latin typeface="Calibri"/>
              <a:ea typeface="+mn-ea"/>
              <a:cs typeface="Courier New" pitchFamily="49" charset="0"/>
            </a:endParaRPr>
          </a:p>
          <a:p>
            <a:pPr fontAlgn="auto">
              <a:spcBef>
                <a:spcPts val="0"/>
              </a:spcBef>
              <a:spcAft>
                <a:spcPts val="0"/>
              </a:spcAft>
            </a:pPr>
            <a:r>
              <a:rPr lang="en-US" sz="2400" dirty="0">
                <a:solidFill>
                  <a:prstClr val="black"/>
                </a:solidFill>
                <a:latin typeface="Calibri"/>
                <a:ea typeface="+mn-ea"/>
                <a:cs typeface="Courier New" pitchFamily="49" charset="0"/>
              </a:rPr>
              <a:t>	}</a:t>
            </a:r>
          </a:p>
        </p:txBody>
      </p:sp>
      <p:sp>
        <p:nvSpPr>
          <p:cNvPr id="39" name="TextBox 38"/>
          <p:cNvSpPr txBox="1"/>
          <p:nvPr/>
        </p:nvSpPr>
        <p:spPr>
          <a:xfrm>
            <a:off x="404750" y="4719936"/>
            <a:ext cx="8305800" cy="461665"/>
          </a:xfrm>
          <a:prstGeom prst="rect">
            <a:avLst/>
          </a:prstGeom>
          <a:noFill/>
        </p:spPr>
        <p:txBody>
          <a:bodyPr wrap="square" rtlCol="0">
            <a:spAutoFit/>
          </a:bodyPr>
          <a:lstStyle/>
          <a:p>
            <a:pPr fontAlgn="auto">
              <a:spcBef>
                <a:spcPts val="0"/>
              </a:spcBef>
              <a:spcAft>
                <a:spcPts val="0"/>
              </a:spcAft>
            </a:pPr>
            <a:r>
              <a:rPr lang="en-US" sz="2400" dirty="0">
                <a:solidFill>
                  <a:prstClr val="black"/>
                </a:solidFill>
                <a:latin typeface="Calibri"/>
                <a:ea typeface="+mn-ea"/>
              </a:rPr>
              <a:t>Pick clustering that gave lowest cost</a:t>
            </a:r>
          </a:p>
        </p:txBody>
      </p:sp>
      <p:sp>
        <p:nvSpPr>
          <p:cNvPr id="136" name="TextBox 135"/>
          <p:cNvSpPr txBox="1"/>
          <p:nvPr/>
        </p:nvSpPr>
        <p:spPr>
          <a:xfrm>
            <a:off x="381000" y="1135520"/>
            <a:ext cx="8305800" cy="461665"/>
          </a:xfrm>
          <a:prstGeom prst="rect">
            <a:avLst/>
          </a:prstGeom>
          <a:noFill/>
        </p:spPr>
        <p:txBody>
          <a:bodyPr wrap="square" rtlCol="0">
            <a:spAutoFit/>
          </a:bodyPr>
          <a:lstStyle/>
          <a:p>
            <a:pPr fontAlgn="auto">
              <a:spcBef>
                <a:spcPts val="0"/>
              </a:spcBef>
              <a:spcAft>
                <a:spcPts val="0"/>
              </a:spcAft>
            </a:pPr>
            <a:r>
              <a:rPr lang="en-US" sz="2400" b="1" dirty="0">
                <a:solidFill>
                  <a:prstClr val="black"/>
                </a:solidFill>
                <a:latin typeface="Calibri"/>
                <a:ea typeface="+mn-ea"/>
              </a:rPr>
              <a:t>Random initialization</a:t>
            </a:r>
          </a:p>
        </p:txBody>
      </p:sp>
      <p:pic>
        <p:nvPicPr>
          <p:cNvPr id="3"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67468" y="2762590"/>
            <a:ext cx="3193542" cy="340614"/>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959242" y="3459130"/>
            <a:ext cx="3616452" cy="365760"/>
          </a:xfrm>
          <a:prstGeom prst="rect">
            <a:avLst/>
          </a:prstGeom>
        </p:spPr>
      </p:pic>
      <p:pic>
        <p:nvPicPr>
          <p:cNvPr id="14" name="Picture 13"/>
          <p:cNvPicPr>
            <a:picLocks noChangeAspect="1"/>
          </p:cNvPicPr>
          <p:nvPr>
            <p:custDataLst>
              <p:tags r:id="rId3"/>
            </p:custDataLst>
          </p:nvPr>
        </p:nvPicPr>
        <p:blipFill>
          <a:blip r:embed="rId6" cstate="print">
            <a:extLst>
              <a:ext uri="{28A0092B-C50C-407E-A947-70E740481C1C}">
                <a14:useLocalDpi xmlns:a14="http://schemas.microsoft.com/office/drawing/2010/main" val="0"/>
              </a:ext>
            </a:extLst>
          </a:blip>
          <a:stretch>
            <a:fillRect/>
          </a:stretch>
        </p:blipFill>
        <p:spPr>
          <a:xfrm>
            <a:off x="5032248" y="4746621"/>
            <a:ext cx="3616452" cy="365760"/>
          </a:xfrm>
          <a:prstGeom prst="rect">
            <a:avLst/>
          </a:prstGeom>
        </p:spPr>
      </p:pic>
    </p:spTree>
    <p:extLst>
      <p:ext uri="{BB962C8B-B14F-4D97-AF65-F5344CB8AC3E}">
        <p14:creationId xmlns:p14="http://schemas.microsoft.com/office/powerpoint/2010/main" val="3135542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191001" y="1771650"/>
            <a:ext cx="4407745" cy="14287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sz="6600" dirty="0">
                <a:solidFill>
                  <a:prstClr val="black">
                    <a:lumMod val="75000"/>
                    <a:lumOff val="25000"/>
                  </a:prstClr>
                </a:solidFill>
                <a:latin typeface="Calibri"/>
              </a:rPr>
              <a:t>Clustering</a:t>
            </a:r>
          </a:p>
        </p:txBody>
      </p:sp>
      <p:cxnSp>
        <p:nvCxnSpPr>
          <p:cNvPr id="6" name="Straight Connector 5"/>
          <p:cNvCxnSpPr/>
          <p:nvPr/>
        </p:nvCxnSpPr>
        <p:spPr>
          <a:xfrm>
            <a:off x="4224865" y="3007778"/>
            <a:ext cx="429768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4196291" y="3048000"/>
            <a:ext cx="4919135" cy="1676400"/>
          </a:xfrm>
        </p:spPr>
        <p:txBody>
          <a:bodyPr>
            <a:noAutofit/>
          </a:bodyPr>
          <a:lstStyle/>
          <a:p>
            <a:pPr algn="l"/>
            <a:r>
              <a:rPr lang="en-US" sz="4800" dirty="0">
                <a:solidFill>
                  <a:schemeClr val="tx1">
                    <a:lumMod val="75000"/>
                    <a:lumOff val="25000"/>
                  </a:schemeClr>
                </a:solidFill>
              </a:rPr>
              <a:t>Choosing the number of clusters</a:t>
            </a:r>
          </a:p>
        </p:txBody>
      </p:sp>
      <p:pic>
        <p:nvPicPr>
          <p:cNvPr id="2" name="Picture 2" descr="C:\Users\ang\Desktop\iStock_000012344803Large.jpg"/>
          <p:cNvPicPr>
            <a:picLocks noChangeAspect="1" noChangeArrowheads="1"/>
          </p:cNvPicPr>
          <p:nvPr/>
        </p:nvPicPr>
        <p:blipFill>
          <a:blip r:embed="rId3" cstate="print"/>
          <a:srcRect b="7246"/>
          <a:stretch>
            <a:fillRect/>
          </a:stretch>
        </p:blipFill>
        <p:spPr bwMode="auto">
          <a:xfrm>
            <a:off x="685800" y="1219200"/>
            <a:ext cx="3200400" cy="3657600"/>
          </a:xfrm>
          <a:prstGeom prst="rect">
            <a:avLst/>
          </a:prstGeom>
          <a:noFill/>
        </p:spPr>
      </p:pic>
      <p:sp>
        <p:nvSpPr>
          <p:cNvPr id="7" name="Title 1"/>
          <p:cNvSpPr txBox="1">
            <a:spLocks/>
          </p:cNvSpPr>
          <p:nvPr/>
        </p:nvSpPr>
        <p:spPr>
          <a:xfrm>
            <a:off x="838200" y="4724400"/>
            <a:ext cx="2895600" cy="838200"/>
          </a:xfrm>
          <a:prstGeom prst="rect">
            <a:avLst/>
          </a:prstGeom>
        </p:spPr>
        <p:txBody>
          <a:bodyPr vert="horz" lIns="91440" tIns="45720" rIns="91440" bIns="45720" rtlCol="0" anchor="ctr">
            <a:noAutofit/>
          </a:bodyPr>
          <a:lstStyle/>
          <a:p>
            <a:pPr fontAlgn="auto">
              <a:spcAft>
                <a:spcPts val="0"/>
              </a:spcAft>
              <a:defRPr/>
            </a:pPr>
            <a:r>
              <a:rPr lang="en-US" sz="2400" dirty="0">
                <a:solidFill>
                  <a:prstClr val="black">
                    <a:lumMod val="75000"/>
                    <a:lumOff val="25000"/>
                  </a:prstClr>
                </a:solidFill>
                <a:latin typeface="Calibri"/>
                <a:ea typeface="+mn-ea"/>
              </a:rPr>
              <a:t>Machine Learning</a:t>
            </a:r>
          </a:p>
        </p:txBody>
      </p:sp>
    </p:spTree>
    <p:extLst>
      <p:ext uri="{BB962C8B-B14F-4D97-AF65-F5344CB8AC3E}">
        <p14:creationId xmlns:p14="http://schemas.microsoft.com/office/powerpoint/2010/main" val="62222387"/>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1143001"/>
            <a:ext cx="8305800" cy="430887"/>
          </a:xfrm>
          <a:prstGeom prst="rect">
            <a:avLst/>
          </a:prstGeom>
          <a:noFill/>
        </p:spPr>
        <p:txBody>
          <a:bodyPr wrap="square" rtlCol="0">
            <a:spAutoFit/>
          </a:bodyPr>
          <a:lstStyle/>
          <a:p>
            <a:pPr fontAlgn="auto">
              <a:spcBef>
                <a:spcPts val="0"/>
              </a:spcBef>
              <a:spcAft>
                <a:spcPts val="0"/>
              </a:spcAft>
            </a:pPr>
            <a:r>
              <a:rPr lang="en-US" sz="2200" b="1" dirty="0">
                <a:solidFill>
                  <a:prstClr val="black"/>
                </a:solidFill>
                <a:latin typeface="Calibri"/>
                <a:ea typeface="+mn-ea"/>
              </a:rPr>
              <a:t>What is the right value of K?</a:t>
            </a:r>
          </a:p>
        </p:txBody>
      </p:sp>
      <p:cxnSp>
        <p:nvCxnSpPr>
          <p:cNvPr id="59" name="Straight Connector 58"/>
          <p:cNvCxnSpPr/>
          <p:nvPr/>
        </p:nvCxnSpPr>
        <p:spPr>
          <a:xfrm flipV="1">
            <a:off x="2476222" y="1905000"/>
            <a:ext cx="0" cy="3443283"/>
          </a:xfrm>
          <a:prstGeom prst="line">
            <a:avLst/>
          </a:prstGeom>
          <a:ln w="19050">
            <a:solidFill>
              <a:schemeClr val="bg1">
                <a:lumMod val="50000"/>
              </a:schemeClr>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2209800" y="5056704"/>
            <a:ext cx="4572000" cy="0"/>
          </a:xfrm>
          <a:prstGeom prst="line">
            <a:avLst/>
          </a:prstGeom>
          <a:ln w="19050">
            <a:solidFill>
              <a:schemeClr val="bg1">
                <a:lumMod val="50000"/>
              </a:schemeClr>
            </a:solidFill>
            <a:tailEnd type="arrow" w="lg" len="med"/>
          </a:ln>
        </p:spPr>
        <p:style>
          <a:lnRef idx="1">
            <a:schemeClr val="accent1"/>
          </a:lnRef>
          <a:fillRef idx="0">
            <a:schemeClr val="accent1"/>
          </a:fillRef>
          <a:effectRef idx="0">
            <a:schemeClr val="accent1"/>
          </a:effectRef>
          <a:fontRef idx="minor">
            <a:schemeClr val="tx1"/>
          </a:fontRef>
        </p:style>
      </p:cxnSp>
      <p:sp>
        <p:nvSpPr>
          <p:cNvPr id="62" name="Oval 61"/>
          <p:cNvSpPr/>
          <p:nvPr/>
        </p:nvSpPr>
        <p:spPr>
          <a:xfrm>
            <a:off x="3140926" y="4271212"/>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66" name="Oval 65"/>
          <p:cNvSpPr/>
          <p:nvPr/>
        </p:nvSpPr>
        <p:spPr>
          <a:xfrm>
            <a:off x="3432183" y="3859521"/>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68" name="Oval 67"/>
          <p:cNvSpPr/>
          <p:nvPr/>
        </p:nvSpPr>
        <p:spPr>
          <a:xfrm>
            <a:off x="3635962" y="3509212"/>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69" name="Oval 68"/>
          <p:cNvSpPr/>
          <p:nvPr/>
        </p:nvSpPr>
        <p:spPr>
          <a:xfrm>
            <a:off x="3890212" y="4052024"/>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72" name="Oval 71"/>
          <p:cNvSpPr/>
          <p:nvPr/>
        </p:nvSpPr>
        <p:spPr>
          <a:xfrm>
            <a:off x="3216447" y="3549317"/>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73" name="Oval 72"/>
          <p:cNvSpPr/>
          <p:nvPr/>
        </p:nvSpPr>
        <p:spPr>
          <a:xfrm>
            <a:off x="3563774" y="2362200"/>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74" name="Oval 73"/>
          <p:cNvSpPr/>
          <p:nvPr/>
        </p:nvSpPr>
        <p:spPr>
          <a:xfrm>
            <a:off x="3853362" y="2667000"/>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75" name="Oval 74"/>
          <p:cNvSpPr/>
          <p:nvPr/>
        </p:nvSpPr>
        <p:spPr>
          <a:xfrm>
            <a:off x="3586090" y="2872931"/>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76" name="Oval 75"/>
          <p:cNvSpPr/>
          <p:nvPr/>
        </p:nvSpPr>
        <p:spPr>
          <a:xfrm>
            <a:off x="3276600" y="2617918"/>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77" name="Oval 76"/>
          <p:cNvSpPr/>
          <p:nvPr/>
        </p:nvSpPr>
        <p:spPr>
          <a:xfrm>
            <a:off x="3842077" y="3002427"/>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78" name="Oval 77"/>
          <p:cNvSpPr/>
          <p:nvPr/>
        </p:nvSpPr>
        <p:spPr>
          <a:xfrm>
            <a:off x="3534276" y="4235118"/>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79" name="Oval 78"/>
          <p:cNvSpPr/>
          <p:nvPr/>
        </p:nvSpPr>
        <p:spPr>
          <a:xfrm>
            <a:off x="6031831" y="3996883"/>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80" name="Oval 79"/>
          <p:cNvSpPr/>
          <p:nvPr/>
        </p:nvSpPr>
        <p:spPr>
          <a:xfrm>
            <a:off x="5735795" y="3744433"/>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81" name="Oval 80"/>
          <p:cNvSpPr/>
          <p:nvPr/>
        </p:nvSpPr>
        <p:spPr>
          <a:xfrm>
            <a:off x="6087980" y="4423612"/>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82" name="Oval 81"/>
          <p:cNvSpPr/>
          <p:nvPr/>
        </p:nvSpPr>
        <p:spPr>
          <a:xfrm>
            <a:off x="5678905" y="4303296"/>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83" name="Oval 82"/>
          <p:cNvSpPr/>
          <p:nvPr/>
        </p:nvSpPr>
        <p:spPr>
          <a:xfrm>
            <a:off x="5287458" y="4038603"/>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84" name="Oval 83"/>
          <p:cNvSpPr/>
          <p:nvPr/>
        </p:nvSpPr>
        <p:spPr>
          <a:xfrm>
            <a:off x="6202701" y="2966407"/>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85" name="Oval 84"/>
          <p:cNvSpPr/>
          <p:nvPr/>
        </p:nvSpPr>
        <p:spPr>
          <a:xfrm>
            <a:off x="5625182" y="2656204"/>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86" name="Oval 85"/>
          <p:cNvSpPr/>
          <p:nvPr/>
        </p:nvSpPr>
        <p:spPr>
          <a:xfrm>
            <a:off x="5959643" y="3269875"/>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87" name="Oval 86"/>
          <p:cNvSpPr/>
          <p:nvPr/>
        </p:nvSpPr>
        <p:spPr>
          <a:xfrm>
            <a:off x="5552994" y="3231098"/>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88" name="Oval 87"/>
          <p:cNvSpPr/>
          <p:nvPr/>
        </p:nvSpPr>
        <p:spPr>
          <a:xfrm>
            <a:off x="5808641" y="3008997"/>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89" name="Oval 88"/>
          <p:cNvSpPr/>
          <p:nvPr/>
        </p:nvSpPr>
        <p:spPr>
          <a:xfrm>
            <a:off x="6404812" y="2700320"/>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90" name="Oval 89"/>
          <p:cNvSpPr/>
          <p:nvPr/>
        </p:nvSpPr>
        <p:spPr>
          <a:xfrm>
            <a:off x="5995737" y="2580004"/>
            <a:ext cx="72188" cy="721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2829600" y="2101770"/>
              <a:ext cx="3902400" cy="2647440"/>
            </p14:xfrm>
          </p:contentPart>
        </mc:Choice>
        <mc:Fallback xmlns="">
          <p:pic>
            <p:nvPicPr>
              <p:cNvPr id="2" name="Ink 1"/>
              <p:cNvPicPr/>
              <p:nvPr/>
            </p:nvPicPr>
            <p:blipFill>
              <a:blip r:embed="rId3"/>
              <a:stretch>
                <a:fillRect/>
              </a:stretch>
            </p:blipFill>
            <p:spPr>
              <a:xfrm>
                <a:off x="2819520" y="2095650"/>
                <a:ext cx="3924360" cy="2664360"/>
              </a:xfrm>
              <a:prstGeom prst="rect">
                <a:avLst/>
              </a:prstGeom>
            </p:spPr>
          </p:pic>
        </mc:Fallback>
      </mc:AlternateContent>
    </p:spTree>
    <p:extLst>
      <p:ext uri="{BB962C8B-B14F-4D97-AF65-F5344CB8AC3E}">
        <p14:creationId xmlns:p14="http://schemas.microsoft.com/office/powerpoint/2010/main" val="814151173"/>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143001"/>
            <a:ext cx="8305800" cy="430887"/>
          </a:xfrm>
          <a:prstGeom prst="rect">
            <a:avLst/>
          </a:prstGeom>
          <a:noFill/>
        </p:spPr>
        <p:txBody>
          <a:bodyPr wrap="square" rtlCol="0">
            <a:spAutoFit/>
          </a:bodyPr>
          <a:lstStyle/>
          <a:p>
            <a:pPr fontAlgn="auto">
              <a:spcBef>
                <a:spcPts val="0"/>
              </a:spcBef>
              <a:spcAft>
                <a:spcPts val="0"/>
              </a:spcAft>
            </a:pPr>
            <a:r>
              <a:rPr lang="en-US" sz="2200" b="1" dirty="0">
                <a:solidFill>
                  <a:prstClr val="black"/>
                </a:solidFill>
                <a:latin typeface="Calibri"/>
                <a:ea typeface="+mn-ea"/>
              </a:rPr>
              <a:t>Choosing the value of K</a:t>
            </a:r>
          </a:p>
        </p:txBody>
      </p:sp>
      <p:sp>
        <p:nvSpPr>
          <p:cNvPr id="3" name="TextBox 2"/>
          <p:cNvSpPr txBox="1"/>
          <p:nvPr/>
        </p:nvSpPr>
        <p:spPr>
          <a:xfrm>
            <a:off x="381000" y="1626514"/>
            <a:ext cx="8305800" cy="430887"/>
          </a:xfrm>
          <a:prstGeom prst="rect">
            <a:avLst/>
          </a:prstGeom>
          <a:noFill/>
        </p:spPr>
        <p:txBody>
          <a:bodyPr wrap="square" rtlCol="0">
            <a:spAutoFit/>
          </a:bodyPr>
          <a:lstStyle/>
          <a:p>
            <a:pPr fontAlgn="auto">
              <a:spcBef>
                <a:spcPts val="0"/>
              </a:spcBef>
              <a:spcAft>
                <a:spcPts val="0"/>
              </a:spcAft>
            </a:pPr>
            <a:r>
              <a:rPr lang="en-US" sz="2200" dirty="0">
                <a:solidFill>
                  <a:prstClr val="black"/>
                </a:solidFill>
                <a:latin typeface="Calibri"/>
                <a:ea typeface="+mn-ea"/>
              </a:rPr>
              <a:t>Elbow method:</a:t>
            </a:r>
          </a:p>
        </p:txBody>
      </p:sp>
      <p:graphicFrame>
        <p:nvGraphicFramePr>
          <p:cNvPr id="5" name="Chart 4"/>
          <p:cNvGraphicFramePr/>
          <p:nvPr>
            <p:extLst/>
          </p:nvPr>
        </p:nvGraphicFramePr>
        <p:xfrm>
          <a:off x="609600" y="2362200"/>
          <a:ext cx="3619500" cy="2590800"/>
        </p:xfrm>
        <a:graphic>
          <a:graphicData uri="http://schemas.openxmlformats.org/drawingml/2006/chart">
            <c:chart xmlns:c="http://schemas.openxmlformats.org/drawingml/2006/chart" xmlns:r="http://schemas.openxmlformats.org/officeDocument/2006/relationships" r:id="rId6"/>
          </a:graphicData>
        </a:graphic>
      </p:graphicFrame>
      <p:grpSp>
        <p:nvGrpSpPr>
          <p:cNvPr id="8" name="Group 7"/>
          <p:cNvGrpSpPr/>
          <p:nvPr/>
        </p:nvGrpSpPr>
        <p:grpSpPr>
          <a:xfrm rot="16200000">
            <a:off x="-389180" y="3313784"/>
            <a:ext cx="1847851" cy="401885"/>
            <a:chOff x="533400" y="1531263"/>
            <a:chExt cx="1981200" cy="430887"/>
          </a:xfrm>
        </p:grpSpPr>
        <p:sp>
          <p:nvSpPr>
            <p:cNvPr id="6" name="TextBox 5"/>
            <p:cNvSpPr txBox="1"/>
            <p:nvPr/>
          </p:nvSpPr>
          <p:spPr>
            <a:xfrm>
              <a:off x="533400" y="1531263"/>
              <a:ext cx="1981200" cy="430887"/>
            </a:xfrm>
            <a:prstGeom prst="rect">
              <a:avLst/>
            </a:prstGeom>
            <a:noFill/>
          </p:spPr>
          <p:txBody>
            <a:bodyPr wrap="square" rtlCol="0">
              <a:spAutoFit/>
            </a:bodyPr>
            <a:lstStyle/>
            <a:p>
              <a:pPr fontAlgn="auto">
                <a:spcBef>
                  <a:spcPts val="0"/>
                </a:spcBef>
                <a:spcAft>
                  <a:spcPts val="0"/>
                </a:spcAft>
              </a:pPr>
              <a:r>
                <a:rPr lang="en-US" sz="2000" dirty="0">
                  <a:solidFill>
                    <a:prstClr val="black"/>
                  </a:solidFill>
                  <a:latin typeface="Calibri"/>
                  <a:ea typeface="+mn-ea"/>
                </a:rPr>
                <a:t>Cost function </a:t>
              </a:r>
            </a:p>
          </p:txBody>
        </p:sp>
        <p:pic>
          <p:nvPicPr>
            <p:cNvPr id="7" name="Picture 6"/>
            <p:cNvPicPr>
              <a:picLocks noChangeAspect="1"/>
            </p:cNvPicPr>
            <p:nvPr>
              <p:custDataLst>
                <p:tags r:id="rId4"/>
              </p:custDataLst>
            </p:nvPr>
          </p:nvPicPr>
          <p:blipFill>
            <a:blip r:embed="rId7" cstate="print">
              <a:extLst>
                <a:ext uri="{28A0092B-C50C-407E-A947-70E740481C1C}">
                  <a14:useLocalDpi xmlns:a14="http://schemas.microsoft.com/office/drawing/2010/main" val="0"/>
                </a:ext>
              </a:extLst>
            </a:blip>
            <a:stretch>
              <a:fillRect/>
            </a:stretch>
          </p:blipFill>
          <p:spPr>
            <a:xfrm>
              <a:off x="2209800" y="1639264"/>
              <a:ext cx="171450" cy="214884"/>
            </a:xfrm>
            <a:prstGeom prst="rect">
              <a:avLst/>
            </a:prstGeom>
          </p:spPr>
        </p:pic>
      </p:grpSp>
      <p:sp>
        <p:nvSpPr>
          <p:cNvPr id="11" name="TextBox 10"/>
          <p:cNvSpPr txBox="1"/>
          <p:nvPr/>
        </p:nvSpPr>
        <p:spPr>
          <a:xfrm>
            <a:off x="1611072" y="4904456"/>
            <a:ext cx="2198929" cy="400110"/>
          </a:xfrm>
          <a:prstGeom prst="rect">
            <a:avLst/>
          </a:prstGeom>
          <a:noFill/>
        </p:spPr>
        <p:txBody>
          <a:bodyPr wrap="square" rtlCol="0">
            <a:spAutoFit/>
          </a:bodyPr>
          <a:lstStyle/>
          <a:p>
            <a:pPr fontAlgn="auto">
              <a:spcBef>
                <a:spcPts val="0"/>
              </a:spcBef>
              <a:spcAft>
                <a:spcPts val="0"/>
              </a:spcAft>
            </a:pPr>
            <a:r>
              <a:rPr lang="en-US" sz="2000" dirty="0">
                <a:solidFill>
                  <a:prstClr val="black"/>
                </a:solidFill>
                <a:latin typeface="Calibri"/>
                <a:ea typeface="+mn-ea"/>
              </a:rPr>
              <a:t>(no. of clusters)</a:t>
            </a:r>
          </a:p>
        </p:txBody>
      </p:sp>
      <p:graphicFrame>
        <p:nvGraphicFramePr>
          <p:cNvPr id="13" name="Chart 12"/>
          <p:cNvGraphicFramePr/>
          <p:nvPr>
            <p:extLst/>
          </p:nvPr>
        </p:nvGraphicFramePr>
        <p:xfrm>
          <a:off x="5143500" y="2362200"/>
          <a:ext cx="3619500" cy="2590800"/>
        </p:xfrm>
        <a:graphic>
          <a:graphicData uri="http://schemas.openxmlformats.org/drawingml/2006/chart">
            <c:chart xmlns:c="http://schemas.openxmlformats.org/drawingml/2006/chart" xmlns:r="http://schemas.openxmlformats.org/officeDocument/2006/relationships" r:id="rId8"/>
          </a:graphicData>
        </a:graphic>
      </p:graphicFrame>
      <p:grpSp>
        <p:nvGrpSpPr>
          <p:cNvPr id="14" name="Group 13"/>
          <p:cNvGrpSpPr/>
          <p:nvPr/>
        </p:nvGrpSpPr>
        <p:grpSpPr>
          <a:xfrm rot="16200000">
            <a:off x="4144721" y="3313784"/>
            <a:ext cx="1847851" cy="401885"/>
            <a:chOff x="533400" y="1531263"/>
            <a:chExt cx="1981200" cy="430887"/>
          </a:xfrm>
        </p:grpSpPr>
        <p:sp>
          <p:nvSpPr>
            <p:cNvPr id="15" name="TextBox 14"/>
            <p:cNvSpPr txBox="1"/>
            <p:nvPr/>
          </p:nvSpPr>
          <p:spPr>
            <a:xfrm>
              <a:off x="533400" y="1531263"/>
              <a:ext cx="1981200" cy="430887"/>
            </a:xfrm>
            <a:prstGeom prst="rect">
              <a:avLst/>
            </a:prstGeom>
            <a:noFill/>
          </p:spPr>
          <p:txBody>
            <a:bodyPr wrap="square" rtlCol="0">
              <a:spAutoFit/>
            </a:bodyPr>
            <a:lstStyle/>
            <a:p>
              <a:pPr fontAlgn="auto">
                <a:spcBef>
                  <a:spcPts val="0"/>
                </a:spcBef>
                <a:spcAft>
                  <a:spcPts val="0"/>
                </a:spcAft>
              </a:pPr>
              <a:r>
                <a:rPr lang="en-US" sz="2000" dirty="0">
                  <a:solidFill>
                    <a:prstClr val="black"/>
                  </a:solidFill>
                  <a:latin typeface="Calibri"/>
                  <a:ea typeface="+mn-ea"/>
                </a:rPr>
                <a:t>Cost function </a:t>
              </a:r>
            </a:p>
          </p:txBody>
        </p:sp>
        <p:pic>
          <p:nvPicPr>
            <p:cNvPr id="16" name="Picture 15"/>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2209800" y="1639264"/>
              <a:ext cx="171450" cy="214884"/>
            </a:xfrm>
            <a:prstGeom prst="rect">
              <a:avLst/>
            </a:prstGeom>
          </p:spPr>
        </p:pic>
      </p:grpSp>
      <p:sp>
        <p:nvSpPr>
          <p:cNvPr id="17" name="TextBox 16"/>
          <p:cNvSpPr txBox="1"/>
          <p:nvPr/>
        </p:nvSpPr>
        <p:spPr>
          <a:xfrm>
            <a:off x="6144972" y="4904456"/>
            <a:ext cx="2198929" cy="400110"/>
          </a:xfrm>
          <a:prstGeom prst="rect">
            <a:avLst/>
          </a:prstGeom>
          <a:noFill/>
        </p:spPr>
        <p:txBody>
          <a:bodyPr wrap="square" rtlCol="0">
            <a:spAutoFit/>
          </a:bodyPr>
          <a:lstStyle/>
          <a:p>
            <a:pPr fontAlgn="auto">
              <a:spcBef>
                <a:spcPts val="0"/>
              </a:spcBef>
              <a:spcAft>
                <a:spcPts val="0"/>
              </a:spcAft>
            </a:pPr>
            <a:r>
              <a:rPr lang="en-US" sz="2000" dirty="0">
                <a:solidFill>
                  <a:prstClr val="black"/>
                </a:solidFill>
                <a:latin typeface="Calibri"/>
                <a:ea typeface="+mn-ea"/>
              </a:rPr>
              <a:t>(no. of clusters)</a:t>
            </a:r>
          </a:p>
        </p:txBody>
      </p:sp>
      <p:pic>
        <p:nvPicPr>
          <p:cNvPr id="9" name="Picture 8"/>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447801" y="5018723"/>
            <a:ext cx="215265" cy="173355"/>
          </a:xfrm>
          <a:prstGeom prst="rect">
            <a:avLst/>
          </a:prstGeom>
        </p:spPr>
      </p:pic>
      <p:pic>
        <p:nvPicPr>
          <p:cNvPr id="18" name="Picture 17"/>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990604" y="5029201"/>
            <a:ext cx="215265" cy="173355"/>
          </a:xfrm>
          <a:prstGeom prst="rect">
            <a:avLst/>
          </a:prstGeom>
        </p:spPr>
      </p:pic>
      <mc:AlternateContent xmlns:mc="http://schemas.openxmlformats.org/markup-compatibility/2006" xmlns:p14="http://schemas.microsoft.com/office/powerpoint/2010/main">
        <mc:Choice Requires="p14">
          <p:contentPart p14:bwMode="auto" r:id="rId10">
            <p14:nvContentPartPr>
              <p14:cNvPr id="4" name="Ink 3"/>
              <p14:cNvContentPartPr/>
              <p14:nvPr/>
            </p14:nvContentPartPr>
            <p14:xfrm>
              <a:off x="992880" y="2495250"/>
              <a:ext cx="7661880" cy="1982160"/>
            </p14:xfrm>
          </p:contentPart>
        </mc:Choice>
        <mc:Fallback xmlns="">
          <p:pic>
            <p:nvPicPr>
              <p:cNvPr id="4" name="Ink 3"/>
              <p:cNvPicPr/>
              <p:nvPr/>
            </p:nvPicPr>
            <p:blipFill>
              <a:blip r:embed="rId11"/>
              <a:stretch>
                <a:fillRect/>
              </a:stretch>
            </p:blipFill>
            <p:spPr>
              <a:xfrm>
                <a:off x="988560" y="2487690"/>
                <a:ext cx="7675560" cy="1997280"/>
              </a:xfrm>
              <a:prstGeom prst="rect">
                <a:avLst/>
              </a:prstGeom>
            </p:spPr>
          </p:pic>
        </mc:Fallback>
      </mc:AlternateContent>
    </p:spTree>
    <p:extLst>
      <p:ext uri="{BB962C8B-B14F-4D97-AF65-F5344CB8AC3E}">
        <p14:creationId xmlns:p14="http://schemas.microsoft.com/office/powerpoint/2010/main" val="17051788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1" descr="C:\Users\ang\Desktop\news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475" y="241300"/>
            <a:ext cx="7589838" cy="613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rcRect l="24374" t="71388"/>
          <a:stretch>
            <a:fillRect/>
          </a:stretch>
        </p:blipFill>
        <p:spPr bwMode="auto">
          <a:xfrm>
            <a:off x="1676400" y="4710113"/>
            <a:ext cx="4019550" cy="166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rcRect l="17484" t="73547" r="75159"/>
          <a:stretch>
            <a:fillRect/>
          </a:stretch>
        </p:blipFill>
        <p:spPr bwMode="auto">
          <a:xfrm>
            <a:off x="1306513" y="4835525"/>
            <a:ext cx="390525"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33684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143001"/>
            <a:ext cx="8305800" cy="430887"/>
          </a:xfrm>
          <a:prstGeom prst="rect">
            <a:avLst/>
          </a:prstGeom>
          <a:noFill/>
        </p:spPr>
        <p:txBody>
          <a:bodyPr wrap="square" rtlCol="0">
            <a:spAutoFit/>
          </a:bodyPr>
          <a:lstStyle/>
          <a:p>
            <a:pPr fontAlgn="auto">
              <a:spcBef>
                <a:spcPts val="0"/>
              </a:spcBef>
              <a:spcAft>
                <a:spcPts val="0"/>
              </a:spcAft>
            </a:pPr>
            <a:r>
              <a:rPr lang="en-US" sz="2200" b="1" dirty="0">
                <a:solidFill>
                  <a:prstClr val="black"/>
                </a:solidFill>
                <a:latin typeface="Calibri"/>
                <a:ea typeface="+mn-ea"/>
              </a:rPr>
              <a:t>Choosing the value of K</a:t>
            </a:r>
          </a:p>
        </p:txBody>
      </p:sp>
      <p:sp>
        <p:nvSpPr>
          <p:cNvPr id="15" name="TextBox 14"/>
          <p:cNvSpPr txBox="1"/>
          <p:nvPr/>
        </p:nvSpPr>
        <p:spPr>
          <a:xfrm>
            <a:off x="381000" y="1474113"/>
            <a:ext cx="8305800" cy="1785104"/>
          </a:xfrm>
          <a:prstGeom prst="rect">
            <a:avLst/>
          </a:prstGeom>
          <a:noFill/>
        </p:spPr>
        <p:txBody>
          <a:bodyPr wrap="square" rtlCol="0">
            <a:spAutoFit/>
          </a:bodyPr>
          <a:lstStyle/>
          <a:p>
            <a:pPr fontAlgn="auto">
              <a:spcBef>
                <a:spcPts val="0"/>
              </a:spcBef>
              <a:spcAft>
                <a:spcPts val="0"/>
              </a:spcAft>
            </a:pPr>
            <a:r>
              <a:rPr lang="en-US" sz="2200" dirty="0">
                <a:solidFill>
                  <a:prstClr val="black"/>
                </a:solidFill>
                <a:latin typeface="Calibri"/>
                <a:ea typeface="+mn-ea"/>
              </a:rPr>
              <a:t>Sometimes, you’re running K-means to get clusters to use for some later/downstream purpose. Evaluate K-means based on a metric for how well it performs for that later purpose.</a:t>
            </a:r>
          </a:p>
          <a:p>
            <a:pPr fontAlgn="auto">
              <a:spcBef>
                <a:spcPts val="0"/>
              </a:spcBef>
              <a:spcAft>
                <a:spcPts val="0"/>
              </a:spcAft>
            </a:pPr>
            <a:endParaRPr lang="en-US" sz="2200" dirty="0">
              <a:solidFill>
                <a:prstClr val="black"/>
              </a:solidFill>
              <a:latin typeface="Calibri"/>
              <a:ea typeface="+mn-ea"/>
            </a:endParaRPr>
          </a:p>
          <a:p>
            <a:pPr fontAlgn="auto">
              <a:spcBef>
                <a:spcPts val="0"/>
              </a:spcBef>
              <a:spcAft>
                <a:spcPts val="0"/>
              </a:spcAft>
            </a:pPr>
            <a:r>
              <a:rPr lang="en-US" sz="2200" dirty="0">
                <a:solidFill>
                  <a:prstClr val="black"/>
                </a:solidFill>
                <a:latin typeface="Calibri"/>
                <a:ea typeface="+mn-ea"/>
              </a:rPr>
              <a:t>E.g.</a:t>
            </a:r>
          </a:p>
        </p:txBody>
      </p:sp>
      <p:cxnSp>
        <p:nvCxnSpPr>
          <p:cNvPr id="16" name="Straight Arrow Connector 15"/>
          <p:cNvCxnSpPr/>
          <p:nvPr/>
        </p:nvCxnSpPr>
        <p:spPr>
          <a:xfrm flipH="1" flipV="1">
            <a:off x="1405735" y="3296108"/>
            <a:ext cx="9315" cy="2291749"/>
          </a:xfrm>
          <a:prstGeom prst="straightConnector1">
            <a:avLst/>
          </a:prstGeom>
          <a:ln w="190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248898" y="5430191"/>
            <a:ext cx="2822649" cy="0"/>
          </a:xfrm>
          <a:prstGeom prst="straightConnector1">
            <a:avLst/>
          </a:prstGeom>
          <a:ln w="190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rot="19919900">
            <a:off x="2032347" y="4968184"/>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26" name="Oval 25"/>
          <p:cNvSpPr/>
          <p:nvPr/>
        </p:nvSpPr>
        <p:spPr>
          <a:xfrm rot="19919900">
            <a:off x="3031571" y="4353814"/>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27" name="Oval 26"/>
          <p:cNvSpPr/>
          <p:nvPr/>
        </p:nvSpPr>
        <p:spPr>
          <a:xfrm rot="19919900">
            <a:off x="2217856" y="4421575"/>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28" name="Oval 27"/>
          <p:cNvSpPr/>
          <p:nvPr/>
        </p:nvSpPr>
        <p:spPr>
          <a:xfrm rot="19919900">
            <a:off x="3008049" y="4663650"/>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29" name="Oval 28"/>
          <p:cNvSpPr/>
          <p:nvPr/>
        </p:nvSpPr>
        <p:spPr>
          <a:xfrm rot="19919900">
            <a:off x="2140660" y="4657535"/>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31" name="Oval 30"/>
          <p:cNvSpPr/>
          <p:nvPr/>
        </p:nvSpPr>
        <p:spPr>
          <a:xfrm rot="19919900">
            <a:off x="2832887" y="4513724"/>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32" name="Oval 31"/>
          <p:cNvSpPr/>
          <p:nvPr/>
        </p:nvSpPr>
        <p:spPr>
          <a:xfrm rot="19919900">
            <a:off x="3165044" y="4121165"/>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33" name="Oval 32"/>
          <p:cNvSpPr/>
          <p:nvPr/>
        </p:nvSpPr>
        <p:spPr>
          <a:xfrm rot="19919900">
            <a:off x="2869948" y="3979754"/>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34" name="Oval 33"/>
          <p:cNvSpPr/>
          <p:nvPr/>
        </p:nvSpPr>
        <p:spPr>
          <a:xfrm rot="19919900">
            <a:off x="3320237" y="3762533"/>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35" name="Oval 34"/>
          <p:cNvSpPr/>
          <p:nvPr/>
        </p:nvSpPr>
        <p:spPr>
          <a:xfrm rot="19919900">
            <a:off x="2546649" y="4203074"/>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36" name="Oval 35"/>
          <p:cNvSpPr/>
          <p:nvPr/>
        </p:nvSpPr>
        <p:spPr>
          <a:xfrm rot="17880585">
            <a:off x="2294058" y="4981038"/>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37" name="Oval 36"/>
          <p:cNvSpPr/>
          <p:nvPr/>
        </p:nvSpPr>
        <p:spPr>
          <a:xfrm rot="17880585">
            <a:off x="2426327" y="4595777"/>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38" name="Oval 37"/>
          <p:cNvSpPr/>
          <p:nvPr/>
        </p:nvSpPr>
        <p:spPr>
          <a:xfrm rot="17880585">
            <a:off x="2370258" y="4755484"/>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40" name="Oval 39"/>
          <p:cNvSpPr/>
          <p:nvPr/>
        </p:nvSpPr>
        <p:spPr>
          <a:xfrm rot="19919900">
            <a:off x="1715463" y="5284671"/>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41" name="Oval 40"/>
          <p:cNvSpPr/>
          <p:nvPr/>
        </p:nvSpPr>
        <p:spPr>
          <a:xfrm rot="19919900">
            <a:off x="2080208" y="5291330"/>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42" name="Oval 41"/>
          <p:cNvSpPr/>
          <p:nvPr/>
        </p:nvSpPr>
        <p:spPr>
          <a:xfrm rot="19919900">
            <a:off x="1917118" y="4750700"/>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43" name="Oval 42"/>
          <p:cNvSpPr/>
          <p:nvPr/>
        </p:nvSpPr>
        <p:spPr>
          <a:xfrm rot="19919900">
            <a:off x="2482731" y="4834130"/>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44" name="Oval 43"/>
          <p:cNvSpPr/>
          <p:nvPr/>
        </p:nvSpPr>
        <p:spPr>
          <a:xfrm rot="19919900">
            <a:off x="1593818" y="4974021"/>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46" name="Oval 45"/>
          <p:cNvSpPr/>
          <p:nvPr/>
        </p:nvSpPr>
        <p:spPr>
          <a:xfrm>
            <a:off x="2288667" y="4205161"/>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47" name="Oval 46"/>
          <p:cNvSpPr/>
          <p:nvPr/>
        </p:nvSpPr>
        <p:spPr>
          <a:xfrm>
            <a:off x="2772180" y="4382287"/>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48" name="Oval 47"/>
          <p:cNvSpPr/>
          <p:nvPr/>
        </p:nvSpPr>
        <p:spPr>
          <a:xfrm>
            <a:off x="2717412" y="3828377"/>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49" name="Oval 48"/>
          <p:cNvSpPr/>
          <p:nvPr/>
        </p:nvSpPr>
        <p:spPr>
          <a:xfrm>
            <a:off x="2757283" y="4173042"/>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50" name="Oval 49"/>
          <p:cNvSpPr/>
          <p:nvPr/>
        </p:nvSpPr>
        <p:spPr>
          <a:xfrm>
            <a:off x="2327113" y="3873766"/>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51" name="Oval 50"/>
          <p:cNvSpPr/>
          <p:nvPr/>
        </p:nvSpPr>
        <p:spPr>
          <a:xfrm rot="19919900">
            <a:off x="2703249" y="4664822"/>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52" name="Oval 51"/>
          <p:cNvSpPr/>
          <p:nvPr/>
        </p:nvSpPr>
        <p:spPr>
          <a:xfrm rot="19919900">
            <a:off x="3282400" y="3432845"/>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53" name="Oval 52"/>
          <p:cNvSpPr/>
          <p:nvPr/>
        </p:nvSpPr>
        <p:spPr>
          <a:xfrm rot="19919900">
            <a:off x="3132256" y="3887749"/>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54" name="Oval 53"/>
          <p:cNvSpPr/>
          <p:nvPr/>
        </p:nvSpPr>
        <p:spPr>
          <a:xfrm rot="19919900">
            <a:off x="3453276" y="4071439"/>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55" name="TextBox 54"/>
          <p:cNvSpPr txBox="1"/>
          <p:nvPr/>
        </p:nvSpPr>
        <p:spPr>
          <a:xfrm>
            <a:off x="1149598" y="2888955"/>
            <a:ext cx="3041403" cy="338554"/>
          </a:xfrm>
          <a:prstGeom prst="rect">
            <a:avLst/>
          </a:prstGeom>
          <a:noFill/>
        </p:spPr>
        <p:txBody>
          <a:bodyPr wrap="square" rtlCol="0">
            <a:spAutoFit/>
          </a:bodyPr>
          <a:lstStyle/>
          <a:p>
            <a:pPr algn="ctr" fontAlgn="auto">
              <a:spcBef>
                <a:spcPts val="0"/>
              </a:spcBef>
              <a:spcAft>
                <a:spcPts val="0"/>
              </a:spcAft>
            </a:pPr>
            <a:r>
              <a:rPr lang="en-US" sz="1600" dirty="0">
                <a:solidFill>
                  <a:prstClr val="black"/>
                </a:solidFill>
                <a:latin typeface="Calibri"/>
                <a:ea typeface="+mn-ea"/>
              </a:rPr>
              <a:t>T-shirt sizing</a:t>
            </a:r>
          </a:p>
        </p:txBody>
      </p:sp>
      <p:sp>
        <p:nvSpPr>
          <p:cNvPr id="56" name="TextBox 55"/>
          <p:cNvSpPr txBox="1"/>
          <p:nvPr/>
        </p:nvSpPr>
        <p:spPr>
          <a:xfrm>
            <a:off x="2181891" y="5483934"/>
            <a:ext cx="1195986" cy="338554"/>
          </a:xfrm>
          <a:prstGeom prst="rect">
            <a:avLst/>
          </a:prstGeom>
          <a:noFill/>
        </p:spPr>
        <p:txBody>
          <a:bodyPr wrap="square" rtlCol="0">
            <a:spAutoFit/>
          </a:bodyPr>
          <a:lstStyle/>
          <a:p>
            <a:pPr algn="ctr" fontAlgn="auto">
              <a:spcBef>
                <a:spcPts val="0"/>
              </a:spcBef>
              <a:spcAft>
                <a:spcPts val="0"/>
              </a:spcAft>
            </a:pPr>
            <a:r>
              <a:rPr lang="en-US" sz="1600" dirty="0">
                <a:solidFill>
                  <a:prstClr val="black"/>
                </a:solidFill>
                <a:latin typeface="Calibri"/>
                <a:ea typeface="+mn-ea"/>
              </a:rPr>
              <a:t>Height</a:t>
            </a:r>
          </a:p>
        </p:txBody>
      </p:sp>
      <p:sp>
        <p:nvSpPr>
          <p:cNvPr id="57" name="TextBox 56"/>
          <p:cNvSpPr txBox="1"/>
          <p:nvPr/>
        </p:nvSpPr>
        <p:spPr>
          <a:xfrm rot="16200000">
            <a:off x="416047" y="4220626"/>
            <a:ext cx="1492638" cy="338554"/>
          </a:xfrm>
          <a:prstGeom prst="rect">
            <a:avLst/>
          </a:prstGeom>
          <a:noFill/>
        </p:spPr>
        <p:txBody>
          <a:bodyPr wrap="square" rtlCol="0">
            <a:spAutoFit/>
          </a:bodyPr>
          <a:lstStyle/>
          <a:p>
            <a:pPr algn="ctr" fontAlgn="auto">
              <a:spcBef>
                <a:spcPts val="0"/>
              </a:spcBef>
              <a:spcAft>
                <a:spcPts val="0"/>
              </a:spcAft>
            </a:pPr>
            <a:r>
              <a:rPr lang="en-US" sz="1600" dirty="0">
                <a:solidFill>
                  <a:prstClr val="black"/>
                </a:solidFill>
                <a:latin typeface="Calibri"/>
                <a:ea typeface="+mn-ea"/>
              </a:rPr>
              <a:t>Weight</a:t>
            </a:r>
          </a:p>
        </p:txBody>
      </p:sp>
      <p:cxnSp>
        <p:nvCxnSpPr>
          <p:cNvPr id="59" name="Straight Arrow Connector 58"/>
          <p:cNvCxnSpPr/>
          <p:nvPr/>
        </p:nvCxnSpPr>
        <p:spPr>
          <a:xfrm flipH="1" flipV="1">
            <a:off x="5063335" y="3292120"/>
            <a:ext cx="9315" cy="2291749"/>
          </a:xfrm>
          <a:prstGeom prst="straightConnector1">
            <a:avLst/>
          </a:prstGeom>
          <a:ln w="190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906498" y="5426203"/>
            <a:ext cx="2822649" cy="0"/>
          </a:xfrm>
          <a:prstGeom prst="straightConnector1">
            <a:avLst/>
          </a:prstGeom>
          <a:ln w="190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4807198" y="2884967"/>
            <a:ext cx="3041403" cy="338554"/>
          </a:xfrm>
          <a:prstGeom prst="rect">
            <a:avLst/>
          </a:prstGeom>
          <a:noFill/>
        </p:spPr>
        <p:txBody>
          <a:bodyPr wrap="square" rtlCol="0">
            <a:spAutoFit/>
          </a:bodyPr>
          <a:lstStyle/>
          <a:p>
            <a:pPr algn="ctr" fontAlgn="auto">
              <a:spcBef>
                <a:spcPts val="0"/>
              </a:spcBef>
              <a:spcAft>
                <a:spcPts val="0"/>
              </a:spcAft>
            </a:pPr>
            <a:r>
              <a:rPr lang="en-US" sz="1600" dirty="0">
                <a:solidFill>
                  <a:prstClr val="black"/>
                </a:solidFill>
                <a:latin typeface="Calibri"/>
                <a:ea typeface="+mn-ea"/>
              </a:rPr>
              <a:t>T-shirt sizing</a:t>
            </a:r>
          </a:p>
        </p:txBody>
      </p:sp>
      <p:sp>
        <p:nvSpPr>
          <p:cNvPr id="74" name="TextBox 73"/>
          <p:cNvSpPr txBox="1"/>
          <p:nvPr/>
        </p:nvSpPr>
        <p:spPr>
          <a:xfrm>
            <a:off x="5839491" y="5479946"/>
            <a:ext cx="1195986" cy="338554"/>
          </a:xfrm>
          <a:prstGeom prst="rect">
            <a:avLst/>
          </a:prstGeom>
          <a:noFill/>
        </p:spPr>
        <p:txBody>
          <a:bodyPr wrap="square" rtlCol="0">
            <a:spAutoFit/>
          </a:bodyPr>
          <a:lstStyle/>
          <a:p>
            <a:pPr algn="ctr" fontAlgn="auto">
              <a:spcBef>
                <a:spcPts val="0"/>
              </a:spcBef>
              <a:spcAft>
                <a:spcPts val="0"/>
              </a:spcAft>
            </a:pPr>
            <a:r>
              <a:rPr lang="en-US" sz="1600" dirty="0">
                <a:solidFill>
                  <a:prstClr val="black"/>
                </a:solidFill>
                <a:latin typeface="Calibri"/>
                <a:ea typeface="+mn-ea"/>
              </a:rPr>
              <a:t>Height</a:t>
            </a:r>
          </a:p>
        </p:txBody>
      </p:sp>
      <p:sp>
        <p:nvSpPr>
          <p:cNvPr id="75" name="TextBox 74"/>
          <p:cNvSpPr txBox="1"/>
          <p:nvPr/>
        </p:nvSpPr>
        <p:spPr>
          <a:xfrm rot="16200000">
            <a:off x="4073647" y="4216638"/>
            <a:ext cx="1492638" cy="338554"/>
          </a:xfrm>
          <a:prstGeom prst="rect">
            <a:avLst/>
          </a:prstGeom>
          <a:noFill/>
        </p:spPr>
        <p:txBody>
          <a:bodyPr wrap="square" rtlCol="0">
            <a:spAutoFit/>
          </a:bodyPr>
          <a:lstStyle/>
          <a:p>
            <a:pPr algn="ctr" fontAlgn="auto">
              <a:spcBef>
                <a:spcPts val="0"/>
              </a:spcBef>
              <a:spcAft>
                <a:spcPts val="0"/>
              </a:spcAft>
            </a:pPr>
            <a:r>
              <a:rPr lang="en-US" sz="1600" dirty="0">
                <a:solidFill>
                  <a:prstClr val="black"/>
                </a:solidFill>
                <a:latin typeface="Calibri"/>
                <a:ea typeface="+mn-ea"/>
              </a:rPr>
              <a:t>Weight</a:t>
            </a:r>
          </a:p>
        </p:txBody>
      </p:sp>
      <p:sp>
        <p:nvSpPr>
          <p:cNvPr id="101" name="Oval 100"/>
          <p:cNvSpPr/>
          <p:nvPr/>
        </p:nvSpPr>
        <p:spPr>
          <a:xfrm rot="19919900">
            <a:off x="3841578" y="3509045"/>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02" name="Oval 101"/>
          <p:cNvSpPr/>
          <p:nvPr/>
        </p:nvSpPr>
        <p:spPr>
          <a:xfrm rot="19919900">
            <a:off x="3818056" y="3818881"/>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03" name="Oval 102"/>
          <p:cNvSpPr/>
          <p:nvPr/>
        </p:nvSpPr>
        <p:spPr>
          <a:xfrm rot="19919900">
            <a:off x="3642894" y="3668955"/>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04" name="Oval 103"/>
          <p:cNvSpPr/>
          <p:nvPr/>
        </p:nvSpPr>
        <p:spPr>
          <a:xfrm>
            <a:off x="3582187" y="3537518"/>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05" name="Oval 104"/>
          <p:cNvSpPr/>
          <p:nvPr/>
        </p:nvSpPr>
        <p:spPr>
          <a:xfrm rot="19919900">
            <a:off x="3513256" y="3820053"/>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06" name="Oval 105"/>
          <p:cNvSpPr/>
          <p:nvPr/>
        </p:nvSpPr>
        <p:spPr>
          <a:xfrm rot="19919900">
            <a:off x="5694618" y="4891984"/>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07" name="Oval 106"/>
          <p:cNvSpPr/>
          <p:nvPr/>
        </p:nvSpPr>
        <p:spPr>
          <a:xfrm rot="19919900">
            <a:off x="6693842" y="4277614"/>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08" name="Oval 107"/>
          <p:cNvSpPr/>
          <p:nvPr/>
        </p:nvSpPr>
        <p:spPr>
          <a:xfrm rot="19919900">
            <a:off x="5880127" y="4345375"/>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09" name="Oval 108"/>
          <p:cNvSpPr/>
          <p:nvPr/>
        </p:nvSpPr>
        <p:spPr>
          <a:xfrm rot="19919900">
            <a:off x="6670320" y="4587450"/>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10" name="Oval 109"/>
          <p:cNvSpPr/>
          <p:nvPr/>
        </p:nvSpPr>
        <p:spPr>
          <a:xfrm rot="19919900">
            <a:off x="5802931" y="4581335"/>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11" name="Oval 110"/>
          <p:cNvSpPr/>
          <p:nvPr/>
        </p:nvSpPr>
        <p:spPr>
          <a:xfrm rot="19919900">
            <a:off x="6495158" y="4437524"/>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12" name="Oval 111"/>
          <p:cNvSpPr/>
          <p:nvPr/>
        </p:nvSpPr>
        <p:spPr>
          <a:xfrm rot="19919900">
            <a:off x="6827315" y="4044965"/>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13" name="Oval 112"/>
          <p:cNvSpPr/>
          <p:nvPr/>
        </p:nvSpPr>
        <p:spPr>
          <a:xfrm rot="19919900">
            <a:off x="6532219" y="3903554"/>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14" name="Oval 113"/>
          <p:cNvSpPr/>
          <p:nvPr/>
        </p:nvSpPr>
        <p:spPr>
          <a:xfrm rot="19919900">
            <a:off x="6982508" y="3686333"/>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15" name="Oval 114"/>
          <p:cNvSpPr/>
          <p:nvPr/>
        </p:nvSpPr>
        <p:spPr>
          <a:xfrm rot="19919900">
            <a:off x="6208920" y="4126874"/>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16" name="Oval 115"/>
          <p:cNvSpPr/>
          <p:nvPr/>
        </p:nvSpPr>
        <p:spPr>
          <a:xfrm rot="17880585">
            <a:off x="5956329" y="4904838"/>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17" name="Oval 116"/>
          <p:cNvSpPr/>
          <p:nvPr/>
        </p:nvSpPr>
        <p:spPr>
          <a:xfrm rot="17880585">
            <a:off x="6088598" y="4519577"/>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18" name="Oval 117"/>
          <p:cNvSpPr/>
          <p:nvPr/>
        </p:nvSpPr>
        <p:spPr>
          <a:xfrm rot="17880585">
            <a:off x="6032529" y="4679284"/>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19" name="Oval 118"/>
          <p:cNvSpPr/>
          <p:nvPr/>
        </p:nvSpPr>
        <p:spPr>
          <a:xfrm rot="19919900">
            <a:off x="5377734" y="5208471"/>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20" name="Oval 119"/>
          <p:cNvSpPr/>
          <p:nvPr/>
        </p:nvSpPr>
        <p:spPr>
          <a:xfrm rot="19919900">
            <a:off x="5742479" y="5215130"/>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21" name="Oval 120"/>
          <p:cNvSpPr/>
          <p:nvPr/>
        </p:nvSpPr>
        <p:spPr>
          <a:xfrm rot="19919900">
            <a:off x="5579389" y="4674500"/>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22" name="Oval 121"/>
          <p:cNvSpPr/>
          <p:nvPr/>
        </p:nvSpPr>
        <p:spPr>
          <a:xfrm rot="19919900">
            <a:off x="6145002" y="4757930"/>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23" name="Oval 122"/>
          <p:cNvSpPr/>
          <p:nvPr/>
        </p:nvSpPr>
        <p:spPr>
          <a:xfrm rot="19919900">
            <a:off x="5256089" y="4897821"/>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24" name="Oval 123"/>
          <p:cNvSpPr/>
          <p:nvPr/>
        </p:nvSpPr>
        <p:spPr>
          <a:xfrm>
            <a:off x="5950938" y="4128961"/>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25" name="Oval 124"/>
          <p:cNvSpPr/>
          <p:nvPr/>
        </p:nvSpPr>
        <p:spPr>
          <a:xfrm>
            <a:off x="6434451" y="4306087"/>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26" name="Oval 125"/>
          <p:cNvSpPr/>
          <p:nvPr/>
        </p:nvSpPr>
        <p:spPr>
          <a:xfrm>
            <a:off x="6379683" y="3752177"/>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27" name="Oval 126"/>
          <p:cNvSpPr/>
          <p:nvPr/>
        </p:nvSpPr>
        <p:spPr>
          <a:xfrm>
            <a:off x="6419554" y="4096842"/>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28" name="Oval 127"/>
          <p:cNvSpPr/>
          <p:nvPr/>
        </p:nvSpPr>
        <p:spPr>
          <a:xfrm>
            <a:off x="5989384" y="3797566"/>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29" name="Oval 128"/>
          <p:cNvSpPr/>
          <p:nvPr/>
        </p:nvSpPr>
        <p:spPr>
          <a:xfrm rot="19919900">
            <a:off x="6365520" y="4588622"/>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30" name="Oval 129"/>
          <p:cNvSpPr/>
          <p:nvPr/>
        </p:nvSpPr>
        <p:spPr>
          <a:xfrm rot="19919900">
            <a:off x="6944671" y="3356645"/>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31" name="Oval 130"/>
          <p:cNvSpPr/>
          <p:nvPr/>
        </p:nvSpPr>
        <p:spPr>
          <a:xfrm rot="19919900">
            <a:off x="6794527" y="3811549"/>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32" name="Oval 131"/>
          <p:cNvSpPr/>
          <p:nvPr/>
        </p:nvSpPr>
        <p:spPr>
          <a:xfrm rot="19919900">
            <a:off x="7115547" y="3995239"/>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33" name="Oval 132"/>
          <p:cNvSpPr/>
          <p:nvPr/>
        </p:nvSpPr>
        <p:spPr>
          <a:xfrm rot="19919900">
            <a:off x="7503849" y="3432845"/>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34" name="Oval 133"/>
          <p:cNvSpPr/>
          <p:nvPr/>
        </p:nvSpPr>
        <p:spPr>
          <a:xfrm rot="19919900">
            <a:off x="7480327" y="3742681"/>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35" name="Oval 134"/>
          <p:cNvSpPr/>
          <p:nvPr/>
        </p:nvSpPr>
        <p:spPr>
          <a:xfrm rot="19919900">
            <a:off x="7305165" y="3592755"/>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36" name="Oval 135"/>
          <p:cNvSpPr/>
          <p:nvPr/>
        </p:nvSpPr>
        <p:spPr>
          <a:xfrm>
            <a:off x="7244458" y="3461318"/>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p:sp>
        <p:nvSpPr>
          <p:cNvPr id="137" name="Oval 136"/>
          <p:cNvSpPr/>
          <p:nvPr/>
        </p:nvSpPr>
        <p:spPr>
          <a:xfrm rot="19919900">
            <a:off x="7175527" y="3743853"/>
            <a:ext cx="45720" cy="457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400">
              <a:solidFill>
                <a:prstClr val="white"/>
              </a:solidFill>
              <a:latin typeface="Calibri"/>
            </a:endParaRPr>
          </a:p>
        </p:txBody>
      </p:sp>
      <mc:AlternateContent xmlns:mc="http://schemas.openxmlformats.org/markup-compatibility/2006" xmlns:p14="http://schemas.microsoft.com/office/powerpoint/2010/main">
        <mc:Choice Requires="p14">
          <p:contentPart p14:bwMode="auto" r:id="rId2">
            <p14:nvContentPartPr>
              <p14:cNvPr id="3" name="Ink 2"/>
              <p14:cNvContentPartPr/>
              <p14:nvPr/>
            </p14:nvContentPartPr>
            <p14:xfrm>
              <a:off x="1342800" y="2538090"/>
              <a:ext cx="7597440" cy="2869200"/>
            </p14:xfrm>
          </p:contentPart>
        </mc:Choice>
        <mc:Fallback xmlns="">
          <p:pic>
            <p:nvPicPr>
              <p:cNvPr id="3" name="Ink 2"/>
              <p:cNvPicPr/>
              <p:nvPr/>
            </p:nvPicPr>
            <p:blipFill>
              <a:blip r:embed="rId3"/>
              <a:stretch>
                <a:fillRect/>
              </a:stretch>
            </p:blipFill>
            <p:spPr>
              <a:xfrm>
                <a:off x="1334160" y="2530170"/>
                <a:ext cx="7616160" cy="2887200"/>
              </a:xfrm>
              <a:prstGeom prst="rect">
                <a:avLst/>
              </a:prstGeom>
            </p:spPr>
          </p:pic>
        </mc:Fallback>
      </mc:AlternateContent>
    </p:spTree>
    <p:extLst>
      <p:ext uri="{BB962C8B-B14F-4D97-AF65-F5344CB8AC3E}">
        <p14:creationId xmlns:p14="http://schemas.microsoft.com/office/powerpoint/2010/main" val="322874799"/>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7" name="Rectangle 3"/>
          <p:cNvSpPr>
            <a:spLocks noGrp="1" noRot="1" noChangeArrowheads="1"/>
          </p:cNvSpPr>
          <p:nvPr>
            <p:ph type="body" idx="1"/>
          </p:nvPr>
        </p:nvSpPr>
        <p:spPr>
          <a:xfrm>
            <a:off x="680463" y="333375"/>
            <a:ext cx="8075612" cy="5797550"/>
          </a:xfrm>
        </p:spPr>
        <p:txBody>
          <a:bodyPr/>
          <a:lstStyle/>
          <a:p>
            <a:pPr algn="ctr">
              <a:lnSpc>
                <a:spcPct val="150000"/>
              </a:lnSpc>
              <a:buNone/>
            </a:pPr>
            <a:r>
              <a:rPr lang="en-US" sz="2800" dirty="0" smtClean="0">
                <a:solidFill>
                  <a:srgbClr val="0070C0"/>
                </a:solidFill>
                <a:latin typeface="黑体" pitchFamily="49" charset="-122"/>
                <a:ea typeface="黑体" pitchFamily="49" charset="-122"/>
              </a:rPr>
              <a:t>10.2 </a:t>
            </a:r>
            <a:r>
              <a:rPr lang="zh-CN" altLang="en-US" sz="2800" dirty="0" smtClean="0">
                <a:solidFill>
                  <a:srgbClr val="0070C0"/>
                </a:solidFill>
                <a:latin typeface="黑体" pitchFamily="49" charset="-122"/>
                <a:ea typeface="黑体" pitchFamily="49" charset="-122"/>
              </a:rPr>
              <a:t>几种基本判别模型的学习</a:t>
            </a:r>
            <a:endParaRPr lang="en-US" sz="2800" dirty="0" smtClean="0">
              <a:solidFill>
                <a:srgbClr val="0070C0"/>
              </a:solidFill>
              <a:latin typeface="黑体" pitchFamily="49" charset="-122"/>
              <a:ea typeface="黑体" pitchFamily="49" charset="-122"/>
            </a:endParaRPr>
          </a:p>
          <a:p>
            <a:pPr>
              <a:lnSpc>
                <a:spcPct val="150000"/>
              </a:lnSpc>
              <a:buNone/>
            </a:pPr>
            <a:r>
              <a:rPr lang="en-US" sz="2400" dirty="0" smtClean="0">
                <a:solidFill>
                  <a:srgbClr val="0070C0"/>
                </a:solidFill>
                <a:latin typeface="黑体" pitchFamily="49" charset="-122"/>
                <a:ea typeface="黑体" pitchFamily="49" charset="-122"/>
              </a:rPr>
              <a:t> 10.2.1 </a:t>
            </a:r>
            <a:r>
              <a:rPr lang="zh-CN" altLang="en-US" sz="2400" dirty="0" smtClean="0">
                <a:solidFill>
                  <a:srgbClr val="0070C0"/>
                </a:solidFill>
                <a:latin typeface="黑体" pitchFamily="49" charset="-122"/>
                <a:ea typeface="黑体" pitchFamily="49" charset="-122"/>
              </a:rPr>
              <a:t>回归问题的线性函数模型学习，梯度下降法</a:t>
            </a:r>
            <a:endParaRPr lang="en-US" altLang="zh-CN" sz="2400" dirty="0" smtClean="0">
              <a:solidFill>
                <a:srgbClr val="0070C0"/>
              </a:solidFill>
              <a:latin typeface="黑体" pitchFamily="49" charset="-122"/>
              <a:ea typeface="黑体" pitchFamily="49" charset="-122"/>
            </a:endParaRPr>
          </a:p>
          <a:p>
            <a:pPr>
              <a:lnSpc>
                <a:spcPct val="150000"/>
              </a:lnSpc>
              <a:buNone/>
            </a:pPr>
            <a:r>
              <a:rPr lang="zh-CN" altLang="en-US" sz="2400" dirty="0" smtClean="0">
                <a:solidFill>
                  <a:srgbClr val="0070C0"/>
                </a:solidFill>
              </a:rPr>
              <a:t>      设有样本数据如下表所示：</a:t>
            </a:r>
          </a:p>
          <a:p>
            <a:pPr>
              <a:buNone/>
            </a:pPr>
            <a:endParaRPr lang="en-US" altLang="zh-CN" sz="2400" dirty="0" smtClean="0">
              <a:solidFill>
                <a:srgbClr val="0070C0"/>
              </a:solidFill>
              <a:latin typeface="黑体" pitchFamily="49" charset="-122"/>
              <a:ea typeface="黑体" pitchFamily="49" charset="-122"/>
            </a:endParaRPr>
          </a:p>
          <a:p>
            <a:pPr>
              <a:buNone/>
            </a:pPr>
            <a:endParaRPr lang="en-US" altLang="zh-CN" sz="2400" dirty="0" smtClean="0">
              <a:solidFill>
                <a:srgbClr val="0070C0"/>
              </a:solidFill>
              <a:latin typeface="黑体" pitchFamily="49" charset="-122"/>
              <a:ea typeface="黑体" pitchFamily="49" charset="-122"/>
            </a:endParaRPr>
          </a:p>
          <a:p>
            <a:pPr>
              <a:buNone/>
            </a:pPr>
            <a:endParaRPr lang="en-US" altLang="zh-CN" sz="2400" dirty="0" smtClean="0">
              <a:solidFill>
                <a:srgbClr val="0070C0"/>
              </a:solidFill>
              <a:latin typeface="黑体" pitchFamily="49" charset="-122"/>
              <a:ea typeface="黑体" pitchFamily="49" charset="-122"/>
            </a:endParaRPr>
          </a:p>
          <a:p>
            <a:pPr>
              <a:buNone/>
            </a:pPr>
            <a:endParaRPr lang="en-US" altLang="zh-CN" sz="2400" dirty="0" smtClean="0">
              <a:solidFill>
                <a:srgbClr val="0070C0"/>
              </a:solidFill>
              <a:latin typeface="黑体" pitchFamily="49" charset="-122"/>
              <a:ea typeface="黑体" pitchFamily="49" charset="-122"/>
            </a:endParaRPr>
          </a:p>
          <a:p>
            <a:pPr>
              <a:buNone/>
            </a:pPr>
            <a:r>
              <a:rPr lang="zh-CN" altLang="en-US" sz="2400" dirty="0" smtClean="0">
                <a:solidFill>
                  <a:srgbClr val="0070C0"/>
                </a:solidFill>
              </a:rPr>
              <a:t> 它们所构成的数据点在</a:t>
            </a:r>
            <a:r>
              <a:rPr lang="en-US" sz="2400" i="1" dirty="0" smtClean="0">
                <a:solidFill>
                  <a:srgbClr val="0070C0"/>
                </a:solidFill>
                <a:latin typeface="Times New Roman" pitchFamily="18" charset="0"/>
                <a:cs typeface="Times New Roman" pitchFamily="18" charset="0"/>
              </a:rPr>
              <a:t>x</a:t>
            </a:r>
            <a:r>
              <a:rPr lang="en-US" altLang="zh-CN" sz="2400" i="1" dirty="0" smtClean="0">
                <a:solidFill>
                  <a:srgbClr val="0070C0"/>
                </a:solidFill>
                <a:latin typeface="Times New Roman" pitchFamily="18" charset="0"/>
                <a:cs typeface="Times New Roman" pitchFamily="18" charset="0"/>
              </a:rPr>
              <a:t>-</a:t>
            </a:r>
            <a:r>
              <a:rPr lang="en-US" sz="2400" i="1" dirty="0" smtClean="0">
                <a:solidFill>
                  <a:srgbClr val="0070C0"/>
                </a:solidFill>
                <a:latin typeface="Times New Roman" pitchFamily="18" charset="0"/>
                <a:cs typeface="Times New Roman" pitchFamily="18" charset="0"/>
              </a:rPr>
              <a:t>y</a:t>
            </a:r>
            <a:r>
              <a:rPr lang="zh-CN" altLang="en-US" sz="2400" dirty="0" smtClean="0">
                <a:solidFill>
                  <a:srgbClr val="0070C0"/>
                </a:solidFill>
              </a:rPr>
              <a:t>空间中的分布如图</a:t>
            </a:r>
            <a:r>
              <a:rPr lang="en-US" altLang="zh-CN" sz="2400" dirty="0" smtClean="0">
                <a:solidFill>
                  <a:srgbClr val="0070C0"/>
                </a:solidFill>
              </a:rPr>
              <a:t>10-</a:t>
            </a:r>
            <a:r>
              <a:rPr lang="en-US" sz="2400" dirty="0" smtClean="0">
                <a:solidFill>
                  <a:srgbClr val="0070C0"/>
                </a:solidFill>
              </a:rPr>
              <a:t>1</a:t>
            </a:r>
            <a:r>
              <a:rPr lang="zh-CN" altLang="en-US" sz="2400" dirty="0" smtClean="0">
                <a:solidFill>
                  <a:srgbClr val="0070C0"/>
                </a:solidFill>
              </a:rPr>
              <a:t>所示。</a:t>
            </a:r>
            <a:endParaRPr lang="zh-CN" altLang="en-US" sz="2400" dirty="0" smtClean="0">
              <a:solidFill>
                <a:srgbClr val="0070C0"/>
              </a:solidFill>
              <a:latin typeface="黑体" pitchFamily="49" charset="-122"/>
              <a:ea typeface="黑体" pitchFamily="49" charset="-122"/>
            </a:endParaRPr>
          </a:p>
        </p:txBody>
      </p:sp>
      <p:pic>
        <p:nvPicPr>
          <p:cNvPr id="119810" name="Picture 2"/>
          <p:cNvPicPr>
            <a:picLocks noChangeAspect="1" noChangeArrowheads="1"/>
          </p:cNvPicPr>
          <p:nvPr/>
        </p:nvPicPr>
        <p:blipFill>
          <a:blip r:embed="rId2"/>
          <a:srcRect/>
          <a:stretch>
            <a:fillRect/>
          </a:stretch>
        </p:blipFill>
        <p:spPr bwMode="auto">
          <a:xfrm>
            <a:off x="648669" y="2412850"/>
            <a:ext cx="8495331" cy="1643074"/>
          </a:xfrm>
          <a:prstGeom prst="rect">
            <a:avLst/>
          </a:prstGeom>
          <a:noFill/>
          <a:ln w="9525">
            <a:noFill/>
            <a:miter lim="800000"/>
            <a:headEnd/>
            <a:tailEnd/>
          </a:ln>
          <a:effectLst/>
        </p:spPr>
      </p:pic>
    </p:spTree>
    <p:extLst>
      <p:ext uri="{BB962C8B-B14F-4D97-AF65-F5344CB8AC3E}">
        <p14:creationId xmlns:p14="http://schemas.microsoft.com/office/powerpoint/2010/main" val="2529987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anim calcmode="lin" valueType="num">
                                      <p:cBhvr additive="base">
                                        <p:cTn id="7" dur="500" fill="hold"/>
                                        <p:tgtEl>
                                          <p:spTgt spid="112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1267">
                                            <p:txEl>
                                              <p:pRg st="2" end="2"/>
                                            </p:txEl>
                                          </p:spTgt>
                                        </p:tgtEl>
                                        <p:attrNameLst>
                                          <p:attrName>style.visibility</p:attrName>
                                        </p:attrNameLst>
                                      </p:cBhvr>
                                      <p:to>
                                        <p:strVal val="visible"/>
                                      </p:to>
                                    </p:set>
                                    <p:animEffect transition="in" filter="blinds(horizontal)">
                                      <p:cBhvr>
                                        <p:cTn id="13" dur="500"/>
                                        <p:tgtEl>
                                          <p:spTgt spid="11267">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19810"/>
                                        </p:tgtEl>
                                        <p:attrNameLst>
                                          <p:attrName>style.visibility</p:attrName>
                                        </p:attrNameLst>
                                      </p:cBhvr>
                                      <p:to>
                                        <p:strVal val="visible"/>
                                      </p:to>
                                    </p:set>
                                    <p:animEffect transition="in" filter="blinds(horizontal)">
                                      <p:cBhvr>
                                        <p:cTn id="18" dur="500"/>
                                        <p:tgtEl>
                                          <p:spTgt spid="11981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1267">
                                            <p:txEl>
                                              <p:pRg st="7" end="7"/>
                                            </p:txEl>
                                          </p:spTgt>
                                        </p:tgtEl>
                                        <p:attrNameLst>
                                          <p:attrName>style.visibility</p:attrName>
                                        </p:attrNameLst>
                                      </p:cBhvr>
                                      <p:to>
                                        <p:strVal val="visible"/>
                                      </p:to>
                                    </p:set>
                                    <p:animEffect transition="in" filter="blinds(horizontal)">
                                      <p:cBhvr>
                                        <p:cTn id="23" dur="500"/>
                                        <p:tgtEl>
                                          <p:spTgt spid="112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2"/>
          <a:srcRect/>
          <a:stretch>
            <a:fillRect/>
          </a:stretch>
        </p:blipFill>
        <p:spPr bwMode="auto">
          <a:xfrm>
            <a:off x="2143108" y="642918"/>
            <a:ext cx="4714908" cy="500249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57224" y="448948"/>
            <a:ext cx="7286676" cy="500066"/>
          </a:xfrm>
        </p:spPr>
        <p:txBody>
          <a:bodyPr/>
          <a:lstStyle/>
          <a:p>
            <a:pPr>
              <a:buNone/>
            </a:pPr>
            <a:r>
              <a:rPr lang="zh-CN" altLang="en-US" sz="2400" dirty="0" smtClean="0"/>
              <a:t>       </a:t>
            </a:r>
            <a:r>
              <a:rPr lang="zh-CN" altLang="en-US" sz="2400" dirty="0" smtClean="0">
                <a:solidFill>
                  <a:srgbClr val="0070C0"/>
                </a:solidFill>
              </a:rPr>
              <a:t>设</a:t>
            </a:r>
            <a:endParaRPr lang="en-US" altLang="zh-CN" sz="2400" dirty="0" smtClean="0">
              <a:solidFill>
                <a:srgbClr val="0070C0"/>
              </a:solidFill>
            </a:endParaRPr>
          </a:p>
          <a:p>
            <a:pPr>
              <a:buNone/>
            </a:pPr>
            <a:endParaRPr lang="zh-CN" altLang="en-US" dirty="0"/>
          </a:p>
        </p:txBody>
      </p:sp>
      <p:sp>
        <p:nvSpPr>
          <p:cNvPr id="90115" name="Rectangle 3"/>
          <p:cNvSpPr>
            <a:spLocks noChangeArrowheads="1"/>
          </p:cNvSpPr>
          <p:nvPr/>
        </p:nvSpPr>
        <p:spPr bwMode="auto">
          <a:xfrm>
            <a:off x="857224" y="1447326"/>
            <a:ext cx="7715304" cy="22159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sz="23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作为评价学习效果的准则函数，称为误差函数。再设定一个</a:t>
            </a:r>
            <a:r>
              <a:rPr kumimoji="0" lang="zh-CN" altLang="en-US" sz="2300" b="0" i="1"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a:t>
            </a:r>
            <a:r>
              <a:rPr kumimoji="0" lang="zh-CN" altLang="en-US" sz="2300" b="0" i="1"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 </a:t>
            </a:r>
            <a:r>
              <a:rPr kumimoji="0" lang="en-US" altLang="zh-CN" sz="23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gt;0</a:t>
            </a:r>
            <a:r>
              <a:rPr kumimoji="0" lang="zh-CN" altLang="en-US" sz="2300" b="0" i="1"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a:t>
            </a:r>
            <a:r>
              <a:rPr kumimoji="0" lang="zh-CN" altLang="en-US" sz="2300" b="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作为误差函数值</a:t>
            </a:r>
            <a:r>
              <a:rPr kumimoji="0" lang="en-US" altLang="zh-CN" sz="2300" b="0" i="1"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E</a:t>
            </a:r>
            <a:r>
              <a:rPr kumimoji="0" lang="en-US" altLang="zh-CN" sz="23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a:t>
            </a:r>
            <a:r>
              <a:rPr kumimoji="0" lang="en-US" altLang="zh-CN" sz="2300" b="0" i="1"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a</a:t>
            </a:r>
            <a:r>
              <a:rPr kumimoji="0" lang="en-US" altLang="zh-CN" sz="23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 </a:t>
            </a:r>
            <a:r>
              <a:rPr kumimoji="0" lang="en-US" altLang="zh-CN" sz="2300" b="0" i="1"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b</a:t>
            </a:r>
            <a:r>
              <a:rPr kumimoji="0" lang="en-US" altLang="zh-CN" sz="23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a:t>
            </a:r>
            <a:r>
              <a:rPr kumimoji="0" lang="zh-CN" altLang="en-US" sz="2300" b="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的上限</a:t>
            </a:r>
            <a:r>
              <a:rPr kumimoji="0" lang="zh-CN" altLang="en-US" sz="2300" b="0" i="1"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a:t>
            </a:r>
            <a:r>
              <a:rPr kumimoji="0" lang="zh-CN" altLang="en-US" sz="2300" b="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那么</a:t>
            </a:r>
            <a:r>
              <a:rPr kumimoji="0" lang="zh-CN" altLang="en-US" sz="2300" b="0" i="1"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a:t>
            </a:r>
            <a:endParaRPr kumimoji="0" lang="zh-CN" altLang="en-US" sz="2300" b="0" i="1" u="none" strike="noStrike" cap="none" normalizeH="0" baseline="0" dirty="0" smtClean="0">
              <a:ln>
                <a:noFill/>
              </a:ln>
              <a:solidFill>
                <a:srgbClr val="0070C0"/>
              </a:solidFill>
              <a:effectLst/>
              <a:latin typeface="Arial" pitchFamily="34" charset="0"/>
              <a:ea typeface="宋体" pitchFamily="2" charset="-122"/>
              <a:cs typeface="宋体" pitchFamily="2" charset="-122"/>
              <a:sym typeface="Symbol" pitchFamily="18" charset="2"/>
            </a:endParaRPr>
          </a:p>
          <a:p>
            <a:pPr marL="0" marR="0" lvl="0" indent="0" algn="l" defTabSz="914400" rtl="0" eaLnBrk="0" fontAlgn="base" latinLnBrk="0" hangingPunct="0">
              <a:lnSpc>
                <a:spcPct val="120000"/>
              </a:lnSpc>
              <a:spcBef>
                <a:spcPct val="0"/>
              </a:spcBef>
              <a:spcAft>
                <a:spcPct val="0"/>
              </a:spcAft>
              <a:buClrTx/>
              <a:buSzTx/>
              <a:buFontTx/>
              <a:buNone/>
              <a:tabLst/>
            </a:pPr>
            <a:r>
              <a:rPr kumimoji="0" lang="zh-CN" altLang="en-US" sz="2300" b="0" i="1"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                                         </a:t>
            </a:r>
            <a:r>
              <a:rPr kumimoji="0" lang="en-US" altLang="zh-CN" sz="2300" b="0" i="1"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E</a:t>
            </a:r>
            <a:r>
              <a:rPr kumimoji="0" lang="en-US" altLang="zh-CN" sz="23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a:t>
            </a:r>
            <a:r>
              <a:rPr kumimoji="0" lang="en-US" altLang="zh-CN" sz="2300" b="0" i="1"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a</a:t>
            </a:r>
            <a:r>
              <a:rPr kumimoji="0" lang="en-US" altLang="zh-CN" sz="23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 </a:t>
            </a:r>
            <a:r>
              <a:rPr kumimoji="0" lang="en-US" altLang="zh-CN" sz="2300" b="0" i="1"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b</a:t>
            </a:r>
            <a:r>
              <a:rPr kumimoji="0" lang="en-US" altLang="zh-CN" sz="23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lt;</a:t>
            </a:r>
            <a:r>
              <a:rPr kumimoji="0" lang="en-US" altLang="zh-CN" sz="2300" b="0" i="1"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 </a:t>
            </a:r>
            <a:r>
              <a:rPr kumimoji="0" lang="en-US" altLang="zh-CN" sz="23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                                  </a:t>
            </a:r>
            <a:r>
              <a:rPr kumimoji="0" lang="en-US" altLang="zh-CN" sz="2300" b="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10-2)</a:t>
            </a:r>
            <a:endParaRPr kumimoji="0" lang="en-US" altLang="zh-CN" sz="2300" b="0" u="none" strike="noStrike" cap="none" normalizeH="0" baseline="0" dirty="0" smtClean="0">
              <a:ln>
                <a:noFill/>
              </a:ln>
              <a:solidFill>
                <a:srgbClr val="0070C0"/>
              </a:solidFill>
              <a:effectLst/>
              <a:latin typeface="Arial" pitchFamily="34" charset="0"/>
              <a:ea typeface="宋体" pitchFamily="2" charset="-122"/>
              <a:cs typeface="宋体" pitchFamily="2" charset="-122"/>
              <a:sym typeface="Symbol" pitchFamily="18" charset="2"/>
            </a:endParaRPr>
          </a:p>
          <a:p>
            <a:pPr eaLnBrk="0" hangingPunct="0">
              <a:lnSpc>
                <a:spcPct val="120000"/>
              </a:lnSpc>
            </a:pPr>
            <a:r>
              <a:rPr kumimoji="0" lang="zh-CN" altLang="en-US" sz="2300" b="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就是我们的评价准则</a:t>
            </a:r>
            <a:r>
              <a:rPr kumimoji="0" lang="zh-CN" altLang="en-US" sz="2300" b="0" i="1"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rPr>
              <a:t>。</a:t>
            </a:r>
            <a:endParaRPr kumimoji="0" lang="en-US" altLang="zh-CN" sz="2300" b="0" i="1"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endParaRPr>
          </a:p>
          <a:p>
            <a:pPr eaLnBrk="0" hangingPunct="0">
              <a:lnSpc>
                <a:spcPct val="120000"/>
              </a:lnSpc>
            </a:pPr>
            <a:r>
              <a:rPr lang="zh-CN" altLang="en-US" sz="2300" dirty="0" smtClean="0">
                <a:solidFill>
                  <a:srgbClr val="0070C0"/>
                </a:solidFill>
              </a:rPr>
              <a:t>       用误差函数</a:t>
            </a:r>
            <a:r>
              <a:rPr lang="en-US" sz="2300" i="1" dirty="0" smtClean="0">
                <a:solidFill>
                  <a:srgbClr val="0070C0"/>
                </a:solidFill>
              </a:rPr>
              <a:t>E</a:t>
            </a:r>
            <a:r>
              <a:rPr lang="en-US" sz="2300" dirty="0" smtClean="0">
                <a:solidFill>
                  <a:srgbClr val="0070C0"/>
                </a:solidFill>
              </a:rPr>
              <a:t>(</a:t>
            </a:r>
            <a:r>
              <a:rPr lang="en-US" sz="2300" i="1" dirty="0" smtClean="0">
                <a:solidFill>
                  <a:srgbClr val="0070C0"/>
                </a:solidFill>
              </a:rPr>
              <a:t>a</a:t>
            </a:r>
            <a:r>
              <a:rPr lang="en-US" sz="2300" dirty="0" smtClean="0">
                <a:solidFill>
                  <a:srgbClr val="0070C0"/>
                </a:solidFill>
              </a:rPr>
              <a:t>, </a:t>
            </a:r>
            <a:r>
              <a:rPr lang="en-US" sz="2300" i="1" dirty="0" smtClean="0">
                <a:solidFill>
                  <a:srgbClr val="0070C0"/>
                </a:solidFill>
              </a:rPr>
              <a:t>b</a:t>
            </a:r>
            <a:r>
              <a:rPr lang="en-US" sz="2300" dirty="0" smtClean="0">
                <a:solidFill>
                  <a:srgbClr val="0070C0"/>
                </a:solidFill>
              </a:rPr>
              <a:t>)</a:t>
            </a:r>
            <a:r>
              <a:rPr lang="zh-CN" altLang="en-US" sz="2300" dirty="0" smtClean="0">
                <a:solidFill>
                  <a:srgbClr val="0070C0"/>
                </a:solidFill>
              </a:rPr>
              <a:t>在点</a:t>
            </a:r>
            <a:r>
              <a:rPr lang="en-US" sz="2300" dirty="0" smtClean="0">
                <a:solidFill>
                  <a:srgbClr val="0070C0"/>
                </a:solidFill>
              </a:rPr>
              <a:t>(</a:t>
            </a:r>
            <a:r>
              <a:rPr lang="en-US" sz="2300" i="1" dirty="0" smtClean="0">
                <a:solidFill>
                  <a:srgbClr val="0070C0"/>
                </a:solidFill>
              </a:rPr>
              <a:t>a</a:t>
            </a:r>
            <a:r>
              <a:rPr lang="en-US" sz="2300" dirty="0" smtClean="0">
                <a:solidFill>
                  <a:srgbClr val="0070C0"/>
                </a:solidFill>
              </a:rPr>
              <a:t>, </a:t>
            </a:r>
            <a:r>
              <a:rPr lang="en-US" sz="2300" i="1" dirty="0" smtClean="0">
                <a:solidFill>
                  <a:srgbClr val="0070C0"/>
                </a:solidFill>
              </a:rPr>
              <a:t>b</a:t>
            </a:r>
            <a:r>
              <a:rPr lang="en-US" sz="2300" dirty="0" smtClean="0">
                <a:solidFill>
                  <a:srgbClr val="0070C0"/>
                </a:solidFill>
              </a:rPr>
              <a:t>)</a:t>
            </a:r>
            <a:r>
              <a:rPr lang="zh-CN" altLang="en-US" sz="2300" dirty="0" smtClean="0">
                <a:solidFill>
                  <a:srgbClr val="0070C0"/>
                </a:solidFill>
              </a:rPr>
              <a:t>的负梯度</a:t>
            </a:r>
            <a:endParaRPr kumimoji="0" lang="zh-CN" altLang="en-US" sz="2300" b="0" i="1"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sym typeface="Symbol" pitchFamily="18" charset="2"/>
            </a:endParaRPr>
          </a:p>
        </p:txBody>
      </p:sp>
      <p:sp>
        <p:nvSpPr>
          <p:cNvPr id="8" name="矩形 7"/>
          <p:cNvSpPr/>
          <p:nvPr/>
        </p:nvSpPr>
        <p:spPr>
          <a:xfrm>
            <a:off x="852898" y="4383416"/>
            <a:ext cx="7572428" cy="1791260"/>
          </a:xfrm>
          <a:prstGeom prst="rect">
            <a:avLst/>
          </a:prstGeom>
        </p:spPr>
        <p:txBody>
          <a:bodyPr wrap="square">
            <a:spAutoFit/>
          </a:bodyPr>
          <a:lstStyle/>
          <a:p>
            <a:pPr>
              <a:lnSpc>
                <a:spcPct val="120000"/>
              </a:lnSpc>
            </a:pPr>
            <a:r>
              <a:rPr lang="zh-CN" altLang="en-US" sz="2300" dirty="0" smtClean="0">
                <a:solidFill>
                  <a:srgbClr val="0070C0"/>
                </a:solidFill>
              </a:rPr>
              <a:t>来引导搜索，即确定当前点</a:t>
            </a:r>
            <a:r>
              <a:rPr lang="en-US" sz="2300" dirty="0" smtClean="0">
                <a:solidFill>
                  <a:srgbClr val="0070C0"/>
                </a:solidFill>
              </a:rPr>
              <a:t>(</a:t>
            </a:r>
            <a:r>
              <a:rPr lang="en-US" sz="2300" i="1" dirty="0" smtClean="0">
                <a:solidFill>
                  <a:srgbClr val="0070C0"/>
                </a:solidFill>
              </a:rPr>
              <a:t>a</a:t>
            </a:r>
            <a:r>
              <a:rPr lang="en-US" sz="2300" dirty="0" smtClean="0">
                <a:solidFill>
                  <a:srgbClr val="0070C0"/>
                </a:solidFill>
              </a:rPr>
              <a:t>, </a:t>
            </a:r>
            <a:r>
              <a:rPr lang="en-US" sz="2300" i="1" dirty="0" smtClean="0">
                <a:solidFill>
                  <a:srgbClr val="0070C0"/>
                </a:solidFill>
              </a:rPr>
              <a:t>b</a:t>
            </a:r>
            <a:r>
              <a:rPr lang="en-US" sz="2300" dirty="0" smtClean="0">
                <a:solidFill>
                  <a:srgbClr val="0070C0"/>
                </a:solidFill>
              </a:rPr>
              <a:t>)</a:t>
            </a:r>
            <a:r>
              <a:rPr lang="zh-CN" altLang="en-US" sz="2300" dirty="0" smtClean="0">
                <a:solidFill>
                  <a:srgbClr val="0070C0"/>
                </a:solidFill>
              </a:rPr>
              <a:t>的下一个点</a:t>
            </a:r>
            <a:r>
              <a:rPr lang="en-US" sz="2300" dirty="0" smtClean="0">
                <a:solidFill>
                  <a:srgbClr val="0070C0"/>
                </a:solidFill>
              </a:rPr>
              <a:t>(</a:t>
            </a:r>
            <a:r>
              <a:rPr lang="en-US" sz="2300" i="1" dirty="0" smtClean="0">
                <a:solidFill>
                  <a:srgbClr val="0070C0"/>
                </a:solidFill>
              </a:rPr>
              <a:t>a’</a:t>
            </a:r>
            <a:r>
              <a:rPr lang="en-US" sz="2300" dirty="0" smtClean="0">
                <a:solidFill>
                  <a:srgbClr val="0070C0"/>
                </a:solidFill>
              </a:rPr>
              <a:t>, </a:t>
            </a:r>
            <a:r>
              <a:rPr lang="en-US" sz="2300" i="1" dirty="0" smtClean="0">
                <a:solidFill>
                  <a:srgbClr val="0070C0"/>
                </a:solidFill>
              </a:rPr>
              <a:t>b’</a:t>
            </a:r>
            <a:r>
              <a:rPr lang="en-US" sz="2300" dirty="0" smtClean="0">
                <a:solidFill>
                  <a:srgbClr val="0070C0"/>
                </a:solidFill>
              </a:rPr>
              <a:t>)</a:t>
            </a:r>
            <a:r>
              <a:rPr lang="zh-CN" altLang="en-US" sz="2300" dirty="0" smtClean="0">
                <a:solidFill>
                  <a:srgbClr val="0070C0"/>
                </a:solidFill>
              </a:rPr>
              <a:t>的所在方向和位置。</a:t>
            </a:r>
            <a:endParaRPr lang="en-US" altLang="zh-CN" sz="2300" dirty="0" smtClean="0">
              <a:solidFill>
                <a:srgbClr val="0070C0"/>
              </a:solidFill>
            </a:endParaRPr>
          </a:p>
          <a:p>
            <a:pPr>
              <a:lnSpc>
                <a:spcPct val="120000"/>
              </a:lnSpc>
            </a:pPr>
            <a:r>
              <a:rPr lang="en-US" altLang="zh-CN" sz="2300" dirty="0" smtClean="0">
                <a:solidFill>
                  <a:srgbClr val="0070C0"/>
                </a:solidFill>
              </a:rPr>
              <a:t>       </a:t>
            </a:r>
            <a:r>
              <a:rPr lang="zh-CN" altLang="en-US" sz="2300" dirty="0" smtClean="0">
                <a:solidFill>
                  <a:srgbClr val="0070C0"/>
                </a:solidFill>
              </a:rPr>
              <a:t>用梯度引导函数极小值点的搜索，就是著名的</a:t>
            </a:r>
            <a:r>
              <a:rPr lang="zh-CN" altLang="en-US" sz="2300" b="1" dirty="0" smtClean="0">
                <a:solidFill>
                  <a:srgbClr val="0070C0"/>
                </a:solidFill>
              </a:rPr>
              <a:t>梯度下降法</a:t>
            </a:r>
            <a:r>
              <a:rPr lang="zh-CN" altLang="en-US" sz="2300" dirty="0" smtClean="0">
                <a:solidFill>
                  <a:srgbClr val="0070C0"/>
                </a:solidFill>
              </a:rPr>
              <a:t>（</a:t>
            </a:r>
            <a:r>
              <a:rPr lang="en-US" sz="2300" dirty="0" smtClean="0">
                <a:solidFill>
                  <a:srgbClr val="0070C0"/>
                </a:solidFill>
              </a:rPr>
              <a:t>gradient descent</a:t>
            </a:r>
            <a:r>
              <a:rPr lang="zh-CN" altLang="en-US" sz="2300" dirty="0" smtClean="0">
                <a:solidFill>
                  <a:srgbClr val="0070C0"/>
                </a:solidFill>
              </a:rPr>
              <a:t>，亦称最速下降法）。</a:t>
            </a:r>
            <a:endParaRPr lang="zh-CN" altLang="en-US" sz="2300" dirty="0">
              <a:solidFill>
                <a:srgbClr val="0070C0"/>
              </a:solidFill>
            </a:endParaRPr>
          </a:p>
        </p:txBody>
      </p:sp>
      <p:pic>
        <p:nvPicPr>
          <p:cNvPr id="7" name="Picture 1"/>
          <p:cNvPicPr>
            <a:picLocks noChangeAspect="1" noChangeArrowheads="1"/>
          </p:cNvPicPr>
          <p:nvPr/>
        </p:nvPicPr>
        <p:blipFill>
          <a:blip r:embed="rId2"/>
          <a:srcRect/>
          <a:stretch>
            <a:fillRect/>
          </a:stretch>
        </p:blipFill>
        <p:spPr bwMode="auto">
          <a:xfrm>
            <a:off x="-428660" y="677117"/>
            <a:ext cx="8820000" cy="928694"/>
          </a:xfrm>
          <a:prstGeom prst="rect">
            <a:avLst/>
          </a:prstGeom>
          <a:noFill/>
          <a:ln w="9525">
            <a:noFill/>
            <a:miter lim="800000"/>
            <a:headEnd/>
            <a:tailEnd/>
          </a:ln>
          <a:effectLst/>
        </p:spPr>
      </p:pic>
      <p:pic>
        <p:nvPicPr>
          <p:cNvPr id="9" name="Picture 2"/>
          <p:cNvPicPr>
            <a:picLocks noChangeAspect="1" noChangeArrowheads="1"/>
          </p:cNvPicPr>
          <p:nvPr/>
        </p:nvPicPr>
        <p:blipFill>
          <a:blip r:embed="rId3"/>
          <a:srcRect/>
          <a:stretch>
            <a:fillRect/>
          </a:stretch>
        </p:blipFill>
        <p:spPr bwMode="auto">
          <a:xfrm>
            <a:off x="1785918" y="3698734"/>
            <a:ext cx="8028000" cy="642942"/>
          </a:xfrm>
          <a:prstGeom prst="rect">
            <a:avLst/>
          </a:prstGeom>
          <a:noFill/>
        </p:spPr>
      </p:pic>
    </p:spTree>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Rectangle 3"/>
          <p:cNvSpPr>
            <a:spLocks noGrp="1" noRot="1" noChangeArrowheads="1"/>
          </p:cNvSpPr>
          <p:nvPr>
            <p:ph type="body" idx="1"/>
          </p:nvPr>
        </p:nvSpPr>
        <p:spPr>
          <a:xfrm>
            <a:off x="451103" y="509571"/>
            <a:ext cx="7929618" cy="5634073"/>
          </a:xfrm>
        </p:spPr>
        <p:txBody>
          <a:bodyPr/>
          <a:lstStyle/>
          <a:p>
            <a:pPr algn="just">
              <a:lnSpc>
                <a:spcPct val="150000"/>
              </a:lnSpc>
              <a:buNone/>
            </a:pPr>
            <a:r>
              <a:rPr lang="zh-CN" altLang="en-US" sz="2300" dirty="0" smtClean="0"/>
              <a:t>           </a:t>
            </a:r>
            <a:r>
              <a:rPr lang="zh-CN" altLang="en-US" sz="2300" dirty="0" smtClean="0">
                <a:solidFill>
                  <a:srgbClr val="0070C0"/>
                </a:solidFill>
                <a:latin typeface="Times New Roman" pitchFamily="18" charset="0"/>
                <a:cs typeface="Times New Roman" pitchFamily="18" charset="0"/>
              </a:rPr>
              <a:t>由矢量代数知识和梯度下降法原理，在搜索过程中点</a:t>
            </a:r>
            <a:r>
              <a:rPr 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a</a:t>
            </a:r>
            <a:r>
              <a:rPr lang="en-US" sz="2300" dirty="0" smtClean="0">
                <a:solidFill>
                  <a:srgbClr val="0070C0"/>
                </a:solidFill>
                <a:latin typeface="Times New Roman" pitchFamily="18" charset="0"/>
                <a:cs typeface="Times New Roman" pitchFamily="18" charset="0"/>
              </a:rPr>
              <a:t>, </a:t>
            </a:r>
            <a:r>
              <a:rPr lang="en-US" sz="2300" i="1" dirty="0" smtClean="0">
                <a:solidFill>
                  <a:srgbClr val="0070C0"/>
                </a:solidFill>
                <a:latin typeface="Times New Roman" pitchFamily="18" charset="0"/>
                <a:cs typeface="Times New Roman" pitchFamily="18" charset="0"/>
              </a:rPr>
              <a:t>b</a:t>
            </a:r>
            <a:r>
              <a:rPr lang="en-US" sz="2300" dirty="0" smtClean="0">
                <a:solidFill>
                  <a:srgbClr val="0070C0"/>
                </a:solidFill>
                <a:latin typeface="Times New Roman" pitchFamily="18" charset="0"/>
                <a:cs typeface="Times New Roman" pitchFamily="18" charset="0"/>
              </a:rPr>
              <a:t>)</a:t>
            </a:r>
            <a:r>
              <a:rPr lang="zh-CN" altLang="en-US" sz="2300" dirty="0" smtClean="0">
                <a:solidFill>
                  <a:srgbClr val="0070C0"/>
                </a:solidFill>
                <a:latin typeface="Times New Roman" pitchFamily="18" charset="0"/>
                <a:cs typeface="Times New Roman" pitchFamily="18" charset="0"/>
              </a:rPr>
              <a:t>的变换公式亦即系数</a:t>
            </a:r>
            <a:r>
              <a:rPr lang="en-US" sz="2300" i="1" dirty="0" smtClean="0">
                <a:solidFill>
                  <a:srgbClr val="0070C0"/>
                </a:solidFill>
                <a:latin typeface="Times New Roman" pitchFamily="18" charset="0"/>
                <a:cs typeface="Times New Roman" pitchFamily="18" charset="0"/>
              </a:rPr>
              <a:t>a</a:t>
            </a:r>
            <a:r>
              <a:rPr lang="en-US" sz="2300" dirty="0" smtClean="0">
                <a:solidFill>
                  <a:srgbClr val="0070C0"/>
                </a:solidFill>
                <a:latin typeface="Times New Roman" pitchFamily="18" charset="0"/>
                <a:cs typeface="Times New Roman" pitchFamily="18" charset="0"/>
              </a:rPr>
              <a:t>, </a:t>
            </a:r>
            <a:r>
              <a:rPr lang="en-US" sz="2300" i="1" dirty="0" smtClean="0">
                <a:solidFill>
                  <a:srgbClr val="0070C0"/>
                </a:solidFill>
                <a:latin typeface="Times New Roman" pitchFamily="18" charset="0"/>
                <a:cs typeface="Times New Roman" pitchFamily="18" charset="0"/>
              </a:rPr>
              <a:t>b</a:t>
            </a:r>
            <a:r>
              <a:rPr lang="zh-CN" altLang="en-US" sz="2300" dirty="0" smtClean="0">
                <a:solidFill>
                  <a:srgbClr val="0070C0"/>
                </a:solidFill>
                <a:latin typeface="Times New Roman" pitchFamily="18" charset="0"/>
                <a:cs typeface="Times New Roman" pitchFamily="18" charset="0"/>
              </a:rPr>
              <a:t>取值的修正公式为</a:t>
            </a:r>
          </a:p>
          <a:p>
            <a:pPr algn="just">
              <a:lnSpc>
                <a:spcPct val="150000"/>
              </a:lnSpc>
              <a:buNone/>
            </a:pPr>
            <a:r>
              <a:rPr lang="en-US" sz="2300" dirty="0" smtClean="0">
                <a:solidFill>
                  <a:srgbClr val="0070C0"/>
                </a:solidFill>
                <a:latin typeface="Times New Roman" pitchFamily="18" charset="0"/>
                <a:cs typeface="Times New Roman" pitchFamily="18" charset="0"/>
              </a:rPr>
              <a:t>                               (</a:t>
            </a:r>
            <a:r>
              <a:rPr lang="en-US" sz="2300" i="1" dirty="0" smtClean="0">
                <a:solidFill>
                  <a:srgbClr val="0070C0"/>
                </a:solidFill>
                <a:latin typeface="Times New Roman" pitchFamily="18" charset="0"/>
                <a:cs typeface="Times New Roman" pitchFamily="18" charset="0"/>
              </a:rPr>
              <a:t>a</a:t>
            </a:r>
            <a:r>
              <a:rPr lang="en-US" sz="2300" dirty="0" smtClean="0">
                <a:solidFill>
                  <a:srgbClr val="0070C0"/>
                </a:solidFill>
                <a:latin typeface="Times New Roman" pitchFamily="18" charset="0"/>
                <a:cs typeface="Times New Roman" pitchFamily="18" charset="0"/>
              </a:rPr>
              <a:t>, </a:t>
            </a:r>
            <a:r>
              <a:rPr lang="en-US" sz="2300" i="1" dirty="0" smtClean="0">
                <a:solidFill>
                  <a:srgbClr val="0070C0"/>
                </a:solidFill>
                <a:latin typeface="Times New Roman" pitchFamily="18" charset="0"/>
                <a:cs typeface="Times New Roman" pitchFamily="18" charset="0"/>
              </a:rPr>
              <a:t>b</a:t>
            </a:r>
            <a:r>
              <a:rPr lang="en-US" sz="2300" dirty="0" smtClean="0">
                <a:solidFill>
                  <a:srgbClr val="0070C0"/>
                </a:solidFill>
                <a:latin typeface="Times New Roman" pitchFamily="18" charset="0"/>
                <a:cs typeface="Times New Roman" pitchFamily="18" charset="0"/>
              </a:rPr>
              <a:t>)= (</a:t>
            </a:r>
            <a:r>
              <a:rPr lang="en-US" sz="2300" i="1" dirty="0" smtClean="0">
                <a:solidFill>
                  <a:srgbClr val="0070C0"/>
                </a:solidFill>
                <a:latin typeface="Times New Roman" pitchFamily="18" charset="0"/>
                <a:cs typeface="Times New Roman" pitchFamily="18" charset="0"/>
              </a:rPr>
              <a:t>a</a:t>
            </a:r>
            <a:r>
              <a:rPr lang="en-US" sz="2300" dirty="0" smtClean="0">
                <a:solidFill>
                  <a:srgbClr val="0070C0"/>
                </a:solidFill>
                <a:latin typeface="Times New Roman" pitchFamily="18" charset="0"/>
                <a:cs typeface="Times New Roman" pitchFamily="18" charset="0"/>
              </a:rPr>
              <a:t>, </a:t>
            </a:r>
            <a:r>
              <a:rPr lang="en-US" sz="2300" i="1" dirty="0" smtClean="0">
                <a:solidFill>
                  <a:srgbClr val="0070C0"/>
                </a:solidFill>
                <a:latin typeface="Times New Roman" pitchFamily="18" charset="0"/>
                <a:cs typeface="Times New Roman" pitchFamily="18" charset="0"/>
              </a:rPr>
              <a:t>b</a:t>
            </a:r>
            <a:r>
              <a:rPr lang="en-US" sz="2300" dirty="0" smtClean="0">
                <a:solidFill>
                  <a:srgbClr val="0070C0"/>
                </a:solidFill>
                <a:latin typeface="Times New Roman" pitchFamily="18" charset="0"/>
                <a:cs typeface="Times New Roman" pitchFamily="18" charset="0"/>
              </a:rPr>
              <a:t>) </a:t>
            </a:r>
            <a:r>
              <a:rPr lang="en-US" sz="2300" dirty="0" smtClean="0">
                <a:solidFill>
                  <a:srgbClr val="0070C0"/>
                </a:solidFill>
                <a:latin typeface="Times New Roman" pitchFamily="18" charset="0"/>
                <a:cs typeface="Times New Roman" pitchFamily="18" charset="0"/>
                <a:sym typeface="Symbol"/>
              </a:rPr>
              <a:t></a:t>
            </a:r>
            <a:r>
              <a:rPr lang="en-US" sz="2300" i="1" dirty="0" smtClean="0">
                <a:solidFill>
                  <a:srgbClr val="0070C0"/>
                </a:solidFill>
                <a:latin typeface="Times New Roman" pitchFamily="18" charset="0"/>
                <a:cs typeface="Times New Roman" pitchFamily="18" charset="0"/>
                <a:sym typeface="Symbol"/>
              </a:rPr>
              <a:t></a:t>
            </a:r>
            <a:r>
              <a:rPr lang="en-US" sz="2300" dirty="0" smtClean="0">
                <a:solidFill>
                  <a:srgbClr val="0070C0"/>
                </a:solidFill>
                <a:latin typeface="Times New Roman" pitchFamily="18" charset="0"/>
                <a:cs typeface="Times New Roman" pitchFamily="18" charset="0"/>
                <a:sym typeface="Symbol"/>
              </a:rPr>
              <a:t></a:t>
            </a:r>
            <a:r>
              <a:rPr lang="en-US" sz="2300" i="1" dirty="0" smtClean="0">
                <a:solidFill>
                  <a:srgbClr val="0070C0"/>
                </a:solidFill>
                <a:latin typeface="Times New Roman" pitchFamily="18" charset="0"/>
                <a:cs typeface="Times New Roman" pitchFamily="18" charset="0"/>
              </a:rPr>
              <a:t>E</a:t>
            </a:r>
            <a:r>
              <a:rPr 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a</a:t>
            </a:r>
            <a:r>
              <a:rPr lang="en-US" sz="2300" dirty="0" smtClean="0">
                <a:solidFill>
                  <a:srgbClr val="0070C0"/>
                </a:solidFill>
                <a:latin typeface="Times New Roman" pitchFamily="18" charset="0"/>
                <a:cs typeface="Times New Roman" pitchFamily="18" charset="0"/>
              </a:rPr>
              <a:t>, </a:t>
            </a:r>
            <a:r>
              <a:rPr lang="en-US" sz="2300" i="1" dirty="0" smtClean="0">
                <a:solidFill>
                  <a:srgbClr val="0070C0"/>
                </a:solidFill>
                <a:latin typeface="Times New Roman" pitchFamily="18" charset="0"/>
                <a:cs typeface="Times New Roman" pitchFamily="18" charset="0"/>
              </a:rPr>
              <a:t>b</a:t>
            </a:r>
            <a:r>
              <a:rPr lang="en-US" sz="2300" dirty="0" smtClean="0">
                <a:solidFill>
                  <a:srgbClr val="0070C0"/>
                </a:solidFill>
                <a:latin typeface="Times New Roman" pitchFamily="18" charset="0"/>
                <a:cs typeface="Times New Roman" pitchFamily="18" charset="0"/>
              </a:rPr>
              <a:t>)                       (10-4)</a:t>
            </a:r>
            <a:endParaRPr lang="zh-CN" altLang="en-US" sz="2300" dirty="0" smtClean="0">
              <a:solidFill>
                <a:srgbClr val="0070C0"/>
              </a:solidFill>
              <a:latin typeface="Times New Roman" pitchFamily="18" charset="0"/>
              <a:cs typeface="Times New Roman" pitchFamily="18" charset="0"/>
            </a:endParaRPr>
          </a:p>
          <a:p>
            <a:pPr algn="just">
              <a:lnSpc>
                <a:spcPct val="150000"/>
              </a:lnSpc>
              <a:buNone/>
            </a:pPr>
            <a:r>
              <a:rPr lang="zh-CN" altLang="en-US" sz="2300" dirty="0" smtClean="0">
                <a:solidFill>
                  <a:srgbClr val="0070C0"/>
                </a:solidFill>
                <a:latin typeface="Times New Roman" pitchFamily="18" charset="0"/>
                <a:cs typeface="Times New Roman" pitchFamily="18" charset="0"/>
              </a:rPr>
              <a:t>    其中</a:t>
            </a:r>
            <a:r>
              <a:rPr lang="en-US" sz="2300" dirty="0" smtClean="0">
                <a:solidFill>
                  <a:srgbClr val="0070C0"/>
                </a:solidFill>
                <a:latin typeface="Times New Roman" pitchFamily="18" charset="0"/>
                <a:cs typeface="Times New Roman" pitchFamily="18" charset="0"/>
              </a:rPr>
              <a:t>0&lt;</a:t>
            </a:r>
            <a:r>
              <a:rPr lang="en-US" sz="2300" i="1" dirty="0" smtClean="0">
                <a:solidFill>
                  <a:srgbClr val="0070C0"/>
                </a:solidFill>
                <a:latin typeface="Times New Roman" pitchFamily="18" charset="0"/>
                <a:cs typeface="Times New Roman" pitchFamily="18" charset="0"/>
                <a:sym typeface="Symbol"/>
              </a:rPr>
              <a:t></a:t>
            </a:r>
            <a:r>
              <a:rPr lang="en-US" sz="2300" dirty="0" smtClean="0">
                <a:solidFill>
                  <a:srgbClr val="0070C0"/>
                </a:solidFill>
                <a:latin typeface="Times New Roman" pitchFamily="18" charset="0"/>
                <a:cs typeface="Times New Roman" pitchFamily="18" charset="0"/>
              </a:rPr>
              <a:t>1</a:t>
            </a:r>
            <a:r>
              <a:rPr lang="zh-CN" altLang="en-US" sz="2300" dirty="0" smtClean="0">
                <a:solidFill>
                  <a:srgbClr val="0070C0"/>
                </a:solidFill>
                <a:latin typeface="Times New Roman" pitchFamily="18" charset="0"/>
                <a:cs typeface="Times New Roman" pitchFamily="18" charset="0"/>
              </a:rPr>
              <a:t>，称为学习因子或学习率，用以控制搜索时的移动步长亦即参数值修正量的大小。</a:t>
            </a:r>
            <a:r>
              <a:rPr lang="en-US" sz="2300" dirty="0" smtClean="0">
                <a:solidFill>
                  <a:srgbClr val="0070C0"/>
                </a:solidFill>
                <a:latin typeface="Times New Roman" pitchFamily="18" charset="0"/>
                <a:cs typeface="Times New Roman" pitchFamily="18" charset="0"/>
              </a:rPr>
              <a:t>(10-4)</a:t>
            </a:r>
            <a:r>
              <a:rPr lang="zh-CN" altLang="en-US" sz="2300" dirty="0" smtClean="0">
                <a:solidFill>
                  <a:srgbClr val="0070C0"/>
                </a:solidFill>
                <a:latin typeface="Times New Roman" pitchFamily="18" charset="0"/>
                <a:cs typeface="Times New Roman" pitchFamily="18" charset="0"/>
              </a:rPr>
              <a:t>式是用向量表示的修正公式，写成分量形式则为</a:t>
            </a:r>
          </a:p>
          <a:p>
            <a:pPr>
              <a:lnSpc>
                <a:spcPct val="150000"/>
              </a:lnSpc>
              <a:buNone/>
            </a:pPr>
            <a:endParaRPr lang="zh-CN" altLang="en-US" sz="2400" b="1" dirty="0" smtClean="0">
              <a:solidFill>
                <a:srgbClr val="0070C0"/>
              </a:solidFill>
            </a:endParaRPr>
          </a:p>
          <a:p>
            <a:pPr>
              <a:buFont typeface="Wingdings" pitchFamily="2" charset="2"/>
              <a:buNone/>
            </a:pPr>
            <a:endParaRPr lang="en-US" altLang="zh-CN" sz="2400" dirty="0">
              <a:solidFill>
                <a:srgbClr val="0070C0"/>
              </a:solidFill>
              <a:latin typeface="楷体" pitchFamily="49" charset="-122"/>
              <a:ea typeface="楷体" pitchFamily="49" charset="-122"/>
            </a:endParaRPr>
          </a:p>
        </p:txBody>
      </p:sp>
      <p:pic>
        <p:nvPicPr>
          <p:cNvPr id="125958" name="Picture 6"/>
          <p:cNvPicPr>
            <a:picLocks noChangeAspect="1" noChangeArrowheads="1"/>
          </p:cNvPicPr>
          <p:nvPr/>
        </p:nvPicPr>
        <p:blipFill>
          <a:blip r:embed="rId2"/>
          <a:srcRect/>
          <a:stretch>
            <a:fillRect/>
          </a:stretch>
        </p:blipFill>
        <p:spPr bwMode="auto">
          <a:xfrm>
            <a:off x="-92691" y="4025174"/>
            <a:ext cx="8492065" cy="146079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Rectangle 3"/>
          <p:cNvSpPr>
            <a:spLocks noGrp="1" noRot="1" noChangeArrowheads="1"/>
          </p:cNvSpPr>
          <p:nvPr>
            <p:ph type="body" idx="1"/>
          </p:nvPr>
        </p:nvSpPr>
        <p:spPr>
          <a:xfrm>
            <a:off x="571472" y="357166"/>
            <a:ext cx="8286808" cy="5643602"/>
          </a:xfrm>
        </p:spPr>
        <p:txBody>
          <a:bodyPr/>
          <a:lstStyle/>
          <a:p>
            <a:pPr marL="0" lvl="0" indent="266700">
              <a:lnSpc>
                <a:spcPct val="150000"/>
              </a:lnSpc>
              <a:spcBef>
                <a:spcPct val="0"/>
              </a:spcBef>
              <a:buClrTx/>
              <a:buNone/>
            </a:pPr>
            <a:r>
              <a:rPr lang="zh-CN" altLang="en-US" sz="2400" dirty="0" smtClean="0">
                <a:solidFill>
                  <a:srgbClr val="0070C0"/>
                </a:solidFill>
                <a:latin typeface="Times New Roman" pitchFamily="18" charset="0"/>
                <a:ea typeface="宋体" pitchFamily="2" charset="-122"/>
                <a:cs typeface="Times New Roman" pitchFamily="18" charset="0"/>
              </a:rPr>
              <a:t>    </a:t>
            </a:r>
            <a:r>
              <a:rPr lang="zh-CN" altLang="en-US" sz="2400" dirty="0" smtClean="0">
                <a:solidFill>
                  <a:srgbClr val="0070C0"/>
                </a:solidFill>
                <a:latin typeface="黑体" pitchFamily="49" charset="-122"/>
                <a:ea typeface="黑体" pitchFamily="49" charset="-122"/>
                <a:cs typeface="Times New Roman" pitchFamily="18" charset="0"/>
              </a:rPr>
              <a:t>一个学习相应线性函数的算法</a:t>
            </a:r>
            <a:r>
              <a:rPr lang="zh-CN" altLang="en-US" sz="2400" dirty="0" smtClean="0">
                <a:solidFill>
                  <a:srgbClr val="0070C0"/>
                </a:solidFill>
                <a:latin typeface="Times New Roman" pitchFamily="18" charset="0"/>
                <a:ea typeface="宋体" pitchFamily="2" charset="-122"/>
                <a:cs typeface="Times New Roman" pitchFamily="18" charset="0"/>
              </a:rPr>
              <a:t>：</a:t>
            </a:r>
            <a:endParaRPr lang="zh-CN" altLang="en-US" sz="1800" dirty="0" smtClean="0">
              <a:solidFill>
                <a:srgbClr val="0070C0"/>
              </a:solidFill>
              <a:latin typeface="Arial" pitchFamily="34" charset="0"/>
              <a:ea typeface="宋体" pitchFamily="2" charset="-122"/>
              <a:cs typeface="宋体" pitchFamily="2" charset="-122"/>
            </a:endParaRPr>
          </a:p>
          <a:p>
            <a:pPr marL="0" lvl="0" indent="276225" eaLnBrk="0" hangingPunct="0">
              <a:lnSpc>
                <a:spcPct val="50000"/>
              </a:lnSpc>
              <a:spcBef>
                <a:spcPct val="0"/>
              </a:spcBef>
              <a:buClrTx/>
              <a:buNone/>
            </a:pPr>
            <a:r>
              <a:rPr lang="en-US" altLang="zh-CN" sz="2400" dirty="0" smtClean="0">
                <a:solidFill>
                  <a:srgbClr val="0070C0"/>
                </a:solidFill>
                <a:latin typeface="Times New Roman" pitchFamily="18" charset="0"/>
                <a:ea typeface="宋体" pitchFamily="2" charset="-122"/>
                <a:cs typeface="Times New Roman" pitchFamily="18" charset="0"/>
              </a:rPr>
              <a:t>—————————————————————————</a:t>
            </a:r>
          </a:p>
          <a:p>
            <a:pPr marL="0" lvl="0" indent="276225" eaLnBrk="0" hangingPunct="0">
              <a:lnSpc>
                <a:spcPct val="130000"/>
              </a:lnSpc>
              <a:spcBef>
                <a:spcPct val="0"/>
              </a:spcBef>
              <a:buClrTx/>
              <a:buNone/>
            </a:pPr>
            <a:r>
              <a:rPr lang="en-US" altLang="zh-CN" sz="2400" dirty="0" smtClean="0">
                <a:solidFill>
                  <a:srgbClr val="0070C0"/>
                </a:solidFill>
                <a:latin typeface="方正姚体" pitchFamily="2" charset="-122"/>
                <a:ea typeface="方正姚体" pitchFamily="2" charset="-122"/>
                <a:cs typeface="Times New Roman" pitchFamily="18" charset="0"/>
              </a:rPr>
              <a:t>(1) </a:t>
            </a:r>
            <a:r>
              <a:rPr lang="zh-CN" altLang="en-US" sz="2400" dirty="0" smtClean="0">
                <a:solidFill>
                  <a:srgbClr val="0070C0"/>
                </a:solidFill>
                <a:latin typeface="方正姚体" pitchFamily="2" charset="-122"/>
                <a:ea typeface="方正姚体" pitchFamily="2" charset="-122"/>
                <a:cs typeface="Times New Roman" pitchFamily="18" charset="0"/>
              </a:rPr>
              <a:t>设定一个</a:t>
            </a:r>
            <a:r>
              <a:rPr lang="zh-CN" altLang="en-US" sz="2400" i="1" dirty="0" smtClean="0">
                <a:solidFill>
                  <a:srgbClr val="0070C0"/>
                </a:solidFill>
                <a:latin typeface="方正姚体" pitchFamily="2" charset="-122"/>
                <a:ea typeface="方正姚体" pitchFamily="2" charset="-122"/>
                <a:cs typeface="Times New Roman" pitchFamily="18" charset="0"/>
                <a:sym typeface="Symbol" pitchFamily="18" charset="2"/>
              </a:rPr>
              <a:t></a:t>
            </a:r>
            <a:r>
              <a:rPr lang="zh-CN" altLang="en-US" sz="2400" dirty="0" smtClean="0">
                <a:solidFill>
                  <a:srgbClr val="0070C0"/>
                </a:solidFill>
                <a:latin typeface="方正姚体" pitchFamily="2" charset="-122"/>
                <a:ea typeface="方正姚体" pitchFamily="2" charset="-122"/>
                <a:cs typeface="Times New Roman" pitchFamily="18" charset="0"/>
              </a:rPr>
              <a:t>值和一个误差上限</a:t>
            </a:r>
            <a:r>
              <a:rPr lang="zh-CN" altLang="en-US" sz="2400" i="1" dirty="0" smtClean="0">
                <a:solidFill>
                  <a:srgbClr val="0070C0"/>
                </a:solidFill>
                <a:latin typeface="方正姚体" pitchFamily="2" charset="-122"/>
                <a:ea typeface="方正姚体" pitchFamily="2" charset="-122"/>
                <a:cs typeface="Times New Roman" pitchFamily="18" charset="0"/>
                <a:sym typeface="Symbol" pitchFamily="18" charset="2"/>
              </a:rPr>
              <a:t></a:t>
            </a:r>
            <a:r>
              <a:rPr lang="zh-CN" altLang="en-US" sz="2400" dirty="0" smtClean="0">
                <a:solidFill>
                  <a:srgbClr val="0070C0"/>
                </a:solidFill>
                <a:latin typeface="方正姚体" pitchFamily="2" charset="-122"/>
                <a:ea typeface="方正姚体" pitchFamily="2" charset="-122"/>
                <a:cs typeface="Times New Roman" pitchFamily="18" charset="0"/>
              </a:rPr>
              <a:t>；</a:t>
            </a:r>
            <a:endParaRPr lang="zh-CN" altLang="en-US" sz="2400" i="1" dirty="0" smtClean="0">
              <a:solidFill>
                <a:srgbClr val="0070C0"/>
              </a:solidFill>
              <a:latin typeface="方正姚体" pitchFamily="2" charset="-122"/>
              <a:ea typeface="方正姚体" pitchFamily="2" charset="-122"/>
              <a:cs typeface="宋体" pitchFamily="2" charset="-122"/>
              <a:sym typeface="Symbol" pitchFamily="18" charset="2"/>
            </a:endParaRPr>
          </a:p>
          <a:p>
            <a:pPr marL="0" lvl="0" indent="276225" eaLnBrk="0" hangingPunct="0">
              <a:lnSpc>
                <a:spcPct val="130000"/>
              </a:lnSpc>
              <a:spcBef>
                <a:spcPct val="0"/>
              </a:spcBef>
              <a:buClrTx/>
              <a:buNone/>
            </a:pPr>
            <a:r>
              <a:rPr lang="en-US" altLang="zh-CN" sz="2400" dirty="0" smtClean="0">
                <a:solidFill>
                  <a:srgbClr val="0070C0"/>
                </a:solidFill>
                <a:latin typeface="方正姚体" pitchFamily="2" charset="-122"/>
                <a:ea typeface="方正姚体" pitchFamily="2" charset="-122"/>
                <a:cs typeface="Times New Roman" pitchFamily="18" charset="0"/>
                <a:sym typeface="Symbol" pitchFamily="18" charset="2"/>
              </a:rPr>
              <a:t>(2) </a:t>
            </a:r>
            <a:r>
              <a:rPr lang="zh-CN" altLang="en-US" sz="2400" dirty="0" smtClean="0">
                <a:solidFill>
                  <a:srgbClr val="0070C0"/>
                </a:solidFill>
                <a:latin typeface="方正姚体" pitchFamily="2" charset="-122"/>
                <a:ea typeface="方正姚体" pitchFamily="2" charset="-122"/>
                <a:cs typeface="Times New Roman" pitchFamily="18" charset="0"/>
                <a:sym typeface="Symbol" pitchFamily="18" charset="2"/>
              </a:rPr>
              <a:t>给系数变量</a:t>
            </a:r>
            <a:r>
              <a:rPr lang="en-US" altLang="zh-CN" sz="2400" i="1" dirty="0" smtClean="0">
                <a:solidFill>
                  <a:srgbClr val="0070C0"/>
                </a:solidFill>
                <a:latin typeface="Times New Roman" pitchFamily="18" charset="0"/>
                <a:ea typeface="方正姚体" pitchFamily="2" charset="-122"/>
                <a:cs typeface="Times New Roman" pitchFamily="18" charset="0"/>
                <a:sym typeface="Symbol" pitchFamily="18" charset="2"/>
              </a:rPr>
              <a:t>a</a:t>
            </a:r>
            <a:r>
              <a:rPr lang="en-US" altLang="zh-CN" sz="2400" dirty="0" smtClean="0">
                <a:solidFill>
                  <a:srgbClr val="0070C0"/>
                </a:solidFill>
                <a:latin typeface="Times New Roman" pitchFamily="18" charset="0"/>
                <a:ea typeface="方正姚体" pitchFamily="2" charset="-122"/>
                <a:cs typeface="Times New Roman" pitchFamily="18" charset="0"/>
                <a:sym typeface="Symbol" pitchFamily="18" charset="2"/>
              </a:rPr>
              <a:t>, </a:t>
            </a:r>
            <a:r>
              <a:rPr lang="en-US" altLang="zh-CN" sz="2400" i="1" dirty="0" smtClean="0">
                <a:solidFill>
                  <a:srgbClr val="0070C0"/>
                </a:solidFill>
                <a:latin typeface="Times New Roman" pitchFamily="18" charset="0"/>
                <a:ea typeface="方正姚体" pitchFamily="2" charset="-122"/>
                <a:cs typeface="Times New Roman" pitchFamily="18" charset="0"/>
                <a:sym typeface="Symbol" pitchFamily="18" charset="2"/>
              </a:rPr>
              <a:t>b</a:t>
            </a:r>
            <a:r>
              <a:rPr lang="zh-CN" altLang="en-US" sz="2400" dirty="0" smtClean="0">
                <a:solidFill>
                  <a:srgbClr val="0070C0"/>
                </a:solidFill>
                <a:latin typeface="方正姚体" pitchFamily="2" charset="-122"/>
                <a:ea typeface="方正姚体" pitchFamily="2" charset="-122"/>
                <a:cs typeface="Times New Roman" pitchFamily="18" charset="0"/>
                <a:sym typeface="Symbol" pitchFamily="18" charset="2"/>
              </a:rPr>
              <a:t>各赋一个初值；</a:t>
            </a:r>
            <a:endParaRPr lang="zh-CN" altLang="en-US" sz="2400" i="1" dirty="0" smtClean="0">
              <a:solidFill>
                <a:srgbClr val="0070C0"/>
              </a:solidFill>
              <a:latin typeface="方正姚体" pitchFamily="2" charset="-122"/>
              <a:ea typeface="方正姚体" pitchFamily="2" charset="-122"/>
              <a:cs typeface="宋体" pitchFamily="2" charset="-122"/>
              <a:sym typeface="Symbol" pitchFamily="18" charset="2"/>
            </a:endParaRPr>
          </a:p>
          <a:p>
            <a:pPr marL="0" lvl="0" indent="276225" eaLnBrk="0" hangingPunct="0">
              <a:lnSpc>
                <a:spcPct val="130000"/>
              </a:lnSpc>
              <a:spcBef>
                <a:spcPct val="0"/>
              </a:spcBef>
              <a:buClrTx/>
              <a:buNone/>
            </a:pPr>
            <a:r>
              <a:rPr lang="en-US" altLang="zh-CN" sz="2400" dirty="0" smtClean="0">
                <a:solidFill>
                  <a:srgbClr val="0070C0"/>
                </a:solidFill>
                <a:latin typeface="方正姚体" pitchFamily="2" charset="-122"/>
                <a:ea typeface="方正姚体" pitchFamily="2" charset="-122"/>
                <a:cs typeface="Times New Roman" pitchFamily="18" charset="0"/>
                <a:sym typeface="Symbol" pitchFamily="18" charset="2"/>
              </a:rPr>
              <a:t>(3) </a:t>
            </a:r>
            <a:r>
              <a:rPr lang="zh-CN" altLang="en-US" sz="2400" dirty="0" smtClean="0">
                <a:solidFill>
                  <a:srgbClr val="0070C0"/>
                </a:solidFill>
                <a:latin typeface="方正姚体" pitchFamily="2" charset="-122"/>
                <a:ea typeface="方正姚体" pitchFamily="2" charset="-122"/>
                <a:cs typeface="Times New Roman" pitchFamily="18" charset="0"/>
                <a:sym typeface="Symbol" pitchFamily="18" charset="2"/>
              </a:rPr>
              <a:t>将样本集中变量</a:t>
            </a:r>
            <a:r>
              <a:rPr lang="en-US" altLang="zh-CN" sz="2400" i="1" dirty="0" smtClean="0">
                <a:solidFill>
                  <a:srgbClr val="0070C0"/>
                </a:solidFill>
                <a:latin typeface="Times New Roman" pitchFamily="18" charset="0"/>
                <a:ea typeface="方正姚体" pitchFamily="2" charset="-122"/>
                <a:cs typeface="Times New Roman" pitchFamily="18" charset="0"/>
                <a:sym typeface="Symbol" pitchFamily="18" charset="2"/>
              </a:rPr>
              <a:t>x</a:t>
            </a:r>
            <a:r>
              <a:rPr lang="en-US" altLang="zh-CN" sz="2400" i="1" baseline="-30000" dirty="0" smtClean="0">
                <a:solidFill>
                  <a:srgbClr val="0070C0"/>
                </a:solidFill>
                <a:latin typeface="Times New Roman" pitchFamily="18" charset="0"/>
                <a:ea typeface="方正姚体" pitchFamily="2" charset="-122"/>
                <a:cs typeface="Times New Roman" pitchFamily="18" charset="0"/>
                <a:sym typeface="Symbol" pitchFamily="18" charset="2"/>
              </a:rPr>
              <a:t>i</a:t>
            </a:r>
            <a:r>
              <a:rPr lang="zh-CN" altLang="en-US" sz="2400" dirty="0" smtClean="0">
                <a:solidFill>
                  <a:srgbClr val="0070C0"/>
                </a:solidFill>
                <a:latin typeface="Times New Roman" pitchFamily="18" charset="0"/>
                <a:ea typeface="方正姚体" pitchFamily="2" charset="-122"/>
                <a:cs typeface="Times New Roman" pitchFamily="18" charset="0"/>
                <a:sym typeface="Symbol" pitchFamily="18" charset="2"/>
              </a:rPr>
              <a:t>的取值依次代入函数式</a:t>
            </a:r>
            <a:r>
              <a:rPr lang="en-US" altLang="zh-CN" sz="2400" i="1" dirty="0" err="1" smtClean="0">
                <a:solidFill>
                  <a:srgbClr val="0070C0"/>
                </a:solidFill>
                <a:latin typeface="Times New Roman" pitchFamily="18" charset="0"/>
                <a:ea typeface="方正姚体" pitchFamily="2" charset="-122"/>
                <a:cs typeface="Times New Roman" pitchFamily="18" charset="0"/>
                <a:sym typeface="Symbol" pitchFamily="18" charset="2"/>
              </a:rPr>
              <a:t>ax</a:t>
            </a:r>
            <a:r>
              <a:rPr lang="en-US" altLang="zh-CN" sz="2400" dirty="0" err="1" smtClean="0">
                <a:solidFill>
                  <a:srgbClr val="0070C0"/>
                </a:solidFill>
                <a:latin typeface="Times New Roman" pitchFamily="18" charset="0"/>
                <a:ea typeface="方正姚体" pitchFamily="2" charset="-122"/>
                <a:cs typeface="Times New Roman" pitchFamily="18" charset="0"/>
                <a:sym typeface="Symbol" pitchFamily="18" charset="2"/>
              </a:rPr>
              <a:t>+</a:t>
            </a:r>
            <a:r>
              <a:rPr lang="en-US" altLang="zh-CN" sz="2400" i="1" dirty="0" err="1" smtClean="0">
                <a:solidFill>
                  <a:srgbClr val="0070C0"/>
                </a:solidFill>
                <a:latin typeface="Times New Roman" pitchFamily="18" charset="0"/>
                <a:ea typeface="方正姚体" pitchFamily="2" charset="-122"/>
                <a:cs typeface="Times New Roman" pitchFamily="18" charset="0"/>
                <a:sym typeface="Symbol" pitchFamily="18" charset="2"/>
              </a:rPr>
              <a:t>b</a:t>
            </a:r>
            <a:r>
              <a:rPr lang="zh-CN" altLang="en-US" sz="2400" dirty="0" smtClean="0">
                <a:solidFill>
                  <a:srgbClr val="0070C0"/>
                </a:solidFill>
                <a:latin typeface="Times New Roman" pitchFamily="18" charset="0"/>
                <a:ea typeface="方正姚体" pitchFamily="2" charset="-122"/>
                <a:cs typeface="Times New Roman" pitchFamily="18" charset="0"/>
                <a:sym typeface="Symbol" pitchFamily="18" charset="2"/>
              </a:rPr>
              <a:t>求相应的</a:t>
            </a:r>
            <a:r>
              <a:rPr lang="en-US" altLang="zh-CN" sz="2400" i="1" dirty="0" smtClean="0">
                <a:solidFill>
                  <a:srgbClr val="0070C0"/>
                </a:solidFill>
                <a:latin typeface="Times New Roman" pitchFamily="18" charset="0"/>
                <a:ea typeface="方正姚体" pitchFamily="2" charset="-122"/>
                <a:cs typeface="Times New Roman" pitchFamily="18" charset="0"/>
                <a:sym typeface="Symbol" pitchFamily="18" charset="2"/>
              </a:rPr>
              <a:t>y</a:t>
            </a:r>
            <a:r>
              <a:rPr lang="zh-CN" altLang="en-US" sz="2400" dirty="0" smtClean="0">
                <a:solidFill>
                  <a:srgbClr val="0070C0"/>
                </a:solidFill>
                <a:latin typeface="方正姚体" pitchFamily="2" charset="-122"/>
                <a:ea typeface="方正姚体" pitchFamily="2" charset="-122"/>
                <a:cs typeface="Times New Roman" pitchFamily="18" charset="0"/>
                <a:sym typeface="Symbol" pitchFamily="18" charset="2"/>
              </a:rPr>
              <a:t>值，并计算总误差</a:t>
            </a:r>
            <a:endParaRPr lang="zh-CN" altLang="en-US" sz="2400" i="1" dirty="0" smtClean="0">
              <a:solidFill>
                <a:srgbClr val="0070C0"/>
              </a:solidFill>
              <a:latin typeface="方正姚体" pitchFamily="2" charset="-122"/>
              <a:ea typeface="方正姚体" pitchFamily="2" charset="-122"/>
              <a:cs typeface="宋体" pitchFamily="2" charset="-122"/>
              <a:sym typeface="Symbol" pitchFamily="18" charset="2"/>
            </a:endParaRPr>
          </a:p>
          <a:p>
            <a:pPr marL="0" lvl="0" indent="276225" eaLnBrk="0" hangingPunct="0">
              <a:lnSpc>
                <a:spcPct val="130000"/>
              </a:lnSpc>
              <a:spcBef>
                <a:spcPct val="0"/>
              </a:spcBef>
              <a:buClrTx/>
              <a:buNone/>
            </a:pPr>
            <a:r>
              <a:rPr lang="zh-CN" altLang="en-US" sz="2400" i="1" dirty="0" smtClean="0">
                <a:solidFill>
                  <a:srgbClr val="0070C0"/>
                </a:solidFill>
                <a:latin typeface="Times New Roman" pitchFamily="18" charset="0"/>
                <a:ea typeface="宋体" pitchFamily="2" charset="-122"/>
                <a:cs typeface="Times New Roman" pitchFamily="18" charset="0"/>
                <a:sym typeface="Symbol" pitchFamily="18" charset="2"/>
              </a:rPr>
              <a:t>                            </a:t>
            </a:r>
            <a:r>
              <a:rPr lang="en-US" altLang="zh-CN" sz="2400" i="1" dirty="0" smtClean="0">
                <a:solidFill>
                  <a:srgbClr val="0070C0"/>
                </a:solidFill>
                <a:latin typeface="Times New Roman" pitchFamily="18" charset="0"/>
                <a:ea typeface="宋体" pitchFamily="2" charset="-122"/>
                <a:cs typeface="Times New Roman" pitchFamily="18" charset="0"/>
                <a:sym typeface="Symbol" pitchFamily="18" charset="2"/>
              </a:rPr>
              <a:t>E</a:t>
            </a:r>
            <a:r>
              <a:rPr lang="en-US" altLang="zh-CN" sz="2400" dirty="0" smtClean="0">
                <a:solidFill>
                  <a:srgbClr val="0070C0"/>
                </a:solidFill>
                <a:latin typeface="Times New Roman" pitchFamily="18" charset="0"/>
                <a:ea typeface="宋体" pitchFamily="2" charset="-122"/>
                <a:cs typeface="Times New Roman" pitchFamily="18" charset="0"/>
                <a:sym typeface="Symbol" pitchFamily="18" charset="2"/>
              </a:rPr>
              <a:t>(</a:t>
            </a:r>
            <a:r>
              <a:rPr lang="en-US" altLang="zh-CN" sz="2400" i="1" dirty="0" smtClean="0">
                <a:solidFill>
                  <a:srgbClr val="0070C0"/>
                </a:solidFill>
                <a:latin typeface="Times New Roman" pitchFamily="18" charset="0"/>
                <a:ea typeface="宋体" pitchFamily="2" charset="-122"/>
                <a:cs typeface="Times New Roman" pitchFamily="18" charset="0"/>
                <a:sym typeface="Symbol" pitchFamily="18" charset="2"/>
              </a:rPr>
              <a:t>a</a:t>
            </a:r>
            <a:r>
              <a:rPr lang="en-US" altLang="zh-CN" sz="2400" dirty="0" smtClean="0">
                <a:solidFill>
                  <a:srgbClr val="0070C0"/>
                </a:solidFill>
                <a:latin typeface="Times New Roman" pitchFamily="18" charset="0"/>
                <a:ea typeface="宋体" pitchFamily="2" charset="-122"/>
                <a:cs typeface="Times New Roman" pitchFamily="18" charset="0"/>
                <a:sym typeface="Symbol" pitchFamily="18" charset="2"/>
              </a:rPr>
              <a:t>, </a:t>
            </a:r>
            <a:r>
              <a:rPr lang="en-US" altLang="zh-CN" sz="2400" i="1" dirty="0" smtClean="0">
                <a:solidFill>
                  <a:srgbClr val="0070C0"/>
                </a:solidFill>
                <a:latin typeface="Times New Roman" pitchFamily="18" charset="0"/>
                <a:ea typeface="宋体" pitchFamily="2" charset="-122"/>
                <a:cs typeface="Times New Roman" pitchFamily="18" charset="0"/>
                <a:sym typeface="Symbol" pitchFamily="18" charset="2"/>
              </a:rPr>
              <a:t>b</a:t>
            </a:r>
            <a:r>
              <a:rPr lang="en-US" altLang="zh-CN" sz="2400" dirty="0" smtClean="0">
                <a:solidFill>
                  <a:srgbClr val="0070C0"/>
                </a:solidFill>
                <a:latin typeface="Times New Roman" pitchFamily="18" charset="0"/>
                <a:ea typeface="宋体" pitchFamily="2" charset="-122"/>
                <a:cs typeface="Times New Roman" pitchFamily="18" charset="0"/>
                <a:sym typeface="Symbol" pitchFamily="18" charset="2"/>
              </a:rPr>
              <a:t>)=</a:t>
            </a:r>
            <a:endParaRPr lang="en-US" altLang="zh-CN" sz="2400" i="1" dirty="0" smtClean="0">
              <a:solidFill>
                <a:srgbClr val="0070C0"/>
              </a:solidFill>
              <a:latin typeface="Times New Roman" pitchFamily="18" charset="0"/>
              <a:ea typeface="宋体" pitchFamily="2" charset="-122"/>
              <a:cs typeface="Times New Roman" pitchFamily="18" charset="0"/>
              <a:sym typeface="Symbol" pitchFamily="18" charset="2"/>
            </a:endParaRPr>
          </a:p>
          <a:p>
            <a:pPr marL="0" lvl="0" indent="200025">
              <a:lnSpc>
                <a:spcPct val="130000"/>
              </a:lnSpc>
              <a:spcBef>
                <a:spcPts val="600"/>
              </a:spcBef>
              <a:buClrTx/>
              <a:buNone/>
            </a:pPr>
            <a:r>
              <a:rPr lang="en-US" altLang="zh-CN" sz="2400" dirty="0" smtClean="0">
                <a:latin typeface="Times New Roman" pitchFamily="18" charset="0"/>
                <a:ea typeface="宋体" pitchFamily="2" charset="-122"/>
                <a:cs typeface="Times New Roman" pitchFamily="18" charset="0"/>
              </a:rPr>
              <a:t>  </a:t>
            </a:r>
            <a:r>
              <a:rPr lang="en-US" altLang="zh-CN" sz="2400" dirty="0" smtClean="0">
                <a:solidFill>
                  <a:srgbClr val="0070C0"/>
                </a:solidFill>
                <a:latin typeface="方正姚体" pitchFamily="2" charset="-122"/>
                <a:ea typeface="方正姚体" pitchFamily="2" charset="-122"/>
                <a:cs typeface="Times New Roman" pitchFamily="18" charset="0"/>
              </a:rPr>
              <a:t>(4) </a:t>
            </a:r>
            <a:r>
              <a:rPr lang="zh-CN" altLang="en-US" sz="2400" dirty="0" smtClean="0">
                <a:solidFill>
                  <a:srgbClr val="0070C0"/>
                </a:solidFill>
                <a:latin typeface="方正姚体" pitchFamily="2" charset="-122"/>
                <a:ea typeface="方正姚体" pitchFamily="2" charset="-122"/>
                <a:cs typeface="Times New Roman" pitchFamily="18" charset="0"/>
              </a:rPr>
              <a:t>如果</a:t>
            </a:r>
            <a:r>
              <a:rPr lang="en-US" altLang="zh-CN" sz="2400" i="1" dirty="0" smtClean="0">
                <a:solidFill>
                  <a:srgbClr val="0070C0"/>
                </a:solidFill>
                <a:latin typeface="Times New Roman" pitchFamily="18" charset="0"/>
                <a:ea typeface="方正姚体" pitchFamily="2" charset="-122"/>
                <a:cs typeface="Times New Roman" pitchFamily="18" charset="0"/>
              </a:rPr>
              <a:t>E</a:t>
            </a:r>
            <a:r>
              <a:rPr lang="en-US" altLang="zh-CN" sz="2400" dirty="0" smtClean="0">
                <a:solidFill>
                  <a:srgbClr val="0070C0"/>
                </a:solidFill>
                <a:latin typeface="Times New Roman" pitchFamily="18" charset="0"/>
                <a:ea typeface="方正姚体" pitchFamily="2" charset="-122"/>
                <a:cs typeface="Times New Roman" pitchFamily="18" charset="0"/>
              </a:rPr>
              <a:t>(</a:t>
            </a:r>
            <a:r>
              <a:rPr lang="en-US" altLang="zh-CN" sz="2400" i="1" dirty="0" smtClean="0">
                <a:solidFill>
                  <a:srgbClr val="0070C0"/>
                </a:solidFill>
                <a:latin typeface="Times New Roman" pitchFamily="18" charset="0"/>
                <a:ea typeface="方正姚体" pitchFamily="2" charset="-122"/>
                <a:cs typeface="Times New Roman" pitchFamily="18" charset="0"/>
              </a:rPr>
              <a:t>a</a:t>
            </a:r>
            <a:r>
              <a:rPr lang="en-US" altLang="zh-CN" sz="2400" dirty="0" smtClean="0">
                <a:solidFill>
                  <a:srgbClr val="0070C0"/>
                </a:solidFill>
                <a:latin typeface="Times New Roman" pitchFamily="18" charset="0"/>
                <a:ea typeface="方正姚体" pitchFamily="2" charset="-122"/>
                <a:cs typeface="Times New Roman" pitchFamily="18" charset="0"/>
              </a:rPr>
              <a:t>, </a:t>
            </a:r>
            <a:r>
              <a:rPr lang="en-US" altLang="zh-CN" sz="2400" i="1" dirty="0" smtClean="0">
                <a:solidFill>
                  <a:srgbClr val="0070C0"/>
                </a:solidFill>
                <a:latin typeface="Times New Roman" pitchFamily="18" charset="0"/>
                <a:ea typeface="方正姚体" pitchFamily="2" charset="-122"/>
                <a:cs typeface="Times New Roman" pitchFamily="18" charset="0"/>
              </a:rPr>
              <a:t>b</a:t>
            </a:r>
            <a:r>
              <a:rPr lang="en-US" altLang="zh-CN" sz="2400" dirty="0" smtClean="0">
                <a:solidFill>
                  <a:srgbClr val="0070C0"/>
                </a:solidFill>
                <a:latin typeface="Times New Roman" pitchFamily="18" charset="0"/>
                <a:ea typeface="方正姚体" pitchFamily="2" charset="-122"/>
                <a:cs typeface="Times New Roman" pitchFamily="18" charset="0"/>
              </a:rPr>
              <a:t>)&lt;</a:t>
            </a:r>
            <a:r>
              <a:rPr lang="en-US" altLang="zh-CN" sz="2400" i="1" dirty="0" smtClean="0">
                <a:solidFill>
                  <a:srgbClr val="0070C0"/>
                </a:solidFill>
                <a:latin typeface="Times New Roman" pitchFamily="18" charset="0"/>
                <a:ea typeface="方正姚体" pitchFamily="2" charset="-122"/>
                <a:cs typeface="Times New Roman" pitchFamily="18" charset="0"/>
                <a:sym typeface="Symbol" pitchFamily="18" charset="2"/>
              </a:rPr>
              <a:t></a:t>
            </a:r>
            <a:r>
              <a:rPr lang="zh-CN" altLang="en-US" sz="2400" dirty="0" smtClean="0">
                <a:solidFill>
                  <a:srgbClr val="0070C0"/>
                </a:solidFill>
                <a:latin typeface="Times New Roman" pitchFamily="18" charset="0"/>
                <a:ea typeface="方正姚体" pitchFamily="2" charset="-122"/>
                <a:cs typeface="Times New Roman" pitchFamily="18" charset="0"/>
              </a:rPr>
              <a:t>，则当前的</a:t>
            </a:r>
            <a:r>
              <a:rPr lang="en-US" altLang="zh-CN" sz="2400" i="1" dirty="0" smtClean="0">
                <a:solidFill>
                  <a:srgbClr val="0070C0"/>
                </a:solidFill>
                <a:latin typeface="Times New Roman" pitchFamily="18" charset="0"/>
                <a:ea typeface="方正姚体" pitchFamily="2" charset="-122"/>
                <a:cs typeface="Times New Roman" pitchFamily="18" charset="0"/>
                <a:sym typeface="Symbol" pitchFamily="18" charset="2"/>
              </a:rPr>
              <a:t>a</a:t>
            </a:r>
            <a:r>
              <a:rPr lang="zh-CN" altLang="en-US" sz="2400" dirty="0" smtClean="0">
                <a:solidFill>
                  <a:srgbClr val="0070C0"/>
                </a:solidFill>
                <a:latin typeface="Times New Roman" pitchFamily="18" charset="0"/>
                <a:ea typeface="方正姚体" pitchFamily="2" charset="-122"/>
                <a:cs typeface="Times New Roman" pitchFamily="18" charset="0"/>
                <a:sym typeface="Symbol" pitchFamily="18" charset="2"/>
              </a:rPr>
              <a:t>、</a:t>
            </a:r>
            <a:r>
              <a:rPr lang="en-US" altLang="zh-CN" sz="2400" i="1" dirty="0" smtClean="0">
                <a:solidFill>
                  <a:srgbClr val="0070C0"/>
                </a:solidFill>
                <a:latin typeface="Times New Roman" pitchFamily="18" charset="0"/>
                <a:ea typeface="方正姚体" pitchFamily="2" charset="-122"/>
                <a:cs typeface="Times New Roman" pitchFamily="18" charset="0"/>
                <a:sym typeface="Symbol" pitchFamily="18" charset="2"/>
              </a:rPr>
              <a:t>b</a:t>
            </a:r>
            <a:r>
              <a:rPr lang="zh-CN" altLang="en-US" sz="2400" dirty="0" smtClean="0">
                <a:solidFill>
                  <a:srgbClr val="0070C0"/>
                </a:solidFill>
                <a:latin typeface="Times New Roman" pitchFamily="18" charset="0"/>
                <a:ea typeface="方正姚体" pitchFamily="2" charset="-122"/>
                <a:cs typeface="Times New Roman" pitchFamily="18" charset="0"/>
                <a:sym typeface="Symbol" pitchFamily="18" charset="2"/>
              </a:rPr>
              <a:t>取值即为所求，于是，算法结束；否则，计算梯度</a:t>
            </a:r>
            <a:r>
              <a:rPr lang="en-US" altLang="zh-CN" sz="2400" i="1" dirty="0" smtClean="0">
                <a:solidFill>
                  <a:srgbClr val="0070C0"/>
                </a:solidFill>
                <a:latin typeface="Times New Roman" pitchFamily="18" charset="0"/>
                <a:ea typeface="方正姚体" pitchFamily="2" charset="-122"/>
                <a:cs typeface="Times New Roman" pitchFamily="18" charset="0"/>
              </a:rPr>
              <a:t>E</a:t>
            </a:r>
            <a:r>
              <a:rPr lang="en-US" altLang="zh-CN" sz="2400" dirty="0" smtClean="0">
                <a:solidFill>
                  <a:srgbClr val="0070C0"/>
                </a:solidFill>
                <a:latin typeface="Times New Roman" pitchFamily="18" charset="0"/>
                <a:ea typeface="方正姚体" pitchFamily="2" charset="-122"/>
                <a:cs typeface="Times New Roman" pitchFamily="18" charset="0"/>
                <a:sym typeface="Symbol" pitchFamily="18" charset="2"/>
              </a:rPr>
              <a:t>(</a:t>
            </a:r>
            <a:r>
              <a:rPr lang="en-US" altLang="zh-CN" sz="2400" i="1" dirty="0" smtClean="0">
                <a:solidFill>
                  <a:srgbClr val="0070C0"/>
                </a:solidFill>
                <a:latin typeface="Times New Roman" pitchFamily="18" charset="0"/>
                <a:ea typeface="方正姚体" pitchFamily="2" charset="-122"/>
                <a:cs typeface="Times New Roman" pitchFamily="18" charset="0"/>
                <a:sym typeface="Symbol" pitchFamily="18" charset="2"/>
              </a:rPr>
              <a:t>a</a:t>
            </a:r>
            <a:r>
              <a:rPr lang="en-US" altLang="zh-CN" sz="2400" dirty="0" smtClean="0">
                <a:solidFill>
                  <a:srgbClr val="0070C0"/>
                </a:solidFill>
                <a:latin typeface="Times New Roman" pitchFamily="18" charset="0"/>
                <a:ea typeface="方正姚体" pitchFamily="2" charset="-122"/>
                <a:cs typeface="Times New Roman" pitchFamily="18" charset="0"/>
                <a:sym typeface="Symbol" pitchFamily="18" charset="2"/>
              </a:rPr>
              <a:t>, </a:t>
            </a:r>
            <a:r>
              <a:rPr lang="en-US" altLang="zh-CN" sz="2400" i="1" dirty="0" smtClean="0">
                <a:solidFill>
                  <a:srgbClr val="0070C0"/>
                </a:solidFill>
                <a:latin typeface="Times New Roman" pitchFamily="18" charset="0"/>
                <a:ea typeface="方正姚体" pitchFamily="2" charset="-122"/>
                <a:cs typeface="Times New Roman" pitchFamily="18" charset="0"/>
                <a:sym typeface="Symbol" pitchFamily="18" charset="2"/>
              </a:rPr>
              <a:t>b</a:t>
            </a:r>
            <a:r>
              <a:rPr lang="en-US" altLang="zh-CN" sz="2400" dirty="0" smtClean="0">
                <a:solidFill>
                  <a:srgbClr val="0070C0"/>
                </a:solidFill>
                <a:latin typeface="Times New Roman" pitchFamily="18" charset="0"/>
                <a:ea typeface="方正姚体" pitchFamily="2" charset="-122"/>
                <a:cs typeface="Times New Roman" pitchFamily="18" charset="0"/>
                <a:sym typeface="Symbol" pitchFamily="18" charset="2"/>
              </a:rPr>
              <a:t>)</a:t>
            </a:r>
            <a:r>
              <a:rPr lang="zh-CN" altLang="en-US" sz="2400" i="1" dirty="0" smtClean="0">
                <a:solidFill>
                  <a:srgbClr val="0070C0"/>
                </a:solidFill>
                <a:latin typeface="Times New Roman" pitchFamily="18" charset="0"/>
                <a:ea typeface="方正姚体" pitchFamily="2" charset="-122"/>
                <a:cs typeface="Times New Roman" pitchFamily="18" charset="0"/>
                <a:sym typeface="Symbol" pitchFamily="18" charset="2"/>
              </a:rPr>
              <a:t>，</a:t>
            </a:r>
            <a:r>
              <a:rPr lang="zh-CN" altLang="en-US" sz="2400" dirty="0" smtClean="0">
                <a:solidFill>
                  <a:srgbClr val="0070C0"/>
                </a:solidFill>
                <a:latin typeface="Times New Roman" pitchFamily="18" charset="0"/>
                <a:ea typeface="方正姚体" pitchFamily="2" charset="-122"/>
                <a:cs typeface="Times New Roman" pitchFamily="18" charset="0"/>
                <a:sym typeface="Symbol" pitchFamily="18" charset="2"/>
              </a:rPr>
              <a:t>修正</a:t>
            </a:r>
            <a:r>
              <a:rPr lang="en-US" altLang="zh-CN" sz="2400" i="1" dirty="0" smtClean="0">
                <a:solidFill>
                  <a:srgbClr val="0070C0"/>
                </a:solidFill>
                <a:latin typeface="Times New Roman" pitchFamily="18" charset="0"/>
                <a:ea typeface="方正姚体" pitchFamily="2" charset="-122"/>
                <a:cs typeface="Times New Roman" pitchFamily="18" charset="0"/>
                <a:sym typeface="Symbol" pitchFamily="18" charset="2"/>
              </a:rPr>
              <a:t>a</a:t>
            </a:r>
            <a:r>
              <a:rPr lang="zh-CN" altLang="en-US" sz="2400" dirty="0" smtClean="0">
                <a:solidFill>
                  <a:srgbClr val="0070C0"/>
                </a:solidFill>
                <a:latin typeface="Times New Roman" pitchFamily="18" charset="0"/>
                <a:ea typeface="方正姚体" pitchFamily="2" charset="-122"/>
                <a:cs typeface="Times New Roman" pitchFamily="18" charset="0"/>
                <a:sym typeface="Symbol" pitchFamily="18" charset="2"/>
              </a:rPr>
              <a:t>、</a:t>
            </a:r>
            <a:r>
              <a:rPr lang="en-US" altLang="zh-CN" sz="2400" i="1" dirty="0" smtClean="0">
                <a:solidFill>
                  <a:srgbClr val="0070C0"/>
                </a:solidFill>
                <a:latin typeface="Times New Roman" pitchFamily="18" charset="0"/>
                <a:ea typeface="方正姚体" pitchFamily="2" charset="-122"/>
                <a:cs typeface="Times New Roman" pitchFamily="18" charset="0"/>
                <a:sym typeface="Symbol" pitchFamily="18" charset="2"/>
              </a:rPr>
              <a:t>b</a:t>
            </a:r>
            <a:r>
              <a:rPr lang="zh-CN" altLang="en-US" sz="2400" dirty="0" smtClean="0">
                <a:solidFill>
                  <a:srgbClr val="0070C0"/>
                </a:solidFill>
                <a:latin typeface="Times New Roman" pitchFamily="18" charset="0"/>
                <a:ea typeface="方正姚体" pitchFamily="2" charset="-122"/>
                <a:cs typeface="Times New Roman" pitchFamily="18" charset="0"/>
                <a:sym typeface="Symbol" pitchFamily="18" charset="2"/>
              </a:rPr>
              <a:t>的取值，即令</a:t>
            </a:r>
            <a:endParaRPr lang="zh-CN" altLang="en-US" sz="2400" i="1" dirty="0" smtClean="0">
              <a:solidFill>
                <a:srgbClr val="0070C0"/>
              </a:solidFill>
              <a:latin typeface="Times New Roman" pitchFamily="18" charset="0"/>
              <a:ea typeface="方正姚体" pitchFamily="2" charset="-122"/>
              <a:cs typeface="Times New Roman" pitchFamily="18" charset="0"/>
              <a:sym typeface="Symbol" pitchFamily="18" charset="2"/>
            </a:endParaRPr>
          </a:p>
          <a:p>
            <a:pPr marL="0" lvl="0" indent="200025" eaLnBrk="0" hangingPunct="0">
              <a:lnSpc>
                <a:spcPct val="130000"/>
              </a:lnSpc>
              <a:spcBef>
                <a:spcPct val="0"/>
              </a:spcBef>
              <a:buClrTx/>
              <a:buNone/>
            </a:pPr>
            <a:r>
              <a:rPr lang="zh-CN" altLang="en-US" sz="2400" i="1" dirty="0" smtClean="0">
                <a:solidFill>
                  <a:srgbClr val="0070C0"/>
                </a:solidFill>
                <a:latin typeface="Times New Roman" pitchFamily="18" charset="0"/>
                <a:ea typeface="方正姚体" pitchFamily="2" charset="-122"/>
                <a:cs typeface="Times New Roman" pitchFamily="18" charset="0"/>
                <a:sym typeface="Symbol" pitchFamily="18" charset="2"/>
              </a:rPr>
              <a:t>                           </a:t>
            </a:r>
            <a:r>
              <a:rPr lang="en-US" altLang="zh-CN" sz="2400" dirty="0" smtClean="0">
                <a:solidFill>
                  <a:srgbClr val="0070C0"/>
                </a:solidFill>
                <a:latin typeface="Times New Roman" pitchFamily="18" charset="0"/>
                <a:ea typeface="方正姚体" pitchFamily="2" charset="-122"/>
                <a:cs typeface="Times New Roman" pitchFamily="18" charset="0"/>
                <a:sym typeface="Symbol" pitchFamily="18" charset="2"/>
              </a:rPr>
              <a:t>(</a:t>
            </a:r>
            <a:r>
              <a:rPr lang="en-US" altLang="zh-CN" sz="2400" i="1" dirty="0" smtClean="0">
                <a:solidFill>
                  <a:srgbClr val="0070C0"/>
                </a:solidFill>
                <a:latin typeface="Times New Roman" pitchFamily="18" charset="0"/>
                <a:ea typeface="方正姚体" pitchFamily="2" charset="-122"/>
                <a:cs typeface="Times New Roman" pitchFamily="18" charset="0"/>
                <a:sym typeface="Symbol" pitchFamily="18" charset="2"/>
              </a:rPr>
              <a:t>a</a:t>
            </a:r>
            <a:r>
              <a:rPr lang="en-US" altLang="zh-CN" sz="2400" dirty="0" smtClean="0">
                <a:solidFill>
                  <a:srgbClr val="0070C0"/>
                </a:solidFill>
                <a:latin typeface="Times New Roman" pitchFamily="18" charset="0"/>
                <a:ea typeface="方正姚体" pitchFamily="2" charset="-122"/>
                <a:cs typeface="Times New Roman" pitchFamily="18" charset="0"/>
                <a:sym typeface="Symbol" pitchFamily="18" charset="2"/>
              </a:rPr>
              <a:t>, </a:t>
            </a:r>
            <a:r>
              <a:rPr lang="en-US" altLang="zh-CN" sz="2400" i="1" dirty="0" smtClean="0">
                <a:solidFill>
                  <a:srgbClr val="0070C0"/>
                </a:solidFill>
                <a:latin typeface="Times New Roman" pitchFamily="18" charset="0"/>
                <a:ea typeface="方正姚体" pitchFamily="2" charset="-122"/>
                <a:cs typeface="Times New Roman" pitchFamily="18" charset="0"/>
                <a:sym typeface="Symbol" pitchFamily="18" charset="2"/>
              </a:rPr>
              <a:t>b</a:t>
            </a:r>
            <a:r>
              <a:rPr lang="en-US" altLang="zh-CN" sz="2400" dirty="0" smtClean="0">
                <a:solidFill>
                  <a:srgbClr val="0070C0"/>
                </a:solidFill>
                <a:latin typeface="Times New Roman" pitchFamily="18" charset="0"/>
                <a:ea typeface="方正姚体" pitchFamily="2" charset="-122"/>
                <a:cs typeface="Times New Roman" pitchFamily="18" charset="0"/>
                <a:sym typeface="Symbol" pitchFamily="18" charset="2"/>
              </a:rPr>
              <a:t>)= (</a:t>
            </a:r>
            <a:r>
              <a:rPr lang="en-US" altLang="zh-CN" sz="2400" i="1" dirty="0" smtClean="0">
                <a:solidFill>
                  <a:srgbClr val="0070C0"/>
                </a:solidFill>
                <a:latin typeface="Times New Roman" pitchFamily="18" charset="0"/>
                <a:ea typeface="方正姚体" pitchFamily="2" charset="-122"/>
                <a:cs typeface="Times New Roman" pitchFamily="18" charset="0"/>
                <a:sym typeface="Symbol" pitchFamily="18" charset="2"/>
              </a:rPr>
              <a:t>a</a:t>
            </a:r>
            <a:r>
              <a:rPr lang="en-US" altLang="zh-CN" sz="2400" dirty="0" smtClean="0">
                <a:solidFill>
                  <a:srgbClr val="0070C0"/>
                </a:solidFill>
                <a:latin typeface="Times New Roman" pitchFamily="18" charset="0"/>
                <a:ea typeface="方正姚体" pitchFamily="2" charset="-122"/>
                <a:cs typeface="Times New Roman" pitchFamily="18" charset="0"/>
                <a:sym typeface="Symbol" pitchFamily="18" charset="2"/>
              </a:rPr>
              <a:t>, </a:t>
            </a:r>
            <a:r>
              <a:rPr lang="en-US" altLang="zh-CN" sz="2400" i="1" dirty="0" smtClean="0">
                <a:solidFill>
                  <a:srgbClr val="0070C0"/>
                </a:solidFill>
                <a:latin typeface="Times New Roman" pitchFamily="18" charset="0"/>
                <a:ea typeface="方正姚体" pitchFamily="2" charset="-122"/>
                <a:cs typeface="Times New Roman" pitchFamily="18" charset="0"/>
                <a:sym typeface="Symbol" pitchFamily="18" charset="2"/>
              </a:rPr>
              <a:t>b</a:t>
            </a:r>
            <a:r>
              <a:rPr lang="en-US" altLang="zh-CN" sz="2400" dirty="0" smtClean="0">
                <a:solidFill>
                  <a:srgbClr val="0070C0"/>
                </a:solidFill>
                <a:latin typeface="Times New Roman" pitchFamily="18" charset="0"/>
                <a:ea typeface="方正姚体" pitchFamily="2" charset="-122"/>
                <a:cs typeface="Times New Roman" pitchFamily="18" charset="0"/>
                <a:sym typeface="Symbol" pitchFamily="18" charset="2"/>
              </a:rPr>
              <a:t>) </a:t>
            </a:r>
            <a:r>
              <a:rPr lang="en-US" altLang="zh-CN" sz="2400" i="1" dirty="0" smtClean="0">
                <a:solidFill>
                  <a:srgbClr val="0070C0"/>
                </a:solidFill>
                <a:latin typeface="Times New Roman" pitchFamily="18" charset="0"/>
                <a:ea typeface="方正姚体" pitchFamily="2" charset="-122"/>
                <a:cs typeface="Times New Roman" pitchFamily="18" charset="0"/>
                <a:sym typeface="Symbol" pitchFamily="18" charset="2"/>
              </a:rPr>
              <a:t></a:t>
            </a:r>
            <a:r>
              <a:rPr lang="en-US" altLang="zh-CN" sz="2400" dirty="0" smtClean="0">
                <a:solidFill>
                  <a:srgbClr val="0070C0"/>
                </a:solidFill>
                <a:latin typeface="Times New Roman" pitchFamily="18" charset="0"/>
                <a:ea typeface="方正姚体" pitchFamily="2" charset="-122"/>
                <a:cs typeface="Times New Roman" pitchFamily="18" charset="0"/>
                <a:sym typeface="Symbol" pitchFamily="18" charset="2"/>
              </a:rPr>
              <a:t></a:t>
            </a:r>
            <a:r>
              <a:rPr lang="en-US" altLang="zh-CN" sz="2400" i="1" dirty="0" smtClean="0">
                <a:solidFill>
                  <a:srgbClr val="0070C0"/>
                </a:solidFill>
                <a:latin typeface="Times New Roman" pitchFamily="18" charset="0"/>
                <a:ea typeface="方正姚体" pitchFamily="2" charset="-122"/>
                <a:cs typeface="Times New Roman" pitchFamily="18" charset="0"/>
              </a:rPr>
              <a:t>E</a:t>
            </a:r>
            <a:r>
              <a:rPr lang="en-US" altLang="zh-CN" sz="2400" dirty="0" smtClean="0">
                <a:solidFill>
                  <a:srgbClr val="0070C0"/>
                </a:solidFill>
                <a:latin typeface="Times New Roman" pitchFamily="18" charset="0"/>
                <a:ea typeface="方正姚体" pitchFamily="2" charset="-122"/>
                <a:cs typeface="Times New Roman" pitchFamily="18" charset="0"/>
                <a:sym typeface="Symbol" pitchFamily="18" charset="2"/>
              </a:rPr>
              <a:t>(</a:t>
            </a:r>
            <a:r>
              <a:rPr lang="en-US" altLang="zh-CN" sz="2400" i="1" dirty="0" smtClean="0">
                <a:solidFill>
                  <a:srgbClr val="0070C0"/>
                </a:solidFill>
                <a:latin typeface="Times New Roman" pitchFamily="18" charset="0"/>
                <a:ea typeface="方正姚体" pitchFamily="2" charset="-122"/>
                <a:cs typeface="Times New Roman" pitchFamily="18" charset="0"/>
                <a:sym typeface="Symbol" pitchFamily="18" charset="2"/>
              </a:rPr>
              <a:t>a</a:t>
            </a:r>
            <a:r>
              <a:rPr lang="en-US" altLang="zh-CN" sz="2400" dirty="0" smtClean="0">
                <a:solidFill>
                  <a:srgbClr val="0070C0"/>
                </a:solidFill>
                <a:latin typeface="Times New Roman" pitchFamily="18" charset="0"/>
                <a:ea typeface="方正姚体" pitchFamily="2" charset="-122"/>
                <a:cs typeface="Times New Roman" pitchFamily="18" charset="0"/>
                <a:sym typeface="Symbol" pitchFamily="18" charset="2"/>
              </a:rPr>
              <a:t>, </a:t>
            </a:r>
            <a:r>
              <a:rPr lang="en-US" altLang="zh-CN" sz="2400" i="1" dirty="0" smtClean="0">
                <a:solidFill>
                  <a:srgbClr val="0070C0"/>
                </a:solidFill>
                <a:latin typeface="Times New Roman" pitchFamily="18" charset="0"/>
                <a:ea typeface="方正姚体" pitchFamily="2" charset="-122"/>
                <a:cs typeface="Times New Roman" pitchFamily="18" charset="0"/>
                <a:sym typeface="Symbol" pitchFamily="18" charset="2"/>
              </a:rPr>
              <a:t>b</a:t>
            </a:r>
            <a:r>
              <a:rPr lang="en-US" altLang="zh-CN" sz="2400" dirty="0" smtClean="0">
                <a:solidFill>
                  <a:srgbClr val="0070C0"/>
                </a:solidFill>
                <a:latin typeface="Times New Roman" pitchFamily="18" charset="0"/>
                <a:ea typeface="方正姚体" pitchFamily="2" charset="-122"/>
                <a:cs typeface="Times New Roman" pitchFamily="18" charset="0"/>
                <a:sym typeface="Symbol" pitchFamily="18" charset="2"/>
              </a:rPr>
              <a:t>)</a:t>
            </a:r>
            <a:r>
              <a:rPr lang="zh-CN" altLang="en-US" sz="2400" dirty="0" smtClean="0">
                <a:solidFill>
                  <a:srgbClr val="0070C0"/>
                </a:solidFill>
                <a:latin typeface="Times New Roman" pitchFamily="18" charset="0"/>
                <a:ea typeface="方正姚体" pitchFamily="2" charset="-122"/>
                <a:cs typeface="Times New Roman" pitchFamily="18" charset="0"/>
                <a:sym typeface="Symbol" pitchFamily="18" charset="2"/>
              </a:rPr>
              <a:t>；</a:t>
            </a:r>
          </a:p>
          <a:p>
            <a:pPr marL="0" lvl="0" indent="200025" eaLnBrk="0" hangingPunct="0">
              <a:lnSpc>
                <a:spcPct val="130000"/>
              </a:lnSpc>
              <a:spcBef>
                <a:spcPct val="0"/>
              </a:spcBef>
              <a:buClrTx/>
              <a:buNone/>
            </a:pPr>
            <a:r>
              <a:rPr lang="zh-CN" altLang="en-US" sz="2400" dirty="0" smtClean="0">
                <a:solidFill>
                  <a:srgbClr val="0070C0"/>
                </a:solidFill>
                <a:latin typeface="方正姚体" pitchFamily="2" charset="-122"/>
                <a:ea typeface="方正姚体" pitchFamily="2" charset="-122"/>
                <a:cs typeface="Times New Roman" pitchFamily="18" charset="0"/>
                <a:sym typeface="Symbol" pitchFamily="18" charset="2"/>
              </a:rPr>
              <a:t>然后转</a:t>
            </a:r>
            <a:r>
              <a:rPr lang="en-US" altLang="zh-CN" sz="2400" dirty="0" smtClean="0">
                <a:solidFill>
                  <a:srgbClr val="0070C0"/>
                </a:solidFill>
                <a:latin typeface="方正姚体" pitchFamily="2" charset="-122"/>
                <a:ea typeface="方正姚体" pitchFamily="2" charset="-122"/>
                <a:cs typeface="Times New Roman" pitchFamily="18" charset="0"/>
                <a:sym typeface="Symbol" pitchFamily="18" charset="2"/>
              </a:rPr>
              <a:t>(3)</a:t>
            </a:r>
          </a:p>
          <a:p>
            <a:pPr marL="0" indent="200025" eaLnBrk="0" hangingPunct="0">
              <a:lnSpc>
                <a:spcPct val="50000"/>
              </a:lnSpc>
              <a:spcBef>
                <a:spcPct val="0"/>
              </a:spcBef>
              <a:buClrTx/>
              <a:buNone/>
            </a:pPr>
            <a:r>
              <a:rPr lang="en-US" altLang="zh-CN" sz="2400" dirty="0" smtClean="0">
                <a:solidFill>
                  <a:srgbClr val="0070C0"/>
                </a:solidFill>
                <a:latin typeface="Times New Roman" pitchFamily="18" charset="0"/>
                <a:ea typeface="宋体" pitchFamily="2" charset="-122"/>
                <a:cs typeface="Times New Roman" pitchFamily="18" charset="0"/>
                <a:sym typeface="Symbol" pitchFamily="18" charset="2"/>
              </a:rPr>
              <a:t>—————————————————————————</a:t>
            </a:r>
          </a:p>
          <a:p>
            <a:pPr marL="0" lvl="0" indent="200025" eaLnBrk="0" hangingPunct="0">
              <a:spcBef>
                <a:spcPct val="0"/>
              </a:spcBef>
              <a:buClrTx/>
              <a:buNone/>
            </a:pPr>
            <a:endParaRPr lang="en-US" altLang="zh-CN" sz="2400" dirty="0" smtClean="0">
              <a:latin typeface="Arial" pitchFamily="34" charset="0"/>
              <a:ea typeface="宋体" pitchFamily="2" charset="-122"/>
              <a:cs typeface="宋体" pitchFamily="2" charset="-122"/>
              <a:sym typeface="Symbol" pitchFamily="18" charset="2"/>
            </a:endParaRPr>
          </a:p>
          <a:p>
            <a:pPr>
              <a:buFont typeface="Wingdings" pitchFamily="2" charset="2"/>
              <a:buNone/>
            </a:pPr>
            <a:endParaRPr lang="en-US" altLang="zh-CN" sz="2400" dirty="0" smtClean="0">
              <a:solidFill>
                <a:srgbClr val="0070C0"/>
              </a:solidFill>
              <a:latin typeface="楷体" pitchFamily="49" charset="-122"/>
              <a:ea typeface="楷体" pitchFamily="49" charset="-122"/>
            </a:endParaRPr>
          </a:p>
          <a:p>
            <a:pPr>
              <a:buFont typeface="Wingdings" pitchFamily="2" charset="2"/>
              <a:buNone/>
            </a:pPr>
            <a:endParaRPr lang="en-US" altLang="zh-CN" sz="2400" dirty="0" smtClean="0">
              <a:solidFill>
                <a:srgbClr val="0070C0"/>
              </a:solidFill>
              <a:latin typeface="楷体" pitchFamily="49" charset="-122"/>
              <a:ea typeface="楷体" pitchFamily="49" charset="-122"/>
            </a:endParaRPr>
          </a:p>
          <a:p>
            <a:pPr>
              <a:buFont typeface="Wingdings" pitchFamily="2" charset="2"/>
              <a:buNone/>
            </a:pPr>
            <a:endParaRPr lang="en-US" altLang="zh-CN" sz="2400" dirty="0" smtClean="0">
              <a:solidFill>
                <a:srgbClr val="0070C0"/>
              </a:solidFill>
              <a:latin typeface="楷体" pitchFamily="49" charset="-122"/>
              <a:ea typeface="楷体" pitchFamily="49" charset="-122"/>
            </a:endParaRPr>
          </a:p>
          <a:p>
            <a:pPr>
              <a:buFont typeface="Wingdings" pitchFamily="2" charset="2"/>
              <a:buNone/>
            </a:pPr>
            <a:endParaRPr lang="en-US" altLang="zh-CN" sz="2400" dirty="0">
              <a:solidFill>
                <a:srgbClr val="0070C0"/>
              </a:solidFill>
              <a:latin typeface="楷体" pitchFamily="49" charset="-122"/>
              <a:ea typeface="楷体" pitchFamily="49" charset="-122"/>
            </a:endParaRPr>
          </a:p>
        </p:txBody>
      </p:sp>
      <p:graphicFrame>
        <p:nvGraphicFramePr>
          <p:cNvPr id="124929" name="Object 1"/>
          <p:cNvGraphicFramePr>
            <a:graphicFrameLocks noChangeAspect="1"/>
          </p:cNvGraphicFramePr>
          <p:nvPr/>
        </p:nvGraphicFramePr>
        <p:xfrm>
          <a:off x="4120865" y="2909876"/>
          <a:ext cx="1928826" cy="714380"/>
        </p:xfrm>
        <a:graphic>
          <a:graphicData uri="http://schemas.openxmlformats.org/presentationml/2006/ole">
            <mc:AlternateContent xmlns:mc="http://schemas.openxmlformats.org/markup-compatibility/2006">
              <mc:Choice xmlns:v="urn:schemas-microsoft-com:vml" Requires="v">
                <p:oleObj spid="_x0000_s124951" name="公式" r:id="rId3" imgW="1320227" imgH="431613" progId="Equation.3">
                  <p:embed/>
                </p:oleObj>
              </mc:Choice>
              <mc:Fallback>
                <p:oleObj name="公式" r:id="rId3" imgW="1320227" imgH="431613" progId="Equation.3">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0865" y="2909876"/>
                        <a:ext cx="1928826"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Rectangle 3"/>
          <p:cNvSpPr>
            <a:spLocks noGrp="1" noRot="1" noChangeArrowheads="1"/>
          </p:cNvSpPr>
          <p:nvPr>
            <p:ph type="body" idx="1"/>
          </p:nvPr>
        </p:nvSpPr>
        <p:spPr>
          <a:xfrm>
            <a:off x="500034" y="555462"/>
            <a:ext cx="3746497" cy="4143403"/>
          </a:xfrm>
        </p:spPr>
        <p:txBody>
          <a:bodyPr/>
          <a:lstStyle/>
          <a:p>
            <a:pPr>
              <a:lnSpc>
                <a:spcPct val="150000"/>
              </a:lnSpc>
              <a:buNone/>
            </a:pPr>
            <a:r>
              <a:rPr lang="zh-CN" altLang="en-US" sz="2400" dirty="0" smtClean="0"/>
              <a:t>           </a:t>
            </a:r>
            <a:r>
              <a:rPr lang="zh-CN" altLang="en-US" sz="2400" dirty="0" smtClean="0">
                <a:solidFill>
                  <a:srgbClr val="0070C0"/>
                </a:solidFill>
              </a:rPr>
              <a:t>假设经</a:t>
            </a:r>
            <a:r>
              <a:rPr lang="zh-CN" altLang="en-US" sz="2400" dirty="0" smtClean="0">
                <a:solidFill>
                  <a:srgbClr val="0070C0"/>
                </a:solidFill>
                <a:latin typeface="Times New Roman" pitchFamily="18" charset="0"/>
                <a:cs typeface="Times New Roman" pitchFamily="18" charset="0"/>
              </a:rPr>
              <a:t>机器学习，系数</a:t>
            </a:r>
            <a:r>
              <a:rPr lang="en-US" sz="2400" i="1" dirty="0" smtClean="0">
                <a:solidFill>
                  <a:srgbClr val="0070C0"/>
                </a:solidFill>
                <a:latin typeface="Times New Roman" pitchFamily="18" charset="0"/>
                <a:cs typeface="Times New Roman" pitchFamily="18" charset="0"/>
              </a:rPr>
              <a:t>a</a:t>
            </a:r>
            <a:r>
              <a:rPr lang="en-US" sz="2400" dirty="0" smtClean="0">
                <a:solidFill>
                  <a:srgbClr val="0070C0"/>
                </a:solidFill>
                <a:latin typeface="Times New Roman" pitchFamily="18" charset="0"/>
                <a:cs typeface="Times New Roman" pitchFamily="18" charset="0"/>
              </a:rPr>
              <a:t>, </a:t>
            </a:r>
            <a:r>
              <a:rPr lang="en-US" sz="2400" i="1" dirty="0" smtClean="0">
                <a:solidFill>
                  <a:srgbClr val="0070C0"/>
                </a:solidFill>
                <a:latin typeface="Times New Roman" pitchFamily="18" charset="0"/>
                <a:cs typeface="Times New Roman" pitchFamily="18" charset="0"/>
              </a:rPr>
              <a:t>b</a:t>
            </a:r>
            <a:r>
              <a:rPr lang="zh-CN" altLang="en-US" sz="2400" dirty="0" smtClean="0">
                <a:solidFill>
                  <a:srgbClr val="0070C0"/>
                </a:solidFill>
                <a:latin typeface="Times New Roman" pitchFamily="18" charset="0"/>
                <a:cs typeface="Times New Roman" pitchFamily="18" charset="0"/>
              </a:rPr>
              <a:t>分别取</a:t>
            </a:r>
            <a:r>
              <a:rPr lang="en-US" sz="2400" dirty="0" smtClean="0">
                <a:solidFill>
                  <a:srgbClr val="0070C0"/>
                </a:solidFill>
                <a:latin typeface="Times New Roman" pitchFamily="18" charset="0"/>
                <a:cs typeface="Times New Roman" pitchFamily="18" charset="0"/>
              </a:rPr>
              <a:t>1.95</a:t>
            </a:r>
            <a:r>
              <a:rPr lang="zh-CN" altLang="en-US" sz="2400" dirty="0" smtClean="0">
                <a:solidFill>
                  <a:srgbClr val="0070C0"/>
                </a:solidFill>
                <a:latin typeface="Times New Roman" pitchFamily="18" charset="0"/>
                <a:cs typeface="Times New Roman" pitchFamily="18" charset="0"/>
              </a:rPr>
              <a:t>和</a:t>
            </a:r>
            <a:r>
              <a:rPr lang="en-US" sz="2400" dirty="0" smtClean="0">
                <a:solidFill>
                  <a:srgbClr val="0070C0"/>
                </a:solidFill>
                <a:latin typeface="Times New Roman" pitchFamily="18" charset="0"/>
                <a:cs typeface="Times New Roman" pitchFamily="18" charset="0"/>
                <a:sym typeface="Symbol"/>
              </a:rPr>
              <a:t></a:t>
            </a:r>
            <a:r>
              <a:rPr lang="en-US" sz="2400" dirty="0" smtClean="0">
                <a:solidFill>
                  <a:srgbClr val="0070C0"/>
                </a:solidFill>
                <a:latin typeface="Times New Roman" pitchFamily="18" charset="0"/>
                <a:cs typeface="Times New Roman" pitchFamily="18" charset="0"/>
              </a:rPr>
              <a:t>0.96</a:t>
            </a:r>
            <a:r>
              <a:rPr lang="zh-CN" altLang="en-US" sz="2400" dirty="0" smtClean="0">
                <a:solidFill>
                  <a:srgbClr val="0070C0"/>
                </a:solidFill>
                <a:latin typeface="Times New Roman" pitchFamily="18" charset="0"/>
                <a:cs typeface="Times New Roman" pitchFamily="18" charset="0"/>
              </a:rPr>
              <a:t>。于是，得线性函数</a:t>
            </a:r>
          </a:p>
          <a:p>
            <a:pPr>
              <a:lnSpc>
                <a:spcPct val="150000"/>
              </a:lnSpc>
              <a:spcBef>
                <a:spcPts val="0"/>
              </a:spcBef>
              <a:buNone/>
            </a:pPr>
            <a:r>
              <a:rPr lang="en-US" sz="2400" i="1" dirty="0" smtClean="0">
                <a:solidFill>
                  <a:srgbClr val="0070C0"/>
                </a:solidFill>
                <a:latin typeface="Times New Roman" pitchFamily="18" charset="0"/>
                <a:cs typeface="Times New Roman" pitchFamily="18" charset="0"/>
              </a:rPr>
              <a:t>                y</a:t>
            </a:r>
            <a:r>
              <a:rPr lang="en-US" sz="2400" dirty="0" smtClean="0">
                <a:solidFill>
                  <a:srgbClr val="0070C0"/>
                </a:solidFill>
                <a:latin typeface="Times New Roman" pitchFamily="18" charset="0"/>
                <a:cs typeface="Times New Roman" pitchFamily="18" charset="0"/>
              </a:rPr>
              <a:t>=1.95</a:t>
            </a:r>
            <a:r>
              <a:rPr lang="en-US" sz="2400" i="1" dirty="0" smtClean="0">
                <a:solidFill>
                  <a:srgbClr val="0070C0"/>
                </a:solidFill>
                <a:latin typeface="Times New Roman" pitchFamily="18" charset="0"/>
                <a:cs typeface="Times New Roman" pitchFamily="18" charset="0"/>
              </a:rPr>
              <a:t>x</a:t>
            </a:r>
            <a:r>
              <a:rPr lang="en-US" sz="2400" dirty="0" smtClean="0">
                <a:solidFill>
                  <a:srgbClr val="0070C0"/>
                </a:solidFill>
                <a:latin typeface="Times New Roman" pitchFamily="18" charset="0"/>
                <a:cs typeface="Times New Roman" pitchFamily="18" charset="0"/>
                <a:sym typeface="Symbol"/>
              </a:rPr>
              <a:t></a:t>
            </a:r>
            <a:r>
              <a:rPr lang="en-US" sz="2400" dirty="0" smtClean="0">
                <a:solidFill>
                  <a:srgbClr val="0070C0"/>
                </a:solidFill>
                <a:latin typeface="Times New Roman" pitchFamily="18" charset="0"/>
                <a:cs typeface="Times New Roman" pitchFamily="18" charset="0"/>
              </a:rPr>
              <a:t>0.96</a:t>
            </a:r>
            <a:endParaRPr lang="zh-CN" altLang="en-US" sz="2400" dirty="0" smtClean="0">
              <a:solidFill>
                <a:srgbClr val="0070C0"/>
              </a:solidFill>
              <a:latin typeface="Times New Roman" pitchFamily="18" charset="0"/>
              <a:cs typeface="Times New Roman" pitchFamily="18" charset="0"/>
            </a:endParaRPr>
          </a:p>
          <a:p>
            <a:pPr>
              <a:lnSpc>
                <a:spcPct val="150000"/>
              </a:lnSpc>
              <a:buNone/>
            </a:pPr>
            <a:r>
              <a:rPr lang="zh-CN" altLang="en-US" sz="2400" dirty="0" smtClean="0">
                <a:solidFill>
                  <a:srgbClr val="0070C0"/>
                </a:solidFill>
                <a:latin typeface="Times New Roman" pitchFamily="18" charset="0"/>
                <a:cs typeface="Times New Roman" pitchFamily="18" charset="0"/>
              </a:rPr>
              <a:t>     相应的函数图像如图</a:t>
            </a:r>
            <a:r>
              <a:rPr lang="en-US" altLang="zh-CN" sz="2400" dirty="0" smtClean="0">
                <a:solidFill>
                  <a:srgbClr val="0070C0"/>
                </a:solidFill>
                <a:latin typeface="Times New Roman" pitchFamily="18" charset="0"/>
                <a:cs typeface="Times New Roman" pitchFamily="18" charset="0"/>
              </a:rPr>
              <a:t>10-</a:t>
            </a:r>
            <a:r>
              <a:rPr lang="en-US" sz="2400" dirty="0" smtClean="0">
                <a:solidFill>
                  <a:srgbClr val="0070C0"/>
                </a:solidFill>
                <a:latin typeface="Times New Roman" pitchFamily="18" charset="0"/>
                <a:cs typeface="Times New Roman" pitchFamily="18" charset="0"/>
              </a:rPr>
              <a:t>2</a:t>
            </a:r>
            <a:r>
              <a:rPr lang="zh-CN" altLang="en-US" sz="2400" dirty="0" smtClean="0">
                <a:solidFill>
                  <a:srgbClr val="0070C0"/>
                </a:solidFill>
                <a:latin typeface="Times New Roman" pitchFamily="18" charset="0"/>
                <a:cs typeface="Times New Roman" pitchFamily="18" charset="0"/>
              </a:rPr>
              <a:t>所示。</a:t>
            </a:r>
          </a:p>
          <a:p>
            <a:pPr>
              <a:buFont typeface="Wingdings" pitchFamily="2" charset="2"/>
              <a:buNone/>
            </a:pPr>
            <a:endParaRPr lang="en-US" altLang="zh-CN" sz="2400" dirty="0">
              <a:solidFill>
                <a:srgbClr val="0070C0"/>
              </a:solidFill>
              <a:latin typeface="楷体" pitchFamily="49" charset="-122"/>
              <a:ea typeface="楷体" pitchFamily="49" charset="-122"/>
            </a:endParaRPr>
          </a:p>
        </p:txBody>
      </p:sp>
      <p:pic>
        <p:nvPicPr>
          <p:cNvPr id="2" name="Picture 1"/>
          <p:cNvPicPr>
            <a:picLocks noChangeAspect="1" noChangeArrowheads="1"/>
          </p:cNvPicPr>
          <p:nvPr/>
        </p:nvPicPr>
        <p:blipFill>
          <a:blip r:embed="rId2"/>
          <a:srcRect/>
          <a:stretch>
            <a:fillRect/>
          </a:stretch>
        </p:blipFill>
        <p:spPr bwMode="auto">
          <a:xfrm>
            <a:off x="4572000" y="1285860"/>
            <a:ext cx="3857652" cy="42764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Rectangle 3"/>
          <p:cNvSpPr>
            <a:spLocks noGrp="1" noRot="1" noChangeArrowheads="1"/>
          </p:cNvSpPr>
          <p:nvPr>
            <p:ph type="body" idx="1"/>
          </p:nvPr>
        </p:nvSpPr>
        <p:spPr>
          <a:xfrm>
            <a:off x="642909" y="571480"/>
            <a:ext cx="7643867" cy="5715040"/>
          </a:xfrm>
        </p:spPr>
        <p:txBody>
          <a:bodyPr/>
          <a:lstStyle/>
          <a:p>
            <a:pPr>
              <a:buNone/>
            </a:pPr>
            <a:r>
              <a:rPr lang="zh-CN" altLang="en-US" sz="2400" dirty="0" smtClean="0">
                <a:solidFill>
                  <a:srgbClr val="0070C0"/>
                </a:solidFill>
                <a:latin typeface="黑体" pitchFamily="49" charset="-122"/>
                <a:ea typeface="黑体" pitchFamily="49" charset="-122"/>
              </a:rPr>
              <a:t>  说明：</a:t>
            </a:r>
            <a:endParaRPr lang="en-US" altLang="zh-CN" sz="2400" dirty="0" smtClean="0">
              <a:solidFill>
                <a:srgbClr val="0070C0"/>
              </a:solidFill>
              <a:latin typeface="黑体" pitchFamily="49" charset="-122"/>
              <a:ea typeface="黑体" pitchFamily="49" charset="-122"/>
            </a:endParaRPr>
          </a:p>
          <a:p>
            <a:pPr algn="just">
              <a:lnSpc>
                <a:spcPct val="140000"/>
              </a:lnSpc>
              <a:spcBef>
                <a:spcPts val="600"/>
              </a:spcBef>
              <a:buFont typeface="Symbol"/>
              <a:buChar char="·"/>
            </a:pPr>
            <a:r>
              <a:rPr lang="zh-CN" altLang="en-US" sz="2400" dirty="0" smtClean="0">
                <a:solidFill>
                  <a:srgbClr val="0070C0"/>
                </a:solidFill>
              </a:rPr>
              <a:t>梯度下降法的缺点是容易陷入局部极小点。另外，对于大规模数据，这种步进式的搜索其效率也是个问题。为此，人们又开发出了随机梯度下降法。</a:t>
            </a:r>
            <a:endParaRPr lang="en-US" altLang="zh-CN" sz="2400" dirty="0" smtClean="0">
              <a:solidFill>
                <a:srgbClr val="0070C0"/>
              </a:solidFill>
            </a:endParaRPr>
          </a:p>
          <a:p>
            <a:pPr algn="just">
              <a:lnSpc>
                <a:spcPct val="140000"/>
              </a:lnSpc>
              <a:spcBef>
                <a:spcPts val="0"/>
              </a:spcBef>
              <a:buFont typeface="Symbol"/>
              <a:buChar char="·"/>
            </a:pPr>
            <a:r>
              <a:rPr lang="zh-CN" altLang="en-US" sz="2400" dirty="0" smtClean="0">
                <a:solidFill>
                  <a:srgbClr val="0070C0"/>
                </a:solidFill>
              </a:rPr>
              <a:t>上面关于一元线性函数的学习算法也可推广到多元线性函数的学习中去。</a:t>
            </a:r>
          </a:p>
          <a:p>
            <a:pPr algn="just">
              <a:lnSpc>
                <a:spcPct val="140000"/>
              </a:lnSpc>
              <a:spcBef>
                <a:spcPts val="0"/>
              </a:spcBef>
              <a:buFont typeface="Symbol"/>
              <a:buChar char="·"/>
            </a:pPr>
            <a:endParaRPr lang="zh-CN" altLang="en-US" sz="2300" dirty="0" smtClean="0">
              <a:solidFill>
                <a:srgbClr val="0070C0"/>
              </a:solidFill>
            </a:endParaRPr>
          </a:p>
          <a:p>
            <a:pPr algn="just">
              <a:lnSpc>
                <a:spcPct val="140000"/>
              </a:lnSpc>
              <a:spcBef>
                <a:spcPts val="0"/>
              </a:spcBef>
              <a:buNone/>
            </a:pPr>
            <a:endParaRPr lang="en-US" altLang="zh-CN" sz="2400" dirty="0">
              <a:solidFill>
                <a:srgbClr val="0070C0"/>
              </a:solidFill>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animEffect transition="in" filter="fade">
                                      <p:cBhvr>
                                        <p:cTn id="7" dur="1000"/>
                                        <p:tgtEl>
                                          <p:spTgt spid="17411">
                                            <p:txEl>
                                              <p:pRg st="1" end="1"/>
                                            </p:txEl>
                                          </p:spTgt>
                                        </p:tgtEl>
                                      </p:cBhvr>
                                    </p:animEffect>
                                    <p:anim calcmode="lin" valueType="num">
                                      <p:cBhvr>
                                        <p:cTn id="8" dur="1000" fill="hold"/>
                                        <p:tgtEl>
                                          <p:spTgt spid="17411">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741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411">
                                            <p:txEl>
                                              <p:pRg st="2" end="2"/>
                                            </p:txEl>
                                          </p:spTgt>
                                        </p:tgtEl>
                                        <p:attrNameLst>
                                          <p:attrName>style.visibility</p:attrName>
                                        </p:attrNameLst>
                                      </p:cBhvr>
                                      <p:to>
                                        <p:strVal val="visible"/>
                                      </p:to>
                                    </p:set>
                                    <p:animEffect transition="in" filter="fade">
                                      <p:cBhvr>
                                        <p:cTn id="14" dur="1000"/>
                                        <p:tgtEl>
                                          <p:spTgt spid="17411">
                                            <p:txEl>
                                              <p:pRg st="2" end="2"/>
                                            </p:txEl>
                                          </p:spTgt>
                                        </p:tgtEl>
                                      </p:cBhvr>
                                    </p:animEffect>
                                    <p:anim calcmode="lin" valueType="num">
                                      <p:cBhvr>
                                        <p:cTn id="15" dur="10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17411">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uiExpand="1" build="p"/>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500034" y="571480"/>
            <a:ext cx="8286808" cy="5929354"/>
          </a:xfrm>
        </p:spPr>
        <p:txBody>
          <a:bodyPr/>
          <a:lstStyle/>
          <a:p>
            <a:pPr>
              <a:lnSpc>
                <a:spcPct val="150000"/>
              </a:lnSpc>
              <a:buNone/>
            </a:pPr>
            <a:r>
              <a:rPr lang="en-US" sz="2400" dirty="0" smtClean="0">
                <a:solidFill>
                  <a:srgbClr val="0070C0"/>
                </a:solidFill>
                <a:latin typeface="黑体" pitchFamily="49" charset="-122"/>
                <a:ea typeface="黑体" pitchFamily="49" charset="-122"/>
              </a:rPr>
              <a:t>  10.2.2 </a:t>
            </a:r>
            <a:r>
              <a:rPr lang="zh-CN" altLang="en-US" sz="2400" dirty="0" smtClean="0">
                <a:solidFill>
                  <a:srgbClr val="0070C0"/>
                </a:solidFill>
                <a:latin typeface="黑体" pitchFamily="49" charset="-122"/>
                <a:ea typeface="黑体" pitchFamily="49" charset="-122"/>
              </a:rPr>
              <a:t>分类问题的线性判别函数模型学习</a:t>
            </a:r>
          </a:p>
          <a:p>
            <a:pPr>
              <a:buNone/>
            </a:pPr>
            <a:r>
              <a:rPr lang="zh-CN" altLang="en-US" sz="2800" dirty="0" smtClean="0"/>
              <a:t>       </a:t>
            </a:r>
            <a:r>
              <a:rPr lang="zh-CN" altLang="en-US" sz="2400" dirty="0" smtClean="0">
                <a:solidFill>
                  <a:srgbClr val="0070C0"/>
                </a:solidFill>
              </a:rPr>
              <a:t>设有下列样本数据：</a:t>
            </a:r>
          </a:p>
          <a:p>
            <a:endParaRPr lang="en-US" altLang="zh-CN" dirty="0" smtClean="0"/>
          </a:p>
          <a:p>
            <a:pPr>
              <a:buNone/>
            </a:pPr>
            <a:endParaRPr lang="en-US" altLang="zh-CN" dirty="0" smtClean="0"/>
          </a:p>
          <a:p>
            <a:pPr>
              <a:buNone/>
            </a:pPr>
            <a:endParaRPr lang="en-US" altLang="zh-CN" dirty="0" smtClean="0"/>
          </a:p>
        </p:txBody>
      </p:sp>
      <p:graphicFrame>
        <p:nvGraphicFramePr>
          <p:cNvPr id="53252" name="Object 4"/>
          <p:cNvGraphicFramePr>
            <a:graphicFrameLocks noChangeAspect="1"/>
          </p:cNvGraphicFramePr>
          <p:nvPr/>
        </p:nvGraphicFramePr>
        <p:xfrm>
          <a:off x="285720" y="1928802"/>
          <a:ext cx="8643998" cy="1857388"/>
        </p:xfrm>
        <a:graphic>
          <a:graphicData uri="http://schemas.openxmlformats.org/presentationml/2006/ole">
            <mc:AlternateContent xmlns:mc="http://schemas.openxmlformats.org/markup-compatibility/2006">
              <mc:Choice xmlns:v="urn:schemas-microsoft-com:vml" Requires="v">
                <p:oleObj spid="_x0000_s53274" name="文档" r:id="rId3" imgW="5418044" imgH="811469" progId="Word.Document.12">
                  <p:embed/>
                </p:oleObj>
              </mc:Choice>
              <mc:Fallback>
                <p:oleObj name="文档" r:id="rId3" imgW="5418044" imgH="811469" progId="Word.Document.12">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20" y="1928802"/>
                        <a:ext cx="8643998" cy="185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矩形 9"/>
          <p:cNvSpPr/>
          <p:nvPr/>
        </p:nvSpPr>
        <p:spPr>
          <a:xfrm>
            <a:off x="785786" y="3571876"/>
            <a:ext cx="7643866" cy="1200329"/>
          </a:xfrm>
          <a:prstGeom prst="rect">
            <a:avLst/>
          </a:prstGeom>
        </p:spPr>
        <p:txBody>
          <a:bodyPr wrap="square">
            <a:spAutoFit/>
          </a:bodyPr>
          <a:lstStyle/>
          <a:p>
            <a:pPr>
              <a:lnSpc>
                <a:spcPct val="150000"/>
              </a:lnSpc>
            </a:pPr>
            <a:r>
              <a:rPr lang="zh-CN" altLang="en-US" sz="2400" dirty="0" smtClean="0">
                <a:solidFill>
                  <a:srgbClr val="0070C0"/>
                </a:solidFill>
                <a:latin typeface="Times New Roman" pitchFamily="18" charset="0"/>
                <a:cs typeface="Times New Roman" pitchFamily="18" charset="0"/>
              </a:rPr>
              <a:t>其中，</a:t>
            </a:r>
            <a:r>
              <a:rPr lang="en-US" sz="2400" i="1" dirty="0" smtClean="0">
                <a:solidFill>
                  <a:srgbClr val="0070C0"/>
                </a:solidFill>
                <a:latin typeface="Times New Roman" pitchFamily="18" charset="0"/>
                <a:cs typeface="Times New Roman" pitchFamily="18" charset="0"/>
              </a:rPr>
              <a:t>y</a:t>
            </a:r>
            <a:r>
              <a:rPr lang="en-US" sz="2400" dirty="0" smtClean="0">
                <a:solidFill>
                  <a:srgbClr val="0070C0"/>
                </a:solidFill>
                <a:latin typeface="Times New Roman" pitchFamily="18" charset="0"/>
                <a:cs typeface="Times New Roman" pitchFamily="18" charset="0"/>
              </a:rPr>
              <a:t>=</a:t>
            </a:r>
            <a:r>
              <a:rPr lang="en-US" sz="2400" i="1" dirty="0" smtClean="0">
                <a:solidFill>
                  <a:srgbClr val="0070C0"/>
                </a:solidFill>
                <a:latin typeface="Times New Roman" pitchFamily="18" charset="0"/>
                <a:cs typeface="Times New Roman" pitchFamily="18" charset="0"/>
              </a:rPr>
              <a:t>f</a:t>
            </a:r>
            <a:r>
              <a:rPr lang="en-US" sz="2400" dirty="0" smtClean="0">
                <a:solidFill>
                  <a:srgbClr val="0070C0"/>
                </a:solidFill>
                <a:latin typeface="Times New Roman" pitchFamily="18" charset="0"/>
                <a:cs typeface="Times New Roman" pitchFamily="18" charset="0"/>
              </a:rPr>
              <a:t>(</a:t>
            </a:r>
            <a:r>
              <a:rPr lang="en-US" sz="2400" i="1" dirty="0" smtClean="0">
                <a:solidFill>
                  <a:srgbClr val="0070C0"/>
                </a:solidFill>
                <a:latin typeface="Times New Roman" pitchFamily="18" charset="0"/>
                <a:cs typeface="Times New Roman" pitchFamily="18" charset="0"/>
              </a:rPr>
              <a:t>x</a:t>
            </a:r>
            <a:r>
              <a:rPr lang="en-US" sz="2400" baseline="-25000" dirty="0" smtClean="0">
                <a:solidFill>
                  <a:srgbClr val="0070C0"/>
                </a:solidFill>
                <a:latin typeface="Times New Roman" pitchFamily="18" charset="0"/>
                <a:cs typeface="Times New Roman" pitchFamily="18" charset="0"/>
              </a:rPr>
              <a:t>1</a:t>
            </a:r>
            <a:r>
              <a:rPr lang="en-US" sz="2400" dirty="0" smtClean="0">
                <a:solidFill>
                  <a:srgbClr val="0070C0"/>
                </a:solidFill>
                <a:latin typeface="Times New Roman" pitchFamily="18" charset="0"/>
                <a:cs typeface="Times New Roman" pitchFamily="18" charset="0"/>
              </a:rPr>
              <a:t>, </a:t>
            </a:r>
            <a:r>
              <a:rPr lang="en-US" sz="2400" i="1" dirty="0" smtClean="0">
                <a:solidFill>
                  <a:srgbClr val="0070C0"/>
                </a:solidFill>
                <a:latin typeface="Times New Roman" pitchFamily="18" charset="0"/>
                <a:cs typeface="Times New Roman" pitchFamily="18" charset="0"/>
              </a:rPr>
              <a:t>x</a:t>
            </a:r>
            <a:r>
              <a:rPr lang="en-US" sz="2400" baseline="-25000" dirty="0" smtClean="0">
                <a:solidFill>
                  <a:srgbClr val="0070C0"/>
                </a:solidFill>
                <a:latin typeface="Times New Roman" pitchFamily="18" charset="0"/>
                <a:cs typeface="Times New Roman" pitchFamily="18" charset="0"/>
              </a:rPr>
              <a:t>2</a:t>
            </a:r>
            <a:r>
              <a:rPr lang="en-US" sz="2400" dirty="0" smtClean="0">
                <a:solidFill>
                  <a:srgbClr val="0070C0"/>
                </a:solidFill>
                <a:latin typeface="Times New Roman" pitchFamily="18" charset="0"/>
                <a:cs typeface="Times New Roman" pitchFamily="18" charset="0"/>
              </a:rPr>
              <a:t>)</a:t>
            </a:r>
            <a:r>
              <a:rPr lang="zh-CN" altLang="en-US" sz="2400" dirty="0" smtClean="0">
                <a:solidFill>
                  <a:srgbClr val="0070C0"/>
                </a:solidFill>
                <a:latin typeface="Times New Roman" pitchFamily="18" charset="0"/>
                <a:cs typeface="Times New Roman" pitchFamily="18" charset="0"/>
              </a:rPr>
              <a:t>是一个指示函数，</a:t>
            </a:r>
            <a:r>
              <a:rPr lang="en-US" sz="2400" i="1" dirty="0" smtClean="0">
                <a:solidFill>
                  <a:srgbClr val="0070C0"/>
                </a:solidFill>
                <a:latin typeface="Times New Roman" pitchFamily="18" charset="0"/>
                <a:cs typeface="Times New Roman" pitchFamily="18" charset="0"/>
              </a:rPr>
              <a:t>y</a:t>
            </a:r>
            <a:r>
              <a:rPr lang="zh-CN" altLang="en-US" sz="2400" dirty="0" smtClean="0">
                <a:solidFill>
                  <a:srgbClr val="0070C0"/>
                </a:solidFill>
                <a:latin typeface="Times New Roman" pitchFamily="18" charset="0"/>
                <a:cs typeface="Times New Roman" pitchFamily="18" charset="0"/>
              </a:rPr>
              <a:t>为</a:t>
            </a:r>
            <a:r>
              <a:rPr lang="en-US" sz="2400" dirty="0" smtClean="0">
                <a:solidFill>
                  <a:srgbClr val="0070C0"/>
                </a:solidFill>
                <a:latin typeface="Times New Roman" pitchFamily="18" charset="0"/>
                <a:cs typeface="Times New Roman" pitchFamily="18" charset="0"/>
              </a:rPr>
              <a:t>(</a:t>
            </a:r>
            <a:r>
              <a:rPr lang="en-US" sz="2400" i="1" dirty="0" smtClean="0">
                <a:solidFill>
                  <a:srgbClr val="0070C0"/>
                </a:solidFill>
                <a:latin typeface="Times New Roman" pitchFamily="18" charset="0"/>
                <a:cs typeface="Times New Roman" pitchFamily="18" charset="0"/>
              </a:rPr>
              <a:t>x</a:t>
            </a:r>
            <a:r>
              <a:rPr lang="en-US" sz="2400" baseline="-25000" dirty="0" smtClean="0">
                <a:solidFill>
                  <a:srgbClr val="0070C0"/>
                </a:solidFill>
                <a:latin typeface="Times New Roman" pitchFamily="18" charset="0"/>
                <a:cs typeface="Times New Roman" pitchFamily="18" charset="0"/>
              </a:rPr>
              <a:t>1</a:t>
            </a:r>
            <a:r>
              <a:rPr lang="en-US" sz="2400" dirty="0" smtClean="0">
                <a:solidFill>
                  <a:srgbClr val="0070C0"/>
                </a:solidFill>
                <a:latin typeface="Times New Roman" pitchFamily="18" charset="0"/>
                <a:cs typeface="Times New Roman" pitchFamily="18" charset="0"/>
              </a:rPr>
              <a:t>, </a:t>
            </a:r>
            <a:r>
              <a:rPr lang="en-US" sz="2400" i="1" dirty="0" smtClean="0">
                <a:solidFill>
                  <a:srgbClr val="0070C0"/>
                </a:solidFill>
                <a:latin typeface="Times New Roman" pitchFamily="18" charset="0"/>
                <a:cs typeface="Times New Roman" pitchFamily="18" charset="0"/>
              </a:rPr>
              <a:t>x</a:t>
            </a:r>
            <a:r>
              <a:rPr lang="en-US" sz="2400" baseline="-25000" dirty="0" smtClean="0">
                <a:solidFill>
                  <a:srgbClr val="0070C0"/>
                </a:solidFill>
                <a:latin typeface="Times New Roman" pitchFamily="18" charset="0"/>
                <a:cs typeface="Times New Roman" pitchFamily="18" charset="0"/>
              </a:rPr>
              <a:t>2</a:t>
            </a:r>
            <a:r>
              <a:rPr lang="en-US" sz="2400" dirty="0" smtClean="0">
                <a:solidFill>
                  <a:srgbClr val="0070C0"/>
                </a:solidFill>
                <a:latin typeface="Times New Roman" pitchFamily="18" charset="0"/>
                <a:cs typeface="Times New Roman" pitchFamily="18" charset="0"/>
              </a:rPr>
              <a:t>)</a:t>
            </a:r>
            <a:r>
              <a:rPr lang="zh-CN" altLang="en-US" sz="2400" dirty="0" smtClean="0">
                <a:solidFill>
                  <a:srgbClr val="0070C0"/>
                </a:solidFill>
                <a:latin typeface="Times New Roman" pitchFamily="18" charset="0"/>
                <a:cs typeface="Times New Roman" pitchFamily="18" charset="0"/>
              </a:rPr>
              <a:t>所属类别的标记，取值为</a:t>
            </a:r>
            <a:r>
              <a:rPr lang="en-US" sz="2400" dirty="0" smtClean="0">
                <a:solidFill>
                  <a:srgbClr val="0070C0"/>
                </a:solidFill>
                <a:latin typeface="Times New Roman" pitchFamily="18" charset="0"/>
                <a:cs typeface="Times New Roman" pitchFamily="18" charset="0"/>
              </a:rPr>
              <a:t>0</a:t>
            </a:r>
            <a:r>
              <a:rPr lang="zh-CN" altLang="en-US" sz="2400" dirty="0" smtClean="0">
                <a:solidFill>
                  <a:srgbClr val="0070C0"/>
                </a:solidFill>
                <a:latin typeface="Times New Roman" pitchFamily="18" charset="0"/>
                <a:cs typeface="Times New Roman" pitchFamily="18" charset="0"/>
              </a:rPr>
              <a:t>和</a:t>
            </a:r>
            <a:r>
              <a:rPr lang="en-US" sz="2400" dirty="0" smtClean="0">
                <a:solidFill>
                  <a:srgbClr val="0070C0"/>
                </a:solidFill>
                <a:latin typeface="Times New Roman" pitchFamily="18" charset="0"/>
                <a:cs typeface="Times New Roman" pitchFamily="18" charset="0"/>
              </a:rPr>
              <a:t>1</a:t>
            </a:r>
            <a:r>
              <a:rPr lang="zh-CN" altLang="en-US" sz="2400" dirty="0" smtClean="0">
                <a:solidFill>
                  <a:srgbClr val="0070C0"/>
                </a:solidFill>
                <a:latin typeface="Times New Roman" pitchFamily="18" charset="0"/>
                <a:cs typeface="Times New Roman" pitchFamily="18" charset="0"/>
              </a:rPr>
              <a:t>。</a:t>
            </a:r>
            <a:endParaRPr lang="zh-CN" altLang="en-US" sz="2400" dirty="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Rectangle 3"/>
          <p:cNvSpPr>
            <a:spLocks noGrp="1" noRot="1" noChangeArrowheads="1"/>
          </p:cNvSpPr>
          <p:nvPr>
            <p:ph type="body" idx="1"/>
          </p:nvPr>
        </p:nvSpPr>
        <p:spPr>
          <a:xfrm>
            <a:off x="712185" y="571480"/>
            <a:ext cx="7915763" cy="5715040"/>
          </a:xfrm>
        </p:spPr>
        <p:txBody>
          <a:bodyPr/>
          <a:lstStyle/>
          <a:p>
            <a:pPr>
              <a:lnSpc>
                <a:spcPct val="150000"/>
              </a:lnSpc>
              <a:buNone/>
            </a:pPr>
            <a:r>
              <a:rPr lang="zh-CN" altLang="en-US" sz="2300" dirty="0" smtClean="0">
                <a:solidFill>
                  <a:srgbClr val="0070C0"/>
                </a:solidFill>
                <a:latin typeface="Times New Roman" pitchFamily="18" charset="0"/>
                <a:cs typeface="Times New Roman" pitchFamily="18" charset="0"/>
              </a:rPr>
              <a:t>       考虑在类</a:t>
            </a:r>
            <a:r>
              <a:rPr lang="en-US" sz="2300" dirty="0" smtClean="0">
                <a:solidFill>
                  <a:srgbClr val="0070C0"/>
                </a:solidFill>
                <a:latin typeface="Times New Roman" pitchFamily="18" charset="0"/>
                <a:cs typeface="Times New Roman" pitchFamily="18" charset="0"/>
              </a:rPr>
              <a:t>1</a:t>
            </a:r>
            <a:r>
              <a:rPr lang="zh-CN" altLang="en-US" sz="2300" dirty="0" smtClean="0">
                <a:solidFill>
                  <a:srgbClr val="0070C0"/>
                </a:solidFill>
                <a:latin typeface="Times New Roman" pitchFamily="18" charset="0"/>
                <a:cs typeface="Times New Roman" pitchFamily="18" charset="0"/>
              </a:rPr>
              <a:t>和类</a:t>
            </a:r>
            <a:r>
              <a:rPr lang="en-US" sz="2300" dirty="0" smtClean="0">
                <a:solidFill>
                  <a:srgbClr val="0070C0"/>
                </a:solidFill>
                <a:latin typeface="Times New Roman" pitchFamily="18" charset="0"/>
                <a:cs typeface="Times New Roman" pitchFamily="18" charset="0"/>
              </a:rPr>
              <a:t>0</a:t>
            </a:r>
            <a:r>
              <a:rPr lang="zh-CN" altLang="en-US" sz="2300" dirty="0" smtClean="0">
                <a:solidFill>
                  <a:srgbClr val="0070C0"/>
                </a:solidFill>
                <a:latin typeface="Times New Roman" pitchFamily="18" charset="0"/>
                <a:cs typeface="Times New Roman" pitchFamily="18" charset="0"/>
              </a:rPr>
              <a:t>（分别记为</a:t>
            </a:r>
            <a:r>
              <a:rPr lang="en-US" sz="2300" i="1" dirty="0" smtClean="0">
                <a:solidFill>
                  <a:srgbClr val="0070C0"/>
                </a:solidFill>
                <a:latin typeface="Times New Roman" pitchFamily="18" charset="0"/>
                <a:cs typeface="Times New Roman" pitchFamily="18" charset="0"/>
              </a:rPr>
              <a:t>C</a:t>
            </a:r>
            <a:r>
              <a:rPr lang="en-US" sz="2300" baseline="-25000" dirty="0" smtClean="0">
                <a:solidFill>
                  <a:srgbClr val="0070C0"/>
                </a:solidFill>
                <a:latin typeface="Times New Roman" pitchFamily="18" charset="0"/>
                <a:cs typeface="Times New Roman" pitchFamily="18" charset="0"/>
              </a:rPr>
              <a:t>0</a:t>
            </a:r>
            <a:r>
              <a:rPr lang="zh-CN" altLang="en-US" sz="2300" dirty="0" smtClean="0">
                <a:solidFill>
                  <a:srgbClr val="0070C0"/>
                </a:solidFill>
                <a:latin typeface="Times New Roman" pitchFamily="18" charset="0"/>
                <a:cs typeface="Times New Roman" pitchFamily="18" charset="0"/>
              </a:rPr>
              <a:t>和</a:t>
            </a:r>
            <a:r>
              <a:rPr lang="en-US" sz="2300" i="1" dirty="0" smtClean="0">
                <a:solidFill>
                  <a:srgbClr val="0070C0"/>
                </a:solidFill>
                <a:latin typeface="Times New Roman" pitchFamily="18" charset="0"/>
                <a:cs typeface="Times New Roman" pitchFamily="18" charset="0"/>
              </a:rPr>
              <a:t>C</a:t>
            </a:r>
            <a:r>
              <a:rPr lang="en-US" sz="2300" baseline="-25000" dirty="0" smtClean="0">
                <a:solidFill>
                  <a:srgbClr val="0070C0"/>
                </a:solidFill>
                <a:latin typeface="Times New Roman" pitchFamily="18" charset="0"/>
                <a:cs typeface="Times New Roman" pitchFamily="18" charset="0"/>
              </a:rPr>
              <a:t>1</a:t>
            </a:r>
            <a:r>
              <a:rPr lang="zh-CN" altLang="en-US" sz="2300" dirty="0" smtClean="0">
                <a:solidFill>
                  <a:srgbClr val="0070C0"/>
                </a:solidFill>
                <a:latin typeface="Times New Roman" pitchFamily="18" charset="0"/>
                <a:cs typeface="Times New Roman" pitchFamily="18" charset="0"/>
              </a:rPr>
              <a:t>）之间构造一条直线：</a:t>
            </a:r>
          </a:p>
          <a:p>
            <a:pPr>
              <a:lnSpc>
                <a:spcPct val="150000"/>
              </a:lnSpc>
              <a:spcBef>
                <a:spcPts val="0"/>
              </a:spcBef>
              <a:buNone/>
            </a:pPr>
            <a:r>
              <a:rPr lang="en-US" sz="2300" i="1" dirty="0" smtClean="0">
                <a:solidFill>
                  <a:srgbClr val="0070C0"/>
                </a:solidFill>
                <a:latin typeface="Times New Roman" pitchFamily="18" charset="0"/>
                <a:cs typeface="Times New Roman" pitchFamily="18" charset="0"/>
              </a:rPr>
              <a:t>                                      w</a:t>
            </a:r>
            <a:r>
              <a:rPr lang="en-US" sz="2300" baseline="-25000" dirty="0" smtClean="0">
                <a:solidFill>
                  <a:srgbClr val="0070C0"/>
                </a:solidFill>
                <a:latin typeface="Times New Roman" pitchFamily="18" charset="0"/>
                <a:cs typeface="Times New Roman" pitchFamily="18" charset="0"/>
              </a:rPr>
              <a:t>0</a:t>
            </a:r>
            <a:r>
              <a:rPr 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w</a:t>
            </a:r>
            <a:r>
              <a:rPr lang="en-US" sz="2300" baseline="-25000" dirty="0" smtClean="0">
                <a:solidFill>
                  <a:srgbClr val="0070C0"/>
                </a:solidFill>
                <a:latin typeface="Times New Roman" pitchFamily="18" charset="0"/>
                <a:cs typeface="Times New Roman" pitchFamily="18" charset="0"/>
              </a:rPr>
              <a:t>1</a:t>
            </a:r>
            <a:r>
              <a:rPr lang="en-US" sz="2300" i="1" dirty="0" smtClean="0">
                <a:solidFill>
                  <a:srgbClr val="0070C0"/>
                </a:solidFill>
                <a:latin typeface="Times New Roman" pitchFamily="18" charset="0"/>
                <a:cs typeface="Times New Roman" pitchFamily="18" charset="0"/>
              </a:rPr>
              <a:t>x</a:t>
            </a:r>
            <a:r>
              <a:rPr lang="en-US" sz="2300" baseline="-25000" dirty="0" smtClean="0">
                <a:solidFill>
                  <a:srgbClr val="0070C0"/>
                </a:solidFill>
                <a:latin typeface="Times New Roman" pitchFamily="18" charset="0"/>
                <a:cs typeface="Times New Roman" pitchFamily="18" charset="0"/>
              </a:rPr>
              <a:t>1</a:t>
            </a:r>
            <a:r>
              <a:rPr 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w</a:t>
            </a:r>
            <a:r>
              <a:rPr lang="en-US" sz="2300" baseline="-25000" dirty="0" smtClean="0">
                <a:solidFill>
                  <a:srgbClr val="0070C0"/>
                </a:solidFill>
                <a:latin typeface="Times New Roman" pitchFamily="18" charset="0"/>
                <a:cs typeface="Times New Roman" pitchFamily="18" charset="0"/>
              </a:rPr>
              <a:t>2</a:t>
            </a:r>
            <a:r>
              <a:rPr lang="en-US" sz="2300" i="1" dirty="0" smtClean="0">
                <a:solidFill>
                  <a:srgbClr val="0070C0"/>
                </a:solidFill>
                <a:latin typeface="Times New Roman" pitchFamily="18" charset="0"/>
                <a:cs typeface="Times New Roman" pitchFamily="18" charset="0"/>
              </a:rPr>
              <a:t>x</a:t>
            </a:r>
            <a:r>
              <a:rPr lang="en-US" sz="2300" baseline="-25000" dirty="0" smtClean="0">
                <a:solidFill>
                  <a:srgbClr val="0070C0"/>
                </a:solidFill>
                <a:latin typeface="Times New Roman" pitchFamily="18" charset="0"/>
                <a:cs typeface="Times New Roman" pitchFamily="18" charset="0"/>
              </a:rPr>
              <a:t>2</a:t>
            </a:r>
            <a:r>
              <a:rPr lang="en-US" sz="2300" dirty="0" smtClean="0">
                <a:solidFill>
                  <a:srgbClr val="0070C0"/>
                </a:solidFill>
                <a:latin typeface="Times New Roman" pitchFamily="18" charset="0"/>
                <a:cs typeface="Times New Roman" pitchFamily="18" charset="0"/>
              </a:rPr>
              <a:t>=0                             (10-7)</a:t>
            </a:r>
            <a:endParaRPr lang="zh-CN" altLang="en-US" sz="2300" dirty="0" smtClean="0">
              <a:solidFill>
                <a:srgbClr val="0070C0"/>
              </a:solidFill>
              <a:latin typeface="Times New Roman" pitchFamily="18" charset="0"/>
              <a:cs typeface="Times New Roman" pitchFamily="18" charset="0"/>
            </a:endParaRPr>
          </a:p>
          <a:p>
            <a:pPr>
              <a:buNone/>
            </a:pPr>
            <a:r>
              <a:rPr lang="zh-CN" altLang="en-US" sz="2300" dirty="0" smtClean="0">
                <a:solidFill>
                  <a:srgbClr val="0070C0"/>
                </a:solidFill>
                <a:latin typeface="Times New Roman" pitchFamily="18" charset="0"/>
                <a:cs typeface="Times New Roman" pitchFamily="18" charset="0"/>
              </a:rPr>
              <a:t>这里，</a:t>
            </a:r>
            <a:r>
              <a:rPr lang="en-US" sz="2300" i="1" dirty="0" smtClean="0">
                <a:solidFill>
                  <a:srgbClr val="0070C0"/>
                </a:solidFill>
                <a:latin typeface="Times New Roman" pitchFamily="18" charset="0"/>
                <a:cs typeface="Times New Roman" pitchFamily="18" charset="0"/>
              </a:rPr>
              <a:t>x</a:t>
            </a:r>
            <a:r>
              <a:rPr lang="en-US" sz="2300" baseline="-25000" dirty="0" smtClean="0">
                <a:solidFill>
                  <a:srgbClr val="0070C0"/>
                </a:solidFill>
                <a:latin typeface="Times New Roman" pitchFamily="18" charset="0"/>
                <a:cs typeface="Times New Roman" pitchFamily="18" charset="0"/>
              </a:rPr>
              <a:t>1</a:t>
            </a:r>
            <a:r>
              <a:rPr lang="zh-CN" altLang="en-US" sz="2300" i="1"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x</a:t>
            </a:r>
            <a:r>
              <a:rPr lang="en-US" sz="2300" baseline="-25000" dirty="0" smtClean="0">
                <a:solidFill>
                  <a:srgbClr val="0070C0"/>
                </a:solidFill>
                <a:latin typeface="Times New Roman" pitchFamily="18" charset="0"/>
                <a:cs typeface="Times New Roman" pitchFamily="18" charset="0"/>
              </a:rPr>
              <a:t>2</a:t>
            </a:r>
            <a:r>
              <a:rPr lang="zh-CN" altLang="en-US" sz="2300" dirty="0" smtClean="0">
                <a:solidFill>
                  <a:srgbClr val="0070C0"/>
                </a:solidFill>
                <a:latin typeface="Times New Roman" pitchFamily="18" charset="0"/>
                <a:cs typeface="Times New Roman" pitchFamily="18" charset="0"/>
              </a:rPr>
              <a:t>为变量，</a:t>
            </a:r>
            <a:r>
              <a:rPr lang="en-US" sz="2300" i="1" dirty="0" smtClean="0">
                <a:solidFill>
                  <a:srgbClr val="0070C0"/>
                </a:solidFill>
                <a:latin typeface="Times New Roman" pitchFamily="18" charset="0"/>
                <a:cs typeface="Times New Roman" pitchFamily="18" charset="0"/>
              </a:rPr>
              <a:t>w</a:t>
            </a:r>
            <a:r>
              <a:rPr lang="en-US" sz="2300" baseline="-25000" dirty="0" smtClean="0">
                <a:solidFill>
                  <a:srgbClr val="0070C0"/>
                </a:solidFill>
                <a:latin typeface="Times New Roman" pitchFamily="18" charset="0"/>
                <a:cs typeface="Times New Roman" pitchFamily="18" charset="0"/>
              </a:rPr>
              <a:t>1</a:t>
            </a:r>
            <a:r>
              <a:rPr lang="zh-CN" altLang="en-US" sz="2300" i="1"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w</a:t>
            </a:r>
            <a:r>
              <a:rPr lang="en-US" sz="2300" baseline="-25000" dirty="0" smtClean="0">
                <a:solidFill>
                  <a:srgbClr val="0070C0"/>
                </a:solidFill>
                <a:latin typeface="Times New Roman" pitchFamily="18" charset="0"/>
                <a:cs typeface="Times New Roman" pitchFamily="18" charset="0"/>
              </a:rPr>
              <a:t>2</a:t>
            </a:r>
            <a:r>
              <a:rPr lang="zh-CN" altLang="en-US" sz="2300" dirty="0" smtClean="0">
                <a:solidFill>
                  <a:srgbClr val="0070C0"/>
                </a:solidFill>
                <a:latin typeface="Times New Roman" pitchFamily="18" charset="0"/>
                <a:cs typeface="Times New Roman" pitchFamily="18" charset="0"/>
              </a:rPr>
              <a:t>系数，</a:t>
            </a:r>
            <a:r>
              <a:rPr lang="en-US" sz="2300" i="1" dirty="0" smtClean="0">
                <a:solidFill>
                  <a:srgbClr val="0070C0"/>
                </a:solidFill>
                <a:latin typeface="Times New Roman" pitchFamily="18" charset="0"/>
                <a:cs typeface="Times New Roman" pitchFamily="18" charset="0"/>
              </a:rPr>
              <a:t>w</a:t>
            </a:r>
            <a:r>
              <a:rPr lang="en-US" sz="2300" baseline="-25000" dirty="0" smtClean="0">
                <a:solidFill>
                  <a:srgbClr val="0070C0"/>
                </a:solidFill>
                <a:latin typeface="Times New Roman" pitchFamily="18" charset="0"/>
                <a:cs typeface="Times New Roman" pitchFamily="18" charset="0"/>
              </a:rPr>
              <a:t>0</a:t>
            </a:r>
            <a:r>
              <a:rPr lang="zh-CN" altLang="en-US" sz="2300" dirty="0" smtClean="0">
                <a:solidFill>
                  <a:srgbClr val="0070C0"/>
                </a:solidFill>
                <a:latin typeface="Times New Roman" pitchFamily="18" charset="0"/>
                <a:cs typeface="Times New Roman" pitchFamily="18" charset="0"/>
              </a:rPr>
              <a:t>为常数。</a:t>
            </a:r>
          </a:p>
          <a:p>
            <a:pPr>
              <a:lnSpc>
                <a:spcPct val="150000"/>
              </a:lnSpc>
              <a:buNone/>
            </a:pPr>
            <a:r>
              <a:rPr lang="zh-CN" altLang="en-US" sz="2300" dirty="0" smtClean="0">
                <a:solidFill>
                  <a:srgbClr val="0070C0"/>
                </a:solidFill>
                <a:latin typeface="Times New Roman" pitchFamily="18" charset="0"/>
                <a:cs typeface="Times New Roman" pitchFamily="18" charset="0"/>
              </a:rPr>
              <a:t>        令 </a:t>
            </a:r>
            <a:r>
              <a:rPr lang="en-US" sz="2300" i="1" dirty="0" smtClean="0">
                <a:solidFill>
                  <a:srgbClr val="0070C0"/>
                </a:solidFill>
                <a:latin typeface="Times New Roman" pitchFamily="18" charset="0"/>
                <a:cs typeface="Times New Roman" pitchFamily="18" charset="0"/>
              </a:rPr>
              <a:t>g</a:t>
            </a:r>
            <a:r>
              <a:rPr lang="en-US" sz="2300" dirty="0" smtClean="0">
                <a:solidFill>
                  <a:srgbClr val="0070C0"/>
                </a:solidFill>
                <a:latin typeface="Times New Roman" pitchFamily="18" charset="0"/>
                <a:cs typeface="Times New Roman" pitchFamily="18" charset="0"/>
              </a:rPr>
              <a:t>(</a:t>
            </a:r>
            <a:r>
              <a:rPr lang="en-US" sz="2300" b="1" i="1" dirty="0" smtClean="0">
                <a:solidFill>
                  <a:srgbClr val="0070C0"/>
                </a:solidFill>
                <a:latin typeface="Times New Roman" pitchFamily="18" charset="0"/>
                <a:cs typeface="Times New Roman" pitchFamily="18" charset="0"/>
              </a:rPr>
              <a:t>x</a:t>
            </a:r>
            <a:r>
              <a:rPr lang="en-US" sz="2300" dirty="0" smtClean="0">
                <a:solidFill>
                  <a:srgbClr val="0070C0"/>
                </a:solidFill>
                <a:latin typeface="Times New Roman" pitchFamily="18" charset="0"/>
                <a:cs typeface="Times New Roman" pitchFamily="18" charset="0"/>
              </a:rPr>
              <a:t>) = </a:t>
            </a:r>
            <a:r>
              <a:rPr lang="en-US" sz="2300" i="1" dirty="0" smtClean="0">
                <a:solidFill>
                  <a:srgbClr val="0070C0"/>
                </a:solidFill>
                <a:latin typeface="Times New Roman" pitchFamily="18" charset="0"/>
                <a:cs typeface="Times New Roman" pitchFamily="18" charset="0"/>
              </a:rPr>
              <a:t>g</a:t>
            </a:r>
            <a:r>
              <a:rPr 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x</a:t>
            </a:r>
            <a:r>
              <a:rPr lang="en-US" sz="2300" baseline="-25000" dirty="0" smtClean="0">
                <a:solidFill>
                  <a:srgbClr val="0070C0"/>
                </a:solidFill>
                <a:latin typeface="Times New Roman" pitchFamily="18" charset="0"/>
                <a:cs typeface="Times New Roman" pitchFamily="18" charset="0"/>
              </a:rPr>
              <a:t>1</a:t>
            </a:r>
            <a:r>
              <a:rPr lang="en-US" sz="2300" dirty="0" smtClean="0">
                <a:solidFill>
                  <a:srgbClr val="0070C0"/>
                </a:solidFill>
                <a:latin typeface="Times New Roman" pitchFamily="18" charset="0"/>
                <a:cs typeface="Times New Roman" pitchFamily="18" charset="0"/>
              </a:rPr>
              <a:t>, </a:t>
            </a:r>
            <a:r>
              <a:rPr lang="en-US" sz="2300" i="1" dirty="0" smtClean="0">
                <a:solidFill>
                  <a:srgbClr val="0070C0"/>
                </a:solidFill>
                <a:latin typeface="Times New Roman" pitchFamily="18" charset="0"/>
                <a:cs typeface="Times New Roman" pitchFamily="18" charset="0"/>
              </a:rPr>
              <a:t>x</a:t>
            </a:r>
            <a:r>
              <a:rPr lang="en-US" sz="2300" baseline="-25000" dirty="0" smtClean="0">
                <a:solidFill>
                  <a:srgbClr val="0070C0"/>
                </a:solidFill>
                <a:latin typeface="Times New Roman" pitchFamily="18" charset="0"/>
                <a:cs typeface="Times New Roman" pitchFamily="18" charset="0"/>
              </a:rPr>
              <a:t>2</a:t>
            </a:r>
            <a:r>
              <a:rPr lang="en-US" sz="2300" dirty="0" smtClean="0">
                <a:solidFill>
                  <a:srgbClr val="0070C0"/>
                </a:solidFill>
                <a:latin typeface="Times New Roman" pitchFamily="18" charset="0"/>
                <a:cs typeface="Times New Roman" pitchFamily="18" charset="0"/>
              </a:rPr>
              <a:t>) =</a:t>
            </a:r>
            <a:r>
              <a:rPr lang="en-US" sz="2300" i="1" dirty="0" smtClean="0">
                <a:solidFill>
                  <a:srgbClr val="0070C0"/>
                </a:solidFill>
                <a:latin typeface="Times New Roman" pitchFamily="18" charset="0"/>
                <a:cs typeface="Times New Roman" pitchFamily="18" charset="0"/>
              </a:rPr>
              <a:t>w</a:t>
            </a:r>
            <a:r>
              <a:rPr lang="en-US" sz="2300" baseline="-25000" dirty="0" smtClean="0">
                <a:solidFill>
                  <a:srgbClr val="0070C0"/>
                </a:solidFill>
                <a:latin typeface="Times New Roman" pitchFamily="18" charset="0"/>
                <a:cs typeface="Times New Roman" pitchFamily="18" charset="0"/>
              </a:rPr>
              <a:t>0</a:t>
            </a:r>
            <a:r>
              <a:rPr 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w</a:t>
            </a:r>
            <a:r>
              <a:rPr lang="en-US" sz="2300" baseline="-25000" dirty="0" smtClean="0">
                <a:solidFill>
                  <a:srgbClr val="0070C0"/>
                </a:solidFill>
                <a:latin typeface="Times New Roman" pitchFamily="18" charset="0"/>
                <a:cs typeface="Times New Roman" pitchFamily="18" charset="0"/>
              </a:rPr>
              <a:t>1</a:t>
            </a:r>
            <a:r>
              <a:rPr lang="en-US" sz="2300" i="1" dirty="0" smtClean="0">
                <a:solidFill>
                  <a:srgbClr val="0070C0"/>
                </a:solidFill>
                <a:latin typeface="Times New Roman" pitchFamily="18" charset="0"/>
                <a:cs typeface="Times New Roman" pitchFamily="18" charset="0"/>
              </a:rPr>
              <a:t>x</a:t>
            </a:r>
            <a:r>
              <a:rPr lang="en-US" sz="2300" baseline="-25000" dirty="0" smtClean="0">
                <a:solidFill>
                  <a:srgbClr val="0070C0"/>
                </a:solidFill>
                <a:latin typeface="Times New Roman" pitchFamily="18" charset="0"/>
                <a:cs typeface="Times New Roman" pitchFamily="18" charset="0"/>
              </a:rPr>
              <a:t>1</a:t>
            </a:r>
            <a:r>
              <a:rPr 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w</a:t>
            </a:r>
            <a:r>
              <a:rPr lang="en-US" sz="2300" baseline="-25000" dirty="0" smtClean="0">
                <a:solidFill>
                  <a:srgbClr val="0070C0"/>
                </a:solidFill>
                <a:latin typeface="Times New Roman" pitchFamily="18" charset="0"/>
                <a:cs typeface="Times New Roman" pitchFamily="18" charset="0"/>
              </a:rPr>
              <a:t>2</a:t>
            </a:r>
            <a:r>
              <a:rPr lang="en-US" sz="2300" i="1" dirty="0" smtClean="0">
                <a:solidFill>
                  <a:srgbClr val="0070C0"/>
                </a:solidFill>
                <a:latin typeface="Times New Roman" pitchFamily="18" charset="0"/>
                <a:cs typeface="Times New Roman" pitchFamily="18" charset="0"/>
              </a:rPr>
              <a:t>x</a:t>
            </a:r>
            <a:r>
              <a:rPr lang="en-US" sz="2300" baseline="-25000" dirty="0" smtClean="0">
                <a:solidFill>
                  <a:srgbClr val="0070C0"/>
                </a:solidFill>
                <a:latin typeface="Times New Roman" pitchFamily="18" charset="0"/>
                <a:cs typeface="Times New Roman" pitchFamily="18" charset="0"/>
              </a:rPr>
              <a:t>2</a:t>
            </a:r>
            <a:r>
              <a:rPr lang="zh-CN" altLang="en-US" sz="2300" dirty="0" smtClean="0">
                <a:solidFill>
                  <a:srgbClr val="0070C0"/>
                </a:solidFill>
                <a:latin typeface="Times New Roman" pitchFamily="18" charset="0"/>
                <a:cs typeface="Times New Roman" pitchFamily="18" charset="0"/>
              </a:rPr>
              <a:t>，则对于点</a:t>
            </a:r>
            <a:r>
              <a:rPr lang="en-US" sz="2300" b="1" i="1" dirty="0" smtClean="0">
                <a:solidFill>
                  <a:srgbClr val="0070C0"/>
                </a:solidFill>
                <a:latin typeface="Times New Roman" pitchFamily="18" charset="0"/>
                <a:cs typeface="Times New Roman" pitchFamily="18" charset="0"/>
              </a:rPr>
              <a:t>x</a:t>
            </a:r>
            <a:r>
              <a:rPr lang="en-US" sz="2300" dirty="0" smtClean="0">
                <a:solidFill>
                  <a:srgbClr val="0070C0"/>
                </a:solidFill>
                <a:latin typeface="Times New Roman" pitchFamily="18" charset="0"/>
                <a:cs typeface="Times New Roman" pitchFamily="18" charset="0"/>
                <a:sym typeface="Symbol"/>
              </a:rPr>
              <a:t></a:t>
            </a:r>
            <a:r>
              <a:rPr lang="en-US" sz="2300" i="1" dirty="0" smtClean="0">
                <a:solidFill>
                  <a:srgbClr val="0070C0"/>
                </a:solidFill>
                <a:latin typeface="Times New Roman" pitchFamily="18" charset="0"/>
                <a:cs typeface="Times New Roman" pitchFamily="18" charset="0"/>
              </a:rPr>
              <a:t>U</a:t>
            </a:r>
            <a:r>
              <a:rPr lang="en-US" sz="2300" dirty="0" smtClean="0">
                <a:solidFill>
                  <a:srgbClr val="0070C0"/>
                </a:solidFill>
                <a:latin typeface="Times New Roman" pitchFamily="18" charset="0"/>
                <a:cs typeface="Times New Roman" pitchFamily="18" charset="0"/>
                <a:sym typeface="Symbol"/>
              </a:rPr>
              <a:t></a:t>
            </a:r>
            <a:r>
              <a:rPr lang="en-US" sz="2300" i="1" dirty="0" smtClean="0">
                <a:solidFill>
                  <a:srgbClr val="0070C0"/>
                </a:solidFill>
                <a:latin typeface="Times New Roman" pitchFamily="18" charset="0"/>
                <a:cs typeface="Times New Roman" pitchFamily="18" charset="0"/>
              </a:rPr>
              <a:t>V</a:t>
            </a:r>
            <a:r>
              <a:rPr lang="en-US" sz="2300" dirty="0" smtClean="0">
                <a:solidFill>
                  <a:srgbClr val="0070C0"/>
                </a:solidFill>
                <a:latin typeface="Times New Roman" pitchFamily="18" charset="0"/>
                <a:cs typeface="Times New Roman" pitchFamily="18" charset="0"/>
                <a:sym typeface="Symbol"/>
              </a:rPr>
              <a:t></a:t>
            </a:r>
            <a:r>
              <a:rPr lang="en-US" sz="2300" b="1" dirty="0" smtClean="0">
                <a:solidFill>
                  <a:srgbClr val="0070C0"/>
                </a:solidFill>
                <a:latin typeface="Times New Roman" pitchFamily="18" charset="0"/>
                <a:cs typeface="Times New Roman" pitchFamily="18" charset="0"/>
              </a:rPr>
              <a:t>R</a:t>
            </a:r>
            <a:r>
              <a:rPr lang="en-US" sz="2300" baseline="30000" dirty="0" smtClean="0">
                <a:solidFill>
                  <a:srgbClr val="0070C0"/>
                </a:solidFill>
                <a:latin typeface="Times New Roman" pitchFamily="18" charset="0"/>
                <a:cs typeface="Times New Roman" pitchFamily="18" charset="0"/>
              </a:rPr>
              <a:t>2</a:t>
            </a:r>
            <a:endParaRPr lang="zh-CN" altLang="en-US" sz="2300" dirty="0" smtClean="0">
              <a:solidFill>
                <a:srgbClr val="0070C0"/>
              </a:solidFill>
              <a:latin typeface="Times New Roman" pitchFamily="18" charset="0"/>
              <a:cs typeface="Times New Roman" pitchFamily="18" charset="0"/>
            </a:endParaRPr>
          </a:p>
          <a:p>
            <a:pPr>
              <a:lnSpc>
                <a:spcPct val="150000"/>
              </a:lnSpc>
              <a:buNone/>
            </a:pPr>
            <a:r>
              <a:rPr lang="zh-CN" altLang="en-US" sz="2300" dirty="0" smtClean="0">
                <a:solidFill>
                  <a:srgbClr val="0070C0"/>
                </a:solidFill>
                <a:latin typeface="Times New Roman" pitchFamily="18" charset="0"/>
                <a:cs typeface="Times New Roman" pitchFamily="18" charset="0"/>
              </a:rPr>
              <a:t>                                当</a:t>
            </a:r>
            <a:r>
              <a:rPr lang="en-US" sz="2300" i="1" dirty="0" smtClean="0">
                <a:solidFill>
                  <a:srgbClr val="0070C0"/>
                </a:solidFill>
                <a:latin typeface="Times New Roman" pitchFamily="18" charset="0"/>
                <a:cs typeface="Times New Roman" pitchFamily="18" charset="0"/>
              </a:rPr>
              <a:t>g</a:t>
            </a:r>
            <a:r>
              <a:rPr lang="en-US" sz="2300" dirty="0" smtClean="0">
                <a:solidFill>
                  <a:srgbClr val="0070C0"/>
                </a:solidFill>
                <a:latin typeface="Times New Roman" pitchFamily="18" charset="0"/>
                <a:cs typeface="Times New Roman" pitchFamily="18" charset="0"/>
              </a:rPr>
              <a:t>(</a:t>
            </a:r>
            <a:r>
              <a:rPr lang="en-US" sz="2300" b="1" i="1" dirty="0" smtClean="0">
                <a:solidFill>
                  <a:srgbClr val="0070C0"/>
                </a:solidFill>
                <a:latin typeface="Times New Roman" pitchFamily="18" charset="0"/>
                <a:cs typeface="Times New Roman" pitchFamily="18" charset="0"/>
              </a:rPr>
              <a:t>x</a:t>
            </a:r>
            <a:r>
              <a:rPr lang="en-US" sz="2300" dirty="0" smtClean="0">
                <a:solidFill>
                  <a:srgbClr val="0070C0"/>
                </a:solidFill>
                <a:latin typeface="Times New Roman" pitchFamily="18" charset="0"/>
                <a:cs typeface="Times New Roman" pitchFamily="18" charset="0"/>
              </a:rPr>
              <a:t>)&lt;0</a:t>
            </a:r>
            <a:r>
              <a:rPr lang="zh-CN" altLang="en-US" sz="2300" dirty="0" smtClean="0">
                <a:solidFill>
                  <a:srgbClr val="0070C0"/>
                </a:solidFill>
                <a:latin typeface="Times New Roman" pitchFamily="18" charset="0"/>
                <a:cs typeface="Times New Roman" pitchFamily="18" charset="0"/>
              </a:rPr>
              <a:t>时，则</a:t>
            </a:r>
            <a:r>
              <a:rPr lang="en-US" sz="2300" b="1" i="1" dirty="0" smtClean="0">
                <a:solidFill>
                  <a:srgbClr val="0070C0"/>
                </a:solidFill>
                <a:latin typeface="Times New Roman" pitchFamily="18" charset="0"/>
                <a:cs typeface="Times New Roman" pitchFamily="18" charset="0"/>
              </a:rPr>
              <a:t>x</a:t>
            </a:r>
            <a:r>
              <a:rPr lang="en-US" sz="2300" dirty="0" smtClean="0">
                <a:solidFill>
                  <a:srgbClr val="0070C0"/>
                </a:solidFill>
                <a:latin typeface="Times New Roman" pitchFamily="18" charset="0"/>
                <a:cs typeface="Times New Roman" pitchFamily="18" charset="0"/>
                <a:sym typeface="Symbol"/>
              </a:rPr>
              <a:t></a:t>
            </a:r>
            <a:r>
              <a:rPr lang="en-US" sz="2300" i="1" dirty="0" smtClean="0">
                <a:solidFill>
                  <a:srgbClr val="0070C0"/>
                </a:solidFill>
                <a:latin typeface="Times New Roman" pitchFamily="18" charset="0"/>
                <a:cs typeface="Times New Roman" pitchFamily="18" charset="0"/>
              </a:rPr>
              <a:t>c</a:t>
            </a:r>
            <a:r>
              <a:rPr lang="en-US" sz="2300" baseline="-25000" dirty="0" smtClean="0">
                <a:solidFill>
                  <a:srgbClr val="0070C0"/>
                </a:solidFill>
                <a:latin typeface="Times New Roman" pitchFamily="18" charset="0"/>
                <a:cs typeface="Times New Roman" pitchFamily="18" charset="0"/>
              </a:rPr>
              <a:t>0</a:t>
            </a:r>
            <a:r>
              <a:rPr lang="zh-CN" altLang="en-US" sz="2300" dirty="0" smtClean="0">
                <a:solidFill>
                  <a:srgbClr val="0070C0"/>
                </a:solidFill>
                <a:latin typeface="Times New Roman" pitchFamily="18" charset="0"/>
                <a:cs typeface="Times New Roman" pitchFamily="18" charset="0"/>
              </a:rPr>
              <a:t>；</a:t>
            </a:r>
          </a:p>
          <a:p>
            <a:pPr>
              <a:buNone/>
            </a:pPr>
            <a:r>
              <a:rPr lang="zh-CN" altLang="en-US" sz="2300" dirty="0" smtClean="0">
                <a:solidFill>
                  <a:srgbClr val="0070C0"/>
                </a:solidFill>
                <a:latin typeface="Times New Roman" pitchFamily="18" charset="0"/>
                <a:cs typeface="Times New Roman" pitchFamily="18" charset="0"/>
              </a:rPr>
              <a:t>                                当</a:t>
            </a:r>
            <a:r>
              <a:rPr lang="en-US" sz="2300" i="1" dirty="0" smtClean="0">
                <a:solidFill>
                  <a:srgbClr val="0070C0"/>
                </a:solidFill>
                <a:latin typeface="Times New Roman" pitchFamily="18" charset="0"/>
                <a:cs typeface="Times New Roman" pitchFamily="18" charset="0"/>
              </a:rPr>
              <a:t>g</a:t>
            </a:r>
            <a:r>
              <a:rPr lang="en-US" sz="2300" dirty="0" smtClean="0">
                <a:solidFill>
                  <a:srgbClr val="0070C0"/>
                </a:solidFill>
                <a:latin typeface="Times New Roman" pitchFamily="18" charset="0"/>
                <a:cs typeface="Times New Roman" pitchFamily="18" charset="0"/>
              </a:rPr>
              <a:t>(</a:t>
            </a:r>
            <a:r>
              <a:rPr lang="en-US" sz="2300" b="1" i="1" dirty="0" smtClean="0">
                <a:solidFill>
                  <a:srgbClr val="0070C0"/>
                </a:solidFill>
                <a:latin typeface="Times New Roman" pitchFamily="18" charset="0"/>
                <a:cs typeface="Times New Roman" pitchFamily="18" charset="0"/>
              </a:rPr>
              <a:t>x</a:t>
            </a:r>
            <a:r>
              <a:rPr lang="en-US" sz="2300" dirty="0" smtClean="0">
                <a:solidFill>
                  <a:srgbClr val="0070C0"/>
                </a:solidFill>
                <a:latin typeface="Times New Roman" pitchFamily="18" charset="0"/>
                <a:cs typeface="Times New Roman" pitchFamily="18" charset="0"/>
              </a:rPr>
              <a:t>)&gt;0</a:t>
            </a:r>
            <a:r>
              <a:rPr lang="zh-CN" altLang="en-US" sz="2300" dirty="0" smtClean="0">
                <a:solidFill>
                  <a:srgbClr val="0070C0"/>
                </a:solidFill>
                <a:latin typeface="Times New Roman" pitchFamily="18" charset="0"/>
                <a:cs typeface="Times New Roman" pitchFamily="18" charset="0"/>
              </a:rPr>
              <a:t>时，则</a:t>
            </a:r>
            <a:r>
              <a:rPr lang="en-US" sz="2300" b="1" i="1" dirty="0" smtClean="0">
                <a:solidFill>
                  <a:srgbClr val="0070C0"/>
                </a:solidFill>
                <a:latin typeface="Times New Roman" pitchFamily="18" charset="0"/>
                <a:cs typeface="Times New Roman" pitchFamily="18" charset="0"/>
              </a:rPr>
              <a:t>x</a:t>
            </a:r>
            <a:r>
              <a:rPr lang="en-US" sz="2300" dirty="0" smtClean="0">
                <a:solidFill>
                  <a:srgbClr val="0070C0"/>
                </a:solidFill>
                <a:latin typeface="Times New Roman" pitchFamily="18" charset="0"/>
                <a:cs typeface="Times New Roman" pitchFamily="18" charset="0"/>
                <a:sym typeface="Symbol"/>
              </a:rPr>
              <a:t></a:t>
            </a:r>
            <a:r>
              <a:rPr lang="en-US" sz="2300" i="1" dirty="0" smtClean="0">
                <a:solidFill>
                  <a:srgbClr val="0070C0"/>
                </a:solidFill>
                <a:latin typeface="Times New Roman" pitchFamily="18" charset="0"/>
                <a:cs typeface="Times New Roman" pitchFamily="18" charset="0"/>
              </a:rPr>
              <a:t>c</a:t>
            </a:r>
            <a:r>
              <a:rPr lang="en-US" sz="2300" baseline="-25000" dirty="0" smtClean="0">
                <a:solidFill>
                  <a:srgbClr val="0070C0"/>
                </a:solidFill>
                <a:latin typeface="Times New Roman" pitchFamily="18" charset="0"/>
                <a:cs typeface="Times New Roman" pitchFamily="18" charset="0"/>
              </a:rPr>
              <a:t>1</a:t>
            </a:r>
          </a:p>
          <a:p>
            <a:pPr>
              <a:lnSpc>
                <a:spcPct val="150000"/>
              </a:lnSpc>
              <a:buNone/>
            </a:pPr>
            <a:r>
              <a:rPr lang="zh-CN" altLang="en-US" sz="2300" dirty="0" smtClean="0">
                <a:latin typeface="Times New Roman" pitchFamily="18" charset="0"/>
                <a:cs typeface="Times New Roman" pitchFamily="18" charset="0"/>
              </a:rPr>
              <a:t>     </a:t>
            </a:r>
            <a:r>
              <a:rPr lang="zh-CN" altLang="en-US" sz="2300" dirty="0" smtClean="0">
                <a:solidFill>
                  <a:srgbClr val="0070C0"/>
                </a:solidFill>
                <a:latin typeface="Times New Roman" pitchFamily="18" charset="0"/>
                <a:cs typeface="Times New Roman" pitchFamily="18" charset="0"/>
              </a:rPr>
              <a:t>这样，参数</a:t>
            </a:r>
            <a:r>
              <a:rPr lang="en-US" sz="2300" i="1" dirty="0" smtClean="0">
                <a:solidFill>
                  <a:srgbClr val="0070C0"/>
                </a:solidFill>
                <a:latin typeface="Times New Roman" pitchFamily="18" charset="0"/>
                <a:cs typeface="Times New Roman" pitchFamily="18" charset="0"/>
              </a:rPr>
              <a:t>w</a:t>
            </a:r>
            <a:r>
              <a:rPr lang="en-US" sz="2300" baseline="-25000" dirty="0" smtClean="0">
                <a:solidFill>
                  <a:srgbClr val="0070C0"/>
                </a:solidFill>
                <a:latin typeface="Times New Roman" pitchFamily="18" charset="0"/>
                <a:cs typeface="Times New Roman" pitchFamily="18" charset="0"/>
              </a:rPr>
              <a:t>0</a:t>
            </a:r>
            <a:r>
              <a:rPr lang="zh-CN" alt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w</a:t>
            </a:r>
            <a:r>
              <a:rPr lang="en-US" sz="2300" baseline="-25000" dirty="0" smtClean="0">
                <a:solidFill>
                  <a:srgbClr val="0070C0"/>
                </a:solidFill>
                <a:latin typeface="Times New Roman" pitchFamily="18" charset="0"/>
                <a:cs typeface="Times New Roman" pitchFamily="18" charset="0"/>
              </a:rPr>
              <a:t>1</a:t>
            </a:r>
            <a:r>
              <a:rPr lang="zh-CN" alt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w</a:t>
            </a:r>
            <a:r>
              <a:rPr lang="en-US" sz="2300" baseline="-25000" dirty="0" smtClean="0">
                <a:solidFill>
                  <a:srgbClr val="0070C0"/>
                </a:solidFill>
                <a:latin typeface="Times New Roman" pitchFamily="18" charset="0"/>
                <a:cs typeface="Times New Roman" pitchFamily="18" charset="0"/>
              </a:rPr>
              <a:t>2</a:t>
            </a:r>
            <a:r>
              <a:rPr lang="zh-CN" altLang="en-US" sz="2300" dirty="0" smtClean="0">
                <a:solidFill>
                  <a:srgbClr val="0070C0"/>
                </a:solidFill>
                <a:latin typeface="Times New Roman" pitchFamily="18" charset="0"/>
                <a:cs typeface="Times New Roman" pitchFamily="18" charset="0"/>
              </a:rPr>
              <a:t>取值未定的函数</a:t>
            </a:r>
            <a:endParaRPr lang="en-US" altLang="zh-CN" sz="2300" dirty="0" smtClean="0">
              <a:solidFill>
                <a:srgbClr val="0070C0"/>
              </a:solidFill>
              <a:latin typeface="Times New Roman" pitchFamily="18" charset="0"/>
              <a:cs typeface="Times New Roman" pitchFamily="18" charset="0"/>
            </a:endParaRPr>
          </a:p>
          <a:p>
            <a:pPr>
              <a:lnSpc>
                <a:spcPct val="150000"/>
              </a:lnSpc>
              <a:spcBef>
                <a:spcPts val="0"/>
              </a:spcBef>
              <a:buNone/>
            </a:pPr>
            <a:r>
              <a:rPr lang="en-US" sz="2300" i="1" dirty="0" smtClean="0">
                <a:solidFill>
                  <a:srgbClr val="0070C0"/>
                </a:solidFill>
                <a:latin typeface="Times New Roman" pitchFamily="18" charset="0"/>
                <a:cs typeface="Times New Roman" pitchFamily="18" charset="0"/>
              </a:rPr>
              <a:t>                                 g</a:t>
            </a:r>
            <a:r>
              <a:rPr lang="en-US" sz="2300" dirty="0" smtClean="0">
                <a:solidFill>
                  <a:srgbClr val="0070C0"/>
                </a:solidFill>
                <a:latin typeface="Times New Roman" pitchFamily="18" charset="0"/>
                <a:cs typeface="Times New Roman" pitchFamily="18" charset="0"/>
              </a:rPr>
              <a:t>(</a:t>
            </a:r>
            <a:r>
              <a:rPr lang="en-US" sz="2300" b="1" i="1" dirty="0" smtClean="0">
                <a:solidFill>
                  <a:srgbClr val="0070C0"/>
                </a:solidFill>
                <a:latin typeface="Times New Roman" pitchFamily="18" charset="0"/>
                <a:cs typeface="Times New Roman" pitchFamily="18" charset="0"/>
              </a:rPr>
              <a:t>x</a:t>
            </a:r>
            <a:r>
              <a:rPr 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 w</a:t>
            </a:r>
            <a:r>
              <a:rPr lang="en-US" sz="2300" baseline="-25000" dirty="0" smtClean="0">
                <a:solidFill>
                  <a:srgbClr val="0070C0"/>
                </a:solidFill>
                <a:latin typeface="Times New Roman" pitchFamily="18" charset="0"/>
                <a:cs typeface="Times New Roman" pitchFamily="18" charset="0"/>
              </a:rPr>
              <a:t>0</a:t>
            </a:r>
            <a:r>
              <a:rPr 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w</a:t>
            </a:r>
            <a:r>
              <a:rPr lang="en-US" sz="2300" baseline="-25000" dirty="0" smtClean="0">
                <a:solidFill>
                  <a:srgbClr val="0070C0"/>
                </a:solidFill>
                <a:latin typeface="Times New Roman" pitchFamily="18" charset="0"/>
                <a:cs typeface="Times New Roman" pitchFamily="18" charset="0"/>
              </a:rPr>
              <a:t>1</a:t>
            </a:r>
            <a:r>
              <a:rPr lang="en-US" sz="2300" i="1" dirty="0" smtClean="0">
                <a:solidFill>
                  <a:srgbClr val="0070C0"/>
                </a:solidFill>
                <a:latin typeface="Times New Roman" pitchFamily="18" charset="0"/>
                <a:cs typeface="Times New Roman" pitchFamily="18" charset="0"/>
              </a:rPr>
              <a:t>x</a:t>
            </a:r>
            <a:r>
              <a:rPr lang="en-US" sz="2300" baseline="-25000" dirty="0" smtClean="0">
                <a:solidFill>
                  <a:srgbClr val="0070C0"/>
                </a:solidFill>
                <a:latin typeface="Times New Roman" pitchFamily="18" charset="0"/>
                <a:cs typeface="Times New Roman" pitchFamily="18" charset="0"/>
              </a:rPr>
              <a:t>1</a:t>
            </a:r>
            <a:r>
              <a:rPr 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w</a:t>
            </a:r>
            <a:r>
              <a:rPr lang="en-US" sz="2300" baseline="-25000" dirty="0" smtClean="0">
                <a:solidFill>
                  <a:srgbClr val="0070C0"/>
                </a:solidFill>
                <a:latin typeface="Times New Roman" pitchFamily="18" charset="0"/>
                <a:cs typeface="Times New Roman" pitchFamily="18" charset="0"/>
              </a:rPr>
              <a:t>2</a:t>
            </a:r>
            <a:r>
              <a:rPr lang="en-US" sz="2300" i="1" dirty="0" smtClean="0">
                <a:solidFill>
                  <a:srgbClr val="0070C0"/>
                </a:solidFill>
                <a:latin typeface="Times New Roman" pitchFamily="18" charset="0"/>
                <a:cs typeface="Times New Roman" pitchFamily="18" charset="0"/>
              </a:rPr>
              <a:t>x</a:t>
            </a:r>
            <a:r>
              <a:rPr lang="en-US" sz="2300" baseline="-25000" dirty="0" smtClean="0">
                <a:solidFill>
                  <a:srgbClr val="0070C0"/>
                </a:solidFill>
                <a:latin typeface="Times New Roman" pitchFamily="18" charset="0"/>
                <a:cs typeface="Times New Roman" pitchFamily="18" charset="0"/>
              </a:rPr>
              <a:t>2</a:t>
            </a:r>
          </a:p>
          <a:p>
            <a:pPr>
              <a:lnSpc>
                <a:spcPct val="130000"/>
              </a:lnSpc>
              <a:spcBef>
                <a:spcPts val="600"/>
              </a:spcBef>
              <a:buNone/>
            </a:pPr>
            <a:r>
              <a:rPr lang="zh-CN" altLang="en-US" sz="2300" dirty="0" smtClean="0">
                <a:solidFill>
                  <a:srgbClr val="0070C0"/>
                </a:solidFill>
                <a:latin typeface="Times New Roman" pitchFamily="18" charset="0"/>
                <a:cs typeface="Times New Roman" pitchFamily="18" charset="0"/>
              </a:rPr>
              <a:t>就是这个分类问题的假设判别函数模型。</a:t>
            </a:r>
            <a:r>
              <a:rPr lang="en-US" sz="2300" i="1" dirty="0" smtClean="0">
                <a:solidFill>
                  <a:srgbClr val="0070C0"/>
                </a:solidFill>
                <a:latin typeface="Times New Roman" pitchFamily="18" charset="0"/>
                <a:cs typeface="Times New Roman" pitchFamily="18" charset="0"/>
              </a:rPr>
              <a:t>g</a:t>
            </a:r>
            <a:r>
              <a:rPr lang="en-US" sz="2300" dirty="0" smtClean="0">
                <a:solidFill>
                  <a:srgbClr val="0070C0"/>
                </a:solidFill>
                <a:latin typeface="Times New Roman" pitchFamily="18" charset="0"/>
                <a:cs typeface="Times New Roman" pitchFamily="18" charset="0"/>
              </a:rPr>
              <a:t>(</a:t>
            </a:r>
            <a:r>
              <a:rPr lang="en-US" sz="2300" b="1" i="1" dirty="0" smtClean="0">
                <a:solidFill>
                  <a:srgbClr val="0070C0"/>
                </a:solidFill>
                <a:latin typeface="Times New Roman" pitchFamily="18" charset="0"/>
                <a:cs typeface="Times New Roman" pitchFamily="18" charset="0"/>
              </a:rPr>
              <a:t>x</a:t>
            </a:r>
            <a:r>
              <a:rPr lang="en-US" sz="2300" dirty="0" smtClean="0">
                <a:solidFill>
                  <a:srgbClr val="0070C0"/>
                </a:solidFill>
                <a:latin typeface="Times New Roman" pitchFamily="18" charset="0"/>
                <a:cs typeface="Times New Roman" pitchFamily="18" charset="0"/>
              </a:rPr>
              <a:t>)</a:t>
            </a:r>
            <a:r>
              <a:rPr lang="zh-CN" altLang="en-US" sz="2300" dirty="0" smtClean="0">
                <a:solidFill>
                  <a:srgbClr val="0070C0"/>
                </a:solidFill>
                <a:latin typeface="Times New Roman" pitchFamily="18" charset="0"/>
                <a:cs typeface="Times New Roman" pitchFamily="18" charset="0"/>
              </a:rPr>
              <a:t>是一个线性函数，称为线性判别函数。</a:t>
            </a:r>
            <a:endParaRPr lang="zh-CN" altLang="en-US" sz="2300" dirty="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xEl>
                                              <p:pRg st="3" end="3"/>
                                            </p:txEl>
                                          </p:spTgt>
                                        </p:tgtEl>
                                        <p:attrNameLst>
                                          <p:attrName>style.visibility</p:attrName>
                                        </p:attrNameLst>
                                      </p:cBhvr>
                                      <p:to>
                                        <p:strVal val="visible"/>
                                      </p:to>
                                    </p:set>
                                    <p:animEffect transition="in" filter="blinds(horizontal)">
                                      <p:cBhvr>
                                        <p:cTn id="7" dur="500"/>
                                        <p:tgtEl>
                                          <p:spTgt spid="17411">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7411">
                                            <p:txEl>
                                              <p:pRg st="4" end="4"/>
                                            </p:txEl>
                                          </p:spTgt>
                                        </p:tgtEl>
                                        <p:attrNameLst>
                                          <p:attrName>style.visibility</p:attrName>
                                        </p:attrNameLst>
                                      </p:cBhvr>
                                      <p:to>
                                        <p:strVal val="visible"/>
                                      </p:to>
                                    </p:set>
                                    <p:animEffect transition="in" filter="blinds(horizontal)">
                                      <p:cBhvr>
                                        <p:cTn id="10" dur="500"/>
                                        <p:tgtEl>
                                          <p:spTgt spid="17411">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7411">
                                            <p:txEl>
                                              <p:pRg st="5" end="5"/>
                                            </p:txEl>
                                          </p:spTgt>
                                        </p:tgtEl>
                                        <p:attrNameLst>
                                          <p:attrName>style.visibility</p:attrName>
                                        </p:attrNameLst>
                                      </p:cBhvr>
                                      <p:to>
                                        <p:strVal val="visible"/>
                                      </p:to>
                                    </p:set>
                                    <p:animEffect transition="in" filter="blinds(horizontal)">
                                      <p:cBhvr>
                                        <p:cTn id="13" dur="500"/>
                                        <p:tgtEl>
                                          <p:spTgt spid="17411">
                                            <p:txEl>
                                              <p:pRg st="5" end="5"/>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7411">
                                            <p:txEl>
                                              <p:pRg st="6" end="6"/>
                                            </p:txEl>
                                          </p:spTgt>
                                        </p:tgtEl>
                                        <p:attrNameLst>
                                          <p:attrName>style.visibility</p:attrName>
                                        </p:attrNameLst>
                                      </p:cBhvr>
                                      <p:to>
                                        <p:strVal val="visible"/>
                                      </p:to>
                                    </p:set>
                                    <p:animEffect transition="in" filter="blinds(horizontal)">
                                      <p:cBhvr>
                                        <p:cTn id="18" dur="500"/>
                                        <p:tgtEl>
                                          <p:spTgt spid="17411">
                                            <p:txEl>
                                              <p:pRg st="6" end="6"/>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17411">
                                            <p:txEl>
                                              <p:pRg st="7" end="7"/>
                                            </p:txEl>
                                          </p:spTgt>
                                        </p:tgtEl>
                                        <p:attrNameLst>
                                          <p:attrName>style.visibility</p:attrName>
                                        </p:attrNameLst>
                                      </p:cBhvr>
                                      <p:to>
                                        <p:strVal val="visible"/>
                                      </p:to>
                                    </p:set>
                                    <p:animEffect transition="in" filter="blinds(horizontal)">
                                      <p:cBhvr>
                                        <p:cTn id="21" dur="500"/>
                                        <p:tgtEl>
                                          <p:spTgt spid="17411">
                                            <p:txEl>
                                              <p:pRg st="7" end="7"/>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7411">
                                            <p:txEl>
                                              <p:pRg st="8" end="8"/>
                                            </p:txEl>
                                          </p:spTgt>
                                        </p:tgtEl>
                                        <p:attrNameLst>
                                          <p:attrName>style.visibility</p:attrName>
                                        </p:attrNameLst>
                                      </p:cBhvr>
                                      <p:to>
                                        <p:strVal val="visible"/>
                                      </p:to>
                                    </p:set>
                                    <p:animEffect transition="in" filter="blinds(horizontal)">
                                      <p:cBhvr>
                                        <p:cTn id="24" dur="500"/>
                                        <p:tgtEl>
                                          <p:spTgt spid="1741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Grp="1" noRot="1" noChangeArrowheads="1"/>
          </p:cNvSpPr>
          <p:nvPr>
            <p:ph type="body" idx="1"/>
          </p:nvPr>
        </p:nvSpPr>
        <p:spPr>
          <a:xfrm>
            <a:off x="428596" y="357166"/>
            <a:ext cx="8001056" cy="5857916"/>
          </a:xfrm>
        </p:spPr>
        <p:txBody>
          <a:bodyPr/>
          <a:lstStyle/>
          <a:p>
            <a:pPr>
              <a:lnSpc>
                <a:spcPct val="150000"/>
              </a:lnSpc>
              <a:buFont typeface="Wingdings" pitchFamily="2" charset="2"/>
              <a:buNone/>
            </a:pPr>
            <a:r>
              <a:rPr lang="en-US" altLang="zh-CN" sz="2800" dirty="0">
                <a:latin typeface="黑体" pitchFamily="49" charset="-122"/>
                <a:ea typeface="黑体" pitchFamily="49" charset="-122"/>
              </a:rPr>
              <a:t>             </a:t>
            </a:r>
            <a:r>
              <a:rPr lang="en-US" altLang="zh-CN" sz="2800" dirty="0" smtClean="0">
                <a:latin typeface="黑体" pitchFamily="49" charset="-122"/>
                <a:ea typeface="黑体" pitchFamily="49" charset="-122"/>
              </a:rPr>
              <a:t>    </a:t>
            </a:r>
            <a:r>
              <a:rPr lang="en-US" altLang="zh-CN" sz="2800" dirty="0" smtClean="0">
                <a:solidFill>
                  <a:srgbClr val="0070C0"/>
                </a:solidFill>
                <a:latin typeface="黑体" pitchFamily="49" charset="-122"/>
                <a:ea typeface="黑体" pitchFamily="49" charset="-122"/>
              </a:rPr>
              <a:t>10.1 </a:t>
            </a:r>
            <a:r>
              <a:rPr lang="zh-CN" altLang="en-US" sz="2800" dirty="0" smtClean="0">
                <a:solidFill>
                  <a:srgbClr val="0070C0"/>
                </a:solidFill>
                <a:latin typeface="黑体" pitchFamily="49" charset="-122"/>
                <a:ea typeface="黑体" pitchFamily="49" charset="-122"/>
              </a:rPr>
              <a:t>概述</a:t>
            </a:r>
            <a:endParaRPr lang="zh-CN" altLang="en-US" sz="2800" dirty="0">
              <a:solidFill>
                <a:srgbClr val="0070C0"/>
              </a:solidFill>
              <a:latin typeface="黑体" pitchFamily="49" charset="-122"/>
              <a:ea typeface="黑体" pitchFamily="49" charset="-122"/>
            </a:endParaRPr>
          </a:p>
          <a:p>
            <a:pPr algn="just">
              <a:lnSpc>
                <a:spcPct val="140000"/>
              </a:lnSpc>
              <a:spcBef>
                <a:spcPts val="0"/>
              </a:spcBef>
              <a:buNone/>
            </a:pPr>
            <a:r>
              <a:rPr lang="zh-CN" altLang="en-US" sz="2400" dirty="0" smtClean="0">
                <a:solidFill>
                  <a:srgbClr val="0070C0"/>
                </a:solidFill>
              </a:rPr>
              <a:t>            让计算机（机器）执行以统计、概率和其他数学理论为基础的算法，处理相关样本数据以发现其中的模式或规律的“机器学习”方法</a:t>
            </a:r>
            <a:r>
              <a:rPr lang="en-US" sz="2400" dirty="0" smtClean="0">
                <a:solidFill>
                  <a:srgbClr val="0070C0"/>
                </a:solidFill>
              </a:rPr>
              <a:t>——</a:t>
            </a:r>
            <a:r>
              <a:rPr lang="zh-CN" altLang="en-US" sz="2400" dirty="0" smtClean="0">
                <a:solidFill>
                  <a:srgbClr val="0070C0"/>
                </a:solidFill>
              </a:rPr>
              <a:t>统计机器学习，即</a:t>
            </a:r>
            <a:r>
              <a:rPr lang="zh-CN" altLang="en-US" sz="2400" dirty="0" smtClean="0">
                <a:solidFill>
                  <a:srgbClr val="FF0000"/>
                </a:solidFill>
              </a:rPr>
              <a:t>统计学习</a:t>
            </a:r>
            <a:r>
              <a:rPr lang="zh-CN" altLang="en-US" sz="2400" dirty="0" smtClean="0">
                <a:solidFill>
                  <a:srgbClr val="0070C0"/>
                </a:solidFill>
              </a:rPr>
              <a:t>（</a:t>
            </a:r>
            <a:r>
              <a:rPr lang="en-US" sz="2400" dirty="0" smtClean="0">
                <a:solidFill>
                  <a:srgbClr val="0070C0"/>
                </a:solidFill>
              </a:rPr>
              <a:t>Statistical Learning</a:t>
            </a:r>
            <a:r>
              <a:rPr lang="zh-CN" altLang="en-US" sz="2400" dirty="0" smtClean="0">
                <a:solidFill>
                  <a:srgbClr val="0070C0"/>
                </a:solidFill>
              </a:rPr>
              <a:t>）。</a:t>
            </a:r>
            <a:endParaRPr lang="en-US" altLang="zh-CN" sz="2400" dirty="0" smtClean="0">
              <a:solidFill>
                <a:srgbClr val="0070C0"/>
              </a:solidFill>
            </a:endParaRPr>
          </a:p>
          <a:p>
            <a:pPr algn="just">
              <a:lnSpc>
                <a:spcPct val="140000"/>
              </a:lnSpc>
              <a:buNone/>
            </a:pPr>
            <a:r>
              <a:rPr lang="zh-CN" altLang="en-US" sz="2400" dirty="0" smtClean="0">
                <a:solidFill>
                  <a:srgbClr val="0070C0"/>
                </a:solidFill>
              </a:rPr>
              <a:t>           统计学习的主要工作和过程是：首先准备样本数据，然后针对样本数据的特点，选择或设计某种数值模型或概率模型、准则函数（</a:t>
            </a:r>
            <a:r>
              <a:rPr lang="en-US" sz="2400" dirty="0" smtClean="0">
                <a:solidFill>
                  <a:srgbClr val="0070C0"/>
                </a:solidFill>
              </a:rPr>
              <a:t>criterion function</a:t>
            </a:r>
            <a:r>
              <a:rPr lang="zh-CN" altLang="en-US" sz="2400" dirty="0" smtClean="0">
                <a:solidFill>
                  <a:srgbClr val="0070C0"/>
                </a:solidFill>
              </a:rPr>
              <a:t>）（如误差、损失、代价、风险函数等）、学习策略和算法，最后编程实现以归纳或估算一个最优模型。</a:t>
            </a:r>
          </a:p>
          <a:p>
            <a:pPr>
              <a:lnSpc>
                <a:spcPct val="150000"/>
              </a:lnSpc>
              <a:buNone/>
            </a:pPr>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0899">
                                            <p:txEl>
                                              <p:pRg st="1" end="1"/>
                                            </p:txEl>
                                          </p:spTgt>
                                        </p:tgtEl>
                                        <p:attrNameLst>
                                          <p:attrName>style.visibility</p:attrName>
                                        </p:attrNameLst>
                                      </p:cBhvr>
                                      <p:to>
                                        <p:strVal val="visible"/>
                                      </p:to>
                                    </p:set>
                                    <p:animEffect transition="in" filter="blinds(horizontal)">
                                      <p:cBhvr>
                                        <p:cTn id="7" dur="500"/>
                                        <p:tgtEl>
                                          <p:spTgt spid="8089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0899">
                                            <p:txEl>
                                              <p:pRg st="2" end="2"/>
                                            </p:txEl>
                                          </p:spTgt>
                                        </p:tgtEl>
                                        <p:attrNameLst>
                                          <p:attrName>style.visibility</p:attrName>
                                        </p:attrNameLst>
                                      </p:cBhvr>
                                      <p:to>
                                        <p:strVal val="visible"/>
                                      </p:to>
                                    </p:set>
                                    <p:animEffect transition="in" filter="blinds(horizontal)">
                                      <p:cBhvr>
                                        <p:cTn id="12" dur="500"/>
                                        <p:tgtEl>
                                          <p:spTgt spid="808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8" name="Group 1"/>
          <p:cNvGrpSpPr>
            <a:grpSpLocks noChangeAspect="1"/>
          </p:cNvGrpSpPr>
          <p:nvPr/>
        </p:nvGrpSpPr>
        <p:grpSpPr bwMode="auto">
          <a:xfrm>
            <a:off x="457200" y="241300"/>
            <a:ext cx="3878263" cy="3067050"/>
            <a:chOff x="457200" y="181058"/>
            <a:chExt cx="7757760" cy="4600492"/>
          </a:xfrm>
        </p:grpSpPr>
        <p:pic>
          <p:nvPicPr>
            <p:cNvPr id="60425" name="Picture 1" descr="C:\Users\ang\Desktop\news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5460" y="181058"/>
              <a:ext cx="7589500" cy="4600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6" name="Ink 5"/>
                <p14:cNvContentPartPr/>
                <p14:nvPr/>
              </p14:nvContentPartPr>
              <p14:xfrm>
                <a:off x="457200" y="438150"/>
                <a:ext cx="5239080" cy="4285440"/>
              </p14:xfrm>
            </p:contentPart>
          </mc:Choice>
          <mc:Fallback xmlns="">
            <p:pic>
              <p:nvPicPr>
                <p:cNvPr id="6" name="Ink 5"/>
                <p:cNvPicPr/>
                <p:nvPr/>
              </p:nvPicPr>
              <p:blipFill>
                <a:blip r:embed="rId5"/>
                <a:stretch>
                  <a:fillRect/>
                </a:stretch>
              </p:blipFill>
              <p:spPr>
                <a:xfrm>
                  <a:off x="439196" y="425190"/>
                  <a:ext cx="5278688" cy="4314600"/>
                </a:xfrm>
                <a:prstGeom prst="rect">
                  <a:avLst/>
                </a:prstGeom>
              </p:spPr>
            </p:pic>
          </mc:Fallback>
        </mc:AlternateContent>
      </p:grpSp>
      <p:pic>
        <p:nvPicPr>
          <p:cNvPr id="8" name="Picture 1" descr="C:\Users\ang\Desktop\News2.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6563" y="0"/>
            <a:ext cx="3419475"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 descr="C:\Users\ang\Desktop\News4.png"/>
          <p:cNvPicPr>
            <a:picLocks noChangeAspect="1" noChangeArrowheads="1"/>
          </p:cNvPicPr>
          <p:nvPr/>
        </p:nvPicPr>
        <p:blipFill>
          <a:blip r:embed="rId7">
            <a:extLst>
              <a:ext uri="{28A0092B-C50C-407E-A947-70E740481C1C}">
                <a14:useLocalDpi xmlns:a14="http://schemas.microsoft.com/office/drawing/2010/main" val="0"/>
              </a:ext>
            </a:extLst>
          </a:blip>
          <a:srcRect r="36613"/>
          <a:stretch>
            <a:fillRect/>
          </a:stretch>
        </p:blipFill>
        <p:spPr bwMode="auto">
          <a:xfrm>
            <a:off x="1524000" y="3336925"/>
            <a:ext cx="2298700"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 descr="C:\Users\ang\Desktop\News3.png"/>
          <p:cNvPicPr>
            <a:picLocks noChangeAspect="1" noChangeArrowheads="1"/>
          </p:cNvPicPr>
          <p:nvPr/>
        </p:nvPicPr>
        <p:blipFill>
          <a:blip r:embed="rId8">
            <a:extLst>
              <a:ext uri="{28A0092B-C50C-407E-A947-70E740481C1C}">
                <a14:useLocalDpi xmlns:a14="http://schemas.microsoft.com/office/drawing/2010/main" val="0"/>
              </a:ext>
            </a:extLst>
          </a:blip>
          <a:srcRect r="50000"/>
          <a:stretch>
            <a:fillRect/>
          </a:stretch>
        </p:blipFill>
        <p:spPr bwMode="auto">
          <a:xfrm>
            <a:off x="4876800" y="3308350"/>
            <a:ext cx="1812925"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Arrow Connector 3"/>
          <p:cNvCxnSpPr/>
          <p:nvPr/>
        </p:nvCxnSpPr>
        <p:spPr>
          <a:xfrm flipV="1">
            <a:off x="2590800" y="1701800"/>
            <a:ext cx="2819400" cy="1016000"/>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2286000" y="3124200"/>
            <a:ext cx="76200" cy="1320800"/>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590800" y="3022600"/>
            <a:ext cx="2133600" cy="812800"/>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141296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83297" name="Picture 1"/>
          <p:cNvPicPr>
            <a:picLocks noChangeAspect="1" noChangeArrowheads="1"/>
          </p:cNvPicPr>
          <p:nvPr/>
        </p:nvPicPr>
        <p:blipFill>
          <a:blip r:embed="rId2"/>
          <a:srcRect/>
          <a:stretch>
            <a:fillRect/>
          </a:stretch>
        </p:blipFill>
        <p:spPr bwMode="auto">
          <a:xfrm>
            <a:off x="2428859" y="785754"/>
            <a:ext cx="5004000" cy="505137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9" name="Rectangle 3"/>
          <p:cNvSpPr>
            <a:spLocks noGrp="1" noRot="1" noChangeArrowheads="1"/>
          </p:cNvSpPr>
          <p:nvPr>
            <p:ph type="body" idx="1"/>
          </p:nvPr>
        </p:nvSpPr>
        <p:spPr>
          <a:xfrm>
            <a:off x="651170" y="428604"/>
            <a:ext cx="7829576" cy="5857915"/>
          </a:xfrm>
        </p:spPr>
        <p:txBody>
          <a:bodyPr/>
          <a:lstStyle/>
          <a:p>
            <a:pPr algn="just">
              <a:lnSpc>
                <a:spcPct val="140000"/>
              </a:lnSpc>
              <a:buNone/>
            </a:pPr>
            <a:r>
              <a:rPr lang="zh-CN" altLang="en-US" sz="2400" dirty="0" smtClean="0">
                <a:solidFill>
                  <a:srgbClr val="0070C0"/>
                </a:solidFill>
              </a:rPr>
              <a:t>           </a:t>
            </a:r>
            <a:r>
              <a:rPr lang="zh-CN" altLang="en-US" sz="2400" dirty="0" smtClean="0">
                <a:solidFill>
                  <a:srgbClr val="0070C0"/>
                </a:solidFill>
                <a:latin typeface="Times New Roman" pitchFamily="18" charset="0"/>
                <a:cs typeface="Times New Roman" pitchFamily="18" charset="0"/>
              </a:rPr>
              <a:t>为了叙述方便，将函数式</a:t>
            </a:r>
            <a:r>
              <a:rPr lang="en-US" sz="2400" i="1" dirty="0" smtClean="0">
                <a:solidFill>
                  <a:srgbClr val="0070C0"/>
                </a:solidFill>
                <a:latin typeface="Times New Roman" pitchFamily="18" charset="0"/>
                <a:cs typeface="Times New Roman" pitchFamily="18" charset="0"/>
              </a:rPr>
              <a:t>w</a:t>
            </a:r>
            <a:r>
              <a:rPr lang="en-US" sz="2400" baseline="-25000" dirty="0" smtClean="0">
                <a:solidFill>
                  <a:srgbClr val="0070C0"/>
                </a:solidFill>
                <a:latin typeface="Times New Roman" pitchFamily="18" charset="0"/>
                <a:cs typeface="Times New Roman" pitchFamily="18" charset="0"/>
              </a:rPr>
              <a:t>0</a:t>
            </a:r>
            <a:r>
              <a:rPr lang="en-US" sz="2400" dirty="0" smtClean="0">
                <a:solidFill>
                  <a:srgbClr val="0070C0"/>
                </a:solidFill>
                <a:latin typeface="Times New Roman" pitchFamily="18" charset="0"/>
                <a:cs typeface="Times New Roman" pitchFamily="18" charset="0"/>
              </a:rPr>
              <a:t>+</a:t>
            </a:r>
            <a:r>
              <a:rPr lang="en-US" sz="2400" i="1" dirty="0" smtClean="0">
                <a:solidFill>
                  <a:srgbClr val="0070C0"/>
                </a:solidFill>
                <a:latin typeface="Times New Roman" pitchFamily="18" charset="0"/>
                <a:cs typeface="Times New Roman" pitchFamily="18" charset="0"/>
              </a:rPr>
              <a:t>w</a:t>
            </a:r>
            <a:r>
              <a:rPr lang="en-US" sz="2400" baseline="-25000" dirty="0" smtClean="0">
                <a:solidFill>
                  <a:srgbClr val="0070C0"/>
                </a:solidFill>
                <a:latin typeface="Times New Roman" pitchFamily="18" charset="0"/>
                <a:cs typeface="Times New Roman" pitchFamily="18" charset="0"/>
              </a:rPr>
              <a:t>1</a:t>
            </a:r>
            <a:r>
              <a:rPr lang="en-US" sz="2400" i="1" dirty="0" smtClean="0">
                <a:solidFill>
                  <a:srgbClr val="0070C0"/>
                </a:solidFill>
                <a:latin typeface="Times New Roman" pitchFamily="18" charset="0"/>
                <a:cs typeface="Times New Roman" pitchFamily="18" charset="0"/>
              </a:rPr>
              <a:t>x</a:t>
            </a:r>
            <a:r>
              <a:rPr lang="en-US" sz="2400" baseline="-25000" dirty="0" smtClean="0">
                <a:solidFill>
                  <a:srgbClr val="0070C0"/>
                </a:solidFill>
                <a:latin typeface="Times New Roman" pitchFamily="18" charset="0"/>
                <a:cs typeface="Times New Roman" pitchFamily="18" charset="0"/>
              </a:rPr>
              <a:t>1</a:t>
            </a:r>
            <a:r>
              <a:rPr lang="en-US" sz="2400" dirty="0" smtClean="0">
                <a:solidFill>
                  <a:srgbClr val="0070C0"/>
                </a:solidFill>
                <a:latin typeface="Times New Roman" pitchFamily="18" charset="0"/>
                <a:cs typeface="Times New Roman" pitchFamily="18" charset="0"/>
              </a:rPr>
              <a:t>+</a:t>
            </a:r>
            <a:r>
              <a:rPr lang="en-US" sz="2400" i="1" dirty="0" smtClean="0">
                <a:solidFill>
                  <a:srgbClr val="0070C0"/>
                </a:solidFill>
                <a:latin typeface="Times New Roman" pitchFamily="18" charset="0"/>
                <a:cs typeface="Times New Roman" pitchFamily="18" charset="0"/>
              </a:rPr>
              <a:t>w</a:t>
            </a:r>
            <a:r>
              <a:rPr lang="en-US" sz="2400" baseline="-25000" dirty="0" smtClean="0">
                <a:solidFill>
                  <a:srgbClr val="0070C0"/>
                </a:solidFill>
                <a:latin typeface="Times New Roman" pitchFamily="18" charset="0"/>
                <a:cs typeface="Times New Roman" pitchFamily="18" charset="0"/>
              </a:rPr>
              <a:t>2</a:t>
            </a:r>
            <a:r>
              <a:rPr lang="en-US" sz="2400" i="1" dirty="0" smtClean="0">
                <a:solidFill>
                  <a:srgbClr val="0070C0"/>
                </a:solidFill>
                <a:latin typeface="Times New Roman" pitchFamily="18" charset="0"/>
                <a:cs typeface="Times New Roman" pitchFamily="18" charset="0"/>
              </a:rPr>
              <a:t>x</a:t>
            </a:r>
            <a:r>
              <a:rPr lang="en-US" sz="2400" baseline="-25000" dirty="0" smtClean="0">
                <a:solidFill>
                  <a:srgbClr val="0070C0"/>
                </a:solidFill>
                <a:latin typeface="Times New Roman" pitchFamily="18" charset="0"/>
                <a:cs typeface="Times New Roman" pitchFamily="18" charset="0"/>
              </a:rPr>
              <a:t>2</a:t>
            </a:r>
            <a:r>
              <a:rPr lang="zh-CN" altLang="en-US" sz="2400" dirty="0" smtClean="0">
                <a:solidFill>
                  <a:srgbClr val="0070C0"/>
                </a:solidFill>
                <a:latin typeface="Times New Roman" pitchFamily="18" charset="0"/>
                <a:cs typeface="Times New Roman" pitchFamily="18" charset="0"/>
              </a:rPr>
              <a:t>写成系数向量与变元向量的内积的形式，即</a:t>
            </a:r>
          </a:p>
          <a:p>
            <a:pPr>
              <a:lnSpc>
                <a:spcPct val="140000"/>
              </a:lnSpc>
              <a:buNone/>
            </a:pPr>
            <a:r>
              <a:rPr lang="en-US" sz="2800" dirty="0" smtClean="0"/>
              <a:t>                         </a:t>
            </a:r>
            <a:endParaRPr lang="zh-CN" altLang="en-US" sz="2800" dirty="0" smtClean="0"/>
          </a:p>
          <a:p>
            <a:pPr>
              <a:lnSpc>
                <a:spcPct val="140000"/>
              </a:lnSpc>
              <a:spcBef>
                <a:spcPts val="0"/>
              </a:spcBef>
              <a:buNone/>
            </a:pPr>
            <a:r>
              <a:rPr lang="zh-CN" altLang="en-US" sz="2400" dirty="0" smtClean="0">
                <a:solidFill>
                  <a:srgbClr val="0070C0"/>
                </a:solidFill>
                <a:latin typeface="Times New Roman" pitchFamily="18" charset="0"/>
                <a:cs typeface="Times New Roman" pitchFamily="18" charset="0"/>
              </a:rPr>
              <a:t>     这里参数</a:t>
            </a:r>
            <a:r>
              <a:rPr lang="en-US" sz="2400" i="1" dirty="0" smtClean="0">
                <a:solidFill>
                  <a:srgbClr val="0070C0"/>
                </a:solidFill>
                <a:latin typeface="Times New Roman" pitchFamily="18" charset="0"/>
                <a:cs typeface="Times New Roman" pitchFamily="18" charset="0"/>
              </a:rPr>
              <a:t>w</a:t>
            </a:r>
            <a:r>
              <a:rPr lang="en-US" sz="2400" baseline="-25000" dirty="0" smtClean="0">
                <a:solidFill>
                  <a:srgbClr val="0070C0"/>
                </a:solidFill>
                <a:latin typeface="Times New Roman" pitchFamily="18" charset="0"/>
                <a:cs typeface="Times New Roman" pitchFamily="18" charset="0"/>
              </a:rPr>
              <a:t>1</a:t>
            </a:r>
            <a:r>
              <a:rPr lang="zh-CN" altLang="en-US" sz="2400" dirty="0" smtClean="0">
                <a:solidFill>
                  <a:srgbClr val="0070C0"/>
                </a:solidFill>
                <a:latin typeface="Times New Roman" pitchFamily="18" charset="0"/>
                <a:cs typeface="Times New Roman" pitchFamily="18" charset="0"/>
              </a:rPr>
              <a:t>、</a:t>
            </a:r>
            <a:r>
              <a:rPr lang="en-US" sz="2400" i="1" dirty="0" smtClean="0">
                <a:solidFill>
                  <a:srgbClr val="0070C0"/>
                </a:solidFill>
                <a:latin typeface="Times New Roman" pitchFamily="18" charset="0"/>
                <a:cs typeface="Times New Roman" pitchFamily="18" charset="0"/>
              </a:rPr>
              <a:t>w</a:t>
            </a:r>
            <a:r>
              <a:rPr lang="en-US" sz="2400" baseline="-25000" dirty="0" smtClean="0">
                <a:solidFill>
                  <a:srgbClr val="0070C0"/>
                </a:solidFill>
                <a:latin typeface="Times New Roman" pitchFamily="18" charset="0"/>
                <a:cs typeface="Times New Roman" pitchFamily="18" charset="0"/>
              </a:rPr>
              <a:t>2</a:t>
            </a:r>
            <a:r>
              <a:rPr lang="zh-CN" altLang="en-US" sz="2400" dirty="0" smtClean="0">
                <a:solidFill>
                  <a:srgbClr val="0070C0"/>
                </a:solidFill>
                <a:latin typeface="Times New Roman" pitchFamily="18" charset="0"/>
                <a:cs typeface="Times New Roman" pitchFamily="18" charset="0"/>
              </a:rPr>
              <a:t>称为权值，表示在函数中的重要程度，</a:t>
            </a:r>
            <a:r>
              <a:rPr lang="en-US" sz="2400" i="1" dirty="0" smtClean="0">
                <a:solidFill>
                  <a:srgbClr val="0070C0"/>
                </a:solidFill>
                <a:latin typeface="Times New Roman" pitchFamily="18" charset="0"/>
                <a:cs typeface="Times New Roman" pitchFamily="18" charset="0"/>
              </a:rPr>
              <a:t>w</a:t>
            </a:r>
            <a:r>
              <a:rPr lang="en-US" sz="2400" baseline="-25000" dirty="0" smtClean="0">
                <a:solidFill>
                  <a:srgbClr val="0070C0"/>
                </a:solidFill>
                <a:latin typeface="Times New Roman" pitchFamily="18" charset="0"/>
                <a:cs typeface="Times New Roman" pitchFamily="18" charset="0"/>
              </a:rPr>
              <a:t>0</a:t>
            </a:r>
            <a:r>
              <a:rPr lang="zh-CN" altLang="en-US" sz="2400" dirty="0" smtClean="0">
                <a:solidFill>
                  <a:srgbClr val="0070C0"/>
                </a:solidFill>
                <a:latin typeface="Times New Roman" pitchFamily="18" charset="0"/>
                <a:cs typeface="Times New Roman" pitchFamily="18" charset="0"/>
              </a:rPr>
              <a:t>称为阈值权或偏置（</a:t>
            </a:r>
            <a:r>
              <a:rPr lang="en-US" sz="2400" dirty="0" smtClean="0">
                <a:solidFill>
                  <a:srgbClr val="0070C0"/>
                </a:solidFill>
                <a:latin typeface="Times New Roman" pitchFamily="18" charset="0"/>
                <a:cs typeface="Times New Roman" pitchFamily="18" charset="0"/>
              </a:rPr>
              <a:t>bias</a:t>
            </a:r>
            <a:r>
              <a:rPr lang="zh-CN" altLang="en-US" sz="2400" dirty="0" smtClean="0">
                <a:solidFill>
                  <a:srgbClr val="0070C0"/>
                </a:solidFill>
                <a:latin typeface="Times New Roman" pitchFamily="18" charset="0"/>
                <a:cs typeface="Times New Roman" pitchFamily="18" charset="0"/>
              </a:rPr>
              <a:t>，亦称偏差或偏倚）。</a:t>
            </a:r>
            <a:endParaRPr lang="en-US" altLang="zh-CN" sz="2400" dirty="0" smtClean="0">
              <a:solidFill>
                <a:srgbClr val="0070C0"/>
              </a:solidFill>
              <a:latin typeface="Times New Roman" pitchFamily="18" charset="0"/>
              <a:cs typeface="Times New Roman" pitchFamily="18" charset="0"/>
            </a:endParaRPr>
          </a:p>
          <a:p>
            <a:pPr>
              <a:lnSpc>
                <a:spcPct val="140000"/>
              </a:lnSpc>
              <a:buNone/>
            </a:pPr>
            <a:r>
              <a:rPr lang="zh-CN" altLang="en-US" sz="2400" dirty="0" smtClean="0">
                <a:solidFill>
                  <a:srgbClr val="0070C0"/>
                </a:solidFill>
                <a:latin typeface="Times New Roman" pitchFamily="18" charset="0"/>
                <a:cs typeface="Times New Roman" pitchFamily="18" charset="0"/>
              </a:rPr>
              <a:t>    如果引入</a:t>
            </a:r>
            <a:r>
              <a:rPr lang="en-US" sz="2400" i="1" dirty="0" smtClean="0">
                <a:solidFill>
                  <a:srgbClr val="0070C0"/>
                </a:solidFill>
                <a:latin typeface="Times New Roman" pitchFamily="18" charset="0"/>
                <a:cs typeface="Times New Roman" pitchFamily="18" charset="0"/>
              </a:rPr>
              <a:t>x</a:t>
            </a:r>
            <a:r>
              <a:rPr lang="en-US" sz="2400" baseline="-25000" dirty="0" smtClean="0">
                <a:solidFill>
                  <a:srgbClr val="0070C0"/>
                </a:solidFill>
                <a:latin typeface="Times New Roman" pitchFamily="18" charset="0"/>
                <a:cs typeface="Times New Roman" pitchFamily="18" charset="0"/>
              </a:rPr>
              <a:t>0</a:t>
            </a:r>
            <a:r>
              <a:rPr lang="en-US" sz="2400" dirty="0" smtClean="0">
                <a:solidFill>
                  <a:srgbClr val="0070C0"/>
                </a:solidFill>
                <a:latin typeface="Times New Roman" pitchFamily="18" charset="0"/>
                <a:cs typeface="Times New Roman" pitchFamily="18" charset="0"/>
              </a:rPr>
              <a:t>=1</a:t>
            </a:r>
            <a:r>
              <a:rPr lang="zh-CN" altLang="en-US" sz="2400" dirty="0" smtClean="0">
                <a:solidFill>
                  <a:srgbClr val="0070C0"/>
                </a:solidFill>
                <a:latin typeface="Times New Roman" pitchFamily="18" charset="0"/>
                <a:cs typeface="Times New Roman" pitchFamily="18" charset="0"/>
              </a:rPr>
              <a:t>，则上面的函数式可进一步写成</a:t>
            </a:r>
          </a:p>
          <a:p>
            <a:pPr>
              <a:lnSpc>
                <a:spcPct val="140000"/>
              </a:lnSpc>
              <a:buNone/>
            </a:pPr>
            <a:r>
              <a:rPr lang="en-US" sz="2400" dirty="0" smtClean="0"/>
              <a:t>                 </a:t>
            </a:r>
          </a:p>
          <a:p>
            <a:pPr>
              <a:lnSpc>
                <a:spcPct val="140000"/>
              </a:lnSpc>
              <a:spcBef>
                <a:spcPts val="600"/>
              </a:spcBef>
              <a:buNone/>
            </a:pPr>
            <a:r>
              <a:rPr lang="zh-CN" altLang="en-US" sz="2400" dirty="0" smtClean="0">
                <a:solidFill>
                  <a:srgbClr val="0070C0"/>
                </a:solidFill>
              </a:rPr>
              <a:t>    原直线方程也就变为</a:t>
            </a:r>
          </a:p>
          <a:p>
            <a:pPr>
              <a:lnSpc>
                <a:spcPct val="140000"/>
              </a:lnSpc>
              <a:buNone/>
            </a:pPr>
            <a:r>
              <a:rPr lang="en-US" sz="2400" b="1" i="1" dirty="0" smtClean="0">
                <a:solidFill>
                  <a:srgbClr val="0070C0"/>
                </a:solidFill>
              </a:rPr>
              <a:t>                                          </a:t>
            </a:r>
            <a:r>
              <a:rPr lang="en-US" sz="2400" b="1" i="1" dirty="0" err="1" smtClean="0">
                <a:solidFill>
                  <a:srgbClr val="0070C0"/>
                </a:solidFill>
                <a:latin typeface="Times New Roman" pitchFamily="18" charset="0"/>
                <a:cs typeface="Times New Roman" pitchFamily="18" charset="0"/>
              </a:rPr>
              <a:t>w</a:t>
            </a:r>
            <a:r>
              <a:rPr lang="en-US" sz="2400" baseline="30000" dirty="0" err="1" smtClean="0">
                <a:solidFill>
                  <a:srgbClr val="0070C0"/>
                </a:solidFill>
                <a:latin typeface="Times New Roman" pitchFamily="18" charset="0"/>
                <a:cs typeface="Times New Roman" pitchFamily="18" charset="0"/>
              </a:rPr>
              <a:t>T</a:t>
            </a:r>
            <a:r>
              <a:rPr lang="en-US" sz="2400" b="1" i="1" dirty="0" err="1" smtClean="0">
                <a:solidFill>
                  <a:srgbClr val="0070C0"/>
                </a:solidFill>
                <a:latin typeface="Times New Roman" pitchFamily="18" charset="0"/>
                <a:cs typeface="Times New Roman" pitchFamily="18" charset="0"/>
              </a:rPr>
              <a:t>x</a:t>
            </a:r>
            <a:r>
              <a:rPr lang="en-US" sz="2400" i="1" baseline="-25000" dirty="0" err="1" smtClean="0">
                <a:solidFill>
                  <a:srgbClr val="0070C0"/>
                </a:solidFill>
                <a:latin typeface="Times New Roman" pitchFamily="18" charset="0"/>
                <a:cs typeface="Times New Roman" pitchFamily="18" charset="0"/>
              </a:rPr>
              <a:t>i</a:t>
            </a:r>
            <a:r>
              <a:rPr lang="en-US" sz="2400" dirty="0" smtClean="0">
                <a:solidFill>
                  <a:srgbClr val="0070C0"/>
                </a:solidFill>
                <a:latin typeface="Times New Roman" pitchFamily="18" charset="0"/>
                <a:cs typeface="Times New Roman" pitchFamily="18" charset="0"/>
              </a:rPr>
              <a:t>=0                               (10-8)</a:t>
            </a:r>
            <a:endParaRPr lang="zh-CN" altLang="en-US" sz="2400" dirty="0" smtClean="0">
              <a:solidFill>
                <a:srgbClr val="0070C0"/>
              </a:solidFill>
              <a:latin typeface="Times New Roman" pitchFamily="18" charset="0"/>
              <a:cs typeface="Times New Roman" pitchFamily="18" charset="0"/>
            </a:endParaRPr>
          </a:p>
          <a:p>
            <a:pPr>
              <a:buNone/>
            </a:pPr>
            <a:endParaRPr lang="zh-CN" altLang="en-US" sz="2400" dirty="0">
              <a:solidFill>
                <a:srgbClr val="0070C0"/>
              </a:solidFill>
              <a:latin typeface="楷体" pitchFamily="49" charset="-122"/>
              <a:ea typeface="楷体" pitchFamily="49" charset="-122"/>
            </a:endParaRPr>
          </a:p>
        </p:txBody>
      </p:sp>
      <p:pic>
        <p:nvPicPr>
          <p:cNvPr id="48130" name="Picture 2"/>
          <p:cNvPicPr>
            <a:picLocks noChangeAspect="1" noChangeArrowheads="1"/>
          </p:cNvPicPr>
          <p:nvPr/>
        </p:nvPicPr>
        <p:blipFill>
          <a:blip r:embed="rId2"/>
          <a:srcRect/>
          <a:stretch>
            <a:fillRect/>
          </a:stretch>
        </p:blipFill>
        <p:spPr bwMode="auto">
          <a:xfrm>
            <a:off x="1718397" y="1306204"/>
            <a:ext cx="8215338" cy="1143008"/>
          </a:xfrm>
          <a:prstGeom prst="rect">
            <a:avLst/>
          </a:prstGeom>
          <a:noFill/>
        </p:spPr>
      </p:pic>
      <p:pic>
        <p:nvPicPr>
          <p:cNvPr id="48131" name="Picture 3"/>
          <p:cNvPicPr>
            <a:picLocks noChangeAspect="1" noChangeArrowheads="1"/>
          </p:cNvPicPr>
          <p:nvPr/>
        </p:nvPicPr>
        <p:blipFill>
          <a:blip r:embed="rId3"/>
          <a:srcRect/>
          <a:stretch>
            <a:fillRect/>
          </a:stretch>
        </p:blipFill>
        <p:spPr bwMode="auto">
          <a:xfrm>
            <a:off x="0" y="3589180"/>
            <a:ext cx="9144000" cy="1143008"/>
          </a:xfrm>
          <a:prstGeom prst="rect">
            <a:avLst/>
          </a:prstGeom>
          <a:noFill/>
        </p:spPr>
      </p:pic>
    </p:spTree>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3" name="Rectangle 3"/>
          <p:cNvSpPr>
            <a:spLocks noGrp="1" noRot="1" noChangeArrowheads="1"/>
          </p:cNvSpPr>
          <p:nvPr>
            <p:ph type="body" idx="1"/>
          </p:nvPr>
        </p:nvSpPr>
        <p:spPr>
          <a:xfrm>
            <a:off x="457200" y="500042"/>
            <a:ext cx="8229600" cy="5630883"/>
          </a:xfrm>
        </p:spPr>
        <p:txBody>
          <a:bodyPr/>
          <a:lstStyle/>
          <a:p>
            <a:pPr>
              <a:buNone/>
            </a:pPr>
            <a:r>
              <a:rPr lang="zh-CN" altLang="en-US" sz="2400" dirty="0" smtClean="0">
                <a:solidFill>
                  <a:srgbClr val="0070C0"/>
                </a:solidFill>
              </a:rPr>
              <a:t>    </a:t>
            </a:r>
            <a:r>
              <a:rPr lang="zh-CN" altLang="en-US" sz="2400" dirty="0" smtClean="0">
                <a:solidFill>
                  <a:srgbClr val="0070C0"/>
                </a:solidFill>
                <a:latin typeface="黑体" pitchFamily="49" charset="-122"/>
                <a:ea typeface="黑体" pitchFamily="49" charset="-122"/>
              </a:rPr>
              <a:t>一个简单的学习算法</a:t>
            </a:r>
            <a:r>
              <a:rPr lang="zh-CN" altLang="en-US" sz="2400" dirty="0" smtClean="0">
                <a:solidFill>
                  <a:srgbClr val="0070C0"/>
                </a:solidFill>
              </a:rPr>
              <a:t>：</a:t>
            </a:r>
          </a:p>
          <a:p>
            <a:pPr>
              <a:spcBef>
                <a:spcPts val="0"/>
              </a:spcBef>
              <a:buNone/>
            </a:pPr>
            <a:r>
              <a:rPr lang="en-US" sz="1600" dirty="0" smtClean="0">
                <a:solidFill>
                  <a:srgbClr val="0070C0"/>
                </a:solidFill>
              </a:rPr>
              <a:t>——————————————————————————</a:t>
            </a:r>
            <a:r>
              <a:rPr lang="en-US" altLang="zh-CN" sz="1600" dirty="0" smtClean="0">
                <a:solidFill>
                  <a:srgbClr val="0070C0"/>
                </a:solidFill>
              </a:rPr>
              <a:t>---</a:t>
            </a:r>
            <a:r>
              <a:rPr lang="en-US" sz="1600" dirty="0" smtClean="0">
                <a:solidFill>
                  <a:srgbClr val="0070C0"/>
                </a:solidFill>
              </a:rPr>
              <a:t>———————————</a:t>
            </a:r>
            <a:endParaRPr lang="zh-CN" altLang="en-US" sz="1600" dirty="0" smtClean="0">
              <a:solidFill>
                <a:srgbClr val="0070C0"/>
              </a:solidFill>
            </a:endParaRPr>
          </a:p>
          <a:p>
            <a:pPr>
              <a:lnSpc>
                <a:spcPct val="140000"/>
              </a:lnSpc>
              <a:buNone/>
            </a:pPr>
            <a:r>
              <a:rPr lang="en-US" sz="2400" dirty="0" smtClean="0">
                <a:solidFill>
                  <a:srgbClr val="0070C0"/>
                </a:solidFill>
              </a:rPr>
              <a:t>    </a:t>
            </a:r>
            <a:r>
              <a:rPr lang="en-US" sz="2400" dirty="0" smtClean="0">
                <a:solidFill>
                  <a:srgbClr val="0070C0"/>
                </a:solidFill>
                <a:latin typeface="方正姚体" pitchFamily="2" charset="-122"/>
                <a:ea typeface="方正姚体" pitchFamily="2" charset="-122"/>
              </a:rPr>
              <a:t>(1) </a:t>
            </a:r>
            <a:r>
              <a:rPr lang="zh-CN" altLang="en-US" sz="2400" dirty="0" smtClean="0">
                <a:solidFill>
                  <a:srgbClr val="0070C0"/>
                </a:solidFill>
                <a:latin typeface="Times New Roman" pitchFamily="18" charset="0"/>
                <a:ea typeface="方正姚体" pitchFamily="2" charset="-122"/>
                <a:cs typeface="Times New Roman" pitchFamily="18" charset="0"/>
              </a:rPr>
              <a:t>初始化权向量</a:t>
            </a:r>
            <a:r>
              <a:rPr lang="en-US" sz="2400" b="1" i="1" dirty="0" smtClean="0">
                <a:solidFill>
                  <a:srgbClr val="0070C0"/>
                </a:solidFill>
                <a:latin typeface="Times New Roman" pitchFamily="18" charset="0"/>
                <a:ea typeface="方正姚体" pitchFamily="2" charset="-122"/>
                <a:cs typeface="Times New Roman" pitchFamily="18" charset="0"/>
              </a:rPr>
              <a:t>w</a:t>
            </a:r>
            <a:r>
              <a:rPr lang="zh-CN" altLang="en-US" sz="2400" dirty="0" smtClean="0">
                <a:solidFill>
                  <a:srgbClr val="0070C0"/>
                </a:solidFill>
                <a:latin typeface="Times New Roman" pitchFamily="18" charset="0"/>
                <a:ea typeface="方正姚体" pitchFamily="2" charset="-122"/>
                <a:cs typeface="Times New Roman" pitchFamily="18" charset="0"/>
              </a:rPr>
              <a:t>，并设置一个合适的学习率</a:t>
            </a:r>
            <a:r>
              <a:rPr lang="en-US" sz="2400" i="1" dirty="0" smtClean="0">
                <a:solidFill>
                  <a:srgbClr val="0070C0"/>
                </a:solidFill>
                <a:latin typeface="Times New Roman" pitchFamily="18" charset="0"/>
                <a:ea typeface="方正姚体" pitchFamily="2" charset="-122"/>
                <a:cs typeface="Times New Roman" pitchFamily="18" charset="0"/>
                <a:sym typeface="Symbol"/>
              </a:rPr>
              <a:t></a:t>
            </a:r>
            <a:r>
              <a:rPr lang="en-US" sz="2400" dirty="0" smtClean="0">
                <a:solidFill>
                  <a:srgbClr val="0070C0"/>
                </a:solidFill>
                <a:latin typeface="Times New Roman" pitchFamily="18" charset="0"/>
                <a:ea typeface="方正姚体" pitchFamily="2" charset="-122"/>
                <a:cs typeface="Times New Roman" pitchFamily="18" charset="0"/>
                <a:sym typeface="Symbol"/>
              </a:rPr>
              <a:t></a:t>
            </a:r>
            <a:r>
              <a:rPr lang="en-US" sz="2400" dirty="0" smtClean="0">
                <a:solidFill>
                  <a:srgbClr val="0070C0"/>
                </a:solidFill>
                <a:latin typeface="Times New Roman" pitchFamily="18" charset="0"/>
                <a:ea typeface="方正姚体" pitchFamily="2" charset="-122"/>
                <a:cs typeface="Times New Roman" pitchFamily="18" charset="0"/>
              </a:rPr>
              <a:t>(0, 1]</a:t>
            </a:r>
            <a:r>
              <a:rPr lang="zh-CN" altLang="en-US" sz="2400" dirty="0" smtClean="0">
                <a:solidFill>
                  <a:srgbClr val="0070C0"/>
                </a:solidFill>
                <a:latin typeface="Times New Roman" pitchFamily="18" charset="0"/>
                <a:ea typeface="方正姚体" pitchFamily="2" charset="-122"/>
                <a:cs typeface="Times New Roman" pitchFamily="18" charset="0"/>
              </a:rPr>
              <a:t>；</a:t>
            </a:r>
          </a:p>
          <a:p>
            <a:pPr>
              <a:lnSpc>
                <a:spcPct val="140000"/>
              </a:lnSpc>
              <a:buNone/>
            </a:pPr>
            <a:r>
              <a:rPr lang="en-US" sz="2400" dirty="0" smtClean="0">
                <a:solidFill>
                  <a:srgbClr val="0070C0"/>
                </a:solidFill>
              </a:rPr>
              <a:t>    </a:t>
            </a:r>
            <a:r>
              <a:rPr lang="en-US" sz="2400" dirty="0" smtClean="0">
                <a:solidFill>
                  <a:srgbClr val="0070C0"/>
                </a:solidFill>
                <a:latin typeface="方正姚体" pitchFamily="2" charset="-122"/>
                <a:ea typeface="方正姚体" pitchFamily="2" charset="-122"/>
              </a:rPr>
              <a:t>(2) </a:t>
            </a:r>
            <a:r>
              <a:rPr lang="zh-CN" altLang="en-US" sz="2400" dirty="0" smtClean="0">
                <a:solidFill>
                  <a:srgbClr val="0070C0"/>
                </a:solidFill>
                <a:latin typeface="Times New Roman" pitchFamily="18" charset="0"/>
                <a:ea typeface="方正姚体" pitchFamily="2" charset="-122"/>
                <a:cs typeface="Times New Roman" pitchFamily="18" charset="0"/>
              </a:rPr>
              <a:t>对训练样例</a:t>
            </a:r>
            <a:r>
              <a:rPr lang="en-US" sz="2400" dirty="0" smtClean="0">
                <a:solidFill>
                  <a:srgbClr val="0070C0"/>
                </a:solidFill>
                <a:latin typeface="Times New Roman" pitchFamily="18" charset="0"/>
                <a:ea typeface="方正姚体" pitchFamily="2" charset="-122"/>
                <a:cs typeface="Times New Roman" pitchFamily="18" charset="0"/>
              </a:rPr>
              <a:t>(</a:t>
            </a:r>
            <a:r>
              <a:rPr lang="en-US" sz="2400" b="1" i="1" dirty="0" smtClean="0">
                <a:solidFill>
                  <a:srgbClr val="0070C0"/>
                </a:solidFill>
                <a:latin typeface="Times New Roman" pitchFamily="18" charset="0"/>
                <a:ea typeface="方正姚体" pitchFamily="2" charset="-122"/>
                <a:cs typeface="Times New Roman" pitchFamily="18" charset="0"/>
              </a:rPr>
              <a:t>x</a:t>
            </a:r>
            <a:r>
              <a:rPr lang="en-US" sz="2400" i="1" baseline="-25000" dirty="0" smtClean="0">
                <a:solidFill>
                  <a:srgbClr val="0070C0"/>
                </a:solidFill>
                <a:latin typeface="Times New Roman" pitchFamily="18" charset="0"/>
                <a:ea typeface="方正姚体" pitchFamily="2" charset="-122"/>
                <a:cs typeface="Times New Roman" pitchFamily="18" charset="0"/>
              </a:rPr>
              <a:t>i</a:t>
            </a:r>
            <a:r>
              <a:rPr lang="en-US" sz="2400" dirty="0" smtClean="0">
                <a:solidFill>
                  <a:srgbClr val="0070C0"/>
                </a:solidFill>
                <a:latin typeface="Times New Roman" pitchFamily="18" charset="0"/>
                <a:ea typeface="方正姚体" pitchFamily="2" charset="-122"/>
                <a:cs typeface="Times New Roman" pitchFamily="18" charset="0"/>
              </a:rPr>
              <a:t>, </a:t>
            </a:r>
            <a:r>
              <a:rPr lang="en-US" sz="2400" i="1" dirty="0" err="1" smtClean="0">
                <a:solidFill>
                  <a:srgbClr val="0070C0"/>
                </a:solidFill>
                <a:latin typeface="Times New Roman" pitchFamily="18" charset="0"/>
                <a:ea typeface="方正姚体" pitchFamily="2" charset="-122"/>
                <a:cs typeface="Times New Roman" pitchFamily="18" charset="0"/>
              </a:rPr>
              <a:t>y</a:t>
            </a:r>
            <a:r>
              <a:rPr lang="en-US" sz="2400" i="1" baseline="-25000" dirty="0" err="1" smtClean="0">
                <a:solidFill>
                  <a:srgbClr val="0070C0"/>
                </a:solidFill>
                <a:latin typeface="Times New Roman" pitchFamily="18" charset="0"/>
                <a:ea typeface="方正姚体" pitchFamily="2" charset="-122"/>
                <a:cs typeface="Times New Roman" pitchFamily="18" charset="0"/>
              </a:rPr>
              <a:t>i</a:t>
            </a:r>
            <a:r>
              <a:rPr lang="en-US" sz="2400" dirty="0" smtClean="0">
                <a:solidFill>
                  <a:srgbClr val="0070C0"/>
                </a:solidFill>
                <a:latin typeface="Times New Roman" pitchFamily="18" charset="0"/>
                <a:ea typeface="方正姚体" pitchFamily="2" charset="-122"/>
                <a:cs typeface="Times New Roman" pitchFamily="18" charset="0"/>
              </a:rPr>
              <a:t>) (</a:t>
            </a:r>
            <a:r>
              <a:rPr lang="en-US" sz="2400" i="1" dirty="0" err="1" smtClean="0">
                <a:solidFill>
                  <a:srgbClr val="0070C0"/>
                </a:solidFill>
                <a:latin typeface="Times New Roman" pitchFamily="18" charset="0"/>
                <a:ea typeface="方正姚体" pitchFamily="2" charset="-122"/>
                <a:cs typeface="Times New Roman" pitchFamily="18" charset="0"/>
              </a:rPr>
              <a:t>i</a:t>
            </a:r>
            <a:r>
              <a:rPr lang="en-US" sz="2400" dirty="0" smtClean="0">
                <a:solidFill>
                  <a:srgbClr val="0070C0"/>
                </a:solidFill>
                <a:latin typeface="Times New Roman" pitchFamily="18" charset="0"/>
                <a:ea typeface="方正姚体" pitchFamily="2" charset="-122"/>
                <a:cs typeface="Times New Roman" pitchFamily="18" charset="0"/>
              </a:rPr>
              <a:t>=1,2,…,</a:t>
            </a:r>
            <a:r>
              <a:rPr lang="en-US" sz="2400" i="1" dirty="0" smtClean="0">
                <a:solidFill>
                  <a:srgbClr val="0070C0"/>
                </a:solidFill>
                <a:latin typeface="Times New Roman" pitchFamily="18" charset="0"/>
                <a:ea typeface="方正姚体" pitchFamily="2" charset="-122"/>
                <a:cs typeface="Times New Roman" pitchFamily="18" charset="0"/>
              </a:rPr>
              <a:t>n</a:t>
            </a:r>
            <a:r>
              <a:rPr lang="en-US" sz="2400" dirty="0" smtClean="0">
                <a:solidFill>
                  <a:srgbClr val="0070C0"/>
                </a:solidFill>
                <a:latin typeface="Times New Roman" pitchFamily="18" charset="0"/>
                <a:ea typeface="方正姚体" pitchFamily="2" charset="-122"/>
                <a:cs typeface="Times New Roman" pitchFamily="18" charset="0"/>
              </a:rPr>
              <a:t>)</a:t>
            </a:r>
            <a:r>
              <a:rPr lang="zh-CN" altLang="en-US" sz="2400" dirty="0" smtClean="0">
                <a:solidFill>
                  <a:srgbClr val="0070C0"/>
                </a:solidFill>
                <a:latin typeface="Times New Roman" pitchFamily="18" charset="0"/>
                <a:ea typeface="方正姚体" pitchFamily="2" charset="-122"/>
                <a:cs typeface="Times New Roman" pitchFamily="18" charset="0"/>
              </a:rPr>
              <a:t>：</a:t>
            </a:r>
          </a:p>
          <a:p>
            <a:pPr>
              <a:lnSpc>
                <a:spcPct val="140000"/>
              </a:lnSpc>
              <a:buNone/>
            </a:pPr>
            <a:r>
              <a:rPr lang="en-US" sz="2400" dirty="0" smtClean="0">
                <a:solidFill>
                  <a:srgbClr val="0070C0"/>
                </a:solidFill>
                <a:latin typeface="Times New Roman" pitchFamily="18" charset="0"/>
                <a:ea typeface="方正姚体" pitchFamily="2" charset="-122"/>
                <a:cs typeface="Times New Roman" pitchFamily="18" charset="0"/>
              </a:rPr>
              <a:t>                                               </a:t>
            </a:r>
            <a:r>
              <a:rPr lang="zh-CN" altLang="en-US" sz="2400" dirty="0" smtClean="0">
                <a:solidFill>
                  <a:srgbClr val="0070C0"/>
                </a:solidFill>
                <a:latin typeface="Times New Roman" pitchFamily="18" charset="0"/>
                <a:ea typeface="方正姚体" pitchFamily="2" charset="-122"/>
                <a:cs typeface="Times New Roman" pitchFamily="18" charset="0"/>
              </a:rPr>
              <a:t>计算 </a:t>
            </a:r>
            <a:r>
              <a:rPr lang="en-US" sz="2400" b="1" i="1" dirty="0" err="1" smtClean="0">
                <a:solidFill>
                  <a:srgbClr val="0070C0"/>
                </a:solidFill>
                <a:latin typeface="Times New Roman" pitchFamily="18" charset="0"/>
                <a:ea typeface="方正姚体" pitchFamily="2" charset="-122"/>
                <a:cs typeface="Times New Roman" pitchFamily="18" charset="0"/>
              </a:rPr>
              <a:t>w</a:t>
            </a:r>
            <a:r>
              <a:rPr lang="en-US" sz="2400" baseline="30000" dirty="0" err="1" smtClean="0">
                <a:solidFill>
                  <a:srgbClr val="0070C0"/>
                </a:solidFill>
                <a:latin typeface="Times New Roman" pitchFamily="18" charset="0"/>
                <a:ea typeface="方正姚体" pitchFamily="2" charset="-122"/>
                <a:cs typeface="Times New Roman" pitchFamily="18" charset="0"/>
              </a:rPr>
              <a:t>T</a:t>
            </a:r>
            <a:r>
              <a:rPr lang="en-US" sz="2400" b="1" i="1" dirty="0" err="1" smtClean="0">
                <a:solidFill>
                  <a:srgbClr val="0070C0"/>
                </a:solidFill>
                <a:latin typeface="Times New Roman" pitchFamily="18" charset="0"/>
                <a:ea typeface="方正姚体" pitchFamily="2" charset="-122"/>
                <a:cs typeface="Times New Roman" pitchFamily="18" charset="0"/>
              </a:rPr>
              <a:t>x</a:t>
            </a:r>
            <a:r>
              <a:rPr lang="en-US" sz="2400" i="1" baseline="-25000" dirty="0" err="1" smtClean="0">
                <a:solidFill>
                  <a:srgbClr val="0070C0"/>
                </a:solidFill>
                <a:latin typeface="Times New Roman" pitchFamily="18" charset="0"/>
                <a:ea typeface="方正姚体" pitchFamily="2" charset="-122"/>
                <a:cs typeface="Times New Roman" pitchFamily="18" charset="0"/>
              </a:rPr>
              <a:t>i</a:t>
            </a:r>
            <a:r>
              <a:rPr lang="zh-CN" altLang="en-US" sz="2400" dirty="0" smtClean="0">
                <a:solidFill>
                  <a:srgbClr val="0070C0"/>
                </a:solidFill>
                <a:latin typeface="Times New Roman" pitchFamily="18" charset="0"/>
                <a:ea typeface="方正姚体" pitchFamily="2" charset="-122"/>
                <a:cs typeface="Times New Roman" pitchFamily="18" charset="0"/>
              </a:rPr>
              <a:t>；</a:t>
            </a:r>
          </a:p>
          <a:p>
            <a:pPr>
              <a:lnSpc>
                <a:spcPct val="140000"/>
              </a:lnSpc>
              <a:buNone/>
            </a:pPr>
            <a:r>
              <a:rPr lang="en-US" sz="2400" dirty="0" smtClean="0">
                <a:solidFill>
                  <a:srgbClr val="0070C0"/>
                </a:solidFill>
                <a:latin typeface="Times New Roman" pitchFamily="18" charset="0"/>
                <a:ea typeface="方正姚体" pitchFamily="2" charset="-122"/>
                <a:cs typeface="Times New Roman" pitchFamily="18" charset="0"/>
              </a:rPr>
              <a:t>        </a:t>
            </a:r>
            <a:r>
              <a:rPr lang="zh-CN" altLang="en-US" sz="2400" dirty="0" smtClean="0">
                <a:solidFill>
                  <a:srgbClr val="0070C0"/>
                </a:solidFill>
                <a:latin typeface="Times New Roman" pitchFamily="18" charset="0"/>
                <a:ea typeface="方正姚体" pitchFamily="2" charset="-122"/>
                <a:cs typeface="Times New Roman" pitchFamily="18" charset="0"/>
              </a:rPr>
              <a:t>如果</a:t>
            </a:r>
            <a:r>
              <a:rPr lang="en-US" sz="2400" b="1" i="1" dirty="0" err="1" smtClean="0">
                <a:solidFill>
                  <a:srgbClr val="0070C0"/>
                </a:solidFill>
                <a:latin typeface="Times New Roman" pitchFamily="18" charset="0"/>
                <a:ea typeface="方正姚体" pitchFamily="2" charset="-122"/>
                <a:cs typeface="Times New Roman" pitchFamily="18" charset="0"/>
              </a:rPr>
              <a:t>w</a:t>
            </a:r>
            <a:r>
              <a:rPr lang="en-US" sz="2400" baseline="30000" dirty="0" err="1" smtClean="0">
                <a:solidFill>
                  <a:srgbClr val="0070C0"/>
                </a:solidFill>
                <a:latin typeface="Times New Roman" pitchFamily="18" charset="0"/>
                <a:ea typeface="方正姚体" pitchFamily="2" charset="-122"/>
                <a:cs typeface="Times New Roman" pitchFamily="18" charset="0"/>
              </a:rPr>
              <a:t>T</a:t>
            </a:r>
            <a:r>
              <a:rPr lang="en-US" sz="2400" b="1" i="1" dirty="0" err="1" smtClean="0">
                <a:solidFill>
                  <a:srgbClr val="0070C0"/>
                </a:solidFill>
                <a:latin typeface="Times New Roman" pitchFamily="18" charset="0"/>
                <a:ea typeface="方正姚体" pitchFamily="2" charset="-122"/>
                <a:cs typeface="Times New Roman" pitchFamily="18" charset="0"/>
              </a:rPr>
              <a:t>x</a:t>
            </a:r>
            <a:r>
              <a:rPr lang="en-US" sz="2400" i="1" baseline="-25000" dirty="0" err="1" smtClean="0">
                <a:solidFill>
                  <a:srgbClr val="0070C0"/>
                </a:solidFill>
                <a:latin typeface="Times New Roman" pitchFamily="18" charset="0"/>
                <a:ea typeface="方正姚体" pitchFamily="2" charset="-122"/>
                <a:cs typeface="Times New Roman" pitchFamily="18" charset="0"/>
              </a:rPr>
              <a:t>i</a:t>
            </a:r>
            <a:r>
              <a:rPr lang="en-US" sz="2400" dirty="0" smtClean="0">
                <a:solidFill>
                  <a:srgbClr val="0070C0"/>
                </a:solidFill>
                <a:latin typeface="Times New Roman" pitchFamily="18" charset="0"/>
                <a:ea typeface="方正姚体" pitchFamily="2" charset="-122"/>
                <a:cs typeface="Times New Roman" pitchFamily="18" charset="0"/>
              </a:rPr>
              <a:t>&gt;0</a:t>
            </a:r>
            <a:r>
              <a:rPr lang="zh-CN" altLang="en-US" sz="2400" dirty="0" smtClean="0">
                <a:solidFill>
                  <a:srgbClr val="0070C0"/>
                </a:solidFill>
                <a:latin typeface="Times New Roman" pitchFamily="18" charset="0"/>
                <a:ea typeface="方正姚体" pitchFamily="2" charset="-122"/>
                <a:cs typeface="Times New Roman" pitchFamily="18" charset="0"/>
              </a:rPr>
              <a:t>，令</a:t>
            </a:r>
            <a:r>
              <a:rPr lang="en-US" sz="2400" i="1" dirty="0" smtClean="0">
                <a:solidFill>
                  <a:srgbClr val="0070C0"/>
                </a:solidFill>
                <a:latin typeface="Times New Roman" pitchFamily="18" charset="0"/>
                <a:ea typeface="方正姚体" pitchFamily="2" charset="-122"/>
                <a:cs typeface="Times New Roman" pitchFamily="18" charset="0"/>
              </a:rPr>
              <a:t>h</a:t>
            </a:r>
            <a:r>
              <a:rPr lang="en-US" sz="2400" i="1" baseline="-25000" dirty="0" smtClean="0">
                <a:solidFill>
                  <a:srgbClr val="0070C0"/>
                </a:solidFill>
                <a:latin typeface="Times New Roman" pitchFamily="18" charset="0"/>
                <a:ea typeface="方正姚体" pitchFamily="2" charset="-122"/>
                <a:cs typeface="Times New Roman" pitchFamily="18" charset="0"/>
              </a:rPr>
              <a:t>i</a:t>
            </a:r>
            <a:r>
              <a:rPr lang="en-US" sz="2400" dirty="0" smtClean="0">
                <a:solidFill>
                  <a:srgbClr val="0070C0"/>
                </a:solidFill>
                <a:latin typeface="Times New Roman" pitchFamily="18" charset="0"/>
                <a:ea typeface="方正姚体" pitchFamily="2" charset="-122"/>
                <a:cs typeface="Times New Roman" pitchFamily="18" charset="0"/>
              </a:rPr>
              <a:t>=1</a:t>
            </a:r>
            <a:r>
              <a:rPr lang="zh-CN" altLang="en-US" sz="2400" dirty="0" smtClean="0">
                <a:solidFill>
                  <a:srgbClr val="0070C0"/>
                </a:solidFill>
                <a:latin typeface="Times New Roman" pitchFamily="18" charset="0"/>
                <a:ea typeface="方正姚体" pitchFamily="2" charset="-122"/>
                <a:cs typeface="Times New Roman" pitchFamily="18" charset="0"/>
              </a:rPr>
              <a:t>，否则</a:t>
            </a:r>
            <a:r>
              <a:rPr lang="en-US" sz="2400" i="1" dirty="0" smtClean="0">
                <a:solidFill>
                  <a:srgbClr val="0070C0"/>
                </a:solidFill>
                <a:latin typeface="Times New Roman" pitchFamily="18" charset="0"/>
                <a:ea typeface="方正姚体" pitchFamily="2" charset="-122"/>
                <a:cs typeface="Times New Roman" pitchFamily="18" charset="0"/>
              </a:rPr>
              <a:t>h</a:t>
            </a:r>
            <a:r>
              <a:rPr lang="en-US" sz="2400" i="1" baseline="-25000" dirty="0" smtClean="0">
                <a:solidFill>
                  <a:srgbClr val="0070C0"/>
                </a:solidFill>
                <a:latin typeface="Times New Roman" pitchFamily="18" charset="0"/>
                <a:ea typeface="方正姚体" pitchFamily="2" charset="-122"/>
                <a:cs typeface="Times New Roman" pitchFamily="18" charset="0"/>
              </a:rPr>
              <a:t>i</a:t>
            </a:r>
            <a:r>
              <a:rPr lang="en-US" sz="2400" dirty="0" smtClean="0">
                <a:solidFill>
                  <a:srgbClr val="0070C0"/>
                </a:solidFill>
                <a:latin typeface="Times New Roman" pitchFamily="18" charset="0"/>
                <a:ea typeface="方正姚体" pitchFamily="2" charset="-122"/>
                <a:cs typeface="Times New Roman" pitchFamily="18" charset="0"/>
              </a:rPr>
              <a:t>=0</a:t>
            </a:r>
            <a:r>
              <a:rPr lang="zh-CN" altLang="en-US" sz="2400" dirty="0" smtClean="0">
                <a:solidFill>
                  <a:srgbClr val="0070C0"/>
                </a:solidFill>
                <a:latin typeface="Times New Roman" pitchFamily="18" charset="0"/>
                <a:ea typeface="方正姚体" pitchFamily="2" charset="-122"/>
                <a:cs typeface="Times New Roman" pitchFamily="18" charset="0"/>
              </a:rPr>
              <a:t>；</a:t>
            </a:r>
          </a:p>
          <a:p>
            <a:pPr>
              <a:lnSpc>
                <a:spcPct val="140000"/>
              </a:lnSpc>
              <a:buNone/>
            </a:pPr>
            <a:r>
              <a:rPr lang="en-US" sz="2400" dirty="0" smtClean="0">
                <a:solidFill>
                  <a:srgbClr val="0070C0"/>
                </a:solidFill>
              </a:rPr>
              <a:t>        </a:t>
            </a:r>
            <a:r>
              <a:rPr lang="zh-CN" altLang="en-US" sz="2400" dirty="0" smtClean="0">
                <a:solidFill>
                  <a:srgbClr val="0070C0"/>
                </a:solidFill>
                <a:latin typeface="Times New Roman" pitchFamily="18" charset="0"/>
                <a:ea typeface="方正姚体" pitchFamily="2" charset="-122"/>
                <a:cs typeface="Times New Roman" pitchFamily="18" charset="0"/>
              </a:rPr>
              <a:t>更新权值：</a:t>
            </a:r>
            <a:r>
              <a:rPr lang="en-US" sz="2400" b="1" i="1" dirty="0" smtClean="0">
                <a:solidFill>
                  <a:srgbClr val="0070C0"/>
                </a:solidFill>
                <a:latin typeface="Times New Roman" pitchFamily="18" charset="0"/>
                <a:ea typeface="方正姚体" pitchFamily="2" charset="-122"/>
                <a:cs typeface="Times New Roman" pitchFamily="18" charset="0"/>
              </a:rPr>
              <a:t>w</a:t>
            </a:r>
            <a:r>
              <a:rPr lang="en-US" sz="2400" dirty="0" smtClean="0">
                <a:solidFill>
                  <a:srgbClr val="0070C0"/>
                </a:solidFill>
                <a:latin typeface="Times New Roman" pitchFamily="18" charset="0"/>
                <a:ea typeface="方正姚体" pitchFamily="2" charset="-122"/>
                <a:cs typeface="Times New Roman" pitchFamily="18" charset="0"/>
              </a:rPr>
              <a:t>=</a:t>
            </a:r>
            <a:r>
              <a:rPr lang="en-US" sz="2400" i="1" dirty="0" smtClean="0">
                <a:solidFill>
                  <a:srgbClr val="0070C0"/>
                </a:solidFill>
                <a:latin typeface="Times New Roman" pitchFamily="18" charset="0"/>
                <a:ea typeface="方正姚体" pitchFamily="2" charset="-122"/>
                <a:cs typeface="Times New Roman" pitchFamily="18" charset="0"/>
              </a:rPr>
              <a:t> </a:t>
            </a:r>
            <a:r>
              <a:rPr lang="en-US" sz="2400" b="1" i="1" dirty="0" smtClean="0">
                <a:solidFill>
                  <a:srgbClr val="0070C0"/>
                </a:solidFill>
                <a:latin typeface="Times New Roman" pitchFamily="18" charset="0"/>
                <a:ea typeface="方正姚体" pitchFamily="2" charset="-122"/>
                <a:cs typeface="Times New Roman" pitchFamily="18" charset="0"/>
              </a:rPr>
              <a:t>w</a:t>
            </a:r>
            <a:r>
              <a:rPr lang="en-US" sz="2400" dirty="0" smtClean="0">
                <a:solidFill>
                  <a:srgbClr val="0070C0"/>
                </a:solidFill>
                <a:latin typeface="Times New Roman" pitchFamily="18" charset="0"/>
                <a:ea typeface="方正姚体" pitchFamily="2" charset="-122"/>
                <a:cs typeface="Times New Roman" pitchFamily="18" charset="0"/>
              </a:rPr>
              <a:t>+</a:t>
            </a:r>
            <a:r>
              <a:rPr lang="en-US" sz="2400" i="1" dirty="0" smtClean="0">
                <a:solidFill>
                  <a:srgbClr val="0070C0"/>
                </a:solidFill>
                <a:latin typeface="Times New Roman" pitchFamily="18" charset="0"/>
                <a:ea typeface="方正姚体" pitchFamily="2" charset="-122"/>
                <a:cs typeface="Times New Roman" pitchFamily="18" charset="0"/>
                <a:sym typeface="Symbol"/>
              </a:rPr>
              <a:t></a:t>
            </a:r>
            <a:r>
              <a:rPr lang="en-US" sz="2400" i="1" dirty="0" smtClean="0">
                <a:solidFill>
                  <a:srgbClr val="0070C0"/>
                </a:solidFill>
                <a:latin typeface="Times New Roman" pitchFamily="18" charset="0"/>
                <a:ea typeface="方正姚体" pitchFamily="2" charset="-122"/>
                <a:cs typeface="Times New Roman" pitchFamily="18" charset="0"/>
              </a:rPr>
              <a:t> </a:t>
            </a:r>
            <a:r>
              <a:rPr lang="en-US" sz="2400" dirty="0" smtClean="0">
                <a:solidFill>
                  <a:srgbClr val="0070C0"/>
                </a:solidFill>
                <a:latin typeface="Times New Roman" pitchFamily="18" charset="0"/>
                <a:ea typeface="方正姚体" pitchFamily="2" charset="-122"/>
                <a:cs typeface="Times New Roman" pitchFamily="18" charset="0"/>
              </a:rPr>
              <a:t>(</a:t>
            </a:r>
            <a:r>
              <a:rPr lang="en-US" sz="2400" i="1" dirty="0" smtClean="0">
                <a:solidFill>
                  <a:srgbClr val="0070C0"/>
                </a:solidFill>
                <a:latin typeface="Times New Roman" pitchFamily="18" charset="0"/>
                <a:ea typeface="方正姚体" pitchFamily="2" charset="-122"/>
                <a:cs typeface="Times New Roman" pitchFamily="18" charset="0"/>
              </a:rPr>
              <a:t>h</a:t>
            </a:r>
            <a:r>
              <a:rPr lang="en-US" sz="2400" i="1" baseline="-25000" dirty="0" smtClean="0">
                <a:solidFill>
                  <a:srgbClr val="0070C0"/>
                </a:solidFill>
                <a:latin typeface="Times New Roman" pitchFamily="18" charset="0"/>
                <a:ea typeface="方正姚体" pitchFamily="2" charset="-122"/>
                <a:cs typeface="Times New Roman" pitchFamily="18" charset="0"/>
              </a:rPr>
              <a:t>i</a:t>
            </a:r>
            <a:r>
              <a:rPr lang="en-US" sz="2400" dirty="0" smtClean="0">
                <a:solidFill>
                  <a:srgbClr val="0070C0"/>
                </a:solidFill>
                <a:latin typeface="Times New Roman" pitchFamily="18" charset="0"/>
                <a:ea typeface="方正姚体" pitchFamily="2" charset="-122"/>
                <a:cs typeface="Times New Roman" pitchFamily="18" charset="0"/>
                <a:sym typeface="Symbol"/>
              </a:rPr>
              <a:t></a:t>
            </a:r>
            <a:r>
              <a:rPr lang="en-US" sz="2400" i="1" dirty="0" smtClean="0">
                <a:solidFill>
                  <a:srgbClr val="0070C0"/>
                </a:solidFill>
                <a:latin typeface="Times New Roman" pitchFamily="18" charset="0"/>
                <a:ea typeface="方正姚体" pitchFamily="2" charset="-122"/>
                <a:cs typeface="Times New Roman" pitchFamily="18" charset="0"/>
              </a:rPr>
              <a:t> </a:t>
            </a:r>
            <a:r>
              <a:rPr lang="en-US" sz="2400" i="1" dirty="0" err="1" smtClean="0">
                <a:solidFill>
                  <a:srgbClr val="0070C0"/>
                </a:solidFill>
                <a:latin typeface="Times New Roman" pitchFamily="18" charset="0"/>
                <a:ea typeface="方正姚体" pitchFamily="2" charset="-122"/>
                <a:cs typeface="Times New Roman" pitchFamily="18" charset="0"/>
              </a:rPr>
              <a:t>y</a:t>
            </a:r>
            <a:r>
              <a:rPr lang="en-US" sz="2400" i="1" baseline="-25000" dirty="0" err="1" smtClean="0">
                <a:solidFill>
                  <a:srgbClr val="0070C0"/>
                </a:solidFill>
                <a:latin typeface="Times New Roman" pitchFamily="18" charset="0"/>
                <a:ea typeface="方正姚体" pitchFamily="2" charset="-122"/>
                <a:cs typeface="Times New Roman" pitchFamily="18" charset="0"/>
              </a:rPr>
              <a:t>i</a:t>
            </a:r>
            <a:r>
              <a:rPr lang="en-US" sz="2400" dirty="0" smtClean="0">
                <a:solidFill>
                  <a:srgbClr val="0070C0"/>
                </a:solidFill>
                <a:latin typeface="Times New Roman" pitchFamily="18" charset="0"/>
                <a:ea typeface="方正姚体" pitchFamily="2" charset="-122"/>
                <a:cs typeface="Times New Roman" pitchFamily="18" charset="0"/>
              </a:rPr>
              <a:t>)</a:t>
            </a:r>
            <a:r>
              <a:rPr lang="en-US" sz="2400" i="1" dirty="0" smtClean="0">
                <a:solidFill>
                  <a:srgbClr val="0070C0"/>
                </a:solidFill>
                <a:latin typeface="Times New Roman" pitchFamily="18" charset="0"/>
                <a:ea typeface="方正姚体" pitchFamily="2" charset="-122"/>
                <a:cs typeface="Times New Roman" pitchFamily="18" charset="0"/>
              </a:rPr>
              <a:t> </a:t>
            </a:r>
            <a:r>
              <a:rPr lang="en-US" sz="2400" b="1" i="1" dirty="0" smtClean="0">
                <a:solidFill>
                  <a:srgbClr val="0070C0"/>
                </a:solidFill>
                <a:latin typeface="Times New Roman" pitchFamily="18" charset="0"/>
                <a:ea typeface="方正姚体" pitchFamily="2" charset="-122"/>
                <a:cs typeface="Times New Roman" pitchFamily="18" charset="0"/>
              </a:rPr>
              <a:t>x</a:t>
            </a:r>
            <a:r>
              <a:rPr lang="en-US" sz="2400" i="1" baseline="-25000" dirty="0" smtClean="0">
                <a:solidFill>
                  <a:srgbClr val="0070C0"/>
                </a:solidFill>
                <a:latin typeface="Times New Roman" pitchFamily="18" charset="0"/>
                <a:ea typeface="方正姚体" pitchFamily="2" charset="-122"/>
                <a:cs typeface="Times New Roman" pitchFamily="18" charset="0"/>
              </a:rPr>
              <a:t>i</a:t>
            </a:r>
            <a:r>
              <a:rPr lang="zh-CN" altLang="en-US" sz="2400" dirty="0" smtClean="0">
                <a:solidFill>
                  <a:srgbClr val="0070C0"/>
                </a:solidFill>
                <a:latin typeface="Times New Roman" pitchFamily="18" charset="0"/>
                <a:ea typeface="方正姚体" pitchFamily="2" charset="-122"/>
                <a:cs typeface="Times New Roman" pitchFamily="18" charset="0"/>
              </a:rPr>
              <a:t>。</a:t>
            </a:r>
          </a:p>
          <a:p>
            <a:pPr>
              <a:lnSpc>
                <a:spcPct val="140000"/>
              </a:lnSpc>
              <a:buNone/>
            </a:pPr>
            <a:r>
              <a:rPr lang="en-US" sz="2400" dirty="0" smtClean="0">
                <a:solidFill>
                  <a:srgbClr val="0070C0"/>
                </a:solidFill>
              </a:rPr>
              <a:t>    </a:t>
            </a:r>
            <a:r>
              <a:rPr lang="en-US" sz="2400" dirty="0" smtClean="0">
                <a:solidFill>
                  <a:srgbClr val="0070C0"/>
                </a:solidFill>
                <a:latin typeface="方正姚体" pitchFamily="2" charset="-122"/>
                <a:ea typeface="方正姚体" pitchFamily="2" charset="-122"/>
              </a:rPr>
              <a:t>(3) </a:t>
            </a:r>
            <a:r>
              <a:rPr lang="zh-CN" altLang="en-US" sz="2400" dirty="0" smtClean="0">
                <a:solidFill>
                  <a:srgbClr val="0070C0"/>
                </a:solidFill>
                <a:latin typeface="Times New Roman" pitchFamily="18" charset="0"/>
                <a:ea typeface="方正姚体" pitchFamily="2" charset="-122"/>
                <a:cs typeface="Times New Roman" pitchFamily="18" charset="0"/>
              </a:rPr>
              <a:t>直到对所有训练样例都有</a:t>
            </a:r>
            <a:r>
              <a:rPr lang="en-US" sz="2400" i="1" dirty="0" smtClean="0">
                <a:solidFill>
                  <a:srgbClr val="0070C0"/>
                </a:solidFill>
                <a:latin typeface="Times New Roman" pitchFamily="18" charset="0"/>
                <a:ea typeface="方正姚体" pitchFamily="2" charset="-122"/>
                <a:cs typeface="Times New Roman" pitchFamily="18" charset="0"/>
              </a:rPr>
              <a:t>h</a:t>
            </a:r>
            <a:r>
              <a:rPr lang="en-US" sz="2400" i="1" baseline="-25000" dirty="0" smtClean="0">
                <a:solidFill>
                  <a:srgbClr val="0070C0"/>
                </a:solidFill>
                <a:latin typeface="Times New Roman" pitchFamily="18" charset="0"/>
                <a:ea typeface="方正姚体" pitchFamily="2" charset="-122"/>
                <a:cs typeface="Times New Roman" pitchFamily="18" charset="0"/>
              </a:rPr>
              <a:t>i</a:t>
            </a:r>
            <a:r>
              <a:rPr lang="en-US" sz="2400" dirty="0" smtClean="0">
                <a:solidFill>
                  <a:srgbClr val="0070C0"/>
                </a:solidFill>
                <a:latin typeface="Times New Roman" pitchFamily="18" charset="0"/>
                <a:ea typeface="方正姚体" pitchFamily="2" charset="-122"/>
                <a:cs typeface="Times New Roman" pitchFamily="18" charset="0"/>
              </a:rPr>
              <a:t> </a:t>
            </a:r>
            <a:r>
              <a:rPr lang="en-US" sz="2400" dirty="0" smtClean="0">
                <a:solidFill>
                  <a:srgbClr val="0070C0"/>
                </a:solidFill>
                <a:latin typeface="Times New Roman" pitchFamily="18" charset="0"/>
                <a:ea typeface="方正姚体" pitchFamily="2" charset="-122"/>
                <a:cs typeface="Times New Roman" pitchFamily="18" charset="0"/>
                <a:sym typeface="Symbol"/>
              </a:rPr>
              <a:t></a:t>
            </a:r>
            <a:r>
              <a:rPr lang="en-US" sz="2400" i="1" dirty="0" smtClean="0">
                <a:solidFill>
                  <a:srgbClr val="0070C0"/>
                </a:solidFill>
                <a:latin typeface="Times New Roman" pitchFamily="18" charset="0"/>
                <a:ea typeface="方正姚体" pitchFamily="2" charset="-122"/>
                <a:cs typeface="Times New Roman" pitchFamily="18" charset="0"/>
              </a:rPr>
              <a:t> </a:t>
            </a:r>
            <a:r>
              <a:rPr lang="en-US" sz="2400" i="1" dirty="0" err="1" smtClean="0">
                <a:solidFill>
                  <a:srgbClr val="0070C0"/>
                </a:solidFill>
                <a:latin typeface="Times New Roman" pitchFamily="18" charset="0"/>
                <a:ea typeface="方正姚体" pitchFamily="2" charset="-122"/>
                <a:cs typeface="Times New Roman" pitchFamily="18" charset="0"/>
              </a:rPr>
              <a:t>y</a:t>
            </a:r>
            <a:r>
              <a:rPr lang="en-US" sz="2400" i="1" baseline="-25000" dirty="0" err="1" smtClean="0">
                <a:solidFill>
                  <a:srgbClr val="0070C0"/>
                </a:solidFill>
                <a:latin typeface="Times New Roman" pitchFamily="18" charset="0"/>
                <a:ea typeface="方正姚体" pitchFamily="2" charset="-122"/>
                <a:cs typeface="Times New Roman" pitchFamily="18" charset="0"/>
              </a:rPr>
              <a:t>i</a:t>
            </a:r>
            <a:r>
              <a:rPr lang="en-US" sz="2400" dirty="0" smtClean="0">
                <a:solidFill>
                  <a:srgbClr val="0070C0"/>
                </a:solidFill>
                <a:latin typeface="Times New Roman" pitchFamily="18" charset="0"/>
                <a:ea typeface="方正姚体" pitchFamily="2" charset="-122"/>
                <a:cs typeface="Times New Roman" pitchFamily="18" charset="0"/>
              </a:rPr>
              <a:t>=0</a:t>
            </a:r>
            <a:r>
              <a:rPr lang="zh-CN" altLang="en-US" sz="2400" dirty="0" smtClean="0">
                <a:solidFill>
                  <a:srgbClr val="0070C0"/>
                </a:solidFill>
                <a:latin typeface="Times New Roman" pitchFamily="18" charset="0"/>
                <a:ea typeface="方正姚体" pitchFamily="2" charset="-122"/>
                <a:cs typeface="Times New Roman" pitchFamily="18" charset="0"/>
              </a:rPr>
              <a:t>，则当前权向量</a:t>
            </a:r>
            <a:r>
              <a:rPr lang="en-US" sz="2400" b="1" i="1" dirty="0" smtClean="0">
                <a:solidFill>
                  <a:srgbClr val="0070C0"/>
                </a:solidFill>
                <a:latin typeface="Times New Roman" pitchFamily="18" charset="0"/>
                <a:ea typeface="方正姚体" pitchFamily="2" charset="-122"/>
                <a:cs typeface="Times New Roman" pitchFamily="18" charset="0"/>
              </a:rPr>
              <a:t>w</a:t>
            </a:r>
            <a:r>
              <a:rPr lang="zh-CN" altLang="en-US" sz="2400" dirty="0" smtClean="0">
                <a:solidFill>
                  <a:srgbClr val="0070C0"/>
                </a:solidFill>
                <a:latin typeface="Times New Roman" pitchFamily="18" charset="0"/>
                <a:ea typeface="方正姚体" pitchFamily="2" charset="-122"/>
                <a:cs typeface="Times New Roman" pitchFamily="18" charset="0"/>
              </a:rPr>
              <a:t>即为所求，学习结束；</a:t>
            </a:r>
            <a:endParaRPr lang="en-US" altLang="zh-CN" sz="2400" dirty="0" smtClean="0">
              <a:solidFill>
                <a:srgbClr val="0070C0"/>
              </a:solidFill>
              <a:latin typeface="Times New Roman" pitchFamily="18" charset="0"/>
              <a:ea typeface="方正姚体" pitchFamily="2" charset="-122"/>
              <a:cs typeface="Times New Roman" pitchFamily="18" charset="0"/>
            </a:endParaRPr>
          </a:p>
          <a:p>
            <a:pPr>
              <a:lnSpc>
                <a:spcPct val="140000"/>
              </a:lnSpc>
              <a:buNone/>
            </a:pPr>
            <a:r>
              <a:rPr lang="en-US" altLang="zh-CN" sz="2400" dirty="0" smtClean="0">
                <a:solidFill>
                  <a:srgbClr val="0070C0"/>
                </a:solidFill>
                <a:latin typeface="Times New Roman" pitchFamily="18" charset="0"/>
                <a:ea typeface="方正姚体" pitchFamily="2" charset="-122"/>
                <a:cs typeface="Times New Roman" pitchFamily="18" charset="0"/>
              </a:rPr>
              <a:t>         </a:t>
            </a:r>
            <a:r>
              <a:rPr lang="zh-CN" altLang="en-US" sz="2400" dirty="0" smtClean="0">
                <a:solidFill>
                  <a:srgbClr val="0070C0"/>
                </a:solidFill>
                <a:latin typeface="Times New Roman" pitchFamily="18" charset="0"/>
                <a:ea typeface="方正姚体" pitchFamily="2" charset="-122"/>
                <a:cs typeface="Times New Roman" pitchFamily="18" charset="0"/>
              </a:rPr>
              <a:t>否则转</a:t>
            </a:r>
            <a:r>
              <a:rPr lang="en-US" sz="2400" dirty="0" smtClean="0">
                <a:solidFill>
                  <a:srgbClr val="0070C0"/>
                </a:solidFill>
                <a:latin typeface="方正姚体" pitchFamily="2" charset="-122"/>
                <a:ea typeface="方正姚体" pitchFamily="2" charset="-122"/>
              </a:rPr>
              <a:t>(2)</a:t>
            </a:r>
            <a:r>
              <a:rPr lang="zh-CN" altLang="en-US" sz="2400" dirty="0" smtClean="0">
                <a:solidFill>
                  <a:srgbClr val="0070C0"/>
                </a:solidFill>
              </a:rPr>
              <a:t>。</a:t>
            </a:r>
          </a:p>
          <a:p>
            <a:pPr>
              <a:buNone/>
            </a:pPr>
            <a:r>
              <a:rPr lang="en-US" sz="1600" dirty="0" smtClean="0">
                <a:solidFill>
                  <a:srgbClr val="0070C0"/>
                </a:solidFill>
              </a:rPr>
              <a:t>—————————————</a:t>
            </a:r>
            <a:r>
              <a:rPr lang="en-US" altLang="zh-CN" sz="1600" dirty="0" smtClean="0">
                <a:solidFill>
                  <a:srgbClr val="0070C0"/>
                </a:solidFill>
              </a:rPr>
              <a:t>----</a:t>
            </a:r>
            <a:r>
              <a:rPr lang="en-US" altLang="zh-CN" sz="1600" dirty="0" smtClean="0"/>
              <a:t>--</a:t>
            </a:r>
            <a:r>
              <a:rPr lang="en-US" sz="1600" dirty="0" smtClean="0"/>
              <a:t>————————————————————————</a:t>
            </a:r>
            <a:endParaRPr lang="zh-CN" altLang="en-US" sz="1600" dirty="0" smtClean="0"/>
          </a:p>
          <a:p>
            <a:pPr>
              <a:buNone/>
            </a:pPr>
            <a:endParaRPr lang="zh-CN" altLang="en-US" sz="2800" dirty="0">
              <a:latin typeface="仿宋_GB2312" charset="-122"/>
              <a:ea typeface="仿宋_GB2312" charset="-122"/>
            </a:endParaRPr>
          </a:p>
        </p:txBody>
      </p:sp>
    </p:spTree>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7" name="Rectangle 3"/>
          <p:cNvSpPr>
            <a:spLocks noGrp="1" noRot="1" noChangeArrowheads="1"/>
          </p:cNvSpPr>
          <p:nvPr>
            <p:ph type="body" idx="1"/>
          </p:nvPr>
        </p:nvSpPr>
        <p:spPr>
          <a:xfrm>
            <a:off x="285721" y="549275"/>
            <a:ext cx="8501122" cy="6022997"/>
          </a:xfrm>
        </p:spPr>
        <p:txBody>
          <a:bodyPr/>
          <a:lstStyle/>
          <a:p>
            <a:pPr>
              <a:buFont typeface="Wingdings" pitchFamily="2" charset="2"/>
              <a:buNone/>
            </a:pPr>
            <a:r>
              <a:rPr lang="en-US" altLang="zh-CN" sz="2800" dirty="0">
                <a:latin typeface="楷体_GB2312" pitchFamily="49" charset="-122"/>
                <a:ea typeface="楷体_GB2312" pitchFamily="49" charset="-122"/>
              </a:rPr>
              <a:t>  </a:t>
            </a:r>
            <a:endParaRPr lang="zh-CN" altLang="en-US" sz="2400" dirty="0">
              <a:latin typeface="仿宋_GB2312" charset="-122"/>
              <a:ea typeface="仿宋_GB2312" charset="-122"/>
            </a:endParaRPr>
          </a:p>
        </p:txBody>
      </p:sp>
      <p:sp>
        <p:nvSpPr>
          <p:cNvPr id="4" name="矩形 3"/>
          <p:cNvSpPr/>
          <p:nvPr/>
        </p:nvSpPr>
        <p:spPr>
          <a:xfrm>
            <a:off x="749424" y="617371"/>
            <a:ext cx="7878524" cy="5155257"/>
          </a:xfrm>
          <a:prstGeom prst="rect">
            <a:avLst/>
          </a:prstGeom>
        </p:spPr>
        <p:txBody>
          <a:bodyPr wrap="square">
            <a:spAutoFit/>
          </a:bodyPr>
          <a:lstStyle/>
          <a:p>
            <a:pPr>
              <a:lnSpc>
                <a:spcPct val="150000"/>
              </a:lnSpc>
            </a:pPr>
            <a:r>
              <a:rPr lang="zh-CN" altLang="en-US" sz="2400" dirty="0" smtClean="0">
                <a:solidFill>
                  <a:srgbClr val="0070C0"/>
                </a:solidFill>
                <a:latin typeface="Times New Roman" pitchFamily="18" charset="0"/>
                <a:cs typeface="Times New Roman" pitchFamily="18" charset="0"/>
              </a:rPr>
              <a:t>         经过机器学习，权向量</a:t>
            </a:r>
            <a:r>
              <a:rPr lang="en-US" sz="2400" b="1" i="1" dirty="0" smtClean="0">
                <a:solidFill>
                  <a:srgbClr val="0070C0"/>
                </a:solidFill>
                <a:latin typeface="Times New Roman" pitchFamily="18" charset="0"/>
                <a:cs typeface="Times New Roman" pitchFamily="18" charset="0"/>
              </a:rPr>
              <a:t>w</a:t>
            </a:r>
            <a:r>
              <a:rPr lang="zh-CN" altLang="en-US" sz="2400" dirty="0" smtClean="0">
                <a:solidFill>
                  <a:srgbClr val="0070C0"/>
                </a:solidFill>
                <a:latin typeface="Times New Roman" pitchFamily="18" charset="0"/>
                <a:cs typeface="Times New Roman" pitchFamily="18" charset="0"/>
              </a:rPr>
              <a:t>的值被确定后，判别函数   </a:t>
            </a:r>
            <a:r>
              <a:rPr lang="en-US" sz="2400" i="1" dirty="0" smtClean="0">
                <a:solidFill>
                  <a:srgbClr val="0070C0"/>
                </a:solidFill>
                <a:latin typeface="Times New Roman" pitchFamily="18" charset="0"/>
                <a:cs typeface="Times New Roman" pitchFamily="18" charset="0"/>
              </a:rPr>
              <a:t>g</a:t>
            </a:r>
            <a:r>
              <a:rPr lang="en-US" sz="2400" dirty="0" smtClean="0">
                <a:solidFill>
                  <a:srgbClr val="0070C0"/>
                </a:solidFill>
                <a:latin typeface="Times New Roman" pitchFamily="18" charset="0"/>
                <a:cs typeface="Times New Roman" pitchFamily="18" charset="0"/>
              </a:rPr>
              <a:t>(</a:t>
            </a:r>
            <a:r>
              <a:rPr lang="en-US" sz="2400" b="1" i="1" dirty="0" smtClean="0">
                <a:solidFill>
                  <a:srgbClr val="0070C0"/>
                </a:solidFill>
                <a:latin typeface="Times New Roman" pitchFamily="18" charset="0"/>
                <a:cs typeface="Times New Roman" pitchFamily="18" charset="0"/>
              </a:rPr>
              <a:t>x</a:t>
            </a:r>
            <a:r>
              <a:rPr lang="en-US" sz="2400" dirty="0" smtClean="0">
                <a:solidFill>
                  <a:srgbClr val="0070C0"/>
                </a:solidFill>
                <a:latin typeface="Times New Roman" pitchFamily="18" charset="0"/>
                <a:cs typeface="Times New Roman" pitchFamily="18" charset="0"/>
              </a:rPr>
              <a:t>)=</a:t>
            </a:r>
            <a:r>
              <a:rPr lang="en-US" sz="2400" b="1" i="1" dirty="0" smtClean="0">
                <a:solidFill>
                  <a:srgbClr val="0070C0"/>
                </a:solidFill>
                <a:latin typeface="Times New Roman" pitchFamily="18" charset="0"/>
                <a:cs typeface="Times New Roman" pitchFamily="18" charset="0"/>
              </a:rPr>
              <a:t> </a:t>
            </a:r>
            <a:r>
              <a:rPr lang="en-US" sz="2400" b="1" i="1" dirty="0" err="1" smtClean="0">
                <a:solidFill>
                  <a:srgbClr val="0070C0"/>
                </a:solidFill>
                <a:latin typeface="Times New Roman" pitchFamily="18" charset="0"/>
                <a:cs typeface="Times New Roman" pitchFamily="18" charset="0"/>
              </a:rPr>
              <a:t>w</a:t>
            </a:r>
            <a:r>
              <a:rPr lang="en-US" sz="2400" baseline="30000" dirty="0" err="1" smtClean="0">
                <a:solidFill>
                  <a:srgbClr val="0070C0"/>
                </a:solidFill>
                <a:latin typeface="Times New Roman" pitchFamily="18" charset="0"/>
                <a:cs typeface="Times New Roman" pitchFamily="18" charset="0"/>
              </a:rPr>
              <a:t>T</a:t>
            </a:r>
            <a:r>
              <a:rPr lang="en-US" sz="2400" b="1" i="1" dirty="0" err="1" smtClean="0">
                <a:solidFill>
                  <a:srgbClr val="0070C0"/>
                </a:solidFill>
                <a:latin typeface="Times New Roman" pitchFamily="18" charset="0"/>
                <a:cs typeface="Times New Roman" pitchFamily="18" charset="0"/>
              </a:rPr>
              <a:t>x</a:t>
            </a:r>
            <a:r>
              <a:rPr lang="zh-CN" altLang="en-US" sz="2400" dirty="0" smtClean="0">
                <a:solidFill>
                  <a:srgbClr val="0070C0"/>
                </a:solidFill>
                <a:latin typeface="Times New Roman" pitchFamily="18" charset="0"/>
                <a:cs typeface="Times New Roman" pitchFamily="18" charset="0"/>
              </a:rPr>
              <a:t>也就确定了。于是，进一步就有分类判决规则：</a:t>
            </a:r>
          </a:p>
          <a:p>
            <a:pPr>
              <a:lnSpc>
                <a:spcPct val="150000"/>
              </a:lnSpc>
            </a:pPr>
            <a:r>
              <a:rPr lang="zh-CN" altLang="en-US" sz="2400" dirty="0" smtClean="0">
                <a:solidFill>
                  <a:srgbClr val="0070C0"/>
                </a:solidFill>
                <a:latin typeface="Times New Roman" pitchFamily="18" charset="0"/>
                <a:cs typeface="Times New Roman" pitchFamily="18" charset="0"/>
              </a:rPr>
              <a:t>        </a:t>
            </a:r>
            <a:r>
              <a:rPr lang="zh-CN" altLang="en-US" sz="2400" dirty="0" smtClean="0">
                <a:solidFill>
                  <a:srgbClr val="0070C0"/>
                </a:solidFill>
                <a:latin typeface="方正姚体" pitchFamily="2" charset="-122"/>
                <a:ea typeface="方正姚体" pitchFamily="2" charset="-122"/>
                <a:cs typeface="Times New Roman" pitchFamily="18" charset="0"/>
              </a:rPr>
              <a:t>对于任一</a:t>
            </a:r>
            <a:r>
              <a:rPr lang="en-US" sz="2400" b="1" i="1" dirty="0" err="1" smtClean="0">
                <a:solidFill>
                  <a:srgbClr val="0070C0"/>
                </a:solidFill>
                <a:latin typeface="Times New Roman" pitchFamily="18" charset="0"/>
                <a:cs typeface="Times New Roman" pitchFamily="18" charset="0"/>
              </a:rPr>
              <a:t>x</a:t>
            </a:r>
            <a:r>
              <a:rPr lang="en-US" sz="2400" dirty="0" err="1" smtClean="0">
                <a:solidFill>
                  <a:srgbClr val="0070C0"/>
                </a:solidFill>
                <a:latin typeface="Times New Roman" pitchFamily="18" charset="0"/>
                <a:cs typeface="Times New Roman" pitchFamily="18" charset="0"/>
                <a:sym typeface="Symbol"/>
              </a:rPr>
              <a:t></a:t>
            </a:r>
            <a:r>
              <a:rPr lang="en-US" sz="2400" i="1" dirty="0" err="1" smtClean="0">
                <a:solidFill>
                  <a:srgbClr val="0070C0"/>
                </a:solidFill>
                <a:latin typeface="Times New Roman" pitchFamily="18" charset="0"/>
                <a:cs typeface="Times New Roman" pitchFamily="18" charset="0"/>
              </a:rPr>
              <a:t>U</a:t>
            </a:r>
            <a:r>
              <a:rPr lang="en-US" sz="2400" dirty="0" err="1" smtClean="0">
                <a:solidFill>
                  <a:srgbClr val="0070C0"/>
                </a:solidFill>
                <a:latin typeface="Times New Roman" pitchFamily="18" charset="0"/>
                <a:cs typeface="Times New Roman" pitchFamily="18" charset="0"/>
                <a:sym typeface="Symbol"/>
              </a:rPr>
              <a:t></a:t>
            </a:r>
            <a:r>
              <a:rPr lang="en-US" sz="2400" i="1" dirty="0" err="1" smtClean="0">
                <a:solidFill>
                  <a:srgbClr val="0070C0"/>
                </a:solidFill>
                <a:latin typeface="Times New Roman" pitchFamily="18" charset="0"/>
                <a:cs typeface="Times New Roman" pitchFamily="18" charset="0"/>
              </a:rPr>
              <a:t>V</a:t>
            </a:r>
            <a:r>
              <a:rPr lang="zh-CN" altLang="en-US" sz="2400" dirty="0" smtClean="0">
                <a:solidFill>
                  <a:srgbClr val="0070C0"/>
                </a:solidFill>
                <a:latin typeface="Times New Roman" pitchFamily="18" charset="0"/>
                <a:cs typeface="Times New Roman" pitchFamily="18" charset="0"/>
              </a:rPr>
              <a:t>，</a:t>
            </a:r>
          </a:p>
          <a:p>
            <a:pPr>
              <a:lnSpc>
                <a:spcPct val="150000"/>
              </a:lnSpc>
            </a:pPr>
            <a:r>
              <a:rPr lang="zh-CN" altLang="en-US" sz="2400" dirty="0" smtClean="0">
                <a:solidFill>
                  <a:srgbClr val="0070C0"/>
                </a:solidFill>
                <a:latin typeface="Times New Roman" pitchFamily="18" charset="0"/>
                <a:cs typeface="Times New Roman" pitchFamily="18" charset="0"/>
              </a:rPr>
              <a:t>                </a:t>
            </a:r>
            <a:r>
              <a:rPr lang="zh-CN" altLang="en-US" sz="2400" dirty="0" smtClean="0">
                <a:solidFill>
                  <a:srgbClr val="0070C0"/>
                </a:solidFill>
                <a:latin typeface="方正姚体" pitchFamily="2" charset="-122"/>
                <a:ea typeface="方正姚体" pitchFamily="2" charset="-122"/>
                <a:cs typeface="Times New Roman" pitchFamily="18" charset="0"/>
              </a:rPr>
              <a:t>如果</a:t>
            </a:r>
            <a:r>
              <a:rPr lang="en-US" sz="2400" i="1" dirty="0" smtClean="0">
                <a:solidFill>
                  <a:srgbClr val="0070C0"/>
                </a:solidFill>
                <a:latin typeface="Times New Roman" pitchFamily="18" charset="0"/>
                <a:cs typeface="Times New Roman" pitchFamily="18" charset="0"/>
              </a:rPr>
              <a:t>g</a:t>
            </a:r>
            <a:r>
              <a:rPr lang="en-US" sz="2400" dirty="0" smtClean="0">
                <a:solidFill>
                  <a:srgbClr val="0070C0"/>
                </a:solidFill>
                <a:latin typeface="Times New Roman" pitchFamily="18" charset="0"/>
                <a:cs typeface="Times New Roman" pitchFamily="18" charset="0"/>
              </a:rPr>
              <a:t>(</a:t>
            </a:r>
            <a:r>
              <a:rPr lang="en-US" sz="2400" b="1" i="1" dirty="0" smtClean="0">
                <a:solidFill>
                  <a:srgbClr val="0070C0"/>
                </a:solidFill>
                <a:latin typeface="Times New Roman" pitchFamily="18" charset="0"/>
                <a:cs typeface="Times New Roman" pitchFamily="18" charset="0"/>
              </a:rPr>
              <a:t>x</a:t>
            </a:r>
            <a:r>
              <a:rPr lang="en-US" sz="2400" dirty="0" smtClean="0">
                <a:solidFill>
                  <a:srgbClr val="0070C0"/>
                </a:solidFill>
                <a:latin typeface="Times New Roman" pitchFamily="18" charset="0"/>
                <a:cs typeface="Times New Roman" pitchFamily="18" charset="0"/>
              </a:rPr>
              <a:t>)&gt;0</a:t>
            </a:r>
            <a:r>
              <a:rPr lang="zh-CN" altLang="en-US" sz="2400" dirty="0" smtClean="0">
                <a:solidFill>
                  <a:srgbClr val="0070C0"/>
                </a:solidFill>
                <a:latin typeface="Times New Roman" pitchFamily="18" charset="0"/>
                <a:cs typeface="Times New Roman" pitchFamily="18" charset="0"/>
              </a:rPr>
              <a:t>，</a:t>
            </a:r>
            <a:r>
              <a:rPr lang="zh-CN" altLang="en-US" sz="2400" dirty="0" smtClean="0">
                <a:solidFill>
                  <a:srgbClr val="0070C0"/>
                </a:solidFill>
                <a:latin typeface="方正姚体" pitchFamily="2" charset="-122"/>
                <a:ea typeface="方正姚体" pitchFamily="2" charset="-122"/>
                <a:cs typeface="Times New Roman" pitchFamily="18" charset="0"/>
              </a:rPr>
              <a:t>则</a:t>
            </a:r>
            <a:r>
              <a:rPr lang="en-US" sz="2400" b="1" i="1" dirty="0" smtClean="0">
                <a:solidFill>
                  <a:srgbClr val="0070C0"/>
                </a:solidFill>
                <a:latin typeface="Times New Roman" pitchFamily="18" charset="0"/>
                <a:cs typeface="Times New Roman" pitchFamily="18" charset="0"/>
              </a:rPr>
              <a:t>x</a:t>
            </a:r>
            <a:r>
              <a:rPr lang="en-US" sz="2400" dirty="0" smtClean="0">
                <a:solidFill>
                  <a:srgbClr val="0070C0"/>
                </a:solidFill>
                <a:latin typeface="Times New Roman" pitchFamily="18" charset="0"/>
                <a:cs typeface="Times New Roman" pitchFamily="18" charset="0"/>
                <a:sym typeface="Symbol"/>
              </a:rPr>
              <a:t></a:t>
            </a:r>
            <a:r>
              <a:rPr lang="en-US" sz="2400" i="1" dirty="0" smtClean="0">
                <a:solidFill>
                  <a:srgbClr val="0070C0"/>
                </a:solidFill>
                <a:latin typeface="Times New Roman" pitchFamily="18" charset="0"/>
                <a:cs typeface="Times New Roman" pitchFamily="18" charset="0"/>
              </a:rPr>
              <a:t>C</a:t>
            </a:r>
            <a:r>
              <a:rPr lang="en-US" sz="2400" baseline="-25000" dirty="0" smtClean="0">
                <a:solidFill>
                  <a:srgbClr val="0070C0"/>
                </a:solidFill>
                <a:latin typeface="Times New Roman" pitchFamily="18" charset="0"/>
                <a:cs typeface="Times New Roman" pitchFamily="18" charset="0"/>
              </a:rPr>
              <a:t>1</a:t>
            </a:r>
            <a:r>
              <a:rPr lang="zh-CN" altLang="en-US" sz="2400" dirty="0" smtClean="0">
                <a:solidFill>
                  <a:srgbClr val="0070C0"/>
                </a:solidFill>
                <a:latin typeface="Times New Roman" pitchFamily="18" charset="0"/>
                <a:cs typeface="Times New Roman" pitchFamily="18" charset="0"/>
              </a:rPr>
              <a:t>；</a:t>
            </a:r>
          </a:p>
          <a:p>
            <a:pPr>
              <a:lnSpc>
                <a:spcPct val="150000"/>
              </a:lnSpc>
            </a:pPr>
            <a:r>
              <a:rPr lang="zh-CN" altLang="en-US" sz="2400" dirty="0" smtClean="0">
                <a:solidFill>
                  <a:srgbClr val="0070C0"/>
                </a:solidFill>
                <a:latin typeface="Times New Roman" pitchFamily="18" charset="0"/>
                <a:cs typeface="Times New Roman" pitchFamily="18" charset="0"/>
              </a:rPr>
              <a:t>                </a:t>
            </a:r>
            <a:r>
              <a:rPr lang="zh-CN" altLang="en-US" sz="2400" dirty="0" smtClean="0">
                <a:solidFill>
                  <a:srgbClr val="0070C0"/>
                </a:solidFill>
                <a:latin typeface="方正姚体" pitchFamily="2" charset="-122"/>
                <a:ea typeface="方正姚体" pitchFamily="2" charset="-122"/>
                <a:cs typeface="Times New Roman" pitchFamily="18" charset="0"/>
              </a:rPr>
              <a:t>如果</a:t>
            </a:r>
            <a:r>
              <a:rPr lang="en-US" sz="2400" i="1" dirty="0" smtClean="0">
                <a:solidFill>
                  <a:srgbClr val="0070C0"/>
                </a:solidFill>
                <a:latin typeface="Times New Roman" pitchFamily="18" charset="0"/>
                <a:cs typeface="Times New Roman" pitchFamily="18" charset="0"/>
              </a:rPr>
              <a:t>g</a:t>
            </a:r>
            <a:r>
              <a:rPr lang="en-US" sz="2400" dirty="0" smtClean="0">
                <a:solidFill>
                  <a:srgbClr val="0070C0"/>
                </a:solidFill>
                <a:latin typeface="Times New Roman" pitchFamily="18" charset="0"/>
                <a:cs typeface="Times New Roman" pitchFamily="18" charset="0"/>
              </a:rPr>
              <a:t>(</a:t>
            </a:r>
            <a:r>
              <a:rPr lang="en-US" sz="2400" b="1" i="1" dirty="0" smtClean="0">
                <a:solidFill>
                  <a:srgbClr val="0070C0"/>
                </a:solidFill>
                <a:latin typeface="Times New Roman" pitchFamily="18" charset="0"/>
                <a:cs typeface="Times New Roman" pitchFamily="18" charset="0"/>
              </a:rPr>
              <a:t>x</a:t>
            </a:r>
            <a:r>
              <a:rPr lang="en-US" sz="2400" dirty="0" smtClean="0">
                <a:solidFill>
                  <a:srgbClr val="0070C0"/>
                </a:solidFill>
                <a:latin typeface="Times New Roman" pitchFamily="18" charset="0"/>
                <a:cs typeface="Times New Roman" pitchFamily="18" charset="0"/>
              </a:rPr>
              <a:t>)&lt;0</a:t>
            </a:r>
            <a:r>
              <a:rPr lang="zh-CN" altLang="en-US" sz="2400" dirty="0" smtClean="0">
                <a:solidFill>
                  <a:srgbClr val="0070C0"/>
                </a:solidFill>
                <a:latin typeface="Times New Roman" pitchFamily="18" charset="0"/>
                <a:cs typeface="Times New Roman" pitchFamily="18" charset="0"/>
              </a:rPr>
              <a:t>，</a:t>
            </a:r>
            <a:r>
              <a:rPr lang="zh-CN" altLang="en-US" sz="2400" dirty="0" smtClean="0">
                <a:solidFill>
                  <a:srgbClr val="0070C0"/>
                </a:solidFill>
                <a:latin typeface="方正姚体" pitchFamily="2" charset="-122"/>
                <a:ea typeface="方正姚体" pitchFamily="2" charset="-122"/>
                <a:cs typeface="Times New Roman" pitchFamily="18" charset="0"/>
              </a:rPr>
              <a:t>则</a:t>
            </a:r>
            <a:r>
              <a:rPr lang="en-US" sz="2400" b="1" i="1" dirty="0" smtClean="0">
                <a:solidFill>
                  <a:srgbClr val="0070C0"/>
                </a:solidFill>
                <a:latin typeface="Times New Roman" pitchFamily="18" charset="0"/>
                <a:cs typeface="Times New Roman" pitchFamily="18" charset="0"/>
              </a:rPr>
              <a:t>x</a:t>
            </a:r>
            <a:r>
              <a:rPr lang="en-US" sz="2400" dirty="0" smtClean="0">
                <a:solidFill>
                  <a:srgbClr val="0070C0"/>
                </a:solidFill>
                <a:latin typeface="Times New Roman" pitchFamily="18" charset="0"/>
                <a:cs typeface="Times New Roman" pitchFamily="18" charset="0"/>
                <a:sym typeface="Symbol"/>
              </a:rPr>
              <a:t></a:t>
            </a:r>
            <a:r>
              <a:rPr lang="en-US" sz="2400" i="1" dirty="0" smtClean="0">
                <a:solidFill>
                  <a:srgbClr val="0070C0"/>
                </a:solidFill>
                <a:latin typeface="Times New Roman" pitchFamily="18" charset="0"/>
                <a:cs typeface="Times New Roman" pitchFamily="18" charset="0"/>
              </a:rPr>
              <a:t>C</a:t>
            </a:r>
            <a:r>
              <a:rPr lang="en-US" sz="2400" baseline="-25000" dirty="0" smtClean="0">
                <a:solidFill>
                  <a:srgbClr val="0070C0"/>
                </a:solidFill>
                <a:latin typeface="Times New Roman" pitchFamily="18" charset="0"/>
                <a:cs typeface="Times New Roman" pitchFamily="18" charset="0"/>
              </a:rPr>
              <a:t>0</a:t>
            </a:r>
            <a:r>
              <a:rPr lang="zh-CN" altLang="en-US" sz="2400" dirty="0" smtClean="0">
                <a:solidFill>
                  <a:srgbClr val="0070C0"/>
                </a:solidFill>
                <a:latin typeface="Times New Roman" pitchFamily="18" charset="0"/>
                <a:cs typeface="Times New Roman" pitchFamily="18" charset="0"/>
              </a:rPr>
              <a:t>；</a:t>
            </a:r>
          </a:p>
          <a:p>
            <a:pPr>
              <a:lnSpc>
                <a:spcPct val="150000"/>
              </a:lnSpc>
            </a:pPr>
            <a:r>
              <a:rPr lang="zh-CN" altLang="en-US" sz="2400" spc="-150" dirty="0" smtClean="0">
                <a:solidFill>
                  <a:srgbClr val="0070C0"/>
                </a:solidFill>
                <a:latin typeface="Times New Roman" pitchFamily="18" charset="0"/>
                <a:cs typeface="Times New Roman" pitchFamily="18" charset="0"/>
              </a:rPr>
              <a:t>                     </a:t>
            </a:r>
            <a:r>
              <a:rPr lang="zh-CN" altLang="en-US" sz="2400" spc="-150" dirty="0" smtClean="0">
                <a:solidFill>
                  <a:srgbClr val="0070C0"/>
                </a:solidFill>
                <a:latin typeface="方正姚体" pitchFamily="2" charset="-122"/>
                <a:ea typeface="方正姚体" pitchFamily="2" charset="-122"/>
                <a:cs typeface="Times New Roman" pitchFamily="18" charset="0"/>
              </a:rPr>
              <a:t>如果</a:t>
            </a:r>
            <a:r>
              <a:rPr lang="en-US" sz="2400" i="1" spc="-150" dirty="0" smtClean="0">
                <a:solidFill>
                  <a:srgbClr val="0070C0"/>
                </a:solidFill>
                <a:latin typeface="Times New Roman" pitchFamily="18" charset="0"/>
                <a:cs typeface="Times New Roman" pitchFamily="18" charset="0"/>
              </a:rPr>
              <a:t>g</a:t>
            </a:r>
            <a:r>
              <a:rPr lang="en-US" sz="2400" spc="-150" dirty="0" smtClean="0">
                <a:solidFill>
                  <a:srgbClr val="0070C0"/>
                </a:solidFill>
                <a:latin typeface="Times New Roman" pitchFamily="18" charset="0"/>
                <a:cs typeface="Times New Roman" pitchFamily="18" charset="0"/>
              </a:rPr>
              <a:t>(</a:t>
            </a:r>
            <a:r>
              <a:rPr lang="en-US" sz="2400" b="1" i="1" spc="-150" dirty="0" smtClean="0">
                <a:solidFill>
                  <a:srgbClr val="0070C0"/>
                </a:solidFill>
                <a:latin typeface="Times New Roman" pitchFamily="18" charset="0"/>
                <a:cs typeface="Times New Roman" pitchFamily="18" charset="0"/>
              </a:rPr>
              <a:t>x</a:t>
            </a:r>
            <a:r>
              <a:rPr lang="en-US" sz="2400" spc="-150" dirty="0" smtClean="0">
                <a:solidFill>
                  <a:srgbClr val="0070C0"/>
                </a:solidFill>
                <a:latin typeface="Times New Roman" pitchFamily="18" charset="0"/>
                <a:cs typeface="Times New Roman" pitchFamily="18" charset="0"/>
              </a:rPr>
              <a:t>)=0</a:t>
            </a:r>
            <a:r>
              <a:rPr lang="zh-CN" altLang="en-US" sz="2400" spc="-150" dirty="0" smtClean="0">
                <a:solidFill>
                  <a:srgbClr val="0070C0"/>
                </a:solidFill>
                <a:latin typeface="Times New Roman" pitchFamily="18" charset="0"/>
                <a:cs typeface="Times New Roman" pitchFamily="18" charset="0"/>
              </a:rPr>
              <a:t>，</a:t>
            </a:r>
            <a:r>
              <a:rPr lang="zh-CN" altLang="en-US" sz="2400" spc="-150" dirty="0" smtClean="0">
                <a:solidFill>
                  <a:srgbClr val="0070C0"/>
                </a:solidFill>
                <a:latin typeface="方正姚体" pitchFamily="2" charset="-122"/>
                <a:ea typeface="方正姚体" pitchFamily="2" charset="-122"/>
                <a:cs typeface="Times New Roman" pitchFamily="18" charset="0"/>
              </a:rPr>
              <a:t>则根据实际</a:t>
            </a:r>
            <a:r>
              <a:rPr lang="zh-CN" altLang="en-US" sz="2400" spc="-150" dirty="0" smtClean="0">
                <a:solidFill>
                  <a:srgbClr val="0070C0"/>
                </a:solidFill>
                <a:latin typeface="方正姚体" pitchFamily="2" charset="-122"/>
                <a:ea typeface="方正姚体" pitchFamily="2" charset="-122"/>
              </a:rPr>
              <a:t>问题进行分类或不予分类</a:t>
            </a:r>
            <a:r>
              <a:rPr lang="zh-CN" altLang="en-US" sz="2400" spc="-150" dirty="0" smtClean="0">
                <a:solidFill>
                  <a:srgbClr val="0070C0"/>
                </a:solidFill>
              </a:rPr>
              <a:t>。</a:t>
            </a:r>
          </a:p>
          <a:p>
            <a:pPr>
              <a:lnSpc>
                <a:spcPct val="150000"/>
              </a:lnSpc>
              <a:spcBef>
                <a:spcPts val="600"/>
              </a:spcBef>
            </a:pPr>
            <a:r>
              <a:rPr lang="zh-CN" altLang="en-US" sz="2400" dirty="0" smtClean="0">
                <a:solidFill>
                  <a:srgbClr val="0070C0"/>
                </a:solidFill>
              </a:rPr>
              <a:t>       上述判别函数和判决规则就构成了一个“分类器”，或线性分类器。现在，就可用这个分类器对相关的对象进行分类了。</a:t>
            </a:r>
            <a:endParaRPr lang="zh-CN" altLang="en-US" sz="2400"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checkerboard(across)">
                                      <p:cBhvr>
                                        <p:cTn id="7" dur="500"/>
                                        <p:tgtEl>
                                          <p:spTgt spid="4">
                                            <p:txEl>
                                              <p:pRg st="1" end="1"/>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4">
                                            <p:txEl>
                                              <p:pRg st="2" end="2"/>
                                            </p:txEl>
                                          </p:spTgt>
                                        </p:tgtEl>
                                        <p:attrNameLst>
                                          <p:attrName>style.visibility</p:attrName>
                                        </p:attrNameLst>
                                      </p:cBhvr>
                                      <p:to>
                                        <p:strVal val="visible"/>
                                      </p:to>
                                    </p:set>
                                    <p:animEffect transition="in" filter="checkerboard(across)">
                                      <p:cBhvr>
                                        <p:cTn id="10" dur="500"/>
                                        <p:tgtEl>
                                          <p:spTgt spid="4">
                                            <p:txEl>
                                              <p:pRg st="2" end="2"/>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Effect transition="in" filter="checkerboard(across)">
                                      <p:cBhvr>
                                        <p:cTn id="13" dur="500"/>
                                        <p:tgtEl>
                                          <p:spTgt spid="4">
                                            <p:txEl>
                                              <p:pRg st="3" end="3"/>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4">
                                            <p:txEl>
                                              <p:pRg st="4" end="4"/>
                                            </p:txEl>
                                          </p:spTgt>
                                        </p:tgtEl>
                                        <p:attrNameLst>
                                          <p:attrName>style.visibility</p:attrName>
                                        </p:attrNameLst>
                                      </p:cBhvr>
                                      <p:to>
                                        <p:strVal val="visible"/>
                                      </p:to>
                                    </p:set>
                                    <p:animEffect transition="in" filter="checkerboard(across)">
                                      <p:cBhvr>
                                        <p:cTn id="16" dur="500"/>
                                        <p:tgtEl>
                                          <p:spTgt spid="4">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anim calcmode="lin" valueType="num">
                                      <p:cBhvr additive="base">
                                        <p:cTn id="2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7" name="Rectangle 3"/>
          <p:cNvSpPr>
            <a:spLocks noGrp="1" noRot="1" noChangeArrowheads="1"/>
          </p:cNvSpPr>
          <p:nvPr>
            <p:ph type="body" idx="1"/>
          </p:nvPr>
        </p:nvSpPr>
        <p:spPr>
          <a:xfrm>
            <a:off x="285721" y="549275"/>
            <a:ext cx="8501122" cy="6022997"/>
          </a:xfrm>
        </p:spPr>
        <p:txBody>
          <a:bodyPr/>
          <a:lstStyle/>
          <a:p>
            <a:pPr>
              <a:buFont typeface="Wingdings" pitchFamily="2" charset="2"/>
              <a:buNone/>
            </a:pPr>
            <a:r>
              <a:rPr lang="en-US" altLang="zh-CN" sz="2800" dirty="0">
                <a:latin typeface="楷体_GB2312" pitchFamily="49" charset="-122"/>
                <a:ea typeface="楷体_GB2312" pitchFamily="49" charset="-122"/>
              </a:rPr>
              <a:t>  </a:t>
            </a:r>
            <a:endParaRPr lang="zh-CN" altLang="en-US" sz="2400" dirty="0">
              <a:latin typeface="仿宋_GB2312" charset="-122"/>
              <a:ea typeface="仿宋_GB2312" charset="-122"/>
            </a:endParaRPr>
          </a:p>
        </p:txBody>
      </p:sp>
      <p:sp>
        <p:nvSpPr>
          <p:cNvPr id="4" name="矩形 3"/>
          <p:cNvSpPr/>
          <p:nvPr/>
        </p:nvSpPr>
        <p:spPr>
          <a:xfrm>
            <a:off x="714348" y="714356"/>
            <a:ext cx="7786742" cy="4773614"/>
          </a:xfrm>
          <a:prstGeom prst="rect">
            <a:avLst/>
          </a:prstGeom>
        </p:spPr>
        <p:txBody>
          <a:bodyPr wrap="square">
            <a:spAutoFit/>
          </a:bodyPr>
          <a:lstStyle/>
          <a:p>
            <a:pPr>
              <a:lnSpc>
                <a:spcPct val="150000"/>
              </a:lnSpc>
            </a:pPr>
            <a:r>
              <a:rPr lang="zh-CN" altLang="en-US" sz="2400" dirty="0" smtClean="0">
                <a:solidFill>
                  <a:srgbClr val="0070C0"/>
                </a:solidFill>
                <a:latin typeface="黑体" pitchFamily="49" charset="-122"/>
                <a:ea typeface="黑体" pitchFamily="49" charset="-122"/>
              </a:rPr>
              <a:t>说明</a:t>
            </a:r>
            <a:r>
              <a:rPr lang="zh-CN" altLang="en-US" sz="2400" dirty="0" smtClean="0">
                <a:solidFill>
                  <a:srgbClr val="0070C0"/>
                </a:solidFill>
              </a:rPr>
              <a:t>：</a:t>
            </a:r>
          </a:p>
          <a:p>
            <a:pPr algn="just">
              <a:lnSpc>
                <a:spcPct val="140000"/>
              </a:lnSpc>
            </a:pPr>
            <a:r>
              <a:rPr lang="en-US" sz="2300" dirty="0" smtClean="0">
                <a:solidFill>
                  <a:srgbClr val="0070C0"/>
                </a:solidFill>
                <a:sym typeface="Symbol"/>
              </a:rPr>
              <a:t></a:t>
            </a:r>
            <a:r>
              <a:rPr lang="en-US" sz="2300" dirty="0" smtClean="0">
                <a:solidFill>
                  <a:srgbClr val="0070C0"/>
                </a:solidFill>
              </a:rPr>
              <a:t> </a:t>
            </a:r>
            <a:r>
              <a:rPr lang="zh-CN" altLang="en-US" sz="2300" dirty="0" smtClean="0">
                <a:solidFill>
                  <a:srgbClr val="0070C0"/>
                </a:solidFill>
              </a:rPr>
              <a:t>这里的</a:t>
            </a:r>
            <a:r>
              <a:rPr lang="zh-CN" altLang="en-US" sz="2300" dirty="0" smtClean="0">
                <a:solidFill>
                  <a:srgbClr val="0070C0"/>
                </a:solidFill>
                <a:latin typeface="Times New Roman" pitchFamily="18" charset="0"/>
                <a:cs typeface="Times New Roman" pitchFamily="18" charset="0"/>
              </a:rPr>
              <a:t>判别函数</a:t>
            </a:r>
            <a:r>
              <a:rPr lang="en-US" sz="2300" i="1" dirty="0" smtClean="0">
                <a:solidFill>
                  <a:srgbClr val="0070C0"/>
                </a:solidFill>
                <a:latin typeface="Times New Roman" pitchFamily="18" charset="0"/>
                <a:cs typeface="Times New Roman" pitchFamily="18" charset="0"/>
              </a:rPr>
              <a:t>g</a:t>
            </a:r>
            <a:r>
              <a:rPr lang="en-US" sz="2300" dirty="0" smtClean="0">
                <a:solidFill>
                  <a:srgbClr val="0070C0"/>
                </a:solidFill>
                <a:latin typeface="Times New Roman" pitchFamily="18" charset="0"/>
                <a:cs typeface="Times New Roman" pitchFamily="18" charset="0"/>
              </a:rPr>
              <a:t>(</a:t>
            </a:r>
            <a:r>
              <a:rPr lang="en-US" sz="2300" b="1" i="1" dirty="0" smtClean="0">
                <a:solidFill>
                  <a:srgbClr val="0070C0"/>
                </a:solidFill>
                <a:latin typeface="Times New Roman" pitchFamily="18" charset="0"/>
                <a:cs typeface="Times New Roman" pitchFamily="18" charset="0"/>
              </a:rPr>
              <a:t>x</a:t>
            </a:r>
            <a:r>
              <a:rPr lang="en-US" sz="2300" dirty="0" smtClean="0">
                <a:solidFill>
                  <a:srgbClr val="0070C0"/>
                </a:solidFill>
                <a:latin typeface="Times New Roman" pitchFamily="18" charset="0"/>
                <a:cs typeface="Times New Roman" pitchFamily="18" charset="0"/>
              </a:rPr>
              <a:t>)</a:t>
            </a:r>
            <a:r>
              <a:rPr lang="zh-CN" altLang="en-US" sz="2300" dirty="0" smtClean="0">
                <a:solidFill>
                  <a:srgbClr val="0070C0"/>
                </a:solidFill>
                <a:latin typeface="Times New Roman" pitchFamily="18" charset="0"/>
                <a:cs typeface="Times New Roman" pitchFamily="18" charset="0"/>
              </a:rPr>
              <a:t>完全可以推广为</a:t>
            </a:r>
            <a:r>
              <a:rPr lang="en-US" sz="2300" i="1" dirty="0" smtClean="0">
                <a:solidFill>
                  <a:srgbClr val="0070C0"/>
                </a:solidFill>
                <a:latin typeface="Times New Roman" pitchFamily="18" charset="0"/>
                <a:cs typeface="Times New Roman" pitchFamily="18" charset="0"/>
              </a:rPr>
              <a:t>n</a:t>
            </a:r>
            <a:r>
              <a:rPr lang="zh-CN" altLang="en-US" sz="2300" dirty="0" smtClean="0">
                <a:solidFill>
                  <a:srgbClr val="0070C0"/>
                </a:solidFill>
                <a:latin typeface="Times New Roman" pitchFamily="18" charset="0"/>
                <a:cs typeface="Times New Roman" pitchFamily="18" charset="0"/>
              </a:rPr>
              <a:t>元线性函数。从而这个分类器也就被推广为</a:t>
            </a:r>
            <a:r>
              <a:rPr lang="en-US" sz="2300" i="1" dirty="0" smtClean="0">
                <a:solidFill>
                  <a:srgbClr val="0070C0"/>
                </a:solidFill>
                <a:latin typeface="Times New Roman" pitchFamily="18" charset="0"/>
                <a:cs typeface="Times New Roman" pitchFamily="18" charset="0"/>
              </a:rPr>
              <a:t>n</a:t>
            </a:r>
            <a:r>
              <a:rPr lang="zh-CN" altLang="en-US" sz="2300" dirty="0" smtClean="0">
                <a:solidFill>
                  <a:srgbClr val="0070C0"/>
                </a:solidFill>
              </a:rPr>
              <a:t>维线性分类器。</a:t>
            </a:r>
          </a:p>
          <a:p>
            <a:pPr algn="just">
              <a:lnSpc>
                <a:spcPct val="140000"/>
              </a:lnSpc>
            </a:pPr>
            <a:r>
              <a:rPr lang="en-US" sz="2300" dirty="0" smtClean="0">
                <a:solidFill>
                  <a:srgbClr val="0070C0"/>
                </a:solidFill>
                <a:sym typeface="Symbol"/>
              </a:rPr>
              <a:t></a:t>
            </a:r>
            <a:r>
              <a:rPr lang="en-US" sz="2300" dirty="0" smtClean="0">
                <a:solidFill>
                  <a:srgbClr val="0070C0"/>
                </a:solidFill>
              </a:rPr>
              <a:t> </a:t>
            </a:r>
            <a:r>
              <a:rPr lang="zh-CN" altLang="en-US" sz="2300" dirty="0" smtClean="0">
                <a:solidFill>
                  <a:srgbClr val="0070C0"/>
                </a:solidFill>
              </a:rPr>
              <a:t>上面的学习算法是针对线性可分的样本集的，相应的分类器也是针对线性</a:t>
            </a:r>
            <a:r>
              <a:rPr lang="zh-CN" altLang="en-US" sz="2300" dirty="0" smtClean="0">
                <a:solidFill>
                  <a:srgbClr val="0070C0"/>
                </a:solidFill>
                <a:latin typeface="Times New Roman" pitchFamily="18" charset="0"/>
                <a:cs typeface="Times New Roman" pitchFamily="18" charset="0"/>
              </a:rPr>
              <a:t>可分问题的。</a:t>
            </a:r>
            <a:endParaRPr lang="en-US" altLang="zh-CN" sz="2300" dirty="0" smtClean="0">
              <a:solidFill>
                <a:srgbClr val="0070C0"/>
              </a:solidFill>
              <a:latin typeface="Times New Roman" pitchFamily="18" charset="0"/>
              <a:cs typeface="Times New Roman" pitchFamily="18" charset="0"/>
            </a:endParaRPr>
          </a:p>
          <a:p>
            <a:pPr algn="just">
              <a:lnSpc>
                <a:spcPct val="140000"/>
              </a:lnSpc>
            </a:pPr>
            <a:r>
              <a:rPr lang="en-US" sz="2400" dirty="0" smtClean="0">
                <a:solidFill>
                  <a:srgbClr val="0070C0"/>
                </a:solidFill>
                <a:sym typeface="Symbol"/>
              </a:rPr>
              <a:t></a:t>
            </a:r>
            <a:r>
              <a:rPr lang="en-US" sz="2400" dirty="0" smtClean="0">
                <a:solidFill>
                  <a:srgbClr val="0070C0"/>
                </a:solidFill>
              </a:rPr>
              <a:t> </a:t>
            </a:r>
            <a:r>
              <a:rPr lang="zh-CN" altLang="en-US" sz="2400" dirty="0" smtClean="0">
                <a:solidFill>
                  <a:srgbClr val="0070C0"/>
                </a:solidFill>
              </a:rPr>
              <a:t>上面的算法中没有使用准则函数。但实际上，对于线性判别函数的学习，人们已开发了许多准则函数。</a:t>
            </a:r>
          </a:p>
          <a:p>
            <a:pPr algn="just">
              <a:lnSpc>
                <a:spcPct val="140000"/>
              </a:lnSpc>
              <a:spcBef>
                <a:spcPts val="600"/>
              </a:spcBef>
            </a:pPr>
            <a:r>
              <a:rPr lang="en-US" sz="2400" dirty="0" smtClean="0">
                <a:solidFill>
                  <a:srgbClr val="0070C0"/>
                </a:solidFill>
                <a:latin typeface="Times New Roman" pitchFamily="18" charset="0"/>
                <a:cs typeface="Times New Roman" pitchFamily="18" charset="0"/>
                <a:sym typeface="Symbol"/>
              </a:rPr>
              <a:t></a:t>
            </a:r>
            <a:r>
              <a:rPr lang="en-US" sz="2400" dirty="0" smtClean="0">
                <a:solidFill>
                  <a:srgbClr val="0070C0"/>
                </a:solidFill>
                <a:latin typeface="Times New Roman" pitchFamily="18" charset="0"/>
                <a:cs typeface="Times New Roman" pitchFamily="18" charset="0"/>
              </a:rPr>
              <a:t> </a:t>
            </a:r>
            <a:r>
              <a:rPr lang="zh-CN" altLang="en-US" sz="2400" dirty="0" smtClean="0">
                <a:solidFill>
                  <a:srgbClr val="0070C0"/>
                </a:solidFill>
                <a:latin typeface="Times New Roman" pitchFamily="18" charset="0"/>
                <a:cs typeface="Times New Roman" pitchFamily="18" charset="0"/>
              </a:rPr>
              <a:t>线性判别函数不仅可用于二分类问题，也可用于多分类问题。</a:t>
            </a:r>
            <a:endParaRPr lang="zh-CN" altLang="en-US" sz="2300" dirty="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571481"/>
            <a:ext cx="8153400" cy="1000132"/>
          </a:xfrm>
        </p:spPr>
        <p:txBody>
          <a:bodyPr/>
          <a:lstStyle/>
          <a:p>
            <a:pPr>
              <a:buNone/>
            </a:pPr>
            <a:r>
              <a:rPr lang="en-US" sz="2400" dirty="0" smtClean="0">
                <a:solidFill>
                  <a:srgbClr val="0070C0"/>
                </a:solidFill>
                <a:latin typeface="黑体" pitchFamily="49" charset="-122"/>
                <a:ea typeface="黑体" pitchFamily="49" charset="-122"/>
              </a:rPr>
              <a:t>10.2.3 </a:t>
            </a:r>
            <a:r>
              <a:rPr lang="zh-CN" altLang="en-US" sz="2400" dirty="0" smtClean="0">
                <a:solidFill>
                  <a:srgbClr val="0070C0"/>
                </a:solidFill>
                <a:latin typeface="Times New Roman" pitchFamily="18" charset="0"/>
                <a:ea typeface="黑体" pitchFamily="49" charset="-122"/>
                <a:cs typeface="Times New Roman" pitchFamily="18" charset="0"/>
              </a:rPr>
              <a:t>分类问题的</a:t>
            </a:r>
            <a:r>
              <a:rPr lang="en-US" sz="2400" dirty="0" smtClean="0">
                <a:solidFill>
                  <a:srgbClr val="0070C0"/>
                </a:solidFill>
                <a:latin typeface="Times New Roman" pitchFamily="18" charset="0"/>
                <a:ea typeface="黑体" pitchFamily="49" charset="-122"/>
                <a:cs typeface="Times New Roman" pitchFamily="18" charset="0"/>
              </a:rPr>
              <a:t>Logistic</a:t>
            </a:r>
            <a:r>
              <a:rPr lang="zh-CN" altLang="en-US" sz="2400" dirty="0" smtClean="0">
                <a:solidFill>
                  <a:srgbClr val="0070C0"/>
                </a:solidFill>
                <a:latin typeface="黑体" pitchFamily="49" charset="-122"/>
                <a:ea typeface="黑体" pitchFamily="49" charset="-122"/>
              </a:rPr>
              <a:t>回归模型学习，梯度上升法</a:t>
            </a:r>
          </a:p>
          <a:p>
            <a:pPr>
              <a:lnSpc>
                <a:spcPct val="150000"/>
              </a:lnSpc>
              <a:buNone/>
            </a:pPr>
            <a:r>
              <a:rPr lang="en-US" sz="2400" dirty="0" smtClean="0">
                <a:solidFill>
                  <a:srgbClr val="0070C0"/>
                </a:solidFill>
              </a:rPr>
              <a:t>   </a:t>
            </a:r>
            <a:r>
              <a:rPr lang="en-US" sz="2400" dirty="0" smtClean="0">
                <a:solidFill>
                  <a:srgbClr val="FF0000"/>
                </a:solidFill>
                <a:sym typeface="Symbol"/>
              </a:rPr>
              <a:t>♦</a:t>
            </a:r>
            <a:r>
              <a:rPr lang="en-US" sz="2400" dirty="0" smtClean="0">
                <a:solidFill>
                  <a:srgbClr val="0070C0"/>
                </a:solidFill>
              </a:rPr>
              <a:t> </a:t>
            </a:r>
            <a:r>
              <a:rPr lang="en-US" sz="2400" dirty="0" smtClean="0">
                <a:solidFill>
                  <a:srgbClr val="0070C0"/>
                </a:solidFill>
                <a:latin typeface="Times New Roman" pitchFamily="18" charset="0"/>
                <a:cs typeface="Times New Roman" pitchFamily="18" charset="0"/>
              </a:rPr>
              <a:t>Logistic</a:t>
            </a:r>
            <a:r>
              <a:rPr lang="zh-CN" altLang="en-US" sz="2400" dirty="0" smtClean="0">
                <a:solidFill>
                  <a:srgbClr val="0070C0"/>
                </a:solidFill>
                <a:latin typeface="Times New Roman" pitchFamily="18" charset="0"/>
                <a:cs typeface="Times New Roman" pitchFamily="18" charset="0"/>
              </a:rPr>
              <a:t>函数（也称</a:t>
            </a:r>
            <a:r>
              <a:rPr lang="en-US" sz="2400" dirty="0" smtClean="0">
                <a:solidFill>
                  <a:srgbClr val="0070C0"/>
                </a:solidFill>
                <a:latin typeface="Times New Roman" pitchFamily="18" charset="0"/>
                <a:cs typeface="Times New Roman" pitchFamily="18" charset="0"/>
              </a:rPr>
              <a:t>Sigmoid</a:t>
            </a:r>
            <a:r>
              <a:rPr lang="zh-CN" altLang="en-US" sz="2400" dirty="0" smtClean="0">
                <a:solidFill>
                  <a:srgbClr val="0070C0"/>
                </a:solidFill>
                <a:latin typeface="Times New Roman" pitchFamily="18" charset="0"/>
                <a:cs typeface="Times New Roman" pitchFamily="18" charset="0"/>
              </a:rPr>
              <a:t>函数</a:t>
            </a:r>
            <a:r>
              <a:rPr lang="zh-CN" altLang="en-US" sz="2400" dirty="0" smtClean="0">
                <a:solidFill>
                  <a:srgbClr val="0070C0"/>
                </a:solidFill>
              </a:rPr>
              <a:t>）</a:t>
            </a:r>
          </a:p>
          <a:p>
            <a:pPr>
              <a:buNone/>
            </a:pPr>
            <a:endParaRPr lang="zh-CN" altLang="en-US" dirty="0"/>
          </a:p>
        </p:txBody>
      </p:sp>
      <p:pic>
        <p:nvPicPr>
          <p:cNvPr id="179201" name="Picture 1"/>
          <p:cNvPicPr>
            <a:picLocks noChangeAspect="1" noChangeArrowheads="1"/>
          </p:cNvPicPr>
          <p:nvPr/>
        </p:nvPicPr>
        <p:blipFill>
          <a:blip r:embed="rId2"/>
          <a:srcRect/>
          <a:stretch>
            <a:fillRect/>
          </a:stretch>
        </p:blipFill>
        <p:spPr bwMode="auto">
          <a:xfrm>
            <a:off x="-332520" y="1647376"/>
            <a:ext cx="9144000" cy="864291"/>
          </a:xfrm>
          <a:prstGeom prst="rect">
            <a:avLst/>
          </a:prstGeom>
          <a:noFill/>
          <a:ln w="9525">
            <a:noFill/>
            <a:miter lim="800000"/>
            <a:headEnd/>
            <a:tailEnd/>
          </a:ln>
          <a:effectLst/>
        </p:spPr>
      </p:pic>
      <p:pic>
        <p:nvPicPr>
          <p:cNvPr id="179202" name="Picture 2"/>
          <p:cNvPicPr>
            <a:picLocks noChangeAspect="1" noChangeArrowheads="1"/>
          </p:cNvPicPr>
          <p:nvPr/>
        </p:nvPicPr>
        <p:blipFill>
          <a:blip r:embed="rId3"/>
          <a:srcRect/>
          <a:stretch>
            <a:fillRect/>
          </a:stretch>
        </p:blipFill>
        <p:spPr bwMode="auto">
          <a:xfrm>
            <a:off x="2500298" y="2786058"/>
            <a:ext cx="4068000" cy="342902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06585" y="428605"/>
            <a:ext cx="8153400" cy="1428760"/>
          </a:xfrm>
        </p:spPr>
        <p:txBody>
          <a:bodyPr/>
          <a:lstStyle/>
          <a:p>
            <a:pPr>
              <a:buNone/>
            </a:pPr>
            <a:r>
              <a:rPr lang="zh-CN" altLang="en-US" sz="2400" dirty="0" smtClean="0">
                <a:solidFill>
                  <a:srgbClr val="0070C0"/>
                </a:solidFill>
              </a:rPr>
              <a:t>取变换</a:t>
            </a:r>
          </a:p>
          <a:p>
            <a:pPr>
              <a:buNone/>
            </a:pPr>
            <a:r>
              <a:rPr lang="en-US" sz="2400" i="1" dirty="0" smtClean="0">
                <a:solidFill>
                  <a:srgbClr val="0070C0"/>
                </a:solidFill>
                <a:latin typeface="Times New Roman" pitchFamily="18" charset="0"/>
                <a:cs typeface="Times New Roman" pitchFamily="18" charset="0"/>
              </a:rPr>
              <a:t>              y</a:t>
            </a:r>
            <a:r>
              <a:rPr lang="en-US" sz="2400" dirty="0" smtClean="0">
                <a:solidFill>
                  <a:srgbClr val="0070C0"/>
                </a:solidFill>
                <a:latin typeface="Times New Roman" pitchFamily="18" charset="0"/>
                <a:cs typeface="Times New Roman" pitchFamily="18" charset="0"/>
              </a:rPr>
              <a:t>=</a:t>
            </a:r>
            <a:r>
              <a:rPr lang="en-US" sz="2400" i="1" dirty="0" smtClean="0">
                <a:solidFill>
                  <a:srgbClr val="0070C0"/>
                </a:solidFill>
                <a:latin typeface="Times New Roman" pitchFamily="18" charset="0"/>
                <a:cs typeface="Times New Roman" pitchFamily="18" charset="0"/>
              </a:rPr>
              <a:t> w</a:t>
            </a:r>
            <a:r>
              <a:rPr lang="en-US" sz="2400" baseline="-25000" dirty="0" smtClean="0">
                <a:solidFill>
                  <a:srgbClr val="0070C0"/>
                </a:solidFill>
                <a:latin typeface="Times New Roman" pitchFamily="18" charset="0"/>
                <a:cs typeface="Times New Roman" pitchFamily="18" charset="0"/>
              </a:rPr>
              <a:t>0</a:t>
            </a:r>
            <a:r>
              <a:rPr lang="en-US" sz="2400" dirty="0" smtClean="0">
                <a:solidFill>
                  <a:srgbClr val="0070C0"/>
                </a:solidFill>
                <a:latin typeface="Times New Roman" pitchFamily="18" charset="0"/>
                <a:cs typeface="Times New Roman" pitchFamily="18" charset="0"/>
              </a:rPr>
              <a:t>+</a:t>
            </a:r>
            <a:r>
              <a:rPr lang="en-US" sz="2400" i="1" dirty="0" smtClean="0">
                <a:solidFill>
                  <a:srgbClr val="0070C0"/>
                </a:solidFill>
                <a:latin typeface="Times New Roman" pitchFamily="18" charset="0"/>
                <a:cs typeface="Times New Roman" pitchFamily="18" charset="0"/>
              </a:rPr>
              <a:t>w</a:t>
            </a:r>
            <a:r>
              <a:rPr lang="en-US" sz="2400" baseline="-25000" dirty="0" smtClean="0">
                <a:solidFill>
                  <a:srgbClr val="0070C0"/>
                </a:solidFill>
                <a:latin typeface="Times New Roman" pitchFamily="18" charset="0"/>
                <a:cs typeface="Times New Roman" pitchFamily="18" charset="0"/>
              </a:rPr>
              <a:t>1</a:t>
            </a:r>
            <a:r>
              <a:rPr lang="en-US" sz="2400" i="1" dirty="0" smtClean="0">
                <a:solidFill>
                  <a:srgbClr val="0070C0"/>
                </a:solidFill>
                <a:latin typeface="Times New Roman" pitchFamily="18" charset="0"/>
                <a:cs typeface="Times New Roman" pitchFamily="18" charset="0"/>
              </a:rPr>
              <a:t>x</a:t>
            </a:r>
            <a:r>
              <a:rPr lang="en-US" sz="2400" baseline="-25000" dirty="0" smtClean="0">
                <a:solidFill>
                  <a:srgbClr val="0070C0"/>
                </a:solidFill>
                <a:latin typeface="Times New Roman" pitchFamily="18" charset="0"/>
                <a:cs typeface="Times New Roman" pitchFamily="18" charset="0"/>
              </a:rPr>
              <a:t>1</a:t>
            </a:r>
            <a:r>
              <a:rPr lang="en-US" sz="2400" dirty="0" smtClean="0">
                <a:solidFill>
                  <a:srgbClr val="0070C0"/>
                </a:solidFill>
                <a:latin typeface="Times New Roman" pitchFamily="18" charset="0"/>
                <a:cs typeface="Times New Roman" pitchFamily="18" charset="0"/>
              </a:rPr>
              <a:t>+</a:t>
            </a:r>
            <a:r>
              <a:rPr lang="en-US" sz="2400" i="1" dirty="0" smtClean="0">
                <a:solidFill>
                  <a:srgbClr val="0070C0"/>
                </a:solidFill>
                <a:latin typeface="Times New Roman" pitchFamily="18" charset="0"/>
                <a:cs typeface="Times New Roman" pitchFamily="18" charset="0"/>
              </a:rPr>
              <a:t>w</a:t>
            </a:r>
            <a:r>
              <a:rPr lang="en-US" sz="2400" baseline="-25000" dirty="0" smtClean="0">
                <a:solidFill>
                  <a:srgbClr val="0070C0"/>
                </a:solidFill>
                <a:latin typeface="Times New Roman" pitchFamily="18" charset="0"/>
                <a:cs typeface="Times New Roman" pitchFamily="18" charset="0"/>
              </a:rPr>
              <a:t>2</a:t>
            </a:r>
            <a:r>
              <a:rPr lang="en-US" sz="2400" i="1" dirty="0" smtClean="0">
                <a:solidFill>
                  <a:srgbClr val="0070C0"/>
                </a:solidFill>
                <a:latin typeface="Times New Roman" pitchFamily="18" charset="0"/>
                <a:cs typeface="Times New Roman" pitchFamily="18" charset="0"/>
              </a:rPr>
              <a:t>x</a:t>
            </a:r>
            <a:r>
              <a:rPr lang="en-US" sz="2400" baseline="-25000" dirty="0" smtClean="0">
                <a:solidFill>
                  <a:srgbClr val="0070C0"/>
                </a:solidFill>
                <a:latin typeface="Times New Roman" pitchFamily="18" charset="0"/>
                <a:cs typeface="Times New Roman" pitchFamily="18" charset="0"/>
              </a:rPr>
              <a:t>2</a:t>
            </a:r>
            <a:r>
              <a:rPr lang="en-US" sz="2400" dirty="0" smtClean="0">
                <a:solidFill>
                  <a:srgbClr val="0070C0"/>
                </a:solidFill>
                <a:latin typeface="Times New Roman" pitchFamily="18" charset="0"/>
                <a:cs typeface="Times New Roman" pitchFamily="18" charset="0"/>
              </a:rPr>
              <a:t>=</a:t>
            </a:r>
            <a:r>
              <a:rPr lang="en-US" sz="2400" i="1" dirty="0" smtClean="0">
                <a:solidFill>
                  <a:srgbClr val="0070C0"/>
                </a:solidFill>
                <a:latin typeface="Times New Roman" pitchFamily="18" charset="0"/>
                <a:cs typeface="Times New Roman" pitchFamily="18" charset="0"/>
              </a:rPr>
              <a:t> </a:t>
            </a:r>
            <a:r>
              <a:rPr lang="en-US" sz="2400" dirty="0" smtClean="0">
                <a:solidFill>
                  <a:srgbClr val="0070C0"/>
                </a:solidFill>
                <a:latin typeface="Times New Roman" pitchFamily="18" charset="0"/>
                <a:cs typeface="Times New Roman" pitchFamily="18" charset="0"/>
              </a:rPr>
              <a:t>(</a:t>
            </a:r>
            <a:r>
              <a:rPr lang="en-US" sz="2400" i="1" dirty="0" smtClean="0">
                <a:solidFill>
                  <a:srgbClr val="0070C0"/>
                </a:solidFill>
                <a:latin typeface="Times New Roman" pitchFamily="18" charset="0"/>
                <a:cs typeface="Times New Roman" pitchFamily="18" charset="0"/>
              </a:rPr>
              <a:t>w</a:t>
            </a:r>
            <a:r>
              <a:rPr lang="en-US" sz="2400" baseline="-25000" dirty="0" smtClean="0">
                <a:solidFill>
                  <a:srgbClr val="0070C0"/>
                </a:solidFill>
                <a:latin typeface="Times New Roman" pitchFamily="18" charset="0"/>
                <a:cs typeface="Times New Roman" pitchFamily="18" charset="0"/>
              </a:rPr>
              <a:t>0</a:t>
            </a:r>
            <a:r>
              <a:rPr lang="en-US" sz="2400" dirty="0" smtClean="0">
                <a:solidFill>
                  <a:srgbClr val="0070C0"/>
                </a:solidFill>
                <a:latin typeface="Times New Roman" pitchFamily="18" charset="0"/>
                <a:cs typeface="Times New Roman" pitchFamily="18" charset="0"/>
              </a:rPr>
              <a:t>, </a:t>
            </a:r>
            <a:r>
              <a:rPr lang="en-US" sz="2400" i="1" dirty="0" smtClean="0">
                <a:solidFill>
                  <a:srgbClr val="0070C0"/>
                </a:solidFill>
                <a:latin typeface="Times New Roman" pitchFamily="18" charset="0"/>
                <a:cs typeface="Times New Roman" pitchFamily="18" charset="0"/>
              </a:rPr>
              <a:t>w</a:t>
            </a:r>
            <a:r>
              <a:rPr lang="en-US" sz="2400" baseline="-25000" dirty="0" smtClean="0">
                <a:solidFill>
                  <a:srgbClr val="0070C0"/>
                </a:solidFill>
                <a:latin typeface="Times New Roman" pitchFamily="18" charset="0"/>
                <a:cs typeface="Times New Roman" pitchFamily="18" charset="0"/>
              </a:rPr>
              <a:t>1</a:t>
            </a:r>
            <a:r>
              <a:rPr lang="en-US" sz="2400" dirty="0" smtClean="0">
                <a:solidFill>
                  <a:srgbClr val="0070C0"/>
                </a:solidFill>
                <a:latin typeface="Times New Roman" pitchFamily="18" charset="0"/>
                <a:cs typeface="Times New Roman" pitchFamily="18" charset="0"/>
              </a:rPr>
              <a:t>, </a:t>
            </a:r>
            <a:r>
              <a:rPr lang="en-US" sz="2400" i="1" dirty="0" smtClean="0">
                <a:solidFill>
                  <a:srgbClr val="0070C0"/>
                </a:solidFill>
                <a:latin typeface="Times New Roman" pitchFamily="18" charset="0"/>
                <a:cs typeface="Times New Roman" pitchFamily="18" charset="0"/>
              </a:rPr>
              <a:t>w</a:t>
            </a:r>
            <a:r>
              <a:rPr lang="en-US" sz="2400" baseline="-25000" dirty="0" smtClean="0">
                <a:solidFill>
                  <a:srgbClr val="0070C0"/>
                </a:solidFill>
                <a:latin typeface="Times New Roman" pitchFamily="18" charset="0"/>
                <a:cs typeface="Times New Roman" pitchFamily="18" charset="0"/>
              </a:rPr>
              <a:t>2</a:t>
            </a:r>
            <a:r>
              <a:rPr lang="en-US" sz="2400" dirty="0" smtClean="0">
                <a:solidFill>
                  <a:srgbClr val="0070C0"/>
                </a:solidFill>
                <a:latin typeface="Times New Roman" pitchFamily="18" charset="0"/>
                <a:cs typeface="Times New Roman" pitchFamily="18" charset="0"/>
              </a:rPr>
              <a:t>)</a:t>
            </a:r>
            <a:r>
              <a:rPr lang="en-US" sz="2400" baseline="30000" dirty="0" smtClean="0">
                <a:solidFill>
                  <a:srgbClr val="0070C0"/>
                </a:solidFill>
                <a:latin typeface="Times New Roman" pitchFamily="18" charset="0"/>
                <a:cs typeface="Times New Roman" pitchFamily="18" charset="0"/>
              </a:rPr>
              <a:t>T</a:t>
            </a:r>
            <a:r>
              <a:rPr lang="en-US" sz="2400" dirty="0" smtClean="0">
                <a:solidFill>
                  <a:srgbClr val="0070C0"/>
                </a:solidFill>
                <a:latin typeface="Times New Roman" pitchFamily="18" charset="0"/>
                <a:cs typeface="Times New Roman" pitchFamily="18" charset="0"/>
                <a:sym typeface="Symbol"/>
              </a:rPr>
              <a:t></a:t>
            </a:r>
            <a:r>
              <a:rPr lang="en-US" sz="2400" dirty="0" smtClean="0">
                <a:solidFill>
                  <a:srgbClr val="0070C0"/>
                </a:solidFill>
                <a:latin typeface="Times New Roman" pitchFamily="18" charset="0"/>
                <a:cs typeface="Times New Roman" pitchFamily="18" charset="0"/>
              </a:rPr>
              <a:t>(1, </a:t>
            </a:r>
            <a:r>
              <a:rPr lang="en-US" sz="2400" i="1" dirty="0" smtClean="0">
                <a:solidFill>
                  <a:srgbClr val="0070C0"/>
                </a:solidFill>
                <a:latin typeface="Times New Roman" pitchFamily="18" charset="0"/>
                <a:cs typeface="Times New Roman" pitchFamily="18" charset="0"/>
              </a:rPr>
              <a:t>x</a:t>
            </a:r>
            <a:r>
              <a:rPr lang="en-US" sz="2400" baseline="-25000" dirty="0" smtClean="0">
                <a:solidFill>
                  <a:srgbClr val="0070C0"/>
                </a:solidFill>
                <a:latin typeface="Times New Roman" pitchFamily="18" charset="0"/>
                <a:cs typeface="Times New Roman" pitchFamily="18" charset="0"/>
              </a:rPr>
              <a:t>1</a:t>
            </a:r>
            <a:r>
              <a:rPr lang="en-US" sz="2400" dirty="0" smtClean="0">
                <a:solidFill>
                  <a:srgbClr val="0070C0"/>
                </a:solidFill>
                <a:latin typeface="Times New Roman" pitchFamily="18" charset="0"/>
                <a:cs typeface="Times New Roman" pitchFamily="18" charset="0"/>
              </a:rPr>
              <a:t>, </a:t>
            </a:r>
            <a:r>
              <a:rPr lang="en-US" sz="2400" i="1" dirty="0" smtClean="0">
                <a:solidFill>
                  <a:srgbClr val="0070C0"/>
                </a:solidFill>
                <a:latin typeface="Times New Roman" pitchFamily="18" charset="0"/>
                <a:cs typeface="Times New Roman" pitchFamily="18" charset="0"/>
              </a:rPr>
              <a:t>x</a:t>
            </a:r>
            <a:r>
              <a:rPr lang="en-US" sz="2400" baseline="-25000" dirty="0" smtClean="0">
                <a:solidFill>
                  <a:srgbClr val="0070C0"/>
                </a:solidFill>
                <a:latin typeface="Times New Roman" pitchFamily="18" charset="0"/>
                <a:cs typeface="Times New Roman" pitchFamily="18" charset="0"/>
              </a:rPr>
              <a:t>2</a:t>
            </a:r>
            <a:r>
              <a:rPr lang="en-US" sz="2400" dirty="0" smtClean="0">
                <a:solidFill>
                  <a:srgbClr val="0070C0"/>
                </a:solidFill>
                <a:latin typeface="Times New Roman" pitchFamily="18" charset="0"/>
                <a:cs typeface="Times New Roman" pitchFamily="18" charset="0"/>
              </a:rPr>
              <a:t>)=</a:t>
            </a:r>
            <a:r>
              <a:rPr lang="en-US" sz="2400" i="1" dirty="0" err="1" smtClean="0">
                <a:solidFill>
                  <a:srgbClr val="0070C0"/>
                </a:solidFill>
                <a:latin typeface="Times New Roman" pitchFamily="18" charset="0"/>
                <a:cs typeface="Times New Roman" pitchFamily="18" charset="0"/>
              </a:rPr>
              <a:t>W</a:t>
            </a:r>
            <a:r>
              <a:rPr lang="en-US" sz="2400" baseline="30000" dirty="0" err="1" smtClean="0">
                <a:solidFill>
                  <a:srgbClr val="0070C0"/>
                </a:solidFill>
                <a:latin typeface="Times New Roman" pitchFamily="18" charset="0"/>
                <a:cs typeface="Times New Roman" pitchFamily="18" charset="0"/>
              </a:rPr>
              <a:t>T</a:t>
            </a:r>
            <a:r>
              <a:rPr lang="en-US" sz="2400" b="1" i="1" dirty="0" err="1" smtClean="0">
                <a:solidFill>
                  <a:srgbClr val="0070C0"/>
                </a:solidFill>
                <a:latin typeface="Times New Roman" pitchFamily="18" charset="0"/>
                <a:cs typeface="Times New Roman" pitchFamily="18" charset="0"/>
              </a:rPr>
              <a:t>x</a:t>
            </a:r>
            <a:endParaRPr lang="zh-CN" altLang="en-US" sz="2400" dirty="0" smtClean="0">
              <a:solidFill>
                <a:srgbClr val="0070C0"/>
              </a:solidFill>
              <a:latin typeface="Times New Roman" pitchFamily="18" charset="0"/>
              <a:cs typeface="Times New Roman" pitchFamily="18" charset="0"/>
            </a:endParaRPr>
          </a:p>
          <a:p>
            <a:pPr>
              <a:buNone/>
            </a:pPr>
            <a:r>
              <a:rPr lang="zh-CN" altLang="en-US" sz="2400" dirty="0" smtClean="0">
                <a:solidFill>
                  <a:srgbClr val="0070C0"/>
                </a:solidFill>
              </a:rPr>
              <a:t>得</a:t>
            </a:r>
            <a:endParaRPr lang="zh-CN" altLang="en-US" sz="2400" dirty="0">
              <a:solidFill>
                <a:srgbClr val="0070C0"/>
              </a:solidFill>
            </a:endParaRPr>
          </a:p>
        </p:txBody>
      </p:sp>
      <p:sp>
        <p:nvSpPr>
          <p:cNvPr id="5" name="矩形 4"/>
          <p:cNvSpPr/>
          <p:nvPr/>
        </p:nvSpPr>
        <p:spPr>
          <a:xfrm>
            <a:off x="785786" y="2571744"/>
            <a:ext cx="7715304" cy="830997"/>
          </a:xfrm>
          <a:prstGeom prst="rect">
            <a:avLst/>
          </a:prstGeom>
        </p:spPr>
        <p:txBody>
          <a:bodyPr wrap="square">
            <a:spAutoFit/>
          </a:bodyPr>
          <a:lstStyle/>
          <a:p>
            <a:r>
              <a:rPr lang="zh-CN" altLang="en-US" sz="2400" dirty="0" smtClean="0">
                <a:solidFill>
                  <a:srgbClr val="0070C0"/>
                </a:solidFill>
              </a:rPr>
              <a:t>将函数</a:t>
            </a:r>
            <a:r>
              <a:rPr lang="en-US" sz="2400" dirty="0" smtClean="0">
                <a:solidFill>
                  <a:srgbClr val="0070C0"/>
                </a:solidFill>
                <a:latin typeface="Times New Roman" pitchFamily="18" charset="0"/>
                <a:cs typeface="Times New Roman" pitchFamily="18" charset="0"/>
              </a:rPr>
              <a:t>Logistic(</a:t>
            </a:r>
            <a:r>
              <a:rPr lang="en-US" sz="2400" b="1" i="1" dirty="0" smtClean="0">
                <a:solidFill>
                  <a:srgbClr val="0070C0"/>
                </a:solidFill>
                <a:latin typeface="Times New Roman" pitchFamily="18" charset="0"/>
                <a:cs typeface="Times New Roman" pitchFamily="18" charset="0"/>
              </a:rPr>
              <a:t>x</a:t>
            </a:r>
            <a:r>
              <a:rPr lang="en-US" sz="2400" dirty="0" smtClean="0">
                <a:solidFill>
                  <a:srgbClr val="0070C0"/>
                </a:solidFill>
                <a:latin typeface="Times New Roman" pitchFamily="18" charset="0"/>
                <a:cs typeface="Times New Roman" pitchFamily="18" charset="0"/>
              </a:rPr>
              <a:t>)</a:t>
            </a:r>
            <a:r>
              <a:rPr lang="zh-CN" altLang="en-US" sz="2400" dirty="0" smtClean="0">
                <a:solidFill>
                  <a:srgbClr val="0070C0"/>
                </a:solidFill>
                <a:latin typeface="Times New Roman" pitchFamily="18" charset="0"/>
                <a:cs typeface="Times New Roman" pitchFamily="18" charset="0"/>
              </a:rPr>
              <a:t>作</a:t>
            </a:r>
            <a:r>
              <a:rPr lang="zh-CN" altLang="en-US" sz="2400" dirty="0" smtClean="0">
                <a:solidFill>
                  <a:srgbClr val="0070C0"/>
                </a:solidFill>
              </a:rPr>
              <a:t>为分类问题的一种假设概率模型而表示为：</a:t>
            </a:r>
            <a:endParaRPr lang="zh-CN" altLang="en-US" sz="2400" dirty="0">
              <a:solidFill>
                <a:srgbClr val="0070C0"/>
              </a:solidFill>
            </a:endParaRPr>
          </a:p>
        </p:txBody>
      </p:sp>
      <p:sp>
        <p:nvSpPr>
          <p:cNvPr id="169998" name="Rectangle 14"/>
          <p:cNvSpPr>
            <a:spLocks noChangeArrowheads="1"/>
          </p:cNvSpPr>
          <p:nvPr/>
        </p:nvSpPr>
        <p:spPr bwMode="auto">
          <a:xfrm>
            <a:off x="834717" y="5429264"/>
            <a:ext cx="7654660"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24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这两个等式称为二项</a:t>
            </a:r>
            <a:r>
              <a:rPr kumimoji="0" lang="en-US" altLang="zh-CN" sz="24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Logistic</a:t>
            </a:r>
            <a:r>
              <a:rPr kumimoji="0" lang="zh-CN" altLang="en-US" sz="24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回归模型的条件概率分布。</a:t>
            </a:r>
            <a:endParaRPr kumimoji="0" lang="zh-CN" altLang="en-US" sz="2400" b="0" i="0" u="none" strike="noStrike" cap="none" normalizeH="0" baseline="0" dirty="0" smtClean="0">
              <a:ln>
                <a:noFill/>
              </a:ln>
              <a:solidFill>
                <a:srgbClr val="0070C0"/>
              </a:solidFill>
              <a:effectLst/>
              <a:latin typeface="Arial" pitchFamily="34" charset="0"/>
              <a:ea typeface="宋体" pitchFamily="2" charset="-122"/>
              <a:cs typeface="宋体" pitchFamily="2" charset="-122"/>
            </a:endParaRPr>
          </a:p>
        </p:txBody>
      </p:sp>
      <p:pic>
        <p:nvPicPr>
          <p:cNvPr id="178177" name="Picture 1"/>
          <p:cNvPicPr>
            <a:picLocks noChangeAspect="1" noChangeArrowheads="1"/>
          </p:cNvPicPr>
          <p:nvPr/>
        </p:nvPicPr>
        <p:blipFill>
          <a:blip r:embed="rId2"/>
          <a:srcRect/>
          <a:stretch>
            <a:fillRect/>
          </a:stretch>
        </p:blipFill>
        <p:spPr bwMode="auto">
          <a:xfrm>
            <a:off x="-185351" y="1571612"/>
            <a:ext cx="8856000" cy="1139633"/>
          </a:xfrm>
          <a:prstGeom prst="rect">
            <a:avLst/>
          </a:prstGeom>
          <a:noFill/>
          <a:ln w="9525">
            <a:noFill/>
            <a:miter lim="800000"/>
            <a:headEnd/>
            <a:tailEnd/>
          </a:ln>
          <a:effectLst/>
        </p:spPr>
      </p:pic>
      <p:pic>
        <p:nvPicPr>
          <p:cNvPr id="178178" name="Picture 2"/>
          <p:cNvPicPr>
            <a:picLocks noChangeAspect="1" noChangeArrowheads="1"/>
          </p:cNvPicPr>
          <p:nvPr/>
        </p:nvPicPr>
        <p:blipFill>
          <a:blip r:embed="rId3"/>
          <a:srcRect/>
          <a:stretch>
            <a:fillRect/>
          </a:stretch>
        </p:blipFill>
        <p:spPr bwMode="auto">
          <a:xfrm>
            <a:off x="409537" y="3214686"/>
            <a:ext cx="8208000" cy="199291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内容占位符 3"/>
          <p:cNvSpPr>
            <a:spLocks noGrp="1"/>
          </p:cNvSpPr>
          <p:nvPr>
            <p:ph idx="1"/>
          </p:nvPr>
        </p:nvSpPr>
        <p:spPr>
          <a:xfrm>
            <a:off x="512615" y="571481"/>
            <a:ext cx="8153400" cy="1785950"/>
          </a:xfrm>
        </p:spPr>
        <p:txBody>
          <a:bodyPr/>
          <a:lstStyle/>
          <a:p>
            <a:pPr>
              <a:lnSpc>
                <a:spcPct val="150000"/>
              </a:lnSpc>
              <a:buNone/>
            </a:pPr>
            <a:r>
              <a:rPr lang="zh-CN" altLang="en-US" sz="2400" dirty="0" smtClean="0">
                <a:solidFill>
                  <a:srgbClr val="0070C0"/>
                </a:solidFill>
                <a:latin typeface="Times New Roman" pitchFamily="18" charset="0"/>
                <a:cs typeface="Times New Roman" pitchFamily="18" charset="0"/>
              </a:rPr>
              <a:t>    从式</a:t>
            </a:r>
            <a:r>
              <a:rPr lang="en-US" sz="2400" dirty="0" smtClean="0">
                <a:solidFill>
                  <a:srgbClr val="0070C0"/>
                </a:solidFill>
                <a:latin typeface="Times New Roman" pitchFamily="18" charset="0"/>
                <a:cs typeface="Times New Roman" pitchFamily="18" charset="0"/>
              </a:rPr>
              <a:t>(10-11)</a:t>
            </a:r>
            <a:r>
              <a:rPr lang="zh-CN" altLang="en-US" sz="2400" dirty="0" smtClean="0">
                <a:solidFill>
                  <a:srgbClr val="0070C0"/>
                </a:solidFill>
                <a:latin typeface="Times New Roman" pitchFamily="18" charset="0"/>
                <a:cs typeface="Times New Roman" pitchFamily="18" charset="0"/>
              </a:rPr>
              <a:t>可以看出，当</a:t>
            </a:r>
            <a:r>
              <a:rPr lang="en-US" sz="2400" i="1" dirty="0" err="1" smtClean="0">
                <a:solidFill>
                  <a:srgbClr val="0070C0"/>
                </a:solidFill>
                <a:latin typeface="Times New Roman" pitchFamily="18" charset="0"/>
                <a:cs typeface="Times New Roman" pitchFamily="18" charset="0"/>
              </a:rPr>
              <a:t>W</a:t>
            </a:r>
            <a:r>
              <a:rPr lang="en-US" sz="2400" baseline="30000" dirty="0" err="1" smtClean="0">
                <a:solidFill>
                  <a:srgbClr val="0070C0"/>
                </a:solidFill>
                <a:latin typeface="Times New Roman" pitchFamily="18" charset="0"/>
                <a:cs typeface="Times New Roman" pitchFamily="18" charset="0"/>
              </a:rPr>
              <a:t>T</a:t>
            </a:r>
            <a:r>
              <a:rPr lang="en-US" sz="2400" b="1" i="1" dirty="0" err="1" smtClean="0">
                <a:solidFill>
                  <a:srgbClr val="0070C0"/>
                </a:solidFill>
                <a:latin typeface="Times New Roman" pitchFamily="18" charset="0"/>
                <a:cs typeface="Times New Roman" pitchFamily="18" charset="0"/>
              </a:rPr>
              <a:t>x</a:t>
            </a:r>
            <a:r>
              <a:rPr lang="zh-CN" altLang="en-US" sz="2400" dirty="0" smtClean="0">
                <a:solidFill>
                  <a:srgbClr val="0070C0"/>
                </a:solidFill>
                <a:latin typeface="Times New Roman" pitchFamily="18" charset="0"/>
                <a:cs typeface="Times New Roman" pitchFamily="18" charset="0"/>
              </a:rPr>
              <a:t>的值越接近正无穷，概率值</a:t>
            </a:r>
            <a:r>
              <a:rPr lang="en-US" sz="2400" i="1" dirty="0" smtClean="0">
                <a:solidFill>
                  <a:srgbClr val="0070C0"/>
                </a:solidFill>
                <a:latin typeface="Times New Roman" pitchFamily="18" charset="0"/>
                <a:cs typeface="Times New Roman" pitchFamily="18" charset="0"/>
              </a:rPr>
              <a:t>P</a:t>
            </a:r>
            <a:r>
              <a:rPr lang="en-US" sz="2400" dirty="0" smtClean="0">
                <a:solidFill>
                  <a:srgbClr val="0070C0"/>
                </a:solidFill>
                <a:latin typeface="Times New Roman" pitchFamily="18" charset="0"/>
                <a:cs typeface="Times New Roman" pitchFamily="18" charset="0"/>
              </a:rPr>
              <a:t>(</a:t>
            </a:r>
            <a:r>
              <a:rPr lang="en-US" sz="2400" i="1" dirty="0" smtClean="0">
                <a:solidFill>
                  <a:srgbClr val="0070C0"/>
                </a:solidFill>
                <a:latin typeface="Times New Roman" pitchFamily="18" charset="0"/>
                <a:cs typeface="Times New Roman" pitchFamily="18" charset="0"/>
              </a:rPr>
              <a:t>Y</a:t>
            </a:r>
            <a:r>
              <a:rPr lang="en-US" sz="2400" dirty="0" smtClean="0">
                <a:solidFill>
                  <a:srgbClr val="0070C0"/>
                </a:solidFill>
                <a:latin typeface="Times New Roman" pitchFamily="18" charset="0"/>
                <a:cs typeface="Times New Roman" pitchFamily="18" charset="0"/>
              </a:rPr>
              <a:t>=1 </a:t>
            </a:r>
            <a:r>
              <a:rPr lang="en-US" sz="2400" dirty="0" smtClean="0">
                <a:solidFill>
                  <a:srgbClr val="0070C0"/>
                </a:solidFill>
                <a:latin typeface="Times New Roman" pitchFamily="18" charset="0"/>
                <a:cs typeface="Times New Roman" pitchFamily="18" charset="0"/>
                <a:sym typeface="Symbol"/>
              </a:rPr>
              <a:t></a:t>
            </a:r>
            <a:r>
              <a:rPr lang="en-US" sz="2400" dirty="0" smtClean="0">
                <a:solidFill>
                  <a:srgbClr val="0070C0"/>
                </a:solidFill>
                <a:latin typeface="Times New Roman" pitchFamily="18" charset="0"/>
                <a:cs typeface="Times New Roman" pitchFamily="18" charset="0"/>
              </a:rPr>
              <a:t> </a:t>
            </a:r>
            <a:r>
              <a:rPr lang="en-US" sz="2400" b="1" i="1" dirty="0" smtClean="0">
                <a:solidFill>
                  <a:srgbClr val="0070C0"/>
                </a:solidFill>
                <a:latin typeface="Times New Roman" pitchFamily="18" charset="0"/>
                <a:cs typeface="Times New Roman" pitchFamily="18" charset="0"/>
              </a:rPr>
              <a:t>x</a:t>
            </a:r>
            <a:r>
              <a:rPr lang="en-US" sz="2400" dirty="0" smtClean="0">
                <a:solidFill>
                  <a:srgbClr val="0070C0"/>
                </a:solidFill>
                <a:latin typeface="Times New Roman" pitchFamily="18" charset="0"/>
                <a:cs typeface="Times New Roman" pitchFamily="18" charset="0"/>
              </a:rPr>
              <a:t>)</a:t>
            </a:r>
            <a:r>
              <a:rPr lang="zh-CN" altLang="en-US" sz="2400" dirty="0" smtClean="0">
                <a:solidFill>
                  <a:srgbClr val="0070C0"/>
                </a:solidFill>
                <a:latin typeface="Times New Roman" pitchFamily="18" charset="0"/>
                <a:cs typeface="Times New Roman" pitchFamily="18" charset="0"/>
              </a:rPr>
              <a:t>就越接近</a:t>
            </a:r>
            <a:r>
              <a:rPr lang="en-US" sz="2400" dirty="0" smtClean="0">
                <a:solidFill>
                  <a:srgbClr val="0070C0"/>
                </a:solidFill>
                <a:latin typeface="Times New Roman" pitchFamily="18" charset="0"/>
                <a:cs typeface="Times New Roman" pitchFamily="18" charset="0"/>
              </a:rPr>
              <a:t>1</a:t>
            </a:r>
            <a:r>
              <a:rPr lang="zh-CN" altLang="en-US" sz="2400" dirty="0" smtClean="0">
                <a:solidFill>
                  <a:srgbClr val="0070C0"/>
                </a:solidFill>
                <a:latin typeface="Times New Roman" pitchFamily="18" charset="0"/>
                <a:cs typeface="Times New Roman" pitchFamily="18" charset="0"/>
              </a:rPr>
              <a:t>；当</a:t>
            </a:r>
            <a:r>
              <a:rPr lang="en-US" sz="2400" i="1" dirty="0" err="1" smtClean="0">
                <a:solidFill>
                  <a:srgbClr val="0070C0"/>
                </a:solidFill>
                <a:latin typeface="Times New Roman" pitchFamily="18" charset="0"/>
                <a:cs typeface="Times New Roman" pitchFamily="18" charset="0"/>
              </a:rPr>
              <a:t>W</a:t>
            </a:r>
            <a:r>
              <a:rPr lang="en-US" sz="2400" baseline="30000" dirty="0" err="1" smtClean="0">
                <a:solidFill>
                  <a:srgbClr val="0070C0"/>
                </a:solidFill>
                <a:latin typeface="Times New Roman" pitchFamily="18" charset="0"/>
                <a:cs typeface="Times New Roman" pitchFamily="18" charset="0"/>
              </a:rPr>
              <a:t>T</a:t>
            </a:r>
            <a:r>
              <a:rPr lang="en-US" sz="2400" b="1" i="1" dirty="0" err="1" smtClean="0">
                <a:solidFill>
                  <a:srgbClr val="0070C0"/>
                </a:solidFill>
                <a:latin typeface="Times New Roman" pitchFamily="18" charset="0"/>
                <a:cs typeface="Times New Roman" pitchFamily="18" charset="0"/>
              </a:rPr>
              <a:t>x</a:t>
            </a:r>
            <a:r>
              <a:rPr lang="zh-CN" altLang="en-US" sz="2400" dirty="0" smtClean="0">
                <a:solidFill>
                  <a:srgbClr val="0070C0"/>
                </a:solidFill>
                <a:latin typeface="Times New Roman" pitchFamily="18" charset="0"/>
                <a:cs typeface="Times New Roman" pitchFamily="18" charset="0"/>
              </a:rPr>
              <a:t>的值越接近负无穷，概率值</a:t>
            </a:r>
            <a:r>
              <a:rPr lang="en-US" sz="2400" i="1" dirty="0" smtClean="0">
                <a:solidFill>
                  <a:srgbClr val="0070C0"/>
                </a:solidFill>
                <a:latin typeface="Times New Roman" pitchFamily="18" charset="0"/>
                <a:cs typeface="Times New Roman" pitchFamily="18" charset="0"/>
              </a:rPr>
              <a:t>P</a:t>
            </a:r>
            <a:r>
              <a:rPr lang="en-US" sz="2400" dirty="0" smtClean="0">
                <a:solidFill>
                  <a:srgbClr val="0070C0"/>
                </a:solidFill>
                <a:latin typeface="Times New Roman" pitchFamily="18" charset="0"/>
                <a:cs typeface="Times New Roman" pitchFamily="18" charset="0"/>
              </a:rPr>
              <a:t>(</a:t>
            </a:r>
            <a:r>
              <a:rPr lang="en-US" sz="2400" i="1" dirty="0" smtClean="0">
                <a:solidFill>
                  <a:srgbClr val="0070C0"/>
                </a:solidFill>
                <a:latin typeface="Times New Roman" pitchFamily="18" charset="0"/>
                <a:cs typeface="Times New Roman" pitchFamily="18" charset="0"/>
              </a:rPr>
              <a:t>Y</a:t>
            </a:r>
            <a:r>
              <a:rPr lang="en-US" sz="2400" dirty="0" smtClean="0">
                <a:solidFill>
                  <a:srgbClr val="0070C0"/>
                </a:solidFill>
                <a:latin typeface="Times New Roman" pitchFamily="18" charset="0"/>
                <a:cs typeface="Times New Roman" pitchFamily="18" charset="0"/>
              </a:rPr>
              <a:t>=1 </a:t>
            </a:r>
            <a:r>
              <a:rPr lang="en-US" sz="2400" dirty="0" smtClean="0">
                <a:solidFill>
                  <a:srgbClr val="0070C0"/>
                </a:solidFill>
                <a:latin typeface="Times New Roman" pitchFamily="18" charset="0"/>
                <a:cs typeface="Times New Roman" pitchFamily="18" charset="0"/>
                <a:sym typeface="Symbol"/>
              </a:rPr>
              <a:t></a:t>
            </a:r>
            <a:r>
              <a:rPr lang="en-US" sz="2400" dirty="0" smtClean="0">
                <a:solidFill>
                  <a:srgbClr val="0070C0"/>
                </a:solidFill>
                <a:latin typeface="Times New Roman" pitchFamily="18" charset="0"/>
                <a:cs typeface="Times New Roman" pitchFamily="18" charset="0"/>
              </a:rPr>
              <a:t> </a:t>
            </a:r>
            <a:r>
              <a:rPr lang="en-US" sz="2400" b="1" i="1" dirty="0" smtClean="0">
                <a:solidFill>
                  <a:srgbClr val="0070C0"/>
                </a:solidFill>
                <a:latin typeface="Times New Roman" pitchFamily="18" charset="0"/>
                <a:cs typeface="Times New Roman" pitchFamily="18" charset="0"/>
              </a:rPr>
              <a:t>x</a:t>
            </a:r>
            <a:r>
              <a:rPr lang="en-US" sz="2400" dirty="0" smtClean="0">
                <a:solidFill>
                  <a:srgbClr val="0070C0"/>
                </a:solidFill>
                <a:latin typeface="Times New Roman" pitchFamily="18" charset="0"/>
                <a:cs typeface="Times New Roman" pitchFamily="18" charset="0"/>
              </a:rPr>
              <a:t>)</a:t>
            </a:r>
            <a:r>
              <a:rPr lang="zh-CN" altLang="en-US" sz="2400" dirty="0" smtClean="0">
                <a:solidFill>
                  <a:srgbClr val="0070C0"/>
                </a:solidFill>
                <a:latin typeface="Times New Roman" pitchFamily="18" charset="0"/>
                <a:cs typeface="Times New Roman" pitchFamily="18" charset="0"/>
              </a:rPr>
              <a:t>就越接近</a:t>
            </a:r>
            <a:r>
              <a:rPr lang="en-US" sz="2400" dirty="0" smtClean="0">
                <a:solidFill>
                  <a:srgbClr val="0070C0"/>
                </a:solidFill>
                <a:latin typeface="Times New Roman" pitchFamily="18" charset="0"/>
                <a:cs typeface="Times New Roman" pitchFamily="18" charset="0"/>
              </a:rPr>
              <a:t>0.</a:t>
            </a:r>
            <a:endParaRPr lang="zh-CN" altLang="en-US" sz="2400" dirty="0" smtClean="0">
              <a:solidFill>
                <a:srgbClr val="0070C0"/>
              </a:solidFill>
              <a:latin typeface="Times New Roman" pitchFamily="18" charset="0"/>
              <a:cs typeface="Times New Roman" pitchFamily="18" charset="0"/>
            </a:endParaRPr>
          </a:p>
          <a:p>
            <a:pPr>
              <a:lnSpc>
                <a:spcPct val="150000"/>
              </a:lnSpc>
              <a:buNone/>
            </a:pPr>
            <a:r>
              <a:rPr lang="zh-CN" altLang="en-US" sz="2400" dirty="0" smtClean="0">
                <a:solidFill>
                  <a:srgbClr val="0070C0"/>
                </a:solidFill>
                <a:latin typeface="Times New Roman" pitchFamily="18" charset="0"/>
                <a:cs typeface="Times New Roman" pitchFamily="18" charset="0"/>
              </a:rPr>
              <a:t>    由式</a:t>
            </a:r>
            <a:r>
              <a:rPr lang="en-US" sz="2400" dirty="0" smtClean="0">
                <a:solidFill>
                  <a:srgbClr val="0070C0"/>
                </a:solidFill>
                <a:latin typeface="Times New Roman" pitchFamily="18" charset="0"/>
                <a:cs typeface="Times New Roman" pitchFamily="18" charset="0"/>
              </a:rPr>
              <a:t>(10-10)</a:t>
            </a:r>
            <a:r>
              <a:rPr lang="zh-CN" altLang="en-US" sz="2400" dirty="0" smtClean="0">
                <a:solidFill>
                  <a:srgbClr val="0070C0"/>
                </a:solidFill>
                <a:latin typeface="Times New Roman" pitchFamily="18" charset="0"/>
                <a:cs typeface="Times New Roman" pitchFamily="18" charset="0"/>
              </a:rPr>
              <a:t>和式</a:t>
            </a:r>
            <a:r>
              <a:rPr lang="en-US" sz="2400" dirty="0" smtClean="0">
                <a:solidFill>
                  <a:srgbClr val="0070C0"/>
                </a:solidFill>
                <a:latin typeface="Times New Roman" pitchFamily="18" charset="0"/>
                <a:cs typeface="Times New Roman" pitchFamily="18" charset="0"/>
              </a:rPr>
              <a:t>(10-11)</a:t>
            </a:r>
            <a:r>
              <a:rPr lang="zh-CN" altLang="en-US" sz="2400" dirty="0" smtClean="0">
                <a:solidFill>
                  <a:srgbClr val="0070C0"/>
                </a:solidFill>
                <a:latin typeface="Times New Roman" pitchFamily="18" charset="0"/>
                <a:cs typeface="Times New Roman" pitchFamily="18" charset="0"/>
              </a:rPr>
              <a:t>，有</a:t>
            </a:r>
          </a:p>
          <a:p>
            <a:pPr>
              <a:buNone/>
            </a:pPr>
            <a:endParaRPr lang="zh-CN" altLang="en-US" dirty="0"/>
          </a:p>
        </p:txBody>
      </p:sp>
      <p:sp>
        <p:nvSpPr>
          <p:cNvPr id="168963" name="Rectangle 3"/>
          <p:cNvSpPr>
            <a:spLocks noChangeArrowheads="1"/>
          </p:cNvSpPr>
          <p:nvPr/>
        </p:nvSpPr>
        <p:spPr bwMode="auto">
          <a:xfrm>
            <a:off x="642910" y="3786190"/>
            <a:ext cx="8127353"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zh-CN" sz="24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现在，考虑如何确定式</a:t>
            </a:r>
            <a:r>
              <a:rPr kumimoji="0" lang="en-US" altLang="zh-CN" sz="24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10-11)</a:t>
            </a:r>
            <a:r>
              <a:rPr kumimoji="0" lang="zh-CN" altLang="en-US" sz="24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中参数</a:t>
            </a:r>
            <a:r>
              <a:rPr kumimoji="0" lang="en-US" altLang="zh-CN" sz="2400" b="0" i="1"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W</a:t>
            </a:r>
            <a:r>
              <a:rPr kumimoji="0" lang="en-US" altLang="zh-CN" sz="2400" b="0" i="0" u="none" strike="noStrike" cap="none" normalizeH="0" baseline="30000" dirty="0" smtClean="0">
                <a:ln>
                  <a:noFill/>
                </a:ln>
                <a:solidFill>
                  <a:srgbClr val="0070C0"/>
                </a:solidFill>
                <a:effectLst/>
                <a:latin typeface="Times New Roman" pitchFamily="18" charset="0"/>
                <a:ea typeface="宋体" pitchFamily="2" charset="-122"/>
                <a:cs typeface="Times New Roman" pitchFamily="18" charset="0"/>
              </a:rPr>
              <a:t>T</a:t>
            </a:r>
            <a:r>
              <a:rPr kumimoji="0" lang="en-US" altLang="zh-CN" sz="24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a:t>
            </a:r>
            <a:r>
              <a:rPr kumimoji="0" lang="en-US" altLang="zh-CN" sz="2400" b="0" i="1"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w</a:t>
            </a:r>
            <a:r>
              <a:rPr kumimoji="0" lang="en-US" altLang="zh-CN" sz="2400" b="0" i="0" u="none" strike="noStrike" cap="none" normalizeH="0" baseline="-30000" dirty="0" smtClean="0">
                <a:ln>
                  <a:noFill/>
                </a:ln>
                <a:solidFill>
                  <a:srgbClr val="0070C0"/>
                </a:solidFill>
                <a:effectLst/>
                <a:latin typeface="Times New Roman" pitchFamily="18" charset="0"/>
                <a:ea typeface="宋体" pitchFamily="2" charset="-122"/>
                <a:cs typeface="Times New Roman" pitchFamily="18" charset="0"/>
              </a:rPr>
              <a:t>0</a:t>
            </a:r>
            <a:r>
              <a:rPr kumimoji="0" lang="en-US" altLang="zh-CN" sz="24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a:t>
            </a:r>
            <a:r>
              <a:rPr kumimoji="0" lang="en-US" altLang="zh-CN" sz="2400" b="0" i="1"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w</a:t>
            </a:r>
            <a:r>
              <a:rPr kumimoji="0" lang="en-US" altLang="zh-CN" sz="2400" b="0" i="0" u="none" strike="noStrike" cap="none" normalizeH="0" baseline="-30000" dirty="0" smtClean="0">
                <a:ln>
                  <a:noFill/>
                </a:ln>
                <a:solidFill>
                  <a:srgbClr val="0070C0"/>
                </a:solidFill>
                <a:effectLst/>
                <a:latin typeface="Times New Roman" pitchFamily="18" charset="0"/>
                <a:ea typeface="宋体" pitchFamily="2" charset="-122"/>
                <a:cs typeface="Times New Roman" pitchFamily="18" charset="0"/>
              </a:rPr>
              <a:t>1</a:t>
            </a:r>
            <a:r>
              <a:rPr kumimoji="0" lang="en-US" altLang="zh-CN" sz="24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a:t>
            </a:r>
            <a:r>
              <a:rPr kumimoji="0" lang="en-US" altLang="zh-CN" sz="2400" b="0" i="1"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w</a:t>
            </a:r>
            <a:r>
              <a:rPr kumimoji="0" lang="en-US" altLang="zh-CN" sz="2400" b="0" i="0" u="none" strike="noStrike" cap="none" normalizeH="0" baseline="-30000" dirty="0" smtClean="0">
                <a:ln>
                  <a:noFill/>
                </a:ln>
                <a:solidFill>
                  <a:srgbClr val="0070C0"/>
                </a:solidFill>
                <a:effectLst/>
                <a:latin typeface="Times New Roman" pitchFamily="18" charset="0"/>
                <a:ea typeface="宋体" pitchFamily="2" charset="-122"/>
                <a:cs typeface="Times New Roman" pitchFamily="18" charset="0"/>
              </a:rPr>
              <a:t>2</a:t>
            </a:r>
            <a:r>
              <a:rPr kumimoji="0" lang="en-US" altLang="zh-CN" sz="24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a:t>
            </a:r>
            <a:r>
              <a:rPr kumimoji="0" lang="zh-CN" altLang="en-US" sz="24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的值？</a:t>
            </a:r>
            <a:endParaRPr kumimoji="0" lang="zh-CN" altLang="en-US" sz="2400" b="0" i="0" u="none" strike="noStrike" cap="none" normalizeH="0" baseline="0" dirty="0" smtClean="0">
              <a:ln>
                <a:noFill/>
              </a:ln>
              <a:solidFill>
                <a:srgbClr val="0070C0"/>
              </a:solidFill>
              <a:effectLst/>
              <a:latin typeface="Arial" pitchFamily="34" charset="0"/>
              <a:ea typeface="宋体" pitchFamily="2" charset="-122"/>
              <a:cs typeface="宋体" pitchFamily="2" charset="-122"/>
            </a:endParaRPr>
          </a:p>
        </p:txBody>
      </p:sp>
      <p:pic>
        <p:nvPicPr>
          <p:cNvPr id="177153" name="Picture 1"/>
          <p:cNvPicPr>
            <a:picLocks noChangeAspect="1" noChangeArrowheads="1"/>
          </p:cNvPicPr>
          <p:nvPr/>
        </p:nvPicPr>
        <p:blipFill>
          <a:blip r:embed="rId2"/>
          <a:srcRect/>
          <a:stretch>
            <a:fillRect/>
          </a:stretch>
        </p:blipFill>
        <p:spPr bwMode="auto">
          <a:xfrm>
            <a:off x="-96985" y="2786058"/>
            <a:ext cx="8563863" cy="107157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内容占位符 3"/>
          <p:cNvSpPr>
            <a:spLocks noGrp="1"/>
          </p:cNvSpPr>
          <p:nvPr>
            <p:ph idx="1"/>
          </p:nvPr>
        </p:nvSpPr>
        <p:spPr>
          <a:xfrm>
            <a:off x="571472" y="500042"/>
            <a:ext cx="8153400" cy="3857652"/>
          </a:xfrm>
        </p:spPr>
        <p:txBody>
          <a:bodyPr/>
          <a:lstStyle/>
          <a:p>
            <a:pPr>
              <a:lnSpc>
                <a:spcPct val="140000"/>
              </a:lnSpc>
              <a:buNone/>
            </a:pPr>
            <a:r>
              <a:rPr lang="zh-CN" altLang="en-US" sz="2400" dirty="0" smtClean="0">
                <a:solidFill>
                  <a:srgbClr val="0070C0"/>
                </a:solidFill>
              </a:rPr>
              <a:t>     </a:t>
            </a:r>
            <a:r>
              <a:rPr lang="zh-CN" altLang="en-US" sz="2300" dirty="0" smtClean="0">
                <a:solidFill>
                  <a:srgbClr val="0070C0"/>
                </a:solidFill>
              </a:rPr>
              <a:t>将对数据</a:t>
            </a:r>
            <a:r>
              <a:rPr lang="en-US" sz="2300" i="1" dirty="0" smtClean="0">
                <a:solidFill>
                  <a:srgbClr val="0070C0"/>
                </a:solidFill>
                <a:latin typeface="Times New Roman" pitchFamily="18" charset="0"/>
                <a:cs typeface="Times New Roman" pitchFamily="18" charset="0"/>
              </a:rPr>
              <a:t>x</a:t>
            </a:r>
            <a:r>
              <a:rPr lang="zh-CN" altLang="en-US" sz="2300" dirty="0" smtClean="0">
                <a:solidFill>
                  <a:srgbClr val="0070C0"/>
                </a:solidFill>
              </a:rPr>
              <a:t>的一次分类决策的损失定义为：</a:t>
            </a:r>
            <a:endParaRPr lang="en-US" altLang="zh-CN" sz="2300" dirty="0" smtClean="0">
              <a:solidFill>
                <a:srgbClr val="0070C0"/>
              </a:solidFill>
            </a:endParaRPr>
          </a:p>
          <a:p>
            <a:pPr>
              <a:lnSpc>
                <a:spcPct val="140000"/>
              </a:lnSpc>
              <a:buNone/>
            </a:pPr>
            <a:endParaRPr lang="en-US" altLang="zh-CN" sz="2300" dirty="0" smtClean="0">
              <a:solidFill>
                <a:srgbClr val="0070C0"/>
              </a:solidFill>
            </a:endParaRPr>
          </a:p>
          <a:p>
            <a:pPr>
              <a:lnSpc>
                <a:spcPct val="140000"/>
              </a:lnSpc>
              <a:buNone/>
            </a:pPr>
            <a:endParaRPr lang="en-US" altLang="zh-CN" sz="2300" dirty="0" smtClean="0">
              <a:solidFill>
                <a:srgbClr val="0070C0"/>
              </a:solidFill>
            </a:endParaRPr>
          </a:p>
          <a:p>
            <a:pPr>
              <a:lnSpc>
                <a:spcPct val="140000"/>
              </a:lnSpc>
              <a:buNone/>
            </a:pPr>
            <a:r>
              <a:rPr lang="zh-CN" altLang="en-US" sz="2300" dirty="0" smtClean="0">
                <a:solidFill>
                  <a:srgbClr val="0070C0"/>
                </a:solidFill>
              </a:rPr>
              <a:t>     这一函数称为负对数似然函数。如果将</a:t>
            </a:r>
            <a:r>
              <a:rPr lang="zh-CN" altLang="en-US" sz="2300" dirty="0" smtClean="0">
                <a:solidFill>
                  <a:srgbClr val="0070C0"/>
                </a:solidFill>
                <a:latin typeface="Times New Roman" pitchFamily="18" charset="0"/>
                <a:cs typeface="Times New Roman" pitchFamily="18" charset="0"/>
              </a:rPr>
              <a:t>这里的</a:t>
            </a:r>
            <a:r>
              <a:rPr lang="en-US" sz="2300" i="1" dirty="0" smtClean="0">
                <a:solidFill>
                  <a:srgbClr val="0070C0"/>
                </a:solidFill>
                <a:latin typeface="Times New Roman" pitchFamily="18" charset="0"/>
                <a:cs typeface="Times New Roman" pitchFamily="18" charset="0"/>
              </a:rPr>
              <a:t>y</a:t>
            </a:r>
            <a:r>
              <a:rPr lang="zh-CN" altLang="en-US" sz="2300" dirty="0" smtClean="0">
                <a:solidFill>
                  <a:srgbClr val="0070C0"/>
                </a:solidFill>
                <a:latin typeface="Times New Roman" pitchFamily="18" charset="0"/>
                <a:cs typeface="Times New Roman" pitchFamily="18" charset="0"/>
              </a:rPr>
              <a:t>值</a:t>
            </a:r>
            <a:r>
              <a:rPr lang="en-US" sz="2300" dirty="0" smtClean="0">
                <a:solidFill>
                  <a:srgbClr val="0070C0"/>
                </a:solidFill>
                <a:latin typeface="Times New Roman" pitchFamily="18" charset="0"/>
                <a:cs typeface="Times New Roman" pitchFamily="18" charset="0"/>
              </a:rPr>
              <a:t>0</a:t>
            </a:r>
            <a:r>
              <a:rPr lang="zh-CN" altLang="en-US" sz="2300" dirty="0" smtClean="0">
                <a:solidFill>
                  <a:srgbClr val="0070C0"/>
                </a:solidFill>
                <a:latin typeface="Times New Roman" pitchFamily="18" charset="0"/>
                <a:cs typeface="Times New Roman" pitchFamily="18" charset="0"/>
              </a:rPr>
              <a:t>、</a:t>
            </a:r>
            <a:r>
              <a:rPr lang="en-US" sz="2300" dirty="0" smtClean="0">
                <a:solidFill>
                  <a:srgbClr val="0070C0"/>
                </a:solidFill>
                <a:latin typeface="Times New Roman" pitchFamily="18" charset="0"/>
                <a:cs typeface="Times New Roman" pitchFamily="18" charset="0"/>
              </a:rPr>
              <a:t>1</a:t>
            </a:r>
            <a:r>
              <a:rPr lang="zh-CN" altLang="en-US" sz="2300" dirty="0" smtClean="0">
                <a:solidFill>
                  <a:srgbClr val="0070C0"/>
                </a:solidFill>
                <a:latin typeface="Times New Roman" pitchFamily="18" charset="0"/>
                <a:cs typeface="Times New Roman" pitchFamily="18" charset="0"/>
              </a:rPr>
              <a:t>当</a:t>
            </a:r>
            <a:r>
              <a:rPr lang="zh-CN" altLang="en-US" sz="2300" dirty="0" smtClean="0">
                <a:solidFill>
                  <a:srgbClr val="0070C0"/>
                </a:solidFill>
              </a:rPr>
              <a:t>作数值来用，则上面的两个表达式也可合并为：</a:t>
            </a:r>
          </a:p>
          <a:p>
            <a:pPr>
              <a:lnSpc>
                <a:spcPct val="140000"/>
              </a:lnSpc>
              <a:spcBef>
                <a:spcPts val="0"/>
              </a:spcBef>
              <a:buNone/>
            </a:pPr>
            <a:r>
              <a:rPr lang="en-US" sz="2300" i="1" dirty="0" smtClean="0"/>
              <a:t>               </a:t>
            </a:r>
            <a:r>
              <a:rPr lang="en-US" sz="2300" i="1" dirty="0" smtClean="0">
                <a:solidFill>
                  <a:srgbClr val="0070C0"/>
                </a:solidFill>
                <a:latin typeface="Times New Roman" pitchFamily="18" charset="0"/>
                <a:cs typeface="Times New Roman" pitchFamily="18" charset="0"/>
              </a:rPr>
              <a:t>l</a:t>
            </a:r>
            <a:r>
              <a:rPr 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W</a:t>
            </a:r>
            <a:r>
              <a:rPr lang="en-US" sz="2300" dirty="0" smtClean="0">
                <a:solidFill>
                  <a:srgbClr val="0070C0"/>
                </a:solidFill>
                <a:latin typeface="Times New Roman" pitchFamily="18" charset="0"/>
                <a:cs typeface="Times New Roman" pitchFamily="18" charset="0"/>
              </a:rPr>
              <a:t>, </a:t>
            </a:r>
            <a:r>
              <a:rPr lang="en-US" sz="2300" b="1" i="1" dirty="0" smtClean="0">
                <a:solidFill>
                  <a:srgbClr val="0070C0"/>
                </a:solidFill>
                <a:latin typeface="Times New Roman" pitchFamily="18" charset="0"/>
                <a:cs typeface="Times New Roman" pitchFamily="18" charset="0"/>
              </a:rPr>
              <a:t>x</a:t>
            </a:r>
            <a:r>
              <a:rPr lang="en-US" sz="2300" dirty="0" smtClean="0">
                <a:solidFill>
                  <a:srgbClr val="0070C0"/>
                </a:solidFill>
                <a:latin typeface="Times New Roman" pitchFamily="18" charset="0"/>
                <a:cs typeface="Times New Roman" pitchFamily="18" charset="0"/>
              </a:rPr>
              <a:t>)= </a:t>
            </a:r>
            <a:r>
              <a:rPr lang="en-US" sz="2300" dirty="0" smtClean="0">
                <a:solidFill>
                  <a:srgbClr val="0070C0"/>
                </a:solidFill>
                <a:latin typeface="Times New Roman" pitchFamily="18" charset="0"/>
                <a:cs typeface="Times New Roman" pitchFamily="18" charset="0"/>
                <a:sym typeface="Symbol"/>
              </a:rPr>
              <a:t></a:t>
            </a:r>
            <a:r>
              <a:rPr lang="en-US" sz="2300" i="1" dirty="0" err="1" smtClean="0">
                <a:solidFill>
                  <a:srgbClr val="0070C0"/>
                </a:solidFill>
                <a:latin typeface="Times New Roman" pitchFamily="18" charset="0"/>
                <a:cs typeface="Times New Roman" pitchFamily="18" charset="0"/>
              </a:rPr>
              <a:t>y</a:t>
            </a:r>
            <a:r>
              <a:rPr lang="en-US" sz="2300" dirty="0" err="1" smtClean="0">
                <a:solidFill>
                  <a:srgbClr val="0070C0"/>
                </a:solidFill>
                <a:latin typeface="Times New Roman" pitchFamily="18" charset="0"/>
                <a:cs typeface="Times New Roman" pitchFamily="18" charset="0"/>
              </a:rPr>
              <a:t>ln</a:t>
            </a:r>
            <a:r>
              <a:rPr 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g</a:t>
            </a:r>
            <a:r>
              <a:rPr lang="en-US" sz="2300" dirty="0" smtClean="0">
                <a:solidFill>
                  <a:srgbClr val="0070C0"/>
                </a:solidFill>
                <a:latin typeface="Times New Roman" pitchFamily="18" charset="0"/>
                <a:cs typeface="Times New Roman" pitchFamily="18" charset="0"/>
              </a:rPr>
              <a:t>(</a:t>
            </a:r>
            <a:r>
              <a:rPr lang="en-US" sz="2300" b="1" i="1" dirty="0" smtClean="0">
                <a:solidFill>
                  <a:srgbClr val="0070C0"/>
                </a:solidFill>
                <a:latin typeface="Times New Roman" pitchFamily="18" charset="0"/>
                <a:cs typeface="Times New Roman" pitchFamily="18" charset="0"/>
              </a:rPr>
              <a:t>x</a:t>
            </a:r>
            <a:r>
              <a:rPr lang="en-US" sz="2300" dirty="0" smtClean="0">
                <a:solidFill>
                  <a:srgbClr val="0070C0"/>
                </a:solidFill>
                <a:latin typeface="Times New Roman" pitchFamily="18" charset="0"/>
                <a:cs typeface="Times New Roman" pitchFamily="18" charset="0"/>
              </a:rPr>
              <a:t>; </a:t>
            </a:r>
            <a:r>
              <a:rPr lang="en-US" sz="2300" i="1" dirty="0" smtClean="0">
                <a:solidFill>
                  <a:srgbClr val="0070C0"/>
                </a:solidFill>
                <a:latin typeface="Times New Roman" pitchFamily="18" charset="0"/>
                <a:cs typeface="Times New Roman" pitchFamily="18" charset="0"/>
              </a:rPr>
              <a:t>W</a:t>
            </a:r>
            <a:r>
              <a:rPr lang="en-US" sz="2300" dirty="0" smtClean="0">
                <a:solidFill>
                  <a:srgbClr val="0070C0"/>
                </a:solidFill>
                <a:latin typeface="Times New Roman" pitchFamily="18" charset="0"/>
                <a:cs typeface="Times New Roman" pitchFamily="18" charset="0"/>
              </a:rPr>
              <a:t>)) </a:t>
            </a:r>
            <a:r>
              <a:rPr lang="en-US" sz="2300" dirty="0" smtClean="0">
                <a:solidFill>
                  <a:srgbClr val="0070C0"/>
                </a:solidFill>
                <a:latin typeface="Times New Roman" pitchFamily="18" charset="0"/>
                <a:cs typeface="Times New Roman" pitchFamily="18" charset="0"/>
                <a:sym typeface="Symbol"/>
              </a:rPr>
              <a:t></a:t>
            </a:r>
            <a:r>
              <a:rPr lang="en-US" sz="2300" dirty="0" smtClean="0">
                <a:solidFill>
                  <a:srgbClr val="0070C0"/>
                </a:solidFill>
                <a:latin typeface="Times New Roman" pitchFamily="18" charset="0"/>
                <a:cs typeface="Times New Roman" pitchFamily="18" charset="0"/>
              </a:rPr>
              <a:t> (1</a:t>
            </a:r>
            <a:r>
              <a:rPr lang="en-US" sz="2300" dirty="0" smtClean="0">
                <a:solidFill>
                  <a:srgbClr val="0070C0"/>
                </a:solidFill>
                <a:latin typeface="Times New Roman" pitchFamily="18" charset="0"/>
                <a:cs typeface="Times New Roman" pitchFamily="18" charset="0"/>
                <a:sym typeface="Symbol"/>
              </a:rPr>
              <a:t></a:t>
            </a:r>
            <a:r>
              <a:rPr lang="en-US" sz="2300" i="1" dirty="0" smtClean="0">
                <a:solidFill>
                  <a:srgbClr val="0070C0"/>
                </a:solidFill>
                <a:latin typeface="Times New Roman" pitchFamily="18" charset="0"/>
                <a:cs typeface="Times New Roman" pitchFamily="18" charset="0"/>
              </a:rPr>
              <a:t>y</a:t>
            </a:r>
            <a:r>
              <a:rPr lang="en-US" sz="2300" dirty="0" smtClean="0">
                <a:solidFill>
                  <a:srgbClr val="0070C0"/>
                </a:solidFill>
                <a:latin typeface="Times New Roman" pitchFamily="18" charset="0"/>
                <a:cs typeface="Times New Roman" pitchFamily="18" charset="0"/>
              </a:rPr>
              <a:t>)</a:t>
            </a:r>
            <a:r>
              <a:rPr lang="en-US" sz="2300" dirty="0" err="1" smtClean="0">
                <a:solidFill>
                  <a:srgbClr val="0070C0"/>
                </a:solidFill>
                <a:latin typeface="Times New Roman" pitchFamily="18" charset="0"/>
                <a:cs typeface="Times New Roman" pitchFamily="18" charset="0"/>
              </a:rPr>
              <a:t>ln</a:t>
            </a:r>
            <a:r>
              <a:rPr lang="en-US" sz="2300" dirty="0" smtClean="0">
                <a:solidFill>
                  <a:srgbClr val="0070C0"/>
                </a:solidFill>
                <a:latin typeface="Times New Roman" pitchFamily="18" charset="0"/>
                <a:cs typeface="Times New Roman" pitchFamily="18" charset="0"/>
              </a:rPr>
              <a:t>(1</a:t>
            </a:r>
            <a:r>
              <a:rPr lang="en-US" sz="2300" dirty="0" smtClean="0">
                <a:solidFill>
                  <a:srgbClr val="0070C0"/>
                </a:solidFill>
                <a:latin typeface="Times New Roman" pitchFamily="18" charset="0"/>
                <a:cs typeface="Times New Roman" pitchFamily="18" charset="0"/>
                <a:sym typeface="Symbol"/>
              </a:rPr>
              <a:t></a:t>
            </a:r>
            <a:r>
              <a:rPr lang="en-US" sz="2300" i="1" dirty="0" smtClean="0">
                <a:solidFill>
                  <a:srgbClr val="0070C0"/>
                </a:solidFill>
                <a:latin typeface="Times New Roman" pitchFamily="18" charset="0"/>
                <a:cs typeface="Times New Roman" pitchFamily="18" charset="0"/>
              </a:rPr>
              <a:t>g</a:t>
            </a:r>
            <a:r>
              <a:rPr lang="en-US" sz="2300" dirty="0" smtClean="0">
                <a:solidFill>
                  <a:srgbClr val="0070C0"/>
                </a:solidFill>
                <a:latin typeface="Times New Roman" pitchFamily="18" charset="0"/>
                <a:cs typeface="Times New Roman" pitchFamily="18" charset="0"/>
              </a:rPr>
              <a:t>(</a:t>
            </a:r>
            <a:r>
              <a:rPr lang="en-US" sz="2300" b="1" i="1" dirty="0" smtClean="0">
                <a:solidFill>
                  <a:srgbClr val="0070C0"/>
                </a:solidFill>
                <a:latin typeface="Times New Roman" pitchFamily="18" charset="0"/>
                <a:cs typeface="Times New Roman" pitchFamily="18" charset="0"/>
              </a:rPr>
              <a:t>x</a:t>
            </a:r>
            <a:r>
              <a:rPr lang="en-US" sz="2300" dirty="0" smtClean="0">
                <a:solidFill>
                  <a:srgbClr val="0070C0"/>
                </a:solidFill>
                <a:latin typeface="Times New Roman" pitchFamily="18" charset="0"/>
                <a:cs typeface="Times New Roman" pitchFamily="18" charset="0"/>
              </a:rPr>
              <a:t>; </a:t>
            </a:r>
            <a:r>
              <a:rPr lang="en-US" sz="2300" i="1" dirty="0" smtClean="0">
                <a:solidFill>
                  <a:srgbClr val="0070C0"/>
                </a:solidFill>
                <a:latin typeface="Times New Roman" pitchFamily="18" charset="0"/>
                <a:cs typeface="Times New Roman" pitchFamily="18" charset="0"/>
              </a:rPr>
              <a:t>W</a:t>
            </a:r>
            <a:r>
              <a:rPr lang="en-US" sz="2300" dirty="0" smtClean="0">
                <a:solidFill>
                  <a:srgbClr val="0070C0"/>
                </a:solidFill>
                <a:latin typeface="Times New Roman" pitchFamily="18" charset="0"/>
                <a:cs typeface="Times New Roman" pitchFamily="18" charset="0"/>
              </a:rPr>
              <a:t>))       (10-15)</a:t>
            </a:r>
            <a:endParaRPr lang="zh-CN" altLang="en-US" sz="2300" dirty="0" smtClean="0">
              <a:solidFill>
                <a:srgbClr val="0070C0"/>
              </a:solidFill>
              <a:latin typeface="Times New Roman" pitchFamily="18" charset="0"/>
              <a:cs typeface="Times New Roman" pitchFamily="18" charset="0"/>
            </a:endParaRPr>
          </a:p>
          <a:p>
            <a:pPr>
              <a:lnSpc>
                <a:spcPct val="140000"/>
              </a:lnSpc>
              <a:buNone/>
            </a:pPr>
            <a:r>
              <a:rPr lang="zh-CN" altLang="en-US" sz="2300" dirty="0" smtClean="0">
                <a:solidFill>
                  <a:srgbClr val="0070C0"/>
                </a:solidFill>
              </a:rPr>
              <a:t>将全部</a:t>
            </a:r>
            <a:r>
              <a:rPr lang="en-US" sz="2300" i="1" dirty="0" smtClean="0">
                <a:solidFill>
                  <a:srgbClr val="0070C0"/>
                </a:solidFill>
                <a:latin typeface="Times New Roman" pitchFamily="18" charset="0"/>
                <a:cs typeface="Times New Roman" pitchFamily="18" charset="0"/>
              </a:rPr>
              <a:t>n</a:t>
            </a:r>
            <a:r>
              <a:rPr lang="zh-CN" altLang="en-US" sz="2300" dirty="0" smtClean="0">
                <a:solidFill>
                  <a:srgbClr val="0070C0"/>
                </a:solidFill>
                <a:latin typeface="Times New Roman" pitchFamily="18" charset="0"/>
                <a:cs typeface="Times New Roman" pitchFamily="18" charset="0"/>
              </a:rPr>
              <a:t>个样本在参数</a:t>
            </a:r>
            <a:r>
              <a:rPr lang="en-US" sz="2300" i="1" dirty="0" smtClean="0">
                <a:solidFill>
                  <a:srgbClr val="0070C0"/>
                </a:solidFill>
                <a:latin typeface="Times New Roman" pitchFamily="18" charset="0"/>
                <a:cs typeface="Times New Roman" pitchFamily="18" charset="0"/>
              </a:rPr>
              <a:t>W</a:t>
            </a:r>
            <a:r>
              <a:rPr lang="zh-CN" altLang="en-US" sz="2300" dirty="0" smtClean="0">
                <a:solidFill>
                  <a:srgbClr val="0070C0"/>
                </a:solidFill>
              </a:rPr>
              <a:t>下的损失相加，得</a:t>
            </a:r>
            <a:endParaRPr lang="en-US" altLang="zh-CN" sz="2300" dirty="0" smtClean="0">
              <a:solidFill>
                <a:srgbClr val="0070C0"/>
              </a:solidFill>
            </a:endParaRPr>
          </a:p>
          <a:p>
            <a:pPr>
              <a:lnSpc>
                <a:spcPct val="150000"/>
              </a:lnSpc>
              <a:buNone/>
            </a:pPr>
            <a:endParaRPr lang="en-US" altLang="zh-CN" sz="2400" dirty="0" smtClean="0">
              <a:solidFill>
                <a:srgbClr val="0070C0"/>
              </a:solidFill>
            </a:endParaRPr>
          </a:p>
          <a:p>
            <a:pPr>
              <a:lnSpc>
                <a:spcPct val="150000"/>
              </a:lnSpc>
              <a:buNone/>
            </a:pPr>
            <a:r>
              <a:rPr lang="zh-CN" altLang="en-US" sz="2400" dirty="0" smtClean="0">
                <a:solidFill>
                  <a:srgbClr val="0070C0"/>
                </a:solidFill>
              </a:rPr>
              <a:t> 这就是我们给出的准则函数，可称为损失函数（或误差函数、代价函数等），也是一种交叉熵</a:t>
            </a:r>
            <a:r>
              <a:rPr lang="zh-CN" altLang="en-US" sz="2400" dirty="0" smtClean="0">
                <a:solidFill>
                  <a:srgbClr val="0070C0"/>
                </a:solidFill>
                <a:latin typeface="Times New Roman" pitchFamily="18" charset="0"/>
                <a:cs typeface="Times New Roman" pitchFamily="18" charset="0"/>
              </a:rPr>
              <a:t>（</a:t>
            </a:r>
            <a:r>
              <a:rPr lang="en-US" sz="2400" dirty="0" smtClean="0">
                <a:solidFill>
                  <a:srgbClr val="0070C0"/>
                </a:solidFill>
                <a:latin typeface="Times New Roman" pitchFamily="18" charset="0"/>
                <a:cs typeface="Times New Roman" pitchFamily="18" charset="0"/>
              </a:rPr>
              <a:t>cross-entropy</a:t>
            </a:r>
            <a:r>
              <a:rPr lang="zh-CN" altLang="en-US" sz="2400" dirty="0" smtClean="0">
                <a:solidFill>
                  <a:srgbClr val="0070C0"/>
                </a:solidFill>
              </a:rPr>
              <a:t>）。</a:t>
            </a:r>
          </a:p>
          <a:p>
            <a:pPr>
              <a:buNone/>
            </a:pPr>
            <a:endParaRPr lang="zh-CN" altLang="en-US" sz="2400" dirty="0">
              <a:solidFill>
                <a:srgbClr val="0070C0"/>
              </a:solidFill>
            </a:endParaRPr>
          </a:p>
        </p:txBody>
      </p:sp>
      <p:pic>
        <p:nvPicPr>
          <p:cNvPr id="176129" name="Picture 1"/>
          <p:cNvPicPr>
            <a:picLocks noChangeAspect="1" noChangeArrowheads="1"/>
          </p:cNvPicPr>
          <p:nvPr/>
        </p:nvPicPr>
        <p:blipFill>
          <a:blip r:embed="rId2"/>
          <a:srcRect/>
          <a:stretch>
            <a:fillRect/>
          </a:stretch>
        </p:blipFill>
        <p:spPr bwMode="auto">
          <a:xfrm>
            <a:off x="-41565" y="1000108"/>
            <a:ext cx="8656463" cy="1143008"/>
          </a:xfrm>
          <a:prstGeom prst="rect">
            <a:avLst/>
          </a:prstGeom>
          <a:noFill/>
          <a:ln w="9525">
            <a:noFill/>
            <a:miter lim="800000"/>
            <a:headEnd/>
            <a:tailEnd/>
          </a:ln>
          <a:effectLst/>
        </p:spPr>
      </p:pic>
      <p:pic>
        <p:nvPicPr>
          <p:cNvPr id="176130" name="Picture 2"/>
          <p:cNvPicPr>
            <a:picLocks noChangeAspect="1" noChangeArrowheads="1"/>
          </p:cNvPicPr>
          <p:nvPr/>
        </p:nvPicPr>
        <p:blipFill>
          <a:blip r:embed="rId3"/>
          <a:srcRect/>
          <a:stretch>
            <a:fillRect/>
          </a:stretch>
        </p:blipFill>
        <p:spPr bwMode="auto">
          <a:xfrm>
            <a:off x="-41565" y="4143380"/>
            <a:ext cx="8600595" cy="114300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Rectangle 3"/>
          <p:cNvSpPr>
            <a:spLocks noGrp="1" noRot="1" noChangeArrowheads="1"/>
          </p:cNvSpPr>
          <p:nvPr>
            <p:ph type="body" idx="1"/>
          </p:nvPr>
        </p:nvSpPr>
        <p:spPr>
          <a:xfrm>
            <a:off x="458469" y="481861"/>
            <a:ext cx="7971183" cy="6143668"/>
          </a:xfrm>
        </p:spPr>
        <p:txBody>
          <a:bodyPr/>
          <a:lstStyle/>
          <a:p>
            <a:pPr algn="just">
              <a:lnSpc>
                <a:spcPct val="140000"/>
              </a:lnSpc>
              <a:spcBef>
                <a:spcPts val="0"/>
              </a:spcBef>
              <a:buNone/>
            </a:pPr>
            <a:r>
              <a:rPr lang="zh-CN" altLang="en-US" sz="2300" dirty="0" smtClean="0">
                <a:solidFill>
                  <a:srgbClr val="0070C0"/>
                </a:solidFill>
              </a:rPr>
              <a:t>           有了这个</a:t>
            </a:r>
            <a:r>
              <a:rPr lang="zh-CN" altLang="en-US" sz="2300" dirty="0" smtClean="0">
                <a:solidFill>
                  <a:srgbClr val="0070C0"/>
                </a:solidFill>
                <a:latin typeface="Times New Roman" pitchFamily="18" charset="0"/>
                <a:cs typeface="Times New Roman" pitchFamily="18" charset="0"/>
              </a:rPr>
              <a:t>损失函数</a:t>
            </a:r>
            <a:r>
              <a:rPr lang="en-US" sz="2300" i="1" dirty="0" smtClean="0">
                <a:solidFill>
                  <a:srgbClr val="0070C0"/>
                </a:solidFill>
                <a:latin typeface="Times New Roman" pitchFamily="18" charset="0"/>
                <a:cs typeface="Times New Roman" pitchFamily="18" charset="0"/>
              </a:rPr>
              <a:t>L</a:t>
            </a:r>
            <a:r>
              <a:rPr 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W</a:t>
            </a:r>
            <a:r>
              <a:rPr lang="en-US" sz="2300" dirty="0" smtClean="0">
                <a:solidFill>
                  <a:srgbClr val="0070C0"/>
                </a:solidFill>
                <a:latin typeface="Times New Roman" pitchFamily="18" charset="0"/>
                <a:cs typeface="Times New Roman" pitchFamily="18" charset="0"/>
              </a:rPr>
              <a:t>)</a:t>
            </a:r>
            <a:r>
              <a:rPr lang="zh-CN" altLang="en-US" sz="2300" dirty="0" smtClean="0">
                <a:solidFill>
                  <a:srgbClr val="0070C0"/>
                </a:solidFill>
                <a:latin typeface="Times New Roman" pitchFamily="18" charset="0"/>
                <a:cs typeface="Times New Roman" pitchFamily="18" charset="0"/>
              </a:rPr>
              <a:t>，机器就可在其指导和约束下，通过反复计算</a:t>
            </a:r>
            <a:r>
              <a:rPr lang="en-US" sz="2300" dirty="0" smtClean="0">
                <a:solidFill>
                  <a:srgbClr val="0070C0"/>
                </a:solidFill>
                <a:latin typeface="Times New Roman" pitchFamily="18" charset="0"/>
                <a:cs typeface="Times New Roman" pitchFamily="18" charset="0"/>
              </a:rPr>
              <a:t>-</a:t>
            </a:r>
            <a:r>
              <a:rPr lang="zh-CN" altLang="en-US" sz="2300" dirty="0" smtClean="0">
                <a:solidFill>
                  <a:srgbClr val="0070C0"/>
                </a:solidFill>
                <a:latin typeface="Times New Roman" pitchFamily="18" charset="0"/>
                <a:cs typeface="Times New Roman" pitchFamily="18" charset="0"/>
              </a:rPr>
              <a:t>修正操作而最终找到最佳参数值</a:t>
            </a:r>
            <a:r>
              <a:rPr lang="en-US" sz="2300" i="1" dirty="0" smtClean="0">
                <a:solidFill>
                  <a:srgbClr val="0070C0"/>
                </a:solidFill>
                <a:latin typeface="Times New Roman" pitchFamily="18" charset="0"/>
                <a:cs typeface="Times New Roman" pitchFamily="18" charset="0"/>
              </a:rPr>
              <a:t>W</a:t>
            </a:r>
            <a:r>
              <a:rPr lang="en-US" sz="2300" dirty="0" smtClean="0">
                <a:solidFill>
                  <a:srgbClr val="0070C0"/>
                </a:solidFill>
                <a:latin typeface="Times New Roman" pitchFamily="18" charset="0"/>
                <a:cs typeface="Times New Roman" pitchFamily="18" charset="0"/>
              </a:rPr>
              <a:t>*</a:t>
            </a:r>
            <a:r>
              <a:rPr lang="zh-CN" altLang="en-US" sz="2300" dirty="0" smtClean="0">
                <a:solidFill>
                  <a:srgbClr val="0070C0"/>
                </a:solidFill>
                <a:latin typeface="Times New Roman" pitchFamily="18" charset="0"/>
                <a:cs typeface="Times New Roman" pitchFamily="18" charset="0"/>
              </a:rPr>
              <a:t>。于是，也就找到了最佳模型</a:t>
            </a:r>
            <a:r>
              <a:rPr lang="en-US" sz="2300" i="1" dirty="0" smtClean="0">
                <a:solidFill>
                  <a:srgbClr val="0070C0"/>
                </a:solidFill>
                <a:latin typeface="Times New Roman" pitchFamily="18" charset="0"/>
                <a:cs typeface="Times New Roman" pitchFamily="18" charset="0"/>
              </a:rPr>
              <a:t>g</a:t>
            </a:r>
            <a:r>
              <a:rPr lang="en-US" sz="2300" dirty="0" smtClean="0">
                <a:solidFill>
                  <a:srgbClr val="0070C0"/>
                </a:solidFill>
                <a:latin typeface="Times New Roman" pitchFamily="18" charset="0"/>
                <a:cs typeface="Times New Roman" pitchFamily="18" charset="0"/>
              </a:rPr>
              <a:t>(</a:t>
            </a:r>
            <a:r>
              <a:rPr lang="en-US" sz="2300" b="1" i="1" dirty="0" smtClean="0">
                <a:solidFill>
                  <a:srgbClr val="0070C0"/>
                </a:solidFill>
                <a:latin typeface="Times New Roman" pitchFamily="18" charset="0"/>
                <a:cs typeface="Times New Roman" pitchFamily="18" charset="0"/>
              </a:rPr>
              <a:t>x</a:t>
            </a:r>
            <a:r>
              <a:rPr lang="en-US" sz="2300" dirty="0" smtClean="0">
                <a:solidFill>
                  <a:srgbClr val="0070C0"/>
                </a:solidFill>
                <a:latin typeface="Times New Roman" pitchFamily="18" charset="0"/>
                <a:cs typeface="Times New Roman" pitchFamily="18" charset="0"/>
              </a:rPr>
              <a:t>; </a:t>
            </a:r>
            <a:r>
              <a:rPr lang="en-US" sz="2300" i="1" dirty="0" smtClean="0">
                <a:solidFill>
                  <a:srgbClr val="0070C0"/>
                </a:solidFill>
                <a:latin typeface="Times New Roman" pitchFamily="18" charset="0"/>
                <a:cs typeface="Times New Roman" pitchFamily="18" charset="0"/>
              </a:rPr>
              <a:t>W</a:t>
            </a:r>
            <a:r>
              <a:rPr lang="en-US" sz="2300" dirty="0" smtClean="0">
                <a:solidFill>
                  <a:srgbClr val="0070C0"/>
                </a:solidFill>
                <a:latin typeface="Times New Roman" pitchFamily="18" charset="0"/>
                <a:cs typeface="Times New Roman" pitchFamily="18" charset="0"/>
              </a:rPr>
              <a:t>*)</a:t>
            </a:r>
            <a:r>
              <a:rPr lang="zh-CN" altLang="en-US" sz="2300" dirty="0" smtClean="0">
                <a:solidFill>
                  <a:srgbClr val="0070C0"/>
                </a:solidFill>
                <a:latin typeface="Times New Roman" pitchFamily="18" charset="0"/>
                <a:cs typeface="Times New Roman" pitchFamily="18" charset="0"/>
              </a:rPr>
              <a:t>。参数</a:t>
            </a:r>
            <a:r>
              <a:rPr lang="en-US" sz="2300" i="1" dirty="0" smtClean="0">
                <a:solidFill>
                  <a:srgbClr val="0070C0"/>
                </a:solidFill>
                <a:latin typeface="Times New Roman" pitchFamily="18" charset="0"/>
                <a:cs typeface="Times New Roman" pitchFamily="18" charset="0"/>
              </a:rPr>
              <a:t>W</a:t>
            </a:r>
            <a:r>
              <a:rPr lang="zh-CN" altLang="en-US" sz="2300" dirty="0" smtClean="0">
                <a:solidFill>
                  <a:srgbClr val="0070C0"/>
                </a:solidFill>
                <a:latin typeface="Times New Roman" pitchFamily="18" charset="0"/>
                <a:cs typeface="Times New Roman" pitchFamily="18" charset="0"/>
              </a:rPr>
              <a:t>的值确定后，上面的式</a:t>
            </a:r>
            <a:r>
              <a:rPr lang="en-US" sz="2300" dirty="0" smtClean="0">
                <a:solidFill>
                  <a:srgbClr val="0070C0"/>
                </a:solidFill>
                <a:latin typeface="Times New Roman" pitchFamily="18" charset="0"/>
                <a:cs typeface="Times New Roman" pitchFamily="18" charset="0"/>
              </a:rPr>
              <a:t>(10-11)</a:t>
            </a:r>
            <a:r>
              <a:rPr lang="zh-CN" altLang="en-US" sz="2300" dirty="0" smtClean="0">
                <a:solidFill>
                  <a:srgbClr val="0070C0"/>
                </a:solidFill>
                <a:latin typeface="Times New Roman" pitchFamily="18" charset="0"/>
                <a:cs typeface="Times New Roman" pitchFamily="18" charset="0"/>
              </a:rPr>
              <a:t>和</a:t>
            </a:r>
            <a:r>
              <a:rPr lang="en-US" sz="2300" dirty="0" smtClean="0">
                <a:solidFill>
                  <a:srgbClr val="0070C0"/>
                </a:solidFill>
                <a:latin typeface="Times New Roman" pitchFamily="18" charset="0"/>
                <a:cs typeface="Times New Roman" pitchFamily="18" charset="0"/>
              </a:rPr>
              <a:t>(10-12)</a:t>
            </a:r>
            <a:r>
              <a:rPr lang="zh-CN" altLang="en-US" sz="2300" dirty="0" smtClean="0">
                <a:solidFill>
                  <a:srgbClr val="0070C0"/>
                </a:solidFill>
                <a:latin typeface="Times New Roman" pitchFamily="18" charset="0"/>
                <a:cs typeface="Times New Roman" pitchFamily="18" charset="0"/>
              </a:rPr>
              <a:t>就正式成为上面分类问题的两个判别函数了。由于是二分类问题而且</a:t>
            </a:r>
            <a:r>
              <a:rPr lang="en-US" sz="2300" i="1" dirty="0" smtClean="0">
                <a:solidFill>
                  <a:srgbClr val="0070C0"/>
                </a:solidFill>
                <a:latin typeface="Times New Roman" pitchFamily="18" charset="0"/>
                <a:cs typeface="Times New Roman" pitchFamily="18" charset="0"/>
              </a:rPr>
              <a:t>P</a:t>
            </a:r>
            <a:r>
              <a:rPr 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Y</a:t>
            </a:r>
            <a:r>
              <a:rPr lang="en-US" sz="2300" dirty="0" smtClean="0">
                <a:solidFill>
                  <a:srgbClr val="0070C0"/>
                </a:solidFill>
                <a:latin typeface="Times New Roman" pitchFamily="18" charset="0"/>
                <a:cs typeface="Times New Roman" pitchFamily="18" charset="0"/>
              </a:rPr>
              <a:t>=0 </a:t>
            </a:r>
            <a:r>
              <a:rPr lang="en-US" sz="2300" dirty="0" smtClean="0">
                <a:solidFill>
                  <a:srgbClr val="0070C0"/>
                </a:solidFill>
                <a:latin typeface="Times New Roman" pitchFamily="18" charset="0"/>
                <a:cs typeface="Times New Roman" pitchFamily="18" charset="0"/>
                <a:sym typeface="Symbol"/>
              </a:rPr>
              <a:t></a:t>
            </a:r>
            <a:r>
              <a:rPr lang="en-US" sz="2300" dirty="0" smtClean="0">
                <a:solidFill>
                  <a:srgbClr val="0070C0"/>
                </a:solidFill>
                <a:latin typeface="Times New Roman" pitchFamily="18" charset="0"/>
                <a:cs typeface="Times New Roman" pitchFamily="18" charset="0"/>
              </a:rPr>
              <a:t> </a:t>
            </a:r>
            <a:r>
              <a:rPr lang="en-US" sz="2300" b="1" i="1" dirty="0" smtClean="0">
                <a:solidFill>
                  <a:srgbClr val="0070C0"/>
                </a:solidFill>
                <a:latin typeface="Times New Roman" pitchFamily="18" charset="0"/>
                <a:cs typeface="Times New Roman" pitchFamily="18" charset="0"/>
              </a:rPr>
              <a:t>x</a:t>
            </a:r>
            <a:r>
              <a:rPr lang="en-US" sz="2300" dirty="0" smtClean="0">
                <a:solidFill>
                  <a:srgbClr val="0070C0"/>
                </a:solidFill>
                <a:latin typeface="Times New Roman" pitchFamily="18" charset="0"/>
                <a:cs typeface="Times New Roman" pitchFamily="18" charset="0"/>
              </a:rPr>
              <a:t>)=1</a:t>
            </a:r>
            <a:r>
              <a:rPr lang="en-US" sz="2300" dirty="0" smtClean="0">
                <a:solidFill>
                  <a:srgbClr val="0070C0"/>
                </a:solidFill>
                <a:latin typeface="Times New Roman" pitchFamily="18" charset="0"/>
                <a:cs typeface="Times New Roman" pitchFamily="18" charset="0"/>
                <a:sym typeface="Symbol"/>
              </a:rPr>
              <a:t></a:t>
            </a:r>
            <a:r>
              <a:rPr lang="en-US" sz="2300" i="1" dirty="0" smtClean="0">
                <a:solidFill>
                  <a:srgbClr val="0070C0"/>
                </a:solidFill>
                <a:latin typeface="Times New Roman" pitchFamily="18" charset="0"/>
                <a:cs typeface="Times New Roman" pitchFamily="18" charset="0"/>
              </a:rPr>
              <a:t> P</a:t>
            </a:r>
            <a:r>
              <a:rPr 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Y</a:t>
            </a:r>
            <a:r>
              <a:rPr lang="en-US" sz="2300" dirty="0" smtClean="0">
                <a:solidFill>
                  <a:srgbClr val="0070C0"/>
                </a:solidFill>
                <a:latin typeface="Times New Roman" pitchFamily="18" charset="0"/>
                <a:cs typeface="Times New Roman" pitchFamily="18" charset="0"/>
              </a:rPr>
              <a:t>=1</a:t>
            </a:r>
            <a:r>
              <a:rPr lang="en-US" sz="2300" dirty="0" smtClean="0">
                <a:solidFill>
                  <a:srgbClr val="0070C0"/>
                </a:solidFill>
                <a:latin typeface="Times New Roman" pitchFamily="18" charset="0"/>
                <a:cs typeface="Times New Roman" pitchFamily="18" charset="0"/>
                <a:sym typeface="Symbol"/>
              </a:rPr>
              <a:t></a:t>
            </a:r>
            <a:r>
              <a:rPr lang="en-US" sz="2300" b="1" i="1" dirty="0" smtClean="0">
                <a:solidFill>
                  <a:srgbClr val="0070C0"/>
                </a:solidFill>
                <a:latin typeface="Times New Roman" pitchFamily="18" charset="0"/>
                <a:cs typeface="Times New Roman" pitchFamily="18" charset="0"/>
              </a:rPr>
              <a:t>x</a:t>
            </a:r>
            <a:r>
              <a:rPr lang="en-US" sz="2300" dirty="0" smtClean="0">
                <a:solidFill>
                  <a:srgbClr val="0070C0"/>
                </a:solidFill>
                <a:latin typeface="Times New Roman" pitchFamily="18" charset="0"/>
                <a:cs typeface="Times New Roman" pitchFamily="18" charset="0"/>
              </a:rPr>
              <a:t>)</a:t>
            </a:r>
            <a:r>
              <a:rPr lang="zh-CN" alt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C</a:t>
            </a:r>
            <a:r>
              <a:rPr lang="en-US" sz="2300" baseline="-25000" dirty="0" smtClean="0">
                <a:solidFill>
                  <a:srgbClr val="0070C0"/>
                </a:solidFill>
                <a:latin typeface="Times New Roman" pitchFamily="18" charset="0"/>
                <a:cs typeface="Times New Roman" pitchFamily="18" charset="0"/>
              </a:rPr>
              <a:t>1</a:t>
            </a:r>
            <a:r>
              <a:rPr lang="zh-CN" altLang="en-US" sz="2300" dirty="0" smtClean="0">
                <a:solidFill>
                  <a:srgbClr val="0070C0"/>
                </a:solidFill>
                <a:latin typeface="Times New Roman" pitchFamily="18" charset="0"/>
                <a:cs typeface="Times New Roman" pitchFamily="18" charset="0"/>
              </a:rPr>
              <a:t>的判别函数就可以作为</a:t>
            </a:r>
            <a:r>
              <a:rPr lang="en-US" sz="2300" i="1" dirty="0" smtClean="0">
                <a:solidFill>
                  <a:srgbClr val="0070C0"/>
                </a:solidFill>
                <a:latin typeface="Times New Roman" pitchFamily="18" charset="0"/>
                <a:cs typeface="Times New Roman" pitchFamily="18" charset="0"/>
              </a:rPr>
              <a:t>C</a:t>
            </a:r>
            <a:r>
              <a:rPr lang="en-US" sz="2300" baseline="-25000" dirty="0" smtClean="0">
                <a:solidFill>
                  <a:srgbClr val="0070C0"/>
                </a:solidFill>
                <a:latin typeface="Times New Roman" pitchFamily="18" charset="0"/>
                <a:cs typeface="Times New Roman" pitchFamily="18" charset="0"/>
              </a:rPr>
              <a:t>1</a:t>
            </a:r>
            <a:r>
              <a:rPr lang="en-US" sz="2300" i="1" dirty="0" smtClean="0">
                <a:solidFill>
                  <a:srgbClr val="0070C0"/>
                </a:solidFill>
                <a:latin typeface="Times New Roman" pitchFamily="18" charset="0"/>
                <a:cs typeface="Times New Roman" pitchFamily="18" charset="0"/>
              </a:rPr>
              <a:t> </a:t>
            </a:r>
            <a:r>
              <a:rPr lang="zh-CN" altLang="en-US" sz="2300" dirty="0" smtClean="0">
                <a:solidFill>
                  <a:srgbClr val="0070C0"/>
                </a:solidFill>
                <a:latin typeface="Times New Roman" pitchFamily="18" charset="0"/>
                <a:cs typeface="Times New Roman" pitchFamily="18" charset="0"/>
              </a:rPr>
              <a:t>和</a:t>
            </a:r>
            <a:r>
              <a:rPr lang="en-US" sz="2300" i="1" dirty="0" smtClean="0">
                <a:solidFill>
                  <a:srgbClr val="0070C0"/>
                </a:solidFill>
                <a:latin typeface="Times New Roman" pitchFamily="18" charset="0"/>
                <a:cs typeface="Times New Roman" pitchFamily="18" charset="0"/>
              </a:rPr>
              <a:t>C</a:t>
            </a:r>
            <a:r>
              <a:rPr lang="en-US" sz="2300" baseline="-25000" dirty="0" smtClean="0">
                <a:solidFill>
                  <a:srgbClr val="0070C0"/>
                </a:solidFill>
                <a:latin typeface="Times New Roman" pitchFamily="18" charset="0"/>
                <a:cs typeface="Times New Roman" pitchFamily="18" charset="0"/>
              </a:rPr>
              <a:t>0</a:t>
            </a:r>
            <a:r>
              <a:rPr lang="zh-CN" altLang="en-US" sz="2300" dirty="0" smtClean="0">
                <a:solidFill>
                  <a:srgbClr val="0070C0"/>
                </a:solidFill>
                <a:latin typeface="Times New Roman" pitchFamily="18" charset="0"/>
                <a:cs typeface="Times New Roman" pitchFamily="18" charset="0"/>
              </a:rPr>
              <a:t>两个类的判别函数</a:t>
            </a:r>
            <a:r>
              <a:rPr lang="zh-CN" altLang="en-US" sz="2300" dirty="0" smtClean="0">
                <a:solidFill>
                  <a:srgbClr val="0070C0"/>
                </a:solidFill>
              </a:rPr>
              <a:t>。于是有</a:t>
            </a:r>
            <a:r>
              <a:rPr lang="zh-CN" altLang="en-US" sz="2300" dirty="0" smtClean="0">
                <a:solidFill>
                  <a:srgbClr val="0070C0"/>
                </a:solidFill>
                <a:latin typeface="Times New Roman" pitchFamily="18" charset="0"/>
                <a:ea typeface="黑体" pitchFamily="49" charset="-122"/>
                <a:cs typeface="Times New Roman" pitchFamily="18" charset="0"/>
              </a:rPr>
              <a:t>分类判决规则</a:t>
            </a:r>
            <a:r>
              <a:rPr lang="zh-CN" altLang="en-US" sz="2300" dirty="0" smtClean="0">
                <a:solidFill>
                  <a:srgbClr val="0070C0"/>
                </a:solidFill>
                <a:latin typeface="Times New Roman" pitchFamily="18" charset="0"/>
                <a:cs typeface="Times New Roman" pitchFamily="18" charset="0"/>
              </a:rPr>
              <a:t>：</a:t>
            </a:r>
          </a:p>
          <a:p>
            <a:pPr>
              <a:lnSpc>
                <a:spcPct val="140000"/>
              </a:lnSpc>
              <a:buNone/>
            </a:pPr>
            <a:r>
              <a:rPr lang="zh-CN" altLang="en-US" sz="2300" dirty="0" smtClean="0">
                <a:solidFill>
                  <a:srgbClr val="0070C0"/>
                </a:solidFill>
                <a:latin typeface="Times New Roman" pitchFamily="18" charset="0"/>
                <a:cs typeface="Times New Roman" pitchFamily="18" charset="0"/>
              </a:rPr>
              <a:t>           </a:t>
            </a:r>
            <a:r>
              <a:rPr lang="zh-CN" altLang="en-US" sz="2300" dirty="0" smtClean="0">
                <a:solidFill>
                  <a:srgbClr val="0070C0"/>
                </a:solidFill>
                <a:latin typeface="Times New Roman" pitchFamily="18" charset="0"/>
                <a:ea typeface="方正姚体" pitchFamily="2" charset="-122"/>
                <a:cs typeface="Times New Roman" pitchFamily="18" charset="0"/>
              </a:rPr>
              <a:t>对于任一</a:t>
            </a:r>
            <a:r>
              <a:rPr lang="en-US" sz="2300" b="1" i="1" dirty="0" err="1" smtClean="0">
                <a:solidFill>
                  <a:srgbClr val="0070C0"/>
                </a:solidFill>
                <a:latin typeface="Times New Roman" pitchFamily="18" charset="0"/>
                <a:ea typeface="方正姚体" pitchFamily="2" charset="-122"/>
                <a:cs typeface="Times New Roman" pitchFamily="18" charset="0"/>
              </a:rPr>
              <a:t>x</a:t>
            </a:r>
            <a:r>
              <a:rPr lang="en-US" sz="2300" dirty="0" err="1" smtClean="0">
                <a:solidFill>
                  <a:srgbClr val="0070C0"/>
                </a:solidFill>
                <a:latin typeface="Times New Roman" pitchFamily="18" charset="0"/>
                <a:ea typeface="方正姚体" pitchFamily="2" charset="-122"/>
                <a:cs typeface="Times New Roman" pitchFamily="18" charset="0"/>
                <a:sym typeface="Symbol"/>
              </a:rPr>
              <a:t></a:t>
            </a:r>
            <a:r>
              <a:rPr lang="en-US" sz="2300" i="1" dirty="0" err="1" smtClean="0">
                <a:solidFill>
                  <a:srgbClr val="0070C0"/>
                </a:solidFill>
                <a:latin typeface="Times New Roman" pitchFamily="18" charset="0"/>
                <a:ea typeface="方正姚体" pitchFamily="2" charset="-122"/>
                <a:cs typeface="Times New Roman" pitchFamily="18" charset="0"/>
              </a:rPr>
              <a:t>U</a:t>
            </a:r>
            <a:r>
              <a:rPr lang="en-US" sz="2300" dirty="0" err="1" smtClean="0">
                <a:solidFill>
                  <a:srgbClr val="0070C0"/>
                </a:solidFill>
                <a:latin typeface="Times New Roman" pitchFamily="18" charset="0"/>
                <a:ea typeface="方正姚体" pitchFamily="2" charset="-122"/>
                <a:cs typeface="Times New Roman" pitchFamily="18" charset="0"/>
                <a:sym typeface="Symbol"/>
              </a:rPr>
              <a:t></a:t>
            </a:r>
            <a:r>
              <a:rPr lang="en-US" sz="2300" i="1" dirty="0" err="1" smtClean="0">
                <a:solidFill>
                  <a:srgbClr val="0070C0"/>
                </a:solidFill>
                <a:latin typeface="Times New Roman" pitchFamily="18" charset="0"/>
                <a:ea typeface="方正姚体" pitchFamily="2" charset="-122"/>
                <a:cs typeface="Times New Roman" pitchFamily="18" charset="0"/>
              </a:rPr>
              <a:t>V</a:t>
            </a:r>
            <a:r>
              <a:rPr lang="zh-CN" altLang="en-US" sz="2300" dirty="0" smtClean="0">
                <a:solidFill>
                  <a:srgbClr val="0070C0"/>
                </a:solidFill>
                <a:latin typeface="Times New Roman" pitchFamily="18" charset="0"/>
                <a:ea typeface="方正姚体" pitchFamily="2" charset="-122"/>
                <a:cs typeface="Times New Roman" pitchFamily="18" charset="0"/>
              </a:rPr>
              <a:t>，</a:t>
            </a:r>
          </a:p>
          <a:p>
            <a:pPr>
              <a:lnSpc>
                <a:spcPct val="140000"/>
              </a:lnSpc>
              <a:buNone/>
            </a:pPr>
            <a:r>
              <a:rPr lang="zh-CN" altLang="en-US" sz="2300" dirty="0" smtClean="0">
                <a:solidFill>
                  <a:srgbClr val="0070C0"/>
                </a:solidFill>
                <a:latin typeface="Times New Roman" pitchFamily="18" charset="0"/>
                <a:ea typeface="方正姚体" pitchFamily="2" charset="-122"/>
                <a:cs typeface="Times New Roman" pitchFamily="18" charset="0"/>
              </a:rPr>
              <a:t>                  如果</a:t>
            </a:r>
            <a:r>
              <a:rPr lang="en-US" sz="2300" i="1" dirty="0" smtClean="0">
                <a:solidFill>
                  <a:srgbClr val="0070C0"/>
                </a:solidFill>
                <a:latin typeface="Times New Roman" pitchFamily="18" charset="0"/>
                <a:ea typeface="方正姚体" pitchFamily="2" charset="-122"/>
                <a:cs typeface="Times New Roman" pitchFamily="18" charset="0"/>
              </a:rPr>
              <a:t>P</a:t>
            </a:r>
            <a:r>
              <a:rPr lang="en-US" sz="2300" dirty="0" smtClean="0">
                <a:solidFill>
                  <a:srgbClr val="0070C0"/>
                </a:solidFill>
                <a:latin typeface="Times New Roman" pitchFamily="18" charset="0"/>
                <a:ea typeface="方正姚体" pitchFamily="2" charset="-122"/>
                <a:cs typeface="Times New Roman" pitchFamily="18" charset="0"/>
              </a:rPr>
              <a:t>(</a:t>
            </a:r>
            <a:r>
              <a:rPr lang="en-US" sz="2300" i="1" dirty="0" smtClean="0">
                <a:solidFill>
                  <a:srgbClr val="0070C0"/>
                </a:solidFill>
                <a:latin typeface="Times New Roman" pitchFamily="18" charset="0"/>
                <a:ea typeface="方正姚体" pitchFamily="2" charset="-122"/>
                <a:cs typeface="Times New Roman" pitchFamily="18" charset="0"/>
              </a:rPr>
              <a:t>Y</a:t>
            </a:r>
            <a:r>
              <a:rPr lang="en-US" sz="2300" dirty="0" smtClean="0">
                <a:solidFill>
                  <a:srgbClr val="0070C0"/>
                </a:solidFill>
                <a:latin typeface="Times New Roman" pitchFamily="18" charset="0"/>
                <a:ea typeface="方正姚体" pitchFamily="2" charset="-122"/>
                <a:cs typeface="Times New Roman" pitchFamily="18" charset="0"/>
              </a:rPr>
              <a:t>=0 </a:t>
            </a:r>
            <a:r>
              <a:rPr lang="en-US" sz="2300" dirty="0" smtClean="0">
                <a:solidFill>
                  <a:srgbClr val="0070C0"/>
                </a:solidFill>
                <a:latin typeface="Times New Roman" pitchFamily="18" charset="0"/>
                <a:ea typeface="方正姚体" pitchFamily="2" charset="-122"/>
                <a:cs typeface="Times New Roman" pitchFamily="18" charset="0"/>
                <a:sym typeface="Symbol"/>
              </a:rPr>
              <a:t></a:t>
            </a:r>
            <a:r>
              <a:rPr lang="en-US" sz="2300" dirty="0" smtClean="0">
                <a:solidFill>
                  <a:srgbClr val="0070C0"/>
                </a:solidFill>
                <a:latin typeface="Times New Roman" pitchFamily="18" charset="0"/>
                <a:ea typeface="方正姚体" pitchFamily="2" charset="-122"/>
                <a:cs typeface="Times New Roman" pitchFamily="18" charset="0"/>
              </a:rPr>
              <a:t> </a:t>
            </a:r>
            <a:r>
              <a:rPr lang="en-US" sz="2300" b="1" i="1" dirty="0" smtClean="0">
                <a:solidFill>
                  <a:srgbClr val="0070C0"/>
                </a:solidFill>
                <a:latin typeface="Times New Roman" pitchFamily="18" charset="0"/>
                <a:ea typeface="方正姚体" pitchFamily="2" charset="-122"/>
                <a:cs typeface="Times New Roman" pitchFamily="18" charset="0"/>
              </a:rPr>
              <a:t>x</a:t>
            </a:r>
            <a:r>
              <a:rPr lang="en-US" sz="2300" dirty="0" smtClean="0">
                <a:solidFill>
                  <a:srgbClr val="0070C0"/>
                </a:solidFill>
                <a:latin typeface="Times New Roman" pitchFamily="18" charset="0"/>
                <a:ea typeface="方正姚体" pitchFamily="2" charset="-122"/>
                <a:cs typeface="Times New Roman" pitchFamily="18" charset="0"/>
              </a:rPr>
              <a:t>)</a:t>
            </a:r>
            <a:r>
              <a:rPr lang="en-US" sz="2300" dirty="0" smtClean="0">
                <a:solidFill>
                  <a:srgbClr val="0070C0"/>
                </a:solidFill>
                <a:latin typeface="Times New Roman" pitchFamily="18" charset="0"/>
                <a:ea typeface="方正姚体" pitchFamily="2" charset="-122"/>
                <a:cs typeface="Times New Roman" pitchFamily="18" charset="0"/>
                <a:sym typeface="Symbol"/>
              </a:rPr>
              <a:t></a:t>
            </a:r>
            <a:r>
              <a:rPr lang="en-US" sz="2300" dirty="0" smtClean="0">
                <a:solidFill>
                  <a:srgbClr val="0070C0"/>
                </a:solidFill>
                <a:latin typeface="Times New Roman" pitchFamily="18" charset="0"/>
                <a:ea typeface="方正姚体" pitchFamily="2" charset="-122"/>
                <a:cs typeface="Times New Roman" pitchFamily="18" charset="0"/>
              </a:rPr>
              <a:t>0.5</a:t>
            </a:r>
            <a:r>
              <a:rPr lang="zh-CN" altLang="en-US" sz="2300" dirty="0" smtClean="0">
                <a:solidFill>
                  <a:srgbClr val="0070C0"/>
                </a:solidFill>
                <a:latin typeface="Times New Roman" pitchFamily="18" charset="0"/>
                <a:ea typeface="方正姚体" pitchFamily="2" charset="-122"/>
                <a:cs typeface="Times New Roman" pitchFamily="18" charset="0"/>
              </a:rPr>
              <a:t>，则</a:t>
            </a:r>
            <a:r>
              <a:rPr lang="en-US" sz="2300" b="1" i="1" dirty="0" smtClean="0">
                <a:solidFill>
                  <a:srgbClr val="0070C0"/>
                </a:solidFill>
                <a:latin typeface="Times New Roman" pitchFamily="18" charset="0"/>
                <a:ea typeface="方正姚体" pitchFamily="2" charset="-122"/>
                <a:cs typeface="Times New Roman" pitchFamily="18" charset="0"/>
              </a:rPr>
              <a:t>x</a:t>
            </a:r>
            <a:r>
              <a:rPr lang="en-US" sz="2300" dirty="0" smtClean="0">
                <a:solidFill>
                  <a:srgbClr val="0070C0"/>
                </a:solidFill>
                <a:latin typeface="Times New Roman" pitchFamily="18" charset="0"/>
                <a:ea typeface="方正姚体" pitchFamily="2" charset="-122"/>
                <a:cs typeface="Times New Roman" pitchFamily="18" charset="0"/>
                <a:sym typeface="Symbol"/>
              </a:rPr>
              <a:t></a:t>
            </a:r>
            <a:r>
              <a:rPr lang="en-US" sz="2300" i="1" dirty="0" smtClean="0">
                <a:solidFill>
                  <a:srgbClr val="0070C0"/>
                </a:solidFill>
                <a:latin typeface="Times New Roman" pitchFamily="18" charset="0"/>
                <a:ea typeface="方正姚体" pitchFamily="2" charset="-122"/>
                <a:cs typeface="Times New Roman" pitchFamily="18" charset="0"/>
              </a:rPr>
              <a:t>C</a:t>
            </a:r>
            <a:r>
              <a:rPr lang="en-US" sz="2300" baseline="-25000" dirty="0" smtClean="0">
                <a:solidFill>
                  <a:srgbClr val="0070C0"/>
                </a:solidFill>
                <a:latin typeface="Times New Roman" pitchFamily="18" charset="0"/>
                <a:ea typeface="方正姚体" pitchFamily="2" charset="-122"/>
                <a:cs typeface="Times New Roman" pitchFamily="18" charset="0"/>
              </a:rPr>
              <a:t>1</a:t>
            </a:r>
            <a:r>
              <a:rPr lang="zh-CN" altLang="en-US" sz="2300" dirty="0" smtClean="0">
                <a:solidFill>
                  <a:srgbClr val="0070C0"/>
                </a:solidFill>
                <a:latin typeface="Times New Roman" pitchFamily="18" charset="0"/>
                <a:ea typeface="方正姚体" pitchFamily="2" charset="-122"/>
                <a:cs typeface="Times New Roman" pitchFamily="18" charset="0"/>
              </a:rPr>
              <a:t>；</a:t>
            </a:r>
          </a:p>
          <a:p>
            <a:pPr>
              <a:lnSpc>
                <a:spcPct val="140000"/>
              </a:lnSpc>
              <a:buNone/>
            </a:pPr>
            <a:r>
              <a:rPr lang="zh-CN" altLang="en-US" sz="2300" dirty="0" smtClean="0">
                <a:solidFill>
                  <a:srgbClr val="0070C0"/>
                </a:solidFill>
                <a:latin typeface="Times New Roman" pitchFamily="18" charset="0"/>
                <a:ea typeface="方正姚体" pitchFamily="2" charset="-122"/>
                <a:cs typeface="Times New Roman" pitchFamily="18" charset="0"/>
              </a:rPr>
              <a:t>                  否则，则</a:t>
            </a:r>
            <a:r>
              <a:rPr lang="en-US" sz="2300" b="1" i="1" dirty="0" smtClean="0">
                <a:solidFill>
                  <a:srgbClr val="0070C0"/>
                </a:solidFill>
                <a:latin typeface="Times New Roman" pitchFamily="18" charset="0"/>
                <a:ea typeface="方正姚体" pitchFamily="2" charset="-122"/>
                <a:cs typeface="Times New Roman" pitchFamily="18" charset="0"/>
              </a:rPr>
              <a:t>x</a:t>
            </a:r>
            <a:r>
              <a:rPr lang="en-US" sz="2300" dirty="0" smtClean="0">
                <a:solidFill>
                  <a:srgbClr val="0070C0"/>
                </a:solidFill>
                <a:latin typeface="Times New Roman" pitchFamily="18" charset="0"/>
                <a:ea typeface="方正姚体" pitchFamily="2" charset="-122"/>
                <a:cs typeface="Times New Roman" pitchFamily="18" charset="0"/>
                <a:sym typeface="Symbol"/>
              </a:rPr>
              <a:t></a:t>
            </a:r>
            <a:r>
              <a:rPr lang="en-US" sz="2300" i="1" dirty="0" smtClean="0">
                <a:solidFill>
                  <a:srgbClr val="0070C0"/>
                </a:solidFill>
                <a:latin typeface="Times New Roman" pitchFamily="18" charset="0"/>
                <a:ea typeface="方正姚体" pitchFamily="2" charset="-122"/>
                <a:cs typeface="Times New Roman" pitchFamily="18" charset="0"/>
              </a:rPr>
              <a:t>C</a:t>
            </a:r>
            <a:r>
              <a:rPr lang="en-US" sz="2300" baseline="-25000" dirty="0" smtClean="0">
                <a:solidFill>
                  <a:srgbClr val="0070C0"/>
                </a:solidFill>
                <a:latin typeface="Times New Roman" pitchFamily="18" charset="0"/>
                <a:ea typeface="方正姚体" pitchFamily="2" charset="-122"/>
                <a:cs typeface="Times New Roman" pitchFamily="18" charset="0"/>
              </a:rPr>
              <a:t>0</a:t>
            </a:r>
            <a:r>
              <a:rPr lang="zh-CN" altLang="en-US" sz="2300" dirty="0" smtClean="0">
                <a:solidFill>
                  <a:srgbClr val="0070C0"/>
                </a:solidFill>
                <a:latin typeface="Times New Roman" pitchFamily="18" charset="0"/>
                <a:ea typeface="方正姚体" pitchFamily="2" charset="-122"/>
                <a:cs typeface="Times New Roman" pitchFamily="18" charset="0"/>
              </a:rPr>
              <a:t>。</a:t>
            </a:r>
            <a:endParaRPr lang="zh-CN" altLang="en-US" sz="2300" b="1" dirty="0">
              <a:solidFill>
                <a:srgbClr val="0070C0"/>
              </a:solidFill>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9875">
                                            <p:txEl>
                                              <p:pRg st="1" end="1"/>
                                            </p:txEl>
                                          </p:spTgt>
                                        </p:tgtEl>
                                        <p:attrNameLst>
                                          <p:attrName>style.visibility</p:attrName>
                                        </p:attrNameLst>
                                      </p:cBhvr>
                                      <p:to>
                                        <p:strVal val="visible"/>
                                      </p:to>
                                    </p:set>
                                    <p:anim calcmode="lin" valueType="num">
                                      <p:cBhvr additive="base">
                                        <p:cTn id="7" dur="500" fill="hold"/>
                                        <p:tgtEl>
                                          <p:spTgt spid="7987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987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9875">
                                            <p:txEl>
                                              <p:pRg st="2" end="2"/>
                                            </p:txEl>
                                          </p:spTgt>
                                        </p:tgtEl>
                                        <p:attrNameLst>
                                          <p:attrName>style.visibility</p:attrName>
                                        </p:attrNameLst>
                                      </p:cBhvr>
                                      <p:to>
                                        <p:strVal val="visible"/>
                                      </p:to>
                                    </p:set>
                                    <p:anim calcmode="lin" valueType="num">
                                      <p:cBhvr additive="base">
                                        <p:cTn id="11" dur="500" fill="hold"/>
                                        <p:tgtEl>
                                          <p:spTgt spid="7987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9875">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9875">
                                            <p:txEl>
                                              <p:pRg st="3" end="3"/>
                                            </p:txEl>
                                          </p:spTgt>
                                        </p:tgtEl>
                                        <p:attrNameLst>
                                          <p:attrName>style.visibility</p:attrName>
                                        </p:attrNameLst>
                                      </p:cBhvr>
                                      <p:to>
                                        <p:strVal val="visible"/>
                                      </p:to>
                                    </p:set>
                                    <p:anim calcmode="lin" valueType="num">
                                      <p:cBhvr additive="base">
                                        <p:cTn id="15" dur="500" fill="hold"/>
                                        <p:tgtEl>
                                          <p:spTgt spid="79875">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987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79400"/>
            <a:ext cx="1758950"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3" name="Picture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8388" y="279400"/>
            <a:ext cx="1758950"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Text Box 90"/>
          <p:cNvSpPr txBox="1">
            <a:spLocks noChangeArrowheads="1"/>
          </p:cNvSpPr>
          <p:nvPr/>
        </p:nvSpPr>
        <p:spPr bwMode="auto">
          <a:xfrm>
            <a:off x="0" y="2830513"/>
            <a:ext cx="42116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Organize computing clusters</a:t>
            </a:r>
          </a:p>
        </p:txBody>
      </p:sp>
      <p:sp>
        <p:nvSpPr>
          <p:cNvPr id="61445" name="Text Box 91"/>
          <p:cNvSpPr txBox="1">
            <a:spLocks noChangeArrowheads="1"/>
          </p:cNvSpPr>
          <p:nvPr/>
        </p:nvSpPr>
        <p:spPr bwMode="auto">
          <a:xfrm>
            <a:off x="5446713" y="2819400"/>
            <a:ext cx="35893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Social network analysis</a:t>
            </a:r>
          </a:p>
        </p:txBody>
      </p:sp>
      <p:grpSp>
        <p:nvGrpSpPr>
          <p:cNvPr id="61446" name="Group 118"/>
          <p:cNvGrpSpPr>
            <a:grpSpLocks/>
          </p:cNvGrpSpPr>
          <p:nvPr/>
        </p:nvGrpSpPr>
        <p:grpSpPr bwMode="auto">
          <a:xfrm>
            <a:off x="4840288" y="3467100"/>
            <a:ext cx="3609975" cy="2708275"/>
            <a:chOff x="243" y="2112"/>
            <a:chExt cx="2274" cy="1706"/>
          </a:xfrm>
        </p:grpSpPr>
        <p:pic>
          <p:nvPicPr>
            <p:cNvPr id="61503" name="Picture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 y="2112"/>
              <a:ext cx="2274" cy="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4" name="Rectangle 94"/>
            <p:cNvSpPr>
              <a:spLocks noChangeArrowheads="1"/>
            </p:cNvSpPr>
            <p:nvPr/>
          </p:nvSpPr>
          <p:spPr bwMode="auto">
            <a:xfrm>
              <a:off x="255" y="3732"/>
              <a:ext cx="1964" cy="6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7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Image credit: NASA/JPL-Caltech/E. Churchwell (Univ. of Wisconsin, Madison) </a:t>
              </a:r>
            </a:p>
          </p:txBody>
        </p:sp>
      </p:grpSp>
      <p:sp>
        <p:nvSpPr>
          <p:cNvPr id="61447" name="Text Box 95"/>
          <p:cNvSpPr txBox="1">
            <a:spLocks noChangeArrowheads="1"/>
          </p:cNvSpPr>
          <p:nvPr/>
        </p:nvSpPr>
        <p:spPr bwMode="auto">
          <a:xfrm>
            <a:off x="5205413" y="6232525"/>
            <a:ext cx="38306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Astronomical data analysis</a:t>
            </a:r>
          </a:p>
        </p:txBody>
      </p:sp>
      <p:sp>
        <p:nvSpPr>
          <p:cNvPr id="61448" name="Text Box 280"/>
          <p:cNvSpPr txBox="1">
            <a:spLocks noChangeArrowheads="1"/>
          </p:cNvSpPr>
          <p:nvPr/>
        </p:nvSpPr>
        <p:spPr bwMode="auto">
          <a:xfrm>
            <a:off x="908050" y="6194425"/>
            <a:ext cx="3189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Market segmentation</a:t>
            </a:r>
          </a:p>
        </p:txBody>
      </p:sp>
      <p:grpSp>
        <p:nvGrpSpPr>
          <p:cNvPr id="61449" name="Group 28"/>
          <p:cNvGrpSpPr>
            <a:grpSpLocks/>
          </p:cNvGrpSpPr>
          <p:nvPr/>
        </p:nvGrpSpPr>
        <p:grpSpPr bwMode="auto">
          <a:xfrm>
            <a:off x="457200" y="2819400"/>
            <a:ext cx="3722688" cy="4881563"/>
            <a:chOff x="330111" y="1807705"/>
            <a:chExt cx="4016551" cy="3950298"/>
          </a:xfrm>
        </p:grpSpPr>
        <p:graphicFrame>
          <p:nvGraphicFramePr>
            <p:cNvPr id="61487" name="Chart 27"/>
            <p:cNvGraphicFramePr>
              <a:graphicFrameLocks/>
            </p:cNvGraphicFramePr>
            <p:nvPr/>
          </p:nvGraphicFramePr>
          <p:xfrm>
            <a:off x="275302" y="1766598"/>
            <a:ext cx="4126168" cy="4032511"/>
          </p:xfrm>
          <a:graphic>
            <a:graphicData uri="http://schemas.openxmlformats.org/presentationml/2006/ole">
              <mc:AlternateContent xmlns:mc="http://schemas.openxmlformats.org/markup-compatibility/2006">
                <mc:Choice xmlns:v="urn:schemas-microsoft-com:vml" Requires="v">
                  <p:oleObj spid="_x0000_s125973" r:id="rId7" imgW="3822523" imgH="4986960" progId="Excel.Chart.8">
                    <p:embed/>
                  </p:oleObj>
                </mc:Choice>
                <mc:Fallback>
                  <p:oleObj r:id="rId7" imgW="3822523" imgH="4986960" progId="Excel.Chart.8">
                    <p:embed/>
                    <p:pic>
                      <p:nvPicPr>
                        <p:cNvPr id="61487" name="Chart 2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302" y="1766598"/>
                          <a:ext cx="4126168" cy="4032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1488"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6146" y="2475958"/>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89"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0661" y="2296433"/>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3226" y="2584708"/>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8" name="Picture 2"/>
            <p:cNvPicPr>
              <a:picLocks noChangeAspect="1" noChangeArrowheads="1"/>
            </p:cNvPicPr>
            <p:nvPr/>
          </p:nvPicPr>
          <p:blipFill>
            <a:blip r:embed="rId9" cstate="print">
              <a:duotone>
                <a:prstClr val="black"/>
                <a:srgbClr val="C00000">
                  <a:tint val="45000"/>
                  <a:satMod val="400000"/>
                </a:srgbClr>
              </a:duotone>
              <a:extLst>
                <a:ext uri="{28A0092B-C50C-407E-A947-70E740481C1C}">
                  <a14:useLocalDpi xmlns:a14="http://schemas.microsoft.com/office/drawing/2010/main" val="0"/>
                </a:ext>
              </a:extLst>
            </a:blip>
            <a:srcRect/>
            <a:stretch>
              <a:fillRect/>
            </a:stretch>
          </p:blipFill>
          <p:spPr bwMode="auto">
            <a:xfrm>
              <a:off x="1133239" y="3298029"/>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0" name="Picture 2"/>
            <p:cNvPicPr>
              <a:picLocks noChangeAspect="1" noChangeArrowheads="1"/>
            </p:cNvPicPr>
            <p:nvPr/>
          </p:nvPicPr>
          <p:blipFill>
            <a:blip r:embed="rId9" cstate="print">
              <a:duotone>
                <a:prstClr val="black"/>
                <a:srgbClr val="C00000">
                  <a:tint val="45000"/>
                  <a:satMod val="400000"/>
                </a:srgbClr>
              </a:duotone>
              <a:extLst>
                <a:ext uri="{28A0092B-C50C-407E-A947-70E740481C1C}">
                  <a14:useLocalDpi xmlns:a14="http://schemas.microsoft.com/office/drawing/2010/main" val="0"/>
                </a:ext>
              </a:extLst>
            </a:blip>
            <a:srcRect/>
            <a:stretch>
              <a:fillRect/>
            </a:stretch>
          </p:blipFill>
          <p:spPr bwMode="auto">
            <a:xfrm>
              <a:off x="2971800" y="3149213"/>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1" name="Picture 2"/>
            <p:cNvPicPr>
              <a:picLocks noChangeAspect="1" noChangeArrowheads="1"/>
            </p:cNvPicPr>
            <p:nvPr/>
          </p:nvPicPr>
          <p:blipFill>
            <a:blip r:embed="rId9" cstate="print">
              <a:duotone>
                <a:prstClr val="black"/>
                <a:srgbClr val="C00000">
                  <a:tint val="45000"/>
                  <a:satMod val="400000"/>
                </a:srgbClr>
              </a:duotone>
              <a:extLst>
                <a:ext uri="{28A0092B-C50C-407E-A947-70E740481C1C}">
                  <a14:useLocalDpi xmlns:a14="http://schemas.microsoft.com/office/drawing/2010/main" val="0"/>
                </a:ext>
              </a:extLst>
            </a:blip>
            <a:srcRect/>
            <a:stretch>
              <a:fillRect/>
            </a:stretch>
          </p:blipFill>
          <p:spPr bwMode="auto">
            <a:xfrm>
              <a:off x="1654497" y="3149214"/>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2" name="Picture 2"/>
            <p:cNvPicPr>
              <a:picLocks noChangeAspect="1" noChangeArrowheads="1"/>
            </p:cNvPicPr>
            <p:nvPr/>
          </p:nvPicPr>
          <p:blipFill>
            <a:blip r:embed="rId9" cstate="print">
              <a:duotone>
                <a:prstClr val="black"/>
                <a:srgbClr val="C00000">
                  <a:tint val="45000"/>
                  <a:satMod val="400000"/>
                </a:srgbClr>
              </a:duotone>
              <a:extLst>
                <a:ext uri="{28A0092B-C50C-407E-A947-70E740481C1C}">
                  <a14:useLocalDpi xmlns:a14="http://schemas.microsoft.com/office/drawing/2010/main" val="0"/>
                </a:ext>
              </a:extLst>
            </a:blip>
            <a:srcRect/>
            <a:stretch>
              <a:fillRect/>
            </a:stretch>
          </p:blipFill>
          <p:spPr bwMode="auto">
            <a:xfrm>
              <a:off x="1951534" y="3333750"/>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 name="Picture 2"/>
            <p:cNvPicPr>
              <a:picLocks noChangeAspect="1" noChangeArrowheads="1"/>
            </p:cNvPicPr>
            <p:nvPr/>
          </p:nvPicPr>
          <p:blipFill>
            <a:blip r:embed="rId9" cstate="print">
              <a:duotone>
                <a:prstClr val="black"/>
                <a:srgbClr val="C00000">
                  <a:tint val="45000"/>
                  <a:satMod val="400000"/>
                </a:srgbClr>
              </a:duotone>
              <a:extLst>
                <a:ext uri="{28A0092B-C50C-407E-A947-70E740481C1C}">
                  <a14:useLocalDpi xmlns:a14="http://schemas.microsoft.com/office/drawing/2010/main" val="0"/>
                </a:ext>
              </a:extLst>
            </a:blip>
            <a:srcRect/>
            <a:stretch>
              <a:fillRect/>
            </a:stretch>
          </p:blipFill>
          <p:spPr bwMode="auto">
            <a:xfrm>
              <a:off x="2487281" y="3235850"/>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4" name="Picture 2"/>
            <p:cNvPicPr>
              <a:picLocks noChangeAspect="1" noChangeArrowheads="1"/>
            </p:cNvPicPr>
            <p:nvPr/>
          </p:nvPicPr>
          <p:blipFill>
            <a:blip r:embed="rId9" cstate="print">
              <a:duotone>
                <a:prstClr val="black"/>
                <a:srgbClr val="C00000">
                  <a:tint val="45000"/>
                  <a:satMod val="400000"/>
                </a:srgbClr>
              </a:duotone>
              <a:extLst>
                <a:ext uri="{28A0092B-C50C-407E-A947-70E740481C1C}">
                  <a14:useLocalDpi xmlns:a14="http://schemas.microsoft.com/office/drawing/2010/main" val="0"/>
                </a:ext>
              </a:extLst>
            </a:blip>
            <a:srcRect/>
            <a:stretch>
              <a:fillRect/>
            </a:stretch>
          </p:blipFill>
          <p:spPr bwMode="auto">
            <a:xfrm>
              <a:off x="2078909" y="3562350"/>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5" name="Picture 2"/>
            <p:cNvPicPr>
              <a:picLocks noChangeAspect="1" noChangeArrowheads="1"/>
            </p:cNvPicPr>
            <p:nvPr/>
          </p:nvPicPr>
          <p:blipFill>
            <a:blip r:embed="rId9" cstate="print">
              <a:duotone>
                <a:prstClr val="black"/>
                <a:srgbClr val="C00000">
                  <a:tint val="45000"/>
                  <a:satMod val="400000"/>
                </a:srgbClr>
              </a:duotone>
              <a:extLst>
                <a:ext uri="{28A0092B-C50C-407E-A947-70E740481C1C}">
                  <a14:useLocalDpi xmlns:a14="http://schemas.microsoft.com/office/drawing/2010/main" val="0"/>
                </a:ext>
              </a:extLst>
            </a:blip>
            <a:srcRect/>
            <a:stretch>
              <a:fillRect/>
            </a:stretch>
          </p:blipFill>
          <p:spPr bwMode="auto">
            <a:xfrm>
              <a:off x="1447800" y="3505077"/>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7" name="Picture 2"/>
            <p:cNvPicPr>
              <a:picLocks noChangeAspect="1" noChangeArrowheads="1"/>
            </p:cNvPicPr>
            <p:nvPr/>
          </p:nvPicPr>
          <p:blipFill>
            <a:blip r:embed="rId9" cstate="print">
              <a:duotone>
                <a:prstClr val="black"/>
                <a:schemeClr val="accent3">
                  <a:lumMod val="75000"/>
                  <a:tint val="45000"/>
                  <a:satMod val="400000"/>
                </a:schemeClr>
              </a:duotone>
              <a:extLst>
                <a:ext uri="{28A0092B-C50C-407E-A947-70E740481C1C}">
                  <a14:useLocalDpi xmlns:a14="http://schemas.microsoft.com/office/drawing/2010/main" val="0"/>
                </a:ext>
              </a:extLst>
            </a:blip>
            <a:srcRect/>
            <a:stretch>
              <a:fillRect/>
            </a:stretch>
          </p:blipFill>
          <p:spPr bwMode="auto">
            <a:xfrm>
              <a:off x="1676400" y="2343150"/>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8" name="Picture 2"/>
            <p:cNvPicPr>
              <a:picLocks noChangeAspect="1" noChangeArrowheads="1"/>
            </p:cNvPicPr>
            <p:nvPr/>
          </p:nvPicPr>
          <p:blipFill>
            <a:blip r:embed="rId9" cstate="print">
              <a:duotone>
                <a:prstClr val="black"/>
                <a:schemeClr val="accent3">
                  <a:lumMod val="75000"/>
                  <a:tint val="45000"/>
                  <a:satMod val="400000"/>
                </a:schemeClr>
              </a:duotone>
              <a:extLst>
                <a:ext uri="{28A0092B-C50C-407E-A947-70E740481C1C}">
                  <a14:useLocalDpi xmlns:a14="http://schemas.microsoft.com/office/drawing/2010/main" val="0"/>
                </a:ext>
              </a:extLst>
            </a:blip>
            <a:srcRect/>
            <a:stretch>
              <a:fillRect/>
            </a:stretch>
          </p:blipFill>
          <p:spPr bwMode="auto">
            <a:xfrm>
              <a:off x="1143000" y="2419350"/>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9" name="Picture 2"/>
            <p:cNvPicPr>
              <a:picLocks noChangeAspect="1" noChangeArrowheads="1"/>
            </p:cNvPicPr>
            <p:nvPr/>
          </p:nvPicPr>
          <p:blipFill>
            <a:blip r:embed="rId9" cstate="print">
              <a:duotone>
                <a:prstClr val="black"/>
                <a:schemeClr val="accent3">
                  <a:lumMod val="75000"/>
                  <a:tint val="45000"/>
                  <a:satMod val="400000"/>
                </a:schemeClr>
              </a:duotone>
              <a:extLst>
                <a:ext uri="{28A0092B-C50C-407E-A947-70E740481C1C}">
                  <a14:useLocalDpi xmlns:a14="http://schemas.microsoft.com/office/drawing/2010/main" val="0"/>
                </a:ext>
              </a:extLst>
            </a:blip>
            <a:srcRect/>
            <a:stretch>
              <a:fillRect/>
            </a:stretch>
          </p:blipFill>
          <p:spPr bwMode="auto">
            <a:xfrm>
              <a:off x="1490026" y="2634604"/>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0" name="Picture 2"/>
            <p:cNvPicPr>
              <a:picLocks noChangeAspect="1" noChangeArrowheads="1"/>
            </p:cNvPicPr>
            <p:nvPr/>
          </p:nvPicPr>
          <p:blipFill>
            <a:blip r:embed="rId9" cstate="print">
              <a:duotone>
                <a:prstClr val="black"/>
                <a:schemeClr val="accent3">
                  <a:lumMod val="75000"/>
                  <a:tint val="45000"/>
                  <a:satMod val="400000"/>
                </a:schemeClr>
              </a:duotone>
              <a:extLst>
                <a:ext uri="{28A0092B-C50C-407E-A947-70E740481C1C}">
                  <a14:useLocalDpi xmlns:a14="http://schemas.microsoft.com/office/drawing/2010/main" val="0"/>
                </a:ext>
              </a:extLst>
            </a:blip>
            <a:srcRect/>
            <a:stretch>
              <a:fillRect/>
            </a:stretch>
          </p:blipFill>
          <p:spPr bwMode="auto">
            <a:xfrm>
              <a:off x="1092296" y="2600325"/>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2" name="Picture 2"/>
            <p:cNvPicPr>
              <a:picLocks noChangeAspect="1" noChangeArrowheads="1"/>
            </p:cNvPicPr>
            <p:nvPr/>
          </p:nvPicPr>
          <p:blipFill>
            <a:blip r:embed="rId9" cstate="print">
              <a:duotone>
                <a:prstClr val="black"/>
                <a:srgbClr val="C00000">
                  <a:tint val="45000"/>
                  <a:satMod val="400000"/>
                </a:srgbClr>
              </a:duotone>
              <a:extLst>
                <a:ext uri="{28A0092B-C50C-407E-A947-70E740481C1C}">
                  <a14:useLocalDpi xmlns:a14="http://schemas.microsoft.com/office/drawing/2010/main" val="0"/>
                </a:ext>
              </a:extLst>
            </a:blip>
            <a:srcRect/>
            <a:stretch>
              <a:fillRect/>
            </a:stretch>
          </p:blipFill>
          <p:spPr bwMode="auto">
            <a:xfrm>
              <a:off x="2569526" y="3466975"/>
              <a:ext cx="397730" cy="6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61450" name="Group 296"/>
          <p:cNvGrpSpPr>
            <a:grpSpLocks/>
          </p:cNvGrpSpPr>
          <p:nvPr/>
        </p:nvGrpSpPr>
        <p:grpSpPr bwMode="auto">
          <a:xfrm>
            <a:off x="4648200" y="-25400"/>
            <a:ext cx="3973513" cy="3036888"/>
            <a:chOff x="4648200" y="-19050"/>
            <a:chExt cx="3973513" cy="2277382"/>
          </a:xfrm>
        </p:grpSpPr>
        <p:pic>
          <p:nvPicPr>
            <p:cNvPr id="61454"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5700" y="124732"/>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5" name="Picture 2"/>
            <p:cNvPicPr>
              <a:picLocks noChangeAspect="1" noChangeArrowheads="1"/>
            </p:cNvPicPr>
            <p:nvPr/>
          </p:nvPicPr>
          <p:blipFill>
            <a:blip r:embed="rId10" cstate="print">
              <a:duotone>
                <a:prstClr val="black"/>
                <a:schemeClr val="accent3">
                  <a:lumMod val="75000"/>
                  <a:tint val="45000"/>
                  <a:satMod val="400000"/>
                </a:schemeClr>
              </a:duotone>
              <a:extLst>
                <a:ext uri="{28A0092B-C50C-407E-A947-70E740481C1C}">
                  <a14:useLocalDpi xmlns:a14="http://schemas.microsoft.com/office/drawing/2010/main" val="0"/>
                </a:ext>
              </a:extLst>
            </a:blip>
            <a:srcRect/>
            <a:stretch>
              <a:fillRect/>
            </a:stretch>
          </p:blipFill>
          <p:spPr bwMode="auto">
            <a:xfrm>
              <a:off x="6050258" y="76364"/>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 name="Picture 2"/>
            <p:cNvPicPr>
              <a:picLocks noChangeAspect="1" noChangeArrowheads="1"/>
            </p:cNvPicPr>
            <p:nvPr/>
          </p:nvPicPr>
          <p:blipFill>
            <a:blip r:embed="rId10" cstate="print">
              <a:duotone>
                <a:prstClr val="black"/>
                <a:srgbClr val="C00000">
                  <a:tint val="45000"/>
                  <a:satMod val="400000"/>
                </a:srgbClr>
              </a:duotone>
              <a:extLst>
                <a:ext uri="{28A0092B-C50C-407E-A947-70E740481C1C}">
                  <a14:useLocalDpi xmlns:a14="http://schemas.microsoft.com/office/drawing/2010/main" val="0"/>
                </a:ext>
              </a:extLst>
            </a:blip>
            <a:srcRect/>
            <a:stretch>
              <a:fillRect/>
            </a:stretch>
          </p:blipFill>
          <p:spPr bwMode="auto">
            <a:xfrm>
              <a:off x="5943885" y="1153658"/>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57"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831090"/>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58"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7274" y="873995"/>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9" name="Picture 2"/>
            <p:cNvPicPr>
              <a:picLocks noChangeAspect="1" noChangeArrowheads="1"/>
            </p:cNvPicPr>
            <p:nvPr/>
          </p:nvPicPr>
          <p:blipFill>
            <a:blip r:embed="rId10" cstate="print">
              <a:duotone>
                <a:prstClr val="black"/>
                <a:schemeClr val="accent3">
                  <a:lumMod val="75000"/>
                  <a:tint val="45000"/>
                  <a:satMod val="400000"/>
                </a:schemeClr>
              </a:duotone>
              <a:extLst>
                <a:ext uri="{28A0092B-C50C-407E-A947-70E740481C1C}">
                  <a14:useLocalDpi xmlns:a14="http://schemas.microsoft.com/office/drawing/2010/main" val="0"/>
                </a:ext>
              </a:extLst>
            </a:blip>
            <a:srcRect/>
            <a:stretch>
              <a:fillRect/>
            </a:stretch>
          </p:blipFill>
          <p:spPr bwMode="auto">
            <a:xfrm>
              <a:off x="6629400" y="-19050"/>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0" name="Picture 2"/>
            <p:cNvPicPr>
              <a:picLocks noChangeAspect="1" noChangeArrowheads="1"/>
            </p:cNvPicPr>
            <p:nvPr/>
          </p:nvPicPr>
          <p:blipFill>
            <a:blip r:embed="rId10" cstate="print">
              <a:duotone>
                <a:prstClr val="black"/>
                <a:schemeClr val="accent3">
                  <a:lumMod val="75000"/>
                  <a:tint val="45000"/>
                  <a:satMod val="400000"/>
                </a:schemeClr>
              </a:duotone>
              <a:extLst>
                <a:ext uri="{28A0092B-C50C-407E-A947-70E740481C1C}">
                  <a14:useLocalDpi xmlns:a14="http://schemas.microsoft.com/office/drawing/2010/main" val="0"/>
                </a:ext>
              </a:extLst>
            </a:blip>
            <a:srcRect/>
            <a:stretch>
              <a:fillRect/>
            </a:stretch>
          </p:blipFill>
          <p:spPr bwMode="auto">
            <a:xfrm>
              <a:off x="6505236" y="708892"/>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1" name="Picture 2"/>
            <p:cNvPicPr>
              <a:picLocks noChangeAspect="1" noChangeArrowheads="1"/>
            </p:cNvPicPr>
            <p:nvPr/>
          </p:nvPicPr>
          <p:blipFill>
            <a:blip r:embed="rId10" cstate="print">
              <a:duotone>
                <a:prstClr val="black"/>
                <a:schemeClr val="accent3">
                  <a:lumMod val="75000"/>
                  <a:tint val="45000"/>
                  <a:satMod val="400000"/>
                </a:schemeClr>
              </a:duotone>
              <a:extLst>
                <a:ext uri="{28A0092B-C50C-407E-A947-70E740481C1C}">
                  <a14:useLocalDpi xmlns:a14="http://schemas.microsoft.com/office/drawing/2010/main" val="0"/>
                </a:ext>
              </a:extLst>
            </a:blip>
            <a:srcRect/>
            <a:stretch>
              <a:fillRect/>
            </a:stretch>
          </p:blipFill>
          <p:spPr bwMode="auto">
            <a:xfrm>
              <a:off x="7524412" y="44252"/>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2" name="Picture 2"/>
            <p:cNvPicPr>
              <a:picLocks noChangeAspect="1" noChangeArrowheads="1"/>
            </p:cNvPicPr>
            <p:nvPr/>
          </p:nvPicPr>
          <p:blipFill>
            <a:blip r:embed="rId10" cstate="print">
              <a:duotone>
                <a:prstClr val="black"/>
                <a:schemeClr val="accent3">
                  <a:lumMod val="75000"/>
                  <a:tint val="45000"/>
                  <a:satMod val="400000"/>
                </a:schemeClr>
              </a:duotone>
              <a:extLst>
                <a:ext uri="{28A0092B-C50C-407E-A947-70E740481C1C}">
                  <a14:useLocalDpi xmlns:a14="http://schemas.microsoft.com/office/drawing/2010/main" val="0"/>
                </a:ext>
              </a:extLst>
            </a:blip>
            <a:srcRect/>
            <a:stretch>
              <a:fillRect/>
            </a:stretch>
          </p:blipFill>
          <p:spPr bwMode="auto">
            <a:xfrm>
              <a:off x="7058196" y="361950"/>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3" name="Picture 2"/>
            <p:cNvPicPr>
              <a:picLocks noChangeAspect="1" noChangeArrowheads="1"/>
            </p:cNvPicPr>
            <p:nvPr/>
          </p:nvPicPr>
          <p:blipFill>
            <a:blip r:embed="rId10" cstate="print">
              <a:duotone>
                <a:prstClr val="black"/>
                <a:schemeClr val="accent3">
                  <a:lumMod val="75000"/>
                  <a:tint val="45000"/>
                  <a:satMod val="400000"/>
                </a:schemeClr>
              </a:duotone>
              <a:extLst>
                <a:ext uri="{28A0092B-C50C-407E-A947-70E740481C1C}">
                  <a14:useLocalDpi xmlns:a14="http://schemas.microsoft.com/office/drawing/2010/main" val="0"/>
                </a:ext>
              </a:extLst>
            </a:blip>
            <a:srcRect/>
            <a:stretch>
              <a:fillRect/>
            </a:stretch>
          </p:blipFill>
          <p:spPr bwMode="auto">
            <a:xfrm>
              <a:off x="8253073" y="119850"/>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4" name="Picture 2"/>
            <p:cNvPicPr>
              <a:picLocks noChangeAspect="1" noChangeArrowheads="1"/>
            </p:cNvPicPr>
            <p:nvPr/>
          </p:nvPicPr>
          <p:blipFill>
            <a:blip r:embed="rId10" cstate="print">
              <a:duotone>
                <a:prstClr val="black"/>
                <a:schemeClr val="accent3">
                  <a:lumMod val="75000"/>
                  <a:tint val="45000"/>
                  <a:satMod val="400000"/>
                </a:schemeClr>
              </a:duotone>
              <a:extLst>
                <a:ext uri="{28A0092B-C50C-407E-A947-70E740481C1C}">
                  <a14:useLocalDpi xmlns:a14="http://schemas.microsoft.com/office/drawing/2010/main" val="0"/>
                </a:ext>
              </a:extLst>
            </a:blip>
            <a:srcRect/>
            <a:stretch>
              <a:fillRect/>
            </a:stretch>
          </p:blipFill>
          <p:spPr bwMode="auto">
            <a:xfrm>
              <a:off x="7971723" y="704070"/>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5" name="Picture 2"/>
            <p:cNvPicPr>
              <a:picLocks noChangeAspect="1" noChangeArrowheads="1"/>
            </p:cNvPicPr>
            <p:nvPr/>
          </p:nvPicPr>
          <p:blipFill>
            <a:blip r:embed="rId10" cstate="print">
              <a:duotone>
                <a:prstClr val="black"/>
                <a:srgbClr val="C00000">
                  <a:tint val="45000"/>
                  <a:satMod val="400000"/>
                </a:srgbClr>
              </a:duotone>
              <a:extLst>
                <a:ext uri="{28A0092B-C50C-407E-A947-70E740481C1C}">
                  <a14:useLocalDpi xmlns:a14="http://schemas.microsoft.com/office/drawing/2010/main" val="0"/>
                </a:ext>
              </a:extLst>
            </a:blip>
            <a:srcRect/>
            <a:stretch>
              <a:fillRect/>
            </a:stretch>
          </p:blipFill>
          <p:spPr bwMode="auto">
            <a:xfrm>
              <a:off x="6615198" y="1515495"/>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 name="Picture 2"/>
            <p:cNvPicPr>
              <a:picLocks noChangeAspect="1" noChangeArrowheads="1"/>
            </p:cNvPicPr>
            <p:nvPr/>
          </p:nvPicPr>
          <p:blipFill>
            <a:blip r:embed="rId10" cstate="print">
              <a:duotone>
                <a:prstClr val="black"/>
                <a:srgbClr val="C00000">
                  <a:tint val="45000"/>
                  <a:satMod val="400000"/>
                </a:srgbClr>
              </a:duotone>
              <a:extLst>
                <a:ext uri="{28A0092B-C50C-407E-A947-70E740481C1C}">
                  <a14:useLocalDpi xmlns:a14="http://schemas.microsoft.com/office/drawing/2010/main" val="0"/>
                </a:ext>
              </a:extLst>
            </a:blip>
            <a:srcRect/>
            <a:stretch>
              <a:fillRect/>
            </a:stretch>
          </p:blipFill>
          <p:spPr bwMode="auto">
            <a:xfrm>
              <a:off x="7217856" y="1288290"/>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Arrow Connector 30"/>
            <p:cNvCxnSpPr>
              <a:endCxn id="61454" idx="2"/>
            </p:cNvCxnSpPr>
            <p:nvPr/>
          </p:nvCxnSpPr>
          <p:spPr>
            <a:xfrm flipV="1">
              <a:off x="4965700" y="714284"/>
              <a:ext cx="184150" cy="289286"/>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96" name="Straight Arrow Connector 295"/>
            <p:cNvCxnSpPr>
              <a:endCxn id="61454" idx="2"/>
            </p:cNvCxnSpPr>
            <p:nvPr/>
          </p:nvCxnSpPr>
          <p:spPr>
            <a:xfrm flipH="1" flipV="1">
              <a:off x="5149850" y="714284"/>
              <a:ext cx="184150" cy="330952"/>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00" name="Straight Arrow Connector 299"/>
            <p:cNvCxnSpPr>
              <a:stCxn id="276" idx="1"/>
            </p:cNvCxnSpPr>
            <p:nvPr/>
          </p:nvCxnSpPr>
          <p:spPr>
            <a:xfrm flipH="1" flipV="1">
              <a:off x="5675313" y="1297617"/>
              <a:ext cx="268287" cy="15000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pic>
          <p:nvPicPr>
            <p:cNvPr id="311" name="Picture 2"/>
            <p:cNvPicPr>
              <a:picLocks noChangeAspect="1" noChangeArrowheads="1"/>
            </p:cNvPicPr>
            <p:nvPr/>
          </p:nvPicPr>
          <p:blipFill>
            <a:blip r:embed="rId10" cstate="print">
              <a:duotone>
                <a:prstClr val="black"/>
                <a:srgbClr val="C00000">
                  <a:tint val="45000"/>
                  <a:satMod val="400000"/>
                </a:srgbClr>
              </a:duotone>
              <a:extLst>
                <a:ext uri="{28A0092B-C50C-407E-A947-70E740481C1C}">
                  <a14:useLocalDpi xmlns:a14="http://schemas.microsoft.com/office/drawing/2010/main" val="0"/>
                </a:ext>
              </a:extLst>
            </a:blip>
            <a:srcRect/>
            <a:stretch>
              <a:fillRect/>
            </a:stretch>
          </p:blipFill>
          <p:spPr bwMode="auto">
            <a:xfrm>
              <a:off x="5410200" y="1669290"/>
              <a:ext cx="368640" cy="58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2" name="Straight Arrow Connector 311"/>
            <p:cNvCxnSpPr>
              <a:stCxn id="280" idx="1"/>
              <a:endCxn id="275" idx="2"/>
            </p:cNvCxnSpPr>
            <p:nvPr/>
          </p:nvCxnSpPr>
          <p:spPr>
            <a:xfrm flipH="1" flipV="1">
              <a:off x="6234113" y="665474"/>
              <a:ext cx="271462" cy="338095"/>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16" name="Straight Arrow Connector 315"/>
            <p:cNvCxnSpPr>
              <a:stCxn id="311" idx="3"/>
              <a:endCxn id="276" idx="2"/>
            </p:cNvCxnSpPr>
            <p:nvPr/>
          </p:nvCxnSpPr>
          <p:spPr>
            <a:xfrm flipV="1">
              <a:off x="5778500" y="1742855"/>
              <a:ext cx="349250" cy="221429"/>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19" name="Straight Arrow Connector 318"/>
            <p:cNvCxnSpPr>
              <a:stCxn id="285" idx="1"/>
              <a:endCxn id="276" idx="3"/>
            </p:cNvCxnSpPr>
            <p:nvPr/>
          </p:nvCxnSpPr>
          <p:spPr>
            <a:xfrm flipH="1" flipV="1">
              <a:off x="6311900" y="1447617"/>
              <a:ext cx="303213" cy="361905"/>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22" name="Straight Arrow Connector 321"/>
            <p:cNvCxnSpPr>
              <a:stCxn id="311" idx="3"/>
              <a:endCxn id="285" idx="1"/>
            </p:cNvCxnSpPr>
            <p:nvPr/>
          </p:nvCxnSpPr>
          <p:spPr>
            <a:xfrm flipV="1">
              <a:off x="5778500" y="1809522"/>
              <a:ext cx="836613" cy="154762"/>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27" name="Straight Arrow Connector 326"/>
            <p:cNvCxnSpPr>
              <a:stCxn id="285" idx="3"/>
              <a:endCxn id="286" idx="1"/>
            </p:cNvCxnSpPr>
            <p:nvPr/>
          </p:nvCxnSpPr>
          <p:spPr>
            <a:xfrm flipV="1">
              <a:off x="6983413" y="1583331"/>
              <a:ext cx="234950" cy="226191"/>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30" name="Straight Arrow Connector 329"/>
            <p:cNvCxnSpPr>
              <a:stCxn id="286" idx="1"/>
              <a:endCxn id="276" idx="3"/>
            </p:cNvCxnSpPr>
            <p:nvPr/>
          </p:nvCxnSpPr>
          <p:spPr>
            <a:xfrm flipH="1" flipV="1">
              <a:off x="6311900" y="1447617"/>
              <a:ext cx="906463" cy="135714"/>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35" name="Straight Arrow Connector 334"/>
            <p:cNvCxnSpPr>
              <a:stCxn id="279" idx="1"/>
              <a:endCxn id="275" idx="3"/>
            </p:cNvCxnSpPr>
            <p:nvPr/>
          </p:nvCxnSpPr>
          <p:spPr>
            <a:xfrm flipH="1">
              <a:off x="6418263" y="274998"/>
              <a:ext cx="211137" cy="9642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38" name="Straight Arrow Connector 337"/>
            <p:cNvCxnSpPr/>
            <p:nvPr/>
          </p:nvCxnSpPr>
          <p:spPr>
            <a:xfrm flipH="1">
              <a:off x="4965700" y="1003570"/>
              <a:ext cx="368300"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41" name="Straight Arrow Connector 340"/>
            <p:cNvCxnSpPr>
              <a:stCxn id="279" idx="3"/>
              <a:endCxn id="281" idx="1"/>
            </p:cNvCxnSpPr>
            <p:nvPr/>
          </p:nvCxnSpPr>
          <p:spPr>
            <a:xfrm>
              <a:off x="6997700" y="274998"/>
              <a:ext cx="527050" cy="64286"/>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44" name="Straight Arrow Connector 343"/>
            <p:cNvCxnSpPr>
              <a:stCxn id="281" idx="3"/>
              <a:endCxn id="283" idx="1"/>
            </p:cNvCxnSpPr>
            <p:nvPr/>
          </p:nvCxnSpPr>
          <p:spPr>
            <a:xfrm>
              <a:off x="7893050" y="339284"/>
              <a:ext cx="360363" cy="7500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47" name="Straight Arrow Connector 346"/>
            <p:cNvCxnSpPr>
              <a:stCxn id="284" idx="3"/>
              <a:endCxn id="283" idx="2"/>
            </p:cNvCxnSpPr>
            <p:nvPr/>
          </p:nvCxnSpPr>
          <p:spPr>
            <a:xfrm flipV="1">
              <a:off x="8340725" y="708332"/>
              <a:ext cx="96838" cy="290476"/>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51" name="Straight Arrow Connector 350"/>
            <p:cNvCxnSpPr>
              <a:stCxn id="281" idx="2"/>
              <a:endCxn id="284" idx="1"/>
            </p:cNvCxnSpPr>
            <p:nvPr/>
          </p:nvCxnSpPr>
          <p:spPr>
            <a:xfrm>
              <a:off x="7708900" y="633331"/>
              <a:ext cx="263525" cy="365477"/>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54" name="Straight Arrow Connector 353"/>
            <p:cNvCxnSpPr>
              <a:stCxn id="281" idx="2"/>
              <a:endCxn id="282" idx="3"/>
            </p:cNvCxnSpPr>
            <p:nvPr/>
          </p:nvCxnSpPr>
          <p:spPr>
            <a:xfrm flipH="1">
              <a:off x="7426325" y="633331"/>
              <a:ext cx="282575" cy="22619"/>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61" name="Straight Arrow Connector 360"/>
            <p:cNvCxnSpPr>
              <a:stCxn id="280" idx="3"/>
              <a:endCxn id="286" idx="1"/>
            </p:cNvCxnSpPr>
            <p:nvPr/>
          </p:nvCxnSpPr>
          <p:spPr>
            <a:xfrm>
              <a:off x="6873875" y="1003570"/>
              <a:ext cx="344488" cy="579762"/>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65" name="Straight Arrow Connector 364"/>
            <p:cNvCxnSpPr>
              <a:stCxn id="282" idx="1"/>
              <a:endCxn id="279" idx="3"/>
            </p:cNvCxnSpPr>
            <p:nvPr/>
          </p:nvCxnSpPr>
          <p:spPr>
            <a:xfrm flipH="1" flipV="1">
              <a:off x="6997700" y="274998"/>
              <a:ext cx="60325" cy="380952"/>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68" name="Straight Arrow Connector 367"/>
            <p:cNvCxnSpPr>
              <a:stCxn id="279" idx="2"/>
              <a:endCxn id="280" idx="3"/>
            </p:cNvCxnSpPr>
            <p:nvPr/>
          </p:nvCxnSpPr>
          <p:spPr>
            <a:xfrm>
              <a:off x="6813550" y="570236"/>
              <a:ext cx="60325" cy="433333"/>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pSp>
      <p:cxnSp>
        <p:nvCxnSpPr>
          <p:cNvPr id="63" name="Straight Arrow Connector 62"/>
          <p:cNvCxnSpPr>
            <a:stCxn id="280" idx="3"/>
            <a:endCxn id="284" idx="1"/>
          </p:cNvCxnSpPr>
          <p:nvPr/>
        </p:nvCxnSpPr>
        <p:spPr>
          <a:xfrm flipV="1">
            <a:off x="6873875" y="1331913"/>
            <a:ext cx="1098550" cy="635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a:stCxn id="286" idx="3"/>
            <a:endCxn id="284" idx="1"/>
          </p:cNvCxnSpPr>
          <p:nvPr/>
        </p:nvCxnSpPr>
        <p:spPr>
          <a:xfrm flipV="1">
            <a:off x="7586663" y="1331913"/>
            <a:ext cx="385762" cy="777875"/>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a:stCxn id="61454" idx="3"/>
            <a:endCxn id="275" idx="1"/>
          </p:cNvCxnSpPr>
          <p:nvPr/>
        </p:nvCxnSpPr>
        <p:spPr>
          <a:xfrm flipV="1">
            <a:off x="5334000" y="495300"/>
            <a:ext cx="715963" cy="6350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00849632"/>
      </p:ext>
    </p:extLst>
  </p:cSld>
  <p:clrMapOvr>
    <a:masterClrMapping/>
  </p:clrMapOvr>
  <p:transition/>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54626" name="Picture 2"/>
          <p:cNvPicPr>
            <a:picLocks noChangeAspect="1" noChangeArrowheads="1"/>
          </p:cNvPicPr>
          <p:nvPr/>
        </p:nvPicPr>
        <p:blipFill>
          <a:blip r:embed="rId2"/>
          <a:srcRect/>
          <a:stretch>
            <a:fillRect/>
          </a:stretch>
        </p:blipFill>
        <p:spPr bwMode="auto">
          <a:xfrm>
            <a:off x="559780" y="571480"/>
            <a:ext cx="8064000" cy="500066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55650" name="Picture 2"/>
          <p:cNvPicPr>
            <a:picLocks noChangeAspect="1" noChangeArrowheads="1"/>
          </p:cNvPicPr>
          <p:nvPr/>
        </p:nvPicPr>
        <p:blipFill>
          <a:blip r:embed="rId2"/>
          <a:srcRect/>
          <a:stretch>
            <a:fillRect/>
          </a:stretch>
        </p:blipFill>
        <p:spPr bwMode="auto">
          <a:xfrm>
            <a:off x="619525" y="545933"/>
            <a:ext cx="7992000" cy="559771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内容占位符 3"/>
          <p:cNvSpPr>
            <a:spLocks noGrp="1"/>
          </p:cNvSpPr>
          <p:nvPr>
            <p:ph idx="1"/>
          </p:nvPr>
        </p:nvSpPr>
        <p:spPr>
          <a:xfrm>
            <a:off x="609600" y="721723"/>
            <a:ext cx="8153400" cy="642942"/>
          </a:xfrm>
        </p:spPr>
        <p:txBody>
          <a:bodyPr/>
          <a:lstStyle/>
          <a:p>
            <a:pPr>
              <a:buNone/>
            </a:pPr>
            <a:r>
              <a:rPr lang="en-US" dirty="0" smtClean="0"/>
              <a:t> </a:t>
            </a:r>
            <a:r>
              <a:rPr lang="en-US" sz="2400" dirty="0" smtClean="0">
                <a:solidFill>
                  <a:srgbClr val="0070C0"/>
                </a:solidFill>
                <a:latin typeface="Times New Roman" pitchFamily="18" charset="0"/>
                <a:ea typeface="黑体" pitchFamily="49" charset="-122"/>
                <a:cs typeface="Times New Roman" pitchFamily="18" charset="0"/>
              </a:rPr>
              <a:t>Logistic</a:t>
            </a:r>
            <a:r>
              <a:rPr lang="zh-CN" altLang="en-US" sz="2400" dirty="0" smtClean="0">
                <a:solidFill>
                  <a:srgbClr val="0070C0"/>
                </a:solidFill>
                <a:latin typeface="Times New Roman" pitchFamily="18" charset="0"/>
                <a:ea typeface="黑体" pitchFamily="49" charset="-122"/>
                <a:cs typeface="Times New Roman" pitchFamily="18" charset="0"/>
              </a:rPr>
              <a:t>回归的随机梯度上升算法</a:t>
            </a:r>
            <a:endParaRPr lang="zh-CN" altLang="en-US" sz="2400" dirty="0">
              <a:solidFill>
                <a:srgbClr val="0070C0"/>
              </a:solidFill>
              <a:latin typeface="Times New Roman" pitchFamily="18" charset="0"/>
              <a:ea typeface="黑体" pitchFamily="49" charset="-122"/>
              <a:cs typeface="Times New Roman" pitchFamily="18" charset="0"/>
            </a:endParaRPr>
          </a:p>
        </p:txBody>
      </p:sp>
      <p:pic>
        <p:nvPicPr>
          <p:cNvPr id="189441" name="Picture 1"/>
          <p:cNvPicPr>
            <a:picLocks noChangeAspect="1" noChangeArrowheads="1"/>
          </p:cNvPicPr>
          <p:nvPr/>
        </p:nvPicPr>
        <p:blipFill>
          <a:blip r:embed="rId2"/>
          <a:srcRect/>
          <a:stretch>
            <a:fillRect/>
          </a:stretch>
        </p:blipFill>
        <p:spPr bwMode="auto">
          <a:xfrm>
            <a:off x="0" y="1142984"/>
            <a:ext cx="9144000" cy="3643338"/>
          </a:xfrm>
          <a:prstGeom prst="rect">
            <a:avLst/>
          </a:prstGeom>
          <a:noFill/>
          <a:ln w="9525">
            <a:noFill/>
            <a:miter lim="800000"/>
            <a:headEnd/>
            <a:tailEnd/>
          </a:ln>
          <a:effectLst/>
        </p:spPr>
      </p:pic>
      <p:sp>
        <p:nvSpPr>
          <p:cNvPr id="5" name="动作按钮: 后退或前一项 4">
            <a:hlinkClick r:id="" action="ppaction://hlinkshowjump?jump=firstslide" highlightClick="1"/>
          </p:cNvPr>
          <p:cNvSpPr/>
          <p:nvPr/>
        </p:nvSpPr>
        <p:spPr>
          <a:xfrm>
            <a:off x="7909242" y="6286520"/>
            <a:ext cx="720000" cy="144000"/>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内容占位符 3"/>
          <p:cNvSpPr>
            <a:spLocks noGrp="1"/>
          </p:cNvSpPr>
          <p:nvPr>
            <p:ph idx="1"/>
          </p:nvPr>
        </p:nvSpPr>
        <p:spPr>
          <a:xfrm>
            <a:off x="526470" y="444622"/>
            <a:ext cx="8153400" cy="5599133"/>
          </a:xfrm>
        </p:spPr>
        <p:txBody>
          <a:bodyPr/>
          <a:lstStyle/>
          <a:p>
            <a:pPr algn="ctr">
              <a:lnSpc>
                <a:spcPct val="150000"/>
              </a:lnSpc>
              <a:buNone/>
            </a:pPr>
            <a:r>
              <a:rPr lang="en-US" sz="2800" dirty="0" smtClean="0">
                <a:solidFill>
                  <a:srgbClr val="0070C0"/>
                </a:solidFill>
                <a:latin typeface="黑体" pitchFamily="49" charset="-122"/>
                <a:ea typeface="黑体" pitchFamily="49" charset="-122"/>
              </a:rPr>
              <a:t>10.3 </a:t>
            </a:r>
            <a:r>
              <a:rPr lang="zh-CN" altLang="en-US" sz="2800" dirty="0" smtClean="0">
                <a:solidFill>
                  <a:srgbClr val="0070C0"/>
                </a:solidFill>
                <a:latin typeface="黑体" pitchFamily="49" charset="-122"/>
                <a:ea typeface="黑体" pitchFamily="49" charset="-122"/>
              </a:rPr>
              <a:t>监督学习中几个进一步的问题</a:t>
            </a:r>
          </a:p>
          <a:p>
            <a:pPr>
              <a:lnSpc>
                <a:spcPct val="150000"/>
              </a:lnSpc>
              <a:buNone/>
            </a:pPr>
            <a:r>
              <a:rPr lang="en-US" sz="2400" dirty="0" smtClean="0">
                <a:solidFill>
                  <a:srgbClr val="0070C0"/>
                </a:solidFill>
              </a:rPr>
              <a:t> </a:t>
            </a:r>
            <a:r>
              <a:rPr lang="en-US" sz="2400" dirty="0" smtClean="0">
                <a:solidFill>
                  <a:srgbClr val="0070C0"/>
                </a:solidFill>
                <a:latin typeface="黑体" pitchFamily="49" charset="-122"/>
                <a:ea typeface="黑体" pitchFamily="49" charset="-122"/>
              </a:rPr>
              <a:t>10.3.1 </a:t>
            </a:r>
            <a:r>
              <a:rPr lang="zh-CN" altLang="en-US" sz="2400" dirty="0" smtClean="0">
                <a:solidFill>
                  <a:srgbClr val="0070C0"/>
                </a:solidFill>
                <a:latin typeface="黑体" pitchFamily="49" charset="-122"/>
                <a:ea typeface="黑体" pitchFamily="49" charset="-122"/>
              </a:rPr>
              <a:t>监督学习的主要工作及步骤</a:t>
            </a:r>
          </a:p>
          <a:p>
            <a:pPr>
              <a:lnSpc>
                <a:spcPct val="150000"/>
              </a:lnSpc>
              <a:spcBef>
                <a:spcPts val="0"/>
              </a:spcBef>
              <a:buNone/>
            </a:pPr>
            <a:r>
              <a:rPr lang="en-US" sz="2400" dirty="0" smtClean="0">
                <a:latin typeface="方正姚体" pitchFamily="2" charset="-122"/>
                <a:ea typeface="方正姚体" pitchFamily="2" charset="-122"/>
              </a:rPr>
              <a:t>     </a:t>
            </a:r>
            <a:r>
              <a:rPr lang="en-US" sz="2400" dirty="0" smtClean="0">
                <a:solidFill>
                  <a:srgbClr val="0070C0"/>
                </a:solidFill>
                <a:latin typeface="方正姚体" pitchFamily="2" charset="-122"/>
                <a:ea typeface="方正姚体" pitchFamily="2" charset="-122"/>
              </a:rPr>
              <a:t>1. </a:t>
            </a:r>
            <a:r>
              <a:rPr lang="zh-CN" altLang="en-US" sz="2400" dirty="0" smtClean="0">
                <a:solidFill>
                  <a:srgbClr val="0070C0"/>
                </a:solidFill>
                <a:latin typeface="方正姚体" pitchFamily="2" charset="-122"/>
                <a:ea typeface="方正姚体" pitchFamily="2" charset="-122"/>
              </a:rPr>
              <a:t>数据准备</a:t>
            </a:r>
          </a:p>
          <a:p>
            <a:pPr algn="just">
              <a:lnSpc>
                <a:spcPct val="130000"/>
              </a:lnSpc>
              <a:spcBef>
                <a:spcPts val="0"/>
              </a:spcBef>
              <a:buNone/>
            </a:pPr>
            <a:r>
              <a:rPr lang="zh-CN" altLang="en-US" sz="2300" dirty="0" smtClean="0">
                <a:solidFill>
                  <a:srgbClr val="0070C0"/>
                </a:solidFill>
              </a:rPr>
              <a:t>           即收集样本数据，然后从中选取一部分作为训练样本，另一部分作为测试样本，或者再取一部分样本作为训练后的一个验证集。</a:t>
            </a:r>
            <a:endParaRPr lang="en-US" sz="2300" dirty="0" smtClean="0">
              <a:solidFill>
                <a:srgbClr val="0070C0"/>
              </a:solidFill>
              <a:latin typeface="方正姚体" pitchFamily="2" charset="-122"/>
              <a:ea typeface="方正姚体" pitchFamily="2" charset="-122"/>
            </a:endParaRPr>
          </a:p>
          <a:p>
            <a:pPr>
              <a:lnSpc>
                <a:spcPct val="150000"/>
              </a:lnSpc>
              <a:spcBef>
                <a:spcPts val="0"/>
              </a:spcBef>
              <a:buNone/>
            </a:pPr>
            <a:r>
              <a:rPr lang="en-US" sz="2400" dirty="0" smtClean="0">
                <a:solidFill>
                  <a:srgbClr val="0070C0"/>
                </a:solidFill>
                <a:latin typeface="方正姚体" pitchFamily="2" charset="-122"/>
                <a:ea typeface="方正姚体" pitchFamily="2" charset="-122"/>
              </a:rPr>
              <a:t>     2. </a:t>
            </a:r>
            <a:r>
              <a:rPr lang="zh-CN" altLang="en-US" sz="2400" dirty="0" smtClean="0">
                <a:solidFill>
                  <a:srgbClr val="0070C0"/>
                </a:solidFill>
                <a:latin typeface="方正姚体" pitchFamily="2" charset="-122"/>
                <a:ea typeface="方正姚体" pitchFamily="2" charset="-122"/>
              </a:rPr>
              <a:t>选择或设计假设模型</a:t>
            </a:r>
            <a:endParaRPr lang="en-US" altLang="zh-CN" sz="2400" dirty="0" smtClean="0">
              <a:solidFill>
                <a:srgbClr val="0070C0"/>
              </a:solidFill>
              <a:latin typeface="方正姚体" pitchFamily="2" charset="-122"/>
              <a:ea typeface="方正姚体" pitchFamily="2" charset="-122"/>
            </a:endParaRPr>
          </a:p>
          <a:p>
            <a:pPr algn="just">
              <a:lnSpc>
                <a:spcPct val="130000"/>
              </a:lnSpc>
              <a:buNone/>
            </a:pPr>
            <a:r>
              <a:rPr lang="zh-CN" altLang="en-US" sz="2300" dirty="0" smtClean="0">
                <a:solidFill>
                  <a:srgbClr val="0070C0"/>
                </a:solidFill>
              </a:rPr>
              <a:t>           就是根据样本数据和实际问题的特点，选择或设计拟学习的数学表达式，一般为某种数值函数（</a:t>
            </a:r>
            <a:r>
              <a:rPr lang="en-US" sz="2300" i="1" dirty="0" smtClean="0">
                <a:solidFill>
                  <a:srgbClr val="0070C0"/>
                </a:solidFill>
              </a:rPr>
              <a:t>Y</a:t>
            </a:r>
            <a:r>
              <a:rPr lang="en-US" sz="2300" dirty="0" smtClean="0">
                <a:solidFill>
                  <a:srgbClr val="0070C0"/>
                </a:solidFill>
              </a:rPr>
              <a:t>=</a:t>
            </a:r>
            <a:r>
              <a:rPr lang="en-US" sz="2300" i="1" dirty="0" smtClean="0">
                <a:solidFill>
                  <a:srgbClr val="0070C0"/>
                </a:solidFill>
              </a:rPr>
              <a:t>f</a:t>
            </a:r>
            <a:r>
              <a:rPr lang="en-US" sz="2300" dirty="0" smtClean="0">
                <a:solidFill>
                  <a:srgbClr val="0070C0"/>
                </a:solidFill>
              </a:rPr>
              <a:t>(</a:t>
            </a:r>
            <a:r>
              <a:rPr lang="en-US" sz="2300" i="1" dirty="0" smtClean="0">
                <a:solidFill>
                  <a:srgbClr val="0070C0"/>
                </a:solidFill>
              </a:rPr>
              <a:t>X</a:t>
            </a:r>
            <a:r>
              <a:rPr lang="en-US" sz="2300" dirty="0" smtClean="0">
                <a:solidFill>
                  <a:srgbClr val="0070C0"/>
                </a:solidFill>
              </a:rPr>
              <a:t>)</a:t>
            </a:r>
            <a:r>
              <a:rPr lang="zh-CN" altLang="en-US" sz="2300" dirty="0" smtClean="0">
                <a:solidFill>
                  <a:srgbClr val="0070C0"/>
                </a:solidFill>
              </a:rPr>
              <a:t>）或条件概率分布（</a:t>
            </a:r>
            <a:r>
              <a:rPr lang="en-US" sz="2300" i="1" dirty="0" smtClean="0">
                <a:solidFill>
                  <a:srgbClr val="0070C0"/>
                </a:solidFill>
              </a:rPr>
              <a:t>P</a:t>
            </a:r>
            <a:r>
              <a:rPr lang="en-US" sz="2300" dirty="0" smtClean="0">
                <a:solidFill>
                  <a:srgbClr val="0070C0"/>
                </a:solidFill>
              </a:rPr>
              <a:t>(</a:t>
            </a:r>
            <a:r>
              <a:rPr lang="en-US" sz="2300" i="1" dirty="0" smtClean="0">
                <a:solidFill>
                  <a:srgbClr val="0070C0"/>
                </a:solidFill>
              </a:rPr>
              <a:t>Y</a:t>
            </a:r>
            <a:r>
              <a:rPr lang="en-US" sz="2300" dirty="0" smtClean="0">
                <a:solidFill>
                  <a:srgbClr val="0070C0"/>
                </a:solidFill>
                <a:sym typeface="Symbol"/>
              </a:rPr>
              <a:t></a:t>
            </a:r>
            <a:r>
              <a:rPr lang="en-US" sz="2300" i="1" dirty="0" smtClean="0">
                <a:solidFill>
                  <a:srgbClr val="0070C0"/>
                </a:solidFill>
              </a:rPr>
              <a:t>X</a:t>
            </a:r>
            <a:r>
              <a:rPr lang="en-US" sz="2300" dirty="0" smtClean="0">
                <a:solidFill>
                  <a:srgbClr val="0070C0"/>
                </a:solidFill>
              </a:rPr>
              <a:t>)</a:t>
            </a:r>
            <a:r>
              <a:rPr lang="zh-CN" altLang="en-US" sz="2300" dirty="0" smtClean="0">
                <a:solidFill>
                  <a:srgbClr val="0070C0"/>
                </a:solidFill>
              </a:rPr>
              <a:t>）。假设模型实际是模型类，因为表达式的参数未取值。</a:t>
            </a:r>
            <a:endParaRPr lang="zh-CN" altLang="en-US" sz="2300" dirty="0" smtClean="0">
              <a:solidFill>
                <a:srgbClr val="0070C0"/>
              </a:solidFill>
              <a:latin typeface="方正姚体" pitchFamily="2" charset="-122"/>
              <a:ea typeface="方正姚体" pitchFamily="2" charset="-122"/>
            </a:endParaRPr>
          </a:p>
          <a:p>
            <a:pPr>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checkerboard(across)">
                                      <p:cBhvr>
                                        <p:cTn id="13" dur="500"/>
                                        <p:tgtEl>
                                          <p:spTgt spid="4">
                                            <p:txEl>
                                              <p:pRg st="2" end="2"/>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4">
                                            <p:txEl>
                                              <p:pRg st="3" end="3"/>
                                            </p:txEl>
                                          </p:spTgt>
                                        </p:tgtEl>
                                        <p:attrNameLst>
                                          <p:attrName>style.visibility</p:attrName>
                                        </p:attrNameLst>
                                      </p:cBhvr>
                                      <p:to>
                                        <p:strVal val="visible"/>
                                      </p:to>
                                    </p:set>
                                    <p:animEffect transition="in" filter="checkerboard(across)">
                                      <p:cBhvr>
                                        <p:cTn id="16" dur="500"/>
                                        <p:tgtEl>
                                          <p:spTgt spid="4">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Effect transition="in" filter="blinds(horizontal)">
                                      <p:cBhvr>
                                        <p:cTn id="21" dur="500"/>
                                        <p:tgtEl>
                                          <p:spTgt spid="4">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4">
                                            <p:txEl>
                                              <p:pRg st="5" end="5"/>
                                            </p:txEl>
                                          </p:spTgt>
                                        </p:tgtEl>
                                        <p:attrNameLst>
                                          <p:attrName>style.visibility</p:attrName>
                                        </p:attrNameLst>
                                      </p:cBhvr>
                                      <p:to>
                                        <p:strVal val="visible"/>
                                      </p:to>
                                    </p:set>
                                    <p:animEffect transition="in" filter="blinds(horizontal)">
                                      <p:cBhvr>
                                        <p:cTn id="24"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28596" y="500042"/>
            <a:ext cx="8215370" cy="5599133"/>
          </a:xfrm>
        </p:spPr>
        <p:txBody>
          <a:bodyPr/>
          <a:lstStyle/>
          <a:p>
            <a:pPr>
              <a:lnSpc>
                <a:spcPct val="150000"/>
              </a:lnSpc>
              <a:buNone/>
            </a:pPr>
            <a:r>
              <a:rPr lang="en-US" sz="2400" dirty="0" smtClean="0">
                <a:solidFill>
                  <a:srgbClr val="0070C0"/>
                </a:solidFill>
                <a:latin typeface="方正姚体" pitchFamily="2" charset="-122"/>
                <a:ea typeface="方正姚体" pitchFamily="2" charset="-122"/>
              </a:rPr>
              <a:t>    3. </a:t>
            </a:r>
            <a:r>
              <a:rPr lang="zh-CN" altLang="en-US" sz="2400" dirty="0" smtClean="0">
                <a:solidFill>
                  <a:srgbClr val="0070C0"/>
                </a:solidFill>
                <a:latin typeface="方正姚体" pitchFamily="2" charset="-122"/>
                <a:ea typeface="方正姚体" pitchFamily="2" charset="-122"/>
              </a:rPr>
              <a:t>选择或设计准则函数</a:t>
            </a:r>
            <a:endParaRPr lang="en-US" altLang="zh-CN" sz="2400" dirty="0" smtClean="0">
              <a:solidFill>
                <a:srgbClr val="0070C0"/>
              </a:solidFill>
              <a:latin typeface="方正姚体" pitchFamily="2" charset="-122"/>
              <a:ea typeface="方正姚体" pitchFamily="2" charset="-122"/>
            </a:endParaRPr>
          </a:p>
          <a:p>
            <a:pPr>
              <a:lnSpc>
                <a:spcPct val="120000"/>
              </a:lnSpc>
              <a:buNone/>
            </a:pPr>
            <a:r>
              <a:rPr lang="zh-CN" altLang="en-US" sz="2300" dirty="0" smtClean="0">
                <a:solidFill>
                  <a:srgbClr val="0070C0"/>
                </a:solidFill>
              </a:rPr>
              <a:t>           准则函数是一种可量化相关评价指标的函数。常用的准则函数有误差函数、损失函数、代价函数、风险函数等。</a:t>
            </a:r>
            <a:endParaRPr lang="zh-CN" altLang="en-US" sz="2300" dirty="0" smtClean="0">
              <a:solidFill>
                <a:srgbClr val="0070C0"/>
              </a:solidFill>
              <a:latin typeface="方正姚体" pitchFamily="2" charset="-122"/>
              <a:ea typeface="方正姚体" pitchFamily="2" charset="-122"/>
            </a:endParaRPr>
          </a:p>
          <a:p>
            <a:pPr>
              <a:lnSpc>
                <a:spcPct val="150000"/>
              </a:lnSpc>
              <a:buNone/>
            </a:pPr>
            <a:r>
              <a:rPr lang="en-US" sz="2400" dirty="0" smtClean="0">
                <a:solidFill>
                  <a:srgbClr val="0070C0"/>
                </a:solidFill>
                <a:latin typeface="方正姚体" pitchFamily="2" charset="-122"/>
                <a:ea typeface="方正姚体" pitchFamily="2" charset="-122"/>
              </a:rPr>
              <a:t>     4. </a:t>
            </a:r>
            <a:r>
              <a:rPr lang="zh-CN" altLang="en-US" sz="2400" dirty="0" smtClean="0">
                <a:solidFill>
                  <a:srgbClr val="0070C0"/>
                </a:solidFill>
                <a:latin typeface="方正姚体" pitchFamily="2" charset="-122"/>
                <a:ea typeface="方正姚体" pitchFamily="2" charset="-122"/>
              </a:rPr>
              <a:t>选择或设计学习策略和算法</a:t>
            </a:r>
          </a:p>
          <a:p>
            <a:pPr algn="just">
              <a:lnSpc>
                <a:spcPct val="120000"/>
              </a:lnSpc>
              <a:buNone/>
            </a:pPr>
            <a:r>
              <a:rPr lang="zh-CN" altLang="en-US" sz="2300" dirty="0" smtClean="0">
                <a:solidFill>
                  <a:srgbClr val="0070C0"/>
                </a:solidFill>
              </a:rPr>
              <a:t>            学习策略包括准则函数选择、搜索方式（如步进搜索、随机搜索）、搜索方向（如梯度下降、梯度上升）、搜索</a:t>
            </a:r>
            <a:endParaRPr lang="en-US" altLang="zh-CN" sz="2300" dirty="0" smtClean="0">
              <a:solidFill>
                <a:srgbClr val="0070C0"/>
              </a:solidFill>
            </a:endParaRPr>
          </a:p>
          <a:p>
            <a:pPr algn="just">
              <a:lnSpc>
                <a:spcPct val="120000"/>
              </a:lnSpc>
              <a:spcBef>
                <a:spcPts val="0"/>
              </a:spcBef>
              <a:buNone/>
            </a:pPr>
            <a:r>
              <a:rPr lang="en-US" altLang="zh-CN" sz="2300" dirty="0" smtClean="0">
                <a:solidFill>
                  <a:srgbClr val="0070C0"/>
                </a:solidFill>
              </a:rPr>
              <a:t>    </a:t>
            </a:r>
            <a:r>
              <a:rPr lang="zh-CN" altLang="en-US" sz="2300" dirty="0" smtClean="0">
                <a:solidFill>
                  <a:srgbClr val="0070C0"/>
                </a:solidFill>
              </a:rPr>
              <a:t>起点（即参数初值）、搜索步长（即学习因子或学习率）等。策略确定后，就选择或设计相应的算法。</a:t>
            </a:r>
            <a:endParaRPr lang="en-US" sz="2300" dirty="0" smtClean="0">
              <a:solidFill>
                <a:srgbClr val="0070C0"/>
              </a:solidFill>
              <a:latin typeface="方正姚体" pitchFamily="2" charset="-122"/>
              <a:ea typeface="方正姚体" pitchFamily="2" charset="-122"/>
            </a:endParaRPr>
          </a:p>
          <a:p>
            <a:pPr>
              <a:lnSpc>
                <a:spcPct val="150000"/>
              </a:lnSpc>
              <a:buNone/>
            </a:pPr>
            <a:r>
              <a:rPr lang="en-US" sz="2400" dirty="0" smtClean="0">
                <a:solidFill>
                  <a:srgbClr val="0070C0"/>
                </a:solidFill>
                <a:latin typeface="方正姚体" pitchFamily="2" charset="-122"/>
                <a:ea typeface="方正姚体" pitchFamily="2" charset="-122"/>
              </a:rPr>
              <a:t>     5. </a:t>
            </a:r>
            <a:r>
              <a:rPr lang="zh-CN" altLang="en-US" sz="2400" dirty="0" smtClean="0">
                <a:solidFill>
                  <a:srgbClr val="0070C0"/>
                </a:solidFill>
                <a:latin typeface="方正姚体" pitchFamily="2" charset="-122"/>
                <a:ea typeface="方正姚体" pitchFamily="2" charset="-122"/>
              </a:rPr>
              <a:t>编程实现</a:t>
            </a:r>
          </a:p>
          <a:p>
            <a:pPr>
              <a:lnSpc>
                <a:spcPct val="120000"/>
              </a:lnSpc>
              <a:spcBef>
                <a:spcPts val="600"/>
              </a:spcBef>
              <a:buNone/>
            </a:pPr>
            <a:r>
              <a:rPr lang="zh-CN" altLang="en-US" sz="2300" dirty="0" smtClean="0">
                <a:solidFill>
                  <a:srgbClr val="0070C0"/>
                </a:solidFill>
              </a:rPr>
              <a:t>            就是选择合适的语言、工具或平台，编制程序，实现算法，进行相应的学习训练和测试。</a:t>
            </a:r>
            <a:endParaRPr lang="zh-CN" altLang="en-US" sz="2300"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heckerboard(across)">
                                      <p:cBhvr>
                                        <p:cTn id="7" dur="500"/>
                                        <p:tgtEl>
                                          <p:spTgt spid="4">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checkerboard(across)">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500"/>
                                        <p:tgtEl>
                                          <p:spTgt spid="4">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blinds(horizontal)">
                                      <p:cBhvr>
                                        <p:cTn id="18" dur="500"/>
                                        <p:tgtEl>
                                          <p:spTgt spid="4">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Effect transition="in" filter="blinds(horizontal)">
                                      <p:cBhvr>
                                        <p:cTn id="21" dur="500"/>
                                        <p:tgtEl>
                                          <p:spTgt spid="4">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4">
                                            <p:txEl>
                                              <p:pRg st="5" end="5"/>
                                            </p:txEl>
                                          </p:spTgt>
                                        </p:tgtEl>
                                        <p:attrNameLst>
                                          <p:attrName>style.visibility</p:attrName>
                                        </p:attrNameLst>
                                      </p:cBhvr>
                                      <p:to>
                                        <p:strVal val="visible"/>
                                      </p:to>
                                    </p:set>
                                    <p:animEffect transition="in" filter="blinds(horizontal)">
                                      <p:cBhvr>
                                        <p:cTn id="26" dur="500"/>
                                        <p:tgtEl>
                                          <p:spTgt spid="4">
                                            <p:txEl>
                                              <p:pRg st="5" end="5"/>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4">
                                            <p:txEl>
                                              <p:pRg st="6" end="6"/>
                                            </p:txEl>
                                          </p:spTgt>
                                        </p:tgtEl>
                                        <p:attrNameLst>
                                          <p:attrName>style.visibility</p:attrName>
                                        </p:attrNameLst>
                                      </p:cBhvr>
                                      <p:to>
                                        <p:strVal val="visible"/>
                                      </p:to>
                                    </p:set>
                                    <p:animEffect transition="in" filter="blinds(horizontal)">
                                      <p:cBhvr>
                                        <p:cTn id="29"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内容占位符 3"/>
          <p:cNvSpPr>
            <a:spLocks noGrp="1"/>
          </p:cNvSpPr>
          <p:nvPr>
            <p:ph idx="1"/>
          </p:nvPr>
        </p:nvSpPr>
        <p:spPr>
          <a:xfrm>
            <a:off x="609600" y="571481"/>
            <a:ext cx="8153400" cy="5286411"/>
          </a:xfrm>
        </p:spPr>
        <p:txBody>
          <a:bodyPr/>
          <a:lstStyle/>
          <a:p>
            <a:pPr>
              <a:lnSpc>
                <a:spcPct val="150000"/>
              </a:lnSpc>
              <a:buNone/>
            </a:pPr>
            <a:r>
              <a:rPr lang="en-US" sz="2400" dirty="0" smtClean="0">
                <a:solidFill>
                  <a:srgbClr val="0070C0"/>
                </a:solidFill>
                <a:latin typeface="黑体" pitchFamily="49" charset="-122"/>
                <a:ea typeface="黑体" pitchFamily="49" charset="-122"/>
              </a:rPr>
              <a:t>10.3.2 </a:t>
            </a:r>
            <a:r>
              <a:rPr lang="zh-CN" altLang="en-US" sz="2400" dirty="0" smtClean="0">
                <a:solidFill>
                  <a:srgbClr val="0070C0"/>
                </a:solidFill>
                <a:latin typeface="黑体" pitchFamily="49" charset="-122"/>
                <a:ea typeface="黑体" pitchFamily="49" charset="-122"/>
              </a:rPr>
              <a:t>准则函数的演变</a:t>
            </a:r>
            <a:endParaRPr lang="en-US" altLang="zh-CN" sz="2400" dirty="0" smtClean="0">
              <a:solidFill>
                <a:srgbClr val="0070C0"/>
              </a:solidFill>
              <a:latin typeface="黑体" pitchFamily="49" charset="-122"/>
              <a:ea typeface="黑体" pitchFamily="49" charset="-122"/>
            </a:endParaRPr>
          </a:p>
          <a:p>
            <a:pPr>
              <a:lnSpc>
                <a:spcPct val="150000"/>
              </a:lnSpc>
              <a:spcBef>
                <a:spcPts val="0"/>
              </a:spcBef>
              <a:buNone/>
            </a:pPr>
            <a:r>
              <a:rPr lang="zh-CN" altLang="en-US" sz="2400" dirty="0" smtClean="0"/>
              <a:t> </a:t>
            </a:r>
            <a:r>
              <a:rPr lang="zh-CN" altLang="en-US" sz="2400" dirty="0" smtClean="0">
                <a:solidFill>
                  <a:srgbClr val="FF0000"/>
                </a:solidFill>
                <a:sym typeface="Symbol"/>
              </a:rPr>
              <a:t></a:t>
            </a:r>
            <a:r>
              <a:rPr lang="zh-CN" altLang="en-US" sz="2400" dirty="0" smtClean="0">
                <a:solidFill>
                  <a:srgbClr val="0070C0"/>
                </a:solidFill>
              </a:rPr>
              <a:t>在准则函数中，常用的损失函数有</a:t>
            </a:r>
            <a:r>
              <a:rPr lang="en-US" sz="2400" dirty="0" smtClean="0">
                <a:solidFill>
                  <a:srgbClr val="0070C0"/>
                </a:solidFill>
              </a:rPr>
              <a:t>0-1</a:t>
            </a:r>
            <a:r>
              <a:rPr lang="zh-CN" altLang="en-US" sz="2400" dirty="0" smtClean="0">
                <a:solidFill>
                  <a:srgbClr val="0070C0"/>
                </a:solidFill>
              </a:rPr>
              <a:t>损失函数、平方损失函数、绝对损失函数和对数损失函数等。</a:t>
            </a:r>
            <a:endParaRPr lang="en-US" altLang="zh-CN" sz="2400" dirty="0" smtClean="0">
              <a:solidFill>
                <a:srgbClr val="0070C0"/>
              </a:solidFill>
            </a:endParaRPr>
          </a:p>
          <a:p>
            <a:pPr>
              <a:lnSpc>
                <a:spcPct val="150000"/>
              </a:lnSpc>
              <a:spcBef>
                <a:spcPts val="0"/>
              </a:spcBef>
              <a:buNone/>
            </a:pPr>
            <a:r>
              <a:rPr lang="zh-CN" altLang="en-US" sz="2400" dirty="0" smtClean="0">
                <a:solidFill>
                  <a:srgbClr val="0070C0"/>
                </a:solidFill>
              </a:rPr>
              <a:t> </a:t>
            </a:r>
            <a:r>
              <a:rPr lang="zh-CN" altLang="en-US" sz="2400" dirty="0" smtClean="0">
                <a:solidFill>
                  <a:srgbClr val="FF0000"/>
                </a:solidFill>
                <a:sym typeface="Symbol"/>
              </a:rPr>
              <a:t></a:t>
            </a:r>
            <a:r>
              <a:rPr lang="zh-CN" altLang="en-US" sz="2400" dirty="0" smtClean="0">
                <a:solidFill>
                  <a:srgbClr val="0070C0"/>
                </a:solidFill>
              </a:rPr>
              <a:t>损失函数的期望：</a:t>
            </a:r>
            <a:endParaRPr lang="en-US" altLang="zh-CN" sz="2400" dirty="0" smtClean="0">
              <a:solidFill>
                <a:srgbClr val="0070C0"/>
              </a:solidFill>
            </a:endParaRPr>
          </a:p>
          <a:p>
            <a:pPr>
              <a:lnSpc>
                <a:spcPct val="150000"/>
              </a:lnSpc>
              <a:buNone/>
            </a:pPr>
            <a:endParaRPr lang="en-US" altLang="zh-CN" sz="2400" dirty="0" smtClean="0">
              <a:solidFill>
                <a:srgbClr val="0070C0"/>
              </a:solidFill>
            </a:endParaRPr>
          </a:p>
          <a:p>
            <a:pPr>
              <a:lnSpc>
                <a:spcPct val="150000"/>
              </a:lnSpc>
              <a:spcBef>
                <a:spcPts val="0"/>
              </a:spcBef>
              <a:buNone/>
            </a:pPr>
            <a:r>
              <a:rPr lang="zh-CN" altLang="en-US" sz="2400" dirty="0" smtClean="0"/>
              <a:t> </a:t>
            </a:r>
            <a:r>
              <a:rPr lang="zh-CN" altLang="en-US" sz="2400" dirty="0" smtClean="0">
                <a:solidFill>
                  <a:srgbClr val="FF0000"/>
                </a:solidFill>
                <a:sym typeface="Symbol"/>
              </a:rPr>
              <a:t></a:t>
            </a:r>
            <a:r>
              <a:rPr lang="zh-CN" altLang="en-US" sz="2400" dirty="0" smtClean="0">
                <a:solidFill>
                  <a:srgbClr val="0070C0"/>
                </a:solidFill>
              </a:rPr>
              <a:t>经验风险（</a:t>
            </a:r>
            <a:r>
              <a:rPr lang="en-US" sz="2400" dirty="0" smtClean="0">
                <a:solidFill>
                  <a:srgbClr val="0070C0"/>
                </a:solidFill>
              </a:rPr>
              <a:t>empirical risk</a:t>
            </a:r>
            <a:r>
              <a:rPr lang="zh-CN" altLang="en-US" sz="2400" dirty="0" smtClean="0">
                <a:solidFill>
                  <a:srgbClr val="0070C0"/>
                </a:solidFill>
              </a:rPr>
              <a:t>）：</a:t>
            </a:r>
            <a:endParaRPr lang="en-US" altLang="zh-CN" sz="2400" dirty="0" smtClean="0">
              <a:solidFill>
                <a:srgbClr val="0070C0"/>
              </a:solidFill>
            </a:endParaRPr>
          </a:p>
          <a:p>
            <a:pPr>
              <a:lnSpc>
                <a:spcPct val="150000"/>
              </a:lnSpc>
              <a:buNone/>
            </a:pPr>
            <a:endParaRPr lang="en-US" altLang="zh-CN" sz="2400" dirty="0" smtClean="0">
              <a:solidFill>
                <a:srgbClr val="0070C0"/>
              </a:solidFill>
            </a:endParaRPr>
          </a:p>
          <a:p>
            <a:pPr>
              <a:lnSpc>
                <a:spcPct val="150000"/>
              </a:lnSpc>
              <a:spcBef>
                <a:spcPts val="0"/>
              </a:spcBef>
              <a:buNone/>
            </a:pPr>
            <a:r>
              <a:rPr lang="zh-CN" altLang="en-US" sz="2400" dirty="0" smtClean="0"/>
              <a:t> </a:t>
            </a:r>
            <a:r>
              <a:rPr lang="zh-CN" altLang="en-US" sz="2400" dirty="0" smtClean="0">
                <a:solidFill>
                  <a:srgbClr val="FF0000"/>
                </a:solidFill>
                <a:sym typeface="Symbol"/>
              </a:rPr>
              <a:t></a:t>
            </a:r>
            <a:r>
              <a:rPr lang="zh-CN" altLang="en-US" sz="2400" dirty="0" smtClean="0">
                <a:solidFill>
                  <a:srgbClr val="0070C0"/>
                </a:solidFill>
              </a:rPr>
              <a:t>结构风险（</a:t>
            </a:r>
            <a:r>
              <a:rPr lang="en-US" sz="2400" dirty="0" smtClean="0">
                <a:solidFill>
                  <a:srgbClr val="0070C0"/>
                </a:solidFill>
              </a:rPr>
              <a:t>structural risk</a:t>
            </a:r>
            <a:r>
              <a:rPr lang="zh-CN" altLang="en-US" sz="2400" dirty="0" smtClean="0">
                <a:solidFill>
                  <a:srgbClr val="0070C0"/>
                </a:solidFill>
              </a:rPr>
              <a:t>）</a:t>
            </a:r>
            <a:endParaRPr lang="zh-CN" altLang="en-US" sz="2400" dirty="0">
              <a:solidFill>
                <a:srgbClr val="0070C0"/>
              </a:solidFill>
            </a:endParaRPr>
          </a:p>
        </p:txBody>
      </p:sp>
      <p:pic>
        <p:nvPicPr>
          <p:cNvPr id="169985" name="Picture 1"/>
          <p:cNvPicPr>
            <a:picLocks noChangeAspect="1" noChangeArrowheads="1"/>
          </p:cNvPicPr>
          <p:nvPr/>
        </p:nvPicPr>
        <p:blipFill>
          <a:blip r:embed="rId2"/>
          <a:srcRect/>
          <a:stretch>
            <a:fillRect/>
          </a:stretch>
        </p:blipFill>
        <p:spPr bwMode="auto">
          <a:xfrm>
            <a:off x="-110840" y="2837150"/>
            <a:ext cx="8756172" cy="806163"/>
          </a:xfrm>
          <a:prstGeom prst="rect">
            <a:avLst/>
          </a:prstGeom>
          <a:noFill/>
          <a:ln w="9525">
            <a:noFill/>
            <a:miter lim="800000"/>
            <a:headEnd/>
            <a:tailEnd/>
          </a:ln>
          <a:effectLst/>
        </p:spPr>
      </p:pic>
      <p:pic>
        <p:nvPicPr>
          <p:cNvPr id="169986" name="Picture 2"/>
          <p:cNvPicPr>
            <a:picLocks noChangeAspect="1" noChangeArrowheads="1"/>
          </p:cNvPicPr>
          <p:nvPr/>
        </p:nvPicPr>
        <p:blipFill>
          <a:blip r:embed="rId3"/>
          <a:srcRect/>
          <a:stretch>
            <a:fillRect/>
          </a:stretch>
        </p:blipFill>
        <p:spPr bwMode="auto">
          <a:xfrm>
            <a:off x="391357" y="3841610"/>
            <a:ext cx="8352000" cy="857256"/>
          </a:xfrm>
          <a:prstGeom prst="rect">
            <a:avLst/>
          </a:prstGeom>
          <a:noFill/>
          <a:ln w="9525">
            <a:noFill/>
            <a:miter lim="800000"/>
            <a:headEnd/>
            <a:tailEnd/>
          </a:ln>
          <a:effectLst/>
        </p:spPr>
      </p:pic>
      <p:pic>
        <p:nvPicPr>
          <p:cNvPr id="169987" name="Picture 3"/>
          <p:cNvPicPr>
            <a:picLocks noChangeAspect="1" noChangeArrowheads="1"/>
          </p:cNvPicPr>
          <p:nvPr/>
        </p:nvPicPr>
        <p:blipFill>
          <a:blip r:embed="rId4"/>
          <a:srcRect/>
          <a:stretch>
            <a:fillRect/>
          </a:stretch>
        </p:blipFill>
        <p:spPr bwMode="auto">
          <a:xfrm>
            <a:off x="446777" y="5113637"/>
            <a:ext cx="8241751" cy="88713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内容占位符 3"/>
          <p:cNvSpPr>
            <a:spLocks noGrp="1"/>
          </p:cNvSpPr>
          <p:nvPr>
            <p:ph idx="1"/>
          </p:nvPr>
        </p:nvSpPr>
        <p:spPr>
          <a:xfrm>
            <a:off x="609600" y="347637"/>
            <a:ext cx="8034366" cy="5438817"/>
          </a:xfrm>
        </p:spPr>
        <p:txBody>
          <a:bodyPr/>
          <a:lstStyle/>
          <a:p>
            <a:pPr>
              <a:lnSpc>
                <a:spcPct val="150000"/>
              </a:lnSpc>
              <a:buNone/>
            </a:pPr>
            <a:r>
              <a:rPr lang="en-US" sz="2800" dirty="0" smtClean="0"/>
              <a:t>  </a:t>
            </a:r>
            <a:r>
              <a:rPr lang="en-US" sz="2400" dirty="0" smtClean="0">
                <a:solidFill>
                  <a:srgbClr val="0070C0"/>
                </a:solidFill>
                <a:latin typeface="黑体" pitchFamily="49" charset="-122"/>
                <a:ea typeface="黑体" pitchFamily="49" charset="-122"/>
              </a:rPr>
              <a:t>10.3.3 </a:t>
            </a:r>
            <a:r>
              <a:rPr lang="zh-CN" altLang="en-US" sz="2400" dirty="0" smtClean="0">
                <a:solidFill>
                  <a:srgbClr val="0070C0"/>
                </a:solidFill>
                <a:latin typeface="黑体" pitchFamily="49" charset="-122"/>
                <a:ea typeface="黑体" pitchFamily="49" charset="-122"/>
              </a:rPr>
              <a:t>过拟合，欠拟合，正则化</a:t>
            </a:r>
          </a:p>
          <a:p>
            <a:pPr>
              <a:lnSpc>
                <a:spcPct val="140000"/>
              </a:lnSpc>
              <a:buNone/>
            </a:pPr>
            <a:r>
              <a:rPr lang="zh-CN" altLang="en-US" sz="2300" dirty="0" smtClean="0">
                <a:solidFill>
                  <a:srgbClr val="FF0000"/>
                </a:solidFill>
                <a:sym typeface="Symbol"/>
              </a:rPr>
              <a:t></a:t>
            </a:r>
            <a:r>
              <a:rPr lang="zh-CN" altLang="en-US" sz="2300" b="1" dirty="0" smtClean="0">
                <a:solidFill>
                  <a:srgbClr val="0070C0"/>
                </a:solidFill>
              </a:rPr>
              <a:t>泛化</a:t>
            </a:r>
            <a:r>
              <a:rPr lang="zh-CN" altLang="en-US" sz="2300" dirty="0" smtClean="0">
                <a:solidFill>
                  <a:srgbClr val="0070C0"/>
                </a:solidFill>
              </a:rPr>
              <a:t>（</a:t>
            </a:r>
            <a:r>
              <a:rPr lang="en-US" sz="2300" dirty="0" smtClean="0">
                <a:solidFill>
                  <a:srgbClr val="0070C0"/>
                </a:solidFill>
              </a:rPr>
              <a:t>generalization</a:t>
            </a:r>
            <a:r>
              <a:rPr lang="zh-CN" altLang="en-US" sz="2300" dirty="0" smtClean="0">
                <a:solidFill>
                  <a:srgbClr val="0070C0"/>
                </a:solidFill>
              </a:rPr>
              <a:t>）能力。</a:t>
            </a:r>
            <a:r>
              <a:rPr lang="zh-CN" altLang="en-US" sz="2400" dirty="0" smtClean="0">
                <a:solidFill>
                  <a:srgbClr val="0070C0"/>
                </a:solidFill>
              </a:rPr>
              <a:t>是指由该方法所学得的模型对新数据的预测或分类能力。</a:t>
            </a:r>
            <a:endParaRPr lang="en-US" altLang="zh-CN" sz="2300" dirty="0" smtClean="0">
              <a:solidFill>
                <a:srgbClr val="0070C0"/>
              </a:solidFill>
            </a:endParaRPr>
          </a:p>
          <a:p>
            <a:pPr algn="just">
              <a:lnSpc>
                <a:spcPct val="140000"/>
              </a:lnSpc>
              <a:buNone/>
            </a:pPr>
            <a:r>
              <a:rPr lang="zh-CN" altLang="en-US" sz="2300" dirty="0" smtClean="0">
                <a:solidFill>
                  <a:srgbClr val="FF0000"/>
                </a:solidFill>
                <a:sym typeface="Symbol"/>
              </a:rPr>
              <a:t></a:t>
            </a:r>
            <a:r>
              <a:rPr lang="zh-CN" altLang="en-US" sz="2300" b="1" dirty="0" smtClean="0">
                <a:solidFill>
                  <a:srgbClr val="0070C0"/>
                </a:solidFill>
              </a:rPr>
              <a:t>过拟合</a:t>
            </a:r>
            <a:r>
              <a:rPr lang="zh-CN" altLang="en-US" sz="2300" dirty="0" smtClean="0">
                <a:solidFill>
                  <a:srgbClr val="0070C0"/>
                </a:solidFill>
              </a:rPr>
              <a:t>（</a:t>
            </a:r>
            <a:r>
              <a:rPr lang="en-US" sz="2300" dirty="0" smtClean="0">
                <a:solidFill>
                  <a:srgbClr val="0070C0"/>
                </a:solidFill>
              </a:rPr>
              <a:t>over-fitting</a:t>
            </a:r>
            <a:r>
              <a:rPr lang="zh-CN" altLang="en-US" sz="2300" dirty="0" smtClean="0">
                <a:solidFill>
                  <a:srgbClr val="0070C0"/>
                </a:solidFill>
              </a:rPr>
              <a:t>）。就是学习所得模型对训练数据分类或预测得很好，但对新数据却很差。</a:t>
            </a:r>
            <a:endParaRPr lang="zh-CN" altLang="en-US" sz="2300" dirty="0" smtClean="0">
              <a:solidFill>
                <a:srgbClr val="0070C0"/>
              </a:solidFill>
              <a:latin typeface="楷体" pitchFamily="49" charset="-122"/>
              <a:ea typeface="楷体" pitchFamily="49" charset="-122"/>
            </a:endParaRPr>
          </a:p>
          <a:p>
            <a:pPr algn="just">
              <a:lnSpc>
                <a:spcPct val="140000"/>
              </a:lnSpc>
              <a:spcBef>
                <a:spcPts val="1200"/>
              </a:spcBef>
              <a:buNone/>
            </a:pPr>
            <a:r>
              <a:rPr lang="zh-CN" altLang="en-US" sz="2300" dirty="0" smtClean="0">
                <a:solidFill>
                  <a:srgbClr val="FF0000"/>
                </a:solidFill>
                <a:sym typeface="Symbol"/>
              </a:rPr>
              <a:t></a:t>
            </a:r>
            <a:r>
              <a:rPr lang="zh-CN" altLang="en-US" sz="2300" b="1" dirty="0" smtClean="0">
                <a:solidFill>
                  <a:srgbClr val="0070C0"/>
                </a:solidFill>
              </a:rPr>
              <a:t>欠拟合</a:t>
            </a:r>
            <a:r>
              <a:rPr lang="zh-CN" altLang="en-US" sz="2300" dirty="0" smtClean="0">
                <a:solidFill>
                  <a:srgbClr val="0070C0"/>
                </a:solidFill>
              </a:rPr>
              <a:t>（</a:t>
            </a:r>
            <a:r>
              <a:rPr lang="en-US" sz="2300" dirty="0" smtClean="0">
                <a:solidFill>
                  <a:srgbClr val="0070C0"/>
                </a:solidFill>
              </a:rPr>
              <a:t>under-fitting</a:t>
            </a:r>
            <a:r>
              <a:rPr lang="zh-CN" altLang="en-US" sz="2300" dirty="0" smtClean="0">
                <a:solidFill>
                  <a:srgbClr val="0070C0"/>
                </a:solidFill>
              </a:rPr>
              <a:t>）。就是学习所得模型对数据的分类和预测能力很差。</a:t>
            </a:r>
            <a:endParaRPr lang="en-US" altLang="zh-CN" sz="2300" dirty="0" smtClean="0">
              <a:solidFill>
                <a:srgbClr val="0070C0"/>
              </a:solidFill>
            </a:endParaRPr>
          </a:p>
          <a:p>
            <a:pPr>
              <a:lnSpc>
                <a:spcPct val="140000"/>
              </a:lnSpc>
              <a:spcBef>
                <a:spcPts val="1200"/>
              </a:spcBef>
              <a:buNone/>
            </a:pPr>
            <a:r>
              <a:rPr lang="zh-CN" altLang="en-US" sz="2300" dirty="0" smtClean="0">
                <a:solidFill>
                  <a:srgbClr val="FF0000"/>
                </a:solidFill>
                <a:sym typeface="Symbol"/>
              </a:rPr>
              <a:t></a:t>
            </a:r>
            <a:r>
              <a:rPr lang="zh-CN" altLang="en-US" sz="2300" b="1" dirty="0" smtClean="0">
                <a:solidFill>
                  <a:srgbClr val="0070C0"/>
                </a:solidFill>
              </a:rPr>
              <a:t>偏差</a:t>
            </a:r>
            <a:r>
              <a:rPr lang="zh-CN" altLang="en-US" sz="2300" dirty="0" smtClean="0">
                <a:solidFill>
                  <a:srgbClr val="0070C0"/>
                </a:solidFill>
              </a:rPr>
              <a:t>（</a:t>
            </a:r>
            <a:r>
              <a:rPr lang="en-US" sz="2300" dirty="0" smtClean="0">
                <a:solidFill>
                  <a:srgbClr val="0070C0"/>
                </a:solidFill>
              </a:rPr>
              <a:t>bias</a:t>
            </a:r>
            <a:r>
              <a:rPr lang="zh-CN" altLang="en-US" sz="2300" dirty="0" smtClean="0">
                <a:solidFill>
                  <a:srgbClr val="0070C0"/>
                </a:solidFill>
              </a:rPr>
              <a:t>，亦称偏倚）和</a:t>
            </a:r>
            <a:r>
              <a:rPr lang="zh-CN" altLang="en-US" sz="2300" b="1" dirty="0" smtClean="0">
                <a:solidFill>
                  <a:srgbClr val="0070C0"/>
                </a:solidFill>
              </a:rPr>
              <a:t>方差</a:t>
            </a:r>
            <a:r>
              <a:rPr lang="zh-CN" altLang="en-US" sz="2300" dirty="0" smtClean="0">
                <a:solidFill>
                  <a:srgbClr val="0070C0"/>
                </a:solidFill>
              </a:rPr>
              <a:t>（</a:t>
            </a:r>
            <a:r>
              <a:rPr lang="en-US" sz="2300" dirty="0" smtClean="0">
                <a:solidFill>
                  <a:srgbClr val="0070C0"/>
                </a:solidFill>
              </a:rPr>
              <a:t>variance</a:t>
            </a:r>
            <a:r>
              <a:rPr lang="zh-CN" altLang="en-US" sz="2300" dirty="0" smtClean="0">
                <a:solidFill>
                  <a:srgbClr val="0070C0"/>
                </a:solidFill>
              </a:rPr>
              <a:t>）。</a:t>
            </a:r>
            <a:r>
              <a:rPr lang="zh-CN" altLang="en-US" sz="2400" dirty="0" smtClean="0">
                <a:solidFill>
                  <a:srgbClr val="0070C0"/>
                </a:solidFill>
              </a:rPr>
              <a:t>可以对过拟合和欠拟合进行定量分析的两种测度。</a:t>
            </a:r>
            <a:endParaRPr lang="en-US" altLang="zh-CN" sz="2300" dirty="0" smtClean="0">
              <a:solidFill>
                <a:srgbClr val="0070C0"/>
              </a:solidFill>
            </a:endParaRPr>
          </a:p>
          <a:p>
            <a:pPr>
              <a:buNone/>
            </a:pPr>
            <a:endParaRPr lang="en-US" altLang="zh-CN" sz="2400" dirty="0" smtClean="0"/>
          </a:p>
          <a:p>
            <a:pPr>
              <a:buNone/>
            </a:pPr>
            <a:endParaRPr lang="en-US" altLang="zh-CN" sz="2400" dirty="0" smtClean="0"/>
          </a:p>
          <a:p>
            <a:pPr>
              <a:buNone/>
            </a:pPr>
            <a:endParaRPr lang="en-US" altLang="zh-CN" sz="2400" dirty="0" smtClean="0"/>
          </a:p>
          <a:p>
            <a:pPr>
              <a:buNone/>
            </a:pPr>
            <a:endParaRPr lang="zh-CN" altLang="en-US" sz="2400" dirty="0" smtClean="0"/>
          </a:p>
          <a:p>
            <a:pPr>
              <a:buNone/>
            </a:pPr>
            <a:endParaRPr lang="en-US" altLang="zh-CN" sz="2400" dirty="0" smtClean="0"/>
          </a:p>
          <a:p>
            <a:pPr>
              <a:buNone/>
            </a:pPr>
            <a:endParaRPr lang="zh-CN" altLang="en-US" sz="2400"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内容占位符 3"/>
          <p:cNvSpPr>
            <a:spLocks noGrp="1"/>
          </p:cNvSpPr>
          <p:nvPr>
            <p:ph idx="1"/>
          </p:nvPr>
        </p:nvSpPr>
        <p:spPr>
          <a:xfrm>
            <a:off x="642910" y="571480"/>
            <a:ext cx="8034366" cy="4357718"/>
          </a:xfrm>
        </p:spPr>
        <p:txBody>
          <a:bodyPr/>
          <a:lstStyle/>
          <a:p>
            <a:pPr>
              <a:lnSpc>
                <a:spcPct val="120000"/>
              </a:lnSpc>
              <a:buNone/>
            </a:pPr>
            <a:r>
              <a:rPr lang="zh-CN" altLang="en-US" sz="2300" dirty="0" smtClean="0">
                <a:solidFill>
                  <a:srgbClr val="FF0000"/>
                </a:solidFill>
                <a:sym typeface="Symbol"/>
              </a:rPr>
              <a:t></a:t>
            </a:r>
            <a:r>
              <a:rPr lang="zh-CN" altLang="en-US" sz="2300" b="1" dirty="0" smtClean="0">
                <a:solidFill>
                  <a:srgbClr val="0070C0"/>
                </a:solidFill>
              </a:rPr>
              <a:t>正则化</a:t>
            </a:r>
            <a:r>
              <a:rPr lang="zh-CN" altLang="en-US" sz="2300" dirty="0" smtClean="0">
                <a:solidFill>
                  <a:srgbClr val="0070C0"/>
                </a:solidFill>
              </a:rPr>
              <a:t>（</a:t>
            </a:r>
            <a:r>
              <a:rPr lang="en-US" sz="2300" dirty="0" smtClean="0">
                <a:solidFill>
                  <a:srgbClr val="0070C0"/>
                </a:solidFill>
              </a:rPr>
              <a:t>regularization</a:t>
            </a:r>
            <a:r>
              <a:rPr lang="zh-CN" altLang="en-US" sz="2300" dirty="0" smtClean="0">
                <a:solidFill>
                  <a:srgbClr val="0070C0"/>
                </a:solidFill>
              </a:rPr>
              <a:t>）方法。</a:t>
            </a:r>
            <a:endParaRPr lang="en-US" altLang="zh-CN" sz="2300" dirty="0" smtClean="0">
              <a:solidFill>
                <a:srgbClr val="0070C0"/>
              </a:solidFill>
            </a:endParaRPr>
          </a:p>
          <a:p>
            <a:pPr>
              <a:lnSpc>
                <a:spcPct val="150000"/>
              </a:lnSpc>
              <a:buNone/>
            </a:pPr>
            <a:r>
              <a:rPr lang="zh-CN" altLang="en-US" sz="2300" dirty="0" smtClean="0">
                <a:solidFill>
                  <a:srgbClr val="0070C0"/>
                </a:solidFill>
              </a:rPr>
              <a:t>            为了避免过拟合和欠拟合，人们采用正则化（</a:t>
            </a:r>
            <a:r>
              <a:rPr lang="en-US" sz="2300" dirty="0" smtClean="0">
                <a:solidFill>
                  <a:srgbClr val="0070C0"/>
                </a:solidFill>
              </a:rPr>
              <a:t>regularization</a:t>
            </a:r>
            <a:r>
              <a:rPr lang="zh-CN" altLang="en-US" sz="2300" dirty="0" smtClean="0">
                <a:solidFill>
                  <a:srgbClr val="0070C0"/>
                </a:solidFill>
              </a:rPr>
              <a:t>）方法，即给模型再设计一个测度函数来评估模型的复杂度。</a:t>
            </a:r>
            <a:endParaRPr lang="en-US" altLang="zh-CN" sz="2300" dirty="0" smtClean="0">
              <a:solidFill>
                <a:srgbClr val="0070C0"/>
              </a:solidFill>
            </a:endParaRPr>
          </a:p>
          <a:p>
            <a:pPr>
              <a:lnSpc>
                <a:spcPct val="120000"/>
              </a:lnSpc>
              <a:buNone/>
            </a:pPr>
            <a:r>
              <a:rPr lang="zh-CN" altLang="en-US" sz="2300" dirty="0" smtClean="0">
                <a:solidFill>
                  <a:srgbClr val="FF0000"/>
                </a:solidFill>
                <a:sym typeface="Symbol"/>
              </a:rPr>
              <a:t></a:t>
            </a:r>
            <a:r>
              <a:rPr lang="zh-CN" altLang="en-US" sz="2300" b="1" dirty="0" smtClean="0">
                <a:solidFill>
                  <a:srgbClr val="0070C0"/>
                </a:solidFill>
              </a:rPr>
              <a:t>泛化误差</a:t>
            </a:r>
            <a:r>
              <a:rPr lang="zh-CN" altLang="en-US" sz="2300" dirty="0" smtClean="0">
                <a:solidFill>
                  <a:srgbClr val="0070C0"/>
                </a:solidFill>
              </a:rPr>
              <a:t>（</a:t>
            </a:r>
            <a:r>
              <a:rPr lang="en-US" sz="2300" dirty="0" smtClean="0">
                <a:solidFill>
                  <a:srgbClr val="0070C0"/>
                </a:solidFill>
              </a:rPr>
              <a:t>generalization error</a:t>
            </a:r>
            <a:r>
              <a:rPr lang="zh-CN" altLang="en-US" sz="2300" dirty="0" smtClean="0">
                <a:solidFill>
                  <a:srgbClr val="0070C0"/>
                </a:solidFill>
              </a:rPr>
              <a:t>）</a:t>
            </a:r>
            <a:r>
              <a:rPr lang="zh-CN" altLang="en-US" sz="2300" dirty="0" smtClean="0"/>
              <a:t>：</a:t>
            </a:r>
            <a:endParaRPr lang="en-US" altLang="zh-CN" sz="2300" dirty="0" smtClean="0"/>
          </a:p>
          <a:p>
            <a:pPr>
              <a:buNone/>
            </a:pPr>
            <a:endParaRPr lang="en-US" altLang="zh-CN" sz="2400" dirty="0" smtClean="0"/>
          </a:p>
          <a:p>
            <a:pPr>
              <a:buNone/>
            </a:pPr>
            <a:endParaRPr lang="en-US" altLang="zh-CN" sz="2400" dirty="0" smtClean="0"/>
          </a:p>
          <a:p>
            <a:pPr>
              <a:buNone/>
            </a:pPr>
            <a:r>
              <a:rPr lang="zh-CN" altLang="en-US" sz="2400" dirty="0" smtClean="0">
                <a:solidFill>
                  <a:srgbClr val="0070C0"/>
                </a:solidFill>
              </a:rPr>
              <a:t>   泛化误差反映了学习方法的泛化能力。</a:t>
            </a:r>
          </a:p>
          <a:p>
            <a:pPr>
              <a:buNone/>
            </a:pPr>
            <a:endParaRPr lang="en-US" altLang="zh-CN" sz="2400" dirty="0" smtClean="0"/>
          </a:p>
          <a:p>
            <a:pPr>
              <a:buNone/>
            </a:pPr>
            <a:endParaRPr lang="zh-CN" altLang="en-US" sz="2400" dirty="0">
              <a:solidFill>
                <a:srgbClr val="0070C0"/>
              </a:solidFill>
            </a:endParaRPr>
          </a:p>
        </p:txBody>
      </p:sp>
      <p:pic>
        <p:nvPicPr>
          <p:cNvPr id="168961" name="Picture 1"/>
          <p:cNvPicPr>
            <a:picLocks noChangeAspect="1" noChangeArrowheads="1"/>
          </p:cNvPicPr>
          <p:nvPr/>
        </p:nvPicPr>
        <p:blipFill>
          <a:blip r:embed="rId2"/>
          <a:srcRect/>
          <a:stretch>
            <a:fillRect/>
          </a:stretch>
        </p:blipFill>
        <p:spPr bwMode="auto">
          <a:xfrm>
            <a:off x="180115" y="3118578"/>
            <a:ext cx="8397329" cy="92869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98760" y="527752"/>
            <a:ext cx="7962928" cy="5599133"/>
          </a:xfrm>
        </p:spPr>
        <p:txBody>
          <a:bodyPr/>
          <a:lstStyle/>
          <a:p>
            <a:pPr>
              <a:buNone/>
            </a:pPr>
            <a:r>
              <a:rPr lang="en-US" sz="2800" dirty="0" smtClean="0"/>
              <a:t>  </a:t>
            </a:r>
            <a:r>
              <a:rPr lang="en-US" sz="2400" dirty="0" smtClean="0">
                <a:solidFill>
                  <a:srgbClr val="0070C0"/>
                </a:solidFill>
                <a:latin typeface="黑体" pitchFamily="49" charset="-122"/>
                <a:ea typeface="黑体" pitchFamily="49" charset="-122"/>
              </a:rPr>
              <a:t>10.3.4 </a:t>
            </a:r>
            <a:r>
              <a:rPr lang="zh-CN" altLang="en-US" sz="2400" dirty="0" smtClean="0">
                <a:solidFill>
                  <a:srgbClr val="0070C0"/>
                </a:solidFill>
                <a:latin typeface="黑体" pitchFamily="49" charset="-122"/>
                <a:ea typeface="黑体" pitchFamily="49" charset="-122"/>
              </a:rPr>
              <a:t>模型与学习方法的分类</a:t>
            </a:r>
            <a:endParaRPr lang="en-US" altLang="zh-CN" sz="2400" dirty="0" smtClean="0">
              <a:solidFill>
                <a:srgbClr val="0070C0"/>
              </a:solidFill>
              <a:latin typeface="黑体" pitchFamily="49" charset="-122"/>
              <a:ea typeface="黑体" pitchFamily="49" charset="-122"/>
            </a:endParaRPr>
          </a:p>
          <a:p>
            <a:pPr>
              <a:lnSpc>
                <a:spcPct val="120000"/>
              </a:lnSpc>
              <a:spcBef>
                <a:spcPts val="1200"/>
              </a:spcBef>
              <a:buNone/>
            </a:pPr>
            <a:r>
              <a:rPr lang="zh-CN" altLang="en-US" sz="2300" dirty="0" smtClean="0">
                <a:solidFill>
                  <a:srgbClr val="FF0000"/>
                </a:solidFill>
                <a:sym typeface="Symbol"/>
              </a:rPr>
              <a:t>   </a:t>
            </a:r>
            <a:r>
              <a:rPr lang="zh-CN" altLang="en-US" sz="2300" dirty="0" smtClean="0">
                <a:solidFill>
                  <a:srgbClr val="0070C0"/>
                </a:solidFill>
              </a:rPr>
              <a:t>生成模型（</a:t>
            </a:r>
            <a:r>
              <a:rPr lang="en-US" sz="2300" dirty="0" smtClean="0">
                <a:solidFill>
                  <a:srgbClr val="0070C0"/>
                </a:solidFill>
              </a:rPr>
              <a:t>generative model</a:t>
            </a:r>
            <a:r>
              <a:rPr lang="zh-CN" altLang="en-US" sz="2300" dirty="0" smtClean="0">
                <a:solidFill>
                  <a:srgbClr val="0070C0"/>
                </a:solidFill>
              </a:rPr>
              <a:t>）</a:t>
            </a:r>
            <a:endParaRPr lang="en-US" altLang="zh-CN" sz="2300" dirty="0" smtClean="0">
              <a:solidFill>
                <a:srgbClr val="0070C0"/>
              </a:solidFill>
            </a:endParaRPr>
          </a:p>
          <a:p>
            <a:pPr>
              <a:lnSpc>
                <a:spcPct val="120000"/>
              </a:lnSpc>
              <a:buNone/>
            </a:pPr>
            <a:r>
              <a:rPr lang="zh-CN" altLang="en-US" sz="2300" dirty="0" smtClean="0">
                <a:solidFill>
                  <a:srgbClr val="FF0000"/>
                </a:solidFill>
                <a:sym typeface="Symbol"/>
              </a:rPr>
              <a:t>   </a:t>
            </a:r>
            <a:r>
              <a:rPr lang="zh-CN" altLang="en-US" sz="2300" dirty="0" smtClean="0">
                <a:solidFill>
                  <a:srgbClr val="0070C0"/>
                </a:solidFill>
              </a:rPr>
              <a:t>判别模型（</a:t>
            </a:r>
            <a:r>
              <a:rPr lang="en-US" sz="2300" dirty="0" smtClean="0">
                <a:solidFill>
                  <a:srgbClr val="0070C0"/>
                </a:solidFill>
              </a:rPr>
              <a:t>discriminative  model</a:t>
            </a:r>
            <a:r>
              <a:rPr lang="zh-CN" altLang="en-US" sz="2300" dirty="0" smtClean="0">
                <a:solidFill>
                  <a:srgbClr val="0070C0"/>
                </a:solidFill>
              </a:rPr>
              <a:t>）</a:t>
            </a:r>
            <a:endParaRPr lang="en-US" altLang="zh-CN" sz="2300" dirty="0" smtClean="0">
              <a:solidFill>
                <a:srgbClr val="0070C0"/>
              </a:solidFill>
            </a:endParaRPr>
          </a:p>
          <a:p>
            <a:pPr>
              <a:lnSpc>
                <a:spcPct val="120000"/>
              </a:lnSpc>
              <a:buNone/>
            </a:pPr>
            <a:r>
              <a:rPr lang="zh-CN" altLang="en-US" sz="2300" dirty="0" smtClean="0">
                <a:solidFill>
                  <a:srgbClr val="FF0000"/>
                </a:solidFill>
                <a:sym typeface="Symbol"/>
              </a:rPr>
              <a:t>   </a:t>
            </a:r>
            <a:r>
              <a:rPr lang="zh-CN" altLang="en-US" sz="2300" dirty="0" smtClean="0">
                <a:solidFill>
                  <a:srgbClr val="0070C0"/>
                </a:solidFill>
              </a:rPr>
              <a:t>生成方法（</a:t>
            </a:r>
            <a:r>
              <a:rPr lang="en-US" sz="2300" dirty="0" smtClean="0">
                <a:solidFill>
                  <a:srgbClr val="0070C0"/>
                </a:solidFill>
              </a:rPr>
              <a:t>generative approach</a:t>
            </a:r>
            <a:r>
              <a:rPr lang="zh-CN" altLang="en-US" sz="2300" dirty="0" smtClean="0">
                <a:solidFill>
                  <a:srgbClr val="0070C0"/>
                </a:solidFill>
              </a:rPr>
              <a:t>）</a:t>
            </a:r>
            <a:endParaRPr lang="en-US" altLang="zh-CN" sz="2300" dirty="0" smtClean="0">
              <a:solidFill>
                <a:srgbClr val="0070C0"/>
              </a:solidFill>
              <a:latin typeface="黑体" pitchFamily="49" charset="-122"/>
              <a:ea typeface="黑体" pitchFamily="49" charset="-122"/>
            </a:endParaRPr>
          </a:p>
          <a:p>
            <a:pPr>
              <a:lnSpc>
                <a:spcPct val="120000"/>
              </a:lnSpc>
              <a:buNone/>
            </a:pPr>
            <a:r>
              <a:rPr lang="zh-CN" altLang="en-US" sz="2300" dirty="0" smtClean="0">
                <a:solidFill>
                  <a:srgbClr val="FF0000"/>
                </a:solidFill>
                <a:sym typeface="Symbol"/>
              </a:rPr>
              <a:t>   </a:t>
            </a:r>
            <a:r>
              <a:rPr lang="zh-CN" altLang="en-US" sz="2300" dirty="0" smtClean="0">
                <a:solidFill>
                  <a:srgbClr val="0070C0"/>
                </a:solidFill>
              </a:rPr>
              <a:t>判别方法（</a:t>
            </a:r>
            <a:r>
              <a:rPr lang="en-US" sz="2300" dirty="0" smtClean="0">
                <a:solidFill>
                  <a:srgbClr val="0070C0"/>
                </a:solidFill>
              </a:rPr>
              <a:t>discriminative  approach</a:t>
            </a:r>
            <a:r>
              <a:rPr lang="zh-CN" altLang="en-US" sz="2300" dirty="0" smtClean="0">
                <a:solidFill>
                  <a:srgbClr val="0070C0"/>
                </a:solidFill>
              </a:rPr>
              <a:t>）</a:t>
            </a:r>
            <a:endParaRPr lang="en-US" altLang="zh-CN" sz="2300" dirty="0" smtClean="0">
              <a:solidFill>
                <a:srgbClr val="0070C0"/>
              </a:solidFill>
              <a:latin typeface="黑体" pitchFamily="49" charset="-122"/>
              <a:ea typeface="黑体" pitchFamily="49" charset="-122"/>
            </a:endParaRPr>
          </a:p>
          <a:p>
            <a:pPr algn="just">
              <a:lnSpc>
                <a:spcPct val="130000"/>
              </a:lnSpc>
              <a:buNone/>
            </a:pPr>
            <a:r>
              <a:rPr lang="zh-CN" altLang="en-US" sz="2300" dirty="0" smtClean="0"/>
              <a:t>    </a:t>
            </a:r>
            <a:r>
              <a:rPr lang="zh-CN" altLang="en-US" sz="2300" dirty="0" smtClean="0">
                <a:solidFill>
                  <a:srgbClr val="0070C0"/>
                </a:solidFill>
              </a:rPr>
              <a:t>        生成模型由生成方法（</a:t>
            </a:r>
            <a:r>
              <a:rPr lang="en-US" sz="2300" dirty="0" smtClean="0">
                <a:solidFill>
                  <a:srgbClr val="0070C0"/>
                </a:solidFill>
              </a:rPr>
              <a:t>generative approach</a:t>
            </a:r>
            <a:r>
              <a:rPr lang="zh-CN" altLang="en-US" sz="2300" dirty="0" smtClean="0">
                <a:solidFill>
                  <a:srgbClr val="0070C0"/>
                </a:solidFill>
              </a:rPr>
              <a:t>）所得，判别模型则由判别方法（</a:t>
            </a:r>
            <a:r>
              <a:rPr lang="en-US" sz="2300" dirty="0" smtClean="0">
                <a:solidFill>
                  <a:srgbClr val="0070C0"/>
                </a:solidFill>
              </a:rPr>
              <a:t>discriminative  approach</a:t>
            </a:r>
            <a:r>
              <a:rPr lang="zh-CN" altLang="en-US" sz="2300" dirty="0" smtClean="0">
                <a:solidFill>
                  <a:srgbClr val="0070C0"/>
                </a:solidFill>
              </a:rPr>
              <a:t>）所得。生成方法先由数据学习联合概率分布</a:t>
            </a:r>
            <a:r>
              <a:rPr lang="en-US" sz="2300" i="1" dirty="0" smtClean="0">
                <a:solidFill>
                  <a:srgbClr val="0070C0"/>
                </a:solidFill>
              </a:rPr>
              <a:t>P</a:t>
            </a:r>
            <a:r>
              <a:rPr lang="en-US" sz="2300" dirty="0" smtClean="0">
                <a:solidFill>
                  <a:srgbClr val="0070C0"/>
                </a:solidFill>
              </a:rPr>
              <a:t>(</a:t>
            </a:r>
            <a:r>
              <a:rPr lang="en-US" sz="2300" i="1" dirty="0" smtClean="0">
                <a:solidFill>
                  <a:srgbClr val="0070C0"/>
                </a:solidFill>
              </a:rPr>
              <a:t>Y</a:t>
            </a:r>
            <a:r>
              <a:rPr lang="en-US" sz="2300" dirty="0" smtClean="0">
                <a:solidFill>
                  <a:srgbClr val="0070C0"/>
                </a:solidFill>
              </a:rPr>
              <a:t>, </a:t>
            </a:r>
            <a:r>
              <a:rPr lang="en-US" sz="2300" i="1" dirty="0" smtClean="0">
                <a:solidFill>
                  <a:srgbClr val="0070C0"/>
                </a:solidFill>
              </a:rPr>
              <a:t>X</a:t>
            </a:r>
            <a:r>
              <a:rPr lang="en-US" sz="2300" dirty="0" smtClean="0">
                <a:solidFill>
                  <a:srgbClr val="0070C0"/>
                </a:solidFill>
              </a:rPr>
              <a:t>)</a:t>
            </a:r>
            <a:r>
              <a:rPr lang="zh-CN" altLang="en-US" sz="2300" dirty="0" smtClean="0">
                <a:solidFill>
                  <a:srgbClr val="0070C0"/>
                </a:solidFill>
              </a:rPr>
              <a:t>，然后求出概率分布</a:t>
            </a:r>
          </a:p>
          <a:p>
            <a:pPr algn="just">
              <a:lnSpc>
                <a:spcPct val="130000"/>
              </a:lnSpc>
              <a:buNone/>
            </a:pPr>
            <a:r>
              <a:rPr lang="en-US" sz="2300" i="1" dirty="0" smtClean="0">
                <a:solidFill>
                  <a:srgbClr val="0070C0"/>
                </a:solidFill>
              </a:rPr>
              <a:t>                                  P</a:t>
            </a:r>
            <a:r>
              <a:rPr lang="en-US" sz="2300" dirty="0" smtClean="0">
                <a:solidFill>
                  <a:srgbClr val="0070C0"/>
                </a:solidFill>
              </a:rPr>
              <a:t>(</a:t>
            </a:r>
            <a:r>
              <a:rPr lang="en-US" sz="2300" i="1" dirty="0" smtClean="0">
                <a:solidFill>
                  <a:srgbClr val="0070C0"/>
                </a:solidFill>
              </a:rPr>
              <a:t>Y</a:t>
            </a:r>
            <a:r>
              <a:rPr lang="en-US" sz="2300" dirty="0" smtClean="0">
                <a:solidFill>
                  <a:srgbClr val="0070C0"/>
                </a:solidFill>
                <a:sym typeface="Symbol"/>
              </a:rPr>
              <a:t></a:t>
            </a:r>
            <a:r>
              <a:rPr lang="en-US" sz="2300" i="1" dirty="0" smtClean="0">
                <a:solidFill>
                  <a:srgbClr val="0070C0"/>
                </a:solidFill>
              </a:rPr>
              <a:t>X</a:t>
            </a:r>
            <a:r>
              <a:rPr lang="en-US" sz="2300" dirty="0" smtClean="0">
                <a:solidFill>
                  <a:srgbClr val="0070C0"/>
                </a:solidFill>
              </a:rPr>
              <a:t>)=                                   (10-27)</a:t>
            </a:r>
            <a:endParaRPr lang="zh-CN" altLang="en-US" sz="2300" dirty="0" smtClean="0">
              <a:solidFill>
                <a:srgbClr val="0070C0"/>
              </a:solidFill>
            </a:endParaRPr>
          </a:p>
          <a:p>
            <a:pPr algn="just">
              <a:lnSpc>
                <a:spcPct val="130000"/>
              </a:lnSpc>
              <a:spcBef>
                <a:spcPts val="1200"/>
              </a:spcBef>
              <a:buNone/>
            </a:pPr>
            <a:r>
              <a:rPr lang="zh-CN" altLang="en-US" sz="2300" dirty="0" smtClean="0">
                <a:solidFill>
                  <a:srgbClr val="0070C0"/>
                </a:solidFill>
              </a:rPr>
              <a:t>     作为预测模型，即生成模型。</a:t>
            </a:r>
            <a:endParaRPr lang="en-US" altLang="zh-CN" sz="2300" dirty="0" smtClean="0">
              <a:solidFill>
                <a:srgbClr val="0070C0"/>
              </a:solidFill>
              <a:latin typeface="黑体" pitchFamily="49" charset="-122"/>
              <a:ea typeface="黑体" pitchFamily="49" charset="-122"/>
            </a:endParaRPr>
          </a:p>
          <a:p>
            <a:pPr>
              <a:buNone/>
            </a:pPr>
            <a:endParaRPr lang="en-US" altLang="zh-CN" sz="2800" dirty="0" smtClean="0">
              <a:solidFill>
                <a:srgbClr val="0070C0"/>
              </a:solidFill>
              <a:latin typeface="黑体" pitchFamily="49" charset="-122"/>
              <a:ea typeface="黑体" pitchFamily="49" charset="-122"/>
            </a:endParaRPr>
          </a:p>
          <a:p>
            <a:pPr>
              <a:buNone/>
            </a:pPr>
            <a:endParaRPr lang="zh-CN" altLang="en-US" sz="2800" dirty="0" smtClean="0">
              <a:solidFill>
                <a:srgbClr val="0070C0"/>
              </a:solidFill>
              <a:latin typeface="黑体" pitchFamily="49" charset="-122"/>
              <a:ea typeface="黑体" pitchFamily="49" charset="-122"/>
            </a:endParaRPr>
          </a:p>
          <a:p>
            <a:pPr>
              <a:buNone/>
            </a:pPr>
            <a:endParaRPr lang="zh-CN" altLang="en-US" dirty="0"/>
          </a:p>
        </p:txBody>
      </p:sp>
      <p:pic>
        <p:nvPicPr>
          <p:cNvPr id="6" name="Picture 3"/>
          <p:cNvPicPr>
            <a:picLocks noGrp="1" noChangeAspect="1" noChangeArrowheads="1"/>
          </p:cNvPicPr>
          <p:nvPr/>
        </p:nvPicPr>
        <p:blipFill>
          <a:blip r:embed="rId2"/>
          <a:srcRect/>
          <a:stretch>
            <a:fillRect/>
          </a:stretch>
        </p:blipFill>
        <p:spPr bwMode="auto">
          <a:xfrm>
            <a:off x="4500562" y="4841742"/>
            <a:ext cx="918069" cy="7548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内容占位符 3"/>
          <p:cNvSpPr>
            <a:spLocks noGrp="1"/>
          </p:cNvSpPr>
          <p:nvPr>
            <p:ph idx="1"/>
          </p:nvPr>
        </p:nvSpPr>
        <p:spPr>
          <a:xfrm>
            <a:off x="500034" y="714356"/>
            <a:ext cx="7786742" cy="5384819"/>
          </a:xfrm>
        </p:spPr>
        <p:txBody>
          <a:bodyPr/>
          <a:lstStyle/>
          <a:p>
            <a:pPr algn="just">
              <a:lnSpc>
                <a:spcPct val="150000"/>
              </a:lnSpc>
              <a:buNone/>
            </a:pPr>
            <a:r>
              <a:rPr lang="zh-CN" altLang="en-US" sz="2300" dirty="0" smtClean="0">
                <a:solidFill>
                  <a:srgbClr val="0070C0"/>
                </a:solidFill>
              </a:rPr>
              <a:t>            典型的生成模型有朴素贝叶斯法中的分类模型、由最大似然估计和贝叶斯估计所得的分类模型以及隐马尔科夫模型（</a:t>
            </a:r>
            <a:r>
              <a:rPr lang="en-US" sz="2300" dirty="0" smtClean="0">
                <a:solidFill>
                  <a:srgbClr val="0070C0"/>
                </a:solidFill>
              </a:rPr>
              <a:t>Hidden Markov Model, HMM</a:t>
            </a:r>
            <a:r>
              <a:rPr lang="zh-CN" altLang="en-US" sz="2300" dirty="0" smtClean="0">
                <a:solidFill>
                  <a:srgbClr val="0070C0"/>
                </a:solidFill>
              </a:rPr>
              <a:t>）等。判别方法由数据直接学习判别函数</a:t>
            </a:r>
            <a:r>
              <a:rPr lang="en-US" sz="2300" i="1" dirty="0" smtClean="0">
                <a:solidFill>
                  <a:srgbClr val="0070C0"/>
                </a:solidFill>
              </a:rPr>
              <a:t>Y</a:t>
            </a:r>
            <a:r>
              <a:rPr lang="en-US" sz="2300" dirty="0" smtClean="0">
                <a:solidFill>
                  <a:srgbClr val="0070C0"/>
                </a:solidFill>
              </a:rPr>
              <a:t>=</a:t>
            </a:r>
            <a:r>
              <a:rPr lang="en-US" sz="2300" i="1" dirty="0" smtClean="0">
                <a:solidFill>
                  <a:srgbClr val="0070C0"/>
                </a:solidFill>
              </a:rPr>
              <a:t>f</a:t>
            </a:r>
            <a:r>
              <a:rPr lang="en-US" sz="2300" dirty="0" smtClean="0">
                <a:solidFill>
                  <a:srgbClr val="0070C0"/>
                </a:solidFill>
              </a:rPr>
              <a:t>(</a:t>
            </a:r>
            <a:r>
              <a:rPr lang="en-US" sz="2300" i="1" dirty="0" smtClean="0">
                <a:solidFill>
                  <a:srgbClr val="0070C0"/>
                </a:solidFill>
              </a:rPr>
              <a:t>X</a:t>
            </a:r>
            <a:r>
              <a:rPr lang="en-US" sz="2300" dirty="0" smtClean="0">
                <a:solidFill>
                  <a:srgbClr val="0070C0"/>
                </a:solidFill>
              </a:rPr>
              <a:t>)</a:t>
            </a:r>
            <a:r>
              <a:rPr lang="zh-CN" altLang="en-US" sz="2300" dirty="0" smtClean="0">
                <a:solidFill>
                  <a:srgbClr val="0070C0"/>
                </a:solidFill>
              </a:rPr>
              <a:t>或者条件概率分布</a:t>
            </a:r>
            <a:r>
              <a:rPr lang="en-US" sz="2300" i="1" dirty="0" smtClean="0">
                <a:solidFill>
                  <a:srgbClr val="0070C0"/>
                </a:solidFill>
              </a:rPr>
              <a:t>P</a:t>
            </a:r>
            <a:r>
              <a:rPr lang="en-US" sz="2300" dirty="0" smtClean="0">
                <a:solidFill>
                  <a:srgbClr val="0070C0"/>
                </a:solidFill>
              </a:rPr>
              <a:t>(</a:t>
            </a:r>
            <a:r>
              <a:rPr lang="en-US" sz="2300" i="1" dirty="0" smtClean="0">
                <a:solidFill>
                  <a:srgbClr val="0070C0"/>
                </a:solidFill>
              </a:rPr>
              <a:t>Y</a:t>
            </a:r>
            <a:r>
              <a:rPr lang="en-US" sz="2300" dirty="0" smtClean="0">
                <a:solidFill>
                  <a:srgbClr val="0070C0"/>
                </a:solidFill>
                <a:sym typeface="Symbol"/>
              </a:rPr>
              <a:t></a:t>
            </a:r>
            <a:r>
              <a:rPr lang="en-US" sz="2300" i="1" dirty="0" smtClean="0">
                <a:solidFill>
                  <a:srgbClr val="0070C0"/>
                </a:solidFill>
              </a:rPr>
              <a:t>X</a:t>
            </a:r>
            <a:r>
              <a:rPr lang="en-US" sz="2300" dirty="0" smtClean="0">
                <a:solidFill>
                  <a:srgbClr val="0070C0"/>
                </a:solidFill>
              </a:rPr>
              <a:t>)</a:t>
            </a:r>
            <a:r>
              <a:rPr lang="zh-CN" altLang="en-US" sz="2300" dirty="0" smtClean="0">
                <a:solidFill>
                  <a:srgbClr val="0070C0"/>
                </a:solidFill>
              </a:rPr>
              <a:t>作为预测模型，即判别模型。典型的判别模型有：</a:t>
            </a:r>
            <a:r>
              <a:rPr lang="en-US" sz="2300" i="1" dirty="0" smtClean="0">
                <a:solidFill>
                  <a:srgbClr val="0070C0"/>
                </a:solidFill>
              </a:rPr>
              <a:t>k</a:t>
            </a:r>
            <a:r>
              <a:rPr lang="en-US" sz="2300" dirty="0" smtClean="0">
                <a:solidFill>
                  <a:srgbClr val="0070C0"/>
                </a:solidFill>
              </a:rPr>
              <a:t>-</a:t>
            </a:r>
            <a:r>
              <a:rPr lang="zh-CN" altLang="en-US" sz="2300" dirty="0" smtClean="0">
                <a:solidFill>
                  <a:srgbClr val="0070C0"/>
                </a:solidFill>
              </a:rPr>
              <a:t>近邻法、线性判别函数、决策树、逻辑斯谛回归模型、最大熵模型、支持向量机、提升方法和条件随机场等。</a:t>
            </a:r>
          </a:p>
          <a:p>
            <a:pPr algn="just">
              <a:buNone/>
            </a:pPr>
            <a:endParaRPr lang="en-US" altLang="zh-CN" sz="2800" dirty="0" smtClean="0">
              <a:solidFill>
                <a:srgbClr val="0070C0"/>
              </a:solidFill>
              <a:latin typeface="黑体" pitchFamily="49" charset="-122"/>
              <a:ea typeface="黑体" pitchFamily="49" charset="-122"/>
            </a:endParaRPr>
          </a:p>
          <a:p>
            <a:pPr algn="just">
              <a:buNone/>
            </a:pPr>
            <a:endParaRPr lang="en-US" altLang="zh-CN" sz="2800" dirty="0" smtClean="0">
              <a:solidFill>
                <a:srgbClr val="0070C0"/>
              </a:solidFill>
              <a:latin typeface="黑体" pitchFamily="49" charset="-122"/>
              <a:ea typeface="黑体" pitchFamily="49" charset="-122"/>
            </a:endParaRPr>
          </a:p>
          <a:p>
            <a:pPr algn="just">
              <a:buNone/>
            </a:pPr>
            <a:endParaRPr lang="zh-CN" altLang="en-US" sz="2800" dirty="0" smtClean="0">
              <a:solidFill>
                <a:srgbClr val="0070C0"/>
              </a:solidFill>
              <a:latin typeface="黑体" pitchFamily="49" charset="-122"/>
              <a:ea typeface="黑体" pitchFamily="49" charset="-122"/>
            </a:endParaRPr>
          </a:p>
          <a:p>
            <a:pPr algn="just">
              <a:buNone/>
            </a:pPr>
            <a:endParaRPr lang="zh-CN" altLang="en-US" dirty="0"/>
          </a:p>
        </p:txBody>
      </p:sp>
      <p:sp>
        <p:nvSpPr>
          <p:cNvPr id="3" name="动作按钮: 后退或前一项 2">
            <a:hlinkClick r:id="rId2" action="ppaction://hlinksldjump" highlightClick="1"/>
          </p:cNvPr>
          <p:cNvSpPr/>
          <p:nvPr/>
        </p:nvSpPr>
        <p:spPr>
          <a:xfrm>
            <a:off x="7929586" y="6357958"/>
            <a:ext cx="720000" cy="142876"/>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Content Placeholder 2"/>
          <p:cNvSpPr txBox="1">
            <a:spLocks/>
          </p:cNvSpPr>
          <p:nvPr/>
        </p:nvSpPr>
        <p:spPr bwMode="auto">
          <a:xfrm>
            <a:off x="806450" y="1412875"/>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dirty="0" smtClean="0">
                <a:ln>
                  <a:noFill/>
                </a:ln>
                <a:solidFill>
                  <a:srgbClr val="0070C0"/>
                </a:solidFill>
                <a:effectLst/>
                <a:uLnTx/>
                <a:uFillTx/>
                <a:latin typeface="Calibri" panose="020F0502020204030204" pitchFamily="34" charset="0"/>
                <a:ea typeface="宋体" panose="02010600030101010101" pitchFamily="2" charset="-122"/>
                <a:cs typeface="楷体_GB2312" pitchFamily="49" charset="-122"/>
              </a:rPr>
              <a:t>下面例子中，你认为哪些可以使用非监督学习算法来解决？</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endParaRPr kumimoji="0" lang="en-US" altLang="zh-CN" sz="2400" b="1" i="0" u="none" strike="noStrike" kern="1200" cap="none" spc="0" normalizeH="0" baseline="0" noProof="0" dirty="0" smtClean="0">
              <a:ln>
                <a:noFill/>
              </a:ln>
              <a:solidFill>
                <a:srgbClr val="0070C0"/>
              </a:solidFill>
              <a:effectLst/>
              <a:uLnTx/>
              <a:uFillTx/>
              <a:latin typeface="Calibri" panose="020F0502020204030204" pitchFamily="34" charset="0"/>
              <a:ea typeface="宋体" panose="02010600030101010101" pitchFamily="2" charset="-122"/>
              <a:cs typeface="楷体_GB2312" pitchFamily="49" charset="-122"/>
            </a:endParaRPr>
          </a:p>
        </p:txBody>
      </p:sp>
      <p:sp>
        <p:nvSpPr>
          <p:cNvPr id="62467" name="Rectangle 2"/>
          <p:cNvSpPr>
            <a:spLocks noChangeArrowheads="1"/>
          </p:cNvSpPr>
          <p:nvPr/>
        </p:nvSpPr>
        <p:spPr bwMode="auto">
          <a:xfrm>
            <a:off x="1323975" y="4038600"/>
            <a:ext cx="7515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给定一个用户数据库，自动地发现市场划分，将这些顾客划分到不同的市场划分组中。</a:t>
            </a:r>
          </a:p>
        </p:txBody>
      </p:sp>
      <p:sp>
        <p:nvSpPr>
          <p:cNvPr id="62468" name="Rectangle 3"/>
          <p:cNvSpPr>
            <a:spLocks noChangeArrowheads="1"/>
          </p:cNvSpPr>
          <p:nvPr/>
        </p:nvSpPr>
        <p:spPr bwMode="auto">
          <a:xfrm>
            <a:off x="1323975" y="2205038"/>
            <a:ext cx="6781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给定标记了垃圾</a:t>
            </a:r>
            <a:r>
              <a:rPr kumimoji="0" lang="en-US" altLang="zh-CN" sz="2800" b="0" i="0" u="none" strike="noStrike" kern="120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a:t>
            </a:r>
            <a:r>
              <a:rPr kumimoji="0" lang="zh-CN" altLang="en-US" sz="2800" b="0" i="0" u="none" strike="noStrike" kern="120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非垃圾的电子邮件</a:t>
            </a:r>
            <a:r>
              <a:rPr kumimoji="0" lang="en-US" altLang="zh-CN" sz="2800" b="0" i="0" u="none" strike="noStrike" kern="120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 </a:t>
            </a:r>
            <a:r>
              <a:rPr kumimoji="0" lang="zh-CN" altLang="en-US" sz="2800" b="0" i="0" u="none" strike="noStrike" kern="120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训练学习一个垃圾邮件分类器程序</a:t>
            </a:r>
            <a:r>
              <a:rPr kumimoji="0" lang="en-US" altLang="zh-CN" sz="2800" b="0" i="0" u="none" strike="noStrike" kern="120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a:t>
            </a:r>
          </a:p>
        </p:txBody>
      </p:sp>
      <p:sp>
        <p:nvSpPr>
          <p:cNvPr id="62469" name="Rectangle 4"/>
          <p:cNvSpPr>
            <a:spLocks noChangeArrowheads="1"/>
          </p:cNvSpPr>
          <p:nvPr/>
        </p:nvSpPr>
        <p:spPr bwMode="auto">
          <a:xfrm>
            <a:off x="1323975" y="3098800"/>
            <a:ext cx="6934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给定网页上的一堆新闻，按照主题相似性对它们进行分组</a:t>
            </a:r>
          </a:p>
        </p:txBody>
      </p:sp>
      <p:sp>
        <p:nvSpPr>
          <p:cNvPr id="62470" name="Rectangle 5"/>
          <p:cNvSpPr>
            <a:spLocks noChangeArrowheads="1"/>
          </p:cNvSpPr>
          <p:nvPr/>
        </p:nvSpPr>
        <p:spPr bwMode="auto">
          <a:xfrm>
            <a:off x="1323975" y="4976813"/>
            <a:ext cx="7162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给定一个已被诊断为糖尿病</a:t>
            </a:r>
            <a:r>
              <a:rPr kumimoji="0" lang="en-US" altLang="zh-CN"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a:t>
            </a:r>
            <a:r>
              <a:rPr kumimoji="0" lang="zh-CN" altLang="en-US"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非糖尿病病人数据库</a:t>
            </a:r>
            <a:r>
              <a:rPr kumimoji="0" lang="en-US" altLang="zh-CN"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 </a:t>
            </a:r>
            <a:r>
              <a:rPr kumimoji="0" lang="zh-CN" altLang="en-US"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学习将新病人分类为糖尿病</a:t>
            </a:r>
            <a:r>
              <a:rPr kumimoji="0" lang="en-US" altLang="zh-CN"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a:t>
            </a:r>
            <a:r>
              <a:rPr kumimoji="0" lang="zh-CN" altLang="en-US"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非糖尿病</a:t>
            </a:r>
            <a:r>
              <a:rPr kumimoji="0" lang="en-US" altLang="zh-CN"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rPr>
              <a:t>. </a:t>
            </a:r>
          </a:p>
        </p:txBody>
      </p:sp>
    </p:spTree>
    <p:extLst>
      <p:ext uri="{BB962C8B-B14F-4D97-AF65-F5344CB8AC3E}">
        <p14:creationId xmlns:p14="http://schemas.microsoft.com/office/powerpoint/2010/main" val="3258144240"/>
      </p:ext>
    </p:extLst>
  </p:cSld>
  <p:clrMapOvr>
    <a:masterClrMapping/>
  </p:clrMapOvr>
  <p:transition/>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内容占位符 3"/>
          <p:cNvSpPr>
            <a:spLocks noGrp="1"/>
          </p:cNvSpPr>
          <p:nvPr>
            <p:ph idx="1"/>
          </p:nvPr>
        </p:nvSpPr>
        <p:spPr>
          <a:xfrm>
            <a:off x="609600" y="430768"/>
            <a:ext cx="8153400" cy="1214446"/>
          </a:xfrm>
        </p:spPr>
        <p:txBody>
          <a:bodyPr/>
          <a:lstStyle/>
          <a:p>
            <a:pPr algn="ctr">
              <a:buNone/>
            </a:pPr>
            <a:r>
              <a:rPr lang="en-US" sz="2800" dirty="0" smtClean="0">
                <a:solidFill>
                  <a:srgbClr val="0070C0"/>
                </a:solidFill>
                <a:latin typeface="黑体" pitchFamily="49" charset="-122"/>
                <a:ea typeface="黑体" pitchFamily="49" charset="-122"/>
              </a:rPr>
              <a:t>10.4 </a:t>
            </a:r>
            <a:r>
              <a:rPr lang="zh-CN" altLang="en-US" sz="2800" dirty="0" smtClean="0">
                <a:solidFill>
                  <a:srgbClr val="0070C0"/>
                </a:solidFill>
                <a:latin typeface="黑体" pitchFamily="49" charset="-122"/>
                <a:ea typeface="黑体" pitchFamily="49" charset="-122"/>
              </a:rPr>
              <a:t>支持向量机简介</a:t>
            </a:r>
          </a:p>
          <a:p>
            <a:pPr>
              <a:lnSpc>
                <a:spcPct val="150000"/>
              </a:lnSpc>
              <a:buNone/>
            </a:pPr>
            <a:r>
              <a:rPr lang="en-US" sz="2400" dirty="0" smtClean="0">
                <a:solidFill>
                  <a:srgbClr val="0070C0"/>
                </a:solidFill>
                <a:latin typeface="黑体" pitchFamily="49" charset="-122"/>
                <a:ea typeface="黑体" pitchFamily="49" charset="-122"/>
              </a:rPr>
              <a:t>10.4.1 </a:t>
            </a:r>
            <a:r>
              <a:rPr lang="zh-CN" altLang="en-US" sz="2400" dirty="0" smtClean="0">
                <a:solidFill>
                  <a:srgbClr val="0070C0"/>
                </a:solidFill>
                <a:latin typeface="黑体" pitchFamily="49" charset="-122"/>
                <a:ea typeface="黑体" pitchFamily="49" charset="-122"/>
              </a:rPr>
              <a:t>最大间隔超平面</a:t>
            </a:r>
          </a:p>
          <a:p>
            <a:pPr>
              <a:buNone/>
            </a:pPr>
            <a:endParaRPr lang="zh-CN" altLang="en-US" sz="2400" dirty="0" smtClean="0">
              <a:solidFill>
                <a:srgbClr val="0070C0"/>
              </a:solidFill>
              <a:latin typeface="楷体" pitchFamily="49" charset="-122"/>
              <a:ea typeface="楷体" pitchFamily="49" charset="-122"/>
            </a:endParaRPr>
          </a:p>
          <a:p>
            <a:pPr>
              <a:buNone/>
            </a:pPr>
            <a:endParaRPr lang="zh-CN" altLang="en-US" dirty="0"/>
          </a:p>
        </p:txBody>
      </p:sp>
      <p:pic>
        <p:nvPicPr>
          <p:cNvPr id="166913" name="Picture 1"/>
          <p:cNvPicPr>
            <a:picLocks noChangeAspect="1" noChangeArrowheads="1"/>
          </p:cNvPicPr>
          <p:nvPr/>
        </p:nvPicPr>
        <p:blipFill>
          <a:blip r:embed="rId2"/>
          <a:srcRect/>
          <a:stretch>
            <a:fillRect/>
          </a:stretch>
        </p:blipFill>
        <p:spPr bwMode="auto">
          <a:xfrm>
            <a:off x="4429124" y="1857364"/>
            <a:ext cx="4034810" cy="4149470"/>
          </a:xfrm>
          <a:prstGeom prst="rect">
            <a:avLst/>
          </a:prstGeom>
          <a:noFill/>
          <a:ln w="9525">
            <a:noFill/>
            <a:miter lim="800000"/>
            <a:headEnd/>
            <a:tailEnd/>
          </a:ln>
          <a:effectLst/>
        </p:spPr>
      </p:pic>
      <p:sp>
        <p:nvSpPr>
          <p:cNvPr id="5" name="矩形 4"/>
          <p:cNvSpPr/>
          <p:nvPr/>
        </p:nvSpPr>
        <p:spPr>
          <a:xfrm>
            <a:off x="928662" y="1855201"/>
            <a:ext cx="3286148" cy="3416320"/>
          </a:xfrm>
          <a:prstGeom prst="rect">
            <a:avLst/>
          </a:prstGeom>
        </p:spPr>
        <p:txBody>
          <a:bodyPr wrap="square">
            <a:spAutoFit/>
          </a:bodyPr>
          <a:lstStyle/>
          <a:p>
            <a:pPr>
              <a:lnSpc>
                <a:spcPct val="150000"/>
              </a:lnSpc>
            </a:pPr>
            <a:r>
              <a:rPr lang="zh-CN" altLang="en-US" sz="2200" dirty="0" smtClean="0">
                <a:solidFill>
                  <a:srgbClr val="0070C0"/>
                </a:solidFill>
              </a:rPr>
              <a:t>        </a:t>
            </a:r>
            <a:r>
              <a:rPr lang="zh-CN" altLang="en-US" sz="2400" dirty="0" smtClean="0">
                <a:solidFill>
                  <a:srgbClr val="0070C0"/>
                </a:solidFill>
              </a:rPr>
              <a:t>能使两侧数据子集的边界点到其的距离都达到最远，即能以最大间隔分隔两个数据子集的超平面称为最大间隔超平面。</a:t>
            </a:r>
            <a:endParaRPr lang="zh-CN" altLang="en-US" sz="2400"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par>
                                <p:cTn id="14" presetID="3" presetClass="entr" presetSubtype="10" fill="hold" nodeType="withEffect">
                                  <p:stCondLst>
                                    <p:cond delay="0"/>
                                  </p:stCondLst>
                                  <p:childTnLst>
                                    <p:set>
                                      <p:cBhvr>
                                        <p:cTn id="15" dur="1" fill="hold">
                                          <p:stCondLst>
                                            <p:cond delay="0"/>
                                          </p:stCondLst>
                                        </p:cTn>
                                        <p:tgtEl>
                                          <p:spTgt spid="166913"/>
                                        </p:tgtEl>
                                        <p:attrNameLst>
                                          <p:attrName>style.visibility</p:attrName>
                                        </p:attrNameLst>
                                      </p:cBhvr>
                                      <p:to>
                                        <p:strVal val="visible"/>
                                      </p:to>
                                    </p:set>
                                    <p:animEffect transition="in" filter="blinds(horizontal)">
                                      <p:cBhvr>
                                        <p:cTn id="16" dur="500"/>
                                        <p:tgtEl>
                                          <p:spTgt spid="1669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11267" y="428604"/>
            <a:ext cx="8429684" cy="5929354"/>
          </a:xfrm>
        </p:spPr>
        <p:txBody>
          <a:bodyPr/>
          <a:lstStyle/>
          <a:p>
            <a:pPr>
              <a:lnSpc>
                <a:spcPct val="150000"/>
              </a:lnSpc>
              <a:buNone/>
            </a:pPr>
            <a:r>
              <a:rPr lang="en-US" sz="2400" dirty="0" smtClean="0">
                <a:solidFill>
                  <a:srgbClr val="0070C0"/>
                </a:solidFill>
                <a:latin typeface="黑体" pitchFamily="49" charset="-122"/>
                <a:ea typeface="黑体" pitchFamily="49" charset="-122"/>
              </a:rPr>
              <a:t>  10.4.2 </a:t>
            </a:r>
            <a:r>
              <a:rPr lang="zh-CN" altLang="en-US" sz="2400" dirty="0" smtClean="0">
                <a:solidFill>
                  <a:srgbClr val="0070C0"/>
                </a:solidFill>
                <a:latin typeface="黑体" pitchFamily="49" charset="-122"/>
                <a:ea typeface="黑体" pitchFamily="49" charset="-122"/>
              </a:rPr>
              <a:t>线性可分支持向量机</a:t>
            </a:r>
          </a:p>
          <a:p>
            <a:pPr>
              <a:lnSpc>
                <a:spcPct val="130000"/>
              </a:lnSpc>
              <a:buNone/>
            </a:pPr>
            <a:r>
              <a:rPr lang="zh-CN" altLang="en-US" sz="2300" dirty="0" smtClean="0"/>
              <a:t>           </a:t>
            </a:r>
            <a:r>
              <a:rPr lang="zh-CN" altLang="en-US" sz="2300" dirty="0" smtClean="0">
                <a:solidFill>
                  <a:srgbClr val="0070C0"/>
                </a:solidFill>
              </a:rPr>
              <a:t>设有线性</a:t>
            </a:r>
            <a:r>
              <a:rPr lang="zh-CN" altLang="en-US" sz="2300" dirty="0" smtClean="0">
                <a:solidFill>
                  <a:srgbClr val="0070C0"/>
                </a:solidFill>
                <a:latin typeface="Times New Roman" pitchFamily="18" charset="0"/>
                <a:cs typeface="Times New Roman" pitchFamily="18" charset="0"/>
              </a:rPr>
              <a:t>可分的训练样本集</a:t>
            </a:r>
            <a:r>
              <a:rPr lang="en-US" sz="2300" i="1" dirty="0" smtClean="0">
                <a:solidFill>
                  <a:srgbClr val="0070C0"/>
                </a:solidFill>
                <a:latin typeface="Times New Roman" pitchFamily="18" charset="0"/>
                <a:cs typeface="Times New Roman" pitchFamily="18" charset="0"/>
              </a:rPr>
              <a:t>S</a:t>
            </a:r>
            <a:r>
              <a:rPr lang="en-US" sz="2300" dirty="0" smtClean="0">
                <a:solidFill>
                  <a:srgbClr val="0070C0"/>
                </a:solidFill>
                <a:latin typeface="Times New Roman" pitchFamily="18" charset="0"/>
                <a:cs typeface="Times New Roman" pitchFamily="18" charset="0"/>
              </a:rPr>
              <a:t>=               </a:t>
            </a:r>
            <a:r>
              <a:rPr lang="zh-CN" altLang="en-US" sz="2300" dirty="0" smtClean="0">
                <a:solidFill>
                  <a:srgbClr val="0070C0"/>
                </a:solidFill>
                <a:latin typeface="Times New Roman" pitchFamily="18" charset="0"/>
                <a:cs typeface="Times New Roman" pitchFamily="18" charset="0"/>
              </a:rPr>
              <a:t>，</a:t>
            </a:r>
            <a:r>
              <a:rPr lang="en-US" sz="2300" i="1" dirty="0" err="1" smtClean="0">
                <a:solidFill>
                  <a:srgbClr val="0070C0"/>
                </a:solidFill>
                <a:latin typeface="Times New Roman" pitchFamily="18" charset="0"/>
                <a:cs typeface="Times New Roman" pitchFamily="18" charset="0"/>
              </a:rPr>
              <a:t>y</a:t>
            </a:r>
            <a:r>
              <a:rPr lang="en-US" sz="2300" i="1" baseline="-25000" dirty="0" err="1" smtClean="0">
                <a:solidFill>
                  <a:srgbClr val="0070C0"/>
                </a:solidFill>
                <a:latin typeface="Times New Roman" pitchFamily="18" charset="0"/>
                <a:cs typeface="Times New Roman" pitchFamily="18" charset="0"/>
              </a:rPr>
              <a:t>i</a:t>
            </a:r>
            <a:r>
              <a:rPr lang="en-US" sz="2300" dirty="0" smtClean="0">
                <a:solidFill>
                  <a:srgbClr val="0070C0"/>
                </a:solidFill>
                <a:latin typeface="Times New Roman" pitchFamily="18" charset="0"/>
                <a:cs typeface="Times New Roman" pitchFamily="18" charset="0"/>
                <a:sym typeface="Symbol"/>
              </a:rPr>
              <a:t></a:t>
            </a:r>
            <a:r>
              <a:rPr lang="en-US" sz="2300" dirty="0" smtClean="0">
                <a:solidFill>
                  <a:srgbClr val="0070C0"/>
                </a:solidFill>
                <a:latin typeface="Times New Roman" pitchFamily="18" charset="0"/>
                <a:cs typeface="Times New Roman" pitchFamily="18" charset="0"/>
              </a:rPr>
              <a:t>{+1,</a:t>
            </a:r>
            <a:r>
              <a:rPr lang="en-US" sz="2300" dirty="0" smtClean="0">
                <a:solidFill>
                  <a:srgbClr val="0070C0"/>
                </a:solidFill>
                <a:latin typeface="Times New Roman" pitchFamily="18" charset="0"/>
                <a:cs typeface="Times New Roman" pitchFamily="18" charset="0"/>
                <a:sym typeface="Symbol"/>
              </a:rPr>
              <a:t></a:t>
            </a:r>
            <a:r>
              <a:rPr lang="en-US" sz="2300" dirty="0" smtClean="0">
                <a:solidFill>
                  <a:srgbClr val="0070C0"/>
                </a:solidFill>
                <a:latin typeface="Times New Roman" pitchFamily="18" charset="0"/>
                <a:cs typeface="Times New Roman" pitchFamily="18" charset="0"/>
              </a:rPr>
              <a:t>1}</a:t>
            </a:r>
            <a:r>
              <a:rPr lang="zh-CN" altLang="en-US" sz="2300" dirty="0" smtClean="0">
                <a:solidFill>
                  <a:srgbClr val="0070C0"/>
                </a:solidFill>
                <a:latin typeface="Times New Roman" pitchFamily="18" charset="0"/>
                <a:cs typeface="Times New Roman" pitchFamily="18" charset="0"/>
              </a:rPr>
              <a:t>分别对应正类样本和负类样本。</a:t>
            </a:r>
          </a:p>
          <a:p>
            <a:pPr>
              <a:buNone/>
            </a:pPr>
            <a:r>
              <a:rPr lang="zh-CN" altLang="en-US" sz="2300" dirty="0" smtClean="0">
                <a:solidFill>
                  <a:srgbClr val="0070C0"/>
                </a:solidFill>
                <a:latin typeface="Times New Roman" pitchFamily="18" charset="0"/>
                <a:cs typeface="Times New Roman" pitchFamily="18" charset="0"/>
              </a:rPr>
              <a:t>             设分隔数据点集</a:t>
            </a:r>
            <a:r>
              <a:rPr lang="en-US" sz="2300" i="1" dirty="0" smtClean="0">
                <a:solidFill>
                  <a:srgbClr val="0070C0"/>
                </a:solidFill>
                <a:latin typeface="Times New Roman" pitchFamily="18" charset="0"/>
                <a:cs typeface="Times New Roman" pitchFamily="18" charset="0"/>
              </a:rPr>
              <a:t>D</a:t>
            </a:r>
            <a:r>
              <a:rPr lang="en-US" sz="2300" dirty="0" smtClean="0">
                <a:solidFill>
                  <a:srgbClr val="0070C0"/>
                </a:solidFill>
                <a:latin typeface="Times New Roman" pitchFamily="18" charset="0"/>
                <a:cs typeface="Times New Roman" pitchFamily="18" charset="0"/>
              </a:rPr>
              <a:t>=           </a:t>
            </a:r>
            <a:r>
              <a:rPr lang="zh-CN" altLang="en-US" sz="2300" dirty="0" smtClean="0">
                <a:solidFill>
                  <a:srgbClr val="0070C0"/>
                </a:solidFill>
                <a:latin typeface="Times New Roman" pitchFamily="18" charset="0"/>
                <a:cs typeface="Times New Roman" pitchFamily="18" charset="0"/>
              </a:rPr>
              <a:t>成为两个子集的超平面方程为</a:t>
            </a:r>
          </a:p>
          <a:p>
            <a:pPr>
              <a:lnSpc>
                <a:spcPct val="150000"/>
              </a:lnSpc>
              <a:buNone/>
            </a:pPr>
            <a:r>
              <a:rPr lang="en-US" sz="2300" b="1" i="1" dirty="0" smtClean="0">
                <a:solidFill>
                  <a:srgbClr val="0070C0"/>
                </a:solidFill>
                <a:latin typeface="Times New Roman" pitchFamily="18" charset="0"/>
                <a:cs typeface="Times New Roman" pitchFamily="18" charset="0"/>
              </a:rPr>
              <a:t>                                                </a:t>
            </a:r>
            <a:r>
              <a:rPr lang="en-US" sz="2300" b="1" i="1" dirty="0" err="1" smtClean="0">
                <a:solidFill>
                  <a:srgbClr val="0070C0"/>
                </a:solidFill>
                <a:latin typeface="Times New Roman" pitchFamily="18" charset="0"/>
                <a:cs typeface="Times New Roman" pitchFamily="18" charset="0"/>
              </a:rPr>
              <a:t>w</a:t>
            </a:r>
            <a:r>
              <a:rPr lang="en-US" sz="2300" baseline="30000" dirty="0" err="1" smtClean="0">
                <a:solidFill>
                  <a:srgbClr val="0070C0"/>
                </a:solidFill>
                <a:latin typeface="Times New Roman" pitchFamily="18" charset="0"/>
                <a:cs typeface="Times New Roman" pitchFamily="18" charset="0"/>
              </a:rPr>
              <a:t>T</a:t>
            </a:r>
            <a:r>
              <a:rPr lang="en-US" sz="2300" b="1" i="1" dirty="0" err="1" smtClean="0">
                <a:solidFill>
                  <a:srgbClr val="0070C0"/>
                </a:solidFill>
                <a:latin typeface="Times New Roman" pitchFamily="18" charset="0"/>
                <a:cs typeface="Times New Roman" pitchFamily="18" charset="0"/>
              </a:rPr>
              <a:t>x</a:t>
            </a:r>
            <a:r>
              <a:rPr lang="en-US" sz="2300" i="1" baseline="-25000" dirty="0" err="1" smtClean="0">
                <a:solidFill>
                  <a:srgbClr val="0070C0"/>
                </a:solidFill>
                <a:latin typeface="Times New Roman" pitchFamily="18" charset="0"/>
                <a:cs typeface="Times New Roman" pitchFamily="18" charset="0"/>
              </a:rPr>
              <a:t>i</a:t>
            </a:r>
            <a:r>
              <a:rPr lang="en-US" sz="2300" i="1" dirty="0" smtClean="0">
                <a:solidFill>
                  <a:srgbClr val="0070C0"/>
                </a:solidFill>
                <a:latin typeface="Times New Roman" pitchFamily="18" charset="0"/>
                <a:cs typeface="Times New Roman" pitchFamily="18" charset="0"/>
              </a:rPr>
              <a:t> </a:t>
            </a:r>
            <a:r>
              <a:rPr 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b</a:t>
            </a:r>
            <a:r>
              <a:rPr lang="en-US" sz="2300" dirty="0" smtClean="0">
                <a:solidFill>
                  <a:srgbClr val="0070C0"/>
                </a:solidFill>
                <a:latin typeface="Times New Roman" pitchFamily="18" charset="0"/>
                <a:cs typeface="Times New Roman" pitchFamily="18" charset="0"/>
              </a:rPr>
              <a:t>=0                                  (10-28)</a:t>
            </a:r>
            <a:endParaRPr lang="zh-CN" altLang="en-US" sz="2300" dirty="0" smtClean="0">
              <a:solidFill>
                <a:srgbClr val="0070C0"/>
              </a:solidFill>
              <a:latin typeface="Times New Roman" pitchFamily="18" charset="0"/>
              <a:cs typeface="Times New Roman" pitchFamily="18" charset="0"/>
            </a:endParaRPr>
          </a:p>
          <a:p>
            <a:pPr>
              <a:lnSpc>
                <a:spcPct val="130000"/>
              </a:lnSpc>
              <a:buNone/>
            </a:pPr>
            <a:r>
              <a:rPr lang="zh-CN" altLang="en-US" sz="2300" dirty="0" smtClean="0">
                <a:solidFill>
                  <a:srgbClr val="0070C0"/>
                </a:solidFill>
                <a:latin typeface="Times New Roman" pitchFamily="18" charset="0"/>
                <a:cs typeface="Times New Roman" pitchFamily="18" charset="0"/>
              </a:rPr>
              <a:t>             首先，这个超平面要能够正确分类数据点集</a:t>
            </a:r>
            <a:r>
              <a:rPr lang="en-US" sz="2300" i="1" dirty="0" smtClean="0">
                <a:solidFill>
                  <a:srgbClr val="0070C0"/>
                </a:solidFill>
                <a:latin typeface="Times New Roman" pitchFamily="18" charset="0"/>
                <a:cs typeface="Times New Roman" pitchFamily="18" charset="0"/>
              </a:rPr>
              <a:t>D</a:t>
            </a:r>
            <a:r>
              <a:rPr lang="zh-CN" altLang="en-US" sz="2300" dirty="0" smtClean="0">
                <a:solidFill>
                  <a:srgbClr val="0070C0"/>
                </a:solidFill>
                <a:latin typeface="Times New Roman" pitchFamily="18" charset="0"/>
                <a:cs typeface="Times New Roman" pitchFamily="18" charset="0"/>
              </a:rPr>
              <a:t>，所以它必须满足下面两个不等式：</a:t>
            </a:r>
          </a:p>
          <a:p>
            <a:pPr>
              <a:buNone/>
            </a:pPr>
            <a:r>
              <a:rPr lang="en-US" sz="2300" b="1" i="1" dirty="0" smtClean="0">
                <a:solidFill>
                  <a:srgbClr val="0070C0"/>
                </a:solidFill>
                <a:latin typeface="Times New Roman" pitchFamily="18" charset="0"/>
                <a:cs typeface="Times New Roman" pitchFamily="18" charset="0"/>
              </a:rPr>
              <a:t>                                   </a:t>
            </a:r>
            <a:r>
              <a:rPr lang="en-US" sz="2300" b="1" i="1" dirty="0" err="1" smtClean="0">
                <a:solidFill>
                  <a:srgbClr val="0070C0"/>
                </a:solidFill>
                <a:latin typeface="Times New Roman" pitchFamily="18" charset="0"/>
                <a:cs typeface="Times New Roman" pitchFamily="18" charset="0"/>
              </a:rPr>
              <a:t>w</a:t>
            </a:r>
            <a:r>
              <a:rPr lang="en-US" sz="2300" baseline="30000" dirty="0" err="1" smtClean="0">
                <a:solidFill>
                  <a:srgbClr val="0070C0"/>
                </a:solidFill>
                <a:latin typeface="Times New Roman" pitchFamily="18" charset="0"/>
                <a:cs typeface="Times New Roman" pitchFamily="18" charset="0"/>
              </a:rPr>
              <a:t>T</a:t>
            </a:r>
            <a:r>
              <a:rPr lang="en-US" sz="2300" b="1" i="1" dirty="0" err="1" smtClean="0">
                <a:solidFill>
                  <a:srgbClr val="0070C0"/>
                </a:solidFill>
                <a:latin typeface="Times New Roman" pitchFamily="18" charset="0"/>
                <a:cs typeface="Times New Roman" pitchFamily="18" charset="0"/>
              </a:rPr>
              <a:t>x</a:t>
            </a:r>
            <a:r>
              <a:rPr lang="en-US" sz="2300" i="1" baseline="-25000" dirty="0" err="1" smtClean="0">
                <a:solidFill>
                  <a:srgbClr val="0070C0"/>
                </a:solidFill>
                <a:latin typeface="Times New Roman" pitchFamily="18" charset="0"/>
                <a:cs typeface="Times New Roman" pitchFamily="18" charset="0"/>
              </a:rPr>
              <a:t>i</a:t>
            </a:r>
            <a:r>
              <a:rPr lang="en-US" sz="2300" i="1" dirty="0" smtClean="0">
                <a:solidFill>
                  <a:srgbClr val="0070C0"/>
                </a:solidFill>
                <a:latin typeface="Times New Roman" pitchFamily="18" charset="0"/>
                <a:cs typeface="Times New Roman" pitchFamily="18" charset="0"/>
              </a:rPr>
              <a:t> </a:t>
            </a:r>
            <a:r>
              <a:rPr 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b</a:t>
            </a:r>
            <a:r>
              <a:rPr lang="en-US" sz="2300" dirty="0" smtClean="0">
                <a:solidFill>
                  <a:srgbClr val="0070C0"/>
                </a:solidFill>
                <a:latin typeface="Times New Roman" pitchFamily="18" charset="0"/>
                <a:cs typeface="Times New Roman" pitchFamily="18" charset="0"/>
              </a:rPr>
              <a:t>≥0, </a:t>
            </a:r>
            <a:r>
              <a:rPr lang="zh-CN" altLang="en-US" sz="2300" dirty="0" smtClean="0">
                <a:solidFill>
                  <a:srgbClr val="0070C0"/>
                </a:solidFill>
                <a:latin typeface="Times New Roman" pitchFamily="18" charset="0"/>
                <a:cs typeface="Times New Roman" pitchFamily="18" charset="0"/>
              </a:rPr>
              <a:t>对于正类样本</a:t>
            </a:r>
          </a:p>
          <a:p>
            <a:pPr>
              <a:buNone/>
            </a:pPr>
            <a:r>
              <a:rPr lang="en-US" sz="2300" b="1" i="1" dirty="0" smtClean="0">
                <a:solidFill>
                  <a:srgbClr val="0070C0"/>
                </a:solidFill>
                <a:latin typeface="Times New Roman" pitchFamily="18" charset="0"/>
                <a:cs typeface="Times New Roman" pitchFamily="18" charset="0"/>
              </a:rPr>
              <a:t>                                   </a:t>
            </a:r>
            <a:r>
              <a:rPr lang="en-US" sz="2300" b="1" i="1" dirty="0" err="1" smtClean="0">
                <a:solidFill>
                  <a:srgbClr val="0070C0"/>
                </a:solidFill>
                <a:latin typeface="Times New Roman" pitchFamily="18" charset="0"/>
                <a:cs typeface="Times New Roman" pitchFamily="18" charset="0"/>
              </a:rPr>
              <a:t>w</a:t>
            </a:r>
            <a:r>
              <a:rPr lang="en-US" sz="2300" baseline="30000" dirty="0" err="1" smtClean="0">
                <a:solidFill>
                  <a:srgbClr val="0070C0"/>
                </a:solidFill>
                <a:latin typeface="Times New Roman" pitchFamily="18" charset="0"/>
                <a:cs typeface="Times New Roman" pitchFamily="18" charset="0"/>
              </a:rPr>
              <a:t>T</a:t>
            </a:r>
            <a:r>
              <a:rPr lang="en-US" sz="2300" b="1" i="1" dirty="0" err="1" smtClean="0">
                <a:solidFill>
                  <a:srgbClr val="0070C0"/>
                </a:solidFill>
                <a:latin typeface="Times New Roman" pitchFamily="18" charset="0"/>
                <a:cs typeface="Times New Roman" pitchFamily="18" charset="0"/>
              </a:rPr>
              <a:t>x</a:t>
            </a:r>
            <a:r>
              <a:rPr lang="en-US" sz="2300" i="1" baseline="-25000" dirty="0" err="1" smtClean="0">
                <a:solidFill>
                  <a:srgbClr val="0070C0"/>
                </a:solidFill>
                <a:latin typeface="Times New Roman" pitchFamily="18" charset="0"/>
                <a:cs typeface="Times New Roman" pitchFamily="18" charset="0"/>
              </a:rPr>
              <a:t>i</a:t>
            </a:r>
            <a:r>
              <a:rPr lang="en-US" sz="2300" i="1" dirty="0" smtClean="0">
                <a:solidFill>
                  <a:srgbClr val="0070C0"/>
                </a:solidFill>
                <a:latin typeface="Times New Roman" pitchFamily="18" charset="0"/>
                <a:cs typeface="Times New Roman" pitchFamily="18" charset="0"/>
              </a:rPr>
              <a:t> </a:t>
            </a:r>
            <a:r>
              <a:rPr 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b</a:t>
            </a:r>
            <a:r>
              <a:rPr lang="en-US" sz="2300" dirty="0" smtClean="0">
                <a:solidFill>
                  <a:srgbClr val="0070C0"/>
                </a:solidFill>
                <a:latin typeface="Times New Roman" pitchFamily="18" charset="0"/>
                <a:cs typeface="Times New Roman" pitchFamily="18" charset="0"/>
              </a:rPr>
              <a:t>&lt;0, </a:t>
            </a:r>
            <a:r>
              <a:rPr lang="zh-CN" altLang="en-US" sz="2300" dirty="0" smtClean="0">
                <a:solidFill>
                  <a:srgbClr val="0070C0"/>
                </a:solidFill>
                <a:latin typeface="Times New Roman" pitchFamily="18" charset="0"/>
                <a:cs typeface="Times New Roman" pitchFamily="18" charset="0"/>
              </a:rPr>
              <a:t>对于负类样本</a:t>
            </a:r>
          </a:p>
          <a:p>
            <a:pPr>
              <a:lnSpc>
                <a:spcPct val="130000"/>
              </a:lnSpc>
              <a:buNone/>
            </a:pPr>
            <a:r>
              <a:rPr lang="zh-CN" altLang="en-US" sz="2300" dirty="0" smtClean="0">
                <a:solidFill>
                  <a:srgbClr val="0070C0"/>
                </a:solidFill>
                <a:latin typeface="Times New Roman" pitchFamily="18" charset="0"/>
                <a:cs typeface="Times New Roman" pitchFamily="18" charset="0"/>
              </a:rPr>
              <a:t>     如果将</a:t>
            </a:r>
            <a:r>
              <a:rPr lang="en-US" sz="2300" i="1" dirty="0" err="1" smtClean="0">
                <a:solidFill>
                  <a:srgbClr val="0070C0"/>
                </a:solidFill>
                <a:latin typeface="Times New Roman" pitchFamily="18" charset="0"/>
                <a:cs typeface="Times New Roman" pitchFamily="18" charset="0"/>
              </a:rPr>
              <a:t>y</a:t>
            </a:r>
            <a:r>
              <a:rPr lang="en-US" sz="2300" i="1" baseline="-25000" dirty="0" err="1" smtClean="0">
                <a:solidFill>
                  <a:srgbClr val="0070C0"/>
                </a:solidFill>
                <a:latin typeface="Times New Roman" pitchFamily="18" charset="0"/>
                <a:cs typeface="Times New Roman" pitchFamily="18" charset="0"/>
              </a:rPr>
              <a:t>i</a:t>
            </a:r>
            <a:r>
              <a:rPr lang="zh-CN" altLang="en-US" sz="2300" dirty="0" smtClean="0">
                <a:solidFill>
                  <a:srgbClr val="0070C0"/>
                </a:solidFill>
                <a:latin typeface="Times New Roman" pitchFamily="18" charset="0"/>
                <a:cs typeface="Times New Roman" pitchFamily="18" charset="0"/>
              </a:rPr>
              <a:t>的取值作为数值与</a:t>
            </a:r>
            <a:r>
              <a:rPr lang="en-US" sz="2300" b="1" i="1" dirty="0" err="1" smtClean="0">
                <a:solidFill>
                  <a:srgbClr val="0070C0"/>
                </a:solidFill>
                <a:latin typeface="Times New Roman" pitchFamily="18" charset="0"/>
                <a:cs typeface="Times New Roman" pitchFamily="18" charset="0"/>
              </a:rPr>
              <a:t>w</a:t>
            </a:r>
            <a:r>
              <a:rPr lang="en-US" sz="2300" baseline="30000" dirty="0" err="1" smtClean="0">
                <a:solidFill>
                  <a:srgbClr val="0070C0"/>
                </a:solidFill>
                <a:latin typeface="Times New Roman" pitchFamily="18" charset="0"/>
                <a:cs typeface="Times New Roman" pitchFamily="18" charset="0"/>
              </a:rPr>
              <a:t>T</a:t>
            </a:r>
            <a:r>
              <a:rPr lang="en-US" sz="2300" b="1" i="1" dirty="0" err="1" smtClean="0">
                <a:solidFill>
                  <a:srgbClr val="0070C0"/>
                </a:solidFill>
                <a:latin typeface="Times New Roman" pitchFamily="18" charset="0"/>
                <a:cs typeface="Times New Roman" pitchFamily="18" charset="0"/>
              </a:rPr>
              <a:t>x</a:t>
            </a:r>
            <a:r>
              <a:rPr lang="en-US" sz="2300" i="1" baseline="-25000" dirty="0" err="1" smtClean="0">
                <a:solidFill>
                  <a:srgbClr val="0070C0"/>
                </a:solidFill>
                <a:latin typeface="Times New Roman" pitchFamily="18" charset="0"/>
                <a:cs typeface="Times New Roman" pitchFamily="18" charset="0"/>
              </a:rPr>
              <a:t>i</a:t>
            </a:r>
            <a:r>
              <a:rPr lang="en-US" sz="2300" i="1" dirty="0" smtClean="0">
                <a:solidFill>
                  <a:srgbClr val="0070C0"/>
                </a:solidFill>
                <a:latin typeface="Times New Roman" pitchFamily="18" charset="0"/>
                <a:cs typeface="Times New Roman" pitchFamily="18" charset="0"/>
              </a:rPr>
              <a:t> </a:t>
            </a:r>
            <a:r>
              <a:rPr 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b</a:t>
            </a:r>
            <a:r>
              <a:rPr lang="zh-CN" altLang="en-US" sz="2300" dirty="0" smtClean="0">
                <a:solidFill>
                  <a:srgbClr val="0070C0"/>
                </a:solidFill>
                <a:latin typeface="Times New Roman" pitchFamily="18" charset="0"/>
                <a:cs typeface="Times New Roman" pitchFamily="18" charset="0"/>
              </a:rPr>
              <a:t>相乘，则这两个不等式可以统一为</a:t>
            </a:r>
          </a:p>
          <a:p>
            <a:pPr>
              <a:spcBef>
                <a:spcPts val="0"/>
              </a:spcBef>
              <a:buNone/>
            </a:pPr>
            <a:r>
              <a:rPr lang="en-US" sz="2300" i="1" dirty="0" smtClean="0">
                <a:solidFill>
                  <a:srgbClr val="0070C0"/>
                </a:solidFill>
                <a:latin typeface="Times New Roman" pitchFamily="18" charset="0"/>
                <a:cs typeface="Times New Roman" pitchFamily="18" charset="0"/>
              </a:rPr>
              <a:t>                                             </a:t>
            </a:r>
            <a:r>
              <a:rPr lang="en-US" sz="2300" i="1" dirty="0" err="1" smtClean="0">
                <a:solidFill>
                  <a:srgbClr val="0070C0"/>
                </a:solidFill>
                <a:latin typeface="Times New Roman" pitchFamily="18" charset="0"/>
                <a:cs typeface="Times New Roman" pitchFamily="18" charset="0"/>
              </a:rPr>
              <a:t>y</a:t>
            </a:r>
            <a:r>
              <a:rPr lang="en-US" sz="2300" i="1" baseline="-25000" dirty="0" err="1" smtClean="0">
                <a:solidFill>
                  <a:srgbClr val="0070C0"/>
                </a:solidFill>
                <a:latin typeface="Times New Roman" pitchFamily="18" charset="0"/>
                <a:cs typeface="Times New Roman" pitchFamily="18" charset="0"/>
              </a:rPr>
              <a:t>i</a:t>
            </a:r>
            <a:r>
              <a:rPr lang="en-US" sz="2300" dirty="0" smtClean="0">
                <a:solidFill>
                  <a:srgbClr val="0070C0"/>
                </a:solidFill>
                <a:latin typeface="Times New Roman" pitchFamily="18" charset="0"/>
                <a:cs typeface="Times New Roman" pitchFamily="18" charset="0"/>
              </a:rPr>
              <a:t> (</a:t>
            </a:r>
            <a:r>
              <a:rPr lang="en-US" sz="2300" b="1" i="1" dirty="0" err="1" smtClean="0">
                <a:solidFill>
                  <a:srgbClr val="0070C0"/>
                </a:solidFill>
                <a:latin typeface="Times New Roman" pitchFamily="18" charset="0"/>
                <a:cs typeface="Times New Roman" pitchFamily="18" charset="0"/>
              </a:rPr>
              <a:t>w</a:t>
            </a:r>
            <a:r>
              <a:rPr lang="en-US" sz="2300" baseline="30000" dirty="0" err="1" smtClean="0">
                <a:solidFill>
                  <a:srgbClr val="0070C0"/>
                </a:solidFill>
                <a:latin typeface="Times New Roman" pitchFamily="18" charset="0"/>
                <a:cs typeface="Times New Roman" pitchFamily="18" charset="0"/>
              </a:rPr>
              <a:t>T</a:t>
            </a:r>
            <a:r>
              <a:rPr lang="en-US" sz="2300" b="1" i="1" dirty="0" err="1" smtClean="0">
                <a:solidFill>
                  <a:srgbClr val="0070C0"/>
                </a:solidFill>
                <a:latin typeface="Times New Roman" pitchFamily="18" charset="0"/>
                <a:cs typeface="Times New Roman" pitchFamily="18" charset="0"/>
              </a:rPr>
              <a:t>x</a:t>
            </a:r>
            <a:r>
              <a:rPr lang="en-US" sz="2300" i="1" baseline="-25000" dirty="0" err="1" smtClean="0">
                <a:solidFill>
                  <a:srgbClr val="0070C0"/>
                </a:solidFill>
                <a:latin typeface="Times New Roman" pitchFamily="18" charset="0"/>
                <a:cs typeface="Times New Roman" pitchFamily="18" charset="0"/>
              </a:rPr>
              <a:t>i</a:t>
            </a:r>
            <a:r>
              <a:rPr lang="en-US" sz="2300" i="1" dirty="0" smtClean="0">
                <a:solidFill>
                  <a:srgbClr val="0070C0"/>
                </a:solidFill>
                <a:latin typeface="Times New Roman" pitchFamily="18" charset="0"/>
                <a:cs typeface="Times New Roman" pitchFamily="18" charset="0"/>
              </a:rPr>
              <a:t> </a:t>
            </a:r>
            <a:r>
              <a:rPr 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b</a:t>
            </a:r>
            <a:r>
              <a:rPr lang="en-US" sz="2300" dirty="0" smtClean="0">
                <a:solidFill>
                  <a:srgbClr val="0070C0"/>
                </a:solidFill>
                <a:latin typeface="Times New Roman" pitchFamily="18" charset="0"/>
                <a:cs typeface="Times New Roman" pitchFamily="18" charset="0"/>
              </a:rPr>
              <a:t>)≥0                               (10-29)</a:t>
            </a:r>
            <a:endParaRPr lang="zh-CN" altLang="en-US" sz="2300" dirty="0" smtClean="0">
              <a:solidFill>
                <a:srgbClr val="0070C0"/>
              </a:solidFill>
              <a:latin typeface="Times New Roman" pitchFamily="18" charset="0"/>
              <a:cs typeface="Times New Roman" pitchFamily="18" charset="0"/>
            </a:endParaRPr>
          </a:p>
          <a:p>
            <a:pPr>
              <a:buNone/>
            </a:pPr>
            <a:endParaRPr lang="zh-CN" altLang="en-US" sz="2300" dirty="0"/>
          </a:p>
        </p:txBody>
      </p:sp>
      <p:sp>
        <p:nvSpPr>
          <p:cNvPr id="154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54627" name="Picture 3"/>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5154059" y="1163820"/>
            <a:ext cx="1188000" cy="292701"/>
          </a:xfrm>
          <a:prstGeom prst="rect">
            <a:avLst/>
          </a:prstGeom>
          <a:noFill/>
        </p:spPr>
      </p:pic>
      <p:sp>
        <p:nvSpPr>
          <p:cNvPr id="1546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54629" name="Picture 5"/>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3786182" y="2115406"/>
            <a:ext cx="720000" cy="298538"/>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linds(horizontal)">
                                      <p:cBhvr>
                                        <p:cTn id="7" dur="500"/>
                                        <p:tgtEl>
                                          <p:spTgt spid="3">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blinds(horizontal)">
                                      <p:cBhvr>
                                        <p:cTn id="10" dur="500"/>
                                        <p:tgtEl>
                                          <p:spTgt spid="3">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animEffect transition="in" filter="blinds(horizontal)">
                                      <p:cBhvr>
                                        <p:cTn id="13" dur="500"/>
                                        <p:tgtEl>
                                          <p:spTgt spid="3">
                                            <p:txEl>
                                              <p:pRg st="6" end="6"/>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xEl>
                                              <p:pRg st="7" end="7"/>
                                            </p:txEl>
                                          </p:spTgt>
                                        </p:tgtEl>
                                        <p:attrNameLst>
                                          <p:attrName>style.visibility</p:attrName>
                                        </p:attrNameLst>
                                      </p:cBhvr>
                                      <p:to>
                                        <p:strVal val="visible"/>
                                      </p:to>
                                    </p:set>
                                    <p:animEffect transition="in" filter="blinds(horizontal)">
                                      <p:cBhvr>
                                        <p:cTn id="18" dur="500"/>
                                        <p:tgtEl>
                                          <p:spTgt spid="3">
                                            <p:txEl>
                                              <p:pRg st="7" end="7"/>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animEffect transition="in" filter="blinds(horizontal)">
                                      <p:cBhvr>
                                        <p:cTn id="21"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7" name="Picture 3"/>
          <p:cNvPicPr>
            <a:picLocks noChangeAspect="1" noChangeArrowheads="1"/>
          </p:cNvPicPr>
          <p:nvPr/>
        </p:nvPicPr>
        <p:blipFill>
          <a:blip r:embed="rId2"/>
          <a:srcRect/>
          <a:stretch>
            <a:fillRect/>
          </a:stretch>
        </p:blipFill>
        <p:spPr bwMode="auto">
          <a:xfrm>
            <a:off x="1035175" y="785794"/>
            <a:ext cx="8640000" cy="442915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5" name="Picture 1"/>
          <p:cNvPicPr>
            <a:picLocks noChangeAspect="1" noChangeArrowheads="1"/>
          </p:cNvPicPr>
          <p:nvPr/>
        </p:nvPicPr>
        <p:blipFill>
          <a:blip r:embed="rId2"/>
          <a:srcRect/>
          <a:stretch>
            <a:fillRect/>
          </a:stretch>
        </p:blipFill>
        <p:spPr bwMode="auto">
          <a:xfrm>
            <a:off x="988408" y="571480"/>
            <a:ext cx="8496000" cy="578314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817" name="Picture 1"/>
          <p:cNvPicPr>
            <a:picLocks noChangeAspect="1" noChangeArrowheads="1"/>
          </p:cNvPicPr>
          <p:nvPr/>
        </p:nvPicPr>
        <p:blipFill>
          <a:blip r:embed="rId2"/>
          <a:srcRect/>
          <a:stretch>
            <a:fillRect/>
          </a:stretch>
        </p:blipFill>
        <p:spPr bwMode="auto">
          <a:xfrm>
            <a:off x="428597" y="571480"/>
            <a:ext cx="8215370" cy="550072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793" name="Picture 1"/>
          <p:cNvPicPr>
            <a:picLocks noChangeAspect="1" noChangeArrowheads="1"/>
          </p:cNvPicPr>
          <p:nvPr/>
        </p:nvPicPr>
        <p:blipFill>
          <a:blip r:embed="rId2"/>
          <a:srcRect/>
          <a:stretch>
            <a:fillRect/>
          </a:stretch>
        </p:blipFill>
        <p:spPr bwMode="auto">
          <a:xfrm>
            <a:off x="571472" y="652447"/>
            <a:ext cx="8143932" cy="53578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38125" y="525589"/>
            <a:ext cx="8062965" cy="1986409"/>
          </a:xfrm>
        </p:spPr>
        <p:txBody>
          <a:bodyPr/>
          <a:lstStyle/>
          <a:p>
            <a:pPr>
              <a:lnSpc>
                <a:spcPct val="120000"/>
              </a:lnSpc>
              <a:buNone/>
            </a:pPr>
            <a:r>
              <a:rPr lang="zh-CN" altLang="en-US" sz="2400" dirty="0" smtClean="0">
                <a:solidFill>
                  <a:srgbClr val="0070C0"/>
                </a:solidFill>
              </a:rPr>
              <a:t>           </a:t>
            </a:r>
            <a:r>
              <a:rPr lang="zh-CN" altLang="en-US" sz="2300" dirty="0" smtClean="0">
                <a:solidFill>
                  <a:srgbClr val="0070C0"/>
                </a:solidFill>
              </a:rPr>
              <a:t>现在，将</a:t>
            </a:r>
            <a:r>
              <a:rPr lang="zh-CN" altLang="en-US" sz="2300" dirty="0" smtClean="0">
                <a:solidFill>
                  <a:srgbClr val="0070C0"/>
                </a:solidFill>
                <a:latin typeface="Times New Roman" pitchFamily="18" charset="0"/>
                <a:cs typeface="Times New Roman" pitchFamily="18" charset="0"/>
              </a:rPr>
              <a:t>所得的</a:t>
            </a:r>
            <a:r>
              <a:rPr lang="en-US" sz="2300" b="1" i="1" dirty="0" smtClean="0">
                <a:solidFill>
                  <a:srgbClr val="0070C0"/>
                </a:solidFill>
                <a:latin typeface="Times New Roman" pitchFamily="18" charset="0"/>
                <a:cs typeface="Times New Roman" pitchFamily="18" charset="0"/>
              </a:rPr>
              <a:t>w</a:t>
            </a:r>
            <a:r>
              <a:rPr lang="en-US" sz="2300" dirty="0" smtClean="0">
                <a:solidFill>
                  <a:srgbClr val="0070C0"/>
                </a:solidFill>
                <a:latin typeface="Times New Roman" pitchFamily="18" charset="0"/>
                <a:cs typeface="Times New Roman" pitchFamily="18" charset="0"/>
              </a:rPr>
              <a:t>*</a:t>
            </a:r>
            <a:r>
              <a:rPr lang="zh-CN" altLang="en-US" sz="2300" dirty="0" smtClean="0">
                <a:solidFill>
                  <a:srgbClr val="0070C0"/>
                </a:solidFill>
                <a:latin typeface="Times New Roman" pitchFamily="18" charset="0"/>
                <a:cs typeface="Times New Roman" pitchFamily="18" charset="0"/>
              </a:rPr>
              <a:t>和</a:t>
            </a:r>
            <a:r>
              <a:rPr lang="en-US" sz="2300" i="1" dirty="0" smtClean="0">
                <a:solidFill>
                  <a:srgbClr val="0070C0"/>
                </a:solidFill>
                <a:latin typeface="Times New Roman" pitchFamily="18" charset="0"/>
                <a:cs typeface="Times New Roman" pitchFamily="18" charset="0"/>
              </a:rPr>
              <a:t>b</a:t>
            </a:r>
            <a:r>
              <a:rPr lang="en-US" sz="2300" dirty="0" smtClean="0">
                <a:solidFill>
                  <a:srgbClr val="0070C0"/>
                </a:solidFill>
                <a:latin typeface="Times New Roman" pitchFamily="18" charset="0"/>
                <a:cs typeface="Times New Roman" pitchFamily="18" charset="0"/>
              </a:rPr>
              <a:t>*</a:t>
            </a:r>
            <a:r>
              <a:rPr lang="zh-CN" altLang="en-US" sz="2300" dirty="0" smtClean="0">
                <a:solidFill>
                  <a:srgbClr val="0070C0"/>
                </a:solidFill>
                <a:latin typeface="Times New Roman" pitchFamily="18" charset="0"/>
                <a:cs typeface="Times New Roman" pitchFamily="18" charset="0"/>
              </a:rPr>
              <a:t>代入</a:t>
            </a:r>
            <a:r>
              <a:rPr lang="en-US" sz="2300" dirty="0" smtClean="0">
                <a:solidFill>
                  <a:srgbClr val="0070C0"/>
                </a:solidFill>
                <a:latin typeface="Times New Roman" pitchFamily="18" charset="0"/>
                <a:cs typeface="Times New Roman" pitchFamily="18" charset="0"/>
              </a:rPr>
              <a:t>(10-28)</a:t>
            </a:r>
            <a:r>
              <a:rPr lang="zh-CN" altLang="en-US" sz="2300" dirty="0" smtClean="0">
                <a:solidFill>
                  <a:srgbClr val="0070C0"/>
                </a:solidFill>
                <a:latin typeface="Times New Roman" pitchFamily="18" charset="0"/>
                <a:cs typeface="Times New Roman" pitchFamily="18" charset="0"/>
              </a:rPr>
              <a:t>式，就得到了所求的最大间隔超平面：</a:t>
            </a:r>
          </a:p>
          <a:p>
            <a:pPr>
              <a:lnSpc>
                <a:spcPct val="120000"/>
              </a:lnSpc>
              <a:spcBef>
                <a:spcPts val="0"/>
              </a:spcBef>
              <a:buNone/>
            </a:pPr>
            <a:r>
              <a:rPr lang="en-US" sz="2300" b="1" i="1" dirty="0" smtClean="0">
                <a:solidFill>
                  <a:srgbClr val="0070C0"/>
                </a:solidFill>
                <a:latin typeface="Times New Roman" pitchFamily="18" charset="0"/>
                <a:cs typeface="Times New Roman" pitchFamily="18" charset="0"/>
              </a:rPr>
              <a:t>                                                w</a:t>
            </a:r>
            <a:r>
              <a:rPr lang="en-US" sz="2300" dirty="0" smtClean="0">
                <a:solidFill>
                  <a:srgbClr val="0070C0"/>
                </a:solidFill>
                <a:latin typeface="Times New Roman" pitchFamily="18" charset="0"/>
                <a:cs typeface="Times New Roman" pitchFamily="18" charset="0"/>
              </a:rPr>
              <a:t>*</a:t>
            </a:r>
            <a:r>
              <a:rPr lang="en-US" sz="2300" baseline="30000" dirty="0" err="1" smtClean="0">
                <a:solidFill>
                  <a:srgbClr val="0070C0"/>
                </a:solidFill>
                <a:latin typeface="Times New Roman" pitchFamily="18" charset="0"/>
                <a:cs typeface="Times New Roman" pitchFamily="18" charset="0"/>
              </a:rPr>
              <a:t>T</a:t>
            </a:r>
            <a:r>
              <a:rPr lang="en-US" sz="2300" b="1" i="1" dirty="0" err="1" smtClean="0">
                <a:solidFill>
                  <a:srgbClr val="0070C0"/>
                </a:solidFill>
                <a:latin typeface="Times New Roman" pitchFamily="18" charset="0"/>
                <a:cs typeface="Times New Roman" pitchFamily="18" charset="0"/>
              </a:rPr>
              <a:t>x</a:t>
            </a:r>
            <a:r>
              <a:rPr lang="en-US" sz="2300" i="1" baseline="-25000" dirty="0" err="1" smtClean="0">
                <a:solidFill>
                  <a:srgbClr val="0070C0"/>
                </a:solidFill>
                <a:latin typeface="Times New Roman" pitchFamily="18" charset="0"/>
                <a:cs typeface="Times New Roman" pitchFamily="18" charset="0"/>
              </a:rPr>
              <a:t>i</a:t>
            </a:r>
            <a:r>
              <a:rPr lang="en-US" sz="2300" i="1" dirty="0" smtClean="0">
                <a:solidFill>
                  <a:srgbClr val="0070C0"/>
                </a:solidFill>
                <a:latin typeface="Times New Roman" pitchFamily="18" charset="0"/>
                <a:cs typeface="Times New Roman" pitchFamily="18" charset="0"/>
              </a:rPr>
              <a:t> </a:t>
            </a:r>
            <a:r>
              <a:rPr 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b</a:t>
            </a:r>
            <a:r>
              <a:rPr lang="en-US" sz="2300" dirty="0" smtClean="0">
                <a:solidFill>
                  <a:srgbClr val="0070C0"/>
                </a:solidFill>
                <a:latin typeface="Times New Roman" pitchFamily="18" charset="0"/>
                <a:cs typeface="Times New Roman" pitchFamily="18" charset="0"/>
              </a:rPr>
              <a:t>*=0                         (10-38)</a:t>
            </a:r>
            <a:endParaRPr lang="zh-CN" altLang="en-US" sz="2300" dirty="0" smtClean="0">
              <a:solidFill>
                <a:srgbClr val="0070C0"/>
              </a:solidFill>
              <a:latin typeface="Times New Roman" pitchFamily="18" charset="0"/>
              <a:cs typeface="Times New Roman" pitchFamily="18" charset="0"/>
            </a:endParaRPr>
          </a:p>
          <a:p>
            <a:pPr>
              <a:lnSpc>
                <a:spcPct val="150000"/>
              </a:lnSpc>
              <a:spcBef>
                <a:spcPts val="0"/>
              </a:spcBef>
              <a:buNone/>
            </a:pPr>
            <a:r>
              <a:rPr lang="zh-CN" altLang="en-US" sz="2300" dirty="0" smtClean="0">
                <a:solidFill>
                  <a:srgbClr val="0070C0"/>
                </a:solidFill>
                <a:latin typeface="Times New Roman" pitchFamily="18" charset="0"/>
                <a:cs typeface="Times New Roman" pitchFamily="18" charset="0"/>
              </a:rPr>
              <a:t>    从而，也就得到了一个线性判别函数</a:t>
            </a:r>
            <a:r>
              <a:rPr lang="en-US" sz="2300" i="1" dirty="0" smtClean="0">
                <a:solidFill>
                  <a:srgbClr val="0070C0"/>
                </a:solidFill>
                <a:latin typeface="Times New Roman" pitchFamily="18" charset="0"/>
                <a:cs typeface="Times New Roman" pitchFamily="18" charset="0"/>
              </a:rPr>
              <a:t>f</a:t>
            </a:r>
            <a:r>
              <a:rPr lang="en-US" sz="2300" dirty="0" smtClean="0">
                <a:solidFill>
                  <a:srgbClr val="0070C0"/>
                </a:solidFill>
                <a:latin typeface="Times New Roman" pitchFamily="18" charset="0"/>
                <a:cs typeface="Times New Roman" pitchFamily="18" charset="0"/>
              </a:rPr>
              <a:t>(</a:t>
            </a:r>
            <a:r>
              <a:rPr lang="en-US" sz="2300" b="1" i="1" dirty="0" smtClean="0">
                <a:solidFill>
                  <a:srgbClr val="0070C0"/>
                </a:solidFill>
                <a:latin typeface="Times New Roman" pitchFamily="18" charset="0"/>
                <a:cs typeface="Times New Roman" pitchFamily="18" charset="0"/>
              </a:rPr>
              <a:t>w</a:t>
            </a:r>
            <a:r>
              <a:rPr lang="en-US" sz="2300" dirty="0" smtClean="0">
                <a:solidFill>
                  <a:srgbClr val="0070C0"/>
                </a:solidFill>
                <a:latin typeface="Times New Roman" pitchFamily="18" charset="0"/>
                <a:cs typeface="Times New Roman" pitchFamily="18" charset="0"/>
              </a:rPr>
              <a:t>*</a:t>
            </a:r>
            <a:r>
              <a:rPr lang="en-US" sz="2300" baseline="30000" dirty="0" err="1" smtClean="0">
                <a:solidFill>
                  <a:srgbClr val="0070C0"/>
                </a:solidFill>
                <a:latin typeface="Times New Roman" pitchFamily="18" charset="0"/>
                <a:cs typeface="Times New Roman" pitchFamily="18" charset="0"/>
              </a:rPr>
              <a:t>T</a:t>
            </a:r>
            <a:r>
              <a:rPr lang="en-US" sz="2300" b="1" i="1" dirty="0" err="1" smtClean="0">
                <a:solidFill>
                  <a:srgbClr val="0070C0"/>
                </a:solidFill>
                <a:latin typeface="Times New Roman" pitchFamily="18" charset="0"/>
                <a:cs typeface="Times New Roman" pitchFamily="18" charset="0"/>
              </a:rPr>
              <a:t>x</a:t>
            </a:r>
            <a:r>
              <a:rPr lang="en-US" sz="2300" i="1" baseline="-25000" dirty="0" err="1" smtClean="0">
                <a:solidFill>
                  <a:srgbClr val="0070C0"/>
                </a:solidFill>
                <a:latin typeface="Times New Roman" pitchFamily="18" charset="0"/>
                <a:cs typeface="Times New Roman" pitchFamily="18" charset="0"/>
              </a:rPr>
              <a:t>i</a:t>
            </a:r>
            <a:r>
              <a:rPr lang="en-US" sz="2300" i="1" dirty="0" smtClean="0">
                <a:solidFill>
                  <a:srgbClr val="0070C0"/>
                </a:solidFill>
                <a:latin typeface="Times New Roman" pitchFamily="18" charset="0"/>
                <a:cs typeface="Times New Roman" pitchFamily="18" charset="0"/>
              </a:rPr>
              <a:t> </a:t>
            </a:r>
            <a:r>
              <a:rPr lang="en-US" sz="2300" dirty="0" smtClean="0">
                <a:solidFill>
                  <a:srgbClr val="0070C0"/>
                </a:solidFill>
                <a:latin typeface="Times New Roman" pitchFamily="18" charset="0"/>
                <a:cs typeface="Times New Roman" pitchFamily="18" charset="0"/>
              </a:rPr>
              <a:t>+</a:t>
            </a:r>
            <a:r>
              <a:rPr lang="en-US" sz="2300" i="1" dirty="0" smtClean="0">
                <a:solidFill>
                  <a:srgbClr val="0070C0"/>
                </a:solidFill>
                <a:latin typeface="Times New Roman" pitchFamily="18" charset="0"/>
                <a:cs typeface="Times New Roman" pitchFamily="18" charset="0"/>
              </a:rPr>
              <a:t>b</a:t>
            </a:r>
            <a:r>
              <a:rPr lang="en-US" sz="2300" dirty="0" smtClean="0">
                <a:solidFill>
                  <a:srgbClr val="0070C0"/>
                </a:solidFill>
                <a:latin typeface="Times New Roman" pitchFamily="18" charset="0"/>
                <a:cs typeface="Times New Roman" pitchFamily="18" charset="0"/>
              </a:rPr>
              <a:t>*)</a:t>
            </a:r>
            <a:r>
              <a:rPr lang="zh-CN" altLang="en-US" sz="2300" dirty="0" smtClean="0">
                <a:solidFill>
                  <a:srgbClr val="0070C0"/>
                </a:solidFill>
                <a:latin typeface="Times New Roman" pitchFamily="18" charset="0"/>
                <a:cs typeface="Times New Roman" pitchFamily="18" charset="0"/>
              </a:rPr>
              <a:t>。</a:t>
            </a:r>
            <a:endParaRPr lang="zh-CN" altLang="en-US" sz="2300" dirty="0" smtClean="0">
              <a:solidFill>
                <a:srgbClr val="0070C0"/>
              </a:solidFill>
            </a:endParaRPr>
          </a:p>
          <a:p>
            <a:pPr>
              <a:buNone/>
            </a:pPr>
            <a:endParaRPr lang="zh-CN" altLang="en-US" dirty="0"/>
          </a:p>
        </p:txBody>
      </p:sp>
      <p:pic>
        <p:nvPicPr>
          <p:cNvPr id="160769" name="Picture 1"/>
          <p:cNvPicPr>
            <a:picLocks noChangeAspect="1" noChangeArrowheads="1"/>
          </p:cNvPicPr>
          <p:nvPr/>
        </p:nvPicPr>
        <p:blipFill>
          <a:blip r:embed="rId2"/>
          <a:srcRect/>
          <a:stretch>
            <a:fillRect/>
          </a:stretch>
        </p:blipFill>
        <p:spPr bwMode="auto">
          <a:xfrm>
            <a:off x="2285984" y="2643182"/>
            <a:ext cx="4643470" cy="355447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470169"/>
            <a:ext cx="7786742" cy="3286148"/>
          </a:xfrm>
        </p:spPr>
        <p:txBody>
          <a:bodyPr/>
          <a:lstStyle/>
          <a:p>
            <a:pPr>
              <a:lnSpc>
                <a:spcPct val="150000"/>
              </a:lnSpc>
              <a:buNone/>
            </a:pPr>
            <a:r>
              <a:rPr lang="en-US" sz="2400" dirty="0" smtClean="0">
                <a:solidFill>
                  <a:srgbClr val="0070C0"/>
                </a:solidFill>
                <a:latin typeface="黑体" pitchFamily="49" charset="-122"/>
                <a:ea typeface="黑体" pitchFamily="49" charset="-122"/>
              </a:rPr>
              <a:t>   10.4.3 </a:t>
            </a:r>
            <a:r>
              <a:rPr lang="zh-CN" altLang="en-US" sz="2400" dirty="0" smtClean="0">
                <a:solidFill>
                  <a:srgbClr val="0070C0"/>
                </a:solidFill>
                <a:latin typeface="黑体" pitchFamily="49" charset="-122"/>
                <a:ea typeface="黑体" pitchFamily="49" charset="-122"/>
              </a:rPr>
              <a:t>线性支持向量机和非线性支持向量机</a:t>
            </a:r>
          </a:p>
          <a:p>
            <a:pPr>
              <a:lnSpc>
                <a:spcPct val="150000"/>
              </a:lnSpc>
              <a:spcBef>
                <a:spcPts val="0"/>
              </a:spcBef>
              <a:buNone/>
            </a:pPr>
            <a:r>
              <a:rPr lang="en-US" sz="2400" dirty="0" smtClean="0">
                <a:solidFill>
                  <a:srgbClr val="0070C0"/>
                </a:solidFill>
                <a:latin typeface="楷体" pitchFamily="49" charset="-122"/>
                <a:ea typeface="楷体" pitchFamily="49" charset="-122"/>
              </a:rPr>
              <a:t>    1. </a:t>
            </a:r>
            <a:r>
              <a:rPr lang="zh-CN" altLang="en-US" sz="2400" b="1" dirty="0" smtClean="0">
                <a:solidFill>
                  <a:srgbClr val="0070C0"/>
                </a:solidFill>
                <a:latin typeface="楷体" pitchFamily="49" charset="-122"/>
                <a:ea typeface="楷体" pitchFamily="49" charset="-122"/>
              </a:rPr>
              <a:t>线性支持向量机</a:t>
            </a:r>
          </a:p>
          <a:p>
            <a:pPr algn="just">
              <a:lnSpc>
                <a:spcPct val="140000"/>
              </a:lnSpc>
              <a:spcBef>
                <a:spcPts val="0"/>
              </a:spcBef>
              <a:buNone/>
            </a:pPr>
            <a:r>
              <a:rPr lang="zh-CN" altLang="en-US" sz="2400" dirty="0" smtClean="0">
                <a:solidFill>
                  <a:srgbClr val="0070C0"/>
                </a:solidFill>
              </a:rPr>
              <a:t>           </a:t>
            </a:r>
            <a:r>
              <a:rPr lang="zh-CN" altLang="en-US" sz="2300" dirty="0" smtClean="0">
                <a:solidFill>
                  <a:srgbClr val="0070C0"/>
                </a:solidFill>
                <a:latin typeface="Times New Roman" pitchFamily="18" charset="0"/>
                <a:cs typeface="Times New Roman" pitchFamily="18" charset="0"/>
              </a:rPr>
              <a:t>线性支持向量机的具体做法是：在上面</a:t>
            </a:r>
            <a:r>
              <a:rPr lang="en-US" sz="2300" dirty="0" smtClean="0">
                <a:solidFill>
                  <a:srgbClr val="0070C0"/>
                </a:solidFill>
                <a:latin typeface="Times New Roman" pitchFamily="18" charset="0"/>
                <a:cs typeface="Times New Roman" pitchFamily="18" charset="0"/>
              </a:rPr>
              <a:t>(10-32)</a:t>
            </a:r>
            <a:r>
              <a:rPr lang="zh-CN" altLang="en-US" sz="2300" dirty="0" smtClean="0">
                <a:solidFill>
                  <a:srgbClr val="0070C0"/>
                </a:solidFill>
                <a:latin typeface="Times New Roman" pitchFamily="18" charset="0"/>
                <a:cs typeface="Times New Roman" pitchFamily="18" charset="0"/>
              </a:rPr>
              <a:t>和</a:t>
            </a:r>
            <a:r>
              <a:rPr lang="en-US" sz="2300" dirty="0" smtClean="0">
                <a:solidFill>
                  <a:srgbClr val="0070C0"/>
                </a:solidFill>
                <a:latin typeface="Times New Roman" pitchFamily="18" charset="0"/>
                <a:cs typeface="Times New Roman" pitchFamily="18" charset="0"/>
              </a:rPr>
              <a:t>(10-33)</a:t>
            </a:r>
            <a:r>
              <a:rPr lang="zh-CN" altLang="en-US" sz="2300" dirty="0" smtClean="0">
                <a:solidFill>
                  <a:srgbClr val="0070C0"/>
                </a:solidFill>
                <a:latin typeface="Times New Roman" pitchFamily="18" charset="0"/>
                <a:cs typeface="Times New Roman" pitchFamily="18" charset="0"/>
              </a:rPr>
              <a:t>式的基础上引入一个所称的松弛变量</a:t>
            </a:r>
            <a:r>
              <a:rPr lang="en-US" sz="2300" i="1" dirty="0" smtClean="0">
                <a:solidFill>
                  <a:srgbClr val="0070C0"/>
                </a:solidFill>
                <a:latin typeface="Times New Roman" pitchFamily="18" charset="0"/>
                <a:cs typeface="Times New Roman" pitchFamily="18" charset="0"/>
                <a:sym typeface="Symbol"/>
              </a:rPr>
              <a:t></a:t>
            </a:r>
            <a:r>
              <a:rPr lang="en-US" sz="2300" i="1" baseline="-25000" dirty="0" smtClean="0">
                <a:solidFill>
                  <a:srgbClr val="0070C0"/>
                </a:solidFill>
                <a:latin typeface="Times New Roman" pitchFamily="18" charset="0"/>
                <a:cs typeface="Times New Roman" pitchFamily="18" charset="0"/>
              </a:rPr>
              <a:t>i</a:t>
            </a:r>
            <a:r>
              <a:rPr lang="en-US" sz="2300" dirty="0" smtClean="0">
                <a:solidFill>
                  <a:srgbClr val="0070C0"/>
                </a:solidFill>
                <a:latin typeface="Times New Roman" pitchFamily="18" charset="0"/>
                <a:cs typeface="Times New Roman" pitchFamily="18" charset="0"/>
              </a:rPr>
              <a:t>≥0</a:t>
            </a:r>
            <a:r>
              <a:rPr lang="zh-CN" altLang="en-US" sz="2300" dirty="0" smtClean="0">
                <a:solidFill>
                  <a:srgbClr val="0070C0"/>
                </a:solidFill>
                <a:latin typeface="Times New Roman" pitchFamily="18" charset="0"/>
                <a:cs typeface="Times New Roman" pitchFamily="18" charset="0"/>
              </a:rPr>
              <a:t>和一个惩罚参数</a:t>
            </a:r>
            <a:r>
              <a:rPr lang="en-US" sz="2300" i="1" dirty="0" smtClean="0">
                <a:solidFill>
                  <a:srgbClr val="0070C0"/>
                </a:solidFill>
                <a:latin typeface="Times New Roman" pitchFamily="18" charset="0"/>
                <a:cs typeface="Times New Roman" pitchFamily="18" charset="0"/>
              </a:rPr>
              <a:t>C</a:t>
            </a:r>
            <a:r>
              <a:rPr lang="en-US" sz="2300" dirty="0" smtClean="0">
                <a:solidFill>
                  <a:srgbClr val="0070C0"/>
                </a:solidFill>
                <a:latin typeface="Times New Roman" pitchFamily="18" charset="0"/>
                <a:cs typeface="Times New Roman" pitchFamily="18" charset="0"/>
              </a:rPr>
              <a:t>&gt;0</a:t>
            </a:r>
            <a:r>
              <a:rPr lang="zh-CN" altLang="en-US" sz="2300" dirty="0" smtClean="0">
                <a:solidFill>
                  <a:srgbClr val="0070C0"/>
                </a:solidFill>
                <a:latin typeface="Times New Roman" pitchFamily="18" charset="0"/>
                <a:cs typeface="Times New Roman" pitchFamily="18" charset="0"/>
              </a:rPr>
              <a:t>，使得求相应最佳分类超平面的问题变为求解如下的凸二次规划问题：</a:t>
            </a:r>
          </a:p>
          <a:p>
            <a:pPr>
              <a:buNone/>
            </a:pPr>
            <a:endParaRPr lang="zh-CN" altLang="en-US" dirty="0"/>
          </a:p>
        </p:txBody>
      </p:sp>
      <p:pic>
        <p:nvPicPr>
          <p:cNvPr id="159745" name="Picture 1"/>
          <p:cNvPicPr>
            <a:picLocks noChangeAspect="1" noChangeArrowheads="1"/>
          </p:cNvPicPr>
          <p:nvPr/>
        </p:nvPicPr>
        <p:blipFill>
          <a:blip r:embed="rId2"/>
          <a:srcRect/>
          <a:stretch>
            <a:fillRect/>
          </a:stretch>
        </p:blipFill>
        <p:spPr bwMode="auto">
          <a:xfrm>
            <a:off x="-55420" y="3546329"/>
            <a:ext cx="8532000" cy="228601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1" name="Picture 1"/>
          <p:cNvPicPr>
            <a:picLocks noChangeAspect="1" noChangeArrowheads="1"/>
          </p:cNvPicPr>
          <p:nvPr/>
        </p:nvPicPr>
        <p:blipFill>
          <a:blip r:embed="rId2"/>
          <a:srcRect/>
          <a:stretch>
            <a:fillRect/>
          </a:stretch>
        </p:blipFill>
        <p:spPr bwMode="auto">
          <a:xfrm>
            <a:off x="357157" y="714356"/>
            <a:ext cx="8429685" cy="300039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43303" y="458478"/>
            <a:ext cx="8367714" cy="739926"/>
          </a:xfrm>
        </p:spPr>
        <p:txBody>
          <a:bodyPr/>
          <a:lstStyle/>
          <a:p>
            <a:pPr>
              <a:lnSpc>
                <a:spcPct val="150000"/>
              </a:lnSpc>
              <a:buNone/>
            </a:pPr>
            <a:r>
              <a:rPr lang="en-US" sz="2400" dirty="0" smtClean="0">
                <a:solidFill>
                  <a:srgbClr val="0070C0"/>
                </a:solidFill>
                <a:latin typeface="楷体" pitchFamily="49" charset="-122"/>
                <a:ea typeface="楷体" pitchFamily="49" charset="-122"/>
              </a:rPr>
              <a:t>   2. </a:t>
            </a:r>
            <a:r>
              <a:rPr lang="zh-CN" altLang="en-US" sz="2400" b="1" dirty="0" smtClean="0">
                <a:solidFill>
                  <a:srgbClr val="0070C0"/>
                </a:solidFill>
                <a:latin typeface="楷体" pitchFamily="49" charset="-122"/>
                <a:ea typeface="楷体" pitchFamily="49" charset="-122"/>
              </a:rPr>
              <a:t>非线性支持向量机</a:t>
            </a:r>
          </a:p>
        </p:txBody>
      </p:sp>
      <p:pic>
        <p:nvPicPr>
          <p:cNvPr id="198657" name="Picture 1"/>
          <p:cNvPicPr>
            <a:picLocks noChangeAspect="1" noChangeArrowheads="1"/>
          </p:cNvPicPr>
          <p:nvPr/>
        </p:nvPicPr>
        <p:blipFill>
          <a:blip r:embed="rId2"/>
          <a:srcRect/>
          <a:stretch>
            <a:fillRect/>
          </a:stretch>
        </p:blipFill>
        <p:spPr bwMode="auto">
          <a:xfrm>
            <a:off x="500035" y="1357298"/>
            <a:ext cx="8215370" cy="35719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Content Placeholder 2"/>
          <p:cNvSpPr txBox="1">
            <a:spLocks/>
          </p:cNvSpPr>
          <p:nvPr/>
        </p:nvSpPr>
        <p:spPr bwMode="auto">
          <a:xfrm>
            <a:off x="790575" y="620688"/>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342900" marR="0" lvl="0" indent="-342900" algn="ctr"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zh-CN" altLang="en-US" sz="3200" b="1" i="0" u="none" strike="noStrike" kern="1200" cap="none" spc="0" normalizeH="0" baseline="0" noProof="0" dirty="0" smtClean="0">
                <a:ln>
                  <a:noFill/>
                </a:ln>
                <a:solidFill>
                  <a:srgbClr val="0070C0"/>
                </a:solidFill>
                <a:effectLst/>
                <a:uLnTx/>
                <a:uFillTx/>
                <a:latin typeface="Calibri" panose="020F0502020204030204" pitchFamily="34" charset="0"/>
                <a:ea typeface="宋体" panose="02010600030101010101" pitchFamily="2" charset="-122"/>
                <a:cs typeface="楷体_GB2312" pitchFamily="49" charset="-122"/>
              </a:rPr>
              <a:t>回顾：</a:t>
            </a:r>
            <a:endParaRPr kumimoji="0" lang="en-US" altLang="zh-CN" sz="3200" b="1" i="0" u="none" strike="noStrike" kern="1200" cap="none" spc="0" normalizeH="0" baseline="0" noProof="0" dirty="0" smtClean="0">
              <a:ln>
                <a:noFill/>
              </a:ln>
              <a:solidFill>
                <a:srgbClr val="0070C0"/>
              </a:solidFill>
              <a:effectLst/>
              <a:uLnTx/>
              <a:uFillTx/>
              <a:latin typeface="Calibri" panose="020F0502020204030204" pitchFamily="34" charset="0"/>
              <a:ea typeface="宋体" panose="02010600030101010101" pitchFamily="2" charset="-122"/>
              <a:cs typeface="楷体_GB2312" pitchFamily="49" charset="-122"/>
            </a:endParaRPr>
          </a:p>
        </p:txBody>
      </p:sp>
      <p:sp>
        <p:nvSpPr>
          <p:cNvPr id="62468" name="Rectangle 3"/>
          <p:cNvSpPr>
            <a:spLocks noChangeArrowheads="1"/>
          </p:cNvSpPr>
          <p:nvPr/>
        </p:nvSpPr>
        <p:spPr bwMode="auto">
          <a:xfrm>
            <a:off x="1115616" y="1825168"/>
            <a:ext cx="67818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b="0" dirty="0" smtClean="0">
                <a:solidFill>
                  <a:srgbClr val="000000"/>
                </a:solidFill>
                <a:latin typeface="Arial" panose="020B0604020202020204" pitchFamily="34" charset="0"/>
                <a:ea typeface="宋体" panose="02010600030101010101" pitchFamily="2" charset="-122"/>
                <a:cs typeface="楷体_GB2312" pitchFamily="49" charset="-122"/>
              </a:rPr>
              <a:t>统计学习的基本原理</a:t>
            </a:r>
            <a:endParaRPr lang="en-US" altLang="zh-CN" b="0" dirty="0" smtClean="0">
              <a:solidFill>
                <a:srgbClr val="000000"/>
              </a:solidFill>
              <a:latin typeface="Arial" panose="020B0604020202020204" pitchFamily="34" charset="0"/>
              <a:ea typeface="宋体" panose="02010600030101010101" pitchFamily="2" charset="-122"/>
              <a:cs typeface="楷体_GB2312"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楷体_GB2312"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b="0" noProof="0" dirty="0" smtClean="0">
                <a:solidFill>
                  <a:srgbClr val="000000"/>
                </a:solidFill>
                <a:latin typeface="Arial" panose="020B0604020202020204" pitchFamily="34" charset="0"/>
                <a:ea typeface="宋体" panose="02010600030101010101" pitchFamily="2" charset="-122"/>
                <a:cs typeface="楷体_GB2312" pitchFamily="49" charset="-122"/>
              </a:rPr>
              <a:t>统计学习的分类</a:t>
            </a:r>
            <a:endParaRPr kumimoji="0" lang="en-US" altLang="zh-CN" sz="2800" b="0" i="0" u="none" strike="noStrike" kern="120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cs typeface="楷体_GB2312" pitchFamily="49" charset="-122"/>
            </a:endParaRPr>
          </a:p>
        </p:txBody>
      </p:sp>
    </p:spTree>
    <p:extLst>
      <p:ext uri="{BB962C8B-B14F-4D97-AF65-F5344CB8AC3E}">
        <p14:creationId xmlns:p14="http://schemas.microsoft.com/office/powerpoint/2010/main" val="2512611025"/>
      </p:ext>
    </p:extLst>
  </p:cSld>
  <p:clrMapOvr>
    <a:masterClrMapping/>
  </p:clrMapOvr>
  <p:transition/>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3" name="Picture 1"/>
          <p:cNvPicPr>
            <a:picLocks noChangeAspect="1" noChangeArrowheads="1"/>
          </p:cNvPicPr>
          <p:nvPr/>
        </p:nvPicPr>
        <p:blipFill>
          <a:blip r:embed="rId2"/>
          <a:srcRect/>
          <a:stretch>
            <a:fillRect/>
          </a:stretch>
        </p:blipFill>
        <p:spPr bwMode="auto">
          <a:xfrm>
            <a:off x="714348" y="684482"/>
            <a:ext cx="7858180" cy="417327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动作按钮: 后退或前一项 2">
            <a:hlinkClick r:id="" action="ppaction://hlinkshowjump?jump=firstslide" highlightClick="1"/>
          </p:cNvPr>
          <p:cNvSpPr/>
          <p:nvPr/>
        </p:nvSpPr>
        <p:spPr>
          <a:xfrm>
            <a:off x="7715272" y="6286520"/>
            <a:ext cx="720000" cy="144000"/>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1793" name="Picture 1"/>
          <p:cNvPicPr>
            <a:picLocks noChangeAspect="1" noChangeArrowheads="1"/>
          </p:cNvPicPr>
          <p:nvPr/>
        </p:nvPicPr>
        <p:blipFill>
          <a:blip r:embed="rId2"/>
          <a:srcRect/>
          <a:stretch>
            <a:fillRect/>
          </a:stretch>
        </p:blipFill>
        <p:spPr bwMode="auto">
          <a:xfrm>
            <a:off x="912642" y="642874"/>
            <a:ext cx="8731455" cy="552971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98760" y="345474"/>
            <a:ext cx="7930892" cy="6012484"/>
          </a:xfrm>
        </p:spPr>
        <p:txBody>
          <a:bodyPr/>
          <a:lstStyle/>
          <a:p>
            <a:pPr algn="ctr">
              <a:buNone/>
            </a:pPr>
            <a:r>
              <a:rPr lang="zh-CN" altLang="en-US" sz="2800" dirty="0" smtClean="0">
                <a:solidFill>
                  <a:srgbClr val="0070C0"/>
                </a:solidFill>
                <a:latin typeface="黑体" pitchFamily="49" charset="-122"/>
                <a:ea typeface="黑体" pitchFamily="49" charset="-122"/>
              </a:rPr>
              <a:t>延伸学习导引</a:t>
            </a:r>
          </a:p>
          <a:p>
            <a:pPr algn="just">
              <a:lnSpc>
                <a:spcPct val="140000"/>
              </a:lnSpc>
              <a:spcBef>
                <a:spcPts val="600"/>
              </a:spcBef>
              <a:buNone/>
            </a:pPr>
            <a:r>
              <a:rPr lang="en-US" sz="2000" dirty="0" smtClean="0">
                <a:solidFill>
                  <a:srgbClr val="0070C0"/>
                </a:solidFill>
                <a:sym typeface="Symbol"/>
              </a:rPr>
              <a:t></a:t>
            </a:r>
            <a:r>
              <a:rPr lang="en-US" sz="2000" dirty="0" smtClean="0">
                <a:solidFill>
                  <a:srgbClr val="0070C0"/>
                </a:solidFill>
              </a:rPr>
              <a:t>  </a:t>
            </a:r>
            <a:r>
              <a:rPr lang="zh-CN" altLang="en-US" sz="2000" dirty="0" smtClean="0">
                <a:solidFill>
                  <a:srgbClr val="0070C0"/>
                </a:solidFill>
              </a:rPr>
              <a:t>本章主要介绍了分类问题的相关学习模型和算法，包括线性判别函数模型学习、</a:t>
            </a:r>
            <a:r>
              <a:rPr lang="en-US" sz="2000" dirty="0" smtClean="0">
                <a:solidFill>
                  <a:srgbClr val="0070C0"/>
                </a:solidFill>
              </a:rPr>
              <a:t>Logistic</a:t>
            </a:r>
            <a:r>
              <a:rPr lang="zh-CN" altLang="en-US" sz="2000" dirty="0" smtClean="0">
                <a:solidFill>
                  <a:srgbClr val="0070C0"/>
                </a:solidFill>
              </a:rPr>
              <a:t>回归模型学习和支持向量机。此外，关于分类问题还有非线性判别函数模型、最近邻算法、决策树（</a:t>
            </a:r>
            <a:r>
              <a:rPr lang="en-US" altLang="zh-CN" sz="2000" dirty="0" smtClean="0">
                <a:solidFill>
                  <a:srgbClr val="0070C0"/>
                </a:solidFill>
              </a:rPr>
              <a:t>9</a:t>
            </a:r>
            <a:r>
              <a:rPr lang="en-US" sz="2000" dirty="0" smtClean="0">
                <a:solidFill>
                  <a:srgbClr val="0070C0"/>
                </a:solidFill>
              </a:rPr>
              <a:t>.3</a:t>
            </a:r>
            <a:r>
              <a:rPr lang="zh-CN" altLang="en-US" sz="2000" dirty="0" smtClean="0">
                <a:solidFill>
                  <a:srgbClr val="0070C0"/>
                </a:solidFill>
              </a:rPr>
              <a:t>节已介绍过）等有待延伸学习。另外，朴素贝叶斯分类算法被安排在第</a:t>
            </a:r>
            <a:r>
              <a:rPr lang="en-US" sz="2000" dirty="0" smtClean="0">
                <a:solidFill>
                  <a:srgbClr val="0070C0"/>
                </a:solidFill>
              </a:rPr>
              <a:t>13</a:t>
            </a:r>
            <a:r>
              <a:rPr lang="zh-CN" altLang="en-US" sz="2000" dirty="0" smtClean="0">
                <a:solidFill>
                  <a:srgbClr val="0070C0"/>
                </a:solidFill>
              </a:rPr>
              <a:t>章（见</a:t>
            </a:r>
            <a:r>
              <a:rPr lang="en-US" sz="2000" dirty="0" smtClean="0">
                <a:solidFill>
                  <a:srgbClr val="0070C0"/>
                </a:solidFill>
              </a:rPr>
              <a:t>13.3</a:t>
            </a:r>
            <a:r>
              <a:rPr lang="zh-CN" altLang="en-US" sz="2000" dirty="0" smtClean="0">
                <a:solidFill>
                  <a:srgbClr val="0070C0"/>
                </a:solidFill>
              </a:rPr>
              <a:t>节）。</a:t>
            </a:r>
          </a:p>
          <a:p>
            <a:pPr algn="just">
              <a:lnSpc>
                <a:spcPct val="140000"/>
              </a:lnSpc>
              <a:spcBef>
                <a:spcPts val="0"/>
              </a:spcBef>
              <a:buNone/>
            </a:pPr>
            <a:r>
              <a:rPr lang="en-US" sz="2000" dirty="0" smtClean="0">
                <a:solidFill>
                  <a:srgbClr val="0070C0"/>
                </a:solidFill>
                <a:sym typeface="Symbol"/>
              </a:rPr>
              <a:t></a:t>
            </a:r>
            <a:r>
              <a:rPr lang="en-US" sz="2000" dirty="0" smtClean="0">
                <a:solidFill>
                  <a:srgbClr val="0070C0"/>
                </a:solidFill>
              </a:rPr>
              <a:t>  </a:t>
            </a:r>
            <a:r>
              <a:rPr lang="zh-CN" altLang="en-US" sz="2000" dirty="0" smtClean="0">
                <a:solidFill>
                  <a:srgbClr val="0070C0"/>
                </a:solidFill>
              </a:rPr>
              <a:t>本章仅介绍了一个关于回归问题的学习模型和算法</a:t>
            </a:r>
            <a:r>
              <a:rPr lang="en-US" sz="2000" dirty="0" smtClean="0">
                <a:solidFill>
                  <a:srgbClr val="0070C0"/>
                </a:solidFill>
              </a:rPr>
              <a:t>——</a:t>
            </a:r>
            <a:r>
              <a:rPr lang="zh-CN" altLang="en-US" sz="2000" dirty="0" smtClean="0">
                <a:solidFill>
                  <a:srgbClr val="0070C0"/>
                </a:solidFill>
              </a:rPr>
              <a:t>一元线性函数模型学习。显然，除了一元线性模型外，还有多元线性模型学习。进而，还有非线性模型，最常用的则是多项式函数模型。</a:t>
            </a:r>
          </a:p>
          <a:p>
            <a:pPr algn="just">
              <a:lnSpc>
                <a:spcPct val="140000"/>
              </a:lnSpc>
              <a:spcBef>
                <a:spcPts val="0"/>
              </a:spcBef>
              <a:buNone/>
            </a:pPr>
            <a:r>
              <a:rPr lang="en-US" sz="2000" dirty="0" smtClean="0">
                <a:solidFill>
                  <a:srgbClr val="0070C0"/>
                </a:solidFill>
                <a:sym typeface="Symbol"/>
              </a:rPr>
              <a:t></a:t>
            </a:r>
            <a:r>
              <a:rPr lang="en-US" sz="2000" dirty="0" smtClean="0">
                <a:solidFill>
                  <a:srgbClr val="0070C0"/>
                </a:solidFill>
              </a:rPr>
              <a:t>  </a:t>
            </a:r>
            <a:r>
              <a:rPr lang="zh-CN" altLang="en-US" sz="2000" dirty="0" smtClean="0">
                <a:solidFill>
                  <a:srgbClr val="0070C0"/>
                </a:solidFill>
              </a:rPr>
              <a:t>本章介绍的学习模型和算法属于判别模型和判别方法，而生成模型和生成方法被安排在第</a:t>
            </a:r>
            <a:r>
              <a:rPr lang="en-US" sz="2000" dirty="0" smtClean="0">
                <a:solidFill>
                  <a:srgbClr val="0070C0"/>
                </a:solidFill>
              </a:rPr>
              <a:t>13</a:t>
            </a:r>
            <a:r>
              <a:rPr lang="zh-CN" altLang="en-US" sz="2000" dirty="0" smtClean="0">
                <a:solidFill>
                  <a:srgbClr val="0070C0"/>
                </a:solidFill>
              </a:rPr>
              <a:t>章介绍（参见</a:t>
            </a:r>
            <a:r>
              <a:rPr lang="en-US" sz="2000" dirty="0" smtClean="0">
                <a:solidFill>
                  <a:srgbClr val="0070C0"/>
                </a:solidFill>
              </a:rPr>
              <a:t>13.3</a:t>
            </a:r>
            <a:r>
              <a:rPr lang="zh-CN" altLang="en-US" sz="2000" dirty="0" smtClean="0">
                <a:solidFill>
                  <a:srgbClr val="0070C0"/>
                </a:solidFill>
              </a:rPr>
              <a:t>和</a:t>
            </a:r>
            <a:r>
              <a:rPr lang="en-US" sz="2000" dirty="0" smtClean="0">
                <a:solidFill>
                  <a:srgbClr val="0070C0"/>
                </a:solidFill>
              </a:rPr>
              <a:t>13.4</a:t>
            </a:r>
            <a:r>
              <a:rPr lang="zh-CN" altLang="en-US" sz="2000" dirty="0" smtClean="0">
                <a:solidFill>
                  <a:srgbClr val="0070C0"/>
                </a:solidFill>
              </a:rPr>
              <a:t>节）。除该章介绍的外，典型的判别模型还有：</a:t>
            </a:r>
            <a:r>
              <a:rPr lang="en-US" sz="2000" i="1" dirty="0" smtClean="0">
                <a:solidFill>
                  <a:srgbClr val="0070C0"/>
                </a:solidFill>
              </a:rPr>
              <a:t>k</a:t>
            </a:r>
            <a:r>
              <a:rPr lang="en-US" sz="2000" dirty="0" smtClean="0">
                <a:solidFill>
                  <a:srgbClr val="0070C0"/>
                </a:solidFill>
              </a:rPr>
              <a:t>-</a:t>
            </a:r>
            <a:r>
              <a:rPr lang="zh-CN" altLang="en-US" sz="2000" dirty="0" smtClean="0">
                <a:solidFill>
                  <a:srgbClr val="0070C0"/>
                </a:solidFill>
              </a:rPr>
              <a:t>近邻法、决策树和随机森林、最大熵模型、提升方法和条件随机场等。</a:t>
            </a:r>
          </a:p>
          <a:p>
            <a:pPr>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checkerboard(across)">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checkerboard(across)">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checkerboard(across)">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1050" y="642918"/>
            <a:ext cx="8030040" cy="5456257"/>
          </a:xfrm>
        </p:spPr>
        <p:txBody>
          <a:bodyPr/>
          <a:lstStyle/>
          <a:p>
            <a:pPr algn="just">
              <a:lnSpc>
                <a:spcPct val="150000"/>
              </a:lnSpc>
              <a:buNone/>
            </a:pPr>
            <a:r>
              <a:rPr lang="en-US" sz="2000" dirty="0" smtClean="0">
                <a:solidFill>
                  <a:srgbClr val="0070C0"/>
                </a:solidFill>
                <a:sym typeface="Symbol"/>
              </a:rPr>
              <a:t></a:t>
            </a:r>
            <a:r>
              <a:rPr lang="en-US" sz="2000" dirty="0" smtClean="0">
                <a:solidFill>
                  <a:srgbClr val="0070C0"/>
                </a:solidFill>
              </a:rPr>
              <a:t>  </a:t>
            </a:r>
            <a:r>
              <a:rPr lang="zh-CN" altLang="en-US" sz="2000" dirty="0" smtClean="0">
                <a:solidFill>
                  <a:srgbClr val="0070C0"/>
                </a:solidFill>
              </a:rPr>
              <a:t>本章介绍的都属于参数方法，而非参数方法中的最近邻算法和插值方法有待延伸学习。</a:t>
            </a:r>
          </a:p>
          <a:p>
            <a:pPr algn="just">
              <a:lnSpc>
                <a:spcPct val="150000"/>
              </a:lnSpc>
              <a:buNone/>
            </a:pPr>
            <a:r>
              <a:rPr lang="en-US" sz="2000" dirty="0" smtClean="0">
                <a:solidFill>
                  <a:srgbClr val="0070C0"/>
                </a:solidFill>
                <a:sym typeface="Symbol"/>
              </a:rPr>
              <a:t></a:t>
            </a:r>
            <a:r>
              <a:rPr lang="en-US" sz="2000" dirty="0" smtClean="0">
                <a:solidFill>
                  <a:srgbClr val="0070C0"/>
                </a:solidFill>
              </a:rPr>
              <a:t>  </a:t>
            </a:r>
            <a:r>
              <a:rPr lang="zh-CN" altLang="en-US" sz="2000" dirty="0" smtClean="0">
                <a:solidFill>
                  <a:srgbClr val="0070C0"/>
                </a:solidFill>
              </a:rPr>
              <a:t>本章介绍的学习方法均为监督学习，对于非监督学习（亦即聚类问题），将在第</a:t>
            </a:r>
            <a:r>
              <a:rPr lang="en-US" sz="2000" dirty="0" smtClean="0">
                <a:solidFill>
                  <a:srgbClr val="0070C0"/>
                </a:solidFill>
              </a:rPr>
              <a:t>12</a:t>
            </a:r>
            <a:r>
              <a:rPr lang="zh-CN" altLang="en-US" sz="2000" dirty="0" smtClean="0">
                <a:solidFill>
                  <a:srgbClr val="0070C0"/>
                </a:solidFill>
              </a:rPr>
              <a:t>章中介绍（见</a:t>
            </a:r>
            <a:r>
              <a:rPr lang="en-US" sz="2000" dirty="0" smtClean="0">
                <a:solidFill>
                  <a:srgbClr val="0070C0"/>
                </a:solidFill>
              </a:rPr>
              <a:t>12.4</a:t>
            </a:r>
            <a:r>
              <a:rPr lang="zh-CN" altLang="en-US" sz="2000" dirty="0" smtClean="0">
                <a:solidFill>
                  <a:srgbClr val="0070C0"/>
                </a:solidFill>
              </a:rPr>
              <a:t>节）。但也只介绍了</a:t>
            </a:r>
            <a:r>
              <a:rPr lang="en-US" sz="2000" i="1" dirty="0" smtClean="0">
                <a:solidFill>
                  <a:srgbClr val="0070C0"/>
                </a:solidFill>
              </a:rPr>
              <a:t>k</a:t>
            </a:r>
            <a:r>
              <a:rPr lang="en-US" sz="2000" dirty="0" smtClean="0">
                <a:solidFill>
                  <a:srgbClr val="0070C0"/>
                </a:solidFill>
              </a:rPr>
              <a:t>-</a:t>
            </a:r>
            <a:r>
              <a:rPr lang="zh-CN" altLang="en-US" sz="2000" dirty="0" smtClean="0">
                <a:solidFill>
                  <a:srgbClr val="0070C0"/>
                </a:solidFill>
              </a:rPr>
              <a:t>均值聚类算法。此外，非监督学习还有许多经典算法，如：期望最大化算法、谱聚类算法和层次聚类算法等等。</a:t>
            </a:r>
          </a:p>
          <a:p>
            <a:pPr algn="just">
              <a:lnSpc>
                <a:spcPct val="150000"/>
              </a:lnSpc>
              <a:buNone/>
            </a:pPr>
            <a:r>
              <a:rPr lang="en-US" sz="2000" dirty="0" smtClean="0">
                <a:solidFill>
                  <a:srgbClr val="0070C0"/>
                </a:solidFill>
                <a:sym typeface="Symbol"/>
              </a:rPr>
              <a:t>  </a:t>
            </a:r>
            <a:r>
              <a:rPr lang="zh-CN" altLang="en-US" sz="2000" dirty="0" smtClean="0">
                <a:solidFill>
                  <a:srgbClr val="0070C0"/>
                </a:solidFill>
              </a:rPr>
              <a:t>本章介绍的线性判别函数模型和支持向量机属于数值路线的方法。在这一方向上有待延伸学习的还有非线性判别函数模型，多分类判别函数模型、非线性支持向量机、多分类支持向量机、回归支持向量机以及</a:t>
            </a:r>
            <a:r>
              <a:rPr lang="en-US" sz="2000" dirty="0" smtClean="0">
                <a:solidFill>
                  <a:srgbClr val="0070C0"/>
                </a:solidFill>
              </a:rPr>
              <a:t>VC</a:t>
            </a:r>
            <a:r>
              <a:rPr lang="zh-CN" altLang="en-US" sz="2000" dirty="0" smtClean="0">
                <a:solidFill>
                  <a:srgbClr val="0070C0"/>
                </a:solidFill>
              </a:rPr>
              <a:t>维等有关技术和理论知识。</a:t>
            </a:r>
          </a:p>
          <a:p>
            <a:pPr>
              <a:buFont typeface="Symbol" pitchFamily="18" charset="2"/>
              <a:buChar char="·"/>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heckerboard(across)">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checkerboard(across)">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9485" y="642919"/>
            <a:ext cx="8000167" cy="3786214"/>
          </a:xfrm>
        </p:spPr>
        <p:txBody>
          <a:bodyPr/>
          <a:lstStyle/>
          <a:p>
            <a:pPr algn="just">
              <a:lnSpc>
                <a:spcPct val="150000"/>
              </a:lnSpc>
              <a:buNone/>
            </a:pPr>
            <a:r>
              <a:rPr lang="en-US" sz="2000" dirty="0" smtClean="0">
                <a:solidFill>
                  <a:srgbClr val="0070C0"/>
                </a:solidFill>
                <a:sym typeface="Symbol"/>
              </a:rPr>
              <a:t></a:t>
            </a:r>
            <a:r>
              <a:rPr lang="en-US" sz="2000" dirty="0" smtClean="0">
                <a:solidFill>
                  <a:srgbClr val="0070C0"/>
                </a:solidFill>
              </a:rPr>
              <a:t>  </a:t>
            </a:r>
            <a:r>
              <a:rPr lang="zh-CN" altLang="en-US" sz="2000" dirty="0" smtClean="0">
                <a:solidFill>
                  <a:srgbClr val="0070C0"/>
                </a:solidFill>
              </a:rPr>
              <a:t>概率路线的方法本章仅介绍了</a:t>
            </a:r>
            <a:r>
              <a:rPr lang="en-US" sz="2000" dirty="0" smtClean="0">
                <a:solidFill>
                  <a:srgbClr val="0070C0"/>
                </a:solidFill>
              </a:rPr>
              <a:t>Logistic</a:t>
            </a:r>
            <a:r>
              <a:rPr lang="zh-CN" altLang="en-US" sz="2000" dirty="0" smtClean="0">
                <a:solidFill>
                  <a:srgbClr val="0070C0"/>
                </a:solidFill>
              </a:rPr>
              <a:t>回归模型的学习，在第</a:t>
            </a:r>
            <a:r>
              <a:rPr lang="en-US" sz="2000" dirty="0" smtClean="0">
                <a:solidFill>
                  <a:srgbClr val="0070C0"/>
                </a:solidFill>
              </a:rPr>
              <a:t>13</a:t>
            </a:r>
            <a:r>
              <a:rPr lang="zh-CN" altLang="en-US" sz="2000" dirty="0" smtClean="0">
                <a:solidFill>
                  <a:srgbClr val="0070C0"/>
                </a:solidFill>
              </a:rPr>
              <a:t>章中主要介绍一般的概率分类法、朴素贝叶斯法和最大似然估计等。但还有贝叶斯估计、贝叶斯学习和基于贝叶斯网络（亦称图模型，</a:t>
            </a:r>
            <a:r>
              <a:rPr lang="en-US" sz="2000" dirty="0" smtClean="0">
                <a:solidFill>
                  <a:srgbClr val="0070C0"/>
                </a:solidFill>
              </a:rPr>
              <a:t>8.4</a:t>
            </a:r>
            <a:r>
              <a:rPr lang="zh-CN" altLang="en-US" sz="2000" dirty="0" smtClean="0">
                <a:solidFill>
                  <a:srgbClr val="0070C0"/>
                </a:solidFill>
              </a:rPr>
              <a:t>节已介绍过）的图方法以及一种时间序列概率模型（一种动态贝叶斯网络）</a:t>
            </a:r>
            <a:r>
              <a:rPr lang="en-US" sz="2000" dirty="0" smtClean="0">
                <a:solidFill>
                  <a:srgbClr val="0070C0"/>
                </a:solidFill>
              </a:rPr>
              <a:t>——</a:t>
            </a:r>
            <a:r>
              <a:rPr lang="zh-CN" altLang="en-US" sz="2000" dirty="0" smtClean="0">
                <a:solidFill>
                  <a:srgbClr val="0070C0"/>
                </a:solidFill>
              </a:rPr>
              <a:t>隐马尔科夫模型等内容有待延伸学习。</a:t>
            </a:r>
          </a:p>
          <a:p>
            <a:pPr algn="just">
              <a:lnSpc>
                <a:spcPct val="150000"/>
              </a:lnSpc>
              <a:spcBef>
                <a:spcPts val="1200"/>
              </a:spcBef>
              <a:buNone/>
            </a:pPr>
            <a:r>
              <a:rPr lang="en-US" sz="2000" dirty="0" smtClean="0">
                <a:solidFill>
                  <a:srgbClr val="0070C0"/>
                </a:solidFill>
                <a:sym typeface="Symbol"/>
              </a:rPr>
              <a:t></a:t>
            </a:r>
            <a:r>
              <a:rPr lang="en-US" sz="2000" dirty="0" smtClean="0">
                <a:solidFill>
                  <a:srgbClr val="0070C0"/>
                </a:solidFill>
              </a:rPr>
              <a:t>  </a:t>
            </a:r>
            <a:r>
              <a:rPr lang="zh-CN" altLang="en-US" sz="2000" dirty="0" smtClean="0">
                <a:solidFill>
                  <a:srgbClr val="0070C0"/>
                </a:solidFill>
              </a:rPr>
              <a:t>若要对统计学习做更深入的学习和研究，则至少还要读</a:t>
            </a:r>
            <a:r>
              <a:rPr lang="en-US" sz="2000" dirty="0" err="1" smtClean="0">
                <a:solidFill>
                  <a:srgbClr val="0070C0"/>
                </a:solidFill>
              </a:rPr>
              <a:t>Vapnik</a:t>
            </a:r>
            <a:r>
              <a:rPr lang="zh-CN" altLang="en-US" sz="2000" dirty="0" smtClean="0">
                <a:solidFill>
                  <a:srgbClr val="0070C0"/>
                </a:solidFill>
              </a:rPr>
              <a:t>所著的</a:t>
            </a:r>
            <a:r>
              <a:rPr lang="en-US" altLang="zh-CN" sz="2000" dirty="0" smtClean="0">
                <a:solidFill>
                  <a:srgbClr val="0070C0"/>
                </a:solidFill>
              </a:rPr>
              <a:t>《</a:t>
            </a:r>
            <a:r>
              <a:rPr lang="zh-CN" altLang="en-US" sz="2000" dirty="0" smtClean="0">
                <a:solidFill>
                  <a:srgbClr val="0070C0"/>
                </a:solidFill>
              </a:rPr>
              <a:t>统计学习理论的本质</a:t>
            </a:r>
            <a:r>
              <a:rPr lang="en-US" altLang="zh-CN" sz="2000" dirty="0" smtClean="0">
                <a:solidFill>
                  <a:srgbClr val="0070C0"/>
                </a:solidFill>
              </a:rPr>
              <a:t>》</a:t>
            </a:r>
            <a:r>
              <a:rPr lang="zh-CN" altLang="en-US" sz="2000" dirty="0" smtClean="0">
                <a:solidFill>
                  <a:srgbClr val="0070C0"/>
                </a:solidFill>
              </a:rPr>
              <a:t>和</a:t>
            </a:r>
            <a:r>
              <a:rPr lang="en-US" altLang="zh-CN" sz="2000" dirty="0" smtClean="0">
                <a:solidFill>
                  <a:srgbClr val="0070C0"/>
                </a:solidFill>
              </a:rPr>
              <a:t>《</a:t>
            </a:r>
            <a:r>
              <a:rPr lang="zh-CN" altLang="en-US" sz="2000" dirty="0" smtClean="0">
                <a:solidFill>
                  <a:srgbClr val="0070C0"/>
                </a:solidFill>
              </a:rPr>
              <a:t>统计学习理论</a:t>
            </a:r>
            <a:r>
              <a:rPr lang="en-US" altLang="zh-CN" sz="2000" dirty="0" smtClean="0">
                <a:solidFill>
                  <a:srgbClr val="0070C0"/>
                </a:solidFill>
              </a:rPr>
              <a:t>》</a:t>
            </a:r>
            <a:r>
              <a:rPr lang="zh-CN" altLang="en-US" sz="2000" dirty="0" smtClean="0">
                <a:solidFill>
                  <a:srgbClr val="0070C0"/>
                </a:solidFill>
              </a:rPr>
              <a:t>两部专著。</a:t>
            </a:r>
          </a:p>
          <a:p>
            <a:pPr>
              <a:buNone/>
            </a:pPr>
            <a:endParaRPr lang="zh-CN" altLang="en-US" dirty="0"/>
          </a:p>
        </p:txBody>
      </p:sp>
      <p:sp>
        <p:nvSpPr>
          <p:cNvPr id="4" name="动作按钮: 后退或前一项 3">
            <a:hlinkClick r:id="" action="ppaction://hlinkshowjump?jump=firstslide" highlightClick="1"/>
          </p:cNvPr>
          <p:cNvSpPr/>
          <p:nvPr/>
        </p:nvSpPr>
        <p:spPr>
          <a:xfrm>
            <a:off x="7715272" y="6286520"/>
            <a:ext cx="720000" cy="144000"/>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heckerboard(across)">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p:txBody>
          <a:bodyPr/>
          <a:lstStyle/>
          <a:p>
            <a:pPr>
              <a:defRPr/>
            </a:pPr>
            <a:r>
              <a:rPr lang="zh-CN" altLang="en-US" smtClean="0"/>
              <a:t>作业</a:t>
            </a:r>
          </a:p>
        </p:txBody>
      </p:sp>
      <p:sp>
        <p:nvSpPr>
          <p:cNvPr id="148483" name="内容占位符 2"/>
          <p:cNvSpPr>
            <a:spLocks noGrp="1"/>
          </p:cNvSpPr>
          <p:nvPr>
            <p:ph sz="half" idx="1"/>
          </p:nvPr>
        </p:nvSpPr>
        <p:spPr>
          <a:xfrm>
            <a:off x="685800" y="1676400"/>
            <a:ext cx="3949700" cy="4776788"/>
          </a:xfrm>
        </p:spPr>
        <p:txBody>
          <a:bodyPr/>
          <a:lstStyle/>
          <a:p>
            <a:r>
              <a:rPr lang="en-US" altLang="zh-CN" sz="3600" dirty="0" smtClean="0"/>
              <a:t>P237</a:t>
            </a:r>
            <a:r>
              <a:rPr lang="zh-CN" altLang="en-US" sz="3600" dirty="0" smtClean="0"/>
              <a:t>习题</a:t>
            </a:r>
            <a:r>
              <a:rPr lang="en-US" altLang="zh-CN" sz="3600" dirty="0" smtClean="0"/>
              <a:t>10</a:t>
            </a:r>
          </a:p>
          <a:p>
            <a:pPr lvl="1"/>
            <a:r>
              <a:rPr lang="en-US" altLang="zh-CN" sz="3200" dirty="0" smtClean="0"/>
              <a:t>10-1</a:t>
            </a:r>
          </a:p>
          <a:p>
            <a:pPr lvl="1"/>
            <a:r>
              <a:rPr lang="en-US" altLang="zh-CN" sz="3200" dirty="0" smtClean="0"/>
              <a:t>10-2</a:t>
            </a:r>
          </a:p>
          <a:p>
            <a:pPr lvl="1"/>
            <a:r>
              <a:rPr lang="en-US" altLang="zh-CN" sz="3200" dirty="0" smtClean="0"/>
              <a:t>10-3</a:t>
            </a:r>
          </a:p>
        </p:txBody>
      </p:sp>
      <p:sp>
        <p:nvSpPr>
          <p:cNvPr id="148485" name="灯片编号占位符 4"/>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marL="0" marR="0" lvl="0" indent="0" algn="r" defTabSz="914400" rtl="0" eaLnBrk="1" fontAlgn="base" latinLnBrk="0" hangingPunct="1">
              <a:lnSpc>
                <a:spcPct val="80000"/>
              </a:lnSpc>
              <a:spcBef>
                <a:spcPct val="50000"/>
              </a:spcBef>
              <a:spcAft>
                <a:spcPct val="0"/>
              </a:spcAft>
              <a:buClrTx/>
              <a:buSzTx/>
              <a:buFontTx/>
              <a:buNone/>
              <a:tabLst/>
              <a:defRPr/>
            </a:pPr>
            <a:fld id="{3F09E7BC-9332-4894-8133-B814BE84377B}" type="slidenum">
              <a:rPr kumimoji="1" lang="en-US" altLang="zh-CN" sz="1800" b="1" i="0" u="none" strike="noStrike" kern="1200" cap="none" spc="0" normalizeH="0" baseline="0" noProof="0" smtClean="0">
                <a:ln>
                  <a:noFill/>
                </a:ln>
                <a:solidFill>
                  <a:srgbClr val="FFFFFF"/>
                </a:solidFill>
                <a:effectLst/>
                <a:uLnTx/>
                <a:uFillTx/>
                <a:latin typeface="Tahoma" panose="020B0604030504040204" pitchFamily="34" charset="0"/>
                <a:ea typeface="宋体" panose="02010600030101010101" pitchFamily="2" charset="-122"/>
                <a:cs typeface="+mn-cs"/>
              </a:rPr>
              <a:pPr marL="0" marR="0" lvl="0" indent="0" algn="r" defTabSz="914400" rtl="0" eaLnBrk="1" fontAlgn="base" latinLnBrk="0" hangingPunct="1">
                <a:lnSpc>
                  <a:spcPct val="80000"/>
                </a:lnSpc>
                <a:spcBef>
                  <a:spcPct val="50000"/>
                </a:spcBef>
                <a:spcAft>
                  <a:spcPct val="0"/>
                </a:spcAft>
                <a:buClrTx/>
                <a:buSzTx/>
                <a:buFontTx/>
                <a:buNone/>
                <a:tabLst/>
                <a:defRPr/>
              </a:pPr>
              <a:t>235</a:t>
            </a:fld>
            <a:endParaRPr kumimoji="1" lang="en-US" altLang="zh-CN" sz="1800" b="1" i="0" u="none" strike="noStrike" kern="1200" cap="none" spc="0" normalizeH="0" baseline="0" noProof="0" smtClean="0">
              <a:ln>
                <a:noFill/>
              </a:ln>
              <a:solidFill>
                <a:srgbClr val="FFFFFF"/>
              </a:solidFill>
              <a:effectLst/>
              <a:uLnTx/>
              <a:uFillTx/>
              <a:latin typeface="Tahom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650571491"/>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txBox="1">
            <a:spLocks/>
          </p:cNvSpPr>
          <p:nvPr/>
        </p:nvSpPr>
        <p:spPr bwMode="auto">
          <a:xfrm>
            <a:off x="4038600" y="889000"/>
            <a:ext cx="5105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4000" b="1" i="0" u="none" strike="noStrike" kern="1200" cap="none" spc="0" normalizeH="0" baseline="0" noProof="0" smtClean="0">
                <a:ln>
                  <a:noFill/>
                </a:ln>
                <a:solidFill>
                  <a:srgbClr val="404040"/>
                </a:solidFill>
                <a:effectLst/>
                <a:uLnTx/>
                <a:uFillTx/>
                <a:latin typeface="Calibri" panose="020F0502020204030204" pitchFamily="34" charset="0"/>
                <a:cs typeface="+mn-cs"/>
              </a:rPr>
              <a:t>线性回归</a:t>
            </a:r>
          </a:p>
        </p:txBody>
      </p:sp>
      <p:cxnSp>
        <p:nvCxnSpPr>
          <p:cNvPr id="6" name="Straight Connector 5"/>
          <p:cNvCxnSpPr/>
          <p:nvPr/>
        </p:nvCxnSpPr>
        <p:spPr>
          <a:xfrm>
            <a:off x="4224338" y="28686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7172" name="Title 1"/>
          <p:cNvSpPr>
            <a:spLocks noGrp="1"/>
          </p:cNvSpPr>
          <p:nvPr>
            <p:ph type="ctrTitle"/>
          </p:nvPr>
        </p:nvSpPr>
        <p:spPr>
          <a:xfrm>
            <a:off x="4224338" y="2989263"/>
            <a:ext cx="4495800" cy="3284537"/>
          </a:xfrm>
        </p:spPr>
        <p:txBody>
          <a:bodyPr/>
          <a:lstStyle/>
          <a:p>
            <a:pPr eaLnBrk="1" hangingPunct="1">
              <a:defRPr/>
            </a:pPr>
            <a:r>
              <a:rPr lang="zh-CN" altLang="en-US" sz="2800" smtClean="0">
                <a:solidFill>
                  <a:srgbClr val="404040"/>
                </a:solidFill>
              </a:rPr>
              <a:t>教学重点：</a:t>
            </a:r>
            <a:r>
              <a:rPr lang="en-US" altLang="zh-CN" sz="2800" smtClean="0">
                <a:solidFill>
                  <a:srgbClr val="404040"/>
                </a:solidFill>
              </a:rPr>
              <a:t/>
            </a:r>
            <a:br>
              <a:rPr lang="en-US" altLang="zh-CN" sz="2800" smtClean="0">
                <a:solidFill>
                  <a:srgbClr val="404040"/>
                </a:solidFill>
              </a:rPr>
            </a:br>
            <a:r>
              <a:rPr lang="zh-CN" altLang="en-US" sz="2800" smtClean="0">
                <a:solidFill>
                  <a:srgbClr val="404040"/>
                </a:solidFill>
              </a:rPr>
              <a:t>模型表示、代价函数、梯度下降算法、多变量线性回归</a:t>
            </a:r>
            <a:r>
              <a:rPr lang="en-US" altLang="zh-CN" sz="2800" smtClean="0">
                <a:solidFill>
                  <a:srgbClr val="404040"/>
                </a:solidFill>
              </a:rPr>
              <a:t/>
            </a:r>
            <a:br>
              <a:rPr lang="en-US" altLang="zh-CN" sz="2800" smtClean="0">
                <a:solidFill>
                  <a:srgbClr val="404040"/>
                </a:solidFill>
              </a:rPr>
            </a:br>
            <a:r>
              <a:rPr lang="zh-CN" altLang="en-US" sz="2800" smtClean="0">
                <a:solidFill>
                  <a:srgbClr val="404040"/>
                </a:solidFill>
              </a:rPr>
              <a:t>教学难点：梯度下降</a:t>
            </a:r>
          </a:p>
        </p:txBody>
      </p:sp>
      <p:pic>
        <p:nvPicPr>
          <p:cNvPr id="70661"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482600"/>
            <a:ext cx="3200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838200" y="5359400"/>
            <a:ext cx="2895600" cy="1117600"/>
          </a:xfrm>
          <a:prstGeom prst="rect">
            <a:avLst/>
          </a:prstGeom>
        </p:spPr>
        <p:txBody>
          <a:bodyPr anchor="ctr"/>
          <a:lstStyle/>
          <a:p>
            <a:pPr marL="0" marR="0" lvl="0" indent="0" algn="l" defTabSz="914400" rtl="0" eaLnBrk="0" fontAlgn="auto" latinLnBrk="0" hangingPunct="0">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rgbClr val="000000">
                    <a:lumMod val="75000"/>
                    <a:lumOff val="25000"/>
                  </a:srgbClr>
                </a:solidFill>
                <a:effectLst/>
                <a:uLnTx/>
                <a:uFillTx/>
                <a:latin typeface="Berlin Sans FB"/>
                <a:ea typeface="PMingLiU"/>
                <a:cs typeface="+mn-cs"/>
              </a:rPr>
              <a:t>Machine Learning</a:t>
            </a:r>
          </a:p>
          <a:p>
            <a:pPr marL="0" marR="0" lvl="0" indent="0" algn="l" defTabSz="914400" rtl="0" eaLnBrk="0" fontAlgn="auto" latinLnBrk="0" hangingPunct="0">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srgbClr val="000000">
                    <a:lumMod val="75000"/>
                    <a:lumOff val="25000"/>
                  </a:srgbClr>
                </a:solidFill>
                <a:effectLst/>
                <a:uLnTx/>
                <a:uFillTx/>
                <a:latin typeface="Berlin Sans FB"/>
                <a:ea typeface="+mj-ea"/>
                <a:cs typeface="+mn-cs"/>
              </a:rPr>
              <a:t>机器学习</a:t>
            </a:r>
            <a:endParaRPr kumimoji="0" lang="en-US" sz="2400" b="1" i="0" u="none" strike="noStrike" kern="1200" cap="none" spc="0" normalizeH="0" baseline="0" noProof="0" dirty="0">
              <a:ln>
                <a:noFill/>
              </a:ln>
              <a:solidFill>
                <a:srgbClr val="000000">
                  <a:lumMod val="75000"/>
                  <a:lumOff val="25000"/>
                </a:srgbClr>
              </a:solidFill>
              <a:effectLst/>
              <a:uLnTx/>
              <a:uFillTx/>
              <a:latin typeface="Berlin Sans FB"/>
              <a:ea typeface="PMingLiU"/>
              <a:cs typeface="+mn-cs"/>
            </a:endParaRPr>
          </a:p>
        </p:txBody>
      </p:sp>
      <p:sp>
        <p:nvSpPr>
          <p:cNvPr id="3" name="Rectangle 2"/>
          <p:cNvSpPr/>
          <p:nvPr/>
        </p:nvSpPr>
        <p:spPr>
          <a:xfrm>
            <a:off x="8153400" y="6273800"/>
            <a:ext cx="990600" cy="584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a:ln>
                <a:noFill/>
              </a:ln>
              <a:solidFill>
                <a:srgbClr val="FFFFFF"/>
              </a:solidFill>
              <a:effectLst/>
              <a:uLnTx/>
              <a:uFillTx/>
              <a:latin typeface="Berlin Sans FB"/>
              <a:ea typeface="幼圆"/>
              <a:cs typeface="+mn-cs"/>
            </a:endParaRPr>
          </a:p>
        </p:txBody>
      </p:sp>
    </p:spTree>
    <p:extLst>
      <p:ext uri="{BB962C8B-B14F-4D97-AF65-F5344CB8AC3E}">
        <p14:creationId xmlns:p14="http://schemas.microsoft.com/office/powerpoint/2010/main" val="3304770738"/>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txBox="1">
            <a:spLocks/>
          </p:cNvSpPr>
          <p:nvPr/>
        </p:nvSpPr>
        <p:spPr bwMode="auto">
          <a:xfrm>
            <a:off x="4038600" y="889000"/>
            <a:ext cx="5105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4000" b="1" i="0" u="none" strike="noStrike" kern="1200" cap="none" spc="0" normalizeH="0" baseline="0" noProof="0" smtClean="0">
                <a:ln>
                  <a:noFill/>
                </a:ln>
                <a:solidFill>
                  <a:srgbClr val="404040"/>
                </a:solidFill>
                <a:effectLst/>
                <a:uLnTx/>
                <a:uFillTx/>
                <a:latin typeface="Calibri" panose="020F0502020204030204" pitchFamily="34" charset="0"/>
                <a:cs typeface="+mn-cs"/>
              </a:rPr>
              <a:t>线性回归（</a:t>
            </a:r>
            <a:r>
              <a:rPr kumimoji="0" lang="en-US" altLang="zh-CN" sz="4000" b="1" i="0" u="none" strike="noStrike" kern="1200" cap="none" spc="0" normalizeH="0" baseline="0" noProof="0" smtClean="0">
                <a:ln>
                  <a:noFill/>
                </a:ln>
                <a:solidFill>
                  <a:srgbClr val="404040"/>
                </a:solidFill>
                <a:effectLst/>
                <a:uLnTx/>
                <a:uFillTx/>
                <a:latin typeface="Calibri" panose="020F0502020204030204" pitchFamily="34" charset="0"/>
                <a:ea typeface="PMingLiU" pitchFamily="18" charset="-120"/>
                <a:cs typeface="+mn-cs"/>
              </a:rPr>
              <a:t> </a:t>
            </a:r>
            <a:r>
              <a:rPr kumimoji="0" lang="zh-CN" altLang="en-US" sz="4000" b="1" i="0" u="none" strike="noStrike" kern="1200" cap="none" spc="0" normalizeH="0" baseline="0" noProof="0" smtClean="0">
                <a:ln>
                  <a:noFill/>
                </a:ln>
                <a:solidFill>
                  <a:srgbClr val="404040"/>
                </a:solidFill>
                <a:effectLst/>
                <a:uLnTx/>
                <a:uFillTx/>
                <a:latin typeface="Calibri" panose="020F0502020204030204" pitchFamily="34" charset="0"/>
                <a:cs typeface="+mn-cs"/>
              </a:rPr>
              <a:t>单个变量）</a:t>
            </a:r>
          </a:p>
        </p:txBody>
      </p:sp>
      <p:cxnSp>
        <p:nvCxnSpPr>
          <p:cNvPr id="6" name="Straight Connector 5"/>
          <p:cNvCxnSpPr/>
          <p:nvPr/>
        </p:nvCxnSpPr>
        <p:spPr>
          <a:xfrm>
            <a:off x="4224338" y="28686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8196" name="Title 1"/>
          <p:cNvSpPr>
            <a:spLocks noGrp="1"/>
          </p:cNvSpPr>
          <p:nvPr>
            <p:ph type="ctrTitle"/>
          </p:nvPr>
        </p:nvSpPr>
        <p:spPr>
          <a:xfrm>
            <a:off x="4224338" y="2989263"/>
            <a:ext cx="4495800" cy="2166937"/>
          </a:xfrm>
        </p:spPr>
        <p:txBody>
          <a:bodyPr/>
          <a:lstStyle/>
          <a:p>
            <a:pPr eaLnBrk="1" hangingPunct="1">
              <a:defRPr/>
            </a:pPr>
            <a:r>
              <a:rPr lang="zh-CN" altLang="en-US" sz="5400" smtClean="0">
                <a:solidFill>
                  <a:srgbClr val="404040"/>
                </a:solidFill>
              </a:rPr>
              <a:t>模型表示</a:t>
            </a:r>
          </a:p>
        </p:txBody>
      </p:sp>
      <p:pic>
        <p:nvPicPr>
          <p:cNvPr id="71685"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482600"/>
            <a:ext cx="3200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838200" y="5359400"/>
            <a:ext cx="2895600" cy="1117600"/>
          </a:xfrm>
          <a:prstGeom prst="rect">
            <a:avLst/>
          </a:prstGeom>
        </p:spPr>
        <p:txBody>
          <a:bodyPr anchor="ctr"/>
          <a:lstStyle/>
          <a:p>
            <a:pPr marL="0" marR="0" lvl="0" indent="0" algn="l" defTabSz="914400" rtl="0" eaLnBrk="0" fontAlgn="auto" latinLnBrk="0" hangingPunct="0">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rgbClr val="000000">
                    <a:lumMod val="75000"/>
                    <a:lumOff val="25000"/>
                  </a:srgbClr>
                </a:solidFill>
                <a:effectLst/>
                <a:uLnTx/>
                <a:uFillTx/>
                <a:latin typeface="Berlin Sans FB"/>
                <a:ea typeface="PMingLiU"/>
                <a:cs typeface="+mn-cs"/>
              </a:rPr>
              <a:t>Machine Learning</a:t>
            </a:r>
          </a:p>
          <a:p>
            <a:pPr marL="0" marR="0" lvl="0" indent="0" algn="l" defTabSz="914400" rtl="0" eaLnBrk="0" fontAlgn="auto" latinLnBrk="0" hangingPunct="0">
              <a:lnSpc>
                <a:spcPct val="100000"/>
              </a:lnSpc>
              <a:spcBef>
                <a:spcPct val="0"/>
              </a:spcBef>
              <a:spcAft>
                <a:spcPts val="0"/>
              </a:spcAft>
              <a:buClrTx/>
              <a:buSzTx/>
              <a:buFontTx/>
              <a:buNone/>
              <a:tabLst/>
              <a:defRPr/>
            </a:pPr>
            <a:r>
              <a:rPr kumimoji="0" lang="zh-CN" altLang="en-US" sz="2400" b="1" i="0" u="none" strike="noStrike" kern="1200" cap="none" spc="0" normalizeH="0" baseline="0" noProof="0" dirty="0">
                <a:ln>
                  <a:noFill/>
                </a:ln>
                <a:solidFill>
                  <a:srgbClr val="000000">
                    <a:lumMod val="75000"/>
                    <a:lumOff val="25000"/>
                  </a:srgbClr>
                </a:solidFill>
                <a:effectLst/>
                <a:uLnTx/>
                <a:uFillTx/>
                <a:latin typeface="Berlin Sans FB"/>
                <a:ea typeface="+mj-ea"/>
                <a:cs typeface="+mn-cs"/>
              </a:rPr>
              <a:t>机器学习</a:t>
            </a:r>
            <a:endParaRPr kumimoji="0" lang="en-US" sz="2400" b="1" i="0" u="none" strike="noStrike" kern="1200" cap="none" spc="0" normalizeH="0" baseline="0" noProof="0" dirty="0">
              <a:ln>
                <a:noFill/>
              </a:ln>
              <a:solidFill>
                <a:srgbClr val="000000">
                  <a:lumMod val="75000"/>
                  <a:lumOff val="25000"/>
                </a:srgbClr>
              </a:solidFill>
              <a:effectLst/>
              <a:uLnTx/>
              <a:uFillTx/>
              <a:latin typeface="Berlin Sans FB"/>
              <a:ea typeface="PMingLiU"/>
              <a:cs typeface="+mn-cs"/>
            </a:endParaRPr>
          </a:p>
        </p:txBody>
      </p:sp>
      <p:sp>
        <p:nvSpPr>
          <p:cNvPr id="3" name="Rectangle 2"/>
          <p:cNvSpPr/>
          <p:nvPr/>
        </p:nvSpPr>
        <p:spPr>
          <a:xfrm>
            <a:off x="8153400" y="6273800"/>
            <a:ext cx="990600" cy="584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a:ln>
                <a:noFill/>
              </a:ln>
              <a:solidFill>
                <a:srgbClr val="FFFFFF"/>
              </a:solidFill>
              <a:effectLst/>
              <a:uLnTx/>
              <a:uFillTx/>
              <a:latin typeface="Berlin Sans FB"/>
              <a:ea typeface="幼圆"/>
              <a:cs typeface="+mn-cs"/>
            </a:endParaRPr>
          </a:p>
        </p:txBody>
      </p:sp>
    </p:spTree>
    <p:extLst>
      <p:ext uri="{BB962C8B-B14F-4D97-AF65-F5344CB8AC3E}">
        <p14:creationId xmlns:p14="http://schemas.microsoft.com/office/powerpoint/2010/main" val="1394533245"/>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hart 5"/>
          <p:cNvGraphicFramePr>
            <a:graphicFrameLocks/>
          </p:cNvGraphicFramePr>
          <p:nvPr/>
        </p:nvGraphicFramePr>
        <p:xfrm>
          <a:off x="3267052" y="177800"/>
          <a:ext cx="5318760" cy="36576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Chart 6"/>
          <p:cNvGraphicFramePr>
            <a:graphicFrameLocks/>
          </p:cNvGraphicFramePr>
          <p:nvPr/>
        </p:nvGraphicFramePr>
        <p:xfrm>
          <a:off x="3267052" y="177800"/>
          <a:ext cx="5318760" cy="3657600"/>
        </p:xfrm>
        <a:graphic>
          <a:graphicData uri="http://schemas.openxmlformats.org/drawingml/2006/chart">
            <c:chart xmlns:c="http://schemas.openxmlformats.org/drawingml/2006/chart" xmlns:r="http://schemas.openxmlformats.org/officeDocument/2006/relationships" r:id="rId3"/>
          </a:graphicData>
        </a:graphic>
      </p:graphicFrame>
      <p:sp>
        <p:nvSpPr>
          <p:cNvPr id="72708" name="TextBox 7"/>
          <p:cNvSpPr txBox="1">
            <a:spLocks noChangeArrowheads="1"/>
          </p:cNvSpPr>
          <p:nvPr/>
        </p:nvSpPr>
        <p:spPr bwMode="auto">
          <a:xfrm>
            <a:off x="454025" y="76200"/>
            <a:ext cx="235108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Calibri" panose="020F0502020204030204" pitchFamily="34" charset="0"/>
                <a:cs typeface="+mn-cs"/>
              </a:rPr>
              <a:t>住房价格</a:t>
            </a:r>
            <a:endPar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Housing Prices</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Portland, OR)</a:t>
            </a:r>
          </a:p>
        </p:txBody>
      </p:sp>
      <p:sp>
        <p:nvSpPr>
          <p:cNvPr id="72709" name="TextBox 8"/>
          <p:cNvSpPr txBox="1">
            <a:spLocks noChangeArrowheads="1"/>
          </p:cNvSpPr>
          <p:nvPr/>
        </p:nvSpPr>
        <p:spPr bwMode="auto">
          <a:xfrm>
            <a:off x="1828800" y="1828800"/>
            <a:ext cx="1574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Price</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in 1000s of dollars)</a:t>
            </a:r>
          </a:p>
        </p:txBody>
      </p:sp>
      <p:sp>
        <p:nvSpPr>
          <p:cNvPr id="72710" name="TextBox 9"/>
          <p:cNvSpPr txBox="1">
            <a:spLocks noChangeArrowheads="1"/>
          </p:cNvSpPr>
          <p:nvPr/>
        </p:nvSpPr>
        <p:spPr bwMode="auto">
          <a:xfrm>
            <a:off x="5308600" y="3733800"/>
            <a:ext cx="1550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Size (feet</a:t>
            </a:r>
            <a:r>
              <a:rPr kumimoji="0" lang="en-US" altLang="zh-CN" sz="2400" b="1" i="0" u="none" strike="noStrike" kern="1200" cap="none" spc="0" normalizeH="0" baseline="30000" noProof="0" smtClean="0">
                <a:ln>
                  <a:noFill/>
                </a:ln>
                <a:solidFill>
                  <a:srgbClr val="000000"/>
                </a:solidFill>
                <a:effectLst/>
                <a:uLnTx/>
                <a:uFillTx/>
                <a:latin typeface="Calibri" panose="020F0502020204030204" pitchFamily="34" charset="0"/>
                <a:ea typeface="PMingLiU" pitchFamily="18" charset="-120"/>
                <a:cs typeface="+mn-cs"/>
              </a:rPr>
              <a:t>2</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p>
        </p:txBody>
      </p:sp>
      <p:sp>
        <p:nvSpPr>
          <p:cNvPr id="11" name="TextBox 10"/>
          <p:cNvSpPr txBox="1">
            <a:spLocks noChangeArrowheads="1"/>
          </p:cNvSpPr>
          <p:nvPr/>
        </p:nvSpPr>
        <p:spPr bwMode="auto">
          <a:xfrm>
            <a:off x="304800" y="4360863"/>
            <a:ext cx="40005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sng" strike="noStrike" kern="1200" cap="none" spc="0" normalizeH="0" baseline="0" noProof="0" smtClean="0">
                <a:ln>
                  <a:noFill/>
                </a:ln>
                <a:solidFill>
                  <a:srgbClr val="000000"/>
                </a:solidFill>
                <a:effectLst/>
                <a:uLnTx/>
                <a:uFillTx/>
                <a:latin typeface="Calibri" panose="020F0502020204030204" pitchFamily="34" charset="0"/>
                <a:cs typeface="+mn-cs"/>
              </a:rPr>
              <a:t>监督学习</a:t>
            </a:r>
            <a:r>
              <a:rPr kumimoji="0" lang="en-US" altLang="zh-CN" sz="2400" b="1" i="0" u="sng"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Supervised Learning</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10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cs typeface="+mn-cs"/>
              </a:rPr>
              <a:t>为数据中的每个样本给定“正确答案”</a:t>
            </a: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Given the “right answer” for each example in the data.</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p:txBody>
      </p:sp>
      <p:sp>
        <p:nvSpPr>
          <p:cNvPr id="12" name="TextBox 11"/>
          <p:cNvSpPr txBox="1">
            <a:spLocks noChangeArrowheads="1"/>
          </p:cNvSpPr>
          <p:nvPr/>
        </p:nvSpPr>
        <p:spPr bwMode="auto">
          <a:xfrm>
            <a:off x="4267200" y="4360863"/>
            <a:ext cx="4114800"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sng" strike="noStrike" kern="1200" cap="none" spc="0" normalizeH="0" baseline="0" noProof="0" smtClean="0">
                <a:ln>
                  <a:noFill/>
                </a:ln>
                <a:solidFill>
                  <a:srgbClr val="000000"/>
                </a:solidFill>
                <a:effectLst/>
                <a:uLnTx/>
                <a:uFillTx/>
                <a:latin typeface="Calibri" panose="020F0502020204030204" pitchFamily="34" charset="0"/>
                <a:cs typeface="+mn-cs"/>
              </a:rPr>
              <a:t>回归问题</a:t>
            </a:r>
            <a:r>
              <a:rPr kumimoji="0" lang="en-US" altLang="zh-CN" sz="2400" b="1" i="0" u="sng"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Regression Problem</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10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cs typeface="+mn-cs"/>
              </a:rPr>
              <a:t>预测实值的输出</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Predict real-valued output</a:t>
            </a:r>
          </a:p>
        </p:txBody>
      </p:sp>
      <p:cxnSp>
        <p:nvCxnSpPr>
          <p:cNvPr id="14" name="Straight Connector 13"/>
          <p:cNvCxnSpPr/>
          <p:nvPr/>
        </p:nvCxnSpPr>
        <p:spPr>
          <a:xfrm>
            <a:off x="4114800" y="4462463"/>
            <a:ext cx="0" cy="2014537"/>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273234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6"/>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Box 3"/>
          <p:cNvSpPr txBox="1">
            <a:spLocks noChangeArrowheads="1"/>
          </p:cNvSpPr>
          <p:nvPr/>
        </p:nvSpPr>
        <p:spPr bwMode="auto">
          <a:xfrm>
            <a:off x="454025" y="3327400"/>
            <a:ext cx="861853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cs typeface="+mn-cs"/>
              </a:rPr>
              <a:t>定义</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Notation:</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 </a:t>
            </a:r>
            <a:endPar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   m = Number of training examples </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cs typeface="+mn-cs"/>
              </a:rPr>
              <a:t>训练样本数</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   x’s = “input” variable / features “</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cs typeface="+mn-cs"/>
              </a:rPr>
              <a:t>输入</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cs typeface="+mn-cs"/>
              </a:rPr>
              <a:t>变量</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cs typeface="+mn-cs"/>
              </a:rPr>
              <a:t>特征</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   y’s = “output” variable / “target” variable “</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cs typeface="+mn-cs"/>
              </a:rPr>
              <a:t>输出</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cs typeface="+mn-cs"/>
              </a:rPr>
              <a:t>“目标”变量</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p:txBody>
      </p:sp>
      <p:graphicFrame>
        <p:nvGraphicFramePr>
          <p:cNvPr id="5" name="Table 4"/>
          <p:cNvGraphicFramePr>
            <a:graphicFrameLocks noGrp="1"/>
          </p:cNvGraphicFramePr>
          <p:nvPr/>
        </p:nvGraphicFramePr>
        <p:xfrm>
          <a:off x="3200400" y="279400"/>
          <a:ext cx="5715000" cy="3475039"/>
        </p:xfrm>
        <a:graphic>
          <a:graphicData uri="http://schemas.openxmlformats.org/drawingml/2006/table">
            <a:tbl>
              <a:tblPr/>
              <a:tblGrid>
                <a:gridCol w="2561545">
                  <a:extLst>
                    <a:ext uri="{9D8B030D-6E8A-4147-A177-3AD203B41FA5}">
                      <a16:colId xmlns:a16="http://schemas.microsoft.com/office/drawing/2014/main" val="20000"/>
                    </a:ext>
                  </a:extLst>
                </a:gridCol>
                <a:gridCol w="3153455">
                  <a:extLst>
                    <a:ext uri="{9D8B030D-6E8A-4147-A177-3AD203B41FA5}">
                      <a16:colId xmlns:a16="http://schemas.microsoft.com/office/drawing/2014/main" val="20001"/>
                    </a:ext>
                  </a:extLst>
                </a:gridCol>
              </a:tblGrid>
              <a:tr h="98560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zh-CN" altLang="en-US" sz="3200" b="1" i="0" u="none" strike="noStrike" cap="none" normalizeH="0" baseline="0" dirty="0" smtClean="0">
                          <a:ln>
                            <a:noFill/>
                          </a:ln>
                          <a:solidFill>
                            <a:schemeClr val="tx1"/>
                          </a:solidFill>
                          <a:effectLst/>
                          <a:latin typeface="Calibri" pitchFamily="34" charset="0"/>
                          <a:ea typeface="宋体" pitchFamily="2" charset="-122"/>
                        </a:rPr>
                        <a:t>大小</a:t>
                      </a:r>
                      <a:r>
                        <a:rPr kumimoji="0" lang="en-US" altLang="zh-CN" sz="3200" b="1" i="0" u="none" strike="noStrike" cap="none" normalizeH="0" baseline="0" dirty="0" smtClean="0">
                          <a:ln>
                            <a:noFill/>
                          </a:ln>
                          <a:solidFill>
                            <a:schemeClr val="tx1"/>
                          </a:solidFill>
                          <a:effectLst/>
                          <a:latin typeface="Calibri" pitchFamily="34" charset="0"/>
                          <a:ea typeface="宋体" pitchFamily="2" charset="-122"/>
                        </a:rPr>
                        <a:t>Size in feet</a:t>
                      </a:r>
                      <a:r>
                        <a:rPr kumimoji="0" lang="en-US" altLang="zh-CN" sz="3200" b="1" i="0" u="none" strike="noStrike" cap="none" normalizeH="0" baseline="30000" dirty="0" smtClean="0">
                          <a:ln>
                            <a:noFill/>
                          </a:ln>
                          <a:solidFill>
                            <a:schemeClr val="tx1"/>
                          </a:solidFill>
                          <a:effectLst/>
                          <a:latin typeface="Calibri" pitchFamily="34" charset="0"/>
                          <a:ea typeface="宋体" pitchFamily="2" charset="-122"/>
                        </a:rPr>
                        <a:t>2</a:t>
                      </a:r>
                      <a:r>
                        <a:rPr kumimoji="0" lang="en-US" altLang="zh-CN" sz="3200" b="1" i="0" u="none" strike="noStrike" cap="none" normalizeH="0" baseline="0" dirty="0" smtClean="0">
                          <a:ln>
                            <a:noFill/>
                          </a:ln>
                          <a:solidFill>
                            <a:schemeClr val="tx1"/>
                          </a:solidFill>
                          <a:effectLst/>
                          <a:latin typeface="Calibri" pitchFamily="34" charset="0"/>
                          <a:ea typeface="宋体" pitchFamily="2" charset="-122"/>
                        </a:rPr>
                        <a:t> (</a:t>
                      </a:r>
                      <a:r>
                        <a:rPr kumimoji="0" lang="en-US" altLang="zh-CN" sz="3200" b="0" i="0" u="none" strike="noStrike" cap="none" normalizeH="0" baseline="0" dirty="0" smtClean="0">
                          <a:ln>
                            <a:noFill/>
                          </a:ln>
                          <a:solidFill>
                            <a:schemeClr val="tx1"/>
                          </a:solidFill>
                          <a:effectLst/>
                          <a:latin typeface="Calibri" pitchFamily="34" charset="0"/>
                          <a:ea typeface="宋体" pitchFamily="2" charset="-122"/>
                        </a:rPr>
                        <a:t>x</a:t>
                      </a:r>
                      <a:r>
                        <a:rPr kumimoji="0" lang="en-US" altLang="zh-CN" sz="3200" b="1" i="0" u="none" strike="noStrike" cap="none" normalizeH="0" baseline="0" dirty="0" smtClean="0">
                          <a:ln>
                            <a:noFill/>
                          </a:ln>
                          <a:solidFill>
                            <a:schemeClr val="tx1"/>
                          </a:solidFill>
                          <a:effectLst/>
                          <a:latin typeface="Calibri" pitchFamily="34" charset="0"/>
                          <a:ea typeface="宋体" pitchFamily="2" charset="-122"/>
                        </a:rPr>
                        <a:t>)</a:t>
                      </a:r>
                      <a:endParaRPr kumimoji="0" lang="en-US" altLang="zh-CN" sz="3200" b="1" i="0" u="none" strike="noStrike" cap="none" normalizeH="0" baseline="0" dirty="0" smtClean="0">
                        <a:ln>
                          <a:noFill/>
                        </a:ln>
                        <a:solidFill>
                          <a:srgbClr val="000000"/>
                        </a:solidFill>
                        <a:effectLst/>
                        <a:latin typeface="Calibri" pitchFamily="34" charset="0"/>
                        <a:ea typeface="宋体" pitchFamily="2" charset="-122"/>
                      </a:endParaRPr>
                    </a:p>
                  </a:txBody>
                  <a:tcPr marL="7620" marR="7620" marT="10161" marB="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zh-CN" altLang="en-US" sz="3200" b="1" i="0" u="none" strike="noStrike" cap="none" normalizeH="0" baseline="0" dirty="0" smtClean="0">
                          <a:ln>
                            <a:noFill/>
                          </a:ln>
                          <a:solidFill>
                            <a:schemeClr val="tx1"/>
                          </a:solidFill>
                          <a:effectLst/>
                          <a:latin typeface="Calibri" pitchFamily="34" charset="0"/>
                          <a:ea typeface="宋体" pitchFamily="2" charset="-122"/>
                        </a:rPr>
                        <a:t>价格</a:t>
                      </a:r>
                      <a:r>
                        <a:rPr kumimoji="0" lang="en-US" altLang="zh-CN" sz="3200" b="1" i="0" u="none" strike="noStrike" cap="none" normalizeH="0" baseline="0" dirty="0" smtClean="0">
                          <a:ln>
                            <a:noFill/>
                          </a:ln>
                          <a:solidFill>
                            <a:schemeClr val="tx1"/>
                          </a:solidFill>
                          <a:effectLst/>
                          <a:latin typeface="Calibri" pitchFamily="34" charset="0"/>
                          <a:ea typeface="宋体" pitchFamily="2" charset="-122"/>
                        </a:rPr>
                        <a:t>Price ($) in 1000's (</a:t>
                      </a:r>
                      <a:r>
                        <a:rPr kumimoji="0" lang="en-US" altLang="zh-CN" sz="3200" b="0" i="0" u="none" strike="noStrike" cap="none" normalizeH="0" baseline="0" dirty="0" smtClean="0">
                          <a:ln>
                            <a:noFill/>
                          </a:ln>
                          <a:solidFill>
                            <a:schemeClr val="tx1"/>
                          </a:solidFill>
                          <a:effectLst/>
                          <a:latin typeface="Calibri" pitchFamily="34" charset="0"/>
                          <a:ea typeface="宋体" pitchFamily="2" charset="-122"/>
                        </a:rPr>
                        <a:t>y</a:t>
                      </a:r>
                      <a:r>
                        <a:rPr kumimoji="0" lang="en-US" altLang="zh-CN" sz="3200" b="1" i="0" u="none" strike="noStrike" cap="none" normalizeH="0" baseline="0" dirty="0" smtClean="0">
                          <a:ln>
                            <a:noFill/>
                          </a:ln>
                          <a:solidFill>
                            <a:schemeClr val="tx1"/>
                          </a:solidFill>
                          <a:effectLst/>
                          <a:latin typeface="Calibri" pitchFamily="34" charset="0"/>
                          <a:ea typeface="宋体" pitchFamily="2" charset="-122"/>
                        </a:rPr>
                        <a:t>)</a:t>
                      </a:r>
                      <a:endParaRPr kumimoji="0" lang="en-US" altLang="zh-CN" sz="3200" b="1" i="0" u="none" strike="noStrike" cap="none" normalizeH="0" baseline="0" dirty="0" smtClean="0">
                        <a:ln>
                          <a:noFill/>
                        </a:ln>
                        <a:solidFill>
                          <a:srgbClr val="000000"/>
                        </a:solidFill>
                        <a:effectLst/>
                        <a:latin typeface="Calibri" pitchFamily="34" charset="0"/>
                        <a:ea typeface="宋体" pitchFamily="2" charset="-122"/>
                      </a:endParaRPr>
                    </a:p>
                  </a:txBody>
                  <a:tcPr marL="7620" marR="7620" marT="10161" marB="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7886">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Calibri" pitchFamily="34" charset="0"/>
                          <a:ea typeface="宋体" pitchFamily="2" charset="-122"/>
                        </a:rPr>
                        <a:t>2104</a:t>
                      </a:r>
                      <a:endParaRPr kumimoji="0" lang="en-US" altLang="zh-CN" sz="3200" b="0" i="0" u="none" strike="noStrike" cap="none" normalizeH="0" baseline="0" smtClean="0">
                        <a:ln>
                          <a:noFill/>
                        </a:ln>
                        <a:solidFill>
                          <a:srgbClr val="000000"/>
                        </a:solidFill>
                        <a:effectLst/>
                        <a:latin typeface="Calibri" pitchFamily="34" charset="0"/>
                        <a:ea typeface="宋体" pitchFamily="2" charset="-122"/>
                      </a:endParaRPr>
                    </a:p>
                  </a:txBody>
                  <a:tcPr marL="7620" marR="7620" marT="10161"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Calibri" pitchFamily="34" charset="0"/>
                          <a:ea typeface="宋体" pitchFamily="2" charset="-122"/>
                        </a:rPr>
                        <a:t>460</a:t>
                      </a:r>
                      <a:endParaRPr kumimoji="0" lang="en-US" altLang="zh-CN" sz="3200" b="0" i="0" u="none" strike="noStrike" cap="none" normalizeH="0" baseline="0" smtClean="0">
                        <a:ln>
                          <a:noFill/>
                        </a:ln>
                        <a:solidFill>
                          <a:srgbClr val="000000"/>
                        </a:solidFill>
                        <a:effectLst/>
                        <a:latin typeface="Calibri" pitchFamily="34" charset="0"/>
                        <a:ea typeface="宋体" pitchFamily="2" charset="-122"/>
                      </a:endParaRPr>
                    </a:p>
                  </a:txBody>
                  <a:tcPr marL="7620" marR="7620" marT="10161" marB="0"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97886">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Calibri" pitchFamily="34" charset="0"/>
                          <a:ea typeface="宋体" pitchFamily="2" charset="-122"/>
                        </a:rPr>
                        <a:t>1416</a:t>
                      </a:r>
                      <a:endParaRPr kumimoji="0" lang="en-US" altLang="zh-CN" sz="3200" b="0" i="0" u="none" strike="noStrike" cap="none" normalizeH="0" baseline="0" smtClean="0">
                        <a:ln>
                          <a:noFill/>
                        </a:ln>
                        <a:solidFill>
                          <a:srgbClr val="000000"/>
                        </a:solidFill>
                        <a:effectLst/>
                        <a:latin typeface="Calibri" pitchFamily="34" charset="0"/>
                        <a:ea typeface="宋体" pitchFamily="2" charset="-122"/>
                      </a:endParaRPr>
                    </a:p>
                  </a:txBody>
                  <a:tcPr marL="7620" marR="7620" marT="10161" marB="0"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Calibri" pitchFamily="34" charset="0"/>
                          <a:ea typeface="宋体" pitchFamily="2" charset="-122"/>
                        </a:rPr>
                        <a:t>232</a:t>
                      </a:r>
                      <a:endParaRPr kumimoji="0" lang="en-US" altLang="zh-CN" sz="3200" b="0" i="0" u="none" strike="noStrike" cap="none" normalizeH="0" baseline="0" smtClean="0">
                        <a:ln>
                          <a:noFill/>
                        </a:ln>
                        <a:solidFill>
                          <a:srgbClr val="000000"/>
                        </a:solidFill>
                        <a:effectLst/>
                        <a:latin typeface="Calibri" pitchFamily="34" charset="0"/>
                        <a:ea typeface="宋体" pitchFamily="2" charset="-122"/>
                      </a:endParaRPr>
                    </a:p>
                  </a:txBody>
                  <a:tcPr marL="7620" marR="7620" marT="10161" marB="0"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497886">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Calibri" pitchFamily="34" charset="0"/>
                          <a:ea typeface="宋体" pitchFamily="2" charset="-122"/>
                        </a:rPr>
                        <a:t>1534</a:t>
                      </a:r>
                      <a:endParaRPr kumimoji="0" lang="en-US" altLang="zh-CN" sz="3200" b="0" i="0" u="none" strike="noStrike" cap="none" normalizeH="0" baseline="0" smtClean="0">
                        <a:ln>
                          <a:noFill/>
                        </a:ln>
                        <a:solidFill>
                          <a:srgbClr val="000000"/>
                        </a:solidFill>
                        <a:effectLst/>
                        <a:latin typeface="Calibri" pitchFamily="34" charset="0"/>
                        <a:ea typeface="宋体" pitchFamily="2" charset="-122"/>
                      </a:endParaRPr>
                    </a:p>
                  </a:txBody>
                  <a:tcPr marL="7620" marR="7620" marT="10161" marB="0"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Calibri" pitchFamily="34" charset="0"/>
                          <a:ea typeface="宋体" pitchFamily="2" charset="-122"/>
                        </a:rPr>
                        <a:t>315</a:t>
                      </a:r>
                      <a:endParaRPr kumimoji="0" lang="en-US" altLang="zh-CN" sz="3200" b="0" i="0" u="none" strike="noStrike" cap="none" normalizeH="0" baseline="0" smtClean="0">
                        <a:ln>
                          <a:noFill/>
                        </a:ln>
                        <a:solidFill>
                          <a:srgbClr val="000000"/>
                        </a:solidFill>
                        <a:effectLst/>
                        <a:latin typeface="Calibri" pitchFamily="34" charset="0"/>
                        <a:ea typeface="宋体" pitchFamily="2" charset="-122"/>
                      </a:endParaRPr>
                    </a:p>
                  </a:txBody>
                  <a:tcPr marL="7620" marR="7620" marT="10161" marB="0"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497886">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Calibri" pitchFamily="34" charset="0"/>
                          <a:ea typeface="宋体" pitchFamily="2" charset="-122"/>
                        </a:rPr>
                        <a:t>852</a:t>
                      </a:r>
                      <a:endParaRPr kumimoji="0" lang="en-US" altLang="zh-CN" sz="3200" b="0" i="0" u="none" strike="noStrike" cap="none" normalizeH="0" baseline="0" smtClean="0">
                        <a:ln>
                          <a:noFill/>
                        </a:ln>
                        <a:solidFill>
                          <a:srgbClr val="000000"/>
                        </a:solidFill>
                        <a:effectLst/>
                        <a:latin typeface="Calibri" pitchFamily="34" charset="0"/>
                        <a:ea typeface="宋体" pitchFamily="2" charset="-122"/>
                      </a:endParaRPr>
                    </a:p>
                  </a:txBody>
                  <a:tcPr marL="7620" marR="7620" marT="10161" marB="0"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Calibri" pitchFamily="34" charset="0"/>
                          <a:ea typeface="宋体" pitchFamily="2" charset="-122"/>
                        </a:rPr>
                        <a:t>178</a:t>
                      </a:r>
                      <a:endParaRPr kumimoji="0" lang="en-US" altLang="zh-CN" sz="3200" b="0" i="0" u="none" strike="noStrike" cap="none" normalizeH="0" baseline="0" smtClean="0">
                        <a:ln>
                          <a:noFill/>
                        </a:ln>
                        <a:solidFill>
                          <a:srgbClr val="000000"/>
                        </a:solidFill>
                        <a:effectLst/>
                        <a:latin typeface="Calibri" pitchFamily="34" charset="0"/>
                        <a:ea typeface="宋体" pitchFamily="2" charset="-122"/>
                      </a:endParaRPr>
                    </a:p>
                  </a:txBody>
                  <a:tcPr marL="7620" marR="7620" marT="10161" marB="0"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497886">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Calibri" pitchFamily="34" charset="0"/>
                          <a:ea typeface="宋体" pitchFamily="2" charset="-122"/>
                        </a:rPr>
                        <a:t>…</a:t>
                      </a:r>
                      <a:endParaRPr kumimoji="0" lang="en-US" altLang="zh-CN" sz="3200" b="0" i="0" u="none" strike="noStrike" cap="none" normalizeH="0" baseline="0" smtClean="0">
                        <a:ln>
                          <a:noFill/>
                        </a:ln>
                        <a:solidFill>
                          <a:srgbClr val="000000"/>
                        </a:solidFill>
                        <a:effectLst/>
                        <a:latin typeface="Calibri" pitchFamily="34" charset="0"/>
                        <a:ea typeface="宋体" pitchFamily="2" charset="-122"/>
                      </a:endParaRPr>
                    </a:p>
                  </a:txBody>
                  <a:tcPr marL="7620" marR="7620" marT="10161" marB="0"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3200" b="0" i="0" u="none" strike="noStrike" cap="none" normalizeH="0" baseline="0" dirty="0" smtClean="0">
                          <a:ln>
                            <a:noFill/>
                          </a:ln>
                          <a:solidFill>
                            <a:schemeClr val="tx1"/>
                          </a:solidFill>
                          <a:effectLst/>
                          <a:latin typeface="Calibri" pitchFamily="34" charset="0"/>
                          <a:ea typeface="宋体" pitchFamily="2" charset="-122"/>
                        </a:rPr>
                        <a:t>…</a:t>
                      </a:r>
                      <a:endParaRPr kumimoji="0" lang="en-US" altLang="zh-CN" sz="3200" b="0" i="0" u="none" strike="noStrike" cap="none" normalizeH="0" baseline="0" dirty="0" smtClean="0">
                        <a:ln>
                          <a:noFill/>
                        </a:ln>
                        <a:solidFill>
                          <a:srgbClr val="000000"/>
                        </a:solidFill>
                        <a:effectLst/>
                        <a:latin typeface="Calibri" pitchFamily="34" charset="0"/>
                        <a:ea typeface="宋体" pitchFamily="2" charset="-122"/>
                      </a:endParaRPr>
                    </a:p>
                  </a:txBody>
                  <a:tcPr marL="7620" marR="7620" marT="10161" marB="0"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bl>
          </a:graphicData>
        </a:graphic>
      </p:graphicFrame>
      <p:sp>
        <p:nvSpPr>
          <p:cNvPr id="73746" name="TextBox 5"/>
          <p:cNvSpPr txBox="1">
            <a:spLocks noChangeArrowheads="1"/>
          </p:cNvSpPr>
          <p:nvPr/>
        </p:nvSpPr>
        <p:spPr bwMode="auto">
          <a:xfrm>
            <a:off x="381000" y="279400"/>
            <a:ext cx="234791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Calibri" panose="020F0502020204030204" pitchFamily="34" charset="0"/>
                <a:cs typeface="+mn-cs"/>
              </a:rPr>
              <a:t>房价的训练集</a:t>
            </a:r>
            <a:endPar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Training set of</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housing prices</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Portland, OR)</a:t>
            </a:r>
          </a:p>
        </p:txBody>
      </p:sp>
    </p:spTree>
    <p:extLst>
      <p:ext uri="{BB962C8B-B14F-4D97-AF65-F5344CB8AC3E}">
        <p14:creationId xmlns:p14="http://schemas.microsoft.com/office/powerpoint/2010/main" val="4061715038"/>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4800600" y="584200"/>
            <a:ext cx="0" cy="54864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ounded Rectangle 4"/>
          <p:cNvSpPr/>
          <p:nvPr/>
        </p:nvSpPr>
        <p:spPr>
          <a:xfrm>
            <a:off x="1047750" y="533400"/>
            <a:ext cx="2533650" cy="812800"/>
          </a:xfrm>
          <a:prstGeom prst="round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Berlin Sans FB"/>
                <a:ea typeface="幼圆"/>
                <a:cs typeface="+mn-cs"/>
              </a:rPr>
              <a:t>Training Set</a:t>
            </a:r>
            <a:r>
              <a:rPr kumimoji="0" lang="zh-CN" altLang="en-US" sz="2000" b="1" i="0" u="none" strike="noStrike" kern="1200" cap="none" spc="0" normalizeH="0" baseline="0" noProof="0" dirty="0">
                <a:ln>
                  <a:noFill/>
                </a:ln>
                <a:solidFill>
                  <a:srgbClr val="000000"/>
                </a:solidFill>
                <a:effectLst/>
                <a:uLnTx/>
                <a:uFillTx/>
                <a:latin typeface="Berlin Sans FB"/>
                <a:ea typeface="幼圆"/>
                <a:cs typeface="+mn-cs"/>
              </a:rPr>
              <a:t>训练集</a:t>
            </a:r>
            <a:endParaRPr kumimoji="0" lang="en-US" sz="2000" b="1" i="0" u="none" strike="noStrike" kern="1200" cap="none" spc="0" normalizeH="0" baseline="0" noProof="0" dirty="0">
              <a:ln>
                <a:noFill/>
              </a:ln>
              <a:solidFill>
                <a:srgbClr val="000000"/>
              </a:solidFill>
              <a:effectLst/>
              <a:uLnTx/>
              <a:uFillTx/>
              <a:latin typeface="Berlin Sans FB"/>
              <a:ea typeface="幼圆"/>
              <a:cs typeface="+mn-cs"/>
            </a:endParaRPr>
          </a:p>
        </p:txBody>
      </p:sp>
      <p:sp>
        <p:nvSpPr>
          <p:cNvPr id="6" name="Rounded Rectangle 5"/>
          <p:cNvSpPr/>
          <p:nvPr/>
        </p:nvSpPr>
        <p:spPr>
          <a:xfrm>
            <a:off x="742950" y="2159000"/>
            <a:ext cx="3143250" cy="781050"/>
          </a:xfrm>
          <a:prstGeom prst="round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Berlin Sans FB"/>
                <a:ea typeface="幼圆"/>
                <a:cs typeface="+mn-cs"/>
              </a:rPr>
              <a:t>Learning Algorithm</a:t>
            </a:r>
          </a:p>
          <a:p>
            <a:pPr marL="0" marR="0" lvl="0" indent="0" algn="ctr" defTabSz="914400" rtl="0" eaLnBrk="0" fontAlgn="auto" latinLnBrk="0" hangingPunct="0">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Berlin Sans FB"/>
                <a:ea typeface="幼圆"/>
                <a:cs typeface="+mn-cs"/>
              </a:rPr>
              <a:t>学习算法</a:t>
            </a:r>
            <a:endParaRPr kumimoji="0" lang="en-US" sz="2000" b="1" i="0" u="none" strike="noStrike" kern="1200" cap="none" spc="0" normalizeH="0" baseline="0" noProof="0" dirty="0">
              <a:ln>
                <a:noFill/>
              </a:ln>
              <a:solidFill>
                <a:srgbClr val="000000"/>
              </a:solidFill>
              <a:effectLst/>
              <a:uLnTx/>
              <a:uFillTx/>
              <a:latin typeface="Berlin Sans FB"/>
              <a:ea typeface="幼圆"/>
              <a:cs typeface="+mn-cs"/>
            </a:endParaRPr>
          </a:p>
        </p:txBody>
      </p:sp>
      <p:sp>
        <p:nvSpPr>
          <p:cNvPr id="7" name="Rounded Rectangle 6"/>
          <p:cNvSpPr/>
          <p:nvPr/>
        </p:nvSpPr>
        <p:spPr>
          <a:xfrm>
            <a:off x="1933575" y="3784600"/>
            <a:ext cx="762000" cy="781050"/>
          </a:xfrm>
          <a:prstGeom prst="round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sz="2400" b="1" i="1" u="none" strike="noStrike" kern="1200" cap="none" spc="0" normalizeH="0" baseline="0" noProof="0" dirty="0">
                <a:ln>
                  <a:noFill/>
                </a:ln>
                <a:solidFill>
                  <a:srgbClr val="000000"/>
                </a:solidFill>
                <a:effectLst/>
                <a:uLnTx/>
                <a:uFillTx/>
                <a:latin typeface="Berlin Sans FB"/>
                <a:ea typeface="幼圆"/>
                <a:cs typeface="+mn-cs"/>
              </a:rPr>
              <a:t>h</a:t>
            </a:r>
          </a:p>
        </p:txBody>
      </p:sp>
      <p:sp>
        <p:nvSpPr>
          <p:cNvPr id="74758" name="TextBox 7"/>
          <p:cNvSpPr txBox="1">
            <a:spLocks noChangeArrowheads="1"/>
          </p:cNvSpPr>
          <p:nvPr/>
        </p:nvSpPr>
        <p:spPr bwMode="auto">
          <a:xfrm>
            <a:off x="0" y="3744913"/>
            <a:ext cx="1143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cs typeface="+mn-cs"/>
              </a:rPr>
              <a:t>房子</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cs typeface="+mn-cs"/>
              </a:rPr>
              <a:t>大小</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p:txBody>
      </p:sp>
      <p:sp>
        <p:nvSpPr>
          <p:cNvPr id="74759" name="TextBox 8"/>
          <p:cNvSpPr txBox="1">
            <a:spLocks noChangeArrowheads="1"/>
          </p:cNvSpPr>
          <p:nvPr/>
        </p:nvSpPr>
        <p:spPr bwMode="auto">
          <a:xfrm>
            <a:off x="3352800" y="3744913"/>
            <a:ext cx="1447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cs typeface="+mn-cs"/>
              </a:rPr>
              <a:t>估计的</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cs typeface="+mn-cs"/>
              </a:rPr>
              <a:t>价格</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p:txBody>
      </p:sp>
      <p:cxnSp>
        <p:nvCxnSpPr>
          <p:cNvPr id="12" name="Straight Arrow Connector 11"/>
          <p:cNvCxnSpPr>
            <a:stCxn id="5" idx="2"/>
            <a:endCxn id="6" idx="0"/>
          </p:cNvCxnSpPr>
          <p:nvPr/>
        </p:nvCxnSpPr>
        <p:spPr>
          <a:xfrm>
            <a:off x="2314575" y="1346200"/>
            <a:ext cx="0" cy="812800"/>
          </a:xfrm>
          <a:prstGeom prst="straightConnector1">
            <a:avLst/>
          </a:prstGeom>
          <a:ln w="57150">
            <a:solidFill>
              <a:schemeClr val="tx2">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6" idx="2"/>
            <a:endCxn id="7" idx="0"/>
          </p:cNvCxnSpPr>
          <p:nvPr/>
        </p:nvCxnSpPr>
        <p:spPr>
          <a:xfrm>
            <a:off x="2314575" y="2940050"/>
            <a:ext cx="0" cy="844550"/>
          </a:xfrm>
          <a:prstGeom prst="straightConnector1">
            <a:avLst/>
          </a:prstGeom>
          <a:ln w="57150">
            <a:solidFill>
              <a:schemeClr val="tx2">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7" idx="1"/>
          </p:cNvCxnSpPr>
          <p:nvPr/>
        </p:nvCxnSpPr>
        <p:spPr>
          <a:xfrm>
            <a:off x="1143000" y="4173538"/>
            <a:ext cx="790575" cy="0"/>
          </a:xfrm>
          <a:prstGeom prst="straightConnector1">
            <a:avLst/>
          </a:prstGeom>
          <a:ln w="57150">
            <a:solidFill>
              <a:schemeClr val="tx2">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7" idx="3"/>
          </p:cNvCxnSpPr>
          <p:nvPr/>
        </p:nvCxnSpPr>
        <p:spPr>
          <a:xfrm>
            <a:off x="2695575" y="4173538"/>
            <a:ext cx="733425" cy="0"/>
          </a:xfrm>
          <a:prstGeom prst="straightConnector1">
            <a:avLst/>
          </a:prstGeom>
          <a:ln w="57150">
            <a:solidFill>
              <a:schemeClr val="tx2">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74764" name="TextBox 35"/>
          <p:cNvSpPr txBox="1">
            <a:spLocks noChangeArrowheads="1"/>
          </p:cNvSpPr>
          <p:nvPr/>
        </p:nvSpPr>
        <p:spPr bwMode="auto">
          <a:xfrm>
            <a:off x="5257800" y="584200"/>
            <a:ext cx="32273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How do we represent </a:t>
            </a:r>
            <a:r>
              <a:rPr kumimoji="0" lang="en-US" altLang="zh-CN" sz="2400" b="1" i="1"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h</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cs typeface="+mn-cs"/>
              </a:rPr>
              <a:t>如何表示假设函数</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h?</a:t>
            </a:r>
          </a:p>
        </p:txBody>
      </p:sp>
      <p:sp>
        <p:nvSpPr>
          <p:cNvPr id="74765" name="TextBox 36"/>
          <p:cNvSpPr txBox="1">
            <a:spLocks noChangeArrowheads="1"/>
          </p:cNvSpPr>
          <p:nvPr/>
        </p:nvSpPr>
        <p:spPr bwMode="auto">
          <a:xfrm>
            <a:off x="4946650" y="5156200"/>
            <a:ext cx="39846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Linear regression with one variable.</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Univariate linear regression.</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000000"/>
                </a:solidFill>
                <a:effectLst/>
                <a:uLnTx/>
                <a:uFillTx/>
                <a:latin typeface="Calibri" panose="020F0502020204030204" pitchFamily="34" charset="0"/>
                <a:cs typeface="+mn-cs"/>
              </a:rPr>
              <a:t>单变量线性回归</a:t>
            </a:r>
            <a:endPar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485640" y="1786600"/>
              <a:ext cx="8618760" cy="4893600"/>
            </p14:xfrm>
          </p:contentPart>
        </mc:Choice>
        <mc:Fallback xmlns="">
          <p:pic>
            <p:nvPicPr>
              <p:cNvPr id="4" name="Ink 3"/>
              <p:cNvPicPr/>
              <p:nvPr/>
            </p:nvPicPr>
            <p:blipFill>
              <a:blip r:embed="rId3"/>
              <a:stretch>
                <a:fillRect/>
              </a:stretch>
            </p:blipFill>
            <p:spPr>
              <a:xfrm>
                <a:off x="474120" y="1777960"/>
                <a:ext cx="8640360" cy="4912680"/>
              </a:xfrm>
              <a:prstGeom prst="rect">
                <a:avLst/>
              </a:prstGeom>
            </p:spPr>
          </p:pic>
        </mc:Fallback>
      </mc:AlternateContent>
    </p:spTree>
    <p:extLst>
      <p:ext uri="{BB962C8B-B14F-4D97-AF65-F5344CB8AC3E}">
        <p14:creationId xmlns:p14="http://schemas.microsoft.com/office/powerpoint/2010/main" val="26161520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a:off x="4224338" y="28686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p:nvPr>
        </p:nvSpPr>
        <p:spPr>
          <a:xfrm>
            <a:off x="4191000" y="2921000"/>
            <a:ext cx="4495800" cy="2166938"/>
          </a:xfrm>
        </p:spPr>
        <p:txBody>
          <a:bodyPr rtlCol="0" anchor="t">
            <a:noAutofit/>
          </a:bodyPr>
          <a:lstStyle/>
          <a:p>
            <a:pPr eaLnBrk="1" fontAlgn="auto" hangingPunct="1">
              <a:spcAft>
                <a:spcPts val="0"/>
              </a:spcAft>
              <a:defRPr/>
            </a:pPr>
            <a:r>
              <a:rPr lang="zh-CN" altLang="en-US" sz="5400" dirty="0" smtClean="0">
                <a:solidFill>
                  <a:schemeClr val="tx1">
                    <a:lumMod val="75000"/>
                    <a:lumOff val="25000"/>
                  </a:schemeClr>
                </a:solidFill>
              </a:rPr>
              <a:t>代价函数</a:t>
            </a:r>
            <a:r>
              <a:rPr lang="en-US" altLang="zh-CN" sz="5400" dirty="0" smtClean="0">
                <a:solidFill>
                  <a:schemeClr val="tx1">
                    <a:lumMod val="75000"/>
                    <a:lumOff val="25000"/>
                  </a:schemeClr>
                </a:solidFill>
              </a:rPr>
              <a:t/>
            </a:r>
            <a:br>
              <a:rPr lang="en-US" altLang="zh-CN" sz="5400" dirty="0" smtClean="0">
                <a:solidFill>
                  <a:schemeClr val="tx1">
                    <a:lumMod val="75000"/>
                    <a:lumOff val="25000"/>
                  </a:schemeClr>
                </a:solidFill>
              </a:rPr>
            </a:br>
            <a:r>
              <a:rPr lang="en-US" sz="5400" dirty="0" smtClean="0">
                <a:solidFill>
                  <a:schemeClr val="tx1">
                    <a:lumMod val="75000"/>
                    <a:lumOff val="25000"/>
                  </a:schemeClr>
                </a:solidFill>
              </a:rPr>
              <a:t>Cost </a:t>
            </a:r>
            <a:r>
              <a:rPr lang="en-US" sz="5400" dirty="0">
                <a:solidFill>
                  <a:schemeClr val="tx1">
                    <a:lumMod val="75000"/>
                    <a:lumOff val="25000"/>
                  </a:schemeClr>
                </a:solidFill>
              </a:rPr>
              <a:t>f</a:t>
            </a:r>
            <a:r>
              <a:rPr lang="en-US" sz="5400" dirty="0" smtClean="0">
                <a:solidFill>
                  <a:schemeClr val="tx1">
                    <a:lumMod val="75000"/>
                    <a:lumOff val="25000"/>
                  </a:schemeClr>
                </a:solidFill>
              </a:rPr>
              <a:t>unction</a:t>
            </a:r>
            <a:endParaRPr lang="en-US" sz="5400" dirty="0">
              <a:solidFill>
                <a:schemeClr val="tx1">
                  <a:lumMod val="75000"/>
                  <a:lumOff val="25000"/>
                </a:schemeClr>
              </a:solidFill>
            </a:endParaRPr>
          </a:p>
        </p:txBody>
      </p:sp>
      <p:pic>
        <p:nvPicPr>
          <p:cNvPr id="75780"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482600"/>
            <a:ext cx="3200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838200" y="5156200"/>
            <a:ext cx="2895600" cy="1117600"/>
          </a:xfrm>
          <a:prstGeom prst="rect">
            <a:avLst/>
          </a:prstGeom>
        </p:spPr>
        <p:txBody>
          <a:bodyPr anchor="ctr"/>
          <a:lstStyle/>
          <a:p>
            <a:pPr marL="0" marR="0" lvl="0" indent="0" algn="l" defTabSz="914400" rtl="0" eaLnBrk="0" fontAlgn="auto" latinLnBrk="0" hangingPunct="0">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rgbClr val="000000">
                    <a:lumMod val="75000"/>
                    <a:lumOff val="25000"/>
                  </a:srgbClr>
                </a:solidFill>
                <a:effectLst/>
                <a:uLnTx/>
                <a:uFillTx/>
                <a:latin typeface="Berlin Sans FB"/>
                <a:ea typeface="PMingLiU"/>
                <a:cs typeface="+mn-cs"/>
              </a:rPr>
              <a:t>Machine Learning</a:t>
            </a:r>
          </a:p>
        </p:txBody>
      </p:sp>
      <p:sp>
        <p:nvSpPr>
          <p:cNvPr id="75782" name="Title 1"/>
          <p:cNvSpPr txBox="1">
            <a:spLocks/>
          </p:cNvSpPr>
          <p:nvPr/>
        </p:nvSpPr>
        <p:spPr bwMode="auto">
          <a:xfrm>
            <a:off x="4191000" y="889000"/>
            <a:ext cx="4953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4400" b="1" i="0" u="none" strike="noStrike" kern="1200" cap="none" spc="0" normalizeH="0" baseline="0" noProof="0" smtClean="0">
                <a:ln>
                  <a:noFill/>
                </a:ln>
                <a:solidFill>
                  <a:srgbClr val="404040"/>
                </a:solidFill>
                <a:effectLst/>
                <a:uLnTx/>
                <a:uFillTx/>
                <a:latin typeface="Calibri" panose="020F0502020204030204" pitchFamily="34" charset="0"/>
                <a:cs typeface="+mn-cs"/>
              </a:rPr>
              <a:t>单变量线性回归</a:t>
            </a:r>
          </a:p>
        </p:txBody>
      </p:sp>
      <p:sp>
        <p:nvSpPr>
          <p:cNvPr id="9" name="Rectangle 8"/>
          <p:cNvSpPr/>
          <p:nvPr/>
        </p:nvSpPr>
        <p:spPr>
          <a:xfrm>
            <a:off x="8153400" y="6273800"/>
            <a:ext cx="990600" cy="584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a:ln>
                <a:noFill/>
              </a:ln>
              <a:solidFill>
                <a:srgbClr val="FFFFFF"/>
              </a:solidFill>
              <a:effectLst/>
              <a:uLnTx/>
              <a:uFillTx/>
              <a:latin typeface="Berlin Sans FB"/>
              <a:ea typeface="幼圆"/>
              <a:cs typeface="+mn-cs"/>
            </a:endParaRPr>
          </a:p>
        </p:txBody>
      </p:sp>
    </p:spTree>
    <p:extLst>
      <p:ext uri="{BB962C8B-B14F-4D97-AF65-F5344CB8AC3E}">
        <p14:creationId xmlns:p14="http://schemas.microsoft.com/office/powerpoint/2010/main" val="462268322"/>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Grp="1" noRot="1" noChangeArrowheads="1"/>
          </p:cNvSpPr>
          <p:nvPr>
            <p:ph type="body" idx="1"/>
          </p:nvPr>
        </p:nvSpPr>
        <p:spPr>
          <a:xfrm>
            <a:off x="357158" y="497879"/>
            <a:ext cx="8072494" cy="5845197"/>
          </a:xfrm>
        </p:spPr>
        <p:txBody>
          <a:bodyPr/>
          <a:lstStyle/>
          <a:p>
            <a:pPr algn="just">
              <a:lnSpc>
                <a:spcPct val="140000"/>
              </a:lnSpc>
              <a:buNone/>
            </a:pPr>
            <a:r>
              <a:rPr lang="zh-CN" altLang="en-US" sz="2800" dirty="0" smtClean="0"/>
              <a:t>          </a:t>
            </a:r>
            <a:r>
              <a:rPr lang="zh-CN" altLang="en-US" sz="2400" dirty="0" smtClean="0">
                <a:solidFill>
                  <a:srgbClr val="0070C0"/>
                </a:solidFill>
              </a:rPr>
              <a:t>统计学习的主要任务是发现或估计隐藏于样本数据中的类别关系、函数关系或模式（类）以解决相关的</a:t>
            </a:r>
            <a:r>
              <a:rPr lang="zh-CN" altLang="en-US" sz="2400" dirty="0" smtClean="0">
                <a:solidFill>
                  <a:srgbClr val="FF0000"/>
                </a:solidFill>
              </a:rPr>
              <a:t>分类</a:t>
            </a:r>
            <a:r>
              <a:rPr lang="zh-CN" altLang="en-US" sz="2400" dirty="0" smtClean="0">
                <a:solidFill>
                  <a:srgbClr val="0070C0"/>
                </a:solidFill>
              </a:rPr>
              <a:t>（</a:t>
            </a:r>
            <a:r>
              <a:rPr lang="en-US" sz="2400" dirty="0" smtClean="0">
                <a:solidFill>
                  <a:srgbClr val="0070C0"/>
                </a:solidFill>
              </a:rPr>
              <a:t>classification</a:t>
            </a:r>
            <a:r>
              <a:rPr lang="zh-CN" altLang="en-US" sz="2400" dirty="0" smtClean="0">
                <a:solidFill>
                  <a:srgbClr val="0070C0"/>
                </a:solidFill>
              </a:rPr>
              <a:t>）、</a:t>
            </a:r>
            <a:r>
              <a:rPr lang="zh-CN" altLang="en-US" sz="2400" dirty="0" smtClean="0">
                <a:solidFill>
                  <a:srgbClr val="FF0000"/>
                </a:solidFill>
              </a:rPr>
              <a:t>回归</a:t>
            </a:r>
            <a:r>
              <a:rPr lang="zh-CN" altLang="en-US" sz="2400" dirty="0" smtClean="0">
                <a:solidFill>
                  <a:srgbClr val="0070C0"/>
                </a:solidFill>
              </a:rPr>
              <a:t>（</a:t>
            </a:r>
            <a:r>
              <a:rPr lang="en-US" sz="2400" dirty="0" smtClean="0">
                <a:solidFill>
                  <a:srgbClr val="0070C0"/>
                </a:solidFill>
              </a:rPr>
              <a:t>regression</a:t>
            </a:r>
            <a:r>
              <a:rPr lang="zh-CN" altLang="en-US" sz="2400" dirty="0" smtClean="0">
                <a:solidFill>
                  <a:srgbClr val="0070C0"/>
                </a:solidFill>
              </a:rPr>
              <a:t>）或</a:t>
            </a:r>
            <a:r>
              <a:rPr lang="zh-CN" altLang="en-US" sz="2400" dirty="0" smtClean="0">
                <a:solidFill>
                  <a:srgbClr val="FF0000"/>
                </a:solidFill>
              </a:rPr>
              <a:t>聚类</a:t>
            </a:r>
            <a:r>
              <a:rPr lang="zh-CN" altLang="en-US" sz="2400" dirty="0" smtClean="0">
                <a:solidFill>
                  <a:srgbClr val="0070C0"/>
                </a:solidFill>
              </a:rPr>
              <a:t>（</a:t>
            </a:r>
            <a:r>
              <a:rPr lang="en-US" sz="2400" dirty="0" smtClean="0">
                <a:solidFill>
                  <a:srgbClr val="0070C0"/>
                </a:solidFill>
              </a:rPr>
              <a:t>clustering</a:t>
            </a:r>
            <a:r>
              <a:rPr lang="zh-CN" altLang="en-US" sz="2400" dirty="0" smtClean="0">
                <a:solidFill>
                  <a:srgbClr val="0070C0"/>
                </a:solidFill>
              </a:rPr>
              <a:t>）等问题。这样，统计学习又可分为面向分类的学习、面向回归的学习和面向聚类的学习等。</a:t>
            </a:r>
          </a:p>
          <a:p>
            <a:pPr algn="just">
              <a:lnSpc>
                <a:spcPct val="140000"/>
              </a:lnSpc>
              <a:buNone/>
            </a:pPr>
            <a:r>
              <a:rPr lang="zh-CN" altLang="en-US" sz="2400" dirty="0" smtClean="0"/>
              <a:t>            </a:t>
            </a:r>
            <a:r>
              <a:rPr lang="zh-CN" altLang="en-US" sz="2400" dirty="0" smtClean="0">
                <a:solidFill>
                  <a:srgbClr val="0070C0"/>
                </a:solidFill>
              </a:rPr>
              <a:t>其中，面向分类的学习又大体有两条技术路线：一条是数值路线，另一条是概率路线。</a:t>
            </a:r>
            <a:endParaRPr lang="en-US" altLang="zh-CN" sz="2400" dirty="0" smtClean="0">
              <a:solidFill>
                <a:srgbClr val="0070C0"/>
              </a:solidFill>
            </a:endParaRPr>
          </a:p>
          <a:p>
            <a:pPr algn="just">
              <a:lnSpc>
                <a:spcPct val="140000"/>
              </a:lnSpc>
              <a:buNone/>
            </a:pPr>
            <a:r>
              <a:rPr lang="zh-CN" altLang="en-US" sz="2400" dirty="0" smtClean="0">
                <a:solidFill>
                  <a:srgbClr val="0070C0"/>
                </a:solidFill>
              </a:rPr>
              <a:t>           一般来讲，数值路线的学习结果是问题的近似解，而概率路线的学习结果是可能解。</a:t>
            </a:r>
            <a:endParaRPr lang="en-US" altLang="zh-CN" sz="2400" dirty="0">
              <a:solidFill>
                <a:srgbClr val="0070C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a:spLocks noChangeArrowheads="1"/>
          </p:cNvSpPr>
          <p:nvPr/>
        </p:nvSpPr>
        <p:spPr bwMode="auto">
          <a:xfrm>
            <a:off x="1066800" y="5595938"/>
            <a:ext cx="37306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How to choose     ‘s ?</a:t>
            </a:r>
          </a:p>
        </p:txBody>
      </p:sp>
      <p:sp>
        <p:nvSpPr>
          <p:cNvPr id="76803" name="TextBox 1"/>
          <p:cNvSpPr txBox="1">
            <a:spLocks noChangeArrowheads="1"/>
          </p:cNvSpPr>
          <p:nvPr/>
        </p:nvSpPr>
        <p:spPr bwMode="auto">
          <a:xfrm>
            <a:off x="381000" y="331788"/>
            <a:ext cx="24272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Training Set</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smtClean="0">
                <a:ln>
                  <a:noFill/>
                </a:ln>
                <a:solidFill>
                  <a:srgbClr val="000000"/>
                </a:solidFill>
                <a:effectLst/>
                <a:uLnTx/>
                <a:uFillTx/>
                <a:latin typeface="Calibri" panose="020F0502020204030204" pitchFamily="34" charset="0"/>
                <a:cs typeface="+mn-cs"/>
              </a:rPr>
              <a:t>训练集</a:t>
            </a:r>
            <a:endParaRPr kumimoji="0" lang="en-US" altLang="zh-CN" sz="36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p:txBody>
      </p:sp>
      <p:pic>
        <p:nvPicPr>
          <p:cNvPr id="76804" name="Picture 7"/>
          <p:cNvPicPr>
            <a:picLocks noChangeAspect="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3405188" y="4038600"/>
            <a:ext cx="3376612"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1177925" y="4821238"/>
            <a:ext cx="31432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6" name="TextBox 9"/>
          <p:cNvSpPr txBox="1">
            <a:spLocks noChangeArrowheads="1"/>
          </p:cNvSpPr>
          <p:nvPr/>
        </p:nvSpPr>
        <p:spPr bwMode="auto">
          <a:xfrm>
            <a:off x="457200" y="3924300"/>
            <a:ext cx="30146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Hypothesis</a:t>
            </a:r>
            <a:r>
              <a:rPr kumimoji="0" lang="zh-CN" altLang="en-US" sz="3200" b="1" i="0" u="none" strike="noStrike" kern="1200" cap="none" spc="0" normalizeH="0" baseline="0" noProof="0" smtClean="0">
                <a:ln>
                  <a:noFill/>
                </a:ln>
                <a:solidFill>
                  <a:srgbClr val="000000"/>
                </a:solidFill>
                <a:effectLst/>
                <a:uLnTx/>
                <a:uFillTx/>
                <a:latin typeface="Calibri" panose="020F0502020204030204" pitchFamily="34" charset="0"/>
                <a:cs typeface="+mn-cs"/>
              </a:rPr>
              <a:t>假设</a:t>
            </a: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p>
        </p:txBody>
      </p:sp>
      <p:sp>
        <p:nvSpPr>
          <p:cNvPr id="11" name="TextBox 10"/>
          <p:cNvSpPr txBox="1">
            <a:spLocks noChangeArrowheads="1"/>
          </p:cNvSpPr>
          <p:nvPr/>
        </p:nvSpPr>
        <p:spPr bwMode="auto">
          <a:xfrm>
            <a:off x="1430338" y="4775200"/>
            <a:ext cx="35988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s:   Parameters</a:t>
            </a:r>
            <a:r>
              <a:rPr kumimoji="0" lang="zh-CN" altLang="en-US" sz="3200" b="1" i="0" u="none" strike="noStrike" kern="1200" cap="none" spc="0" normalizeH="0" baseline="0" noProof="0" smtClean="0">
                <a:ln>
                  <a:noFill/>
                </a:ln>
                <a:solidFill>
                  <a:srgbClr val="000000"/>
                </a:solidFill>
                <a:effectLst/>
                <a:uLnTx/>
                <a:uFillTx/>
                <a:latin typeface="Calibri" panose="020F0502020204030204" pitchFamily="34" charset="0"/>
                <a:cs typeface="+mn-cs"/>
              </a:rPr>
              <a:t>参数</a:t>
            </a:r>
            <a:endPar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p:txBody>
      </p:sp>
      <p:pic>
        <p:nvPicPr>
          <p:cNvPr id="13" name="Picture 12"/>
          <p:cNvPicPr>
            <a:picLocks noChangeAspect="1"/>
          </p:cNvPicPr>
          <p:nvPr>
            <p:custDataLst>
              <p:tags r:id="rId3"/>
            </p:custDataLst>
          </p:nvPr>
        </p:nvPicPr>
        <p:blipFill>
          <a:blip r:embed="rId6">
            <a:extLst>
              <a:ext uri="{28A0092B-C50C-407E-A947-70E740481C1C}">
                <a14:useLocalDpi xmlns:a14="http://schemas.microsoft.com/office/drawing/2010/main" val="0"/>
              </a:ext>
            </a:extLst>
          </a:blip>
          <a:srcRect/>
          <a:stretch>
            <a:fillRect/>
          </a:stretch>
        </p:blipFill>
        <p:spPr bwMode="auto">
          <a:xfrm>
            <a:off x="3787775" y="5735638"/>
            <a:ext cx="31432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Table 13"/>
          <p:cNvGraphicFramePr>
            <a:graphicFrameLocks noGrp="1"/>
          </p:cNvGraphicFramePr>
          <p:nvPr/>
        </p:nvGraphicFramePr>
        <p:xfrm>
          <a:off x="3276600" y="279400"/>
          <a:ext cx="5334000" cy="3475039"/>
        </p:xfrm>
        <a:graphic>
          <a:graphicData uri="http://schemas.openxmlformats.org/drawingml/2006/table">
            <a:tbl>
              <a:tblPr/>
              <a:tblGrid>
                <a:gridCol w="2390775">
                  <a:extLst>
                    <a:ext uri="{9D8B030D-6E8A-4147-A177-3AD203B41FA5}">
                      <a16:colId xmlns:a16="http://schemas.microsoft.com/office/drawing/2014/main" val="20000"/>
                    </a:ext>
                  </a:extLst>
                </a:gridCol>
                <a:gridCol w="2943225">
                  <a:extLst>
                    <a:ext uri="{9D8B030D-6E8A-4147-A177-3AD203B41FA5}">
                      <a16:colId xmlns:a16="http://schemas.microsoft.com/office/drawing/2014/main" val="20001"/>
                    </a:ext>
                  </a:extLst>
                </a:gridCol>
              </a:tblGrid>
              <a:tr h="98560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3200" b="1" i="0" u="none" strike="noStrike" cap="none" normalizeH="0" baseline="0" smtClean="0">
                          <a:ln>
                            <a:noFill/>
                          </a:ln>
                          <a:solidFill>
                            <a:schemeClr val="tx1"/>
                          </a:solidFill>
                          <a:effectLst/>
                          <a:latin typeface="Calibri" pitchFamily="34" charset="0"/>
                          <a:ea typeface="宋体" pitchFamily="2" charset="-122"/>
                        </a:rPr>
                        <a:t>Size in feet</a:t>
                      </a:r>
                      <a:r>
                        <a:rPr kumimoji="0" lang="en-US" altLang="zh-CN" sz="3200" b="1" i="0" u="none" strike="noStrike" cap="none" normalizeH="0" baseline="30000" smtClean="0">
                          <a:ln>
                            <a:noFill/>
                          </a:ln>
                          <a:solidFill>
                            <a:schemeClr val="tx1"/>
                          </a:solidFill>
                          <a:effectLst/>
                          <a:latin typeface="Calibri" pitchFamily="34" charset="0"/>
                          <a:ea typeface="宋体" pitchFamily="2" charset="-122"/>
                        </a:rPr>
                        <a:t>2</a:t>
                      </a:r>
                      <a:r>
                        <a:rPr kumimoji="0" lang="en-US" altLang="zh-CN" sz="3200" b="1" i="0" u="none" strike="noStrike" cap="none" normalizeH="0" baseline="0" smtClean="0">
                          <a:ln>
                            <a:noFill/>
                          </a:ln>
                          <a:solidFill>
                            <a:schemeClr val="tx1"/>
                          </a:solidFill>
                          <a:effectLst/>
                          <a:latin typeface="Calibri" pitchFamily="34" charset="0"/>
                          <a:ea typeface="宋体" pitchFamily="2" charset="-122"/>
                        </a:rPr>
                        <a:t> (</a:t>
                      </a:r>
                      <a:r>
                        <a:rPr kumimoji="0" lang="en-US" altLang="zh-CN" sz="3200" b="0" i="0" u="none" strike="noStrike" cap="none" normalizeH="0" baseline="0" smtClean="0">
                          <a:ln>
                            <a:noFill/>
                          </a:ln>
                          <a:solidFill>
                            <a:schemeClr val="tx1"/>
                          </a:solidFill>
                          <a:effectLst/>
                          <a:latin typeface="Calibri" pitchFamily="34" charset="0"/>
                          <a:ea typeface="宋体" pitchFamily="2" charset="-122"/>
                        </a:rPr>
                        <a:t>x</a:t>
                      </a:r>
                      <a:r>
                        <a:rPr kumimoji="0" lang="en-US" altLang="zh-CN" sz="3200" b="1" i="0" u="none" strike="noStrike" cap="none" normalizeH="0" baseline="0" smtClean="0">
                          <a:ln>
                            <a:noFill/>
                          </a:ln>
                          <a:solidFill>
                            <a:schemeClr val="tx1"/>
                          </a:solidFill>
                          <a:effectLst/>
                          <a:latin typeface="Calibri" pitchFamily="34" charset="0"/>
                          <a:ea typeface="宋体" pitchFamily="2" charset="-122"/>
                        </a:rPr>
                        <a:t>)</a:t>
                      </a:r>
                      <a:endParaRPr kumimoji="0" lang="en-US" altLang="zh-CN" sz="3200" b="1" i="0" u="none" strike="noStrike" cap="none" normalizeH="0" baseline="0" smtClean="0">
                        <a:ln>
                          <a:noFill/>
                        </a:ln>
                        <a:solidFill>
                          <a:srgbClr val="000000"/>
                        </a:solidFill>
                        <a:effectLst/>
                        <a:latin typeface="Calibri" pitchFamily="34" charset="0"/>
                        <a:ea typeface="宋体" pitchFamily="2" charset="-122"/>
                      </a:endParaRPr>
                    </a:p>
                  </a:txBody>
                  <a:tcPr marL="7620" marR="7620" marT="10161" marB="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3200" b="1" i="0" u="none" strike="noStrike" cap="none" normalizeH="0" baseline="0" smtClean="0">
                          <a:ln>
                            <a:noFill/>
                          </a:ln>
                          <a:solidFill>
                            <a:schemeClr val="tx1"/>
                          </a:solidFill>
                          <a:effectLst/>
                          <a:latin typeface="Calibri" pitchFamily="34" charset="0"/>
                          <a:ea typeface="宋体" pitchFamily="2" charset="-122"/>
                        </a:rPr>
                        <a:t>Price ($) in 1000's (</a:t>
                      </a:r>
                      <a:r>
                        <a:rPr kumimoji="0" lang="en-US" altLang="zh-CN" sz="3200" b="0" i="0" u="none" strike="noStrike" cap="none" normalizeH="0" baseline="0" smtClean="0">
                          <a:ln>
                            <a:noFill/>
                          </a:ln>
                          <a:solidFill>
                            <a:schemeClr val="tx1"/>
                          </a:solidFill>
                          <a:effectLst/>
                          <a:latin typeface="Calibri" pitchFamily="34" charset="0"/>
                          <a:ea typeface="宋体" pitchFamily="2" charset="-122"/>
                        </a:rPr>
                        <a:t>y</a:t>
                      </a:r>
                      <a:r>
                        <a:rPr kumimoji="0" lang="en-US" altLang="zh-CN" sz="3200" b="1" i="0" u="none" strike="noStrike" cap="none" normalizeH="0" baseline="0" smtClean="0">
                          <a:ln>
                            <a:noFill/>
                          </a:ln>
                          <a:solidFill>
                            <a:schemeClr val="tx1"/>
                          </a:solidFill>
                          <a:effectLst/>
                          <a:latin typeface="Calibri" pitchFamily="34" charset="0"/>
                          <a:ea typeface="宋体" pitchFamily="2" charset="-122"/>
                        </a:rPr>
                        <a:t>)</a:t>
                      </a:r>
                      <a:endParaRPr kumimoji="0" lang="en-US" altLang="zh-CN" sz="3200" b="1" i="0" u="none" strike="noStrike" cap="none" normalizeH="0" baseline="0" smtClean="0">
                        <a:ln>
                          <a:noFill/>
                        </a:ln>
                        <a:solidFill>
                          <a:srgbClr val="000000"/>
                        </a:solidFill>
                        <a:effectLst/>
                        <a:latin typeface="Calibri" pitchFamily="34" charset="0"/>
                        <a:ea typeface="宋体" pitchFamily="2" charset="-122"/>
                      </a:endParaRPr>
                    </a:p>
                  </a:txBody>
                  <a:tcPr marL="7620" marR="7620" marT="10161" marB="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7886">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Calibri" pitchFamily="34" charset="0"/>
                          <a:ea typeface="宋体" pitchFamily="2" charset="-122"/>
                        </a:rPr>
                        <a:t>2104</a:t>
                      </a:r>
                      <a:endParaRPr kumimoji="0" lang="en-US" altLang="zh-CN" sz="3200" b="0" i="0" u="none" strike="noStrike" cap="none" normalizeH="0" baseline="0" smtClean="0">
                        <a:ln>
                          <a:noFill/>
                        </a:ln>
                        <a:solidFill>
                          <a:srgbClr val="000000"/>
                        </a:solidFill>
                        <a:effectLst/>
                        <a:latin typeface="Calibri" pitchFamily="34" charset="0"/>
                        <a:ea typeface="宋体" pitchFamily="2" charset="-122"/>
                      </a:endParaRPr>
                    </a:p>
                  </a:txBody>
                  <a:tcPr marL="7620" marR="7620" marT="10161"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Calibri" pitchFamily="34" charset="0"/>
                          <a:ea typeface="宋体" pitchFamily="2" charset="-122"/>
                        </a:rPr>
                        <a:t>460</a:t>
                      </a:r>
                      <a:endParaRPr kumimoji="0" lang="en-US" altLang="zh-CN" sz="3200" b="0" i="0" u="none" strike="noStrike" cap="none" normalizeH="0" baseline="0" smtClean="0">
                        <a:ln>
                          <a:noFill/>
                        </a:ln>
                        <a:solidFill>
                          <a:srgbClr val="000000"/>
                        </a:solidFill>
                        <a:effectLst/>
                        <a:latin typeface="Calibri" pitchFamily="34" charset="0"/>
                        <a:ea typeface="宋体" pitchFamily="2" charset="-122"/>
                      </a:endParaRPr>
                    </a:p>
                  </a:txBody>
                  <a:tcPr marL="7620" marR="7620" marT="10161" marB="0"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97886">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Calibri" pitchFamily="34" charset="0"/>
                          <a:ea typeface="宋体" pitchFamily="2" charset="-122"/>
                        </a:rPr>
                        <a:t>1416</a:t>
                      </a:r>
                      <a:endParaRPr kumimoji="0" lang="en-US" altLang="zh-CN" sz="3200" b="0" i="0" u="none" strike="noStrike" cap="none" normalizeH="0" baseline="0" smtClean="0">
                        <a:ln>
                          <a:noFill/>
                        </a:ln>
                        <a:solidFill>
                          <a:srgbClr val="000000"/>
                        </a:solidFill>
                        <a:effectLst/>
                        <a:latin typeface="Calibri" pitchFamily="34" charset="0"/>
                        <a:ea typeface="宋体" pitchFamily="2" charset="-122"/>
                      </a:endParaRPr>
                    </a:p>
                  </a:txBody>
                  <a:tcPr marL="7620" marR="7620" marT="10161" marB="0"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Calibri" pitchFamily="34" charset="0"/>
                          <a:ea typeface="宋体" pitchFamily="2" charset="-122"/>
                        </a:rPr>
                        <a:t>232</a:t>
                      </a:r>
                      <a:endParaRPr kumimoji="0" lang="en-US" altLang="zh-CN" sz="3200" b="0" i="0" u="none" strike="noStrike" cap="none" normalizeH="0" baseline="0" smtClean="0">
                        <a:ln>
                          <a:noFill/>
                        </a:ln>
                        <a:solidFill>
                          <a:srgbClr val="000000"/>
                        </a:solidFill>
                        <a:effectLst/>
                        <a:latin typeface="Calibri" pitchFamily="34" charset="0"/>
                        <a:ea typeface="宋体" pitchFamily="2" charset="-122"/>
                      </a:endParaRPr>
                    </a:p>
                  </a:txBody>
                  <a:tcPr marL="7620" marR="7620" marT="10161" marB="0"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497886">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Calibri" pitchFamily="34" charset="0"/>
                          <a:ea typeface="宋体" pitchFamily="2" charset="-122"/>
                        </a:rPr>
                        <a:t>1534</a:t>
                      </a:r>
                      <a:endParaRPr kumimoji="0" lang="en-US" altLang="zh-CN" sz="3200" b="0" i="0" u="none" strike="noStrike" cap="none" normalizeH="0" baseline="0" smtClean="0">
                        <a:ln>
                          <a:noFill/>
                        </a:ln>
                        <a:solidFill>
                          <a:srgbClr val="000000"/>
                        </a:solidFill>
                        <a:effectLst/>
                        <a:latin typeface="Calibri" pitchFamily="34" charset="0"/>
                        <a:ea typeface="宋体" pitchFamily="2" charset="-122"/>
                      </a:endParaRPr>
                    </a:p>
                  </a:txBody>
                  <a:tcPr marL="7620" marR="7620" marT="10161" marB="0"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Calibri" pitchFamily="34" charset="0"/>
                          <a:ea typeface="宋体" pitchFamily="2" charset="-122"/>
                        </a:rPr>
                        <a:t>315</a:t>
                      </a:r>
                      <a:endParaRPr kumimoji="0" lang="en-US" altLang="zh-CN" sz="3200" b="0" i="0" u="none" strike="noStrike" cap="none" normalizeH="0" baseline="0" smtClean="0">
                        <a:ln>
                          <a:noFill/>
                        </a:ln>
                        <a:solidFill>
                          <a:srgbClr val="000000"/>
                        </a:solidFill>
                        <a:effectLst/>
                        <a:latin typeface="Calibri" pitchFamily="34" charset="0"/>
                        <a:ea typeface="宋体" pitchFamily="2" charset="-122"/>
                      </a:endParaRPr>
                    </a:p>
                  </a:txBody>
                  <a:tcPr marL="7620" marR="7620" marT="10161" marB="0"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497886">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Calibri" pitchFamily="34" charset="0"/>
                          <a:ea typeface="宋体" pitchFamily="2" charset="-122"/>
                        </a:rPr>
                        <a:t>852</a:t>
                      </a:r>
                      <a:endParaRPr kumimoji="0" lang="en-US" altLang="zh-CN" sz="3200" b="0" i="0" u="none" strike="noStrike" cap="none" normalizeH="0" baseline="0" smtClean="0">
                        <a:ln>
                          <a:noFill/>
                        </a:ln>
                        <a:solidFill>
                          <a:srgbClr val="000000"/>
                        </a:solidFill>
                        <a:effectLst/>
                        <a:latin typeface="Calibri" pitchFamily="34" charset="0"/>
                        <a:ea typeface="宋体" pitchFamily="2" charset="-122"/>
                      </a:endParaRPr>
                    </a:p>
                  </a:txBody>
                  <a:tcPr marL="7620" marR="7620" marT="10161" marB="0"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Calibri" pitchFamily="34" charset="0"/>
                          <a:ea typeface="宋体" pitchFamily="2" charset="-122"/>
                        </a:rPr>
                        <a:t>178</a:t>
                      </a:r>
                      <a:endParaRPr kumimoji="0" lang="en-US" altLang="zh-CN" sz="3200" b="0" i="0" u="none" strike="noStrike" cap="none" normalizeH="0" baseline="0" smtClean="0">
                        <a:ln>
                          <a:noFill/>
                        </a:ln>
                        <a:solidFill>
                          <a:srgbClr val="000000"/>
                        </a:solidFill>
                        <a:effectLst/>
                        <a:latin typeface="Calibri" pitchFamily="34" charset="0"/>
                        <a:ea typeface="宋体" pitchFamily="2" charset="-122"/>
                      </a:endParaRPr>
                    </a:p>
                  </a:txBody>
                  <a:tcPr marL="7620" marR="7620" marT="10161" marB="0"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497886">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Calibri" pitchFamily="34" charset="0"/>
                          <a:ea typeface="宋体" pitchFamily="2" charset="-122"/>
                        </a:rPr>
                        <a:t>…</a:t>
                      </a:r>
                      <a:endParaRPr kumimoji="0" lang="en-US" altLang="zh-CN" sz="3200" b="0" i="0" u="none" strike="noStrike" cap="none" normalizeH="0" baseline="0" smtClean="0">
                        <a:ln>
                          <a:noFill/>
                        </a:ln>
                        <a:solidFill>
                          <a:srgbClr val="000000"/>
                        </a:solidFill>
                        <a:effectLst/>
                        <a:latin typeface="Calibri" pitchFamily="34" charset="0"/>
                        <a:ea typeface="宋体" pitchFamily="2" charset="-122"/>
                      </a:endParaRPr>
                    </a:p>
                  </a:txBody>
                  <a:tcPr marL="7620" marR="7620" marT="10161" marB="0"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Calibri" pitchFamily="34" charset="0"/>
                          <a:ea typeface="宋体" pitchFamily="2" charset="-122"/>
                        </a:rPr>
                        <a:t>…</a:t>
                      </a:r>
                      <a:endParaRPr kumimoji="0" lang="en-US" altLang="zh-CN" sz="3200" b="0" i="0" u="none" strike="noStrike" cap="none" normalizeH="0" baseline="0" smtClean="0">
                        <a:ln>
                          <a:noFill/>
                        </a:ln>
                        <a:solidFill>
                          <a:srgbClr val="000000"/>
                        </a:solidFill>
                        <a:effectLst/>
                        <a:latin typeface="Calibri" pitchFamily="34" charset="0"/>
                        <a:ea typeface="宋体" pitchFamily="2" charset="-122"/>
                      </a:endParaRPr>
                    </a:p>
                  </a:txBody>
                  <a:tcPr marL="7620" marR="7620" marT="10161" marB="0"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1331216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1"/>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609600" y="684213"/>
            <a:ext cx="2201863"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Chart 6"/>
          <p:cNvGraphicFramePr>
            <a:graphicFrameLocks/>
          </p:cNvGraphicFramePr>
          <p:nvPr/>
        </p:nvGraphicFramePr>
        <p:xfrm>
          <a:off x="215306" y="1408684"/>
          <a:ext cx="2832694" cy="3200400"/>
        </p:xfrm>
        <a:graphic>
          <a:graphicData uri="http://schemas.openxmlformats.org/drawingml/2006/chart">
            <c:chart xmlns:c="http://schemas.openxmlformats.org/drawingml/2006/chart" xmlns:r="http://schemas.openxmlformats.org/officeDocument/2006/relationships" r:id="rId7"/>
          </a:graphicData>
        </a:graphic>
      </p:graphicFrame>
      <p:pic>
        <p:nvPicPr>
          <p:cNvPr id="77828" name="Picture 13"/>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295400" y="4725988"/>
            <a:ext cx="1044575"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9" name="Picture 16"/>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4267200" y="4725988"/>
            <a:ext cx="1044575"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0" name="Picture 17"/>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7162800" y="4725988"/>
            <a:ext cx="1044575"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Chart 9"/>
          <p:cNvGraphicFramePr>
            <a:graphicFrameLocks/>
          </p:cNvGraphicFramePr>
          <p:nvPr/>
        </p:nvGraphicFramePr>
        <p:xfrm>
          <a:off x="3242055" y="1408684"/>
          <a:ext cx="2832694" cy="3200400"/>
        </p:xfrm>
        <a:graphic>
          <a:graphicData uri="http://schemas.openxmlformats.org/drawingml/2006/chart">
            <c:chart xmlns:c="http://schemas.openxmlformats.org/drawingml/2006/chart" xmlns:r="http://schemas.openxmlformats.org/officeDocument/2006/relationships" r:id="rId11"/>
          </a:graphicData>
        </a:graphic>
      </p:graphicFrame>
      <p:graphicFrame>
        <p:nvGraphicFramePr>
          <p:cNvPr id="11" name="Chart 10"/>
          <p:cNvGraphicFramePr>
            <a:graphicFrameLocks/>
          </p:cNvGraphicFramePr>
          <p:nvPr/>
        </p:nvGraphicFramePr>
        <p:xfrm>
          <a:off x="6268804" y="1408684"/>
          <a:ext cx="2832694" cy="3200400"/>
        </p:xfrm>
        <a:graphic>
          <a:graphicData uri="http://schemas.openxmlformats.org/drawingml/2006/chart">
            <c:chart xmlns:c="http://schemas.openxmlformats.org/drawingml/2006/chart" xmlns:r="http://schemas.openxmlformats.org/officeDocument/2006/relationships" r:id="rId12"/>
          </a:graphicData>
        </a:graphic>
      </p:graphicFrame>
      <mc:AlternateContent xmlns:mc="http://schemas.openxmlformats.org/markup-compatibility/2006" xmlns:p14="http://schemas.microsoft.com/office/powerpoint/2010/main">
        <mc:Choice Requires="p14">
          <p:contentPart p14:bwMode="auto" r:id="rId13">
            <p14:nvContentPartPr>
              <p14:cNvPr id="3" name="Ink 2"/>
              <p14:cNvContentPartPr/>
              <p14:nvPr/>
            </p14:nvContentPartPr>
            <p14:xfrm>
              <a:off x="528480" y="1211040"/>
              <a:ext cx="8419320" cy="4388160"/>
            </p14:xfrm>
          </p:contentPart>
        </mc:Choice>
        <mc:Fallback xmlns="">
          <p:pic>
            <p:nvPicPr>
              <p:cNvPr id="3" name="Ink 2"/>
              <p:cNvPicPr/>
              <p:nvPr/>
            </p:nvPicPr>
            <p:blipFill>
              <a:blip r:embed="rId14"/>
              <a:stretch>
                <a:fillRect/>
              </a:stretch>
            </p:blipFill>
            <p:spPr>
              <a:xfrm>
                <a:off x="522360" y="1202400"/>
                <a:ext cx="8436240" cy="4400040"/>
              </a:xfrm>
              <a:prstGeom prst="rect">
                <a:avLst/>
              </a:prstGeom>
            </p:spPr>
          </p:pic>
        </mc:Fallback>
      </mc:AlternateContent>
    </p:spTree>
    <p:extLst>
      <p:ext uri="{BB962C8B-B14F-4D97-AF65-F5344CB8AC3E}">
        <p14:creationId xmlns:p14="http://schemas.microsoft.com/office/powerpoint/2010/main" val="1229414052"/>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flipV="1">
            <a:off x="858838" y="577850"/>
            <a:ext cx="0" cy="284480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630238" y="3117850"/>
            <a:ext cx="2971800"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sp>
        <p:nvSpPr>
          <p:cNvPr id="78852" name="TextBox 7"/>
          <p:cNvSpPr txBox="1">
            <a:spLocks noChangeArrowheads="1"/>
          </p:cNvSpPr>
          <p:nvPr/>
        </p:nvSpPr>
        <p:spPr bwMode="auto">
          <a:xfrm>
            <a:off x="534988" y="1492250"/>
            <a:ext cx="33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y</a:t>
            </a:r>
          </a:p>
        </p:txBody>
      </p:sp>
      <p:sp>
        <p:nvSpPr>
          <p:cNvPr id="78853" name="TextBox 8"/>
          <p:cNvSpPr txBox="1">
            <a:spLocks noChangeArrowheads="1"/>
          </p:cNvSpPr>
          <p:nvPr/>
        </p:nvSpPr>
        <p:spPr bwMode="auto">
          <a:xfrm>
            <a:off x="2001838" y="3016250"/>
            <a:ext cx="3254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x</a:t>
            </a:r>
          </a:p>
        </p:txBody>
      </p:sp>
      <p:grpSp>
        <p:nvGrpSpPr>
          <p:cNvPr id="43" name="Group 42"/>
          <p:cNvGrpSpPr>
            <a:grpSpLocks/>
          </p:cNvGrpSpPr>
          <p:nvPr/>
        </p:nvGrpSpPr>
        <p:grpSpPr bwMode="auto">
          <a:xfrm>
            <a:off x="1011238" y="1312863"/>
            <a:ext cx="1811337" cy="1476375"/>
            <a:chOff x="1981200" y="760007"/>
            <a:chExt cx="1811743" cy="1108886"/>
          </a:xfrm>
        </p:grpSpPr>
        <p:grpSp>
          <p:nvGrpSpPr>
            <p:cNvPr id="78862" name="Group 24"/>
            <p:cNvGrpSpPr>
              <a:grpSpLocks/>
            </p:cNvGrpSpPr>
            <p:nvPr/>
          </p:nvGrpSpPr>
          <p:grpSpPr bwMode="auto">
            <a:xfrm flipV="1">
              <a:off x="1981200" y="1733550"/>
              <a:ext cx="135343" cy="135343"/>
              <a:chOff x="5370863" y="1729085"/>
              <a:chExt cx="914400" cy="914400"/>
            </a:xfrm>
          </p:grpSpPr>
          <p:cxnSp>
            <p:nvCxnSpPr>
              <p:cNvPr id="26" name="Straight Connector 25"/>
              <p:cNvCxnSpPr/>
              <p:nvPr/>
            </p:nvCxnSpPr>
            <p:spPr>
              <a:xfrm>
                <a:off x="5370863" y="1729085"/>
                <a:ext cx="911859" cy="918353"/>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5370863" y="1729085"/>
                <a:ext cx="911859" cy="918353"/>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78863" name="Group 27"/>
            <p:cNvGrpSpPr>
              <a:grpSpLocks/>
            </p:cNvGrpSpPr>
            <p:nvPr/>
          </p:nvGrpSpPr>
          <p:grpSpPr bwMode="auto">
            <a:xfrm flipV="1">
              <a:off x="2438400" y="1675773"/>
              <a:ext cx="135343" cy="135343"/>
              <a:chOff x="5370863" y="1729085"/>
              <a:chExt cx="914400" cy="914400"/>
            </a:xfrm>
          </p:grpSpPr>
          <p:cxnSp>
            <p:nvCxnSpPr>
              <p:cNvPr id="29" name="Straight Connector 28"/>
              <p:cNvCxnSpPr/>
              <p:nvPr/>
            </p:nvCxnSpPr>
            <p:spPr>
              <a:xfrm>
                <a:off x="5371552" y="1725406"/>
                <a:ext cx="911859" cy="926411"/>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5371552" y="1725406"/>
                <a:ext cx="911859" cy="926411"/>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78864" name="Group 30"/>
            <p:cNvGrpSpPr>
              <a:grpSpLocks/>
            </p:cNvGrpSpPr>
            <p:nvPr/>
          </p:nvGrpSpPr>
          <p:grpSpPr bwMode="auto">
            <a:xfrm flipV="1">
              <a:off x="2535773" y="1358615"/>
              <a:ext cx="135343" cy="135343"/>
              <a:chOff x="5370863" y="1729085"/>
              <a:chExt cx="914400" cy="914400"/>
            </a:xfrm>
          </p:grpSpPr>
          <p:cxnSp>
            <p:nvCxnSpPr>
              <p:cNvPr id="32" name="Straight Connector 31"/>
              <p:cNvCxnSpPr/>
              <p:nvPr/>
            </p:nvCxnSpPr>
            <p:spPr>
              <a:xfrm>
                <a:off x="5368079" y="1725457"/>
                <a:ext cx="911866" cy="918353"/>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5368079" y="1725457"/>
                <a:ext cx="911866" cy="918353"/>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78865" name="Group 33"/>
            <p:cNvGrpSpPr>
              <a:grpSpLocks/>
            </p:cNvGrpSpPr>
            <p:nvPr/>
          </p:nvGrpSpPr>
          <p:grpSpPr bwMode="auto">
            <a:xfrm flipV="1">
              <a:off x="3062986" y="1276350"/>
              <a:ext cx="135343" cy="135343"/>
              <a:chOff x="5370863" y="1729085"/>
              <a:chExt cx="914400" cy="914400"/>
            </a:xfrm>
          </p:grpSpPr>
          <p:cxnSp>
            <p:nvCxnSpPr>
              <p:cNvPr id="35" name="Straight Connector 34"/>
              <p:cNvCxnSpPr/>
              <p:nvPr/>
            </p:nvCxnSpPr>
            <p:spPr>
              <a:xfrm>
                <a:off x="5367775" y="1725507"/>
                <a:ext cx="922590" cy="918353"/>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5367775" y="1725507"/>
                <a:ext cx="922590" cy="918353"/>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78866" name="Group 36"/>
            <p:cNvGrpSpPr>
              <a:grpSpLocks/>
            </p:cNvGrpSpPr>
            <p:nvPr/>
          </p:nvGrpSpPr>
          <p:grpSpPr bwMode="auto">
            <a:xfrm flipV="1">
              <a:off x="3429000" y="1058510"/>
              <a:ext cx="135343" cy="135343"/>
              <a:chOff x="5370863" y="1729085"/>
              <a:chExt cx="914400" cy="914400"/>
            </a:xfrm>
          </p:grpSpPr>
          <p:cxnSp>
            <p:nvCxnSpPr>
              <p:cNvPr id="38" name="Straight Connector 37"/>
              <p:cNvCxnSpPr/>
              <p:nvPr/>
            </p:nvCxnSpPr>
            <p:spPr>
              <a:xfrm>
                <a:off x="5373052" y="1727938"/>
                <a:ext cx="911859" cy="918353"/>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5373052" y="1727938"/>
                <a:ext cx="911859" cy="918353"/>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78867" name="Group 39"/>
            <p:cNvGrpSpPr>
              <a:grpSpLocks/>
            </p:cNvGrpSpPr>
            <p:nvPr/>
          </p:nvGrpSpPr>
          <p:grpSpPr bwMode="auto">
            <a:xfrm flipV="1">
              <a:off x="3657600" y="760007"/>
              <a:ext cx="135343" cy="135343"/>
              <a:chOff x="5370863" y="1729085"/>
              <a:chExt cx="914400" cy="914400"/>
            </a:xfrm>
          </p:grpSpPr>
          <p:cxnSp>
            <p:nvCxnSpPr>
              <p:cNvPr id="41" name="Straight Connector 40"/>
              <p:cNvCxnSpPr/>
              <p:nvPr/>
            </p:nvCxnSpPr>
            <p:spPr>
              <a:xfrm>
                <a:off x="5373404" y="1725132"/>
                <a:ext cx="911859" cy="918353"/>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5373404" y="1725132"/>
                <a:ext cx="911859" cy="918353"/>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grpSp>
      </p:grpSp>
      <p:grpSp>
        <p:nvGrpSpPr>
          <p:cNvPr id="6" name="Group 5"/>
          <p:cNvGrpSpPr>
            <a:grpSpLocks/>
          </p:cNvGrpSpPr>
          <p:nvPr/>
        </p:nvGrpSpPr>
        <p:grpSpPr bwMode="auto">
          <a:xfrm>
            <a:off x="-166209" y="4207113"/>
            <a:ext cx="5211688" cy="1344613"/>
            <a:chOff x="532262" y="3203595"/>
            <a:chExt cx="5211199" cy="1236897"/>
          </a:xfrm>
        </p:grpSpPr>
        <p:grpSp>
          <p:nvGrpSpPr>
            <p:cNvPr id="78856" name="Group 48"/>
            <p:cNvGrpSpPr>
              <a:grpSpLocks/>
            </p:cNvGrpSpPr>
            <p:nvPr/>
          </p:nvGrpSpPr>
          <p:grpSpPr bwMode="auto">
            <a:xfrm>
              <a:off x="532262" y="3203595"/>
              <a:ext cx="5211199" cy="1064681"/>
              <a:chOff x="837062" y="2441595"/>
              <a:chExt cx="5211199" cy="1064681"/>
            </a:xfrm>
          </p:grpSpPr>
          <p:sp>
            <p:nvSpPr>
              <p:cNvPr id="78859" name="TextBox 43"/>
              <p:cNvSpPr txBox="1">
                <a:spLocks noChangeArrowheads="1"/>
              </p:cNvSpPr>
              <p:nvPr/>
            </p:nvSpPr>
            <p:spPr bwMode="auto">
              <a:xfrm>
                <a:off x="837062" y="2466946"/>
                <a:ext cx="5211199" cy="1039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803275" indent="-803275">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803275" marR="0" lvl="0" indent="-803275"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smtClean="0">
                    <a:ln>
                      <a:noFill/>
                    </a:ln>
                    <a:solidFill>
                      <a:srgbClr val="000000"/>
                    </a:solidFill>
                    <a:effectLst/>
                    <a:uLnTx/>
                    <a:uFillTx/>
                    <a:latin typeface="Calibri" panose="020F0502020204030204" pitchFamily="34" charset="0"/>
                    <a:ea typeface="PMingLiU" pitchFamily="18" charset="-120"/>
                    <a:cs typeface="+mn-cs"/>
                  </a:rPr>
                  <a:t>Idea: Choose             so that                    	          is close to     for our training examples </a:t>
                </a:r>
              </a:p>
            </p:txBody>
          </p:sp>
          <p:pic>
            <p:nvPicPr>
              <p:cNvPr id="78860" name="Picture 45"/>
              <p:cNvPicPr>
                <a:picLocks noChangeAspect="1"/>
              </p:cNvPicPr>
              <p:nvPr>
                <p:custDataLst>
                  <p:tags r:id="rId3"/>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2918460" y="2441595"/>
                <a:ext cx="789354" cy="33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61" name="Picture 47"/>
              <p:cNvPicPr>
                <a:picLocks noChangeAspect="1"/>
              </p:cNvPicPr>
              <p:nvPr>
                <p:custDataLst>
                  <p:tags r:id="rId4"/>
                </p:custDataLst>
              </p:nvPr>
            </p:nvPicPr>
            <p:blipFill>
              <a:blip r:embed="rId7">
                <a:extLst>
                  <a:ext uri="{28A0092B-C50C-407E-A947-70E740481C1C}">
                    <a14:useLocalDpi xmlns:a14="http://schemas.microsoft.com/office/drawing/2010/main" val="0"/>
                  </a:ext>
                </a:extLst>
              </a:blip>
              <a:srcRect/>
              <a:stretch>
                <a:fillRect/>
              </a:stretch>
            </p:blipFill>
            <p:spPr bwMode="auto">
              <a:xfrm>
                <a:off x="1737257" y="2886668"/>
                <a:ext cx="831342" cy="375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8857" name="Picture 1"/>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891144" y="3760157"/>
              <a:ext cx="180023"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8"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4043869" y="4057587"/>
              <a:ext cx="808673" cy="38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图片 7"/>
          <p:cNvPicPr>
            <a:picLocks noChangeAspect="1"/>
          </p:cNvPicPr>
          <p:nvPr/>
        </p:nvPicPr>
        <p:blipFill>
          <a:blip r:embed="rId10"/>
          <a:stretch>
            <a:fillRect/>
          </a:stretch>
        </p:blipFill>
        <p:spPr>
          <a:xfrm>
            <a:off x="4280599" y="577851"/>
            <a:ext cx="4323849" cy="2667310"/>
          </a:xfrm>
          <a:prstGeom prst="rect">
            <a:avLst/>
          </a:prstGeom>
        </p:spPr>
      </p:pic>
      <p:pic>
        <p:nvPicPr>
          <p:cNvPr id="9" name="图片 8"/>
          <p:cNvPicPr>
            <a:picLocks noChangeAspect="1"/>
          </p:cNvPicPr>
          <p:nvPr/>
        </p:nvPicPr>
        <p:blipFill>
          <a:blip r:embed="rId11"/>
          <a:stretch>
            <a:fillRect/>
          </a:stretch>
        </p:blipFill>
        <p:spPr>
          <a:xfrm>
            <a:off x="4788024" y="5230564"/>
            <a:ext cx="4249280" cy="798645"/>
          </a:xfrm>
          <a:prstGeom prst="rect">
            <a:avLst/>
          </a:prstGeom>
        </p:spPr>
      </p:pic>
      <p:pic>
        <p:nvPicPr>
          <p:cNvPr id="10" name="图片 9"/>
          <p:cNvPicPr>
            <a:picLocks noChangeAspect="1"/>
          </p:cNvPicPr>
          <p:nvPr/>
        </p:nvPicPr>
        <p:blipFill>
          <a:blip r:embed="rId12"/>
          <a:stretch>
            <a:fillRect/>
          </a:stretch>
        </p:blipFill>
        <p:spPr>
          <a:xfrm>
            <a:off x="4786404" y="3945868"/>
            <a:ext cx="4106075" cy="813883"/>
          </a:xfrm>
          <a:prstGeom prst="rect">
            <a:avLst/>
          </a:prstGeom>
        </p:spPr>
      </p:pic>
      <p:sp>
        <p:nvSpPr>
          <p:cNvPr id="11" name="矩形 10"/>
          <p:cNvSpPr/>
          <p:nvPr/>
        </p:nvSpPr>
        <p:spPr>
          <a:xfrm>
            <a:off x="4788024" y="3164633"/>
            <a:ext cx="3057247" cy="369332"/>
          </a:xfrm>
          <a:prstGeom prst="rect">
            <a:avLst/>
          </a:prstGeom>
        </p:spPr>
        <p:txBody>
          <a:bodyPr wrap="none">
            <a:spAutoFit/>
          </a:bodyPr>
          <a:lstStyle/>
          <a:p>
            <a:r>
              <a:rPr lang="zh-CN" altLang="en-US" dirty="0"/>
              <a:t>建模误差（</a:t>
            </a:r>
            <a:r>
              <a:rPr lang="en-US" altLang="zh-CN" dirty="0"/>
              <a:t>modeling error</a:t>
            </a:r>
            <a:r>
              <a:rPr lang="zh-CN" altLang="en-US" dirty="0"/>
              <a:t>）</a:t>
            </a:r>
          </a:p>
        </p:txBody>
      </p:sp>
      <p:sp>
        <p:nvSpPr>
          <p:cNvPr id="12" name="矩形 11"/>
          <p:cNvSpPr/>
          <p:nvPr/>
        </p:nvSpPr>
        <p:spPr>
          <a:xfrm>
            <a:off x="534988" y="5849013"/>
            <a:ext cx="4685084" cy="369332"/>
          </a:xfrm>
          <a:prstGeom prst="rect">
            <a:avLst/>
          </a:prstGeom>
        </p:spPr>
        <p:txBody>
          <a:bodyPr wrap="square">
            <a:spAutoFit/>
          </a:bodyPr>
          <a:lstStyle/>
          <a:p>
            <a:r>
              <a:rPr lang="zh-CN" altLang="en-US" dirty="0" smtClean="0"/>
              <a:t>目标：建模</a:t>
            </a:r>
            <a:r>
              <a:rPr lang="zh-CN" altLang="en-US" dirty="0"/>
              <a:t>误差的平方和能够最小的模型</a:t>
            </a:r>
          </a:p>
        </p:txBody>
      </p:sp>
    </p:spTree>
    <p:extLst>
      <p:ext uri="{BB962C8B-B14F-4D97-AF65-F5344CB8AC3E}">
        <p14:creationId xmlns:p14="http://schemas.microsoft.com/office/powerpoint/2010/main" val="18830001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a:off x="4224338" y="28686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16387" name="Title 1"/>
          <p:cNvSpPr>
            <a:spLocks noGrp="1"/>
          </p:cNvSpPr>
          <p:nvPr>
            <p:ph type="ctrTitle"/>
          </p:nvPr>
        </p:nvSpPr>
        <p:spPr>
          <a:xfrm>
            <a:off x="4191000" y="3395663"/>
            <a:ext cx="4495800" cy="2979737"/>
          </a:xfrm>
        </p:spPr>
        <p:txBody>
          <a:bodyPr anchor="t"/>
          <a:lstStyle/>
          <a:p>
            <a:pPr eaLnBrk="1" hangingPunct="1">
              <a:defRPr/>
            </a:pPr>
            <a:r>
              <a:rPr lang="zh-CN" altLang="en-US" sz="4800" smtClean="0">
                <a:solidFill>
                  <a:srgbClr val="404040"/>
                </a:solidFill>
              </a:rPr>
              <a:t>代价函数</a:t>
            </a:r>
            <a:r>
              <a:rPr lang="en-US" altLang="zh-CN" sz="4800" smtClean="0">
                <a:solidFill>
                  <a:srgbClr val="404040"/>
                </a:solidFill>
              </a:rPr>
              <a:t>I</a:t>
            </a:r>
            <a:r>
              <a:rPr lang="en-US" altLang="zh-CN" sz="5400" smtClean="0">
                <a:solidFill>
                  <a:srgbClr val="404040"/>
                </a:solidFill>
              </a:rPr>
              <a:t/>
            </a:r>
            <a:br>
              <a:rPr lang="en-US" altLang="zh-CN" sz="5400" smtClean="0">
                <a:solidFill>
                  <a:srgbClr val="404040"/>
                </a:solidFill>
              </a:rPr>
            </a:br>
            <a:r>
              <a:rPr lang="en-US" altLang="zh-CN" smtClean="0">
                <a:solidFill>
                  <a:srgbClr val="404040"/>
                </a:solidFill>
              </a:rPr>
              <a:t>Cost function</a:t>
            </a:r>
            <a:br>
              <a:rPr lang="en-US" altLang="zh-CN" smtClean="0">
                <a:solidFill>
                  <a:srgbClr val="404040"/>
                </a:solidFill>
              </a:rPr>
            </a:br>
            <a:r>
              <a:rPr lang="en-US" altLang="zh-CN" smtClean="0">
                <a:solidFill>
                  <a:srgbClr val="404040"/>
                </a:solidFill>
              </a:rPr>
              <a:t>intuition I</a:t>
            </a:r>
          </a:p>
        </p:txBody>
      </p:sp>
      <p:pic>
        <p:nvPicPr>
          <p:cNvPr id="79876"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482600"/>
            <a:ext cx="3200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838200" y="5156200"/>
            <a:ext cx="2895600" cy="1117600"/>
          </a:xfrm>
          <a:prstGeom prst="rect">
            <a:avLst/>
          </a:prstGeom>
        </p:spPr>
        <p:txBody>
          <a:bodyPr anchor="ctr"/>
          <a:lstStyle/>
          <a:p>
            <a:pPr marL="0" marR="0" lvl="0" indent="0" algn="l" defTabSz="914400" rtl="0" eaLnBrk="0" fontAlgn="auto" latinLnBrk="0" hangingPunct="0">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rgbClr val="000000">
                    <a:lumMod val="75000"/>
                    <a:lumOff val="25000"/>
                  </a:srgbClr>
                </a:solidFill>
                <a:effectLst/>
                <a:uLnTx/>
                <a:uFillTx/>
                <a:latin typeface="Berlin Sans FB"/>
                <a:ea typeface="PMingLiU"/>
                <a:cs typeface="+mn-cs"/>
              </a:rPr>
              <a:t>Machine Learning</a:t>
            </a:r>
          </a:p>
        </p:txBody>
      </p:sp>
      <p:sp>
        <p:nvSpPr>
          <p:cNvPr id="8" name="Title 1"/>
          <p:cNvSpPr txBox="1">
            <a:spLocks/>
          </p:cNvSpPr>
          <p:nvPr/>
        </p:nvSpPr>
        <p:spPr>
          <a:xfrm>
            <a:off x="4191000" y="508000"/>
            <a:ext cx="4953000" cy="1905000"/>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1" i="0" u="none" strike="noStrike" kern="1200" cap="none" spc="0" normalizeH="0" baseline="0" noProof="0" dirty="0" smtClean="0">
                <a:ln>
                  <a:noFill/>
                </a:ln>
                <a:solidFill>
                  <a:srgbClr val="000000">
                    <a:lumMod val="75000"/>
                    <a:lumOff val="25000"/>
                  </a:srgbClr>
                </a:solidFill>
                <a:effectLst/>
                <a:uLnTx/>
                <a:uFillTx/>
                <a:latin typeface="Berlin Sans FB"/>
                <a:cs typeface="+mj-cs"/>
              </a:rPr>
              <a:t>单变量线性回归</a:t>
            </a:r>
            <a:endParaRPr kumimoji="0" lang="en-US" sz="4000" b="1" i="0" u="none" strike="noStrike" kern="1200" cap="none" spc="0" normalizeH="0" baseline="0" noProof="0" dirty="0" smtClean="0">
              <a:ln>
                <a:noFill/>
              </a:ln>
              <a:solidFill>
                <a:srgbClr val="000000">
                  <a:lumMod val="75000"/>
                  <a:lumOff val="25000"/>
                </a:srgbClr>
              </a:solidFill>
              <a:effectLst/>
              <a:uLnTx/>
              <a:uFillTx/>
              <a:latin typeface="Berlin Sans FB"/>
              <a:ea typeface="PMingLiU"/>
              <a:cs typeface="+mj-cs"/>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1" i="0" u="none" strike="noStrike" kern="1200" cap="none" spc="0" normalizeH="0" baseline="0" noProof="0" dirty="0" smtClean="0">
                <a:ln>
                  <a:noFill/>
                </a:ln>
                <a:solidFill>
                  <a:srgbClr val="000000">
                    <a:lumMod val="75000"/>
                    <a:lumOff val="25000"/>
                  </a:srgbClr>
                </a:solidFill>
                <a:effectLst/>
                <a:uLnTx/>
                <a:uFillTx/>
                <a:latin typeface="Berlin Sans FB"/>
                <a:ea typeface="PMingLiU"/>
                <a:cs typeface="+mj-cs"/>
              </a:rPr>
              <a:t>Linear regression with one variable</a:t>
            </a:r>
            <a:endParaRPr kumimoji="0" lang="en-US" sz="4000" b="1" i="0" u="none" strike="noStrike" kern="1200" cap="none" spc="0" normalizeH="0" baseline="0" noProof="0" dirty="0">
              <a:ln>
                <a:noFill/>
              </a:ln>
              <a:solidFill>
                <a:srgbClr val="000000">
                  <a:lumMod val="75000"/>
                  <a:lumOff val="25000"/>
                </a:srgbClr>
              </a:solidFill>
              <a:effectLst/>
              <a:uLnTx/>
              <a:uFillTx/>
              <a:latin typeface="Berlin Sans FB"/>
              <a:ea typeface="PMingLiU"/>
              <a:cs typeface="+mj-cs"/>
            </a:endParaRPr>
          </a:p>
        </p:txBody>
      </p:sp>
      <p:sp>
        <p:nvSpPr>
          <p:cNvPr id="9" name="Rectangle 8"/>
          <p:cNvSpPr/>
          <p:nvPr/>
        </p:nvSpPr>
        <p:spPr>
          <a:xfrm>
            <a:off x="8153400" y="6273800"/>
            <a:ext cx="990600" cy="584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a:ln>
                <a:noFill/>
              </a:ln>
              <a:solidFill>
                <a:srgbClr val="FFFFFF"/>
              </a:solidFill>
              <a:effectLst/>
              <a:uLnTx/>
              <a:uFillTx/>
              <a:latin typeface="Berlin Sans FB"/>
              <a:ea typeface="幼圆"/>
              <a:cs typeface="+mn-cs"/>
            </a:endParaRPr>
          </a:p>
        </p:txBody>
      </p:sp>
    </p:spTree>
    <p:extLst>
      <p:ext uri="{BB962C8B-B14F-4D97-AF65-F5344CB8AC3E}">
        <p14:creationId xmlns:p14="http://schemas.microsoft.com/office/powerpoint/2010/main" val="553749329"/>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7"/>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914400" y="1193800"/>
            <a:ext cx="226218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899" name="TextBox 9"/>
          <p:cNvSpPr txBox="1">
            <a:spLocks noChangeArrowheads="1"/>
          </p:cNvSpPr>
          <p:nvPr/>
        </p:nvSpPr>
        <p:spPr bwMode="auto">
          <a:xfrm>
            <a:off x="304800" y="482600"/>
            <a:ext cx="2308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Hypothesis</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cs typeface="+mn-cs"/>
              </a:rPr>
              <a:t>假设</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p>
        </p:txBody>
      </p:sp>
      <p:pic>
        <p:nvPicPr>
          <p:cNvPr id="80900" name="Picture 1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938213" y="2646363"/>
            <a:ext cx="661987"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1" name="TextBox 14"/>
          <p:cNvSpPr txBox="1">
            <a:spLocks noChangeArrowheads="1"/>
          </p:cNvSpPr>
          <p:nvPr/>
        </p:nvSpPr>
        <p:spPr bwMode="auto">
          <a:xfrm>
            <a:off x="304800" y="1970088"/>
            <a:ext cx="2343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Parameters</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cs typeface="+mn-cs"/>
              </a:rPr>
              <a:t>参数</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p>
        </p:txBody>
      </p:sp>
      <p:pic>
        <p:nvPicPr>
          <p:cNvPr id="80902" name="Picture 12"/>
          <p:cNvPicPr>
            <a:picLocks noChangeAspect="1"/>
          </p:cNvPicPr>
          <p:nvPr>
            <p:custDataLst>
              <p:tags r:id="rId3"/>
            </p:custDataLst>
          </p:nvPr>
        </p:nvPicPr>
        <p:blipFill>
          <a:blip r:embed="rId13">
            <a:extLst>
              <a:ext uri="{28A0092B-C50C-407E-A947-70E740481C1C}">
                <a14:useLocalDpi xmlns:a14="http://schemas.microsoft.com/office/drawing/2010/main" val="0"/>
              </a:ext>
            </a:extLst>
          </a:blip>
          <a:srcRect/>
          <a:stretch>
            <a:fillRect/>
          </a:stretch>
        </p:blipFill>
        <p:spPr bwMode="auto">
          <a:xfrm>
            <a:off x="762000" y="4140200"/>
            <a:ext cx="4251325"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3" name="TextBox 16"/>
          <p:cNvSpPr txBox="1">
            <a:spLocks noChangeArrowheads="1"/>
          </p:cNvSpPr>
          <p:nvPr/>
        </p:nvSpPr>
        <p:spPr bwMode="auto">
          <a:xfrm>
            <a:off x="304800" y="3459163"/>
            <a:ext cx="32448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smtClean="0">
                <a:ln>
                  <a:noFill/>
                </a:ln>
                <a:solidFill>
                  <a:srgbClr val="000000"/>
                </a:solidFill>
                <a:effectLst/>
                <a:uLnTx/>
                <a:uFillTx/>
                <a:latin typeface="Calibri" panose="020F0502020204030204" pitchFamily="34" charset="0"/>
                <a:ea typeface="PMingLiU" pitchFamily="18" charset="-120"/>
                <a:cs typeface="+mn-cs"/>
              </a:rPr>
              <a:t>Cost Function</a:t>
            </a:r>
            <a:r>
              <a:rPr kumimoji="0" lang="zh-CN" altLang="en-US" sz="2400" b="1" i="0" u="none" strike="noStrike" kern="1200" cap="none" spc="0" normalizeH="0" baseline="0" noProof="0" dirty="0" smtClean="0">
                <a:ln>
                  <a:noFill/>
                </a:ln>
                <a:solidFill>
                  <a:srgbClr val="000000"/>
                </a:solidFill>
                <a:effectLst/>
                <a:uLnTx/>
                <a:uFillTx/>
                <a:latin typeface="Calibri" panose="020F0502020204030204" pitchFamily="34" charset="0"/>
                <a:cs typeface="+mn-cs"/>
              </a:rPr>
              <a:t>代价函数</a:t>
            </a:r>
            <a:r>
              <a:rPr kumimoji="0" lang="en-US" altLang="zh-CN" sz="2400" b="1" i="0" u="none" strike="noStrike" kern="1200" cap="none" spc="0" normalizeH="0" baseline="0" noProof="0" dirty="0" smtClean="0">
                <a:ln>
                  <a:noFill/>
                </a:ln>
                <a:solidFill>
                  <a:srgbClr val="000000"/>
                </a:solidFill>
                <a:effectLst/>
                <a:uLnTx/>
                <a:uFillTx/>
                <a:latin typeface="Calibri" panose="020F0502020204030204" pitchFamily="34" charset="0"/>
                <a:ea typeface="PMingLiU" pitchFamily="18" charset="-120"/>
                <a:cs typeface="+mn-cs"/>
              </a:rPr>
              <a:t>:</a:t>
            </a:r>
          </a:p>
        </p:txBody>
      </p:sp>
      <p:pic>
        <p:nvPicPr>
          <p:cNvPr id="80904" name="Picture 6"/>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1755775" y="5226050"/>
            <a:ext cx="24352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5" name="TextBox 18"/>
          <p:cNvSpPr txBox="1">
            <a:spLocks noChangeArrowheads="1"/>
          </p:cNvSpPr>
          <p:nvPr/>
        </p:nvSpPr>
        <p:spPr bwMode="auto">
          <a:xfrm>
            <a:off x="304800" y="5103813"/>
            <a:ext cx="14763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Goal</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cs typeface="+mn-cs"/>
              </a:rPr>
              <a:t>目标</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p>
        </p:txBody>
      </p:sp>
      <p:cxnSp>
        <p:nvCxnSpPr>
          <p:cNvPr id="30" name="Straight Connector 29"/>
          <p:cNvCxnSpPr/>
          <p:nvPr/>
        </p:nvCxnSpPr>
        <p:spPr>
          <a:xfrm>
            <a:off x="5105400" y="755650"/>
            <a:ext cx="0" cy="5283200"/>
          </a:xfrm>
          <a:prstGeom prst="line">
            <a:avLst/>
          </a:prstGeom>
          <a:ln w="12700">
            <a:solidFill>
              <a:schemeClr val="tx1">
                <a:alpha val="55000"/>
              </a:schemeClr>
            </a:solidFill>
          </a:ln>
        </p:spPr>
        <p:style>
          <a:lnRef idx="1">
            <a:schemeClr val="accent1"/>
          </a:lnRef>
          <a:fillRef idx="0">
            <a:schemeClr val="accent1"/>
          </a:fillRef>
          <a:effectRef idx="0">
            <a:schemeClr val="accent1"/>
          </a:effectRef>
          <a:fontRef idx="minor">
            <a:schemeClr val="tx1"/>
          </a:fontRef>
        </p:style>
      </p:cxnSp>
      <p:pic>
        <p:nvPicPr>
          <p:cNvPr id="36" name="Picture 35"/>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5346700" y="1092200"/>
            <a:ext cx="1798638"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6"/>
          <p:cNvPicPr>
            <a:picLocks noChangeAspect="1"/>
          </p:cNvPicPr>
          <p:nvPr>
            <p:custDataLst>
              <p:tags r:id="rId6"/>
            </p:custDataLst>
          </p:nvPr>
        </p:nvPicPr>
        <p:blipFill>
          <a:blip r:embed="rId16">
            <a:extLst>
              <a:ext uri="{28A0092B-C50C-407E-A947-70E740481C1C}">
                <a14:useLocalDpi xmlns:a14="http://schemas.microsoft.com/office/drawing/2010/main" val="0"/>
              </a:ext>
            </a:extLst>
          </a:blip>
          <a:srcRect/>
          <a:stretch>
            <a:fillRect/>
          </a:stretch>
        </p:blipFill>
        <p:spPr bwMode="auto">
          <a:xfrm>
            <a:off x="5334000" y="2514600"/>
            <a:ext cx="268288"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p:cNvPicPr>
            <a:picLocks noChangeAspect="1"/>
          </p:cNvPicPr>
          <p:nvPr>
            <p:custDataLst>
              <p:tags r:id="rId7"/>
            </p:custDataLst>
          </p:nvPr>
        </p:nvPicPr>
        <p:blipFill>
          <a:blip r:embed="rId17">
            <a:extLst>
              <a:ext uri="{28A0092B-C50C-407E-A947-70E740481C1C}">
                <a14:useLocalDpi xmlns:a14="http://schemas.microsoft.com/office/drawing/2010/main" val="0"/>
              </a:ext>
            </a:extLst>
          </a:blip>
          <a:srcRect/>
          <a:stretch>
            <a:fillRect/>
          </a:stretch>
        </p:blipFill>
        <p:spPr bwMode="auto">
          <a:xfrm>
            <a:off x="5257800" y="3943350"/>
            <a:ext cx="374173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5257800" y="5202238"/>
            <a:ext cx="2133600"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TextBox 34"/>
          <p:cNvSpPr txBox="1">
            <a:spLocks noChangeArrowheads="1"/>
          </p:cNvSpPr>
          <p:nvPr/>
        </p:nvSpPr>
        <p:spPr bwMode="auto">
          <a:xfrm>
            <a:off x="6248400" y="76200"/>
            <a:ext cx="2084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sng"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Simplified</a:t>
            </a:r>
            <a:r>
              <a:rPr kumimoji="0" lang="zh-CN" altLang="en-US" sz="2400" b="1" i="0" u="sng" strike="noStrike" kern="1200" cap="none" spc="0" normalizeH="0" baseline="0" noProof="0" smtClean="0">
                <a:ln>
                  <a:noFill/>
                </a:ln>
                <a:solidFill>
                  <a:srgbClr val="000000"/>
                </a:solidFill>
                <a:effectLst/>
                <a:uLnTx/>
                <a:uFillTx/>
                <a:latin typeface="Calibri" panose="020F0502020204030204" pitchFamily="34" charset="0"/>
                <a:cs typeface="+mn-cs"/>
              </a:rPr>
              <a:t>简化</a:t>
            </a:r>
            <a:endParaRPr kumimoji="0" lang="en-US" altLang="zh-CN" sz="2400" b="1" i="0" u="sng"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p:txBody>
      </p:sp>
    </p:spTree>
    <p:extLst>
      <p:ext uri="{BB962C8B-B14F-4D97-AF65-F5344CB8AC3E}">
        <p14:creationId xmlns:p14="http://schemas.microsoft.com/office/powerpoint/2010/main" val="4230179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1922" name="Picture 7"/>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914400" y="1193800"/>
            <a:ext cx="226218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3" name="TextBox 9"/>
          <p:cNvSpPr txBox="1">
            <a:spLocks noChangeArrowheads="1"/>
          </p:cNvSpPr>
          <p:nvPr/>
        </p:nvSpPr>
        <p:spPr bwMode="auto">
          <a:xfrm>
            <a:off x="304800" y="482600"/>
            <a:ext cx="2308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Hypothesis</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cs typeface="+mn-cs"/>
              </a:rPr>
              <a:t>假设</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p>
        </p:txBody>
      </p:sp>
      <p:pic>
        <p:nvPicPr>
          <p:cNvPr id="81924" name="Picture 1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938213" y="2646363"/>
            <a:ext cx="661987"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5" name="TextBox 14"/>
          <p:cNvSpPr txBox="1">
            <a:spLocks noChangeArrowheads="1"/>
          </p:cNvSpPr>
          <p:nvPr/>
        </p:nvSpPr>
        <p:spPr bwMode="auto">
          <a:xfrm>
            <a:off x="304800" y="1970088"/>
            <a:ext cx="2343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Parameters</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cs typeface="+mn-cs"/>
              </a:rPr>
              <a:t>参数</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p>
        </p:txBody>
      </p:sp>
      <p:pic>
        <p:nvPicPr>
          <p:cNvPr id="81926" name="Picture 12"/>
          <p:cNvPicPr>
            <a:picLocks noChangeAspect="1"/>
          </p:cNvPicPr>
          <p:nvPr>
            <p:custDataLst>
              <p:tags r:id="rId3"/>
            </p:custDataLst>
          </p:nvPr>
        </p:nvPicPr>
        <p:blipFill>
          <a:blip r:embed="rId13">
            <a:extLst>
              <a:ext uri="{28A0092B-C50C-407E-A947-70E740481C1C}">
                <a14:useLocalDpi xmlns:a14="http://schemas.microsoft.com/office/drawing/2010/main" val="0"/>
              </a:ext>
            </a:extLst>
          </a:blip>
          <a:srcRect/>
          <a:stretch>
            <a:fillRect/>
          </a:stretch>
        </p:blipFill>
        <p:spPr bwMode="auto">
          <a:xfrm>
            <a:off x="762000" y="4140200"/>
            <a:ext cx="4251325"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7" name="TextBox 16"/>
          <p:cNvSpPr txBox="1">
            <a:spLocks noChangeArrowheads="1"/>
          </p:cNvSpPr>
          <p:nvPr/>
        </p:nvSpPr>
        <p:spPr bwMode="auto">
          <a:xfrm>
            <a:off x="304800" y="3459163"/>
            <a:ext cx="32448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Cost Function</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cs typeface="+mn-cs"/>
              </a:rPr>
              <a:t>代价函数</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p>
        </p:txBody>
      </p:sp>
      <p:pic>
        <p:nvPicPr>
          <p:cNvPr id="81928" name="Picture 6"/>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1755775" y="5226050"/>
            <a:ext cx="24352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9" name="TextBox 18"/>
          <p:cNvSpPr txBox="1">
            <a:spLocks noChangeArrowheads="1"/>
          </p:cNvSpPr>
          <p:nvPr/>
        </p:nvSpPr>
        <p:spPr bwMode="auto">
          <a:xfrm>
            <a:off x="304800" y="5103813"/>
            <a:ext cx="14763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Goal</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cs typeface="+mn-cs"/>
              </a:rPr>
              <a:t>目标</a:t>
            </a: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p>
        </p:txBody>
      </p:sp>
      <p:cxnSp>
        <p:nvCxnSpPr>
          <p:cNvPr id="30" name="Straight Connector 29"/>
          <p:cNvCxnSpPr/>
          <p:nvPr/>
        </p:nvCxnSpPr>
        <p:spPr>
          <a:xfrm>
            <a:off x="5105400" y="755650"/>
            <a:ext cx="0" cy="5283200"/>
          </a:xfrm>
          <a:prstGeom prst="line">
            <a:avLst/>
          </a:prstGeom>
          <a:ln w="12700">
            <a:solidFill>
              <a:schemeClr val="tx1">
                <a:alpha val="55000"/>
              </a:schemeClr>
            </a:solidFill>
          </a:ln>
        </p:spPr>
        <p:style>
          <a:lnRef idx="1">
            <a:schemeClr val="accent1"/>
          </a:lnRef>
          <a:fillRef idx="0">
            <a:schemeClr val="accent1"/>
          </a:fillRef>
          <a:effectRef idx="0">
            <a:schemeClr val="accent1"/>
          </a:effectRef>
          <a:fontRef idx="minor">
            <a:schemeClr val="tx1"/>
          </a:fontRef>
        </p:style>
      </p:cxnSp>
      <p:pic>
        <p:nvPicPr>
          <p:cNvPr id="36" name="Picture 35"/>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5346700" y="1092200"/>
            <a:ext cx="1798638"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6"/>
          <p:cNvPicPr>
            <a:picLocks noChangeAspect="1"/>
          </p:cNvPicPr>
          <p:nvPr>
            <p:custDataLst>
              <p:tags r:id="rId6"/>
            </p:custDataLst>
          </p:nvPr>
        </p:nvPicPr>
        <p:blipFill>
          <a:blip r:embed="rId16">
            <a:extLst>
              <a:ext uri="{28A0092B-C50C-407E-A947-70E740481C1C}">
                <a14:useLocalDpi xmlns:a14="http://schemas.microsoft.com/office/drawing/2010/main" val="0"/>
              </a:ext>
            </a:extLst>
          </a:blip>
          <a:srcRect/>
          <a:stretch>
            <a:fillRect/>
          </a:stretch>
        </p:blipFill>
        <p:spPr bwMode="auto">
          <a:xfrm>
            <a:off x="5334000" y="2514600"/>
            <a:ext cx="268288"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p:cNvPicPr>
            <a:picLocks noChangeAspect="1"/>
          </p:cNvPicPr>
          <p:nvPr>
            <p:custDataLst>
              <p:tags r:id="rId7"/>
            </p:custDataLst>
          </p:nvPr>
        </p:nvPicPr>
        <p:blipFill>
          <a:blip r:embed="rId17">
            <a:extLst>
              <a:ext uri="{28A0092B-C50C-407E-A947-70E740481C1C}">
                <a14:useLocalDpi xmlns:a14="http://schemas.microsoft.com/office/drawing/2010/main" val="0"/>
              </a:ext>
            </a:extLst>
          </a:blip>
          <a:srcRect/>
          <a:stretch>
            <a:fillRect/>
          </a:stretch>
        </p:blipFill>
        <p:spPr bwMode="auto">
          <a:xfrm>
            <a:off x="5257800" y="3943350"/>
            <a:ext cx="374173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5257800" y="5202238"/>
            <a:ext cx="2133600"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TextBox 34"/>
          <p:cNvSpPr txBox="1">
            <a:spLocks noChangeArrowheads="1"/>
          </p:cNvSpPr>
          <p:nvPr/>
        </p:nvSpPr>
        <p:spPr bwMode="auto">
          <a:xfrm>
            <a:off x="6248400" y="76200"/>
            <a:ext cx="2084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sng"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Simplified</a:t>
            </a:r>
            <a:r>
              <a:rPr kumimoji="0" lang="zh-CN" altLang="en-US" sz="2400" b="1" i="0" u="sng" strike="noStrike" kern="1200" cap="none" spc="0" normalizeH="0" baseline="0" noProof="0" smtClean="0">
                <a:ln>
                  <a:noFill/>
                </a:ln>
                <a:solidFill>
                  <a:srgbClr val="000000"/>
                </a:solidFill>
                <a:effectLst/>
                <a:uLnTx/>
                <a:uFillTx/>
                <a:latin typeface="Calibri" panose="020F0502020204030204" pitchFamily="34" charset="0"/>
                <a:cs typeface="+mn-cs"/>
              </a:rPr>
              <a:t>简化</a:t>
            </a:r>
            <a:endParaRPr kumimoji="0" lang="en-US" altLang="zh-CN" sz="2400" b="1" i="0" u="sng"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p:txBody>
      </p:sp>
      <mc:AlternateContent xmlns:mc="http://schemas.openxmlformats.org/markup-compatibility/2006" xmlns:p14="http://schemas.microsoft.com/office/powerpoint/2010/main">
        <mc:Choice Requires="p14">
          <p:contentPart p14:bwMode="auto" r:id="rId19">
            <p14:nvContentPartPr>
              <p14:cNvPr id="2" name="Ink 1"/>
              <p14:cNvContentPartPr/>
              <p14:nvPr/>
            </p14:nvContentPartPr>
            <p14:xfrm>
              <a:off x="499680" y="1621440"/>
              <a:ext cx="8412120" cy="4454400"/>
            </p14:xfrm>
          </p:contentPart>
        </mc:Choice>
        <mc:Fallback xmlns="">
          <p:pic>
            <p:nvPicPr>
              <p:cNvPr id="2" name="Ink 1"/>
              <p:cNvPicPr/>
              <p:nvPr/>
            </p:nvPicPr>
            <p:blipFill>
              <a:blip r:embed="rId20"/>
              <a:stretch>
                <a:fillRect/>
              </a:stretch>
            </p:blipFill>
            <p:spPr>
              <a:xfrm>
                <a:off x="490680" y="1612800"/>
                <a:ext cx="8431560" cy="4470960"/>
              </a:xfrm>
              <a:prstGeom prst="rect">
                <a:avLst/>
              </a:prstGeom>
            </p:spPr>
          </p:pic>
        </mc:Fallback>
      </mc:AlternateContent>
    </p:spTree>
    <p:extLst>
      <p:ext uri="{BB962C8B-B14F-4D97-AF65-F5344CB8AC3E}">
        <p14:creationId xmlns:p14="http://schemas.microsoft.com/office/powerpoint/2010/main" val="424115111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Chart 1"/>
          <p:cNvGraphicFramePr>
            <a:graphicFrameLocks/>
          </p:cNvGraphicFramePr>
          <p:nvPr/>
        </p:nvGraphicFramePr>
        <p:xfrm>
          <a:off x="533400" y="1558967"/>
          <a:ext cx="3169920" cy="3581400"/>
        </p:xfrm>
        <a:graphic>
          <a:graphicData uri="http://schemas.openxmlformats.org/drawingml/2006/chart">
            <c:chart xmlns:c="http://schemas.openxmlformats.org/drawingml/2006/chart" xmlns:r="http://schemas.openxmlformats.org/officeDocument/2006/relationships" r:id="rId10"/>
          </a:graphicData>
        </a:graphic>
      </p:graphicFrame>
      <p:pic>
        <p:nvPicPr>
          <p:cNvPr id="82947" name="Picture 4"/>
          <p:cNvPicPr>
            <a:picLocks noChangeAspect="1"/>
          </p:cNvPicPr>
          <p:nvPr>
            <p:custDataLst>
              <p:tags r:id="rId1"/>
            </p:custDataLst>
          </p:nvPr>
        </p:nvPicPr>
        <p:blipFill>
          <a:blip r:embed="rId11">
            <a:extLst>
              <a:ext uri="{28A0092B-C50C-407E-A947-70E740481C1C}">
                <a14:useLocalDpi xmlns:a14="http://schemas.microsoft.com/office/drawing/2010/main" val="0"/>
              </a:ext>
            </a:extLst>
          </a:blip>
          <a:srcRect/>
          <a:stretch>
            <a:fillRect/>
          </a:stretch>
        </p:blipFill>
        <p:spPr bwMode="auto">
          <a:xfrm>
            <a:off x="1957388" y="279400"/>
            <a:ext cx="679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a:spLocks noChangeArrowheads="1"/>
          </p:cNvSpPr>
          <p:nvPr/>
        </p:nvSpPr>
        <p:spPr bwMode="auto">
          <a:xfrm>
            <a:off x="228600" y="2805113"/>
            <a:ext cx="330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y</a:t>
            </a:r>
          </a:p>
        </p:txBody>
      </p:sp>
      <p:sp>
        <p:nvSpPr>
          <p:cNvPr id="17" name="TextBox 16"/>
          <p:cNvSpPr txBox="1">
            <a:spLocks noChangeArrowheads="1"/>
          </p:cNvSpPr>
          <p:nvPr/>
        </p:nvSpPr>
        <p:spPr bwMode="auto">
          <a:xfrm>
            <a:off x="2057400" y="4729163"/>
            <a:ext cx="3254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x</a:t>
            </a:r>
          </a:p>
        </p:txBody>
      </p:sp>
      <p:cxnSp>
        <p:nvCxnSpPr>
          <p:cNvPr id="20" name="Straight Connector 19"/>
          <p:cNvCxnSpPr/>
          <p:nvPr/>
        </p:nvCxnSpPr>
        <p:spPr>
          <a:xfrm flipV="1">
            <a:off x="731838" y="1524000"/>
            <a:ext cx="3062287" cy="3138488"/>
          </a:xfrm>
          <a:prstGeom prst="line">
            <a:avLst/>
          </a:prstGeom>
          <a:ln w="3810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pic>
        <p:nvPicPr>
          <p:cNvPr id="28" name="Picture 27"/>
          <p:cNvPicPr>
            <a:picLocks noChangeAspect="1"/>
          </p:cNvPicPr>
          <p:nvPr>
            <p:custDataLst>
              <p:tags r:id="rId2"/>
            </p:custDataLst>
          </p:nvPr>
        </p:nvPicPr>
        <p:blipFill>
          <a:blip r:embed="rId12">
            <a:extLst>
              <a:ext uri="{28A0092B-C50C-407E-A947-70E740481C1C}">
                <a14:useLocalDpi xmlns:a14="http://schemas.microsoft.com/office/drawing/2010/main" val="0"/>
              </a:ext>
            </a:extLst>
          </a:blip>
          <a:srcRect/>
          <a:stretch>
            <a:fillRect/>
          </a:stretch>
        </p:blipFill>
        <p:spPr bwMode="auto">
          <a:xfrm>
            <a:off x="3810000" y="1681163"/>
            <a:ext cx="5429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8"/>
          <p:cNvPicPr>
            <a:picLocks noChangeAspect="1"/>
          </p:cNvPicPr>
          <p:nvPr>
            <p:custDataLst>
              <p:tags r:id="rId3"/>
            </p:custDataLst>
          </p:nvPr>
        </p:nvPicPr>
        <p:blipFill>
          <a:blip r:embed="rId13">
            <a:extLst>
              <a:ext uri="{28A0092B-C50C-407E-A947-70E740481C1C}">
                <a14:useLocalDpi xmlns:a14="http://schemas.microsoft.com/office/drawing/2010/main" val="0"/>
              </a:ext>
            </a:extLst>
          </a:blip>
          <a:srcRect/>
          <a:stretch>
            <a:fillRect/>
          </a:stretch>
        </p:blipFill>
        <p:spPr bwMode="auto">
          <a:xfrm>
            <a:off x="3657600" y="3109913"/>
            <a:ext cx="6397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p:cNvSpPr txBox="1">
            <a:spLocks noChangeArrowheads="1"/>
          </p:cNvSpPr>
          <p:nvPr/>
        </p:nvSpPr>
        <p:spPr bwMode="auto">
          <a:xfrm>
            <a:off x="552450" y="773113"/>
            <a:ext cx="3482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or fixed     , this is a function of x)</a:t>
            </a:r>
          </a:p>
        </p:txBody>
      </p:sp>
      <p:pic>
        <p:nvPicPr>
          <p:cNvPr id="33" name="Picture 3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rcRect/>
          <a:stretch>
            <a:fillRect/>
          </a:stretch>
        </p:blipFill>
        <p:spPr bwMode="auto">
          <a:xfrm>
            <a:off x="1533525" y="889000"/>
            <a:ext cx="18573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4" name="Straight Connector 33"/>
          <p:cNvCxnSpPr/>
          <p:nvPr/>
        </p:nvCxnSpPr>
        <p:spPr>
          <a:xfrm>
            <a:off x="4648200" y="755650"/>
            <a:ext cx="0" cy="5283200"/>
          </a:xfrm>
          <a:prstGeom prst="line">
            <a:avLst/>
          </a:prstGeom>
          <a:ln w="12700">
            <a:solidFill>
              <a:schemeClr val="tx1">
                <a:alpha val="55000"/>
              </a:schemeClr>
            </a:solidFill>
          </a:ln>
        </p:spPr>
        <p:style>
          <a:lnRef idx="1">
            <a:schemeClr val="accent1"/>
          </a:lnRef>
          <a:fillRef idx="0">
            <a:schemeClr val="accent1"/>
          </a:fillRef>
          <a:effectRef idx="0">
            <a:schemeClr val="accent1"/>
          </a:effectRef>
          <a:fontRef idx="minor">
            <a:schemeClr val="tx1"/>
          </a:fontRef>
        </p:style>
      </p:cxnSp>
      <p:pic>
        <p:nvPicPr>
          <p:cNvPr id="82956" name="Picture 37"/>
          <p:cNvPicPr>
            <a:picLocks noChangeAspect="1"/>
          </p:cNvPicPr>
          <p:nvPr>
            <p:custDataLst>
              <p:tags r:id="rId5"/>
            </p:custDataLst>
          </p:nvPr>
        </p:nvPicPr>
        <p:blipFill>
          <a:blip r:embed="rId15">
            <a:extLst>
              <a:ext uri="{28A0092B-C50C-407E-A947-70E740481C1C}">
                <a14:useLocalDpi xmlns:a14="http://schemas.microsoft.com/office/drawing/2010/main" val="0"/>
              </a:ext>
            </a:extLst>
          </a:blip>
          <a:srcRect/>
          <a:stretch>
            <a:fillRect/>
          </a:stretch>
        </p:blipFill>
        <p:spPr bwMode="auto">
          <a:xfrm>
            <a:off x="6550025" y="279400"/>
            <a:ext cx="6635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35"/>
          <p:cNvSpPr txBox="1">
            <a:spLocks noChangeArrowheads="1"/>
          </p:cNvSpPr>
          <p:nvPr/>
        </p:nvSpPr>
        <p:spPr bwMode="auto">
          <a:xfrm>
            <a:off x="5146675" y="773113"/>
            <a:ext cx="3124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unction of the parameter      )</a:t>
            </a:r>
          </a:p>
        </p:txBody>
      </p:sp>
      <p:pic>
        <p:nvPicPr>
          <p:cNvPr id="37" name="Picture 36"/>
          <p:cNvPicPr>
            <a:picLocks noChangeAspect="1"/>
          </p:cNvPicPr>
          <p:nvPr>
            <p:custDataLst>
              <p:tags r:id="rId6"/>
            </p:custDataLst>
          </p:nvPr>
        </p:nvPicPr>
        <p:blipFill>
          <a:blip r:embed="rId14">
            <a:extLst>
              <a:ext uri="{28A0092B-C50C-407E-A947-70E740481C1C}">
                <a14:useLocalDpi xmlns:a14="http://schemas.microsoft.com/office/drawing/2010/main" val="0"/>
              </a:ext>
            </a:extLst>
          </a:blip>
          <a:srcRect/>
          <a:stretch>
            <a:fillRect/>
          </a:stretch>
        </p:blipFill>
        <p:spPr bwMode="auto">
          <a:xfrm>
            <a:off x="7816850" y="889000"/>
            <a:ext cx="1841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 name="Group 48"/>
          <p:cNvGrpSpPr>
            <a:grpSpLocks/>
          </p:cNvGrpSpPr>
          <p:nvPr/>
        </p:nvGrpSpPr>
        <p:grpSpPr bwMode="auto">
          <a:xfrm>
            <a:off x="4956175" y="1473200"/>
            <a:ext cx="3883025" cy="3886200"/>
            <a:chOff x="4956048" y="1104900"/>
            <a:chExt cx="3883152" cy="2914650"/>
          </a:xfrm>
        </p:grpSpPr>
        <p:graphicFrame>
          <p:nvGraphicFramePr>
            <p:cNvPr id="40" name="Chart 39"/>
            <p:cNvGraphicFramePr>
              <a:graphicFrameLocks/>
            </p:cNvGraphicFramePr>
            <p:nvPr/>
          </p:nvGraphicFramePr>
          <p:xfrm>
            <a:off x="5334000" y="1104900"/>
            <a:ext cx="3505200" cy="2686050"/>
          </p:xfrm>
          <a:graphic>
            <a:graphicData uri="http://schemas.openxmlformats.org/drawingml/2006/chart">
              <c:chart xmlns:c="http://schemas.openxmlformats.org/drawingml/2006/chart" xmlns:r="http://schemas.openxmlformats.org/officeDocument/2006/relationships" r:id="rId16"/>
            </a:graphicData>
          </a:graphic>
        </p:graphicFrame>
        <p:pic>
          <p:nvPicPr>
            <p:cNvPr id="82962" name="Picture 47"/>
            <p:cNvPicPr>
              <a:picLocks noChangeAspect="1"/>
            </p:cNvPicPr>
            <p:nvPr>
              <p:custDataLst>
                <p:tags r:id="rId7"/>
              </p:custDataLst>
            </p:nvPr>
          </p:nvPicPr>
          <p:blipFill>
            <a:blip r:embed="rId17">
              <a:extLst>
                <a:ext uri="{28A0092B-C50C-407E-A947-70E740481C1C}">
                  <a14:useLocalDpi xmlns:a14="http://schemas.microsoft.com/office/drawing/2010/main" val="0"/>
                </a:ext>
              </a:extLst>
            </a:blip>
            <a:srcRect/>
            <a:stretch>
              <a:fillRect/>
            </a:stretch>
          </p:blipFill>
          <p:spPr bwMode="auto">
            <a:xfrm>
              <a:off x="4956048" y="2132859"/>
              <a:ext cx="530352" cy="245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63" name="Picture 46"/>
            <p:cNvPicPr>
              <a:picLocks noChangeAspect="1"/>
            </p:cNvPicPr>
            <p:nvPr>
              <p:custDataLst>
                <p:tags r:id="rId8"/>
              </p:custDataLst>
            </p:nvPr>
          </p:nvPicPr>
          <p:blipFill>
            <a:blip r:embed="rId14">
              <a:extLst>
                <a:ext uri="{28A0092B-C50C-407E-A947-70E740481C1C}">
                  <a14:useLocalDpi xmlns:a14="http://schemas.microsoft.com/office/drawing/2010/main" val="0"/>
                </a:ext>
              </a:extLst>
            </a:blip>
            <a:srcRect/>
            <a:stretch>
              <a:fillRect/>
            </a:stretch>
          </p:blipFill>
          <p:spPr bwMode="auto">
            <a:xfrm>
              <a:off x="7022276" y="3811067"/>
              <a:ext cx="184709" cy="208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mc:AlternateContent xmlns:mc="http://schemas.openxmlformats.org/markup-compatibility/2006" xmlns:p14="http://schemas.microsoft.com/office/powerpoint/2010/main">
        <mc:Choice Requires="p14">
          <p:contentPart p14:bwMode="auto" r:id="rId18">
            <p14:nvContentPartPr>
              <p14:cNvPr id="3" name="Ink 2"/>
              <p14:cNvContentPartPr/>
              <p14:nvPr/>
            </p14:nvContentPartPr>
            <p14:xfrm>
              <a:off x="56520" y="1668960"/>
              <a:ext cx="8583480" cy="4941600"/>
            </p14:xfrm>
          </p:contentPart>
        </mc:Choice>
        <mc:Fallback xmlns="">
          <p:pic>
            <p:nvPicPr>
              <p:cNvPr id="3" name="Ink 2"/>
              <p:cNvPicPr/>
              <p:nvPr/>
            </p:nvPicPr>
            <p:blipFill>
              <a:blip r:embed="rId19"/>
              <a:stretch>
                <a:fillRect/>
              </a:stretch>
            </p:blipFill>
            <p:spPr>
              <a:xfrm>
                <a:off x="48240" y="1661400"/>
                <a:ext cx="8601480" cy="4957080"/>
              </a:xfrm>
              <a:prstGeom prst="rect">
                <a:avLst/>
              </a:prstGeom>
            </p:spPr>
          </p:pic>
        </mc:Fallback>
      </mc:AlternateContent>
    </p:spTree>
    <p:extLst>
      <p:ext uri="{BB962C8B-B14F-4D97-AF65-F5344CB8AC3E}">
        <p14:creationId xmlns:p14="http://schemas.microsoft.com/office/powerpoint/2010/main" val="37875964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30" grpId="0"/>
      <p:bldP spid="3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a:graphicFrameLocks/>
          </p:cNvGraphicFramePr>
          <p:nvPr/>
        </p:nvGraphicFramePr>
        <p:xfrm>
          <a:off x="533400" y="1558967"/>
          <a:ext cx="3169920" cy="3581400"/>
        </p:xfrm>
        <a:graphic>
          <a:graphicData uri="http://schemas.openxmlformats.org/drawingml/2006/chart">
            <c:chart xmlns:c="http://schemas.openxmlformats.org/drawingml/2006/chart" xmlns:r="http://schemas.openxmlformats.org/officeDocument/2006/relationships" r:id="rId11"/>
          </a:graphicData>
        </a:graphic>
      </p:graphicFrame>
      <p:pic>
        <p:nvPicPr>
          <p:cNvPr id="83971" name="Picture 4"/>
          <p:cNvPicPr>
            <a:picLocks noChangeAspect="1"/>
          </p:cNvPicPr>
          <p:nvPr>
            <p:custDataLst>
              <p:tags r:id="rId2"/>
            </p:custDataLst>
          </p:nvPr>
        </p:nvPicPr>
        <p:blipFill>
          <a:blip r:embed="rId12">
            <a:extLst>
              <a:ext uri="{28A0092B-C50C-407E-A947-70E740481C1C}">
                <a14:useLocalDpi xmlns:a14="http://schemas.microsoft.com/office/drawing/2010/main" val="0"/>
              </a:ext>
            </a:extLst>
          </a:blip>
          <a:srcRect/>
          <a:stretch>
            <a:fillRect/>
          </a:stretch>
        </p:blipFill>
        <p:spPr bwMode="auto">
          <a:xfrm>
            <a:off x="1957388" y="279400"/>
            <a:ext cx="679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a:spLocks noChangeArrowheads="1"/>
          </p:cNvSpPr>
          <p:nvPr/>
        </p:nvSpPr>
        <p:spPr bwMode="auto">
          <a:xfrm>
            <a:off x="228600" y="2805113"/>
            <a:ext cx="330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y</a:t>
            </a:r>
          </a:p>
        </p:txBody>
      </p:sp>
      <p:sp>
        <p:nvSpPr>
          <p:cNvPr id="17" name="TextBox 16"/>
          <p:cNvSpPr txBox="1">
            <a:spLocks noChangeArrowheads="1"/>
          </p:cNvSpPr>
          <p:nvPr/>
        </p:nvSpPr>
        <p:spPr bwMode="auto">
          <a:xfrm>
            <a:off x="2057400" y="4729163"/>
            <a:ext cx="3254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x</a:t>
            </a:r>
          </a:p>
        </p:txBody>
      </p:sp>
      <p:cxnSp>
        <p:nvCxnSpPr>
          <p:cNvPr id="20" name="Straight Connector 19"/>
          <p:cNvCxnSpPr/>
          <p:nvPr/>
        </p:nvCxnSpPr>
        <p:spPr>
          <a:xfrm flipV="1">
            <a:off x="731838" y="1524000"/>
            <a:ext cx="3062287" cy="3138488"/>
          </a:xfrm>
          <a:prstGeom prst="line">
            <a:avLst/>
          </a:prstGeom>
          <a:ln w="3810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pic>
        <p:nvPicPr>
          <p:cNvPr id="28" name="Picture 27"/>
          <p:cNvPicPr>
            <a:picLocks noChangeAspect="1"/>
          </p:cNvPicPr>
          <p:nvPr>
            <p:custDataLst>
              <p:tags r:id="rId3"/>
            </p:custDataLst>
          </p:nvPr>
        </p:nvPicPr>
        <p:blipFill>
          <a:blip r:embed="rId13">
            <a:extLst>
              <a:ext uri="{28A0092B-C50C-407E-A947-70E740481C1C}">
                <a14:useLocalDpi xmlns:a14="http://schemas.microsoft.com/office/drawing/2010/main" val="0"/>
              </a:ext>
            </a:extLst>
          </a:blip>
          <a:srcRect/>
          <a:stretch>
            <a:fillRect/>
          </a:stretch>
        </p:blipFill>
        <p:spPr bwMode="auto">
          <a:xfrm>
            <a:off x="3810000" y="1681163"/>
            <a:ext cx="5429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8"/>
          <p:cNvPicPr>
            <a:picLocks noChangeAspect="1"/>
          </p:cNvPicPr>
          <p:nvPr>
            <p:custDataLst>
              <p:tags r:id="rId4"/>
            </p:custDataLst>
          </p:nvPr>
        </p:nvPicPr>
        <p:blipFill>
          <a:blip r:embed="rId14">
            <a:extLst>
              <a:ext uri="{28A0092B-C50C-407E-A947-70E740481C1C}">
                <a14:useLocalDpi xmlns:a14="http://schemas.microsoft.com/office/drawing/2010/main" val="0"/>
              </a:ext>
            </a:extLst>
          </a:blip>
          <a:srcRect/>
          <a:stretch>
            <a:fillRect/>
          </a:stretch>
        </p:blipFill>
        <p:spPr bwMode="auto">
          <a:xfrm>
            <a:off x="3657600" y="3109913"/>
            <a:ext cx="6397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p:cNvSpPr txBox="1">
            <a:spLocks noChangeArrowheads="1"/>
          </p:cNvSpPr>
          <p:nvPr/>
        </p:nvSpPr>
        <p:spPr bwMode="auto">
          <a:xfrm>
            <a:off x="552450" y="773113"/>
            <a:ext cx="3482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or fixed     , this is a function of x)</a:t>
            </a:r>
          </a:p>
        </p:txBody>
      </p:sp>
      <p:pic>
        <p:nvPicPr>
          <p:cNvPr id="33" name="Picture 32"/>
          <p:cNvPicPr>
            <a:picLocks noChangeAspect="1"/>
          </p:cNvPicPr>
          <p:nvPr>
            <p:custDataLst>
              <p:tags r:id="rId5"/>
            </p:custDataLst>
          </p:nvPr>
        </p:nvPicPr>
        <p:blipFill>
          <a:blip r:embed="rId15">
            <a:extLst>
              <a:ext uri="{28A0092B-C50C-407E-A947-70E740481C1C}">
                <a14:useLocalDpi xmlns:a14="http://schemas.microsoft.com/office/drawing/2010/main" val="0"/>
              </a:ext>
            </a:extLst>
          </a:blip>
          <a:srcRect/>
          <a:stretch>
            <a:fillRect/>
          </a:stretch>
        </p:blipFill>
        <p:spPr bwMode="auto">
          <a:xfrm>
            <a:off x="1533525" y="889000"/>
            <a:ext cx="18573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4" name="Straight Connector 33"/>
          <p:cNvCxnSpPr/>
          <p:nvPr/>
        </p:nvCxnSpPr>
        <p:spPr>
          <a:xfrm>
            <a:off x="4648200" y="76200"/>
            <a:ext cx="0" cy="5283200"/>
          </a:xfrm>
          <a:prstGeom prst="line">
            <a:avLst/>
          </a:prstGeom>
          <a:ln w="12700">
            <a:solidFill>
              <a:schemeClr val="tx1">
                <a:alpha val="55000"/>
              </a:schemeClr>
            </a:solidFill>
          </a:ln>
        </p:spPr>
        <p:style>
          <a:lnRef idx="1">
            <a:schemeClr val="accent1"/>
          </a:lnRef>
          <a:fillRef idx="0">
            <a:schemeClr val="accent1"/>
          </a:fillRef>
          <a:effectRef idx="0">
            <a:schemeClr val="accent1"/>
          </a:effectRef>
          <a:fontRef idx="minor">
            <a:schemeClr val="tx1"/>
          </a:fontRef>
        </p:style>
      </p:cxnSp>
      <p:pic>
        <p:nvPicPr>
          <p:cNvPr id="83980" name="Picture 37"/>
          <p:cNvPicPr>
            <a:picLocks noChangeAspect="1"/>
          </p:cNvPicPr>
          <p:nvPr>
            <p:custDataLst>
              <p:tags r:id="rId6"/>
            </p:custDataLst>
          </p:nvPr>
        </p:nvPicPr>
        <p:blipFill>
          <a:blip r:embed="rId16">
            <a:extLst>
              <a:ext uri="{28A0092B-C50C-407E-A947-70E740481C1C}">
                <a14:useLocalDpi xmlns:a14="http://schemas.microsoft.com/office/drawing/2010/main" val="0"/>
              </a:ext>
            </a:extLst>
          </a:blip>
          <a:srcRect/>
          <a:stretch>
            <a:fillRect/>
          </a:stretch>
        </p:blipFill>
        <p:spPr bwMode="auto">
          <a:xfrm>
            <a:off x="6550025" y="279400"/>
            <a:ext cx="6635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35"/>
          <p:cNvSpPr txBox="1">
            <a:spLocks noChangeArrowheads="1"/>
          </p:cNvSpPr>
          <p:nvPr/>
        </p:nvSpPr>
        <p:spPr bwMode="auto">
          <a:xfrm>
            <a:off x="5146675" y="773113"/>
            <a:ext cx="3124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unction of the parameter      )</a:t>
            </a:r>
          </a:p>
        </p:txBody>
      </p:sp>
      <p:pic>
        <p:nvPicPr>
          <p:cNvPr id="37" name="Picture 36"/>
          <p:cNvPicPr>
            <a:picLocks noChangeAspect="1"/>
          </p:cNvPicPr>
          <p:nvPr>
            <p:custDataLst>
              <p:tags r:id="rId7"/>
            </p:custDataLst>
          </p:nvPr>
        </p:nvPicPr>
        <p:blipFill>
          <a:blip r:embed="rId15">
            <a:extLst>
              <a:ext uri="{28A0092B-C50C-407E-A947-70E740481C1C}">
                <a14:useLocalDpi xmlns:a14="http://schemas.microsoft.com/office/drawing/2010/main" val="0"/>
              </a:ext>
            </a:extLst>
          </a:blip>
          <a:srcRect/>
          <a:stretch>
            <a:fillRect/>
          </a:stretch>
        </p:blipFill>
        <p:spPr bwMode="auto">
          <a:xfrm>
            <a:off x="7816850" y="889000"/>
            <a:ext cx="1841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 name="Group 48"/>
          <p:cNvGrpSpPr>
            <a:grpSpLocks/>
          </p:cNvGrpSpPr>
          <p:nvPr/>
        </p:nvGrpSpPr>
        <p:grpSpPr bwMode="auto">
          <a:xfrm>
            <a:off x="4956175" y="1473200"/>
            <a:ext cx="3883025" cy="3886200"/>
            <a:chOff x="4956048" y="1104900"/>
            <a:chExt cx="3883152" cy="2914650"/>
          </a:xfrm>
        </p:grpSpPr>
        <p:graphicFrame>
          <p:nvGraphicFramePr>
            <p:cNvPr id="40" name="Chart 39"/>
            <p:cNvGraphicFramePr>
              <a:graphicFrameLocks/>
            </p:cNvGraphicFramePr>
            <p:nvPr/>
          </p:nvGraphicFramePr>
          <p:xfrm>
            <a:off x="5334000" y="1104900"/>
            <a:ext cx="3505200" cy="2686050"/>
          </p:xfrm>
          <a:graphic>
            <a:graphicData uri="http://schemas.openxmlformats.org/drawingml/2006/chart">
              <c:chart xmlns:c="http://schemas.openxmlformats.org/drawingml/2006/chart" xmlns:r="http://schemas.openxmlformats.org/officeDocument/2006/relationships" r:id="rId17"/>
            </a:graphicData>
          </a:graphic>
        </p:graphicFrame>
        <p:pic>
          <p:nvPicPr>
            <p:cNvPr id="83987" name="Picture 47"/>
            <p:cNvPicPr>
              <a:picLocks noChangeAspect="1"/>
            </p:cNvPicPr>
            <p:nvPr>
              <p:custDataLst>
                <p:tags r:id="rId8"/>
              </p:custDataLst>
            </p:nvPr>
          </p:nvPicPr>
          <p:blipFill>
            <a:blip r:embed="rId18">
              <a:extLst>
                <a:ext uri="{28A0092B-C50C-407E-A947-70E740481C1C}">
                  <a14:useLocalDpi xmlns:a14="http://schemas.microsoft.com/office/drawing/2010/main" val="0"/>
                </a:ext>
              </a:extLst>
            </a:blip>
            <a:srcRect/>
            <a:stretch>
              <a:fillRect/>
            </a:stretch>
          </p:blipFill>
          <p:spPr bwMode="auto">
            <a:xfrm>
              <a:off x="4956048" y="2132859"/>
              <a:ext cx="530352" cy="245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88" name="Picture 46"/>
            <p:cNvPicPr>
              <a:picLocks noChangeAspect="1"/>
            </p:cNvPicPr>
            <p:nvPr>
              <p:custDataLst>
                <p:tags r:id="rId9"/>
              </p:custDataLst>
            </p:nvPr>
          </p:nvPicPr>
          <p:blipFill>
            <a:blip r:embed="rId15">
              <a:extLst>
                <a:ext uri="{28A0092B-C50C-407E-A947-70E740481C1C}">
                  <a14:useLocalDpi xmlns:a14="http://schemas.microsoft.com/office/drawing/2010/main" val="0"/>
                </a:ext>
              </a:extLst>
            </a:blip>
            <a:srcRect/>
            <a:stretch>
              <a:fillRect/>
            </a:stretch>
          </p:blipFill>
          <p:spPr bwMode="auto">
            <a:xfrm>
              <a:off x="7022276" y="3811067"/>
              <a:ext cx="184709" cy="208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83984" name="对象 3"/>
          <p:cNvGraphicFramePr>
            <a:graphicFrameLocks noChangeAspect="1"/>
          </p:cNvGraphicFramePr>
          <p:nvPr/>
        </p:nvGraphicFramePr>
        <p:xfrm>
          <a:off x="381000" y="5465763"/>
          <a:ext cx="6019800" cy="1112837"/>
        </p:xfrm>
        <a:graphic>
          <a:graphicData uri="http://schemas.openxmlformats.org/presentationml/2006/ole">
            <mc:AlternateContent xmlns:mc="http://schemas.openxmlformats.org/markup-compatibility/2006">
              <mc:Choice xmlns:v="urn:schemas-microsoft-com:vml" Requires="v">
                <p:oleObj spid="_x0000_s126997" name="Equation" r:id="rId19" imgW="3111500" imgH="431800" progId="Equation.DSMT4">
                  <p:embed/>
                </p:oleObj>
              </mc:Choice>
              <mc:Fallback>
                <p:oleObj name="Equation" r:id="rId19" imgW="3111500" imgH="431800" progId="Equation.DSMT4">
                  <p:embed/>
                  <p:pic>
                    <p:nvPicPr>
                      <p:cNvPr id="83984" name="对象 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1000" y="5465763"/>
                        <a:ext cx="6019800"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2034"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19925" y="4140200"/>
            <a:ext cx="219075"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629574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72034"/>
                                        </p:tgtEl>
                                        <p:attrNameLst>
                                          <p:attrName>style.visibility</p:attrName>
                                        </p:attrNameLst>
                                      </p:cBhvr>
                                      <p:to>
                                        <p:strVal val="visible"/>
                                      </p:to>
                                    </p:set>
                                    <p:anim calcmode="lin" valueType="num">
                                      <p:cBhvr additive="base">
                                        <p:cTn id="37" dur="500" fill="hold"/>
                                        <p:tgtEl>
                                          <p:spTgt spid="172034"/>
                                        </p:tgtEl>
                                        <p:attrNameLst>
                                          <p:attrName>ppt_x</p:attrName>
                                        </p:attrNameLst>
                                      </p:cBhvr>
                                      <p:tavLst>
                                        <p:tav tm="0">
                                          <p:val>
                                            <p:strVal val="#ppt_x"/>
                                          </p:val>
                                        </p:tav>
                                        <p:tav tm="100000">
                                          <p:val>
                                            <p:strVal val="#ppt_x"/>
                                          </p:val>
                                        </p:tav>
                                      </p:tavLst>
                                    </p:anim>
                                    <p:anim calcmode="lin" valueType="num">
                                      <p:cBhvr additive="base">
                                        <p:cTn id="38" dur="500" fill="hold"/>
                                        <p:tgtEl>
                                          <p:spTgt spid="1720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30" grpId="0"/>
      <p:bldP spid="3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 name="Chart 43"/>
          <p:cNvGraphicFramePr>
            <a:graphicFrameLocks/>
          </p:cNvGraphicFramePr>
          <p:nvPr/>
        </p:nvGraphicFramePr>
        <p:xfrm>
          <a:off x="533400" y="1558967"/>
          <a:ext cx="3169920" cy="3581400"/>
        </p:xfrm>
        <a:graphic>
          <a:graphicData uri="http://schemas.openxmlformats.org/drawingml/2006/chart">
            <c:chart xmlns:c="http://schemas.openxmlformats.org/drawingml/2006/chart" xmlns:r="http://schemas.openxmlformats.org/officeDocument/2006/relationships" r:id="rId11"/>
          </a:graphicData>
        </a:graphic>
      </p:graphicFrame>
      <p:pic>
        <p:nvPicPr>
          <p:cNvPr id="84995" name="Picture 4"/>
          <p:cNvPicPr>
            <a:picLocks noChangeAspect="1"/>
          </p:cNvPicPr>
          <p:nvPr>
            <p:custDataLst>
              <p:tags r:id="rId2"/>
            </p:custDataLst>
          </p:nvPr>
        </p:nvPicPr>
        <p:blipFill>
          <a:blip r:embed="rId12">
            <a:extLst>
              <a:ext uri="{28A0092B-C50C-407E-A947-70E740481C1C}">
                <a14:useLocalDpi xmlns:a14="http://schemas.microsoft.com/office/drawing/2010/main" val="0"/>
              </a:ext>
            </a:extLst>
          </a:blip>
          <a:srcRect/>
          <a:stretch>
            <a:fillRect/>
          </a:stretch>
        </p:blipFill>
        <p:spPr bwMode="auto">
          <a:xfrm>
            <a:off x="1957388" y="279400"/>
            <a:ext cx="679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6" name="TextBox 15"/>
          <p:cNvSpPr txBox="1">
            <a:spLocks noChangeArrowheads="1"/>
          </p:cNvSpPr>
          <p:nvPr/>
        </p:nvSpPr>
        <p:spPr bwMode="auto">
          <a:xfrm>
            <a:off x="228600" y="2805113"/>
            <a:ext cx="330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y</a:t>
            </a:r>
          </a:p>
        </p:txBody>
      </p:sp>
      <p:sp>
        <p:nvSpPr>
          <p:cNvPr id="84997" name="TextBox 16"/>
          <p:cNvSpPr txBox="1">
            <a:spLocks noChangeArrowheads="1"/>
          </p:cNvSpPr>
          <p:nvPr/>
        </p:nvSpPr>
        <p:spPr bwMode="auto">
          <a:xfrm>
            <a:off x="2057400" y="4729163"/>
            <a:ext cx="3254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x</a:t>
            </a:r>
          </a:p>
        </p:txBody>
      </p:sp>
      <p:cxnSp>
        <p:nvCxnSpPr>
          <p:cNvPr id="20" name="Straight Connector 19"/>
          <p:cNvCxnSpPr/>
          <p:nvPr/>
        </p:nvCxnSpPr>
        <p:spPr>
          <a:xfrm flipV="1">
            <a:off x="833438" y="3109913"/>
            <a:ext cx="2595562" cy="1371600"/>
          </a:xfrm>
          <a:prstGeom prst="line">
            <a:avLst/>
          </a:prstGeom>
          <a:ln w="3810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pic>
        <p:nvPicPr>
          <p:cNvPr id="84999" name="Picture 2"/>
          <p:cNvPicPr>
            <a:picLocks noChangeAspect="1"/>
          </p:cNvPicPr>
          <p:nvPr>
            <p:custDataLst>
              <p:tags r:id="rId3"/>
            </p:custDataLst>
          </p:nvPr>
        </p:nvPicPr>
        <p:blipFill>
          <a:blip r:embed="rId13">
            <a:extLst>
              <a:ext uri="{28A0092B-C50C-407E-A947-70E740481C1C}">
                <a14:useLocalDpi xmlns:a14="http://schemas.microsoft.com/office/drawing/2010/main" val="0"/>
              </a:ext>
            </a:extLst>
          </a:blip>
          <a:srcRect/>
          <a:stretch>
            <a:fillRect/>
          </a:stretch>
        </p:blipFill>
        <p:spPr bwMode="auto">
          <a:xfrm>
            <a:off x="3597275" y="3109913"/>
            <a:ext cx="8350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0" name="TextBox 29"/>
          <p:cNvSpPr txBox="1">
            <a:spLocks noChangeArrowheads="1"/>
          </p:cNvSpPr>
          <p:nvPr/>
        </p:nvSpPr>
        <p:spPr bwMode="auto">
          <a:xfrm>
            <a:off x="552450" y="773113"/>
            <a:ext cx="3482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or fixed     , this is a function of x)</a:t>
            </a:r>
          </a:p>
        </p:txBody>
      </p:sp>
      <p:pic>
        <p:nvPicPr>
          <p:cNvPr id="85001" name="Picture 3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rcRect/>
          <a:stretch>
            <a:fillRect/>
          </a:stretch>
        </p:blipFill>
        <p:spPr bwMode="auto">
          <a:xfrm>
            <a:off x="1533525" y="889000"/>
            <a:ext cx="18573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4" name="Straight Connector 33"/>
          <p:cNvCxnSpPr/>
          <p:nvPr/>
        </p:nvCxnSpPr>
        <p:spPr>
          <a:xfrm>
            <a:off x="4648200" y="76200"/>
            <a:ext cx="0" cy="5283200"/>
          </a:xfrm>
          <a:prstGeom prst="line">
            <a:avLst/>
          </a:prstGeom>
          <a:ln w="12700">
            <a:solidFill>
              <a:schemeClr val="tx1">
                <a:alpha val="55000"/>
              </a:schemeClr>
            </a:solidFill>
          </a:ln>
        </p:spPr>
        <p:style>
          <a:lnRef idx="1">
            <a:schemeClr val="accent1"/>
          </a:lnRef>
          <a:fillRef idx="0">
            <a:schemeClr val="accent1"/>
          </a:fillRef>
          <a:effectRef idx="0">
            <a:schemeClr val="accent1"/>
          </a:effectRef>
          <a:fontRef idx="minor">
            <a:schemeClr val="tx1"/>
          </a:fontRef>
        </p:style>
      </p:cxnSp>
      <p:grpSp>
        <p:nvGrpSpPr>
          <p:cNvPr id="85003" name="Group 38"/>
          <p:cNvGrpSpPr>
            <a:grpSpLocks/>
          </p:cNvGrpSpPr>
          <p:nvPr/>
        </p:nvGrpSpPr>
        <p:grpSpPr bwMode="auto">
          <a:xfrm>
            <a:off x="5146675" y="279400"/>
            <a:ext cx="3124200" cy="887413"/>
            <a:chOff x="5145934" y="209550"/>
            <a:chExt cx="3125811" cy="665683"/>
          </a:xfrm>
        </p:grpSpPr>
        <p:pic>
          <p:nvPicPr>
            <p:cNvPr id="85015" name="Picture 37"/>
            <p:cNvPicPr>
              <a:picLocks noChangeAspect="1"/>
            </p:cNvPicPr>
            <p:nvPr>
              <p:custDataLst>
                <p:tags r:id="rId8"/>
              </p:custDataLst>
            </p:nvPr>
          </p:nvPicPr>
          <p:blipFill>
            <a:blip r:embed="rId15">
              <a:extLst>
                <a:ext uri="{28A0092B-C50C-407E-A947-70E740481C1C}">
                  <a14:useLocalDpi xmlns:a14="http://schemas.microsoft.com/office/drawing/2010/main" val="0"/>
                </a:ext>
              </a:extLst>
            </a:blip>
            <a:srcRect/>
            <a:stretch>
              <a:fillRect/>
            </a:stretch>
          </p:blipFill>
          <p:spPr bwMode="auto">
            <a:xfrm>
              <a:off x="6550784" y="209550"/>
              <a:ext cx="662940" cy="306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16" name="TextBox 35"/>
            <p:cNvSpPr txBox="1">
              <a:spLocks noChangeArrowheads="1"/>
            </p:cNvSpPr>
            <p:nvPr/>
          </p:nvSpPr>
          <p:spPr bwMode="auto">
            <a:xfrm>
              <a:off x="5145934" y="578675"/>
              <a:ext cx="3125811" cy="27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unction of the parameter      )</a:t>
              </a:r>
            </a:p>
          </p:txBody>
        </p:sp>
        <p:pic>
          <p:nvPicPr>
            <p:cNvPr id="85017" name="Picture 36"/>
            <p:cNvPicPr>
              <a:picLocks noChangeAspect="1"/>
            </p:cNvPicPr>
            <p:nvPr>
              <p:custDataLst>
                <p:tags r:id="rId9"/>
              </p:custDataLst>
            </p:nvPr>
          </p:nvPicPr>
          <p:blipFill>
            <a:blip r:embed="rId14">
              <a:extLst>
                <a:ext uri="{28A0092B-C50C-407E-A947-70E740481C1C}">
                  <a14:useLocalDpi xmlns:a14="http://schemas.microsoft.com/office/drawing/2010/main" val="0"/>
                </a:ext>
              </a:extLst>
            </a:blip>
            <a:srcRect/>
            <a:stretch>
              <a:fillRect/>
            </a:stretch>
          </p:blipFill>
          <p:spPr bwMode="auto">
            <a:xfrm>
              <a:off x="7816291" y="666750"/>
              <a:ext cx="184709" cy="208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5004" name="Picture 44"/>
          <p:cNvPicPr>
            <a:picLocks noChangeAspect="1"/>
          </p:cNvPicPr>
          <p:nvPr>
            <p:custDataLst>
              <p:tags r:id="rId5"/>
            </p:custDataLst>
          </p:nvPr>
        </p:nvPicPr>
        <p:blipFill>
          <a:blip r:embed="rId16">
            <a:extLst>
              <a:ext uri="{28A0092B-C50C-407E-A947-70E740481C1C}">
                <a14:useLocalDpi xmlns:a14="http://schemas.microsoft.com/office/drawing/2010/main" val="0"/>
              </a:ext>
            </a:extLst>
          </a:blip>
          <a:srcRect/>
          <a:stretch>
            <a:fillRect/>
          </a:stretch>
        </p:blipFill>
        <p:spPr bwMode="auto">
          <a:xfrm>
            <a:off x="3810000" y="1681163"/>
            <a:ext cx="5429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5005" name="Group 45"/>
          <p:cNvGrpSpPr>
            <a:grpSpLocks/>
          </p:cNvGrpSpPr>
          <p:nvPr/>
        </p:nvGrpSpPr>
        <p:grpSpPr bwMode="auto">
          <a:xfrm>
            <a:off x="4956175" y="1473200"/>
            <a:ext cx="3883025" cy="3886200"/>
            <a:chOff x="4956048" y="1104900"/>
            <a:chExt cx="3883152" cy="2914650"/>
          </a:xfrm>
        </p:grpSpPr>
        <p:graphicFrame>
          <p:nvGraphicFramePr>
            <p:cNvPr id="50" name="Chart 49"/>
            <p:cNvGraphicFramePr>
              <a:graphicFrameLocks/>
            </p:cNvGraphicFramePr>
            <p:nvPr/>
          </p:nvGraphicFramePr>
          <p:xfrm>
            <a:off x="5334000" y="1104900"/>
            <a:ext cx="3505200" cy="2686050"/>
          </p:xfrm>
          <a:graphic>
            <a:graphicData uri="http://schemas.openxmlformats.org/drawingml/2006/chart">
              <c:chart xmlns:c="http://schemas.openxmlformats.org/drawingml/2006/chart" xmlns:r="http://schemas.openxmlformats.org/officeDocument/2006/relationships" r:id="rId17"/>
            </a:graphicData>
          </a:graphic>
        </p:graphicFrame>
        <p:pic>
          <p:nvPicPr>
            <p:cNvPr id="85013" name="Picture 50"/>
            <p:cNvPicPr>
              <a:picLocks noChangeAspect="1"/>
            </p:cNvPicPr>
            <p:nvPr>
              <p:custDataLst>
                <p:tags r:id="rId6"/>
              </p:custDataLst>
            </p:nvPr>
          </p:nvPicPr>
          <p:blipFill>
            <a:blip r:embed="rId18">
              <a:extLst>
                <a:ext uri="{28A0092B-C50C-407E-A947-70E740481C1C}">
                  <a14:useLocalDpi xmlns:a14="http://schemas.microsoft.com/office/drawing/2010/main" val="0"/>
                </a:ext>
              </a:extLst>
            </a:blip>
            <a:srcRect/>
            <a:stretch>
              <a:fillRect/>
            </a:stretch>
          </p:blipFill>
          <p:spPr bwMode="auto">
            <a:xfrm>
              <a:off x="4956048" y="2132859"/>
              <a:ext cx="530352" cy="245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014" name="Picture 51"/>
            <p:cNvPicPr>
              <a:picLocks noChangeAspect="1"/>
            </p:cNvPicPr>
            <p:nvPr>
              <p:custDataLst>
                <p:tags r:id="rId7"/>
              </p:custDataLst>
            </p:nvPr>
          </p:nvPicPr>
          <p:blipFill>
            <a:blip r:embed="rId14">
              <a:extLst>
                <a:ext uri="{28A0092B-C50C-407E-A947-70E740481C1C}">
                  <a14:useLocalDpi xmlns:a14="http://schemas.microsoft.com/office/drawing/2010/main" val="0"/>
                </a:ext>
              </a:extLst>
            </a:blip>
            <a:srcRect/>
            <a:stretch>
              <a:fillRect/>
            </a:stretch>
          </p:blipFill>
          <p:spPr bwMode="auto">
            <a:xfrm>
              <a:off x="7022276" y="3811067"/>
              <a:ext cx="184709" cy="208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85006" name="对象 2"/>
          <p:cNvGraphicFramePr>
            <a:graphicFrameLocks noChangeAspect="1"/>
          </p:cNvGraphicFramePr>
          <p:nvPr/>
        </p:nvGraphicFramePr>
        <p:xfrm>
          <a:off x="490538" y="5156200"/>
          <a:ext cx="4310062" cy="1606550"/>
        </p:xfrm>
        <a:graphic>
          <a:graphicData uri="http://schemas.openxmlformats.org/presentationml/2006/ole">
            <mc:AlternateContent xmlns:mc="http://schemas.openxmlformats.org/markup-compatibility/2006">
              <mc:Choice xmlns:v="urn:schemas-microsoft-com:vml" Requires="v">
                <p:oleObj spid="_x0000_s128021" name="Equation" r:id="rId19" imgW="2997200" imgH="838200" progId="Equation.DSMT4">
                  <p:embed/>
                </p:oleObj>
              </mc:Choice>
              <mc:Fallback>
                <p:oleObj name="Equation" r:id="rId19" imgW="2997200" imgH="838200" progId="Equation.DSMT4">
                  <p:embed/>
                  <p:pic>
                    <p:nvPicPr>
                      <p:cNvPr id="85006" name="对象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0538" y="5156200"/>
                        <a:ext cx="4310062"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19925" y="4140200"/>
            <a:ext cx="219075"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53200" y="3632200"/>
            <a:ext cx="219075"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直接连接符 4"/>
          <p:cNvCxnSpPr/>
          <p:nvPr/>
        </p:nvCxnSpPr>
        <p:spPr>
          <a:xfrm>
            <a:off x="1828800" y="3530600"/>
            <a:ext cx="0" cy="4064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2646363" y="2763838"/>
            <a:ext cx="0" cy="766762"/>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3505200" y="1951038"/>
            <a:ext cx="0" cy="1158875"/>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001114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ppt_x"/>
                                          </p:val>
                                        </p:tav>
                                        <p:tav tm="100000">
                                          <p:val>
                                            <p:strVal val="#ppt_x"/>
                                          </p:val>
                                        </p:tav>
                                      </p:tavLst>
                                    </p:anim>
                                    <p:anim calcmode="lin" valueType="num">
                                      <p:cBhvr additive="base">
                                        <p:cTn id="1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4" name="Chart 43"/>
          <p:cNvGraphicFramePr>
            <a:graphicFrameLocks/>
          </p:cNvGraphicFramePr>
          <p:nvPr/>
        </p:nvGraphicFramePr>
        <p:xfrm>
          <a:off x="533400" y="1558967"/>
          <a:ext cx="3169920" cy="3581400"/>
        </p:xfrm>
        <a:graphic>
          <a:graphicData uri="http://schemas.openxmlformats.org/drawingml/2006/chart">
            <c:chart xmlns:c="http://schemas.openxmlformats.org/drawingml/2006/chart" xmlns:r="http://schemas.openxmlformats.org/officeDocument/2006/relationships" r:id="rId10"/>
          </a:graphicData>
        </a:graphic>
      </p:graphicFrame>
      <p:pic>
        <p:nvPicPr>
          <p:cNvPr id="86019" name="Picture 4"/>
          <p:cNvPicPr>
            <a:picLocks noChangeAspect="1"/>
          </p:cNvPicPr>
          <p:nvPr>
            <p:custDataLst>
              <p:tags r:id="rId1"/>
            </p:custDataLst>
          </p:nvPr>
        </p:nvPicPr>
        <p:blipFill>
          <a:blip r:embed="rId11">
            <a:extLst>
              <a:ext uri="{28A0092B-C50C-407E-A947-70E740481C1C}">
                <a14:useLocalDpi xmlns:a14="http://schemas.microsoft.com/office/drawing/2010/main" val="0"/>
              </a:ext>
            </a:extLst>
          </a:blip>
          <a:srcRect/>
          <a:stretch>
            <a:fillRect/>
          </a:stretch>
        </p:blipFill>
        <p:spPr bwMode="auto">
          <a:xfrm>
            <a:off x="1957388" y="279400"/>
            <a:ext cx="679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0" name="TextBox 15"/>
          <p:cNvSpPr txBox="1">
            <a:spLocks noChangeArrowheads="1"/>
          </p:cNvSpPr>
          <p:nvPr/>
        </p:nvSpPr>
        <p:spPr bwMode="auto">
          <a:xfrm>
            <a:off x="228600" y="2805113"/>
            <a:ext cx="330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y</a:t>
            </a:r>
          </a:p>
        </p:txBody>
      </p:sp>
      <p:sp>
        <p:nvSpPr>
          <p:cNvPr id="86021" name="TextBox 16"/>
          <p:cNvSpPr txBox="1">
            <a:spLocks noChangeArrowheads="1"/>
          </p:cNvSpPr>
          <p:nvPr/>
        </p:nvSpPr>
        <p:spPr bwMode="auto">
          <a:xfrm>
            <a:off x="2057400" y="4729163"/>
            <a:ext cx="3254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x</a:t>
            </a:r>
          </a:p>
        </p:txBody>
      </p:sp>
      <p:cxnSp>
        <p:nvCxnSpPr>
          <p:cNvPr id="20" name="Straight Connector 19"/>
          <p:cNvCxnSpPr/>
          <p:nvPr/>
        </p:nvCxnSpPr>
        <p:spPr>
          <a:xfrm flipV="1">
            <a:off x="833438" y="3109913"/>
            <a:ext cx="2595562" cy="1371600"/>
          </a:xfrm>
          <a:prstGeom prst="line">
            <a:avLst/>
          </a:prstGeom>
          <a:ln w="3810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pic>
        <p:nvPicPr>
          <p:cNvPr id="86023" name="Picture 2"/>
          <p:cNvPicPr>
            <a:picLocks noChangeAspect="1"/>
          </p:cNvPicPr>
          <p:nvPr>
            <p:custDataLst>
              <p:tags r:id="rId2"/>
            </p:custDataLst>
          </p:nvPr>
        </p:nvPicPr>
        <p:blipFill>
          <a:blip r:embed="rId12">
            <a:extLst>
              <a:ext uri="{28A0092B-C50C-407E-A947-70E740481C1C}">
                <a14:useLocalDpi xmlns:a14="http://schemas.microsoft.com/office/drawing/2010/main" val="0"/>
              </a:ext>
            </a:extLst>
          </a:blip>
          <a:srcRect/>
          <a:stretch>
            <a:fillRect/>
          </a:stretch>
        </p:blipFill>
        <p:spPr bwMode="auto">
          <a:xfrm>
            <a:off x="3597275" y="3109913"/>
            <a:ext cx="8350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4" name="TextBox 29"/>
          <p:cNvSpPr txBox="1">
            <a:spLocks noChangeArrowheads="1"/>
          </p:cNvSpPr>
          <p:nvPr/>
        </p:nvSpPr>
        <p:spPr bwMode="auto">
          <a:xfrm>
            <a:off x="552450" y="773113"/>
            <a:ext cx="3482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or fixed     , this is a function of x)</a:t>
            </a:r>
          </a:p>
        </p:txBody>
      </p:sp>
      <p:pic>
        <p:nvPicPr>
          <p:cNvPr id="86025" name="Picture 32"/>
          <p:cNvPicPr>
            <a:picLocks noChangeAspect="1"/>
          </p:cNvPicPr>
          <p:nvPr>
            <p:custDataLst>
              <p:tags r:id="rId3"/>
            </p:custDataLst>
          </p:nvPr>
        </p:nvPicPr>
        <p:blipFill>
          <a:blip r:embed="rId13">
            <a:extLst>
              <a:ext uri="{28A0092B-C50C-407E-A947-70E740481C1C}">
                <a14:useLocalDpi xmlns:a14="http://schemas.microsoft.com/office/drawing/2010/main" val="0"/>
              </a:ext>
            </a:extLst>
          </a:blip>
          <a:srcRect/>
          <a:stretch>
            <a:fillRect/>
          </a:stretch>
        </p:blipFill>
        <p:spPr bwMode="auto">
          <a:xfrm>
            <a:off x="1533525" y="889000"/>
            <a:ext cx="18573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4" name="Straight Connector 33"/>
          <p:cNvCxnSpPr/>
          <p:nvPr/>
        </p:nvCxnSpPr>
        <p:spPr>
          <a:xfrm>
            <a:off x="4648200" y="755650"/>
            <a:ext cx="0" cy="5283200"/>
          </a:xfrm>
          <a:prstGeom prst="line">
            <a:avLst/>
          </a:prstGeom>
          <a:ln w="12700">
            <a:solidFill>
              <a:schemeClr val="tx1">
                <a:alpha val="55000"/>
              </a:schemeClr>
            </a:solidFill>
          </a:ln>
        </p:spPr>
        <p:style>
          <a:lnRef idx="1">
            <a:schemeClr val="accent1"/>
          </a:lnRef>
          <a:fillRef idx="0">
            <a:schemeClr val="accent1"/>
          </a:fillRef>
          <a:effectRef idx="0">
            <a:schemeClr val="accent1"/>
          </a:effectRef>
          <a:fontRef idx="minor">
            <a:schemeClr val="tx1"/>
          </a:fontRef>
        </p:style>
      </p:cxnSp>
      <p:grpSp>
        <p:nvGrpSpPr>
          <p:cNvPr id="86027" name="Group 38"/>
          <p:cNvGrpSpPr>
            <a:grpSpLocks/>
          </p:cNvGrpSpPr>
          <p:nvPr/>
        </p:nvGrpSpPr>
        <p:grpSpPr bwMode="auto">
          <a:xfrm>
            <a:off x="5146675" y="279400"/>
            <a:ext cx="3124200" cy="887413"/>
            <a:chOff x="5145934" y="209550"/>
            <a:chExt cx="3125811" cy="665683"/>
          </a:xfrm>
        </p:grpSpPr>
        <p:pic>
          <p:nvPicPr>
            <p:cNvPr id="86036" name="Picture 37"/>
            <p:cNvPicPr>
              <a:picLocks noChangeAspect="1"/>
            </p:cNvPicPr>
            <p:nvPr>
              <p:custDataLst>
                <p:tags r:id="rId7"/>
              </p:custDataLst>
            </p:nvPr>
          </p:nvPicPr>
          <p:blipFill>
            <a:blip r:embed="rId14">
              <a:extLst>
                <a:ext uri="{28A0092B-C50C-407E-A947-70E740481C1C}">
                  <a14:useLocalDpi xmlns:a14="http://schemas.microsoft.com/office/drawing/2010/main" val="0"/>
                </a:ext>
              </a:extLst>
            </a:blip>
            <a:srcRect/>
            <a:stretch>
              <a:fillRect/>
            </a:stretch>
          </p:blipFill>
          <p:spPr bwMode="auto">
            <a:xfrm>
              <a:off x="6550784" y="209550"/>
              <a:ext cx="662940" cy="306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37" name="TextBox 35"/>
            <p:cNvSpPr txBox="1">
              <a:spLocks noChangeArrowheads="1"/>
            </p:cNvSpPr>
            <p:nvPr/>
          </p:nvSpPr>
          <p:spPr bwMode="auto">
            <a:xfrm>
              <a:off x="5145934" y="578675"/>
              <a:ext cx="3125811" cy="27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unction of the parameter      )</a:t>
              </a:r>
            </a:p>
          </p:txBody>
        </p:sp>
        <p:pic>
          <p:nvPicPr>
            <p:cNvPr id="86038" name="Picture 36"/>
            <p:cNvPicPr>
              <a:picLocks noChangeAspect="1"/>
            </p:cNvPicPr>
            <p:nvPr>
              <p:custDataLst>
                <p:tags r:id="rId8"/>
              </p:custDataLst>
            </p:nvPr>
          </p:nvPicPr>
          <p:blipFill>
            <a:blip r:embed="rId13">
              <a:extLst>
                <a:ext uri="{28A0092B-C50C-407E-A947-70E740481C1C}">
                  <a14:useLocalDpi xmlns:a14="http://schemas.microsoft.com/office/drawing/2010/main" val="0"/>
                </a:ext>
              </a:extLst>
            </a:blip>
            <a:srcRect/>
            <a:stretch>
              <a:fillRect/>
            </a:stretch>
          </p:blipFill>
          <p:spPr bwMode="auto">
            <a:xfrm>
              <a:off x="7816291" y="666750"/>
              <a:ext cx="184709" cy="208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6028" name="Picture 44"/>
          <p:cNvPicPr>
            <a:picLocks noChangeAspect="1"/>
          </p:cNvPicPr>
          <p:nvPr>
            <p:custDataLst>
              <p:tags r:id="rId4"/>
            </p:custDataLst>
          </p:nvPr>
        </p:nvPicPr>
        <p:blipFill>
          <a:blip r:embed="rId15">
            <a:extLst>
              <a:ext uri="{28A0092B-C50C-407E-A947-70E740481C1C}">
                <a14:useLocalDpi xmlns:a14="http://schemas.microsoft.com/office/drawing/2010/main" val="0"/>
              </a:ext>
            </a:extLst>
          </a:blip>
          <a:srcRect/>
          <a:stretch>
            <a:fillRect/>
          </a:stretch>
        </p:blipFill>
        <p:spPr bwMode="auto">
          <a:xfrm>
            <a:off x="3810000" y="1681163"/>
            <a:ext cx="5429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6029" name="Group 45"/>
          <p:cNvGrpSpPr>
            <a:grpSpLocks/>
          </p:cNvGrpSpPr>
          <p:nvPr/>
        </p:nvGrpSpPr>
        <p:grpSpPr bwMode="auto">
          <a:xfrm>
            <a:off x="4956175" y="1473200"/>
            <a:ext cx="3883025" cy="3886200"/>
            <a:chOff x="4956048" y="1104900"/>
            <a:chExt cx="3883152" cy="2914650"/>
          </a:xfrm>
        </p:grpSpPr>
        <p:graphicFrame>
          <p:nvGraphicFramePr>
            <p:cNvPr id="50" name="Chart 49"/>
            <p:cNvGraphicFramePr>
              <a:graphicFrameLocks/>
            </p:cNvGraphicFramePr>
            <p:nvPr/>
          </p:nvGraphicFramePr>
          <p:xfrm>
            <a:off x="5334000" y="1104900"/>
            <a:ext cx="3505200" cy="2686050"/>
          </p:xfrm>
          <a:graphic>
            <a:graphicData uri="http://schemas.openxmlformats.org/drawingml/2006/chart">
              <c:chart xmlns:c="http://schemas.openxmlformats.org/drawingml/2006/chart" xmlns:r="http://schemas.openxmlformats.org/officeDocument/2006/relationships" r:id="rId16"/>
            </a:graphicData>
          </a:graphic>
        </p:graphicFrame>
        <p:pic>
          <p:nvPicPr>
            <p:cNvPr id="86034" name="Picture 50"/>
            <p:cNvPicPr>
              <a:picLocks noChangeAspect="1"/>
            </p:cNvPicPr>
            <p:nvPr>
              <p:custDataLst>
                <p:tags r:id="rId5"/>
              </p:custDataLst>
            </p:nvPr>
          </p:nvPicPr>
          <p:blipFill>
            <a:blip r:embed="rId17">
              <a:extLst>
                <a:ext uri="{28A0092B-C50C-407E-A947-70E740481C1C}">
                  <a14:useLocalDpi xmlns:a14="http://schemas.microsoft.com/office/drawing/2010/main" val="0"/>
                </a:ext>
              </a:extLst>
            </a:blip>
            <a:srcRect/>
            <a:stretch>
              <a:fillRect/>
            </a:stretch>
          </p:blipFill>
          <p:spPr bwMode="auto">
            <a:xfrm>
              <a:off x="4956048" y="2132859"/>
              <a:ext cx="530352" cy="245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35" name="Picture 51"/>
            <p:cNvPicPr>
              <a:picLocks noChangeAspect="1"/>
            </p:cNvPicPr>
            <p:nvPr>
              <p:custDataLst>
                <p:tags r:id="rId6"/>
              </p:custDataLst>
            </p:nvPr>
          </p:nvPicPr>
          <p:blipFill>
            <a:blip r:embed="rId13">
              <a:extLst>
                <a:ext uri="{28A0092B-C50C-407E-A947-70E740481C1C}">
                  <a14:useLocalDpi xmlns:a14="http://schemas.microsoft.com/office/drawing/2010/main" val="0"/>
                </a:ext>
              </a:extLst>
            </a:blip>
            <a:srcRect/>
            <a:stretch>
              <a:fillRect/>
            </a:stretch>
          </p:blipFill>
          <p:spPr bwMode="auto">
            <a:xfrm>
              <a:off x="7022276" y="3811067"/>
              <a:ext cx="184709" cy="208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mc:AlternateContent xmlns:mc="http://schemas.openxmlformats.org/markup-compatibility/2006" xmlns:p14="http://schemas.microsoft.com/office/powerpoint/2010/main">
        <mc:Choice Requires="p14">
          <p:contentPart p14:bwMode="auto" r:id="rId18">
            <p14:nvContentPartPr>
              <p14:cNvPr id="21" name="Ink 20"/>
              <p14:cNvContentPartPr/>
              <p14:nvPr/>
            </p14:nvContentPartPr>
            <p14:xfrm>
              <a:off x="6996240" y="4196640"/>
              <a:ext cx="264600" cy="257760"/>
            </p14:xfrm>
          </p:contentPart>
        </mc:Choice>
        <mc:Fallback xmlns="">
          <p:pic>
            <p:nvPicPr>
              <p:cNvPr id="21" name="Ink 20"/>
              <p:cNvPicPr/>
              <p:nvPr/>
            </p:nvPicPr>
            <p:blipFill>
              <a:blip r:embed="rId19"/>
              <a:stretch>
                <a:fillRect/>
              </a:stretch>
            </p:blipFill>
            <p:spPr>
              <a:xfrm>
                <a:off x="6984720" y="4185840"/>
                <a:ext cx="285120" cy="2782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 name="Ink 1"/>
              <p14:cNvContentPartPr/>
              <p14:nvPr/>
            </p14:nvContentPartPr>
            <p14:xfrm>
              <a:off x="235440" y="1897920"/>
              <a:ext cx="5160240" cy="4750080"/>
            </p14:xfrm>
          </p:contentPart>
        </mc:Choice>
        <mc:Fallback xmlns="">
          <p:pic>
            <p:nvPicPr>
              <p:cNvPr id="2" name="Ink 1"/>
              <p:cNvPicPr/>
              <p:nvPr/>
            </p:nvPicPr>
            <p:blipFill>
              <a:blip r:embed="rId21"/>
              <a:stretch>
                <a:fillRect/>
              </a:stretch>
            </p:blipFill>
            <p:spPr>
              <a:xfrm>
                <a:off x="225000" y="1892520"/>
                <a:ext cx="5180760" cy="47652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6" name="Ink 5"/>
              <p14:cNvContentPartPr/>
              <p14:nvPr/>
            </p14:nvContentPartPr>
            <p14:xfrm>
              <a:off x="3987360" y="3691200"/>
              <a:ext cx="3052080" cy="2938080"/>
            </p14:xfrm>
          </p:contentPart>
        </mc:Choice>
        <mc:Fallback xmlns="">
          <p:pic>
            <p:nvPicPr>
              <p:cNvPr id="6" name="Ink 5"/>
              <p:cNvPicPr/>
              <p:nvPr/>
            </p:nvPicPr>
            <p:blipFill>
              <a:blip r:embed="rId23"/>
              <a:stretch>
                <a:fillRect/>
              </a:stretch>
            </p:blipFill>
            <p:spPr>
              <a:xfrm>
                <a:off x="3978360" y="3680041"/>
                <a:ext cx="3070440" cy="2954279"/>
              </a:xfrm>
              <a:prstGeom prst="rect">
                <a:avLst/>
              </a:prstGeom>
            </p:spPr>
          </p:pic>
        </mc:Fallback>
      </mc:AlternateContent>
    </p:spTree>
    <p:extLst>
      <p:ext uri="{BB962C8B-B14F-4D97-AF65-F5344CB8AC3E}">
        <p14:creationId xmlns:p14="http://schemas.microsoft.com/office/powerpoint/2010/main" val="3481312886"/>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7" name="Rectangle 3"/>
          <p:cNvSpPr>
            <a:spLocks noGrp="1" noRot="1" noChangeArrowheads="1"/>
          </p:cNvSpPr>
          <p:nvPr>
            <p:ph type="body" idx="1"/>
          </p:nvPr>
        </p:nvSpPr>
        <p:spPr>
          <a:xfrm>
            <a:off x="611188" y="194825"/>
            <a:ext cx="7889902" cy="5797550"/>
          </a:xfrm>
        </p:spPr>
        <p:txBody>
          <a:bodyPr/>
          <a:lstStyle/>
          <a:p>
            <a:pPr>
              <a:buFont typeface="Wingdings" pitchFamily="2" charset="2"/>
              <a:buNone/>
            </a:pPr>
            <a:endParaRPr lang="en-US" altLang="zh-CN" sz="2800" dirty="0">
              <a:latin typeface="仿宋_GB2312" charset="-122"/>
              <a:ea typeface="仿宋_GB2312" charset="-122"/>
            </a:endParaRPr>
          </a:p>
          <a:p>
            <a:pPr algn="just">
              <a:lnSpc>
                <a:spcPct val="140000"/>
              </a:lnSpc>
            </a:pPr>
            <a:r>
              <a:rPr lang="zh-CN" altLang="en-US" sz="2400" dirty="0" smtClean="0">
                <a:solidFill>
                  <a:srgbClr val="0070C0"/>
                </a:solidFill>
              </a:rPr>
              <a:t>面向回归的学习与面向分类的学习的数据形式是相似的，只是其数据对中的响应值（也称输出值）一般是实数，而不是分类学习中的类别标记。所以，回归学习的模型、约束、策略、算法等与数值路线的分类学习既相似又有区别。</a:t>
            </a:r>
          </a:p>
          <a:p>
            <a:pPr algn="just">
              <a:lnSpc>
                <a:spcPct val="140000"/>
              </a:lnSpc>
            </a:pPr>
            <a:r>
              <a:rPr lang="zh-CN" altLang="en-US" sz="2400" dirty="0" smtClean="0">
                <a:solidFill>
                  <a:srgbClr val="0070C0"/>
                </a:solidFill>
              </a:rPr>
              <a:t>聚类学习面向无响应值的数据，其目标是发现数据所表征的类别模式。聚类学习也有许多经典算法，如</a:t>
            </a:r>
            <a:r>
              <a:rPr lang="en-US" sz="2400" i="1" dirty="0" smtClean="0">
                <a:solidFill>
                  <a:srgbClr val="0070C0"/>
                </a:solidFill>
              </a:rPr>
              <a:t>k</a:t>
            </a:r>
            <a:r>
              <a:rPr lang="en-US" sz="2400" dirty="0" smtClean="0">
                <a:solidFill>
                  <a:srgbClr val="0070C0"/>
                </a:solidFill>
              </a:rPr>
              <a:t>-</a:t>
            </a:r>
            <a:r>
              <a:rPr lang="zh-CN" altLang="en-US" sz="2400" dirty="0" smtClean="0">
                <a:solidFill>
                  <a:srgbClr val="0070C0"/>
                </a:solidFill>
              </a:rPr>
              <a:t>均值算法、期望最大化算法、谱聚类算法和层次聚类算法等等。</a:t>
            </a:r>
          </a:p>
          <a:p>
            <a:pPr>
              <a:lnSpc>
                <a:spcPct val="120000"/>
              </a:lnSpc>
              <a:buFont typeface="Wingdings" pitchFamily="2" charset="2"/>
              <a:buNone/>
            </a:pPr>
            <a:endParaRPr lang="zh-CN" altLang="en-US" sz="2800" dirty="0">
              <a:solidFill>
                <a:srgbClr val="0070C0"/>
              </a:solidFill>
              <a:latin typeface="仿宋_GB2312" charset="-122"/>
              <a:ea typeface="仿宋_GB231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animEffect transition="in" filter="fade">
                                      <p:cBhvr>
                                        <p:cTn id="7" dur="1000"/>
                                        <p:tgtEl>
                                          <p:spTgt spid="11267">
                                            <p:txEl>
                                              <p:pRg st="1" end="1"/>
                                            </p:txEl>
                                          </p:spTgt>
                                        </p:tgtEl>
                                      </p:cBhvr>
                                    </p:animEffect>
                                    <p:anim calcmode="lin" valueType="num">
                                      <p:cBhvr>
                                        <p:cTn id="8" dur="1000" fill="hold"/>
                                        <p:tgtEl>
                                          <p:spTgt spid="1126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126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267">
                                            <p:txEl>
                                              <p:pRg st="2" end="2"/>
                                            </p:txEl>
                                          </p:spTgt>
                                        </p:tgtEl>
                                        <p:attrNameLst>
                                          <p:attrName>style.visibility</p:attrName>
                                        </p:attrNameLst>
                                      </p:cBhvr>
                                      <p:to>
                                        <p:strVal val="visible"/>
                                      </p:to>
                                    </p:set>
                                    <p:animEffect transition="in" filter="fade">
                                      <p:cBhvr>
                                        <p:cTn id="14" dur="1000"/>
                                        <p:tgtEl>
                                          <p:spTgt spid="11267">
                                            <p:txEl>
                                              <p:pRg st="2" end="2"/>
                                            </p:txEl>
                                          </p:spTgt>
                                        </p:tgtEl>
                                      </p:cBhvr>
                                    </p:animEffect>
                                    <p:anim calcmode="lin" valueType="num">
                                      <p:cBhvr>
                                        <p:cTn id="15" dur="10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11267">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042" name="Group 67"/>
          <p:cNvGrpSpPr>
            <a:grpSpLocks/>
          </p:cNvGrpSpPr>
          <p:nvPr/>
        </p:nvGrpSpPr>
        <p:grpSpPr bwMode="auto">
          <a:xfrm>
            <a:off x="4956175" y="1473200"/>
            <a:ext cx="3883025" cy="3886200"/>
            <a:chOff x="4956048" y="1104900"/>
            <a:chExt cx="3883152" cy="2914650"/>
          </a:xfrm>
        </p:grpSpPr>
        <p:graphicFrame>
          <p:nvGraphicFramePr>
            <p:cNvPr id="69" name="Chart 68"/>
            <p:cNvGraphicFramePr>
              <a:graphicFrameLocks/>
            </p:cNvGraphicFramePr>
            <p:nvPr/>
          </p:nvGraphicFramePr>
          <p:xfrm>
            <a:off x="5334000" y="1104900"/>
            <a:ext cx="3505200" cy="2686050"/>
          </p:xfrm>
          <a:graphic>
            <a:graphicData uri="http://schemas.openxmlformats.org/drawingml/2006/chart">
              <c:chart xmlns:c="http://schemas.openxmlformats.org/drawingml/2006/chart" xmlns:r="http://schemas.openxmlformats.org/officeDocument/2006/relationships" r:id="rId11"/>
            </a:graphicData>
          </a:graphic>
        </p:graphicFrame>
        <p:pic>
          <p:nvPicPr>
            <p:cNvPr id="87064" name="Picture 69"/>
            <p:cNvPicPr>
              <a:picLocks noChangeAspect="1"/>
            </p:cNvPicPr>
            <p:nvPr>
              <p:custDataLst>
                <p:tags r:id="rId8"/>
              </p:custDataLst>
            </p:nvPr>
          </p:nvPicPr>
          <p:blipFill>
            <a:blip r:embed="rId12">
              <a:extLst>
                <a:ext uri="{28A0092B-C50C-407E-A947-70E740481C1C}">
                  <a14:useLocalDpi xmlns:a14="http://schemas.microsoft.com/office/drawing/2010/main" val="0"/>
                </a:ext>
              </a:extLst>
            </a:blip>
            <a:srcRect/>
            <a:stretch>
              <a:fillRect/>
            </a:stretch>
          </p:blipFill>
          <p:spPr bwMode="auto">
            <a:xfrm>
              <a:off x="4956048" y="2132859"/>
              <a:ext cx="530352" cy="245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65" name="Picture 70"/>
            <p:cNvPicPr>
              <a:picLocks noChangeAspect="1"/>
            </p:cNvPicPr>
            <p:nvPr>
              <p:custDataLst>
                <p:tags r:id="rId9"/>
              </p:custDataLst>
            </p:nvPr>
          </p:nvPicPr>
          <p:blipFill>
            <a:blip r:embed="rId13">
              <a:extLst>
                <a:ext uri="{28A0092B-C50C-407E-A947-70E740481C1C}">
                  <a14:useLocalDpi xmlns:a14="http://schemas.microsoft.com/office/drawing/2010/main" val="0"/>
                </a:ext>
              </a:extLst>
            </a:blip>
            <a:srcRect/>
            <a:stretch>
              <a:fillRect/>
            </a:stretch>
          </p:blipFill>
          <p:spPr bwMode="auto">
            <a:xfrm>
              <a:off x="7022276" y="3811067"/>
              <a:ext cx="184709" cy="208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7043" name="Picture 4"/>
          <p:cNvPicPr>
            <a:picLocks noChangeAspect="1"/>
          </p:cNvPicPr>
          <p:nvPr>
            <p:custDataLst>
              <p:tags r:id="rId2"/>
            </p:custDataLst>
          </p:nvPr>
        </p:nvPicPr>
        <p:blipFill>
          <a:blip r:embed="rId14">
            <a:extLst>
              <a:ext uri="{28A0092B-C50C-407E-A947-70E740481C1C}">
                <a14:useLocalDpi xmlns:a14="http://schemas.microsoft.com/office/drawing/2010/main" val="0"/>
              </a:ext>
            </a:extLst>
          </a:blip>
          <a:srcRect/>
          <a:stretch>
            <a:fillRect/>
          </a:stretch>
        </p:blipFill>
        <p:spPr bwMode="auto">
          <a:xfrm>
            <a:off x="1957388" y="279400"/>
            <a:ext cx="679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4" name="TextBox 15"/>
          <p:cNvSpPr txBox="1">
            <a:spLocks noChangeArrowheads="1"/>
          </p:cNvSpPr>
          <p:nvPr/>
        </p:nvSpPr>
        <p:spPr bwMode="auto">
          <a:xfrm>
            <a:off x="228600" y="2805113"/>
            <a:ext cx="330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y</a:t>
            </a:r>
          </a:p>
        </p:txBody>
      </p:sp>
      <p:sp>
        <p:nvSpPr>
          <p:cNvPr id="87045" name="TextBox 16"/>
          <p:cNvSpPr txBox="1">
            <a:spLocks noChangeArrowheads="1"/>
          </p:cNvSpPr>
          <p:nvPr/>
        </p:nvSpPr>
        <p:spPr bwMode="auto">
          <a:xfrm>
            <a:off x="2057400" y="4729163"/>
            <a:ext cx="3254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x</a:t>
            </a:r>
          </a:p>
        </p:txBody>
      </p:sp>
      <p:cxnSp>
        <p:nvCxnSpPr>
          <p:cNvPr id="20" name="Straight Connector 19"/>
          <p:cNvCxnSpPr/>
          <p:nvPr/>
        </p:nvCxnSpPr>
        <p:spPr>
          <a:xfrm>
            <a:off x="833438" y="4368800"/>
            <a:ext cx="3001962" cy="17463"/>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pic>
        <p:nvPicPr>
          <p:cNvPr id="87047" name="Picture 22"/>
          <p:cNvPicPr>
            <a:picLocks noChangeAspect="1"/>
          </p:cNvPicPr>
          <p:nvPr>
            <p:custDataLst>
              <p:tags r:id="rId3"/>
            </p:custDataLst>
          </p:nvPr>
        </p:nvPicPr>
        <p:blipFill>
          <a:blip r:embed="rId15">
            <a:extLst>
              <a:ext uri="{28A0092B-C50C-407E-A947-70E740481C1C}">
                <a14:useLocalDpi xmlns:a14="http://schemas.microsoft.com/office/drawing/2010/main" val="0"/>
              </a:ext>
            </a:extLst>
          </a:blip>
          <a:srcRect/>
          <a:stretch>
            <a:fillRect/>
          </a:stretch>
        </p:blipFill>
        <p:spPr bwMode="auto">
          <a:xfrm>
            <a:off x="3597275" y="3109913"/>
            <a:ext cx="6492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8" name="TextBox 29"/>
          <p:cNvSpPr txBox="1">
            <a:spLocks noChangeArrowheads="1"/>
          </p:cNvSpPr>
          <p:nvPr/>
        </p:nvSpPr>
        <p:spPr bwMode="auto">
          <a:xfrm>
            <a:off x="552450" y="773113"/>
            <a:ext cx="3482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or fixed     , this is a function of x)</a:t>
            </a:r>
          </a:p>
        </p:txBody>
      </p:sp>
      <p:pic>
        <p:nvPicPr>
          <p:cNvPr id="87049" name="Picture 32"/>
          <p:cNvPicPr>
            <a:picLocks noChangeAspect="1"/>
          </p:cNvPicPr>
          <p:nvPr>
            <p:custDataLst>
              <p:tags r:id="rId4"/>
            </p:custDataLst>
          </p:nvPr>
        </p:nvPicPr>
        <p:blipFill>
          <a:blip r:embed="rId13">
            <a:extLst>
              <a:ext uri="{28A0092B-C50C-407E-A947-70E740481C1C}">
                <a14:useLocalDpi xmlns:a14="http://schemas.microsoft.com/office/drawing/2010/main" val="0"/>
              </a:ext>
            </a:extLst>
          </a:blip>
          <a:srcRect/>
          <a:stretch>
            <a:fillRect/>
          </a:stretch>
        </p:blipFill>
        <p:spPr bwMode="auto">
          <a:xfrm>
            <a:off x="1533525" y="889000"/>
            <a:ext cx="18573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4" name="Straight Connector 33"/>
          <p:cNvCxnSpPr/>
          <p:nvPr/>
        </p:nvCxnSpPr>
        <p:spPr>
          <a:xfrm>
            <a:off x="4648200" y="755650"/>
            <a:ext cx="0" cy="5283200"/>
          </a:xfrm>
          <a:prstGeom prst="line">
            <a:avLst/>
          </a:prstGeom>
          <a:ln w="12700">
            <a:solidFill>
              <a:schemeClr val="tx1">
                <a:alpha val="55000"/>
              </a:schemeClr>
            </a:solidFill>
          </a:ln>
        </p:spPr>
        <p:style>
          <a:lnRef idx="1">
            <a:schemeClr val="accent1"/>
          </a:lnRef>
          <a:fillRef idx="0">
            <a:schemeClr val="accent1"/>
          </a:fillRef>
          <a:effectRef idx="0">
            <a:schemeClr val="accent1"/>
          </a:effectRef>
          <a:fontRef idx="minor">
            <a:schemeClr val="tx1"/>
          </a:fontRef>
        </p:style>
      </p:cxnSp>
      <p:grpSp>
        <p:nvGrpSpPr>
          <p:cNvPr id="87051" name="Group 38"/>
          <p:cNvGrpSpPr>
            <a:grpSpLocks/>
          </p:cNvGrpSpPr>
          <p:nvPr/>
        </p:nvGrpSpPr>
        <p:grpSpPr bwMode="auto">
          <a:xfrm>
            <a:off x="5146675" y="279400"/>
            <a:ext cx="3124200" cy="887413"/>
            <a:chOff x="5145934" y="209550"/>
            <a:chExt cx="3125811" cy="665683"/>
          </a:xfrm>
        </p:grpSpPr>
        <p:pic>
          <p:nvPicPr>
            <p:cNvPr id="87060" name="Picture 37"/>
            <p:cNvPicPr>
              <a:picLocks noChangeAspect="1"/>
            </p:cNvPicPr>
            <p:nvPr>
              <p:custDataLst>
                <p:tags r:id="rId6"/>
              </p:custDataLst>
            </p:nvPr>
          </p:nvPicPr>
          <p:blipFill>
            <a:blip r:embed="rId16">
              <a:extLst>
                <a:ext uri="{28A0092B-C50C-407E-A947-70E740481C1C}">
                  <a14:useLocalDpi xmlns:a14="http://schemas.microsoft.com/office/drawing/2010/main" val="0"/>
                </a:ext>
              </a:extLst>
            </a:blip>
            <a:srcRect/>
            <a:stretch>
              <a:fillRect/>
            </a:stretch>
          </p:blipFill>
          <p:spPr bwMode="auto">
            <a:xfrm>
              <a:off x="6550784" y="209550"/>
              <a:ext cx="662940" cy="306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61" name="TextBox 35"/>
            <p:cNvSpPr txBox="1">
              <a:spLocks noChangeArrowheads="1"/>
            </p:cNvSpPr>
            <p:nvPr/>
          </p:nvSpPr>
          <p:spPr bwMode="auto">
            <a:xfrm>
              <a:off x="5145934" y="578675"/>
              <a:ext cx="3125811" cy="27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unction of the parameter      )</a:t>
              </a:r>
            </a:p>
          </p:txBody>
        </p:sp>
        <p:pic>
          <p:nvPicPr>
            <p:cNvPr id="87062" name="Picture 36"/>
            <p:cNvPicPr>
              <a:picLocks noChangeAspect="1"/>
            </p:cNvPicPr>
            <p:nvPr>
              <p:custDataLst>
                <p:tags r:id="rId7"/>
              </p:custDataLst>
            </p:nvPr>
          </p:nvPicPr>
          <p:blipFill>
            <a:blip r:embed="rId13">
              <a:extLst>
                <a:ext uri="{28A0092B-C50C-407E-A947-70E740481C1C}">
                  <a14:useLocalDpi xmlns:a14="http://schemas.microsoft.com/office/drawing/2010/main" val="0"/>
                </a:ext>
              </a:extLst>
            </a:blip>
            <a:srcRect/>
            <a:stretch>
              <a:fillRect/>
            </a:stretch>
          </p:blipFill>
          <p:spPr bwMode="auto">
            <a:xfrm>
              <a:off x="7816291" y="666750"/>
              <a:ext cx="184709" cy="208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59" name="Chart 58"/>
          <p:cNvGraphicFramePr>
            <a:graphicFrameLocks/>
          </p:cNvGraphicFramePr>
          <p:nvPr/>
        </p:nvGraphicFramePr>
        <p:xfrm>
          <a:off x="533400" y="1558967"/>
          <a:ext cx="3169920" cy="3581400"/>
        </p:xfrm>
        <a:graphic>
          <a:graphicData uri="http://schemas.openxmlformats.org/drawingml/2006/chart">
            <c:chart xmlns:c="http://schemas.openxmlformats.org/drawingml/2006/chart" xmlns:r="http://schemas.openxmlformats.org/officeDocument/2006/relationships" r:id="rId17"/>
          </a:graphicData>
        </a:graphic>
      </p:graphicFrame>
      <p:pic>
        <p:nvPicPr>
          <p:cNvPr id="87053" name="Picture 59"/>
          <p:cNvPicPr>
            <a:picLocks noChangeAspect="1"/>
          </p:cNvPicPr>
          <p:nvPr>
            <p:custDataLst>
              <p:tags r:id="rId5"/>
            </p:custDataLst>
          </p:nvPr>
        </p:nvPicPr>
        <p:blipFill>
          <a:blip r:embed="rId18">
            <a:extLst>
              <a:ext uri="{28A0092B-C50C-407E-A947-70E740481C1C}">
                <a14:useLocalDpi xmlns:a14="http://schemas.microsoft.com/office/drawing/2010/main" val="0"/>
              </a:ext>
            </a:extLst>
          </a:blip>
          <a:srcRect/>
          <a:stretch>
            <a:fillRect/>
          </a:stretch>
        </p:blipFill>
        <p:spPr bwMode="auto">
          <a:xfrm>
            <a:off x="3810000" y="1681163"/>
            <a:ext cx="5429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9">
            <p14:nvContentPartPr>
              <p14:cNvPr id="21" name="Ink 20"/>
              <p14:cNvContentPartPr/>
              <p14:nvPr/>
            </p14:nvContentPartPr>
            <p14:xfrm>
              <a:off x="6996240" y="4196640"/>
              <a:ext cx="264600" cy="257760"/>
            </p14:xfrm>
          </p:contentPart>
        </mc:Choice>
        <mc:Fallback xmlns="">
          <p:pic>
            <p:nvPicPr>
              <p:cNvPr id="21" name="Ink 20"/>
              <p:cNvPicPr/>
              <p:nvPr/>
            </p:nvPicPr>
            <p:blipFill>
              <a:blip r:embed="rId20"/>
              <a:stretch>
                <a:fillRect/>
              </a:stretch>
            </p:blipFill>
            <p:spPr>
              <a:xfrm>
                <a:off x="6984720" y="4185840"/>
                <a:ext cx="285120" cy="2782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2" name="Ink 21"/>
              <p14:cNvContentPartPr/>
              <p14:nvPr/>
            </p14:nvContentPartPr>
            <p14:xfrm>
              <a:off x="6481440" y="3691200"/>
              <a:ext cx="236520" cy="191040"/>
            </p14:xfrm>
          </p:contentPart>
        </mc:Choice>
        <mc:Fallback xmlns="">
          <p:pic>
            <p:nvPicPr>
              <p:cNvPr id="22" name="Ink 21"/>
              <p:cNvPicPr/>
              <p:nvPr/>
            </p:nvPicPr>
            <p:blipFill>
              <a:blip r:embed="rId22"/>
              <a:stretch>
                <a:fillRect/>
              </a:stretch>
            </p:blipFill>
            <p:spPr>
              <a:xfrm>
                <a:off x="6470640" y="3680047"/>
                <a:ext cx="258480" cy="211547"/>
              </a:xfrm>
              <a:prstGeom prst="rect">
                <a:avLst/>
              </a:prstGeom>
            </p:spPr>
          </p:pic>
        </mc:Fallback>
      </mc:AlternateContent>
      <p:graphicFrame>
        <p:nvGraphicFramePr>
          <p:cNvPr id="87056" name="对象 2"/>
          <p:cNvGraphicFramePr>
            <a:graphicFrameLocks noChangeAspect="1"/>
          </p:cNvGraphicFramePr>
          <p:nvPr/>
        </p:nvGraphicFramePr>
        <p:xfrm>
          <a:off x="673100" y="5156200"/>
          <a:ext cx="3944938" cy="1606550"/>
        </p:xfrm>
        <a:graphic>
          <a:graphicData uri="http://schemas.openxmlformats.org/presentationml/2006/ole">
            <mc:AlternateContent xmlns:mc="http://schemas.openxmlformats.org/markup-compatibility/2006">
              <mc:Choice xmlns:v="urn:schemas-microsoft-com:vml" Requires="v">
                <p:oleObj spid="_x0000_s129045" name="Equation" r:id="rId23" imgW="2743200" imgH="838200" progId="Equation.DSMT4">
                  <p:embed/>
                </p:oleObj>
              </mc:Choice>
              <mc:Fallback>
                <p:oleObj name="Equation" r:id="rId23" imgW="2743200" imgH="838200" progId="Equation.DSMT4">
                  <p:embed/>
                  <p:pic>
                    <p:nvPicPr>
                      <p:cNvPr id="87056" name="对象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73100" y="5156200"/>
                        <a:ext cx="3944938"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25">
            <p14:nvContentPartPr>
              <p14:cNvPr id="24" name="Ink 21"/>
              <p14:cNvContentPartPr/>
              <p14:nvPr/>
            </p14:nvContentPartPr>
            <p14:xfrm>
              <a:off x="6019800" y="2209800"/>
              <a:ext cx="236520" cy="191040"/>
            </p14:xfrm>
          </p:contentPart>
        </mc:Choice>
        <mc:Fallback xmlns="">
          <p:pic>
            <p:nvPicPr>
              <p:cNvPr id="24" name="Ink 21"/>
              <p:cNvPicPr/>
              <p:nvPr/>
            </p:nvPicPr>
            <p:blipFill>
              <a:blip r:embed="rId22"/>
              <a:stretch>
                <a:fillRect/>
              </a:stretch>
            </p:blipFill>
            <p:spPr>
              <a:xfrm>
                <a:off x="6009000" y="2198647"/>
                <a:ext cx="258480" cy="211547"/>
              </a:xfrm>
              <a:prstGeom prst="rect">
                <a:avLst/>
              </a:prstGeom>
            </p:spPr>
          </p:pic>
        </mc:Fallback>
      </mc:AlternateContent>
      <p:cxnSp>
        <p:nvCxnSpPr>
          <p:cNvPr id="25" name="直接连接符 24"/>
          <p:cNvCxnSpPr/>
          <p:nvPr/>
        </p:nvCxnSpPr>
        <p:spPr>
          <a:xfrm>
            <a:off x="1828800" y="3602038"/>
            <a:ext cx="0" cy="766762"/>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2667000" y="2787650"/>
            <a:ext cx="0" cy="1538288"/>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23894816"/>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066" name="Group 67"/>
          <p:cNvGrpSpPr>
            <a:grpSpLocks/>
          </p:cNvGrpSpPr>
          <p:nvPr/>
        </p:nvGrpSpPr>
        <p:grpSpPr bwMode="auto">
          <a:xfrm>
            <a:off x="4956175" y="1473200"/>
            <a:ext cx="3883025" cy="3886200"/>
            <a:chOff x="4956048" y="1104900"/>
            <a:chExt cx="3883152" cy="2914650"/>
          </a:xfrm>
        </p:grpSpPr>
        <p:graphicFrame>
          <p:nvGraphicFramePr>
            <p:cNvPr id="69" name="Chart 68"/>
            <p:cNvGraphicFramePr>
              <a:graphicFrameLocks/>
            </p:cNvGraphicFramePr>
            <p:nvPr/>
          </p:nvGraphicFramePr>
          <p:xfrm>
            <a:off x="5334000" y="1104900"/>
            <a:ext cx="3505200" cy="2686050"/>
          </p:xfrm>
          <a:graphic>
            <a:graphicData uri="http://schemas.openxmlformats.org/drawingml/2006/chart">
              <c:chart xmlns:c="http://schemas.openxmlformats.org/drawingml/2006/chart" xmlns:r="http://schemas.openxmlformats.org/officeDocument/2006/relationships" r:id="rId11"/>
            </a:graphicData>
          </a:graphic>
        </p:graphicFrame>
        <p:pic>
          <p:nvPicPr>
            <p:cNvPr id="88086" name="Picture 69"/>
            <p:cNvPicPr>
              <a:picLocks noChangeAspect="1"/>
            </p:cNvPicPr>
            <p:nvPr>
              <p:custDataLst>
                <p:tags r:id="rId8"/>
              </p:custDataLst>
            </p:nvPr>
          </p:nvPicPr>
          <p:blipFill>
            <a:blip r:embed="rId12">
              <a:extLst>
                <a:ext uri="{28A0092B-C50C-407E-A947-70E740481C1C}">
                  <a14:useLocalDpi xmlns:a14="http://schemas.microsoft.com/office/drawing/2010/main" val="0"/>
                </a:ext>
              </a:extLst>
            </a:blip>
            <a:srcRect/>
            <a:stretch>
              <a:fillRect/>
            </a:stretch>
          </p:blipFill>
          <p:spPr bwMode="auto">
            <a:xfrm>
              <a:off x="4956048" y="2132859"/>
              <a:ext cx="530352" cy="245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87" name="Picture 70"/>
            <p:cNvPicPr>
              <a:picLocks noChangeAspect="1"/>
            </p:cNvPicPr>
            <p:nvPr>
              <p:custDataLst>
                <p:tags r:id="rId9"/>
              </p:custDataLst>
            </p:nvPr>
          </p:nvPicPr>
          <p:blipFill>
            <a:blip r:embed="rId13">
              <a:extLst>
                <a:ext uri="{28A0092B-C50C-407E-A947-70E740481C1C}">
                  <a14:useLocalDpi xmlns:a14="http://schemas.microsoft.com/office/drawing/2010/main" val="0"/>
                </a:ext>
              </a:extLst>
            </a:blip>
            <a:srcRect/>
            <a:stretch>
              <a:fillRect/>
            </a:stretch>
          </p:blipFill>
          <p:spPr bwMode="auto">
            <a:xfrm>
              <a:off x="7022276" y="3811067"/>
              <a:ext cx="184709" cy="208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8067" name="Picture 4"/>
          <p:cNvPicPr>
            <a:picLocks noChangeAspect="1"/>
          </p:cNvPicPr>
          <p:nvPr>
            <p:custDataLst>
              <p:tags r:id="rId2"/>
            </p:custDataLst>
          </p:nvPr>
        </p:nvPicPr>
        <p:blipFill>
          <a:blip r:embed="rId14">
            <a:extLst>
              <a:ext uri="{28A0092B-C50C-407E-A947-70E740481C1C}">
                <a14:useLocalDpi xmlns:a14="http://schemas.microsoft.com/office/drawing/2010/main" val="0"/>
              </a:ext>
            </a:extLst>
          </a:blip>
          <a:srcRect/>
          <a:stretch>
            <a:fillRect/>
          </a:stretch>
        </p:blipFill>
        <p:spPr bwMode="auto">
          <a:xfrm>
            <a:off x="1957388" y="279400"/>
            <a:ext cx="679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8" name="TextBox 15"/>
          <p:cNvSpPr txBox="1">
            <a:spLocks noChangeArrowheads="1"/>
          </p:cNvSpPr>
          <p:nvPr/>
        </p:nvSpPr>
        <p:spPr bwMode="auto">
          <a:xfrm>
            <a:off x="228600" y="2805113"/>
            <a:ext cx="330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y</a:t>
            </a:r>
          </a:p>
        </p:txBody>
      </p:sp>
      <p:sp>
        <p:nvSpPr>
          <p:cNvPr id="88069" name="TextBox 16"/>
          <p:cNvSpPr txBox="1">
            <a:spLocks noChangeArrowheads="1"/>
          </p:cNvSpPr>
          <p:nvPr/>
        </p:nvSpPr>
        <p:spPr bwMode="auto">
          <a:xfrm>
            <a:off x="2057400" y="4729163"/>
            <a:ext cx="3254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x</a:t>
            </a:r>
          </a:p>
        </p:txBody>
      </p:sp>
      <p:cxnSp>
        <p:nvCxnSpPr>
          <p:cNvPr id="20" name="Straight Connector 19"/>
          <p:cNvCxnSpPr/>
          <p:nvPr/>
        </p:nvCxnSpPr>
        <p:spPr>
          <a:xfrm>
            <a:off x="833438" y="4368800"/>
            <a:ext cx="3001962" cy="17463"/>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pic>
        <p:nvPicPr>
          <p:cNvPr id="88071" name="Picture 22"/>
          <p:cNvPicPr>
            <a:picLocks noChangeAspect="1"/>
          </p:cNvPicPr>
          <p:nvPr>
            <p:custDataLst>
              <p:tags r:id="rId3"/>
            </p:custDataLst>
          </p:nvPr>
        </p:nvPicPr>
        <p:blipFill>
          <a:blip r:embed="rId15">
            <a:extLst>
              <a:ext uri="{28A0092B-C50C-407E-A947-70E740481C1C}">
                <a14:useLocalDpi xmlns:a14="http://schemas.microsoft.com/office/drawing/2010/main" val="0"/>
              </a:ext>
            </a:extLst>
          </a:blip>
          <a:srcRect/>
          <a:stretch>
            <a:fillRect/>
          </a:stretch>
        </p:blipFill>
        <p:spPr bwMode="auto">
          <a:xfrm>
            <a:off x="3597275" y="3109913"/>
            <a:ext cx="6492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2" name="TextBox 29"/>
          <p:cNvSpPr txBox="1">
            <a:spLocks noChangeArrowheads="1"/>
          </p:cNvSpPr>
          <p:nvPr/>
        </p:nvSpPr>
        <p:spPr bwMode="auto">
          <a:xfrm>
            <a:off x="552450" y="773113"/>
            <a:ext cx="3482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or fixed     , this is a function of x)</a:t>
            </a:r>
          </a:p>
        </p:txBody>
      </p:sp>
      <p:pic>
        <p:nvPicPr>
          <p:cNvPr id="88073" name="Picture 32"/>
          <p:cNvPicPr>
            <a:picLocks noChangeAspect="1"/>
          </p:cNvPicPr>
          <p:nvPr>
            <p:custDataLst>
              <p:tags r:id="rId4"/>
            </p:custDataLst>
          </p:nvPr>
        </p:nvPicPr>
        <p:blipFill>
          <a:blip r:embed="rId13">
            <a:extLst>
              <a:ext uri="{28A0092B-C50C-407E-A947-70E740481C1C}">
                <a14:useLocalDpi xmlns:a14="http://schemas.microsoft.com/office/drawing/2010/main" val="0"/>
              </a:ext>
            </a:extLst>
          </a:blip>
          <a:srcRect/>
          <a:stretch>
            <a:fillRect/>
          </a:stretch>
        </p:blipFill>
        <p:spPr bwMode="auto">
          <a:xfrm>
            <a:off x="1533525" y="889000"/>
            <a:ext cx="18573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4" name="Straight Connector 33"/>
          <p:cNvCxnSpPr/>
          <p:nvPr/>
        </p:nvCxnSpPr>
        <p:spPr>
          <a:xfrm>
            <a:off x="4648200" y="755650"/>
            <a:ext cx="0" cy="5283200"/>
          </a:xfrm>
          <a:prstGeom prst="line">
            <a:avLst/>
          </a:prstGeom>
          <a:ln w="12700">
            <a:solidFill>
              <a:schemeClr val="tx1">
                <a:alpha val="55000"/>
              </a:schemeClr>
            </a:solidFill>
          </a:ln>
        </p:spPr>
        <p:style>
          <a:lnRef idx="1">
            <a:schemeClr val="accent1"/>
          </a:lnRef>
          <a:fillRef idx="0">
            <a:schemeClr val="accent1"/>
          </a:fillRef>
          <a:effectRef idx="0">
            <a:schemeClr val="accent1"/>
          </a:effectRef>
          <a:fontRef idx="minor">
            <a:schemeClr val="tx1"/>
          </a:fontRef>
        </p:style>
      </p:cxnSp>
      <p:grpSp>
        <p:nvGrpSpPr>
          <p:cNvPr id="88075" name="Group 38"/>
          <p:cNvGrpSpPr>
            <a:grpSpLocks/>
          </p:cNvGrpSpPr>
          <p:nvPr/>
        </p:nvGrpSpPr>
        <p:grpSpPr bwMode="auto">
          <a:xfrm>
            <a:off x="5146675" y="279400"/>
            <a:ext cx="3124200" cy="887413"/>
            <a:chOff x="5145934" y="209550"/>
            <a:chExt cx="3125811" cy="665683"/>
          </a:xfrm>
        </p:grpSpPr>
        <p:pic>
          <p:nvPicPr>
            <p:cNvPr id="88082" name="Picture 37"/>
            <p:cNvPicPr>
              <a:picLocks noChangeAspect="1"/>
            </p:cNvPicPr>
            <p:nvPr>
              <p:custDataLst>
                <p:tags r:id="rId6"/>
              </p:custDataLst>
            </p:nvPr>
          </p:nvPicPr>
          <p:blipFill>
            <a:blip r:embed="rId16">
              <a:extLst>
                <a:ext uri="{28A0092B-C50C-407E-A947-70E740481C1C}">
                  <a14:useLocalDpi xmlns:a14="http://schemas.microsoft.com/office/drawing/2010/main" val="0"/>
                </a:ext>
              </a:extLst>
            </a:blip>
            <a:srcRect/>
            <a:stretch>
              <a:fillRect/>
            </a:stretch>
          </p:blipFill>
          <p:spPr bwMode="auto">
            <a:xfrm>
              <a:off x="6550784" y="209550"/>
              <a:ext cx="662940" cy="306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83" name="TextBox 35"/>
            <p:cNvSpPr txBox="1">
              <a:spLocks noChangeArrowheads="1"/>
            </p:cNvSpPr>
            <p:nvPr/>
          </p:nvSpPr>
          <p:spPr bwMode="auto">
            <a:xfrm>
              <a:off x="5145934" y="578675"/>
              <a:ext cx="3125811" cy="27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unction of the parameter      )</a:t>
              </a:r>
            </a:p>
          </p:txBody>
        </p:sp>
        <p:pic>
          <p:nvPicPr>
            <p:cNvPr id="88084" name="Picture 36"/>
            <p:cNvPicPr>
              <a:picLocks noChangeAspect="1"/>
            </p:cNvPicPr>
            <p:nvPr>
              <p:custDataLst>
                <p:tags r:id="rId7"/>
              </p:custDataLst>
            </p:nvPr>
          </p:nvPicPr>
          <p:blipFill>
            <a:blip r:embed="rId13">
              <a:extLst>
                <a:ext uri="{28A0092B-C50C-407E-A947-70E740481C1C}">
                  <a14:useLocalDpi xmlns:a14="http://schemas.microsoft.com/office/drawing/2010/main" val="0"/>
                </a:ext>
              </a:extLst>
            </a:blip>
            <a:srcRect/>
            <a:stretch>
              <a:fillRect/>
            </a:stretch>
          </p:blipFill>
          <p:spPr bwMode="auto">
            <a:xfrm>
              <a:off x="7816291" y="666750"/>
              <a:ext cx="184709" cy="208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59" name="Chart 58"/>
          <p:cNvGraphicFramePr>
            <a:graphicFrameLocks/>
          </p:cNvGraphicFramePr>
          <p:nvPr/>
        </p:nvGraphicFramePr>
        <p:xfrm>
          <a:off x="533400" y="1558967"/>
          <a:ext cx="3169920" cy="3581400"/>
        </p:xfrm>
        <a:graphic>
          <a:graphicData uri="http://schemas.openxmlformats.org/drawingml/2006/chart">
            <c:chart xmlns:c="http://schemas.openxmlformats.org/drawingml/2006/chart" xmlns:r="http://schemas.openxmlformats.org/officeDocument/2006/relationships" r:id="rId17"/>
          </a:graphicData>
        </a:graphic>
      </p:graphicFrame>
      <p:pic>
        <p:nvPicPr>
          <p:cNvPr id="88077" name="Picture 59"/>
          <p:cNvPicPr>
            <a:picLocks noChangeAspect="1"/>
          </p:cNvPicPr>
          <p:nvPr>
            <p:custDataLst>
              <p:tags r:id="rId5"/>
            </p:custDataLst>
          </p:nvPr>
        </p:nvPicPr>
        <p:blipFill>
          <a:blip r:embed="rId18">
            <a:extLst>
              <a:ext uri="{28A0092B-C50C-407E-A947-70E740481C1C}">
                <a14:useLocalDpi xmlns:a14="http://schemas.microsoft.com/office/drawing/2010/main" val="0"/>
              </a:ext>
            </a:extLst>
          </a:blip>
          <a:srcRect/>
          <a:stretch>
            <a:fillRect/>
          </a:stretch>
        </p:blipFill>
        <p:spPr bwMode="auto">
          <a:xfrm>
            <a:off x="3810000" y="1681163"/>
            <a:ext cx="5429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9">
            <p14:nvContentPartPr>
              <p14:cNvPr id="21" name="Ink 20"/>
              <p14:cNvContentPartPr/>
              <p14:nvPr/>
            </p14:nvContentPartPr>
            <p14:xfrm>
              <a:off x="6996240" y="4196640"/>
              <a:ext cx="264600" cy="257760"/>
            </p14:xfrm>
          </p:contentPart>
        </mc:Choice>
        <mc:Fallback xmlns="">
          <p:pic>
            <p:nvPicPr>
              <p:cNvPr id="21" name="Ink 20"/>
              <p:cNvPicPr/>
              <p:nvPr/>
            </p:nvPicPr>
            <p:blipFill>
              <a:blip r:embed="rId20"/>
              <a:stretch>
                <a:fillRect/>
              </a:stretch>
            </p:blipFill>
            <p:spPr>
              <a:xfrm>
                <a:off x="6984720" y="4185840"/>
                <a:ext cx="285120" cy="2782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2" name="Ink 21"/>
              <p14:cNvContentPartPr/>
              <p14:nvPr/>
            </p14:nvContentPartPr>
            <p14:xfrm>
              <a:off x="6481440" y="3691200"/>
              <a:ext cx="236520" cy="191040"/>
            </p14:xfrm>
          </p:contentPart>
        </mc:Choice>
        <mc:Fallback xmlns="">
          <p:pic>
            <p:nvPicPr>
              <p:cNvPr id="22" name="Ink 21"/>
              <p:cNvPicPr/>
              <p:nvPr/>
            </p:nvPicPr>
            <p:blipFill>
              <a:blip r:embed="rId22"/>
              <a:stretch>
                <a:fillRect/>
              </a:stretch>
            </p:blipFill>
            <p:spPr>
              <a:xfrm>
                <a:off x="6470640" y="3680047"/>
                <a:ext cx="258480" cy="211547"/>
              </a:xfrm>
              <a:prstGeom prst="rect">
                <a:avLst/>
              </a:prstGeom>
            </p:spPr>
          </p:pic>
        </mc:Fallback>
      </mc:AlternateContent>
      <p:graphicFrame>
        <p:nvGraphicFramePr>
          <p:cNvPr id="88080" name="对象 2"/>
          <p:cNvGraphicFramePr>
            <a:graphicFrameLocks noChangeAspect="1"/>
          </p:cNvGraphicFramePr>
          <p:nvPr/>
        </p:nvGraphicFramePr>
        <p:xfrm>
          <a:off x="488950" y="5081588"/>
          <a:ext cx="4129088" cy="1681162"/>
        </p:xfrm>
        <a:graphic>
          <a:graphicData uri="http://schemas.openxmlformats.org/presentationml/2006/ole">
            <mc:AlternateContent xmlns:mc="http://schemas.openxmlformats.org/markup-compatibility/2006">
              <mc:Choice xmlns:v="urn:schemas-microsoft-com:vml" Requires="v">
                <p:oleObj spid="_x0000_s130069" name="Equation" r:id="rId23" imgW="2743200" imgH="838200" progId="Equation.DSMT4">
                  <p:embed/>
                </p:oleObj>
              </mc:Choice>
              <mc:Fallback>
                <p:oleObj name="Equation" r:id="rId23" imgW="2743200" imgH="838200" progId="Equation.DSMT4">
                  <p:embed/>
                  <p:pic>
                    <p:nvPicPr>
                      <p:cNvPr id="88080" name="对象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8950" y="5081588"/>
                        <a:ext cx="4129088" cy="168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25">
            <p14:nvContentPartPr>
              <p14:cNvPr id="24" name="Ink 21"/>
              <p14:cNvContentPartPr/>
              <p14:nvPr/>
            </p14:nvContentPartPr>
            <p14:xfrm>
              <a:off x="6019800" y="2209800"/>
              <a:ext cx="236520" cy="191040"/>
            </p14:xfrm>
          </p:contentPart>
        </mc:Choice>
        <mc:Fallback xmlns="">
          <p:pic>
            <p:nvPicPr>
              <p:cNvPr id="24" name="Ink 21"/>
              <p:cNvPicPr/>
              <p:nvPr/>
            </p:nvPicPr>
            <p:blipFill>
              <a:blip r:embed="rId22"/>
              <a:stretch>
                <a:fillRect/>
              </a:stretch>
            </p:blipFill>
            <p:spPr>
              <a:xfrm>
                <a:off x="6009000" y="2198647"/>
                <a:ext cx="258480" cy="211547"/>
              </a:xfrm>
              <a:prstGeom prst="rect">
                <a:avLst/>
              </a:prstGeom>
            </p:spPr>
          </p:pic>
        </mc:Fallback>
      </mc:AlternateContent>
    </p:spTree>
    <p:extLst>
      <p:ext uri="{BB962C8B-B14F-4D97-AF65-F5344CB8AC3E}">
        <p14:creationId xmlns:p14="http://schemas.microsoft.com/office/powerpoint/2010/main" val="3946224946"/>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a:graphicFrameLocks/>
          </p:cNvGraphicFramePr>
          <p:nvPr/>
        </p:nvGraphicFramePr>
        <p:xfrm>
          <a:off x="533400" y="1558967"/>
          <a:ext cx="3169920" cy="3581400"/>
        </p:xfrm>
        <a:graphic>
          <a:graphicData uri="http://schemas.openxmlformats.org/drawingml/2006/chart">
            <c:chart xmlns:c="http://schemas.openxmlformats.org/drawingml/2006/chart" xmlns:r="http://schemas.openxmlformats.org/officeDocument/2006/relationships" r:id="rId10"/>
          </a:graphicData>
        </a:graphic>
      </p:graphicFrame>
      <p:pic>
        <p:nvPicPr>
          <p:cNvPr id="89091" name="Picture 4"/>
          <p:cNvPicPr>
            <a:picLocks noChangeAspect="1"/>
          </p:cNvPicPr>
          <p:nvPr>
            <p:custDataLst>
              <p:tags r:id="rId2"/>
            </p:custDataLst>
          </p:nvPr>
        </p:nvPicPr>
        <p:blipFill>
          <a:blip r:embed="rId11">
            <a:extLst>
              <a:ext uri="{28A0092B-C50C-407E-A947-70E740481C1C}">
                <a14:useLocalDpi xmlns:a14="http://schemas.microsoft.com/office/drawing/2010/main" val="0"/>
              </a:ext>
            </a:extLst>
          </a:blip>
          <a:srcRect/>
          <a:stretch>
            <a:fillRect/>
          </a:stretch>
        </p:blipFill>
        <p:spPr bwMode="auto">
          <a:xfrm>
            <a:off x="1957388" y="279400"/>
            <a:ext cx="679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a:spLocks noChangeArrowheads="1"/>
          </p:cNvSpPr>
          <p:nvPr/>
        </p:nvSpPr>
        <p:spPr bwMode="auto">
          <a:xfrm>
            <a:off x="228600" y="2805113"/>
            <a:ext cx="330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y</a:t>
            </a:r>
          </a:p>
        </p:txBody>
      </p:sp>
      <p:sp>
        <p:nvSpPr>
          <p:cNvPr id="17" name="TextBox 16"/>
          <p:cNvSpPr txBox="1">
            <a:spLocks noChangeArrowheads="1"/>
          </p:cNvSpPr>
          <p:nvPr/>
        </p:nvSpPr>
        <p:spPr bwMode="auto">
          <a:xfrm>
            <a:off x="2057400" y="4729163"/>
            <a:ext cx="3254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x</a:t>
            </a:r>
          </a:p>
        </p:txBody>
      </p:sp>
      <p:cxnSp>
        <p:nvCxnSpPr>
          <p:cNvPr id="20" name="Straight Connector 19"/>
          <p:cNvCxnSpPr/>
          <p:nvPr/>
        </p:nvCxnSpPr>
        <p:spPr>
          <a:xfrm>
            <a:off x="955675" y="4421188"/>
            <a:ext cx="2625725" cy="1122362"/>
          </a:xfrm>
          <a:prstGeom prst="line">
            <a:avLst/>
          </a:prstGeom>
          <a:ln w="3810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pic>
        <p:nvPicPr>
          <p:cNvPr id="28" name="Picture 27"/>
          <p:cNvPicPr>
            <a:picLocks noChangeAspect="1"/>
          </p:cNvPicPr>
          <p:nvPr>
            <p:custDataLst>
              <p:tags r:id="rId3"/>
            </p:custDataLst>
          </p:nvPr>
        </p:nvPicPr>
        <p:blipFill>
          <a:blip r:embed="rId12">
            <a:extLst>
              <a:ext uri="{28A0092B-C50C-407E-A947-70E740481C1C}">
                <a14:useLocalDpi xmlns:a14="http://schemas.microsoft.com/office/drawing/2010/main" val="0"/>
              </a:ext>
            </a:extLst>
          </a:blip>
          <a:srcRect/>
          <a:stretch>
            <a:fillRect/>
          </a:stretch>
        </p:blipFill>
        <p:spPr bwMode="auto">
          <a:xfrm>
            <a:off x="3810000" y="1681163"/>
            <a:ext cx="5429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p:cNvSpPr txBox="1">
            <a:spLocks noChangeArrowheads="1"/>
          </p:cNvSpPr>
          <p:nvPr/>
        </p:nvSpPr>
        <p:spPr bwMode="auto">
          <a:xfrm>
            <a:off x="552450" y="773113"/>
            <a:ext cx="3482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or fixed     , this is a function of x)</a:t>
            </a:r>
          </a:p>
        </p:txBody>
      </p:sp>
      <p:pic>
        <p:nvPicPr>
          <p:cNvPr id="33" name="Picture 32"/>
          <p:cNvPicPr>
            <a:picLocks noChangeAspect="1"/>
          </p:cNvPicPr>
          <p:nvPr>
            <p:custDataLst>
              <p:tags r:id="rId4"/>
            </p:custDataLst>
          </p:nvPr>
        </p:nvPicPr>
        <p:blipFill>
          <a:blip r:embed="rId13">
            <a:extLst>
              <a:ext uri="{28A0092B-C50C-407E-A947-70E740481C1C}">
                <a14:useLocalDpi xmlns:a14="http://schemas.microsoft.com/office/drawing/2010/main" val="0"/>
              </a:ext>
            </a:extLst>
          </a:blip>
          <a:srcRect/>
          <a:stretch>
            <a:fillRect/>
          </a:stretch>
        </p:blipFill>
        <p:spPr bwMode="auto">
          <a:xfrm>
            <a:off x="1533525" y="889000"/>
            <a:ext cx="18573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4" name="Straight Connector 33"/>
          <p:cNvCxnSpPr/>
          <p:nvPr/>
        </p:nvCxnSpPr>
        <p:spPr>
          <a:xfrm>
            <a:off x="4648200" y="76200"/>
            <a:ext cx="0" cy="5283200"/>
          </a:xfrm>
          <a:prstGeom prst="line">
            <a:avLst/>
          </a:prstGeom>
          <a:ln w="12700">
            <a:solidFill>
              <a:schemeClr val="tx1">
                <a:alpha val="55000"/>
              </a:schemeClr>
            </a:solidFill>
          </a:ln>
        </p:spPr>
        <p:style>
          <a:lnRef idx="1">
            <a:schemeClr val="accent1"/>
          </a:lnRef>
          <a:fillRef idx="0">
            <a:schemeClr val="accent1"/>
          </a:fillRef>
          <a:effectRef idx="0">
            <a:schemeClr val="accent1"/>
          </a:effectRef>
          <a:fontRef idx="minor">
            <a:schemeClr val="tx1"/>
          </a:fontRef>
        </p:style>
      </p:cxnSp>
      <p:pic>
        <p:nvPicPr>
          <p:cNvPr id="89099" name="Picture 37"/>
          <p:cNvPicPr>
            <a:picLocks noChangeAspect="1"/>
          </p:cNvPicPr>
          <p:nvPr>
            <p:custDataLst>
              <p:tags r:id="rId5"/>
            </p:custDataLst>
          </p:nvPr>
        </p:nvPicPr>
        <p:blipFill>
          <a:blip r:embed="rId14">
            <a:extLst>
              <a:ext uri="{28A0092B-C50C-407E-A947-70E740481C1C}">
                <a14:useLocalDpi xmlns:a14="http://schemas.microsoft.com/office/drawing/2010/main" val="0"/>
              </a:ext>
            </a:extLst>
          </a:blip>
          <a:srcRect/>
          <a:stretch>
            <a:fillRect/>
          </a:stretch>
        </p:blipFill>
        <p:spPr bwMode="auto">
          <a:xfrm>
            <a:off x="6550025" y="279400"/>
            <a:ext cx="6635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35"/>
          <p:cNvSpPr txBox="1">
            <a:spLocks noChangeArrowheads="1"/>
          </p:cNvSpPr>
          <p:nvPr/>
        </p:nvSpPr>
        <p:spPr bwMode="auto">
          <a:xfrm>
            <a:off x="5146675" y="773113"/>
            <a:ext cx="3124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unction of the parameter      )</a:t>
            </a:r>
          </a:p>
        </p:txBody>
      </p:sp>
      <p:pic>
        <p:nvPicPr>
          <p:cNvPr id="37" name="Picture 36"/>
          <p:cNvPicPr>
            <a:picLocks noChangeAspect="1"/>
          </p:cNvPicPr>
          <p:nvPr>
            <p:custDataLst>
              <p:tags r:id="rId6"/>
            </p:custDataLst>
          </p:nvPr>
        </p:nvPicPr>
        <p:blipFill>
          <a:blip r:embed="rId13">
            <a:extLst>
              <a:ext uri="{28A0092B-C50C-407E-A947-70E740481C1C}">
                <a14:useLocalDpi xmlns:a14="http://schemas.microsoft.com/office/drawing/2010/main" val="0"/>
              </a:ext>
            </a:extLst>
          </a:blip>
          <a:srcRect/>
          <a:stretch>
            <a:fillRect/>
          </a:stretch>
        </p:blipFill>
        <p:spPr bwMode="auto">
          <a:xfrm>
            <a:off x="7816850" y="889000"/>
            <a:ext cx="1841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 name="Group 48"/>
          <p:cNvGrpSpPr>
            <a:grpSpLocks/>
          </p:cNvGrpSpPr>
          <p:nvPr/>
        </p:nvGrpSpPr>
        <p:grpSpPr bwMode="auto">
          <a:xfrm>
            <a:off x="4956175" y="1473200"/>
            <a:ext cx="3883025" cy="3886200"/>
            <a:chOff x="4956048" y="1104900"/>
            <a:chExt cx="3883152" cy="2914650"/>
          </a:xfrm>
        </p:grpSpPr>
        <p:graphicFrame>
          <p:nvGraphicFramePr>
            <p:cNvPr id="40" name="Chart 39"/>
            <p:cNvGraphicFramePr>
              <a:graphicFrameLocks/>
            </p:cNvGraphicFramePr>
            <p:nvPr/>
          </p:nvGraphicFramePr>
          <p:xfrm>
            <a:off x="5334000" y="1104900"/>
            <a:ext cx="3505200" cy="2686050"/>
          </p:xfrm>
          <a:graphic>
            <a:graphicData uri="http://schemas.openxmlformats.org/drawingml/2006/chart">
              <c:chart xmlns:c="http://schemas.openxmlformats.org/drawingml/2006/chart" xmlns:r="http://schemas.openxmlformats.org/officeDocument/2006/relationships" r:id="rId15"/>
            </a:graphicData>
          </a:graphic>
        </p:graphicFrame>
        <p:pic>
          <p:nvPicPr>
            <p:cNvPr id="89114" name="Picture 47"/>
            <p:cNvPicPr>
              <a:picLocks noChangeAspect="1"/>
            </p:cNvPicPr>
            <p:nvPr>
              <p:custDataLst>
                <p:tags r:id="rId7"/>
              </p:custDataLst>
            </p:nvPr>
          </p:nvPicPr>
          <p:blipFill>
            <a:blip r:embed="rId16">
              <a:extLst>
                <a:ext uri="{28A0092B-C50C-407E-A947-70E740481C1C}">
                  <a14:useLocalDpi xmlns:a14="http://schemas.microsoft.com/office/drawing/2010/main" val="0"/>
                </a:ext>
              </a:extLst>
            </a:blip>
            <a:srcRect/>
            <a:stretch>
              <a:fillRect/>
            </a:stretch>
          </p:blipFill>
          <p:spPr bwMode="auto">
            <a:xfrm>
              <a:off x="4956048" y="2132859"/>
              <a:ext cx="530352" cy="245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115" name="Picture 46"/>
            <p:cNvPicPr>
              <a:picLocks noChangeAspect="1"/>
            </p:cNvPicPr>
            <p:nvPr>
              <p:custDataLst>
                <p:tags r:id="rId8"/>
              </p:custDataLst>
            </p:nvPr>
          </p:nvPicPr>
          <p:blipFill>
            <a:blip r:embed="rId13">
              <a:extLst>
                <a:ext uri="{28A0092B-C50C-407E-A947-70E740481C1C}">
                  <a14:useLocalDpi xmlns:a14="http://schemas.microsoft.com/office/drawing/2010/main" val="0"/>
                </a:ext>
              </a:extLst>
            </a:blip>
            <a:srcRect/>
            <a:stretch>
              <a:fillRect/>
            </a:stretch>
          </p:blipFill>
          <p:spPr bwMode="auto">
            <a:xfrm>
              <a:off x="7022276" y="3811067"/>
              <a:ext cx="184709" cy="208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89103" name="对象 3"/>
          <p:cNvGraphicFramePr>
            <a:graphicFrameLocks noChangeAspect="1"/>
          </p:cNvGraphicFramePr>
          <p:nvPr/>
        </p:nvGraphicFramePr>
        <p:xfrm>
          <a:off x="1339850" y="5567363"/>
          <a:ext cx="4102100" cy="1112837"/>
        </p:xfrm>
        <a:graphic>
          <a:graphicData uri="http://schemas.openxmlformats.org/presentationml/2006/ole">
            <mc:AlternateContent xmlns:mc="http://schemas.openxmlformats.org/markup-compatibility/2006">
              <mc:Choice xmlns:v="urn:schemas-microsoft-com:vml" Requires="v">
                <p:oleObj spid="_x0000_s131112" name="Equation" r:id="rId17" imgW="2120900" imgH="431800" progId="Equation.DSMT4">
                  <p:embed/>
                </p:oleObj>
              </mc:Choice>
              <mc:Fallback>
                <p:oleObj name="Equation" r:id="rId17" imgW="2120900" imgH="431800" progId="Equation.DSMT4">
                  <p:embed/>
                  <p:pic>
                    <p:nvPicPr>
                      <p:cNvPr id="89103" name="对象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9850" y="5567363"/>
                        <a:ext cx="4102100"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2034" name="Picture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19925" y="4140200"/>
            <a:ext cx="219075"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89105" name="对象 5"/>
          <p:cNvGraphicFramePr>
            <a:graphicFrameLocks noChangeAspect="1"/>
          </p:cNvGraphicFramePr>
          <p:nvPr/>
        </p:nvGraphicFramePr>
        <p:xfrm>
          <a:off x="3594100" y="2832100"/>
          <a:ext cx="992188" cy="519113"/>
        </p:xfrm>
        <a:graphic>
          <a:graphicData uri="http://schemas.openxmlformats.org/presentationml/2006/ole">
            <mc:AlternateContent xmlns:mc="http://schemas.openxmlformats.org/markup-compatibility/2006">
              <mc:Choice xmlns:v="urn:schemas-microsoft-com:vml" Requires="v">
                <p:oleObj spid="_x0000_s131113" name="Equation" r:id="rId20" imgW="583947" imgH="228501" progId="Equation.DSMT4">
                  <p:embed/>
                </p:oleObj>
              </mc:Choice>
              <mc:Fallback>
                <p:oleObj name="Equation" r:id="rId20" imgW="583947" imgH="228501" progId="Equation.DSMT4">
                  <p:embed/>
                  <p:pic>
                    <p:nvPicPr>
                      <p:cNvPr id="89105" name="对象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94100" y="2832100"/>
                        <a:ext cx="992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 name="直接连接符 26"/>
          <p:cNvCxnSpPr/>
          <p:nvPr/>
        </p:nvCxnSpPr>
        <p:spPr>
          <a:xfrm>
            <a:off x="1828800" y="3575050"/>
            <a:ext cx="0" cy="121761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2667000" y="2787650"/>
            <a:ext cx="0" cy="2293938"/>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3505200" y="1949450"/>
            <a:ext cx="0" cy="35941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2">
            <p14:nvContentPartPr>
              <p14:cNvPr id="38" name="Ink 20"/>
              <p14:cNvContentPartPr/>
              <p14:nvPr/>
            </p14:nvContentPartPr>
            <p14:xfrm>
              <a:off x="6996240" y="4196640"/>
              <a:ext cx="264600" cy="257760"/>
            </p14:xfrm>
          </p:contentPart>
        </mc:Choice>
        <mc:Fallback xmlns="">
          <p:pic>
            <p:nvPicPr>
              <p:cNvPr id="38" name="Ink 20"/>
              <p:cNvPicPr/>
              <p:nvPr/>
            </p:nvPicPr>
            <p:blipFill>
              <a:blip r:embed="rId23"/>
              <a:stretch>
                <a:fillRect/>
              </a:stretch>
            </p:blipFill>
            <p:spPr>
              <a:xfrm>
                <a:off x="6984720" y="4185840"/>
                <a:ext cx="285120" cy="2782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39" name="Ink 21"/>
              <p14:cNvContentPartPr/>
              <p14:nvPr/>
            </p14:nvContentPartPr>
            <p14:xfrm>
              <a:off x="6481440" y="3691200"/>
              <a:ext cx="236520" cy="191040"/>
            </p14:xfrm>
          </p:contentPart>
        </mc:Choice>
        <mc:Fallback xmlns="">
          <p:pic>
            <p:nvPicPr>
              <p:cNvPr id="39" name="Ink 21"/>
              <p:cNvPicPr/>
              <p:nvPr/>
            </p:nvPicPr>
            <p:blipFill>
              <a:blip r:embed="rId25"/>
              <a:stretch>
                <a:fillRect/>
              </a:stretch>
            </p:blipFill>
            <p:spPr>
              <a:xfrm>
                <a:off x="6470640" y="3680047"/>
                <a:ext cx="258480" cy="211547"/>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41" name="Ink 21"/>
              <p14:cNvContentPartPr/>
              <p14:nvPr/>
            </p14:nvContentPartPr>
            <p14:xfrm>
              <a:off x="6019800" y="2209800"/>
              <a:ext cx="236520" cy="191040"/>
            </p14:xfrm>
          </p:contentPart>
        </mc:Choice>
        <mc:Fallback xmlns="">
          <p:pic>
            <p:nvPicPr>
              <p:cNvPr id="41" name="Ink 21"/>
              <p:cNvPicPr/>
              <p:nvPr/>
            </p:nvPicPr>
            <p:blipFill>
              <a:blip r:embed="rId25"/>
              <a:stretch>
                <a:fillRect/>
              </a:stretch>
            </p:blipFill>
            <p:spPr>
              <a:xfrm>
                <a:off x="6009000" y="2198647"/>
                <a:ext cx="258480" cy="211547"/>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42" name="Ink 21"/>
              <p14:cNvContentPartPr/>
              <p14:nvPr/>
            </p14:nvContentPartPr>
            <p14:xfrm>
              <a:off x="5630880" y="388139"/>
              <a:ext cx="236520" cy="191040"/>
            </p14:xfrm>
          </p:contentPart>
        </mc:Choice>
        <mc:Fallback xmlns="">
          <p:pic>
            <p:nvPicPr>
              <p:cNvPr id="42" name="Ink 21"/>
              <p:cNvPicPr/>
              <p:nvPr/>
            </p:nvPicPr>
            <p:blipFill>
              <a:blip r:embed="rId25"/>
              <a:stretch>
                <a:fillRect/>
              </a:stretch>
            </p:blipFill>
            <p:spPr>
              <a:xfrm>
                <a:off x="5620080" y="376986"/>
                <a:ext cx="258480" cy="211547"/>
              </a:xfrm>
              <a:prstGeom prst="rect">
                <a:avLst/>
              </a:prstGeom>
            </p:spPr>
          </p:pic>
        </mc:Fallback>
      </mc:AlternateContent>
    </p:spTree>
    <p:extLst>
      <p:ext uri="{BB962C8B-B14F-4D97-AF65-F5344CB8AC3E}">
        <p14:creationId xmlns:p14="http://schemas.microsoft.com/office/powerpoint/2010/main" val="391392526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72034"/>
                                        </p:tgtEl>
                                        <p:attrNameLst>
                                          <p:attrName>style.visibility</p:attrName>
                                        </p:attrNameLst>
                                      </p:cBhvr>
                                      <p:to>
                                        <p:strVal val="visible"/>
                                      </p:to>
                                    </p:set>
                                    <p:anim calcmode="lin" valueType="num">
                                      <p:cBhvr additive="base">
                                        <p:cTn id="35" dur="500" fill="hold"/>
                                        <p:tgtEl>
                                          <p:spTgt spid="172034"/>
                                        </p:tgtEl>
                                        <p:attrNameLst>
                                          <p:attrName>ppt_x</p:attrName>
                                        </p:attrNameLst>
                                      </p:cBhvr>
                                      <p:tavLst>
                                        <p:tav tm="0">
                                          <p:val>
                                            <p:strVal val="#ppt_x"/>
                                          </p:val>
                                        </p:tav>
                                        <p:tav tm="100000">
                                          <p:val>
                                            <p:strVal val="#ppt_x"/>
                                          </p:val>
                                        </p:tav>
                                      </p:tavLst>
                                    </p:anim>
                                    <p:anim calcmode="lin" valueType="num">
                                      <p:cBhvr additive="base">
                                        <p:cTn id="36" dur="500" fill="hold"/>
                                        <p:tgtEl>
                                          <p:spTgt spid="1720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30" grpId="0"/>
      <p:bldP spid="3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14" name="Group 67"/>
          <p:cNvGrpSpPr>
            <a:grpSpLocks/>
          </p:cNvGrpSpPr>
          <p:nvPr/>
        </p:nvGrpSpPr>
        <p:grpSpPr bwMode="auto">
          <a:xfrm>
            <a:off x="4956175" y="1473200"/>
            <a:ext cx="3883025" cy="3886200"/>
            <a:chOff x="4956048" y="1104900"/>
            <a:chExt cx="3883152" cy="2914650"/>
          </a:xfrm>
        </p:grpSpPr>
        <p:graphicFrame>
          <p:nvGraphicFramePr>
            <p:cNvPr id="69" name="Chart 68"/>
            <p:cNvGraphicFramePr>
              <a:graphicFrameLocks/>
            </p:cNvGraphicFramePr>
            <p:nvPr/>
          </p:nvGraphicFramePr>
          <p:xfrm>
            <a:off x="5334000" y="1104900"/>
            <a:ext cx="3505200" cy="2686050"/>
          </p:xfrm>
          <a:graphic>
            <a:graphicData uri="http://schemas.openxmlformats.org/drawingml/2006/chart">
              <c:chart xmlns:c="http://schemas.openxmlformats.org/drawingml/2006/chart" xmlns:r="http://schemas.openxmlformats.org/officeDocument/2006/relationships" r:id="rId10"/>
            </a:graphicData>
          </a:graphic>
        </p:graphicFrame>
        <p:pic>
          <p:nvPicPr>
            <p:cNvPr id="90133" name="Picture 69"/>
            <p:cNvPicPr>
              <a:picLocks noChangeAspect="1"/>
            </p:cNvPicPr>
            <p:nvPr>
              <p:custDataLst>
                <p:tags r:id="rId7"/>
              </p:custDataLst>
            </p:nvPr>
          </p:nvPicPr>
          <p:blipFill>
            <a:blip r:embed="rId11">
              <a:extLst>
                <a:ext uri="{28A0092B-C50C-407E-A947-70E740481C1C}">
                  <a14:useLocalDpi xmlns:a14="http://schemas.microsoft.com/office/drawing/2010/main" val="0"/>
                </a:ext>
              </a:extLst>
            </a:blip>
            <a:srcRect/>
            <a:stretch>
              <a:fillRect/>
            </a:stretch>
          </p:blipFill>
          <p:spPr bwMode="auto">
            <a:xfrm>
              <a:off x="4956048" y="2132859"/>
              <a:ext cx="530352" cy="245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34" name="Picture 70"/>
            <p:cNvPicPr>
              <a:picLocks noChangeAspect="1"/>
            </p:cNvPicPr>
            <p:nvPr>
              <p:custDataLst>
                <p:tags r:id="rId8"/>
              </p:custDataLst>
            </p:nvPr>
          </p:nvPicPr>
          <p:blipFill>
            <a:blip r:embed="rId12">
              <a:extLst>
                <a:ext uri="{28A0092B-C50C-407E-A947-70E740481C1C}">
                  <a14:useLocalDpi xmlns:a14="http://schemas.microsoft.com/office/drawing/2010/main" val="0"/>
                </a:ext>
              </a:extLst>
            </a:blip>
            <a:srcRect/>
            <a:stretch>
              <a:fillRect/>
            </a:stretch>
          </p:blipFill>
          <p:spPr bwMode="auto">
            <a:xfrm>
              <a:off x="7022276" y="3811067"/>
              <a:ext cx="184709" cy="208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115" name="Picture 4"/>
          <p:cNvPicPr>
            <a:picLocks noChangeAspect="1"/>
          </p:cNvPicPr>
          <p:nvPr>
            <p:custDataLst>
              <p:tags r:id="rId1"/>
            </p:custDataLst>
          </p:nvPr>
        </p:nvPicPr>
        <p:blipFill>
          <a:blip r:embed="rId13">
            <a:extLst>
              <a:ext uri="{28A0092B-C50C-407E-A947-70E740481C1C}">
                <a14:useLocalDpi xmlns:a14="http://schemas.microsoft.com/office/drawing/2010/main" val="0"/>
              </a:ext>
            </a:extLst>
          </a:blip>
          <a:srcRect/>
          <a:stretch>
            <a:fillRect/>
          </a:stretch>
        </p:blipFill>
        <p:spPr bwMode="auto">
          <a:xfrm>
            <a:off x="1957388" y="279400"/>
            <a:ext cx="679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6" name="TextBox 15"/>
          <p:cNvSpPr txBox="1">
            <a:spLocks noChangeArrowheads="1"/>
          </p:cNvSpPr>
          <p:nvPr/>
        </p:nvSpPr>
        <p:spPr bwMode="auto">
          <a:xfrm>
            <a:off x="228600" y="2805113"/>
            <a:ext cx="330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y</a:t>
            </a:r>
          </a:p>
        </p:txBody>
      </p:sp>
      <p:sp>
        <p:nvSpPr>
          <p:cNvPr id="90117" name="TextBox 16"/>
          <p:cNvSpPr txBox="1">
            <a:spLocks noChangeArrowheads="1"/>
          </p:cNvSpPr>
          <p:nvPr/>
        </p:nvSpPr>
        <p:spPr bwMode="auto">
          <a:xfrm>
            <a:off x="2057400" y="4729163"/>
            <a:ext cx="3254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x</a:t>
            </a:r>
          </a:p>
        </p:txBody>
      </p:sp>
      <p:cxnSp>
        <p:nvCxnSpPr>
          <p:cNvPr id="20" name="Straight Connector 19"/>
          <p:cNvCxnSpPr/>
          <p:nvPr/>
        </p:nvCxnSpPr>
        <p:spPr>
          <a:xfrm>
            <a:off x="833438" y="4368800"/>
            <a:ext cx="3001962" cy="17463"/>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pic>
        <p:nvPicPr>
          <p:cNvPr id="90119" name="Picture 22"/>
          <p:cNvPicPr>
            <a:picLocks noChangeAspect="1"/>
          </p:cNvPicPr>
          <p:nvPr>
            <p:custDataLst>
              <p:tags r:id="rId2"/>
            </p:custDataLst>
          </p:nvPr>
        </p:nvPicPr>
        <p:blipFill>
          <a:blip r:embed="rId14">
            <a:extLst>
              <a:ext uri="{28A0092B-C50C-407E-A947-70E740481C1C}">
                <a14:useLocalDpi xmlns:a14="http://schemas.microsoft.com/office/drawing/2010/main" val="0"/>
              </a:ext>
            </a:extLst>
          </a:blip>
          <a:srcRect/>
          <a:stretch>
            <a:fillRect/>
          </a:stretch>
        </p:blipFill>
        <p:spPr bwMode="auto">
          <a:xfrm>
            <a:off x="3597275" y="3109913"/>
            <a:ext cx="6492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20" name="TextBox 29"/>
          <p:cNvSpPr txBox="1">
            <a:spLocks noChangeArrowheads="1"/>
          </p:cNvSpPr>
          <p:nvPr/>
        </p:nvSpPr>
        <p:spPr bwMode="auto">
          <a:xfrm>
            <a:off x="552450" y="773113"/>
            <a:ext cx="3482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or fixed     , this is a function of x)</a:t>
            </a:r>
          </a:p>
        </p:txBody>
      </p:sp>
      <p:pic>
        <p:nvPicPr>
          <p:cNvPr id="90121" name="Picture 3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rcRect/>
          <a:stretch>
            <a:fillRect/>
          </a:stretch>
        </p:blipFill>
        <p:spPr bwMode="auto">
          <a:xfrm>
            <a:off x="1533525" y="889000"/>
            <a:ext cx="18573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4" name="Straight Connector 33"/>
          <p:cNvCxnSpPr/>
          <p:nvPr/>
        </p:nvCxnSpPr>
        <p:spPr>
          <a:xfrm>
            <a:off x="4648200" y="755650"/>
            <a:ext cx="0" cy="5283200"/>
          </a:xfrm>
          <a:prstGeom prst="line">
            <a:avLst/>
          </a:prstGeom>
          <a:ln w="12700">
            <a:solidFill>
              <a:schemeClr val="tx1">
                <a:alpha val="55000"/>
              </a:schemeClr>
            </a:solidFill>
          </a:ln>
        </p:spPr>
        <p:style>
          <a:lnRef idx="1">
            <a:schemeClr val="accent1"/>
          </a:lnRef>
          <a:fillRef idx="0">
            <a:schemeClr val="accent1"/>
          </a:fillRef>
          <a:effectRef idx="0">
            <a:schemeClr val="accent1"/>
          </a:effectRef>
          <a:fontRef idx="minor">
            <a:schemeClr val="tx1"/>
          </a:fontRef>
        </p:style>
      </p:cxnSp>
      <p:grpSp>
        <p:nvGrpSpPr>
          <p:cNvPr id="90123" name="Group 38"/>
          <p:cNvGrpSpPr>
            <a:grpSpLocks/>
          </p:cNvGrpSpPr>
          <p:nvPr/>
        </p:nvGrpSpPr>
        <p:grpSpPr bwMode="auto">
          <a:xfrm>
            <a:off x="5146675" y="279400"/>
            <a:ext cx="3124200" cy="887413"/>
            <a:chOff x="5145934" y="209550"/>
            <a:chExt cx="3125811" cy="665683"/>
          </a:xfrm>
        </p:grpSpPr>
        <p:pic>
          <p:nvPicPr>
            <p:cNvPr id="90129" name="Picture 37"/>
            <p:cNvPicPr>
              <a:picLocks noChangeAspect="1"/>
            </p:cNvPicPr>
            <p:nvPr>
              <p:custDataLst>
                <p:tags r:id="rId5"/>
              </p:custDataLst>
            </p:nvPr>
          </p:nvPicPr>
          <p:blipFill>
            <a:blip r:embed="rId15">
              <a:extLst>
                <a:ext uri="{28A0092B-C50C-407E-A947-70E740481C1C}">
                  <a14:useLocalDpi xmlns:a14="http://schemas.microsoft.com/office/drawing/2010/main" val="0"/>
                </a:ext>
              </a:extLst>
            </a:blip>
            <a:srcRect/>
            <a:stretch>
              <a:fillRect/>
            </a:stretch>
          </p:blipFill>
          <p:spPr bwMode="auto">
            <a:xfrm>
              <a:off x="6550784" y="209550"/>
              <a:ext cx="662940" cy="306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30" name="TextBox 35"/>
            <p:cNvSpPr txBox="1">
              <a:spLocks noChangeArrowheads="1"/>
            </p:cNvSpPr>
            <p:nvPr/>
          </p:nvSpPr>
          <p:spPr bwMode="auto">
            <a:xfrm>
              <a:off x="5145934" y="578675"/>
              <a:ext cx="3125811" cy="27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unction of the parameter      )</a:t>
              </a:r>
            </a:p>
          </p:txBody>
        </p:sp>
        <p:pic>
          <p:nvPicPr>
            <p:cNvPr id="90131" name="Picture 36"/>
            <p:cNvPicPr>
              <a:picLocks noChangeAspect="1"/>
            </p:cNvPicPr>
            <p:nvPr>
              <p:custDataLst>
                <p:tags r:id="rId6"/>
              </p:custDataLst>
            </p:nvPr>
          </p:nvPicPr>
          <p:blipFill>
            <a:blip r:embed="rId12">
              <a:extLst>
                <a:ext uri="{28A0092B-C50C-407E-A947-70E740481C1C}">
                  <a14:useLocalDpi xmlns:a14="http://schemas.microsoft.com/office/drawing/2010/main" val="0"/>
                </a:ext>
              </a:extLst>
            </a:blip>
            <a:srcRect/>
            <a:stretch>
              <a:fillRect/>
            </a:stretch>
          </p:blipFill>
          <p:spPr bwMode="auto">
            <a:xfrm>
              <a:off x="7816291" y="666750"/>
              <a:ext cx="184709" cy="208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59" name="Chart 58"/>
          <p:cNvGraphicFramePr>
            <a:graphicFrameLocks/>
          </p:cNvGraphicFramePr>
          <p:nvPr/>
        </p:nvGraphicFramePr>
        <p:xfrm>
          <a:off x="533400" y="1558967"/>
          <a:ext cx="3169920" cy="3581400"/>
        </p:xfrm>
        <a:graphic>
          <a:graphicData uri="http://schemas.openxmlformats.org/drawingml/2006/chart">
            <c:chart xmlns:c="http://schemas.openxmlformats.org/drawingml/2006/chart" xmlns:r="http://schemas.openxmlformats.org/officeDocument/2006/relationships" r:id="rId16"/>
          </a:graphicData>
        </a:graphic>
      </p:graphicFrame>
      <p:pic>
        <p:nvPicPr>
          <p:cNvPr id="90125" name="Picture 59"/>
          <p:cNvPicPr>
            <a:picLocks noChangeAspect="1"/>
          </p:cNvPicPr>
          <p:nvPr>
            <p:custDataLst>
              <p:tags r:id="rId4"/>
            </p:custDataLst>
          </p:nvPr>
        </p:nvPicPr>
        <p:blipFill>
          <a:blip r:embed="rId17">
            <a:extLst>
              <a:ext uri="{28A0092B-C50C-407E-A947-70E740481C1C}">
                <a14:useLocalDpi xmlns:a14="http://schemas.microsoft.com/office/drawing/2010/main" val="0"/>
              </a:ext>
            </a:extLst>
          </a:blip>
          <a:srcRect/>
          <a:stretch>
            <a:fillRect/>
          </a:stretch>
        </p:blipFill>
        <p:spPr bwMode="auto">
          <a:xfrm>
            <a:off x="3810000" y="1681163"/>
            <a:ext cx="5429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8">
            <p14:nvContentPartPr>
              <p14:cNvPr id="21" name="Ink 20"/>
              <p14:cNvContentPartPr/>
              <p14:nvPr/>
            </p14:nvContentPartPr>
            <p14:xfrm>
              <a:off x="6996240" y="4196640"/>
              <a:ext cx="264600" cy="257760"/>
            </p14:xfrm>
          </p:contentPart>
        </mc:Choice>
        <mc:Fallback xmlns="">
          <p:pic>
            <p:nvPicPr>
              <p:cNvPr id="21" name="Ink 20"/>
              <p:cNvPicPr/>
              <p:nvPr/>
            </p:nvPicPr>
            <p:blipFill>
              <a:blip r:embed="rId19"/>
              <a:stretch>
                <a:fillRect/>
              </a:stretch>
            </p:blipFill>
            <p:spPr>
              <a:xfrm>
                <a:off x="6984720" y="4185840"/>
                <a:ext cx="285120" cy="2782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2" name="Ink 21"/>
              <p14:cNvContentPartPr/>
              <p14:nvPr/>
            </p14:nvContentPartPr>
            <p14:xfrm>
              <a:off x="6481440" y="3691200"/>
              <a:ext cx="236520" cy="191040"/>
            </p14:xfrm>
          </p:contentPart>
        </mc:Choice>
        <mc:Fallback xmlns="">
          <p:pic>
            <p:nvPicPr>
              <p:cNvPr id="22" name="Ink 21"/>
              <p:cNvPicPr/>
              <p:nvPr/>
            </p:nvPicPr>
            <p:blipFill>
              <a:blip r:embed="rId21"/>
              <a:stretch>
                <a:fillRect/>
              </a:stretch>
            </p:blipFill>
            <p:spPr>
              <a:xfrm>
                <a:off x="6470640" y="3680047"/>
                <a:ext cx="258480" cy="211547"/>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 name="Ink 1"/>
              <p14:cNvContentPartPr/>
              <p14:nvPr/>
            </p14:nvContentPartPr>
            <p14:xfrm>
              <a:off x="450000" y="171360"/>
              <a:ext cx="8125920" cy="6572640"/>
            </p14:xfrm>
          </p:contentPart>
        </mc:Choice>
        <mc:Fallback xmlns="">
          <p:pic>
            <p:nvPicPr>
              <p:cNvPr id="2" name="Ink 1"/>
              <p:cNvPicPr/>
              <p:nvPr/>
            </p:nvPicPr>
            <p:blipFill>
              <a:blip r:embed="rId23"/>
              <a:stretch>
                <a:fillRect/>
              </a:stretch>
            </p:blipFill>
            <p:spPr>
              <a:xfrm>
                <a:off x="440280" y="160560"/>
                <a:ext cx="8142480" cy="6591360"/>
              </a:xfrm>
              <a:prstGeom prst="rect">
                <a:avLst/>
              </a:prstGeom>
            </p:spPr>
          </p:pic>
        </mc:Fallback>
      </mc:AlternateContent>
    </p:spTree>
    <p:extLst>
      <p:ext uri="{BB962C8B-B14F-4D97-AF65-F5344CB8AC3E}">
        <p14:creationId xmlns:p14="http://schemas.microsoft.com/office/powerpoint/2010/main" val="4151359737"/>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a:off x="4224338" y="28686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27651" name="Title 1"/>
          <p:cNvSpPr>
            <a:spLocks noGrp="1"/>
          </p:cNvSpPr>
          <p:nvPr>
            <p:ph type="ctrTitle"/>
          </p:nvPr>
        </p:nvSpPr>
        <p:spPr>
          <a:xfrm>
            <a:off x="4191000" y="3395663"/>
            <a:ext cx="4495800" cy="2979737"/>
          </a:xfrm>
        </p:spPr>
        <p:txBody>
          <a:bodyPr anchor="t"/>
          <a:lstStyle/>
          <a:p>
            <a:pPr eaLnBrk="1" hangingPunct="1">
              <a:defRPr/>
            </a:pPr>
            <a:r>
              <a:rPr lang="zh-CN" altLang="en-US" sz="4800" smtClean="0">
                <a:solidFill>
                  <a:srgbClr val="404040"/>
                </a:solidFill>
              </a:rPr>
              <a:t>代价函数</a:t>
            </a:r>
            <a:r>
              <a:rPr lang="en-US" altLang="zh-CN" sz="4800" smtClean="0">
                <a:solidFill>
                  <a:srgbClr val="404040"/>
                </a:solidFill>
              </a:rPr>
              <a:t>II</a:t>
            </a:r>
            <a:r>
              <a:rPr lang="en-US" altLang="zh-CN" sz="5400" smtClean="0">
                <a:solidFill>
                  <a:srgbClr val="404040"/>
                </a:solidFill>
              </a:rPr>
              <a:t/>
            </a:r>
            <a:br>
              <a:rPr lang="en-US" altLang="zh-CN" sz="5400" smtClean="0">
                <a:solidFill>
                  <a:srgbClr val="404040"/>
                </a:solidFill>
              </a:rPr>
            </a:br>
            <a:r>
              <a:rPr lang="en-US" altLang="zh-CN" smtClean="0">
                <a:solidFill>
                  <a:srgbClr val="404040"/>
                </a:solidFill>
              </a:rPr>
              <a:t>Cost function</a:t>
            </a:r>
            <a:br>
              <a:rPr lang="en-US" altLang="zh-CN" smtClean="0">
                <a:solidFill>
                  <a:srgbClr val="404040"/>
                </a:solidFill>
              </a:rPr>
            </a:br>
            <a:r>
              <a:rPr lang="en-US" altLang="zh-CN" smtClean="0">
                <a:solidFill>
                  <a:srgbClr val="404040"/>
                </a:solidFill>
              </a:rPr>
              <a:t>intuition I</a:t>
            </a:r>
          </a:p>
        </p:txBody>
      </p:sp>
      <p:pic>
        <p:nvPicPr>
          <p:cNvPr id="91140"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482600"/>
            <a:ext cx="3200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838200" y="5156200"/>
            <a:ext cx="2895600" cy="1117600"/>
          </a:xfrm>
          <a:prstGeom prst="rect">
            <a:avLst/>
          </a:prstGeom>
        </p:spPr>
        <p:txBody>
          <a:bodyPr anchor="ctr"/>
          <a:lstStyle/>
          <a:p>
            <a:pPr marL="0" marR="0" lvl="0" indent="0" algn="l" defTabSz="914400" rtl="0" eaLnBrk="0" fontAlgn="auto" latinLnBrk="0" hangingPunct="0">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rgbClr val="000000">
                    <a:lumMod val="75000"/>
                    <a:lumOff val="25000"/>
                  </a:srgbClr>
                </a:solidFill>
                <a:effectLst/>
                <a:uLnTx/>
                <a:uFillTx/>
                <a:latin typeface="Berlin Sans FB"/>
                <a:ea typeface="PMingLiU"/>
                <a:cs typeface="+mn-cs"/>
              </a:rPr>
              <a:t>Machine Learning</a:t>
            </a:r>
          </a:p>
        </p:txBody>
      </p:sp>
      <p:sp>
        <p:nvSpPr>
          <p:cNvPr id="8" name="Title 1"/>
          <p:cNvSpPr txBox="1">
            <a:spLocks/>
          </p:cNvSpPr>
          <p:nvPr/>
        </p:nvSpPr>
        <p:spPr>
          <a:xfrm>
            <a:off x="4191000" y="508000"/>
            <a:ext cx="4953000" cy="1905000"/>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1" i="0" u="none" strike="noStrike" kern="1200" cap="none" spc="0" normalizeH="0" baseline="0" noProof="0" dirty="0" smtClean="0">
                <a:ln>
                  <a:noFill/>
                </a:ln>
                <a:solidFill>
                  <a:srgbClr val="000000">
                    <a:lumMod val="75000"/>
                    <a:lumOff val="25000"/>
                  </a:srgbClr>
                </a:solidFill>
                <a:effectLst/>
                <a:uLnTx/>
                <a:uFillTx/>
                <a:latin typeface="Berlin Sans FB"/>
                <a:cs typeface="+mj-cs"/>
              </a:rPr>
              <a:t>单变量线性回归</a:t>
            </a:r>
            <a:endParaRPr kumimoji="0" lang="en-US" sz="4000" b="1" i="0" u="none" strike="noStrike" kern="1200" cap="none" spc="0" normalizeH="0" baseline="0" noProof="0" dirty="0" smtClean="0">
              <a:ln>
                <a:noFill/>
              </a:ln>
              <a:solidFill>
                <a:srgbClr val="000000">
                  <a:lumMod val="75000"/>
                  <a:lumOff val="25000"/>
                </a:srgbClr>
              </a:solidFill>
              <a:effectLst/>
              <a:uLnTx/>
              <a:uFillTx/>
              <a:latin typeface="Berlin Sans FB"/>
              <a:ea typeface="PMingLiU"/>
              <a:cs typeface="+mj-cs"/>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1" i="0" u="none" strike="noStrike" kern="1200" cap="none" spc="0" normalizeH="0" baseline="0" noProof="0" dirty="0" smtClean="0">
                <a:ln>
                  <a:noFill/>
                </a:ln>
                <a:solidFill>
                  <a:srgbClr val="000000">
                    <a:lumMod val="75000"/>
                    <a:lumOff val="25000"/>
                  </a:srgbClr>
                </a:solidFill>
                <a:effectLst/>
                <a:uLnTx/>
                <a:uFillTx/>
                <a:latin typeface="Berlin Sans FB"/>
                <a:ea typeface="PMingLiU"/>
                <a:cs typeface="+mj-cs"/>
              </a:rPr>
              <a:t>Linear regression with one variable</a:t>
            </a:r>
            <a:endParaRPr kumimoji="0" lang="en-US" sz="4000" b="1" i="0" u="none" strike="noStrike" kern="1200" cap="none" spc="0" normalizeH="0" baseline="0" noProof="0" dirty="0">
              <a:ln>
                <a:noFill/>
              </a:ln>
              <a:solidFill>
                <a:srgbClr val="000000">
                  <a:lumMod val="75000"/>
                  <a:lumOff val="25000"/>
                </a:srgbClr>
              </a:solidFill>
              <a:effectLst/>
              <a:uLnTx/>
              <a:uFillTx/>
              <a:latin typeface="Berlin Sans FB"/>
              <a:ea typeface="PMingLiU"/>
              <a:cs typeface="+mj-cs"/>
            </a:endParaRPr>
          </a:p>
        </p:txBody>
      </p:sp>
      <p:sp>
        <p:nvSpPr>
          <p:cNvPr id="9" name="Rectangle 8"/>
          <p:cNvSpPr/>
          <p:nvPr/>
        </p:nvSpPr>
        <p:spPr>
          <a:xfrm>
            <a:off x="8153400" y="6273800"/>
            <a:ext cx="990600" cy="584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a:ln>
                <a:noFill/>
              </a:ln>
              <a:solidFill>
                <a:srgbClr val="FFFFFF"/>
              </a:solidFill>
              <a:effectLst/>
              <a:uLnTx/>
              <a:uFillTx/>
              <a:latin typeface="Berlin Sans FB"/>
              <a:ea typeface="幼圆"/>
              <a:cs typeface="+mn-cs"/>
            </a:endParaRPr>
          </a:p>
        </p:txBody>
      </p:sp>
    </p:spTree>
    <p:extLst>
      <p:ext uri="{BB962C8B-B14F-4D97-AF65-F5344CB8AC3E}">
        <p14:creationId xmlns:p14="http://schemas.microsoft.com/office/powerpoint/2010/main" val="3083150866"/>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7"/>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3514725" y="1193800"/>
            <a:ext cx="25812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3" name="TextBox 9"/>
          <p:cNvSpPr txBox="1">
            <a:spLocks noChangeArrowheads="1"/>
          </p:cNvSpPr>
          <p:nvPr/>
        </p:nvSpPr>
        <p:spPr bwMode="auto">
          <a:xfrm>
            <a:off x="622300" y="685800"/>
            <a:ext cx="244633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Calibri" panose="020F0502020204030204" pitchFamily="34" charset="0"/>
                <a:cs typeface="+mn-cs"/>
              </a:rPr>
              <a:t>假设</a:t>
            </a:r>
            <a:endPar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Hypothesis):</a:t>
            </a:r>
          </a:p>
        </p:txBody>
      </p:sp>
      <p:pic>
        <p:nvPicPr>
          <p:cNvPr id="92164" name="Picture 19"/>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3663950" y="2503488"/>
            <a:ext cx="7556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5" name="TextBox 14"/>
          <p:cNvSpPr txBox="1">
            <a:spLocks noChangeArrowheads="1"/>
          </p:cNvSpPr>
          <p:nvPr/>
        </p:nvSpPr>
        <p:spPr bwMode="auto">
          <a:xfrm>
            <a:off x="622300" y="2292350"/>
            <a:ext cx="30591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Parameters</a:t>
            </a:r>
            <a:r>
              <a:rPr kumimoji="0" lang="zh-CN" altLang="en-US" sz="3200" b="1" i="0" u="none" strike="noStrike" kern="1200" cap="none" spc="0" normalizeH="0" baseline="0" noProof="0" smtClean="0">
                <a:ln>
                  <a:noFill/>
                </a:ln>
                <a:solidFill>
                  <a:srgbClr val="000000"/>
                </a:solidFill>
                <a:effectLst/>
                <a:uLnTx/>
                <a:uFillTx/>
                <a:latin typeface="Calibri" panose="020F0502020204030204" pitchFamily="34" charset="0"/>
                <a:cs typeface="+mn-cs"/>
              </a:rPr>
              <a:t>参数</a:t>
            </a: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p>
        </p:txBody>
      </p:sp>
      <p:pic>
        <p:nvPicPr>
          <p:cNvPr id="92166" name="Picture 3"/>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478213" y="3429000"/>
            <a:ext cx="5360987"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7" name="TextBox 16"/>
          <p:cNvSpPr txBox="1">
            <a:spLocks noChangeArrowheads="1"/>
          </p:cNvSpPr>
          <p:nvPr/>
        </p:nvSpPr>
        <p:spPr bwMode="auto">
          <a:xfrm>
            <a:off x="622300" y="3225800"/>
            <a:ext cx="250348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Cost Function</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Calibri" panose="020F0502020204030204" pitchFamily="34" charset="0"/>
                <a:cs typeface="+mn-cs"/>
              </a:rPr>
              <a:t>代价函数</a:t>
            </a: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p>
        </p:txBody>
      </p:sp>
      <p:pic>
        <p:nvPicPr>
          <p:cNvPr id="92168" name="Picture 1"/>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3478213" y="4935538"/>
            <a:ext cx="2765425"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9" name="TextBox 18"/>
          <p:cNvSpPr txBox="1">
            <a:spLocks noChangeArrowheads="1"/>
          </p:cNvSpPr>
          <p:nvPr/>
        </p:nvSpPr>
        <p:spPr bwMode="auto">
          <a:xfrm>
            <a:off x="622300" y="4783138"/>
            <a:ext cx="19081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Goal</a:t>
            </a:r>
            <a:r>
              <a:rPr kumimoji="0" lang="zh-CN" altLang="en-US" sz="3200" b="1" i="0" u="none" strike="noStrike" kern="1200" cap="none" spc="0" normalizeH="0" baseline="0" noProof="0" smtClean="0">
                <a:ln>
                  <a:noFill/>
                </a:ln>
                <a:solidFill>
                  <a:srgbClr val="000000"/>
                </a:solidFill>
                <a:effectLst/>
                <a:uLnTx/>
                <a:uFillTx/>
                <a:latin typeface="Calibri" panose="020F0502020204030204" pitchFamily="34" charset="0"/>
                <a:cs typeface="+mn-cs"/>
              </a:rPr>
              <a:t>目标</a:t>
            </a: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p>
        </p:txBody>
      </p:sp>
    </p:spTree>
    <p:extLst>
      <p:ext uri="{BB962C8B-B14F-4D97-AF65-F5344CB8AC3E}">
        <p14:creationId xmlns:p14="http://schemas.microsoft.com/office/powerpoint/2010/main" val="3988187632"/>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4"/>
          <p:cNvPicPr>
            <a:picLocks noChangeAspect="1"/>
          </p:cNvPicPr>
          <p:nvPr>
            <p:custDataLst>
              <p:tags r:id="rId1"/>
            </p:custDataLst>
          </p:nvPr>
        </p:nvPicPr>
        <p:blipFill>
          <a:blip r:embed="rId9">
            <a:extLst>
              <a:ext uri="{28A0092B-C50C-407E-A947-70E740481C1C}">
                <a14:useLocalDpi xmlns:a14="http://schemas.microsoft.com/office/drawing/2010/main" val="0"/>
              </a:ext>
            </a:extLst>
          </a:blip>
          <a:srcRect/>
          <a:stretch>
            <a:fillRect/>
          </a:stretch>
        </p:blipFill>
        <p:spPr bwMode="auto">
          <a:xfrm>
            <a:off x="2243138" y="279400"/>
            <a:ext cx="679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1096963" y="5867400"/>
            <a:ext cx="2484437"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8" name="TextBox 29"/>
          <p:cNvSpPr txBox="1">
            <a:spLocks noChangeArrowheads="1"/>
          </p:cNvSpPr>
          <p:nvPr/>
        </p:nvSpPr>
        <p:spPr bwMode="auto">
          <a:xfrm>
            <a:off x="838200" y="773113"/>
            <a:ext cx="3800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or fixed           , this is a function of x)</a:t>
            </a:r>
          </a:p>
        </p:txBody>
      </p:sp>
      <p:pic>
        <p:nvPicPr>
          <p:cNvPr id="93189" name="Picture 2"/>
          <p:cNvPicPr>
            <a:picLocks noChangeAspect="1"/>
          </p:cNvPicPr>
          <p:nvPr>
            <p:custDataLst>
              <p:tags r:id="rId3"/>
            </p:custDataLst>
          </p:nvPr>
        </p:nvPicPr>
        <p:blipFill>
          <a:blip r:embed="rId11">
            <a:extLst>
              <a:ext uri="{28A0092B-C50C-407E-A947-70E740481C1C}">
                <a14:useLocalDpi xmlns:a14="http://schemas.microsoft.com/office/drawing/2010/main" val="0"/>
              </a:ext>
            </a:extLst>
          </a:blip>
          <a:srcRect/>
          <a:stretch>
            <a:fillRect/>
          </a:stretch>
        </p:blipFill>
        <p:spPr bwMode="auto">
          <a:xfrm>
            <a:off x="1819275" y="889000"/>
            <a:ext cx="51911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4" name="Straight Connector 33"/>
          <p:cNvCxnSpPr/>
          <p:nvPr/>
        </p:nvCxnSpPr>
        <p:spPr>
          <a:xfrm>
            <a:off x="5105400" y="381000"/>
            <a:ext cx="0" cy="5283200"/>
          </a:xfrm>
          <a:prstGeom prst="line">
            <a:avLst/>
          </a:prstGeom>
          <a:ln w="12700">
            <a:solidFill>
              <a:schemeClr val="tx1">
                <a:alpha val="55000"/>
              </a:schemeClr>
            </a:solidFill>
          </a:ln>
        </p:spPr>
        <p:style>
          <a:lnRef idx="1">
            <a:schemeClr val="accent1"/>
          </a:lnRef>
          <a:fillRef idx="0">
            <a:schemeClr val="accent1"/>
          </a:fillRef>
          <a:effectRef idx="0">
            <a:schemeClr val="accent1"/>
          </a:effectRef>
          <a:fontRef idx="minor">
            <a:schemeClr val="tx1"/>
          </a:fontRef>
        </p:style>
      </p:cxnSp>
      <p:pic>
        <p:nvPicPr>
          <p:cNvPr id="93191" name="Picture 64"/>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6550025" y="279400"/>
            <a:ext cx="10779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2" name="TextBox 35"/>
          <p:cNvSpPr txBox="1">
            <a:spLocks noChangeArrowheads="1"/>
          </p:cNvSpPr>
          <p:nvPr/>
        </p:nvSpPr>
        <p:spPr bwMode="auto">
          <a:xfrm>
            <a:off x="5327650" y="773113"/>
            <a:ext cx="3530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unction of the parameters            )</a:t>
            </a:r>
          </a:p>
        </p:txBody>
      </p:sp>
      <p:pic>
        <p:nvPicPr>
          <p:cNvPr id="93193" name="Picture 65"/>
          <p:cNvPicPr>
            <a:picLocks noChangeAspect="1"/>
          </p:cNvPicPr>
          <p:nvPr>
            <p:custDataLst>
              <p:tags r:id="rId5"/>
            </p:custDataLst>
          </p:nvPr>
        </p:nvPicPr>
        <p:blipFill>
          <a:blip r:embed="rId13">
            <a:extLst>
              <a:ext uri="{28A0092B-C50C-407E-A947-70E740481C1C}">
                <a14:useLocalDpi xmlns:a14="http://schemas.microsoft.com/office/drawing/2010/main" val="0"/>
              </a:ext>
            </a:extLst>
          </a:blip>
          <a:srcRect/>
          <a:stretch>
            <a:fillRect/>
          </a:stretch>
        </p:blipFill>
        <p:spPr bwMode="auto">
          <a:xfrm>
            <a:off x="8080375" y="889000"/>
            <a:ext cx="5159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4" name="Picture 47"/>
          <p:cNvPicPr>
            <a:picLocks noChangeAspect="1"/>
          </p:cNvPicPr>
          <p:nvPr>
            <p:custDataLst>
              <p:tags r:id="rId6"/>
            </p:custDataLst>
          </p:nvPr>
        </p:nvPicPr>
        <p:blipFill>
          <a:blip r:embed="rId14">
            <a:extLst>
              <a:ext uri="{28A0092B-C50C-407E-A947-70E740481C1C}">
                <a14:useLocalDpi xmlns:a14="http://schemas.microsoft.com/office/drawing/2010/main" val="0"/>
              </a:ext>
            </a:extLst>
          </a:blip>
          <a:srcRect/>
          <a:stretch>
            <a:fillRect/>
          </a:stretch>
        </p:blipFill>
        <p:spPr bwMode="auto">
          <a:xfrm>
            <a:off x="8039100" y="1449388"/>
            <a:ext cx="53022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5" name="Picture 46"/>
          <p:cNvPicPr>
            <a:picLocks noChangeAspect="1"/>
          </p:cNvPicPr>
          <p:nvPr>
            <p:custDataLst>
              <p:tags r:id="rId7"/>
            </p:custDataLst>
          </p:nvPr>
        </p:nvPicPr>
        <p:blipFill>
          <a:blip r:embed="rId15">
            <a:extLst>
              <a:ext uri="{28A0092B-C50C-407E-A947-70E740481C1C}">
                <a14:useLocalDpi xmlns:a14="http://schemas.microsoft.com/office/drawing/2010/main" val="0"/>
              </a:ext>
            </a:extLst>
          </a:blip>
          <a:srcRect/>
          <a:stretch>
            <a:fillRect/>
          </a:stretch>
        </p:blipFill>
        <p:spPr bwMode="auto">
          <a:xfrm>
            <a:off x="6869113" y="4648200"/>
            <a:ext cx="185737"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4" name="Chart 53"/>
          <p:cNvGraphicFramePr>
            <a:graphicFrameLocks/>
          </p:cNvGraphicFramePr>
          <p:nvPr/>
        </p:nvGraphicFramePr>
        <p:xfrm>
          <a:off x="955296" y="1600201"/>
          <a:ext cx="4114800" cy="3878727"/>
        </p:xfrm>
        <a:graphic>
          <a:graphicData uri="http://schemas.openxmlformats.org/drawingml/2006/chart">
            <c:chart xmlns:c="http://schemas.openxmlformats.org/drawingml/2006/chart" xmlns:r="http://schemas.openxmlformats.org/officeDocument/2006/relationships" r:id="rId16"/>
          </a:graphicData>
        </a:graphic>
      </p:graphicFrame>
      <p:sp>
        <p:nvSpPr>
          <p:cNvPr id="93197" name="TextBox 54"/>
          <p:cNvSpPr txBox="1">
            <a:spLocks noChangeArrowheads="1"/>
          </p:cNvSpPr>
          <p:nvPr/>
        </p:nvSpPr>
        <p:spPr bwMode="auto">
          <a:xfrm>
            <a:off x="-4763" y="2668588"/>
            <a:ext cx="10239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Price ($)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in 1000’s</a:t>
            </a:r>
          </a:p>
        </p:txBody>
      </p:sp>
      <p:sp>
        <p:nvSpPr>
          <p:cNvPr id="93198" name="TextBox 56"/>
          <p:cNvSpPr txBox="1">
            <a:spLocks noChangeArrowheads="1"/>
          </p:cNvSpPr>
          <p:nvPr/>
        </p:nvSpPr>
        <p:spPr bwMode="auto">
          <a:xfrm>
            <a:off x="2290763" y="5257800"/>
            <a:ext cx="1597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Size in feet</a:t>
            </a:r>
            <a:r>
              <a:rPr kumimoji="0" lang="en-US" altLang="zh-CN" sz="1800" b="1" i="0" u="none" strike="noStrike" kern="1200" cap="none" spc="0" normalizeH="0" baseline="30000" noProof="0" smtClean="0">
                <a:ln>
                  <a:noFill/>
                </a:ln>
                <a:solidFill>
                  <a:srgbClr val="000000"/>
                </a:solidFill>
                <a:effectLst/>
                <a:uLnTx/>
                <a:uFillTx/>
                <a:latin typeface="Calibri" panose="020F0502020204030204" pitchFamily="34" charset="0"/>
                <a:ea typeface="PMingLiU" pitchFamily="18" charset="-120"/>
                <a:cs typeface="+mn-cs"/>
              </a:rPr>
              <a:t>2</a:t>
            </a: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 (x)</a:t>
            </a:r>
          </a:p>
        </p:txBody>
      </p:sp>
      <p:cxnSp>
        <p:nvCxnSpPr>
          <p:cNvPr id="59" name="Straight Connector 58"/>
          <p:cNvCxnSpPr/>
          <p:nvPr/>
        </p:nvCxnSpPr>
        <p:spPr>
          <a:xfrm flipV="1">
            <a:off x="1014413" y="3379788"/>
            <a:ext cx="3862387" cy="1397000"/>
          </a:xfrm>
          <a:prstGeom prst="line">
            <a:avLst/>
          </a:prstGeom>
          <a:ln w="2540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V="1">
            <a:off x="5753100" y="1295400"/>
            <a:ext cx="0" cy="3506788"/>
          </a:xfrm>
          <a:prstGeom prst="line">
            <a:avLst/>
          </a:prstGeom>
          <a:ln w="15875">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5524500" y="4445000"/>
            <a:ext cx="2971800" cy="0"/>
          </a:xfrm>
          <a:prstGeom prst="line">
            <a:avLst/>
          </a:prstGeom>
          <a:ln w="15875">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sp>
        <p:nvSpPr>
          <p:cNvPr id="2" name="Freeform 1"/>
          <p:cNvSpPr/>
          <p:nvPr/>
        </p:nvSpPr>
        <p:spPr>
          <a:xfrm>
            <a:off x="5657850" y="1879600"/>
            <a:ext cx="2457450" cy="2347913"/>
          </a:xfrm>
          <a:custGeom>
            <a:avLst/>
            <a:gdLst>
              <a:gd name="connsiteX0" fmla="*/ 0 w 2457450"/>
              <a:gd name="connsiteY0" fmla="*/ 0 h 1760585"/>
              <a:gd name="connsiteX1" fmla="*/ 354330 w 2457450"/>
              <a:gd name="connsiteY1" fmla="*/ 1245870 h 1760585"/>
              <a:gd name="connsiteX2" fmla="*/ 1200150 w 2457450"/>
              <a:gd name="connsiteY2" fmla="*/ 1760220 h 1760585"/>
              <a:gd name="connsiteX3" fmla="*/ 2000250 w 2457450"/>
              <a:gd name="connsiteY3" fmla="*/ 1303020 h 1760585"/>
              <a:gd name="connsiteX4" fmla="*/ 2457450 w 2457450"/>
              <a:gd name="connsiteY4" fmla="*/ 22860 h 17605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7450" h="1760585">
                <a:moveTo>
                  <a:pt x="0" y="0"/>
                </a:moveTo>
                <a:cubicBezTo>
                  <a:pt x="77152" y="476250"/>
                  <a:pt x="154305" y="952500"/>
                  <a:pt x="354330" y="1245870"/>
                </a:cubicBezTo>
                <a:cubicBezTo>
                  <a:pt x="554355" y="1539240"/>
                  <a:pt x="925830" y="1750695"/>
                  <a:pt x="1200150" y="1760220"/>
                </a:cubicBezTo>
                <a:cubicBezTo>
                  <a:pt x="1474470" y="1769745"/>
                  <a:pt x="1790700" y="1592580"/>
                  <a:pt x="2000250" y="1303020"/>
                </a:cubicBezTo>
                <a:cubicBezTo>
                  <a:pt x="2209800" y="1013460"/>
                  <a:pt x="2333625" y="518160"/>
                  <a:pt x="2457450" y="22860"/>
                </a:cubicBezTo>
              </a:path>
            </a:pathLst>
          </a:custGeom>
          <a:ln w="15748">
            <a:solidFill>
              <a:schemeClr val="bg2">
                <a:lumMod val="10000"/>
              </a:schemeClr>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2800" b="1" i="0" u="none" strike="noStrike" kern="1200" cap="none" spc="0" normalizeH="0" baseline="0" noProof="0">
              <a:ln>
                <a:noFill/>
              </a:ln>
              <a:solidFill>
                <a:srgbClr val="000000"/>
              </a:solidFill>
              <a:effectLst/>
              <a:uLnTx/>
              <a:uFillTx/>
              <a:latin typeface="Berlin Sans FB"/>
              <a:ea typeface="幼圆"/>
              <a:cs typeface="+mn-cs"/>
            </a:endParaRPr>
          </a:p>
        </p:txBody>
      </p:sp>
      <p:sp>
        <p:nvSpPr>
          <p:cNvPr id="93203" name="矩形 2"/>
          <p:cNvSpPr>
            <a:spLocks noChangeArrowheads="1"/>
          </p:cNvSpPr>
          <p:nvPr/>
        </p:nvSpPr>
        <p:spPr bwMode="auto">
          <a:xfrm>
            <a:off x="1443038" y="171450"/>
            <a:ext cx="803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FF0000"/>
                </a:solidFill>
                <a:effectLst/>
                <a:uLnTx/>
                <a:uFillTx/>
                <a:latin typeface="Arial Black" panose="020B0A04020102020204" pitchFamily="34" charset="0"/>
                <a:cs typeface="+mn-cs"/>
              </a:rPr>
              <a:t>假设</a:t>
            </a:r>
            <a:endParaRPr kumimoji="0" lang="en-US" altLang="zh-CN" sz="2400" b="1" i="0" u="none" strike="noStrike" kern="1200" cap="none" spc="0" normalizeH="0" baseline="0" noProof="0" smtClean="0">
              <a:ln>
                <a:noFill/>
              </a:ln>
              <a:solidFill>
                <a:srgbClr val="FF0000"/>
              </a:solidFill>
              <a:effectLst/>
              <a:uLnTx/>
              <a:uFillTx/>
              <a:latin typeface="Arial Black" panose="020B0A04020102020204" pitchFamily="34" charset="0"/>
              <a:ea typeface="PMingLiU" pitchFamily="18" charset="-120"/>
              <a:cs typeface="+mn-cs"/>
            </a:endParaRPr>
          </a:p>
        </p:txBody>
      </p:sp>
      <p:sp>
        <p:nvSpPr>
          <p:cNvPr id="93204" name="矩形 19"/>
          <p:cNvSpPr>
            <a:spLocks noChangeArrowheads="1"/>
          </p:cNvSpPr>
          <p:nvPr/>
        </p:nvSpPr>
        <p:spPr bwMode="auto">
          <a:xfrm>
            <a:off x="5181600" y="76200"/>
            <a:ext cx="1746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FF0000"/>
                </a:solidFill>
                <a:effectLst/>
                <a:uLnTx/>
                <a:uFillTx/>
                <a:latin typeface="Arial Black" panose="020B0A04020102020204" pitchFamily="34" charset="0"/>
                <a:cs typeface="+mn-cs"/>
              </a:rPr>
              <a:t>代价函数</a:t>
            </a:r>
            <a:endParaRPr kumimoji="0" lang="en-US" altLang="zh-CN" sz="2400" b="1" i="0" u="none" strike="noStrike" kern="1200" cap="none" spc="0" normalizeH="0" baseline="0" noProof="0" smtClean="0">
              <a:ln>
                <a:noFill/>
              </a:ln>
              <a:solidFill>
                <a:srgbClr val="FF0000"/>
              </a:solidFill>
              <a:effectLst/>
              <a:uLnTx/>
              <a:uFillTx/>
              <a:latin typeface="Arial Black" panose="020B0A04020102020204" pitchFamily="34" charset="0"/>
              <a:ea typeface="PMingLiU" pitchFamily="18" charset="-120"/>
              <a:cs typeface="+mn-cs"/>
            </a:endParaRPr>
          </a:p>
        </p:txBody>
      </p:sp>
      <p:sp>
        <p:nvSpPr>
          <p:cNvPr id="93205" name="矩形 20"/>
          <p:cNvSpPr>
            <a:spLocks noChangeArrowheads="1"/>
          </p:cNvSpPr>
          <p:nvPr/>
        </p:nvSpPr>
        <p:spPr bwMode="auto">
          <a:xfrm>
            <a:off x="3849688" y="5764213"/>
            <a:ext cx="44688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FF0000"/>
                </a:solidFill>
                <a:effectLst/>
                <a:uLnTx/>
                <a:uFillTx/>
                <a:latin typeface="Arial Black" panose="020B0A04020102020204" pitchFamily="34" charset="0"/>
                <a:cs typeface="+mn-cs"/>
              </a:rPr>
              <a:t>假设函数的截距参数</a:t>
            </a:r>
            <a:r>
              <a:rPr kumimoji="0" lang="el-GR" altLang="zh-CN" sz="2400" b="1" i="1" u="none" strike="noStrike" kern="1200" cap="none" spc="0" normalizeH="0" baseline="0" noProof="0" smtClean="0">
                <a:ln>
                  <a:noFill/>
                </a:ln>
                <a:solidFill>
                  <a:srgbClr val="FF0000"/>
                </a:solidFill>
                <a:effectLst/>
                <a:uLnTx/>
                <a:uFillTx/>
                <a:latin typeface="Times New Roman" panose="02020603050405020304" pitchFamily="18" charset="0"/>
                <a:ea typeface="PMingLiU" pitchFamily="18" charset="-120"/>
                <a:cs typeface="Times New Roman" panose="02020603050405020304" pitchFamily="18" charset="0"/>
              </a:rPr>
              <a:t>θ</a:t>
            </a:r>
            <a:r>
              <a:rPr kumimoji="0" lang="en-US" altLang="zh-CN" sz="2400" b="1" i="0" u="none" strike="noStrike" kern="1200" cap="none" spc="0" normalizeH="0" baseline="-25000" noProof="0" smtClean="0">
                <a:ln>
                  <a:noFill/>
                </a:ln>
                <a:solidFill>
                  <a:srgbClr val="FF0000"/>
                </a:solidFill>
                <a:effectLst/>
                <a:uLnTx/>
                <a:uFillTx/>
                <a:latin typeface="Times New Roman" panose="02020603050405020304" pitchFamily="18" charset="0"/>
                <a:ea typeface="PMingLiU" pitchFamily="18" charset="-120"/>
                <a:cs typeface="Times New Roman" panose="02020603050405020304" pitchFamily="18" charset="0"/>
              </a:rPr>
              <a:t>0</a:t>
            </a:r>
            <a:r>
              <a:rPr kumimoji="0" lang="zh-CN" altLang="en-US" sz="2400" b="1" i="0" u="none" strike="noStrike" kern="1200" cap="none" spc="0" normalizeH="0" baseline="0" noProof="0" smtClean="0">
                <a:ln>
                  <a:noFill/>
                </a:ln>
                <a:solidFill>
                  <a:srgbClr val="FF0000"/>
                </a:solidFill>
                <a:effectLst/>
                <a:uLnTx/>
                <a:uFillTx/>
                <a:latin typeface="Arial Black" panose="020B0A04020102020204" pitchFamily="34" charset="0"/>
                <a:cs typeface="+mn-cs"/>
              </a:rPr>
              <a:t>不为零？</a:t>
            </a:r>
            <a:endParaRPr kumimoji="0" lang="en-US" altLang="zh-CN" sz="2400" b="1" i="0" u="none" strike="noStrike" kern="1200" cap="none" spc="0" normalizeH="0" baseline="0" noProof="0" smtClean="0">
              <a:ln>
                <a:noFill/>
              </a:ln>
              <a:solidFill>
                <a:srgbClr val="FF0000"/>
              </a:solidFill>
              <a:effectLst/>
              <a:uLnTx/>
              <a:uFillTx/>
              <a:latin typeface="Arial Black" panose="020B0A04020102020204" pitchFamily="34" charset="0"/>
              <a:ea typeface="PMingLiU" pitchFamily="18" charset="-120"/>
              <a:cs typeface="+mn-cs"/>
            </a:endParaRPr>
          </a:p>
        </p:txBody>
      </p:sp>
    </p:spTree>
    <p:extLst>
      <p:ext uri="{BB962C8B-B14F-4D97-AF65-F5344CB8AC3E}">
        <p14:creationId xmlns:p14="http://schemas.microsoft.com/office/powerpoint/2010/main" val="24845917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descr="C:\Users\Public\Documents\ml-class\lectures-slides\assets\2.bow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76200"/>
            <a:ext cx="6310313" cy="66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1436040" y="2432160"/>
              <a:ext cx="7011000" cy="4025760"/>
            </p14:xfrm>
          </p:contentPart>
        </mc:Choice>
        <mc:Fallback xmlns="">
          <p:pic>
            <p:nvPicPr>
              <p:cNvPr id="2" name="Ink 1"/>
              <p:cNvPicPr/>
              <p:nvPr/>
            </p:nvPicPr>
            <p:blipFill>
              <a:blip r:embed="rId4"/>
              <a:stretch>
                <a:fillRect/>
              </a:stretch>
            </p:blipFill>
            <p:spPr>
              <a:xfrm>
                <a:off x="1428840" y="2424600"/>
                <a:ext cx="7028280" cy="40362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6445800" y="276480"/>
              <a:ext cx="2444400" cy="3920640"/>
            </p14:xfrm>
          </p:contentPart>
        </mc:Choice>
        <mc:Fallback xmlns="">
          <p:pic>
            <p:nvPicPr>
              <p:cNvPr id="4" name="Ink 3"/>
              <p:cNvPicPr/>
              <p:nvPr/>
            </p:nvPicPr>
            <p:blipFill>
              <a:blip r:embed="rId6"/>
              <a:stretch>
                <a:fillRect/>
              </a:stretch>
            </p:blipFill>
            <p:spPr>
              <a:xfrm>
                <a:off x="6436080" y="267120"/>
                <a:ext cx="2465640" cy="3938999"/>
              </a:xfrm>
              <a:prstGeom prst="rect">
                <a:avLst/>
              </a:prstGeom>
            </p:spPr>
          </p:pic>
        </mc:Fallback>
      </mc:AlternateContent>
      <p:sp>
        <p:nvSpPr>
          <p:cNvPr id="94213" name="矩形 2"/>
          <p:cNvSpPr>
            <a:spLocks noChangeArrowheads="1"/>
          </p:cNvSpPr>
          <p:nvPr/>
        </p:nvSpPr>
        <p:spPr bwMode="auto">
          <a:xfrm>
            <a:off x="7218363" y="1600200"/>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Arial Black" panose="020B0A04020102020204" pitchFamily="34" charset="0"/>
                <a:cs typeface="+mn-cs"/>
              </a:rPr>
              <a:t>等高线图</a:t>
            </a:r>
          </a:p>
        </p:txBody>
      </p:sp>
    </p:spTree>
    <p:extLst>
      <p:ext uri="{BB962C8B-B14F-4D97-AF65-F5344CB8AC3E}">
        <p14:creationId xmlns:p14="http://schemas.microsoft.com/office/powerpoint/2010/main" val="2153253950"/>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5963" y="1174750"/>
            <a:ext cx="4389437"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5"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1174750"/>
            <a:ext cx="4389438"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6" name="Picture 7"/>
          <p:cNvPicPr>
            <a:picLocks noChangeAspect="1"/>
          </p:cNvPicPr>
          <p:nvPr>
            <p:custDataLst>
              <p:tags r:id="rId1"/>
            </p:custDataLst>
          </p:nvPr>
        </p:nvPicPr>
        <p:blipFill>
          <a:blip r:embed="rId8">
            <a:extLst>
              <a:ext uri="{28A0092B-C50C-407E-A947-70E740481C1C}">
                <a14:useLocalDpi xmlns:a14="http://schemas.microsoft.com/office/drawing/2010/main" val="0"/>
              </a:ext>
            </a:extLst>
          </a:blip>
          <a:srcRect/>
          <a:stretch>
            <a:fillRect/>
          </a:stretch>
        </p:blipFill>
        <p:spPr bwMode="auto">
          <a:xfrm>
            <a:off x="2243138" y="279400"/>
            <a:ext cx="679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7" name="TextBox 8"/>
          <p:cNvSpPr txBox="1">
            <a:spLocks noChangeArrowheads="1"/>
          </p:cNvSpPr>
          <p:nvPr/>
        </p:nvSpPr>
        <p:spPr bwMode="auto">
          <a:xfrm>
            <a:off x="838200" y="773113"/>
            <a:ext cx="3800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or fixed           , this is a function of x)</a:t>
            </a:r>
          </a:p>
        </p:txBody>
      </p:sp>
      <p:pic>
        <p:nvPicPr>
          <p:cNvPr id="95238" name="Picture 9"/>
          <p:cNvPicPr>
            <a:picLocks noChangeAspect="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1819275" y="889000"/>
            <a:ext cx="51911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9" name="Picture 10"/>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6550025" y="279400"/>
            <a:ext cx="10779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40" name="TextBox 11"/>
          <p:cNvSpPr txBox="1">
            <a:spLocks noChangeArrowheads="1"/>
          </p:cNvSpPr>
          <p:nvPr/>
        </p:nvSpPr>
        <p:spPr bwMode="auto">
          <a:xfrm>
            <a:off x="5327650" y="773113"/>
            <a:ext cx="3530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unction of the parameters            )</a:t>
            </a:r>
          </a:p>
        </p:txBody>
      </p:sp>
      <p:pic>
        <p:nvPicPr>
          <p:cNvPr id="95241" name="Picture 12"/>
          <p:cNvPicPr>
            <a:picLocks noChangeAspect="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8080375" y="889000"/>
            <a:ext cx="5159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2">
            <p14:nvContentPartPr>
              <p14:cNvPr id="2" name="Ink 1"/>
              <p14:cNvContentPartPr/>
              <p14:nvPr/>
            </p14:nvContentPartPr>
            <p14:xfrm>
              <a:off x="707040" y="1010880"/>
              <a:ext cx="8276400" cy="5189280"/>
            </p14:xfrm>
          </p:contentPart>
        </mc:Choice>
        <mc:Fallback xmlns="">
          <p:pic>
            <p:nvPicPr>
              <p:cNvPr id="2" name="Ink 1"/>
              <p:cNvPicPr/>
              <p:nvPr/>
            </p:nvPicPr>
            <p:blipFill>
              <a:blip r:embed="rId13"/>
              <a:stretch>
                <a:fillRect/>
              </a:stretch>
            </p:blipFill>
            <p:spPr>
              <a:xfrm>
                <a:off x="699480" y="1004040"/>
                <a:ext cx="8294760" cy="5198640"/>
              </a:xfrm>
              <a:prstGeom prst="rect">
                <a:avLst/>
              </a:prstGeom>
            </p:spPr>
          </p:pic>
        </mc:Fallback>
      </mc:AlternateContent>
    </p:spTree>
    <p:extLst>
      <p:ext uri="{BB962C8B-B14F-4D97-AF65-F5344CB8AC3E}">
        <p14:creationId xmlns:p14="http://schemas.microsoft.com/office/powerpoint/2010/main" val="2868616673"/>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5963" y="1174750"/>
            <a:ext cx="4389437"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59"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1174750"/>
            <a:ext cx="4389438"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0" name="Picture 3"/>
          <p:cNvPicPr>
            <a:picLocks noChangeAspect="1"/>
          </p:cNvPicPr>
          <p:nvPr>
            <p:custDataLst>
              <p:tags r:id="rId1"/>
            </p:custDataLst>
          </p:nvPr>
        </p:nvPicPr>
        <p:blipFill>
          <a:blip r:embed="rId8">
            <a:extLst>
              <a:ext uri="{28A0092B-C50C-407E-A947-70E740481C1C}">
                <a14:useLocalDpi xmlns:a14="http://schemas.microsoft.com/office/drawing/2010/main" val="0"/>
              </a:ext>
            </a:extLst>
          </a:blip>
          <a:srcRect/>
          <a:stretch>
            <a:fillRect/>
          </a:stretch>
        </p:blipFill>
        <p:spPr bwMode="auto">
          <a:xfrm>
            <a:off x="2243138" y="279400"/>
            <a:ext cx="679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1" name="TextBox 4"/>
          <p:cNvSpPr txBox="1">
            <a:spLocks noChangeArrowheads="1"/>
          </p:cNvSpPr>
          <p:nvPr/>
        </p:nvSpPr>
        <p:spPr bwMode="auto">
          <a:xfrm>
            <a:off x="838200" y="773113"/>
            <a:ext cx="3800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or fixed           , this is a function of x)</a:t>
            </a:r>
          </a:p>
        </p:txBody>
      </p:sp>
      <p:pic>
        <p:nvPicPr>
          <p:cNvPr id="96262" name="Picture 5"/>
          <p:cNvPicPr>
            <a:picLocks noChangeAspect="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1819275" y="889000"/>
            <a:ext cx="51911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3" name="Picture 6"/>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6550025" y="279400"/>
            <a:ext cx="10779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4" name="TextBox 7"/>
          <p:cNvSpPr txBox="1">
            <a:spLocks noChangeArrowheads="1"/>
          </p:cNvSpPr>
          <p:nvPr/>
        </p:nvSpPr>
        <p:spPr bwMode="auto">
          <a:xfrm>
            <a:off x="5327650" y="773113"/>
            <a:ext cx="3530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unction of the parameters            )</a:t>
            </a:r>
          </a:p>
        </p:txBody>
      </p:sp>
      <p:pic>
        <p:nvPicPr>
          <p:cNvPr id="96265" name="Picture 8"/>
          <p:cNvPicPr>
            <a:picLocks noChangeAspect="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8080375" y="889000"/>
            <a:ext cx="5159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2">
            <p14:nvContentPartPr>
              <p14:cNvPr id="2" name="Ink 1"/>
              <p14:cNvContentPartPr/>
              <p14:nvPr/>
            </p14:nvContentPartPr>
            <p14:xfrm>
              <a:off x="2764800" y="2298720"/>
              <a:ext cx="4031280" cy="4263840"/>
            </p14:xfrm>
          </p:contentPart>
        </mc:Choice>
        <mc:Fallback xmlns="">
          <p:pic>
            <p:nvPicPr>
              <p:cNvPr id="2" name="Ink 1"/>
              <p:cNvPicPr/>
              <p:nvPr/>
            </p:nvPicPr>
            <p:blipFill>
              <a:blip r:embed="rId13"/>
              <a:stretch>
                <a:fillRect/>
              </a:stretch>
            </p:blipFill>
            <p:spPr>
              <a:xfrm>
                <a:off x="2759400" y="2291880"/>
                <a:ext cx="4042800" cy="4279680"/>
              </a:xfrm>
              <a:prstGeom prst="rect">
                <a:avLst/>
              </a:prstGeom>
            </p:spPr>
          </p:pic>
        </mc:Fallback>
      </mc:AlternateContent>
    </p:spTree>
    <p:extLst>
      <p:ext uri="{BB962C8B-B14F-4D97-AF65-F5344CB8AC3E}">
        <p14:creationId xmlns:p14="http://schemas.microsoft.com/office/powerpoint/2010/main" val="395784021"/>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7" name="Rectangle 3"/>
          <p:cNvSpPr>
            <a:spLocks noGrp="1" noRot="1" noChangeArrowheads="1"/>
          </p:cNvSpPr>
          <p:nvPr>
            <p:ph type="body" idx="1"/>
          </p:nvPr>
        </p:nvSpPr>
        <p:spPr>
          <a:xfrm>
            <a:off x="611188" y="458070"/>
            <a:ext cx="8075612" cy="4971194"/>
          </a:xfrm>
        </p:spPr>
        <p:txBody>
          <a:bodyPr/>
          <a:lstStyle/>
          <a:p>
            <a:pPr>
              <a:lnSpc>
                <a:spcPct val="150000"/>
              </a:lnSpc>
            </a:pPr>
            <a:r>
              <a:rPr lang="zh-CN" altLang="en-US" sz="2400" dirty="0" smtClean="0">
                <a:solidFill>
                  <a:srgbClr val="0070C0"/>
                </a:solidFill>
              </a:rPr>
              <a:t>统计学习是一种基于样本数据的学习，而样本数据一般是</a:t>
            </a:r>
            <a:r>
              <a:rPr lang="en-US" sz="2400" i="1" dirty="0" smtClean="0">
                <a:solidFill>
                  <a:srgbClr val="0070C0"/>
                </a:solidFill>
              </a:rPr>
              <a:t>n</a:t>
            </a:r>
            <a:r>
              <a:rPr lang="zh-CN" altLang="en-US" sz="2400" dirty="0" smtClean="0">
                <a:solidFill>
                  <a:srgbClr val="0070C0"/>
                </a:solidFill>
              </a:rPr>
              <a:t>维向量（称为特征向量）或者</a:t>
            </a:r>
            <a:r>
              <a:rPr lang="en-US" sz="2400" i="1" dirty="0" smtClean="0">
                <a:solidFill>
                  <a:srgbClr val="0070C0"/>
                </a:solidFill>
              </a:rPr>
              <a:t>n</a:t>
            </a:r>
            <a:r>
              <a:rPr lang="zh-CN" altLang="en-US" sz="2400" dirty="0" smtClean="0">
                <a:solidFill>
                  <a:srgbClr val="0070C0"/>
                </a:solidFill>
              </a:rPr>
              <a:t>维向量与符号或数值组成的序对，所以统计学习的方法主要是</a:t>
            </a:r>
            <a:r>
              <a:rPr lang="zh-CN" altLang="en-US" sz="2400" dirty="0" smtClean="0">
                <a:solidFill>
                  <a:srgbClr val="FF0000"/>
                </a:solidFill>
              </a:rPr>
              <a:t>监督学习</a:t>
            </a:r>
            <a:r>
              <a:rPr lang="zh-CN" altLang="en-US" sz="2400" dirty="0" smtClean="0">
                <a:solidFill>
                  <a:srgbClr val="0070C0"/>
                </a:solidFill>
              </a:rPr>
              <a:t>和</a:t>
            </a:r>
            <a:r>
              <a:rPr lang="zh-CN" altLang="en-US" sz="2400" dirty="0" smtClean="0">
                <a:solidFill>
                  <a:srgbClr val="FF0000"/>
                </a:solidFill>
              </a:rPr>
              <a:t>无监督学习</a:t>
            </a:r>
            <a:r>
              <a:rPr lang="zh-CN" altLang="en-US" sz="2400" dirty="0" smtClean="0">
                <a:solidFill>
                  <a:srgbClr val="0070C0"/>
                </a:solidFill>
              </a:rPr>
              <a:t>。</a:t>
            </a:r>
          </a:p>
          <a:p>
            <a:pPr>
              <a:lnSpc>
                <a:spcPct val="150000"/>
              </a:lnSpc>
            </a:pPr>
            <a:r>
              <a:rPr lang="zh-CN" altLang="en-US" sz="2400" dirty="0" smtClean="0">
                <a:solidFill>
                  <a:srgbClr val="0070C0"/>
                </a:solidFill>
              </a:rPr>
              <a:t>决策树学习是一种独特的监督学习方法，它不仅可用于符号学习，也可用于统计学习。在统计学习中，它既可用于分类学习也可用于回归学习；它既可走数值路线，也可走概率路线。</a:t>
            </a:r>
            <a:endParaRPr lang="en-US" altLang="zh-CN" sz="2400" dirty="0">
              <a:solidFill>
                <a:srgbClr val="0070C0"/>
              </a:solidFill>
              <a:latin typeface="仿宋_GB2312" charset="-122"/>
              <a:ea typeface="仿宋_GB231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5963" y="1174750"/>
            <a:ext cx="4389437"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1174750"/>
            <a:ext cx="4389438"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4" name="Picture 3"/>
          <p:cNvPicPr>
            <a:picLocks noChangeAspect="1"/>
          </p:cNvPicPr>
          <p:nvPr>
            <p:custDataLst>
              <p:tags r:id="rId1"/>
            </p:custDataLst>
          </p:nvPr>
        </p:nvPicPr>
        <p:blipFill>
          <a:blip r:embed="rId8">
            <a:extLst>
              <a:ext uri="{28A0092B-C50C-407E-A947-70E740481C1C}">
                <a14:useLocalDpi xmlns:a14="http://schemas.microsoft.com/office/drawing/2010/main" val="0"/>
              </a:ext>
            </a:extLst>
          </a:blip>
          <a:srcRect/>
          <a:stretch>
            <a:fillRect/>
          </a:stretch>
        </p:blipFill>
        <p:spPr bwMode="auto">
          <a:xfrm>
            <a:off x="2243138" y="279400"/>
            <a:ext cx="679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5" name="TextBox 4"/>
          <p:cNvSpPr txBox="1">
            <a:spLocks noChangeArrowheads="1"/>
          </p:cNvSpPr>
          <p:nvPr/>
        </p:nvSpPr>
        <p:spPr bwMode="auto">
          <a:xfrm>
            <a:off x="838200" y="773113"/>
            <a:ext cx="3800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or fixed           , this is a function of x)</a:t>
            </a:r>
          </a:p>
        </p:txBody>
      </p:sp>
      <p:pic>
        <p:nvPicPr>
          <p:cNvPr id="97286" name="Picture 5"/>
          <p:cNvPicPr>
            <a:picLocks noChangeAspect="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1819275" y="889000"/>
            <a:ext cx="51911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7" name="Picture 6"/>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6550025" y="279400"/>
            <a:ext cx="10779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8" name="TextBox 7"/>
          <p:cNvSpPr txBox="1">
            <a:spLocks noChangeArrowheads="1"/>
          </p:cNvSpPr>
          <p:nvPr/>
        </p:nvSpPr>
        <p:spPr bwMode="auto">
          <a:xfrm>
            <a:off x="5327650" y="773113"/>
            <a:ext cx="3530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unction of the parameters            )</a:t>
            </a:r>
          </a:p>
        </p:txBody>
      </p:sp>
      <p:pic>
        <p:nvPicPr>
          <p:cNvPr id="97289" name="Picture 8"/>
          <p:cNvPicPr>
            <a:picLocks noChangeAspect="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8080375" y="889000"/>
            <a:ext cx="5159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2">
            <p14:nvContentPartPr>
              <p14:cNvPr id="2" name="Ink 1"/>
              <p14:cNvContentPartPr/>
              <p14:nvPr/>
            </p14:nvContentPartPr>
            <p14:xfrm>
              <a:off x="3308400" y="3147360"/>
              <a:ext cx="3516840" cy="1965600"/>
            </p14:xfrm>
          </p:contentPart>
        </mc:Choice>
        <mc:Fallback xmlns="">
          <p:pic>
            <p:nvPicPr>
              <p:cNvPr id="2" name="Ink 1"/>
              <p:cNvPicPr/>
              <p:nvPr/>
            </p:nvPicPr>
            <p:blipFill>
              <a:blip r:embed="rId13"/>
              <a:stretch>
                <a:fillRect/>
              </a:stretch>
            </p:blipFill>
            <p:spPr>
              <a:xfrm>
                <a:off x="3302280" y="3138360"/>
                <a:ext cx="3531240" cy="1984680"/>
              </a:xfrm>
              <a:prstGeom prst="rect">
                <a:avLst/>
              </a:prstGeom>
            </p:spPr>
          </p:pic>
        </mc:Fallback>
      </mc:AlternateContent>
    </p:spTree>
    <p:extLst>
      <p:ext uri="{BB962C8B-B14F-4D97-AF65-F5344CB8AC3E}">
        <p14:creationId xmlns:p14="http://schemas.microsoft.com/office/powerpoint/2010/main" val="1067194340"/>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5963" y="1174750"/>
            <a:ext cx="4389437"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0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1174750"/>
            <a:ext cx="4389438"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08" name="Picture 3"/>
          <p:cNvPicPr>
            <a:picLocks noChangeAspect="1"/>
          </p:cNvPicPr>
          <p:nvPr>
            <p:custDataLst>
              <p:tags r:id="rId1"/>
            </p:custDataLst>
          </p:nvPr>
        </p:nvPicPr>
        <p:blipFill>
          <a:blip r:embed="rId8">
            <a:extLst>
              <a:ext uri="{28A0092B-C50C-407E-A947-70E740481C1C}">
                <a14:useLocalDpi xmlns:a14="http://schemas.microsoft.com/office/drawing/2010/main" val="0"/>
              </a:ext>
            </a:extLst>
          </a:blip>
          <a:srcRect/>
          <a:stretch>
            <a:fillRect/>
          </a:stretch>
        </p:blipFill>
        <p:spPr bwMode="auto">
          <a:xfrm>
            <a:off x="2243138" y="279400"/>
            <a:ext cx="679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9" name="TextBox 4"/>
          <p:cNvSpPr txBox="1">
            <a:spLocks noChangeArrowheads="1"/>
          </p:cNvSpPr>
          <p:nvPr/>
        </p:nvSpPr>
        <p:spPr bwMode="auto">
          <a:xfrm>
            <a:off x="838200" y="773113"/>
            <a:ext cx="3800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or fixed           , this is a function of x)</a:t>
            </a:r>
          </a:p>
        </p:txBody>
      </p:sp>
      <p:pic>
        <p:nvPicPr>
          <p:cNvPr id="98310" name="Picture 5"/>
          <p:cNvPicPr>
            <a:picLocks noChangeAspect="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1819275" y="889000"/>
            <a:ext cx="51911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11" name="Picture 6"/>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6550025" y="279400"/>
            <a:ext cx="10779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2" name="TextBox 7"/>
          <p:cNvSpPr txBox="1">
            <a:spLocks noChangeArrowheads="1"/>
          </p:cNvSpPr>
          <p:nvPr/>
        </p:nvSpPr>
        <p:spPr bwMode="auto">
          <a:xfrm>
            <a:off x="5327650" y="773113"/>
            <a:ext cx="3530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unction of the parameters            )</a:t>
            </a:r>
          </a:p>
        </p:txBody>
      </p:sp>
      <p:pic>
        <p:nvPicPr>
          <p:cNvPr id="98313" name="Picture 8"/>
          <p:cNvPicPr>
            <a:picLocks noChangeAspect="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8080375" y="889000"/>
            <a:ext cx="5159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2">
            <p14:nvContentPartPr>
              <p14:cNvPr id="2" name="Ink 1"/>
              <p14:cNvContentPartPr/>
              <p14:nvPr/>
            </p14:nvContentPartPr>
            <p14:xfrm>
              <a:off x="2179080" y="2307840"/>
              <a:ext cx="4338360" cy="2928960"/>
            </p14:xfrm>
          </p:contentPart>
        </mc:Choice>
        <mc:Fallback xmlns="">
          <p:pic>
            <p:nvPicPr>
              <p:cNvPr id="2" name="Ink 1"/>
              <p:cNvPicPr/>
              <p:nvPr/>
            </p:nvPicPr>
            <p:blipFill>
              <a:blip r:embed="rId13"/>
              <a:stretch>
                <a:fillRect/>
              </a:stretch>
            </p:blipFill>
            <p:spPr>
              <a:xfrm>
                <a:off x="2171880" y="2299920"/>
                <a:ext cx="4356000" cy="2947320"/>
              </a:xfrm>
              <a:prstGeom prst="rect">
                <a:avLst/>
              </a:prstGeom>
            </p:spPr>
          </p:pic>
        </mc:Fallback>
      </mc:AlternateContent>
    </p:spTree>
    <p:extLst>
      <p:ext uri="{BB962C8B-B14F-4D97-AF65-F5344CB8AC3E}">
        <p14:creationId xmlns:p14="http://schemas.microsoft.com/office/powerpoint/2010/main" val="3146552584"/>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a:off x="4224338" y="28686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p:nvPr>
        </p:nvSpPr>
        <p:spPr>
          <a:xfrm>
            <a:off x="4191000" y="2921000"/>
            <a:ext cx="4495800" cy="2166938"/>
          </a:xfrm>
        </p:spPr>
        <p:txBody>
          <a:bodyPr rtlCol="0" anchor="t">
            <a:noAutofit/>
          </a:bodyPr>
          <a:lstStyle/>
          <a:p>
            <a:pPr eaLnBrk="1" fontAlgn="auto" hangingPunct="1">
              <a:spcAft>
                <a:spcPts val="0"/>
              </a:spcAft>
              <a:defRPr/>
            </a:pPr>
            <a:r>
              <a:rPr lang="zh-CN" altLang="en-US" sz="4800" dirty="0" smtClean="0">
                <a:solidFill>
                  <a:schemeClr val="tx1">
                    <a:lumMod val="75000"/>
                    <a:lumOff val="25000"/>
                  </a:schemeClr>
                </a:solidFill>
              </a:rPr>
              <a:t>梯度下降</a:t>
            </a:r>
            <a:r>
              <a:rPr lang="en-US" sz="4800" dirty="0" smtClean="0">
                <a:solidFill>
                  <a:schemeClr val="tx1">
                    <a:lumMod val="75000"/>
                    <a:lumOff val="25000"/>
                  </a:schemeClr>
                </a:solidFill>
              </a:rPr>
              <a:t>Gradient descent</a:t>
            </a:r>
            <a:endParaRPr lang="en-US" sz="4800" dirty="0">
              <a:solidFill>
                <a:schemeClr val="tx1">
                  <a:lumMod val="75000"/>
                  <a:lumOff val="25000"/>
                </a:schemeClr>
              </a:solidFill>
            </a:endParaRPr>
          </a:p>
        </p:txBody>
      </p:sp>
      <p:pic>
        <p:nvPicPr>
          <p:cNvPr id="99332"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482600"/>
            <a:ext cx="3200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838200" y="5156200"/>
            <a:ext cx="2895600" cy="1117600"/>
          </a:xfrm>
          <a:prstGeom prst="rect">
            <a:avLst/>
          </a:prstGeom>
        </p:spPr>
        <p:txBody>
          <a:bodyPr anchor="ctr"/>
          <a:lstStyle/>
          <a:p>
            <a:pPr marL="0" marR="0" lvl="0" indent="0" algn="l" defTabSz="914400" rtl="0" eaLnBrk="0" fontAlgn="auto" latinLnBrk="0" hangingPunct="0">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rgbClr val="000000">
                    <a:lumMod val="75000"/>
                    <a:lumOff val="25000"/>
                  </a:srgbClr>
                </a:solidFill>
                <a:effectLst/>
                <a:uLnTx/>
                <a:uFillTx/>
                <a:latin typeface="Berlin Sans FB"/>
                <a:ea typeface="PMingLiU"/>
                <a:cs typeface="+mn-cs"/>
              </a:rPr>
              <a:t>Machine Learning</a:t>
            </a:r>
          </a:p>
        </p:txBody>
      </p:sp>
      <p:sp>
        <p:nvSpPr>
          <p:cNvPr id="8" name="Title 1"/>
          <p:cNvSpPr txBox="1">
            <a:spLocks/>
          </p:cNvSpPr>
          <p:nvPr/>
        </p:nvSpPr>
        <p:spPr>
          <a:xfrm>
            <a:off x="4191000" y="889000"/>
            <a:ext cx="4953000" cy="1905000"/>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400" b="1" i="0" u="none" strike="noStrike" kern="1200" cap="none" spc="0" normalizeH="0" baseline="0" noProof="0" dirty="0">
                <a:ln>
                  <a:noFill/>
                </a:ln>
                <a:solidFill>
                  <a:srgbClr val="000000">
                    <a:lumMod val="75000"/>
                    <a:lumOff val="25000"/>
                  </a:srgbClr>
                </a:solidFill>
                <a:effectLst/>
                <a:uLnTx/>
                <a:uFillTx/>
                <a:latin typeface="Berlin Sans FB"/>
                <a:cs typeface="+mj-cs"/>
              </a:rPr>
              <a:t>单</a:t>
            </a:r>
            <a:r>
              <a:rPr kumimoji="0" lang="zh-CN" altLang="en-US" sz="4400" b="1" i="0" u="none" strike="noStrike" kern="1200" cap="none" spc="0" normalizeH="0" baseline="0" noProof="0" dirty="0" smtClean="0">
                <a:ln>
                  <a:noFill/>
                </a:ln>
                <a:solidFill>
                  <a:srgbClr val="000000">
                    <a:lumMod val="75000"/>
                    <a:lumOff val="25000"/>
                  </a:srgbClr>
                </a:solidFill>
                <a:effectLst/>
                <a:uLnTx/>
                <a:uFillTx/>
                <a:latin typeface="Berlin Sans FB"/>
                <a:cs typeface="+mj-cs"/>
              </a:rPr>
              <a:t>变量线性回归</a:t>
            </a:r>
            <a:endParaRPr kumimoji="0" lang="en-US" sz="4400" b="1" i="0" u="none" strike="noStrike" kern="1200" cap="none" spc="0" normalizeH="0" baseline="0" noProof="0" dirty="0">
              <a:ln>
                <a:noFill/>
              </a:ln>
              <a:solidFill>
                <a:srgbClr val="000000">
                  <a:lumMod val="75000"/>
                  <a:lumOff val="25000"/>
                </a:srgbClr>
              </a:solidFill>
              <a:effectLst/>
              <a:uLnTx/>
              <a:uFillTx/>
              <a:latin typeface="Berlin Sans FB"/>
              <a:ea typeface="PMingLiU"/>
              <a:cs typeface="+mj-cs"/>
            </a:endParaRPr>
          </a:p>
        </p:txBody>
      </p:sp>
      <p:sp>
        <p:nvSpPr>
          <p:cNvPr id="9" name="Rectangle 8"/>
          <p:cNvSpPr/>
          <p:nvPr/>
        </p:nvSpPr>
        <p:spPr>
          <a:xfrm>
            <a:off x="8153400" y="6273800"/>
            <a:ext cx="990600" cy="584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a:ln>
                <a:noFill/>
              </a:ln>
              <a:solidFill>
                <a:srgbClr val="FFFFFF"/>
              </a:solidFill>
              <a:effectLst/>
              <a:uLnTx/>
              <a:uFillTx/>
              <a:latin typeface="Berlin Sans FB"/>
              <a:ea typeface="幼圆"/>
              <a:cs typeface="+mn-cs"/>
            </a:endParaRPr>
          </a:p>
        </p:txBody>
      </p:sp>
    </p:spTree>
    <p:extLst>
      <p:ext uri="{BB962C8B-B14F-4D97-AF65-F5344CB8AC3E}">
        <p14:creationId xmlns:p14="http://schemas.microsoft.com/office/powerpoint/2010/main" val="2934969893"/>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Box 9"/>
          <p:cNvSpPr txBox="1">
            <a:spLocks noChangeArrowheads="1"/>
          </p:cNvSpPr>
          <p:nvPr/>
        </p:nvSpPr>
        <p:spPr bwMode="auto">
          <a:xfrm>
            <a:off x="839788" y="584200"/>
            <a:ext cx="2349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Calibri" panose="020F0502020204030204" pitchFamily="34" charset="0"/>
                <a:cs typeface="+mn-cs"/>
              </a:rPr>
              <a:t>已有代价函数</a:t>
            </a:r>
            <a:endPar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p:txBody>
      </p:sp>
      <p:pic>
        <p:nvPicPr>
          <p:cNvPr id="100355" name="Picture 4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3352800" y="700088"/>
            <a:ext cx="13065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6" name="TextBox 43"/>
          <p:cNvSpPr txBox="1">
            <a:spLocks noChangeArrowheads="1"/>
          </p:cNvSpPr>
          <p:nvPr/>
        </p:nvSpPr>
        <p:spPr bwMode="auto">
          <a:xfrm>
            <a:off x="839788" y="1409700"/>
            <a:ext cx="987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Calibri" panose="020F0502020204030204" pitchFamily="34" charset="0"/>
                <a:cs typeface="+mn-cs"/>
              </a:rPr>
              <a:t>需要</a:t>
            </a: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 </a:t>
            </a:r>
          </a:p>
        </p:txBody>
      </p:sp>
      <p:pic>
        <p:nvPicPr>
          <p:cNvPr id="100357" name="Picture 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2065338" y="1528763"/>
            <a:ext cx="2076450"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8" name="TextBox 14"/>
          <p:cNvSpPr>
            <a:spLocks noChangeArrowheads="1"/>
          </p:cNvSpPr>
          <p:nvPr/>
        </p:nvSpPr>
        <p:spPr bwMode="auto">
          <a:xfrm>
            <a:off x="-165100" y="2667610"/>
            <a:ext cx="8255000" cy="3678237"/>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800100" indent="-34290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0" lang="en-US" altLang="zh-CN" sz="2800" b="1" i="0" u="none" strike="noStrike" kern="1200" cap="none" spc="0" normalizeH="0" baseline="0" noProof="0" dirty="0" smtClean="0">
                <a:ln>
                  <a:noFill/>
                </a:ln>
                <a:solidFill>
                  <a:srgbClr val="002060"/>
                </a:solidFill>
                <a:effectLst/>
                <a:uLnTx/>
                <a:uFillTx/>
                <a:latin typeface="Arial Black" panose="020B0A04020102020204" pitchFamily="34" charset="0"/>
                <a:ea typeface="PMingLiU" pitchFamily="18" charset="-120"/>
                <a:cs typeface="+mn-cs"/>
              </a:rPr>
              <a:t>Outline</a:t>
            </a:r>
            <a:r>
              <a:rPr kumimoji="0" lang="zh-CN" altLang="en-US" sz="2800" b="1" i="0" u="none" strike="noStrike" kern="1200" cap="none" spc="0" normalizeH="0" baseline="0" noProof="0" dirty="0" smtClean="0">
                <a:ln>
                  <a:noFill/>
                </a:ln>
                <a:solidFill>
                  <a:srgbClr val="002060"/>
                </a:solidFill>
                <a:effectLst/>
                <a:uLnTx/>
                <a:uFillTx/>
                <a:latin typeface="Arial Black" panose="020B0A04020102020204" pitchFamily="34" charset="0"/>
                <a:cs typeface="+mn-cs"/>
              </a:rPr>
              <a:t>概要</a:t>
            </a:r>
            <a:r>
              <a:rPr kumimoji="0" lang="en-US" altLang="zh-CN" sz="2800" b="1" i="0" u="none" strike="noStrike" kern="1200" cap="none" spc="0" normalizeH="0" baseline="0" noProof="0" dirty="0" smtClean="0">
                <a:ln>
                  <a:noFill/>
                </a:ln>
                <a:solidFill>
                  <a:srgbClr val="002060"/>
                </a:solidFill>
                <a:effectLst/>
                <a:uLnTx/>
                <a:uFillTx/>
                <a:latin typeface="Arial Black" panose="020B0A04020102020204" pitchFamily="34" charset="0"/>
                <a:ea typeface="PMingLiU" pitchFamily="18" charset="-120"/>
                <a:cs typeface="+mn-cs"/>
              </a:rPr>
              <a:t>:</a:t>
            </a:r>
          </a:p>
          <a:p>
            <a:pPr marL="800100" marR="0" lvl="1"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tabLst/>
              <a:defRPr/>
            </a:pPr>
            <a:r>
              <a:rPr kumimoji="0" lang="en-US" altLang="zh-CN" sz="2800" b="1" i="0" u="none" strike="noStrike" kern="1200" cap="none" spc="0" normalizeH="0" baseline="0" noProof="0" dirty="0" smtClean="0">
                <a:ln>
                  <a:noFill/>
                </a:ln>
                <a:solidFill>
                  <a:srgbClr val="002060"/>
                </a:solidFill>
                <a:effectLst/>
                <a:uLnTx/>
                <a:uFillTx/>
                <a:latin typeface="Arial Black" panose="020B0A04020102020204" pitchFamily="34" charset="0"/>
                <a:ea typeface="PMingLiU" pitchFamily="18" charset="-120"/>
                <a:cs typeface="+mn-cs"/>
              </a:rPr>
              <a:t>Start with some</a:t>
            </a:r>
          </a:p>
          <a:p>
            <a:pPr marL="800100" marR="0" lvl="1"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tabLst/>
              <a:defRPr/>
            </a:pPr>
            <a:r>
              <a:rPr kumimoji="0" lang="en-US" altLang="zh-CN" sz="2800" b="1" i="0" u="none" strike="noStrike" kern="1200" cap="none" spc="0" normalizeH="0" baseline="0" noProof="0" dirty="0" smtClean="0">
                <a:ln>
                  <a:noFill/>
                </a:ln>
                <a:solidFill>
                  <a:srgbClr val="002060"/>
                </a:solidFill>
                <a:effectLst/>
                <a:uLnTx/>
                <a:uFillTx/>
                <a:latin typeface="Arial Black" panose="020B0A04020102020204" pitchFamily="34" charset="0"/>
                <a:ea typeface="PMingLiU" pitchFamily="18" charset="-120"/>
                <a:cs typeface="+mn-cs"/>
              </a:rPr>
              <a:t>Keep changing              to reduce                     until we hopefully end up at a minimum</a:t>
            </a:r>
            <a:r>
              <a:rPr kumimoji="0" lang="zh-CN" altLang="en-US" sz="2800" b="1" i="0" u="none" strike="noStrike" kern="1200" cap="none" spc="0" normalizeH="0" baseline="0" noProof="0" dirty="0" smtClean="0">
                <a:ln>
                  <a:noFill/>
                </a:ln>
                <a:solidFill>
                  <a:srgbClr val="002060"/>
                </a:solidFill>
                <a:effectLst/>
                <a:uLnTx/>
                <a:uFillTx/>
                <a:latin typeface="Arial Black" panose="020B0A04020102020204" pitchFamily="34" charset="0"/>
                <a:cs typeface="+mn-cs"/>
              </a:rPr>
              <a:t>最小值</a:t>
            </a:r>
            <a:endParaRPr kumimoji="0" lang="en-US" altLang="zh-CN" sz="2800" b="1" i="0" u="none" strike="noStrike" kern="1200" cap="none" spc="0" normalizeH="0" baseline="0" noProof="0" dirty="0" smtClean="0">
              <a:ln>
                <a:noFill/>
              </a:ln>
              <a:solidFill>
                <a:srgbClr val="002060"/>
              </a:solidFill>
              <a:effectLst/>
              <a:uLnTx/>
              <a:uFillTx/>
              <a:latin typeface="Arial Black" panose="020B0A04020102020204" pitchFamily="34" charset="0"/>
              <a:cs typeface="+mn-cs"/>
            </a:endParaRPr>
          </a:p>
        </p:txBody>
      </p:sp>
      <p:pic>
        <p:nvPicPr>
          <p:cNvPr id="100359" name="Picture 47"/>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4260850" y="3633849"/>
            <a:ext cx="79692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60" name="Picture 48"/>
          <p:cNvPicPr>
            <a:picLocks noChangeAspect="1"/>
          </p:cNvPicPr>
          <p:nvPr>
            <p:custDataLst>
              <p:tags r:id="rId4"/>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7577756" y="4265101"/>
            <a:ext cx="133191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61" name="Picture 11"/>
          <p:cNvPicPr>
            <a:picLocks noChangeAspect="1"/>
          </p:cNvPicPr>
          <p:nvPr>
            <p:custDataLst>
              <p:tags r:id="rId5"/>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4020833" y="4390628"/>
            <a:ext cx="7969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0">
            <p14:nvContentPartPr>
              <p14:cNvPr id="2" name="Ink 1"/>
              <p14:cNvContentPartPr/>
              <p14:nvPr/>
            </p14:nvContentPartPr>
            <p14:xfrm>
              <a:off x="2057760" y="667680"/>
              <a:ext cx="6882480" cy="5379840"/>
            </p14:xfrm>
          </p:contentPart>
        </mc:Choice>
        <mc:Fallback xmlns="">
          <p:pic>
            <p:nvPicPr>
              <p:cNvPr id="2" name="Ink 1"/>
              <p:cNvPicPr/>
              <p:nvPr/>
            </p:nvPicPr>
            <p:blipFill>
              <a:blip r:embed="rId11"/>
              <a:stretch>
                <a:fillRect/>
              </a:stretch>
            </p:blipFill>
            <p:spPr>
              <a:xfrm>
                <a:off x="2049840" y="657960"/>
                <a:ext cx="6901560" cy="5398920"/>
              </a:xfrm>
              <a:prstGeom prst="rect">
                <a:avLst/>
              </a:prstGeom>
            </p:spPr>
          </p:pic>
        </mc:Fallback>
      </mc:AlternateContent>
    </p:spTree>
    <p:extLst>
      <p:ext uri="{BB962C8B-B14F-4D97-AF65-F5344CB8AC3E}">
        <p14:creationId xmlns:p14="http://schemas.microsoft.com/office/powerpoint/2010/main" val="848578533"/>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681038"/>
            <a:ext cx="7677150" cy="537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7191" name="AutoShape 7"/>
          <p:cNvSpPr>
            <a:spLocks noChangeArrowheads="1"/>
          </p:cNvSpPr>
          <p:nvPr/>
        </p:nvSpPr>
        <p:spPr bwMode="auto">
          <a:xfrm>
            <a:off x="3790950" y="2698750"/>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7192" name="AutoShape 8"/>
          <p:cNvSpPr>
            <a:spLocks noChangeArrowheads="1"/>
          </p:cNvSpPr>
          <p:nvPr/>
        </p:nvSpPr>
        <p:spPr bwMode="auto">
          <a:xfrm>
            <a:off x="3829050" y="2989263"/>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7193" name="AutoShape 9"/>
          <p:cNvSpPr>
            <a:spLocks noChangeArrowheads="1"/>
          </p:cNvSpPr>
          <p:nvPr/>
        </p:nvSpPr>
        <p:spPr bwMode="auto">
          <a:xfrm>
            <a:off x="3810000" y="3284538"/>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7194" name="AutoShape 10"/>
          <p:cNvSpPr>
            <a:spLocks noChangeArrowheads="1"/>
          </p:cNvSpPr>
          <p:nvPr/>
        </p:nvSpPr>
        <p:spPr bwMode="auto">
          <a:xfrm>
            <a:off x="3581400" y="3589338"/>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7195" name="AutoShape 11"/>
          <p:cNvSpPr>
            <a:spLocks noChangeArrowheads="1"/>
          </p:cNvSpPr>
          <p:nvPr/>
        </p:nvSpPr>
        <p:spPr bwMode="auto">
          <a:xfrm>
            <a:off x="3657600" y="3894138"/>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7196" name="AutoShape 12"/>
          <p:cNvSpPr>
            <a:spLocks noChangeArrowheads="1"/>
          </p:cNvSpPr>
          <p:nvPr/>
        </p:nvSpPr>
        <p:spPr bwMode="auto">
          <a:xfrm>
            <a:off x="3962400" y="3970338"/>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7197" name="AutoShape 13"/>
          <p:cNvSpPr>
            <a:spLocks noChangeArrowheads="1"/>
          </p:cNvSpPr>
          <p:nvPr/>
        </p:nvSpPr>
        <p:spPr bwMode="auto">
          <a:xfrm>
            <a:off x="4114800" y="4198938"/>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7198" name="AutoShape 14"/>
          <p:cNvSpPr>
            <a:spLocks noChangeArrowheads="1"/>
          </p:cNvSpPr>
          <p:nvPr/>
        </p:nvSpPr>
        <p:spPr bwMode="auto">
          <a:xfrm>
            <a:off x="4038600" y="4503738"/>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cxnSp>
        <p:nvCxnSpPr>
          <p:cNvPr id="477199" name="AutoShape 15"/>
          <p:cNvCxnSpPr>
            <a:cxnSpLocks noChangeShapeType="1"/>
          </p:cNvCxnSpPr>
          <p:nvPr/>
        </p:nvCxnSpPr>
        <p:spPr bwMode="auto">
          <a:xfrm>
            <a:off x="3692525" y="3703638"/>
            <a:ext cx="76200" cy="30480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477200" name="AutoShape 16"/>
          <p:cNvCxnSpPr>
            <a:cxnSpLocks noChangeShapeType="1"/>
          </p:cNvCxnSpPr>
          <p:nvPr/>
        </p:nvCxnSpPr>
        <p:spPr bwMode="auto">
          <a:xfrm flipH="1">
            <a:off x="3692525" y="3398838"/>
            <a:ext cx="228600" cy="30480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477201" name="AutoShape 17"/>
          <p:cNvCxnSpPr>
            <a:cxnSpLocks noChangeShapeType="1"/>
          </p:cNvCxnSpPr>
          <p:nvPr/>
        </p:nvCxnSpPr>
        <p:spPr bwMode="auto">
          <a:xfrm>
            <a:off x="3775075" y="4008438"/>
            <a:ext cx="304800" cy="7620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477202" name="AutoShape 18"/>
          <p:cNvCxnSpPr>
            <a:cxnSpLocks noChangeShapeType="1"/>
          </p:cNvCxnSpPr>
          <p:nvPr/>
        </p:nvCxnSpPr>
        <p:spPr bwMode="auto">
          <a:xfrm>
            <a:off x="4068763" y="4084638"/>
            <a:ext cx="152400" cy="22860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477203" name="AutoShape 19"/>
          <p:cNvCxnSpPr>
            <a:cxnSpLocks noChangeShapeType="1"/>
          </p:cNvCxnSpPr>
          <p:nvPr/>
        </p:nvCxnSpPr>
        <p:spPr bwMode="auto">
          <a:xfrm flipH="1">
            <a:off x="4144963" y="4313238"/>
            <a:ext cx="76200" cy="30480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477204" name="Line 20"/>
          <p:cNvSpPr>
            <a:spLocks noChangeShapeType="1"/>
          </p:cNvSpPr>
          <p:nvPr/>
        </p:nvSpPr>
        <p:spPr bwMode="auto">
          <a:xfrm>
            <a:off x="3905250" y="2813050"/>
            <a:ext cx="42863"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FF0000"/>
              </a:solidFill>
              <a:effectLst/>
              <a:uLnTx/>
              <a:uFillTx/>
              <a:latin typeface="Arial Black" panose="020B0A04020102020204" pitchFamily="34" charset="0"/>
              <a:cs typeface="+mn-cs"/>
            </a:endParaRPr>
          </a:p>
        </p:txBody>
      </p:sp>
      <p:sp>
        <p:nvSpPr>
          <p:cNvPr id="477205" name="Line 21"/>
          <p:cNvSpPr>
            <a:spLocks noChangeShapeType="1"/>
          </p:cNvSpPr>
          <p:nvPr/>
        </p:nvSpPr>
        <p:spPr bwMode="auto">
          <a:xfrm flipH="1">
            <a:off x="3924300" y="3113088"/>
            <a:ext cx="23813" cy="279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FF0000"/>
              </a:solidFill>
              <a:effectLst/>
              <a:uLnTx/>
              <a:uFillTx/>
              <a:latin typeface="Arial Black" panose="020B0A04020102020204" pitchFamily="34" charset="0"/>
              <a:cs typeface="+mn-cs"/>
            </a:endParaRPr>
          </a:p>
        </p:txBody>
      </p:sp>
      <p:sp>
        <p:nvSpPr>
          <p:cNvPr id="101394" name="Text Box 22"/>
          <p:cNvSpPr txBox="1">
            <a:spLocks noChangeArrowheads="1"/>
          </p:cNvSpPr>
          <p:nvPr/>
        </p:nvSpPr>
        <p:spPr bwMode="auto">
          <a:xfrm>
            <a:off x="6772275" y="4953000"/>
            <a:ext cx="382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a:t>
            </a:r>
            <a:r>
              <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1</a:t>
            </a:r>
            <a:endPar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endParaRPr>
          </a:p>
        </p:txBody>
      </p:sp>
      <p:sp>
        <p:nvSpPr>
          <p:cNvPr id="101395" name="Text Box 23"/>
          <p:cNvSpPr txBox="1">
            <a:spLocks noChangeArrowheads="1"/>
          </p:cNvSpPr>
          <p:nvPr/>
        </p:nvSpPr>
        <p:spPr bwMode="auto">
          <a:xfrm>
            <a:off x="2751138" y="5332413"/>
            <a:ext cx="3825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a:t>
            </a:r>
            <a:r>
              <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0</a:t>
            </a:r>
            <a:endPar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endParaRPr>
          </a:p>
        </p:txBody>
      </p:sp>
      <p:sp>
        <p:nvSpPr>
          <p:cNvPr id="101396" name="Text Box 21"/>
          <p:cNvSpPr txBox="1">
            <a:spLocks noChangeArrowheads="1"/>
          </p:cNvSpPr>
          <p:nvPr/>
        </p:nvSpPr>
        <p:spPr bwMode="auto">
          <a:xfrm>
            <a:off x="596900" y="3173413"/>
            <a:ext cx="857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J(</a:t>
            </a:r>
            <a:r>
              <a:rPr kumimoji="0" lang="en-US" altLang="zh-CN" sz="1800" b="1" i="0" u="none" strike="noStrike" kern="1200" cap="none" spc="0" normalizeH="0" baseline="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a:t>
            </a:r>
            <a:r>
              <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0</a:t>
            </a:r>
            <a:r>
              <a:rPr kumimoji="0" lang="en-US" altLang="zh-CN" sz="1800" b="1" i="0" u="none" strike="noStrike" kern="1200" cap="none" spc="0" normalizeH="0" baseline="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a:t>
            </a:r>
            <a:r>
              <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1</a:t>
            </a: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endPar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endParaRPr>
          </a:p>
        </p:txBody>
      </p:sp>
    </p:spTree>
    <p:extLst>
      <p:ext uri="{BB962C8B-B14F-4D97-AF65-F5344CB8AC3E}">
        <p14:creationId xmlns:p14="http://schemas.microsoft.com/office/powerpoint/2010/main" val="7933756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71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77204"/>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47719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477205"/>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47719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77200"/>
                                        </p:tgtEl>
                                        <p:attrNameLst>
                                          <p:attrName>style.visibility</p:attrName>
                                        </p:attrNameLst>
                                      </p:cBhvr>
                                      <p:to>
                                        <p:strVal val="visible"/>
                                      </p:to>
                                    </p:set>
                                  </p:childTnLst>
                                </p:cTn>
                              </p:par>
                            </p:childTnLst>
                          </p:cTn>
                        </p:par>
                        <p:par>
                          <p:cTn id="25" fill="hold" nodeType="afterGroup">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477194"/>
                                        </p:tgtEl>
                                        <p:attrNameLst>
                                          <p:attrName>style.visibility</p:attrName>
                                        </p:attrNameLst>
                                      </p:cBhvr>
                                      <p:to>
                                        <p:strVal val="visible"/>
                                      </p:to>
                                    </p:set>
                                  </p:childTnLst>
                                </p:cTn>
                              </p:par>
                            </p:childTnLst>
                          </p:cTn>
                        </p:par>
                        <p:par>
                          <p:cTn id="28" fill="hold" nodeType="afterGroup">
                            <p:stCondLst>
                              <p:cond delay="0"/>
                            </p:stCondLst>
                            <p:childTnLst>
                              <p:par>
                                <p:cTn id="29" presetID="1" presetClass="entr" presetSubtype="0" fill="hold" nodeType="afterEffect">
                                  <p:stCondLst>
                                    <p:cond delay="500"/>
                                  </p:stCondLst>
                                  <p:childTnLst>
                                    <p:set>
                                      <p:cBhvr>
                                        <p:cTn id="30" dur="1" fill="hold">
                                          <p:stCondLst>
                                            <p:cond delay="0"/>
                                          </p:stCondLst>
                                        </p:cTn>
                                        <p:tgtEl>
                                          <p:spTgt spid="477199"/>
                                        </p:tgtEl>
                                        <p:attrNameLst>
                                          <p:attrName>style.visibility</p:attrName>
                                        </p:attrNameLst>
                                      </p:cBhvr>
                                      <p:to>
                                        <p:strVal val="visible"/>
                                      </p:to>
                                    </p:set>
                                  </p:childTnLst>
                                </p:cTn>
                              </p:par>
                            </p:childTnLst>
                          </p:cTn>
                        </p:par>
                        <p:par>
                          <p:cTn id="31" fill="hold" nodeType="afterGroup">
                            <p:stCondLst>
                              <p:cond delay="500"/>
                            </p:stCondLst>
                            <p:childTnLst>
                              <p:par>
                                <p:cTn id="32" presetID="1" presetClass="entr" presetSubtype="0" fill="hold" grpId="0" nodeType="afterEffect">
                                  <p:stCondLst>
                                    <p:cond delay="0"/>
                                  </p:stCondLst>
                                  <p:childTnLst>
                                    <p:set>
                                      <p:cBhvr>
                                        <p:cTn id="33" dur="1" fill="hold">
                                          <p:stCondLst>
                                            <p:cond delay="0"/>
                                          </p:stCondLst>
                                        </p:cTn>
                                        <p:tgtEl>
                                          <p:spTgt spid="477195"/>
                                        </p:tgtEl>
                                        <p:attrNameLst>
                                          <p:attrName>style.visibility</p:attrName>
                                        </p:attrNameLst>
                                      </p:cBhvr>
                                      <p:to>
                                        <p:strVal val="visible"/>
                                      </p:to>
                                    </p:set>
                                  </p:childTnLst>
                                </p:cTn>
                              </p:par>
                            </p:childTnLst>
                          </p:cTn>
                        </p:par>
                        <p:par>
                          <p:cTn id="34" fill="hold" nodeType="afterGroup">
                            <p:stCondLst>
                              <p:cond delay="500"/>
                            </p:stCondLst>
                            <p:childTnLst>
                              <p:par>
                                <p:cTn id="35" presetID="1" presetClass="entr" presetSubtype="0" fill="hold" nodeType="afterEffect">
                                  <p:stCondLst>
                                    <p:cond delay="500"/>
                                  </p:stCondLst>
                                  <p:childTnLst>
                                    <p:set>
                                      <p:cBhvr>
                                        <p:cTn id="36" dur="1" fill="hold">
                                          <p:stCondLst>
                                            <p:cond delay="0"/>
                                          </p:stCondLst>
                                        </p:cTn>
                                        <p:tgtEl>
                                          <p:spTgt spid="477201"/>
                                        </p:tgtEl>
                                        <p:attrNameLst>
                                          <p:attrName>style.visibility</p:attrName>
                                        </p:attrNameLst>
                                      </p:cBhvr>
                                      <p:to>
                                        <p:strVal val="visible"/>
                                      </p:to>
                                    </p:set>
                                  </p:childTnLst>
                                </p:cTn>
                              </p:par>
                            </p:childTnLst>
                          </p:cTn>
                        </p:par>
                        <p:par>
                          <p:cTn id="37" fill="hold" nodeType="afterGroup">
                            <p:stCondLst>
                              <p:cond delay="1000"/>
                            </p:stCondLst>
                            <p:childTnLst>
                              <p:par>
                                <p:cTn id="38" presetID="1" presetClass="entr" presetSubtype="0" fill="hold" grpId="0" nodeType="afterEffect">
                                  <p:stCondLst>
                                    <p:cond delay="0"/>
                                  </p:stCondLst>
                                  <p:childTnLst>
                                    <p:set>
                                      <p:cBhvr>
                                        <p:cTn id="39" dur="1" fill="hold">
                                          <p:stCondLst>
                                            <p:cond delay="0"/>
                                          </p:stCondLst>
                                        </p:cTn>
                                        <p:tgtEl>
                                          <p:spTgt spid="477196"/>
                                        </p:tgtEl>
                                        <p:attrNameLst>
                                          <p:attrName>style.visibility</p:attrName>
                                        </p:attrNameLst>
                                      </p:cBhvr>
                                      <p:to>
                                        <p:strVal val="visible"/>
                                      </p:to>
                                    </p:set>
                                  </p:childTnLst>
                                </p:cTn>
                              </p:par>
                            </p:childTnLst>
                          </p:cTn>
                        </p:par>
                        <p:par>
                          <p:cTn id="40" fill="hold" nodeType="afterGroup">
                            <p:stCondLst>
                              <p:cond delay="1000"/>
                            </p:stCondLst>
                            <p:childTnLst>
                              <p:par>
                                <p:cTn id="41" presetID="1" presetClass="entr" presetSubtype="0" fill="hold" nodeType="afterEffect">
                                  <p:stCondLst>
                                    <p:cond delay="500"/>
                                  </p:stCondLst>
                                  <p:childTnLst>
                                    <p:set>
                                      <p:cBhvr>
                                        <p:cTn id="42" dur="1" fill="hold">
                                          <p:stCondLst>
                                            <p:cond delay="0"/>
                                          </p:stCondLst>
                                        </p:cTn>
                                        <p:tgtEl>
                                          <p:spTgt spid="477202"/>
                                        </p:tgtEl>
                                        <p:attrNameLst>
                                          <p:attrName>style.visibility</p:attrName>
                                        </p:attrNameLst>
                                      </p:cBhvr>
                                      <p:to>
                                        <p:strVal val="visible"/>
                                      </p:to>
                                    </p:set>
                                  </p:childTnLst>
                                </p:cTn>
                              </p:par>
                            </p:childTnLst>
                          </p:cTn>
                        </p:par>
                        <p:par>
                          <p:cTn id="43" fill="hold" nodeType="afterGroup">
                            <p:stCondLst>
                              <p:cond delay="1500"/>
                            </p:stCondLst>
                            <p:childTnLst>
                              <p:par>
                                <p:cTn id="44" presetID="1" presetClass="entr" presetSubtype="0" fill="hold" grpId="0" nodeType="afterEffect">
                                  <p:stCondLst>
                                    <p:cond delay="0"/>
                                  </p:stCondLst>
                                  <p:childTnLst>
                                    <p:set>
                                      <p:cBhvr>
                                        <p:cTn id="45" dur="1" fill="hold">
                                          <p:stCondLst>
                                            <p:cond delay="0"/>
                                          </p:stCondLst>
                                        </p:cTn>
                                        <p:tgtEl>
                                          <p:spTgt spid="477197"/>
                                        </p:tgtEl>
                                        <p:attrNameLst>
                                          <p:attrName>style.visibility</p:attrName>
                                        </p:attrNameLst>
                                      </p:cBhvr>
                                      <p:to>
                                        <p:strVal val="visible"/>
                                      </p:to>
                                    </p:set>
                                  </p:childTnLst>
                                </p:cTn>
                              </p:par>
                            </p:childTnLst>
                          </p:cTn>
                        </p:par>
                        <p:par>
                          <p:cTn id="46" fill="hold" nodeType="afterGroup">
                            <p:stCondLst>
                              <p:cond delay="1500"/>
                            </p:stCondLst>
                            <p:childTnLst>
                              <p:par>
                                <p:cTn id="47" presetID="1" presetClass="entr" presetSubtype="0" fill="hold" nodeType="afterEffect">
                                  <p:stCondLst>
                                    <p:cond delay="500"/>
                                  </p:stCondLst>
                                  <p:childTnLst>
                                    <p:set>
                                      <p:cBhvr>
                                        <p:cTn id="48" dur="1" fill="hold">
                                          <p:stCondLst>
                                            <p:cond delay="0"/>
                                          </p:stCondLst>
                                        </p:cTn>
                                        <p:tgtEl>
                                          <p:spTgt spid="477203"/>
                                        </p:tgtEl>
                                        <p:attrNameLst>
                                          <p:attrName>style.visibility</p:attrName>
                                        </p:attrNameLst>
                                      </p:cBhvr>
                                      <p:to>
                                        <p:strVal val="visible"/>
                                      </p:to>
                                    </p:set>
                                  </p:childTnLst>
                                </p:cTn>
                              </p:par>
                            </p:childTnLst>
                          </p:cTn>
                        </p:par>
                        <p:par>
                          <p:cTn id="49" fill="hold" nodeType="afterGroup">
                            <p:stCondLst>
                              <p:cond delay="2000"/>
                            </p:stCondLst>
                            <p:childTnLst>
                              <p:par>
                                <p:cTn id="50" presetID="1" presetClass="entr" presetSubtype="0" fill="hold" grpId="0" nodeType="afterEffect">
                                  <p:stCondLst>
                                    <p:cond delay="0"/>
                                  </p:stCondLst>
                                  <p:childTnLst>
                                    <p:set>
                                      <p:cBhvr>
                                        <p:cTn id="51" dur="1" fill="hold">
                                          <p:stCondLst>
                                            <p:cond delay="0"/>
                                          </p:stCondLst>
                                        </p:cTn>
                                        <p:tgtEl>
                                          <p:spTgt spid="477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91" grpId="0" animBg="1"/>
      <p:bldP spid="477192" grpId="0" animBg="1"/>
      <p:bldP spid="477193" grpId="0" animBg="1"/>
      <p:bldP spid="477194" grpId="0" animBg="1"/>
      <p:bldP spid="477195" grpId="0" animBg="1"/>
      <p:bldP spid="477196" grpId="0" animBg="1"/>
      <p:bldP spid="477197" grpId="0" animBg="1"/>
      <p:bldP spid="47719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681038"/>
            <a:ext cx="7677150" cy="537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3" name="Text Box 4"/>
          <p:cNvSpPr txBox="1">
            <a:spLocks noChangeArrowheads="1"/>
          </p:cNvSpPr>
          <p:nvPr/>
        </p:nvSpPr>
        <p:spPr bwMode="auto">
          <a:xfrm>
            <a:off x="2751138" y="5322888"/>
            <a:ext cx="382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a:t>
            </a:r>
            <a:r>
              <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0</a:t>
            </a:r>
            <a:endPar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endParaRPr>
          </a:p>
        </p:txBody>
      </p:sp>
      <p:sp>
        <p:nvSpPr>
          <p:cNvPr id="102404" name="Text Box 5"/>
          <p:cNvSpPr txBox="1">
            <a:spLocks noChangeArrowheads="1"/>
          </p:cNvSpPr>
          <p:nvPr/>
        </p:nvSpPr>
        <p:spPr bwMode="auto">
          <a:xfrm>
            <a:off x="6772275" y="4945063"/>
            <a:ext cx="3825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a:t>
            </a:r>
            <a:r>
              <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1</a:t>
            </a:r>
            <a:endPar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endParaRPr>
          </a:p>
        </p:txBody>
      </p:sp>
      <p:sp>
        <p:nvSpPr>
          <p:cNvPr id="479239" name="AutoShape 7"/>
          <p:cNvSpPr>
            <a:spLocks noChangeArrowheads="1"/>
          </p:cNvSpPr>
          <p:nvPr/>
        </p:nvSpPr>
        <p:spPr bwMode="auto">
          <a:xfrm>
            <a:off x="3986213" y="2566988"/>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9240" name="AutoShape 8"/>
          <p:cNvSpPr>
            <a:spLocks noChangeArrowheads="1"/>
          </p:cNvSpPr>
          <p:nvPr/>
        </p:nvSpPr>
        <p:spPr bwMode="auto">
          <a:xfrm>
            <a:off x="4243388" y="2876550"/>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9241" name="AutoShape 9"/>
          <p:cNvSpPr>
            <a:spLocks noChangeArrowheads="1"/>
          </p:cNvSpPr>
          <p:nvPr/>
        </p:nvSpPr>
        <p:spPr bwMode="auto">
          <a:xfrm>
            <a:off x="4529138" y="2998788"/>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9242" name="AutoShape 10"/>
          <p:cNvSpPr>
            <a:spLocks noChangeArrowheads="1"/>
          </p:cNvSpPr>
          <p:nvPr/>
        </p:nvSpPr>
        <p:spPr bwMode="auto">
          <a:xfrm>
            <a:off x="4876800" y="3276600"/>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9243" name="AutoShape 11"/>
          <p:cNvSpPr>
            <a:spLocks noChangeArrowheads="1"/>
          </p:cNvSpPr>
          <p:nvPr/>
        </p:nvSpPr>
        <p:spPr bwMode="auto">
          <a:xfrm>
            <a:off x="5257800" y="3505200"/>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9244" name="AutoShape 12"/>
          <p:cNvSpPr>
            <a:spLocks noChangeArrowheads="1"/>
          </p:cNvSpPr>
          <p:nvPr/>
        </p:nvSpPr>
        <p:spPr bwMode="auto">
          <a:xfrm>
            <a:off x="5638800" y="3657600"/>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9245" name="AutoShape 13"/>
          <p:cNvSpPr>
            <a:spLocks noChangeArrowheads="1"/>
          </p:cNvSpPr>
          <p:nvPr/>
        </p:nvSpPr>
        <p:spPr bwMode="auto">
          <a:xfrm>
            <a:off x="6019800" y="3810000"/>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cxnSp>
        <p:nvCxnSpPr>
          <p:cNvPr id="479246" name="AutoShape 14"/>
          <p:cNvCxnSpPr>
            <a:cxnSpLocks noChangeShapeType="1"/>
          </p:cNvCxnSpPr>
          <p:nvPr/>
        </p:nvCxnSpPr>
        <p:spPr bwMode="auto">
          <a:xfrm>
            <a:off x="4976813" y="3390900"/>
            <a:ext cx="381000" cy="22860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479247" name="AutoShape 15"/>
          <p:cNvCxnSpPr>
            <a:cxnSpLocks noChangeShapeType="1"/>
          </p:cNvCxnSpPr>
          <p:nvPr/>
        </p:nvCxnSpPr>
        <p:spPr bwMode="auto">
          <a:xfrm>
            <a:off x="5368925" y="3619500"/>
            <a:ext cx="381000" cy="15240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479248" name="AutoShape 16"/>
          <p:cNvCxnSpPr>
            <a:cxnSpLocks noChangeShapeType="1"/>
          </p:cNvCxnSpPr>
          <p:nvPr/>
        </p:nvCxnSpPr>
        <p:spPr bwMode="auto">
          <a:xfrm>
            <a:off x="5749925" y="3771900"/>
            <a:ext cx="381000" cy="15240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479249" name="Line 17"/>
          <p:cNvSpPr>
            <a:spLocks noChangeShapeType="1"/>
          </p:cNvSpPr>
          <p:nvPr/>
        </p:nvSpPr>
        <p:spPr bwMode="auto">
          <a:xfrm>
            <a:off x="4100513" y="2686050"/>
            <a:ext cx="247650"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FF0000"/>
              </a:solidFill>
              <a:effectLst/>
              <a:uLnTx/>
              <a:uFillTx/>
              <a:latin typeface="Arial Black" panose="020B0A04020102020204" pitchFamily="34" charset="0"/>
              <a:cs typeface="+mn-cs"/>
            </a:endParaRPr>
          </a:p>
        </p:txBody>
      </p:sp>
      <p:sp>
        <p:nvSpPr>
          <p:cNvPr id="479250" name="Line 18"/>
          <p:cNvSpPr>
            <a:spLocks noChangeShapeType="1"/>
          </p:cNvSpPr>
          <p:nvPr/>
        </p:nvSpPr>
        <p:spPr bwMode="auto">
          <a:xfrm>
            <a:off x="4348163" y="2990850"/>
            <a:ext cx="290512" cy="1333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FF0000"/>
              </a:solidFill>
              <a:effectLst/>
              <a:uLnTx/>
              <a:uFillTx/>
              <a:latin typeface="Arial Black" panose="020B0A04020102020204" pitchFamily="34" charset="0"/>
              <a:cs typeface="+mn-cs"/>
            </a:endParaRPr>
          </a:p>
        </p:txBody>
      </p:sp>
      <p:sp>
        <p:nvSpPr>
          <p:cNvPr id="479251" name="AutoShape 19"/>
          <p:cNvSpPr>
            <a:spLocks noChangeArrowheads="1"/>
          </p:cNvSpPr>
          <p:nvPr/>
        </p:nvSpPr>
        <p:spPr bwMode="auto">
          <a:xfrm>
            <a:off x="3790950" y="2690813"/>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9252" name="Line 20"/>
          <p:cNvSpPr>
            <a:spLocks noChangeShapeType="1"/>
          </p:cNvSpPr>
          <p:nvPr/>
        </p:nvSpPr>
        <p:spPr bwMode="auto">
          <a:xfrm>
            <a:off x="4643438" y="3128963"/>
            <a:ext cx="333375" cy="2619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FF0000"/>
              </a:solidFill>
              <a:effectLst/>
              <a:uLnTx/>
              <a:uFillTx/>
              <a:latin typeface="Arial Black" panose="020B0A04020102020204" pitchFamily="34" charset="0"/>
              <a:cs typeface="+mn-cs"/>
            </a:endParaRPr>
          </a:p>
        </p:txBody>
      </p:sp>
      <p:sp>
        <p:nvSpPr>
          <p:cNvPr id="102419" name="Text Box 21"/>
          <p:cNvSpPr txBox="1">
            <a:spLocks noChangeArrowheads="1"/>
          </p:cNvSpPr>
          <p:nvPr/>
        </p:nvSpPr>
        <p:spPr bwMode="auto">
          <a:xfrm>
            <a:off x="596900" y="3176588"/>
            <a:ext cx="857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J(</a:t>
            </a:r>
            <a:r>
              <a:rPr kumimoji="0" lang="en-US" altLang="zh-CN" sz="1800" b="1" i="0" u="none" strike="noStrike" kern="1200" cap="none" spc="0" normalizeH="0" baseline="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a:t>
            </a:r>
            <a:r>
              <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0</a:t>
            </a:r>
            <a:r>
              <a:rPr kumimoji="0" lang="en-US" altLang="zh-CN" sz="1800" b="1" i="0" u="none" strike="noStrike" kern="1200" cap="none" spc="0" normalizeH="0" baseline="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a:t>
            </a:r>
            <a:r>
              <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1</a:t>
            </a: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endPar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endParaRPr>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3665880" y="2536800"/>
              <a:ext cx="3044880" cy="3072000"/>
            </p14:xfrm>
          </p:contentPart>
        </mc:Choice>
        <mc:Fallback xmlns="">
          <p:pic>
            <p:nvPicPr>
              <p:cNvPr id="2" name="Ink 1"/>
              <p:cNvPicPr/>
              <p:nvPr/>
            </p:nvPicPr>
            <p:blipFill>
              <a:blip r:embed="rId5"/>
              <a:stretch>
                <a:fillRect/>
              </a:stretch>
            </p:blipFill>
            <p:spPr>
              <a:xfrm>
                <a:off x="3656160" y="2528160"/>
                <a:ext cx="3063960" cy="3088921"/>
              </a:xfrm>
              <a:prstGeom prst="rect">
                <a:avLst/>
              </a:prstGeom>
            </p:spPr>
          </p:pic>
        </mc:Fallback>
      </mc:AlternateContent>
    </p:spTree>
    <p:extLst>
      <p:ext uri="{BB962C8B-B14F-4D97-AF65-F5344CB8AC3E}">
        <p14:creationId xmlns:p14="http://schemas.microsoft.com/office/powerpoint/2010/main" val="32637570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92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923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79249"/>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47924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479250"/>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47924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79252"/>
                                        </p:tgtEl>
                                        <p:attrNameLst>
                                          <p:attrName>style.visibility</p:attrName>
                                        </p:attrNameLst>
                                      </p:cBhvr>
                                      <p:to>
                                        <p:strVal val="visible"/>
                                      </p:to>
                                    </p:set>
                                  </p:childTnLst>
                                </p:cTn>
                              </p:par>
                            </p:childTnLst>
                          </p:cTn>
                        </p:par>
                        <p:par>
                          <p:cTn id="29" fill="hold" nodeType="afterGroup">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479242"/>
                                        </p:tgtEl>
                                        <p:attrNameLst>
                                          <p:attrName>style.visibility</p:attrName>
                                        </p:attrNameLst>
                                      </p:cBhvr>
                                      <p:to>
                                        <p:strVal val="visible"/>
                                      </p:to>
                                    </p:set>
                                  </p:childTnLst>
                                </p:cTn>
                              </p:par>
                            </p:childTnLst>
                          </p:cTn>
                        </p:par>
                        <p:par>
                          <p:cTn id="32" fill="hold" nodeType="afterGroup">
                            <p:stCondLst>
                              <p:cond delay="0"/>
                            </p:stCondLst>
                            <p:childTnLst>
                              <p:par>
                                <p:cTn id="33" presetID="1" presetClass="entr" presetSubtype="0" fill="hold" nodeType="afterEffect">
                                  <p:stCondLst>
                                    <p:cond delay="500"/>
                                  </p:stCondLst>
                                  <p:childTnLst>
                                    <p:set>
                                      <p:cBhvr>
                                        <p:cTn id="34" dur="1" fill="hold">
                                          <p:stCondLst>
                                            <p:cond delay="0"/>
                                          </p:stCondLst>
                                        </p:cTn>
                                        <p:tgtEl>
                                          <p:spTgt spid="479246"/>
                                        </p:tgtEl>
                                        <p:attrNameLst>
                                          <p:attrName>style.visibility</p:attrName>
                                        </p:attrNameLst>
                                      </p:cBhvr>
                                      <p:to>
                                        <p:strVal val="visible"/>
                                      </p:to>
                                    </p:set>
                                  </p:childTnLst>
                                </p:cTn>
                              </p:par>
                            </p:childTnLst>
                          </p:cTn>
                        </p:par>
                        <p:par>
                          <p:cTn id="35" fill="hold" nodeType="afterGroup">
                            <p:stCondLst>
                              <p:cond delay="500"/>
                            </p:stCondLst>
                            <p:childTnLst>
                              <p:par>
                                <p:cTn id="36" presetID="1" presetClass="entr" presetSubtype="0" fill="hold" grpId="0" nodeType="afterEffect">
                                  <p:stCondLst>
                                    <p:cond delay="0"/>
                                  </p:stCondLst>
                                  <p:childTnLst>
                                    <p:set>
                                      <p:cBhvr>
                                        <p:cTn id="37" dur="1" fill="hold">
                                          <p:stCondLst>
                                            <p:cond delay="0"/>
                                          </p:stCondLst>
                                        </p:cTn>
                                        <p:tgtEl>
                                          <p:spTgt spid="479243"/>
                                        </p:tgtEl>
                                        <p:attrNameLst>
                                          <p:attrName>style.visibility</p:attrName>
                                        </p:attrNameLst>
                                      </p:cBhvr>
                                      <p:to>
                                        <p:strVal val="visible"/>
                                      </p:to>
                                    </p:set>
                                  </p:childTnLst>
                                </p:cTn>
                              </p:par>
                            </p:childTnLst>
                          </p:cTn>
                        </p:par>
                        <p:par>
                          <p:cTn id="38" fill="hold" nodeType="afterGroup">
                            <p:stCondLst>
                              <p:cond delay="500"/>
                            </p:stCondLst>
                            <p:childTnLst>
                              <p:par>
                                <p:cTn id="39" presetID="1" presetClass="entr" presetSubtype="0" fill="hold" nodeType="afterEffect">
                                  <p:stCondLst>
                                    <p:cond delay="500"/>
                                  </p:stCondLst>
                                  <p:childTnLst>
                                    <p:set>
                                      <p:cBhvr>
                                        <p:cTn id="40" dur="1" fill="hold">
                                          <p:stCondLst>
                                            <p:cond delay="0"/>
                                          </p:stCondLst>
                                        </p:cTn>
                                        <p:tgtEl>
                                          <p:spTgt spid="479247"/>
                                        </p:tgtEl>
                                        <p:attrNameLst>
                                          <p:attrName>style.visibility</p:attrName>
                                        </p:attrNameLst>
                                      </p:cBhvr>
                                      <p:to>
                                        <p:strVal val="visible"/>
                                      </p:to>
                                    </p:set>
                                  </p:childTnLst>
                                </p:cTn>
                              </p:par>
                            </p:childTnLst>
                          </p:cTn>
                        </p:par>
                        <p:par>
                          <p:cTn id="41" fill="hold" nodeType="afterGroup">
                            <p:stCondLst>
                              <p:cond delay="1000"/>
                            </p:stCondLst>
                            <p:childTnLst>
                              <p:par>
                                <p:cTn id="42" presetID="1" presetClass="entr" presetSubtype="0" fill="hold" grpId="0" nodeType="afterEffect">
                                  <p:stCondLst>
                                    <p:cond delay="0"/>
                                  </p:stCondLst>
                                  <p:childTnLst>
                                    <p:set>
                                      <p:cBhvr>
                                        <p:cTn id="43" dur="1" fill="hold">
                                          <p:stCondLst>
                                            <p:cond delay="0"/>
                                          </p:stCondLst>
                                        </p:cTn>
                                        <p:tgtEl>
                                          <p:spTgt spid="479244"/>
                                        </p:tgtEl>
                                        <p:attrNameLst>
                                          <p:attrName>style.visibility</p:attrName>
                                        </p:attrNameLst>
                                      </p:cBhvr>
                                      <p:to>
                                        <p:strVal val="visible"/>
                                      </p:to>
                                    </p:set>
                                  </p:childTnLst>
                                </p:cTn>
                              </p:par>
                            </p:childTnLst>
                          </p:cTn>
                        </p:par>
                        <p:par>
                          <p:cTn id="44" fill="hold" nodeType="afterGroup">
                            <p:stCondLst>
                              <p:cond delay="1000"/>
                            </p:stCondLst>
                            <p:childTnLst>
                              <p:par>
                                <p:cTn id="45" presetID="1" presetClass="entr" presetSubtype="0" fill="hold" nodeType="afterEffect">
                                  <p:stCondLst>
                                    <p:cond delay="500"/>
                                  </p:stCondLst>
                                  <p:childTnLst>
                                    <p:set>
                                      <p:cBhvr>
                                        <p:cTn id="46" dur="1" fill="hold">
                                          <p:stCondLst>
                                            <p:cond delay="0"/>
                                          </p:stCondLst>
                                        </p:cTn>
                                        <p:tgtEl>
                                          <p:spTgt spid="479248"/>
                                        </p:tgtEl>
                                        <p:attrNameLst>
                                          <p:attrName>style.visibility</p:attrName>
                                        </p:attrNameLst>
                                      </p:cBhvr>
                                      <p:to>
                                        <p:strVal val="visible"/>
                                      </p:to>
                                    </p:set>
                                  </p:childTnLst>
                                </p:cTn>
                              </p:par>
                            </p:childTnLst>
                          </p:cTn>
                        </p:par>
                        <p:par>
                          <p:cTn id="47" fill="hold" nodeType="afterGroup">
                            <p:stCondLst>
                              <p:cond delay="1500"/>
                            </p:stCondLst>
                            <p:childTnLst>
                              <p:par>
                                <p:cTn id="48" presetID="1" presetClass="entr" presetSubtype="0" fill="hold" grpId="0" nodeType="afterEffect">
                                  <p:stCondLst>
                                    <p:cond delay="0"/>
                                  </p:stCondLst>
                                  <p:childTnLst>
                                    <p:set>
                                      <p:cBhvr>
                                        <p:cTn id="49" dur="1" fill="hold">
                                          <p:stCondLst>
                                            <p:cond delay="0"/>
                                          </p:stCondLst>
                                        </p:cTn>
                                        <p:tgtEl>
                                          <p:spTgt spid="479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9" grpId="0" animBg="1"/>
      <p:bldP spid="479240" grpId="0" animBg="1"/>
      <p:bldP spid="479241" grpId="0" animBg="1"/>
      <p:bldP spid="479242" grpId="0" animBg="1"/>
      <p:bldP spid="479243" grpId="0" animBg="1"/>
      <p:bldP spid="479244" grpId="0" animBg="1"/>
      <p:bldP spid="479245" grpId="0" animBg="1"/>
      <p:bldP spid="47925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Box 1"/>
          <p:cNvSpPr txBox="1">
            <a:spLocks noChangeArrowheads="1"/>
          </p:cNvSpPr>
          <p:nvPr/>
        </p:nvSpPr>
        <p:spPr bwMode="auto">
          <a:xfrm>
            <a:off x="609600" y="381000"/>
            <a:ext cx="65103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Calibri" panose="020F0502020204030204" pitchFamily="34" charset="0"/>
                <a:cs typeface="+mn-cs"/>
              </a:rPr>
              <a:t>梯度下降算法 </a:t>
            </a: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Gradient descent algorithm</a:t>
            </a:r>
          </a:p>
        </p:txBody>
      </p:sp>
      <p:pic>
        <p:nvPicPr>
          <p:cNvPr id="103427" name="Picture 7"/>
          <p:cNvPicPr>
            <a:picLocks noChangeAspect="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731838" y="1530350"/>
            <a:ext cx="3230562"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8" name="Picture 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4438650" y="2190750"/>
            <a:ext cx="2732088"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0" name="Straight Connector 29"/>
          <p:cNvCxnSpPr/>
          <p:nvPr/>
        </p:nvCxnSpPr>
        <p:spPr>
          <a:xfrm>
            <a:off x="609600" y="3733800"/>
            <a:ext cx="7696200" cy="0"/>
          </a:xfrm>
          <a:prstGeom prst="line">
            <a:avLst/>
          </a:prstGeom>
          <a:ln w="1270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sp>
        <p:nvSpPr>
          <p:cNvPr id="103430" name="TextBox 31"/>
          <p:cNvSpPr txBox="1">
            <a:spLocks noChangeArrowheads="1"/>
          </p:cNvSpPr>
          <p:nvPr/>
        </p:nvSpPr>
        <p:spPr bwMode="auto">
          <a:xfrm>
            <a:off x="512763" y="3835400"/>
            <a:ext cx="25098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Correct: </a:t>
            </a:r>
            <a:r>
              <a:rPr kumimoji="0" lang="zh-CN" altLang="en-US" sz="2400" b="1" i="0" u="none" strike="noStrike" kern="1200" cap="none" spc="0" normalizeH="0" baseline="0" noProof="0" smtClean="0">
                <a:ln>
                  <a:noFill/>
                </a:ln>
                <a:solidFill>
                  <a:srgbClr val="000000"/>
                </a:solidFill>
                <a:effectLst/>
                <a:uLnTx/>
                <a:uFillTx/>
                <a:latin typeface="Calibri" panose="020F0502020204030204" pitchFamily="34" charset="0"/>
                <a:cs typeface="+mn-cs"/>
              </a:rPr>
              <a:t>同时更新</a:t>
            </a: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p:txBody>
      </p:sp>
      <p:pic>
        <p:nvPicPr>
          <p:cNvPr id="103431" name="Picture 5"/>
          <p:cNvPicPr>
            <a:picLocks noChangeAspect="1"/>
          </p:cNvPicPr>
          <p:nvPr>
            <p:custDataLst>
              <p:tags r:id="rId3"/>
            </p:custDataLst>
          </p:nvPr>
        </p:nvPicPr>
        <p:blipFill>
          <a:blip r:embed="rId8">
            <a:extLst>
              <a:ext uri="{28A0092B-C50C-407E-A947-70E740481C1C}">
                <a14:useLocalDpi xmlns:a14="http://schemas.microsoft.com/office/drawing/2010/main" val="0"/>
              </a:ext>
            </a:extLst>
          </a:blip>
          <a:srcRect/>
          <a:stretch>
            <a:fillRect/>
          </a:stretch>
        </p:blipFill>
        <p:spPr bwMode="auto">
          <a:xfrm>
            <a:off x="701675" y="4583113"/>
            <a:ext cx="2965450" cy="158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9" name="Straight Connector 38"/>
          <p:cNvCxnSpPr/>
          <p:nvPr/>
        </p:nvCxnSpPr>
        <p:spPr>
          <a:xfrm>
            <a:off x="4457700" y="3835400"/>
            <a:ext cx="0" cy="2540000"/>
          </a:xfrm>
          <a:prstGeom prst="line">
            <a:avLst/>
          </a:prstGeom>
          <a:ln w="1270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sp>
        <p:nvSpPr>
          <p:cNvPr id="41" name="TextBox 40"/>
          <p:cNvSpPr txBox="1">
            <a:spLocks noChangeArrowheads="1"/>
          </p:cNvSpPr>
          <p:nvPr/>
        </p:nvSpPr>
        <p:spPr bwMode="auto">
          <a:xfrm>
            <a:off x="4703763" y="3835400"/>
            <a:ext cx="14144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Incorrect:</a:t>
            </a:r>
          </a:p>
        </p:txBody>
      </p:sp>
      <p:pic>
        <p:nvPicPr>
          <p:cNvPr id="7" name="Picture 6"/>
          <p:cNvPicPr>
            <a:picLocks noChangeAspect="1"/>
          </p:cNvPicPr>
          <p:nvPr>
            <p:custDataLst>
              <p:tags r:id="rId4"/>
            </p:custDataLst>
          </p:nvPr>
        </p:nvPicPr>
        <p:blipFill>
          <a:blip r:embed="rId9">
            <a:extLst>
              <a:ext uri="{28A0092B-C50C-407E-A947-70E740481C1C}">
                <a14:useLocalDpi xmlns:a14="http://schemas.microsoft.com/office/drawing/2010/main" val="0"/>
              </a:ext>
            </a:extLst>
          </a:blip>
          <a:srcRect/>
          <a:stretch>
            <a:fillRect/>
          </a:stretch>
        </p:blipFill>
        <p:spPr bwMode="auto">
          <a:xfrm>
            <a:off x="4892675" y="4583113"/>
            <a:ext cx="2965450" cy="151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588853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a:off x="4224338" y="28686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p:nvPr>
        </p:nvSpPr>
        <p:spPr>
          <a:xfrm>
            <a:off x="4191000" y="2921000"/>
            <a:ext cx="4495800" cy="2166938"/>
          </a:xfrm>
        </p:spPr>
        <p:txBody>
          <a:bodyPr rtlCol="0" anchor="t">
            <a:noAutofit/>
          </a:bodyPr>
          <a:lstStyle/>
          <a:p>
            <a:pPr eaLnBrk="1" fontAlgn="auto" hangingPunct="1">
              <a:spcAft>
                <a:spcPts val="0"/>
              </a:spcAft>
              <a:defRPr/>
            </a:pPr>
            <a:r>
              <a:rPr lang="zh-CN" altLang="en-US" sz="4800" dirty="0" smtClean="0">
                <a:solidFill>
                  <a:schemeClr val="tx1">
                    <a:lumMod val="75000"/>
                    <a:lumOff val="25000"/>
                  </a:schemeClr>
                </a:solidFill>
              </a:rPr>
              <a:t>梯度下降</a:t>
            </a:r>
            <a:r>
              <a:rPr lang="en-US" sz="4800" dirty="0" smtClean="0">
                <a:solidFill>
                  <a:schemeClr val="tx1">
                    <a:lumMod val="75000"/>
                    <a:lumOff val="25000"/>
                  </a:schemeClr>
                </a:solidFill>
              </a:rPr>
              <a:t>Gradient descent</a:t>
            </a:r>
            <a:br>
              <a:rPr lang="en-US" sz="4800" dirty="0" smtClean="0">
                <a:solidFill>
                  <a:schemeClr val="tx1">
                    <a:lumMod val="75000"/>
                    <a:lumOff val="25000"/>
                  </a:schemeClr>
                </a:solidFill>
              </a:rPr>
            </a:br>
            <a:r>
              <a:rPr lang="en-US" sz="4800" dirty="0" smtClean="0">
                <a:solidFill>
                  <a:schemeClr val="tx1">
                    <a:lumMod val="75000"/>
                    <a:lumOff val="25000"/>
                  </a:schemeClr>
                </a:solidFill>
              </a:rPr>
              <a:t>intuition</a:t>
            </a:r>
            <a:endParaRPr lang="en-US" sz="4800" dirty="0">
              <a:solidFill>
                <a:schemeClr val="tx1">
                  <a:lumMod val="75000"/>
                  <a:lumOff val="25000"/>
                </a:schemeClr>
              </a:solidFill>
            </a:endParaRPr>
          </a:p>
        </p:txBody>
      </p:sp>
      <p:pic>
        <p:nvPicPr>
          <p:cNvPr id="104452"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482600"/>
            <a:ext cx="3200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838200" y="5156200"/>
            <a:ext cx="2895600" cy="1117600"/>
          </a:xfrm>
          <a:prstGeom prst="rect">
            <a:avLst/>
          </a:prstGeom>
        </p:spPr>
        <p:txBody>
          <a:bodyPr anchor="ctr"/>
          <a:lstStyle/>
          <a:p>
            <a:pPr marL="0" marR="0" lvl="0" indent="0" algn="l" defTabSz="914400" rtl="0" eaLnBrk="0" fontAlgn="auto" latinLnBrk="0" hangingPunct="0">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rgbClr val="000000">
                    <a:lumMod val="75000"/>
                    <a:lumOff val="25000"/>
                  </a:srgbClr>
                </a:solidFill>
                <a:effectLst/>
                <a:uLnTx/>
                <a:uFillTx/>
                <a:latin typeface="Berlin Sans FB"/>
                <a:ea typeface="PMingLiU"/>
                <a:cs typeface="+mn-cs"/>
              </a:rPr>
              <a:t>Machine Learning</a:t>
            </a:r>
          </a:p>
        </p:txBody>
      </p:sp>
      <p:sp>
        <p:nvSpPr>
          <p:cNvPr id="8" name="Title 1"/>
          <p:cNvSpPr txBox="1">
            <a:spLocks/>
          </p:cNvSpPr>
          <p:nvPr/>
        </p:nvSpPr>
        <p:spPr>
          <a:xfrm>
            <a:off x="4191000" y="889000"/>
            <a:ext cx="4953000" cy="1905000"/>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400" b="1" i="0" u="none" strike="noStrike" kern="1200" cap="none" spc="0" normalizeH="0" baseline="0" noProof="0" dirty="0" smtClean="0">
                <a:ln>
                  <a:noFill/>
                </a:ln>
                <a:solidFill>
                  <a:srgbClr val="000000">
                    <a:lumMod val="75000"/>
                    <a:lumOff val="25000"/>
                  </a:srgbClr>
                </a:solidFill>
                <a:effectLst/>
                <a:uLnTx/>
                <a:uFillTx/>
                <a:latin typeface="Berlin Sans FB"/>
                <a:cs typeface="+mj-cs"/>
              </a:rPr>
              <a:t>单变量线性回归</a:t>
            </a:r>
            <a:endParaRPr kumimoji="0" lang="en-US" sz="4400" b="1" i="0" u="none" strike="noStrike" kern="1200" cap="none" spc="0" normalizeH="0" baseline="0" noProof="0" dirty="0">
              <a:ln>
                <a:noFill/>
              </a:ln>
              <a:solidFill>
                <a:srgbClr val="000000">
                  <a:lumMod val="75000"/>
                  <a:lumOff val="25000"/>
                </a:srgbClr>
              </a:solidFill>
              <a:effectLst/>
              <a:uLnTx/>
              <a:uFillTx/>
              <a:latin typeface="Berlin Sans FB"/>
              <a:ea typeface="PMingLiU"/>
              <a:cs typeface="+mj-cs"/>
            </a:endParaRPr>
          </a:p>
        </p:txBody>
      </p:sp>
      <p:sp>
        <p:nvSpPr>
          <p:cNvPr id="9" name="Rectangle 8"/>
          <p:cNvSpPr/>
          <p:nvPr/>
        </p:nvSpPr>
        <p:spPr>
          <a:xfrm>
            <a:off x="8153400" y="6273800"/>
            <a:ext cx="990600" cy="584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a:ln>
                <a:noFill/>
              </a:ln>
              <a:solidFill>
                <a:srgbClr val="FFFFFF"/>
              </a:solidFill>
              <a:effectLst/>
              <a:uLnTx/>
              <a:uFillTx/>
              <a:latin typeface="Berlin Sans FB"/>
              <a:ea typeface="幼圆"/>
              <a:cs typeface="+mn-cs"/>
            </a:endParaRPr>
          </a:p>
        </p:txBody>
      </p:sp>
    </p:spTree>
    <p:extLst>
      <p:ext uri="{BB962C8B-B14F-4D97-AF65-F5344CB8AC3E}">
        <p14:creationId xmlns:p14="http://schemas.microsoft.com/office/powerpoint/2010/main" val="2923761268"/>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Box 1"/>
          <p:cNvSpPr txBox="1">
            <a:spLocks noChangeArrowheads="1"/>
          </p:cNvSpPr>
          <p:nvPr/>
        </p:nvSpPr>
        <p:spPr bwMode="auto">
          <a:xfrm>
            <a:off x="609600" y="762000"/>
            <a:ext cx="73120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dirty="0" smtClean="0">
                <a:ln>
                  <a:noFill/>
                </a:ln>
                <a:solidFill>
                  <a:srgbClr val="000000"/>
                </a:solidFill>
                <a:effectLst/>
                <a:uLnTx/>
                <a:uFillTx/>
                <a:latin typeface="Calibri" pitchFamily="34" charset="0"/>
                <a:ea typeface="宋体" charset="-122"/>
                <a:cs typeface="+mn-cs"/>
              </a:rPr>
              <a:t>Gradient descent algorithm</a:t>
            </a:r>
            <a:r>
              <a:rPr kumimoji="0" lang="zh-CN" altLang="en-US" sz="3200" b="1" i="0" u="none" strike="noStrike" kern="1200" cap="none" spc="0" normalizeH="0" baseline="0" noProof="0" dirty="0" smtClean="0">
                <a:ln>
                  <a:noFill/>
                </a:ln>
                <a:solidFill>
                  <a:srgbClr val="000000">
                    <a:lumMod val="75000"/>
                    <a:lumOff val="25000"/>
                  </a:srgbClr>
                </a:solidFill>
                <a:effectLst/>
                <a:uLnTx/>
                <a:uFillTx/>
                <a:latin typeface="Calibri" pitchFamily="34" charset="0"/>
                <a:ea typeface="宋体" charset="-122"/>
                <a:cs typeface="+mn-cs"/>
              </a:rPr>
              <a:t>梯度下降算法</a:t>
            </a:r>
            <a:endParaRPr kumimoji="0" lang="en-US" altLang="zh-CN" sz="3200" b="1" i="0" u="none" strike="noStrike" kern="1200" cap="none" spc="0" normalizeH="0" baseline="0" noProof="0" dirty="0" smtClean="0">
              <a:ln>
                <a:noFill/>
              </a:ln>
              <a:solidFill>
                <a:srgbClr val="000000"/>
              </a:solidFill>
              <a:effectLst/>
              <a:uLnTx/>
              <a:uFillTx/>
              <a:latin typeface="Calibri" pitchFamily="34" charset="0"/>
              <a:ea typeface="宋体" charset="-122"/>
              <a:cs typeface="+mn-cs"/>
            </a:endParaRPr>
          </a:p>
        </p:txBody>
      </p:sp>
      <p:pic>
        <p:nvPicPr>
          <p:cNvPr id="105475"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960438" y="1968500"/>
            <a:ext cx="3514725" cy="184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6" name="Picture 3"/>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4981575" y="2635250"/>
            <a:ext cx="2790825"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7" name="矩形 1"/>
          <p:cNvSpPr>
            <a:spLocks noChangeArrowheads="1"/>
          </p:cNvSpPr>
          <p:nvPr/>
        </p:nvSpPr>
        <p:spPr bwMode="auto">
          <a:xfrm>
            <a:off x="5029200" y="2006600"/>
            <a:ext cx="1985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FF0000"/>
                </a:solidFill>
                <a:effectLst/>
                <a:uLnTx/>
                <a:uFillTx/>
                <a:latin typeface="Arial Black" panose="020B0A04020102020204" pitchFamily="34" charset="0"/>
                <a:cs typeface="+mn-cs"/>
              </a:rPr>
              <a:t>同时更新</a:t>
            </a:r>
            <a:endParaRPr kumimoji="0" lang="en-US" altLang="zh-CN" sz="2400" b="1" i="0" u="none" strike="noStrike" kern="1200" cap="none" spc="0" normalizeH="0" baseline="0" noProof="0" smtClean="0">
              <a:ln>
                <a:noFill/>
              </a:ln>
              <a:solidFill>
                <a:srgbClr val="FF0000"/>
              </a:solidFill>
              <a:effectLst/>
              <a:uLnTx/>
              <a:uFillTx/>
              <a:latin typeface="Arial Black" panose="020B0A04020102020204" pitchFamily="34" charset="0"/>
              <a:ea typeface="PMingLiU" pitchFamily="18" charset="-120"/>
              <a:cs typeface="+mn-cs"/>
            </a:endParaRPr>
          </a:p>
        </p:txBody>
      </p:sp>
    </p:spTree>
    <p:extLst>
      <p:ext uri="{BB962C8B-B14F-4D97-AF65-F5344CB8AC3E}">
        <p14:creationId xmlns:p14="http://schemas.microsoft.com/office/powerpoint/2010/main" val="1010772484"/>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flipV="1">
            <a:off x="838200" y="381000"/>
            <a:ext cx="0" cy="2894013"/>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3" name="Straight Connector 2"/>
          <p:cNvCxnSpPr/>
          <p:nvPr/>
        </p:nvCxnSpPr>
        <p:spPr>
          <a:xfrm>
            <a:off x="609600" y="2970213"/>
            <a:ext cx="2971800"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flipV="1">
            <a:off x="838200" y="3582988"/>
            <a:ext cx="0" cy="2894012"/>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609600" y="6172200"/>
            <a:ext cx="2971800"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878400" y="180960"/>
              <a:ext cx="7804800" cy="6553440"/>
            </p14:xfrm>
          </p:contentPart>
        </mc:Choice>
        <mc:Fallback xmlns="">
          <p:pic>
            <p:nvPicPr>
              <p:cNvPr id="4" name="Ink 3"/>
              <p:cNvPicPr/>
              <p:nvPr/>
            </p:nvPicPr>
            <p:blipFill>
              <a:blip r:embed="rId3"/>
              <a:stretch>
                <a:fillRect/>
              </a:stretch>
            </p:blipFill>
            <p:spPr>
              <a:xfrm>
                <a:off x="868680" y="171960"/>
                <a:ext cx="7826400" cy="6568920"/>
              </a:xfrm>
              <a:prstGeom prst="rect">
                <a:avLst/>
              </a:prstGeom>
            </p:spPr>
          </p:pic>
        </mc:Fallback>
      </mc:AlternateContent>
    </p:spTree>
    <p:extLst>
      <p:ext uri="{BB962C8B-B14F-4D97-AF65-F5344CB8AC3E}">
        <p14:creationId xmlns:p14="http://schemas.microsoft.com/office/powerpoint/2010/main" val="40677645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txBox="1">
            <a:spLocks/>
          </p:cNvSpPr>
          <p:nvPr/>
        </p:nvSpPr>
        <p:spPr bwMode="auto">
          <a:xfrm>
            <a:off x="4148138" y="1241425"/>
            <a:ext cx="4953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5400" b="0" i="0" u="none" strike="noStrike" kern="1200" cap="none" spc="0" normalizeH="0" baseline="0" noProof="0" smtClean="0">
                <a:ln>
                  <a:noFill/>
                </a:ln>
                <a:solidFill>
                  <a:srgbClr val="404040"/>
                </a:solidFill>
                <a:effectLst/>
                <a:uLnTx/>
                <a:uFillTx/>
                <a:latin typeface="Calibri" panose="020F0502020204030204" pitchFamily="34" charset="0"/>
                <a:ea typeface="宋体" panose="02010600030101010101" pitchFamily="2" charset="-122"/>
                <a:cs typeface="楷体_GB2312" pitchFamily="49" charset="-122"/>
              </a:rPr>
              <a:t>Introduction</a:t>
            </a:r>
            <a:endParaRPr kumimoji="0" lang="en-US" altLang="zh-CN" sz="4400" b="0" i="0" u="none" strike="noStrike" kern="1200" cap="none" spc="0" normalizeH="0" baseline="0" noProof="0" smtClean="0">
              <a:ln>
                <a:noFill/>
              </a:ln>
              <a:solidFill>
                <a:srgbClr val="404040"/>
              </a:solidFill>
              <a:effectLst/>
              <a:uLnTx/>
              <a:uFillTx/>
              <a:latin typeface="Calibri" panose="020F0502020204030204" pitchFamily="34" charset="0"/>
              <a:ea typeface="宋体" panose="02010600030101010101" pitchFamily="2" charset="-122"/>
              <a:cs typeface="楷体_GB2312" pitchFamily="49" charset="-122"/>
            </a:endParaRPr>
          </a:p>
        </p:txBody>
      </p:sp>
      <p:cxnSp>
        <p:nvCxnSpPr>
          <p:cNvPr id="6" name="Straight Connector 5"/>
          <p:cNvCxnSpPr/>
          <p:nvPr/>
        </p:nvCxnSpPr>
        <p:spPr>
          <a:xfrm>
            <a:off x="4224338" y="2867025"/>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p:nvPr>
        </p:nvSpPr>
        <p:spPr>
          <a:xfrm>
            <a:off x="4191000" y="3022600"/>
            <a:ext cx="5105400" cy="2166938"/>
          </a:xfrm>
        </p:spPr>
        <p:txBody>
          <a:bodyPr rtlCol="0">
            <a:noAutofit/>
          </a:bodyPr>
          <a:lstStyle/>
          <a:p>
            <a:pPr eaLnBrk="1" fontAlgn="auto" hangingPunct="1">
              <a:spcAft>
                <a:spcPts val="0"/>
              </a:spcAft>
              <a:defRPr/>
            </a:pPr>
            <a:r>
              <a:rPr lang="en-US" sz="5400" dirty="0" smtClean="0">
                <a:solidFill>
                  <a:schemeClr val="tx1">
                    <a:lumMod val="75000"/>
                    <a:lumOff val="25000"/>
                  </a:schemeClr>
                </a:solidFill>
              </a:rPr>
              <a:t>What is machine learning</a:t>
            </a:r>
            <a:endParaRPr lang="en-US" sz="5400" dirty="0">
              <a:solidFill>
                <a:schemeClr val="tx1">
                  <a:lumMod val="75000"/>
                  <a:lumOff val="25000"/>
                </a:schemeClr>
              </a:solidFill>
            </a:endParaRPr>
          </a:p>
        </p:txBody>
      </p:sp>
      <p:pic>
        <p:nvPicPr>
          <p:cNvPr id="46085"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1341438"/>
            <a:ext cx="3200400" cy="401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6" name="Title 1"/>
          <p:cNvSpPr txBox="1">
            <a:spLocks/>
          </p:cNvSpPr>
          <p:nvPr/>
        </p:nvSpPr>
        <p:spPr bwMode="auto">
          <a:xfrm>
            <a:off x="838200" y="5156200"/>
            <a:ext cx="2895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smtClean="0">
                <a:ln>
                  <a:noFill/>
                </a:ln>
                <a:solidFill>
                  <a:srgbClr val="404040"/>
                </a:solidFill>
                <a:effectLst/>
                <a:uLnTx/>
                <a:uFillTx/>
                <a:latin typeface="Calibri" panose="020F0502020204030204" pitchFamily="34" charset="0"/>
                <a:ea typeface="PMingLiU" pitchFamily="18" charset="-120"/>
                <a:cs typeface="+mn-cs"/>
              </a:rPr>
              <a:t>Machine Learning</a:t>
            </a:r>
          </a:p>
        </p:txBody>
      </p:sp>
    </p:spTree>
    <p:extLst>
      <p:ext uri="{BB962C8B-B14F-4D97-AF65-F5344CB8AC3E}">
        <p14:creationId xmlns:p14="http://schemas.microsoft.com/office/powerpoint/2010/main" val="2813880535"/>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2" name="Straight Connector 1"/>
          <p:cNvCxnSpPr/>
          <p:nvPr/>
        </p:nvCxnSpPr>
        <p:spPr>
          <a:xfrm flipV="1">
            <a:off x="5943600" y="381000"/>
            <a:ext cx="0" cy="2894013"/>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3" name="Straight Connector 2"/>
          <p:cNvCxnSpPr/>
          <p:nvPr/>
        </p:nvCxnSpPr>
        <p:spPr>
          <a:xfrm>
            <a:off x="5715000" y="2970213"/>
            <a:ext cx="2971800"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a:xfrm flipV="1">
            <a:off x="5943600" y="3582988"/>
            <a:ext cx="0" cy="2894012"/>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5715000" y="6172200"/>
            <a:ext cx="2971800"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107526" name="Picture 5"/>
          <p:cNvPicPr>
            <a:picLocks noChangeAspect="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7161213" y="3124200"/>
            <a:ext cx="249237"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7" name="Picture 6"/>
          <p:cNvPicPr>
            <a:picLocks noChangeAspect="1"/>
          </p:cNvPicPr>
          <p:nvPr>
            <p:custDataLst>
              <p:tags r:id="rId2"/>
            </p:custDataLst>
          </p:nvPr>
        </p:nvPicPr>
        <p:blipFill>
          <a:blip r:embed="rId5">
            <a:extLst>
              <a:ext uri="{28A0092B-C50C-407E-A947-70E740481C1C}">
                <a14:useLocalDpi xmlns:a14="http://schemas.microsoft.com/office/drawing/2010/main" val="0"/>
              </a:ext>
            </a:extLst>
          </a:blip>
          <a:srcRect/>
          <a:stretch>
            <a:fillRect/>
          </a:stretch>
        </p:blipFill>
        <p:spPr bwMode="auto">
          <a:xfrm>
            <a:off x="7161213" y="6337300"/>
            <a:ext cx="249237"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8" name="Picture 7"/>
          <p:cNvPicPr>
            <a:picLocks noChangeAspect="1"/>
          </p:cNvPicPr>
          <p:nvPr>
            <p:custDataLst>
              <p:tags r:id="rId3"/>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762000" y="1092200"/>
            <a:ext cx="2816225"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9" name="TextBox 9"/>
          <p:cNvSpPr txBox="1">
            <a:spLocks noChangeArrowheads="1"/>
          </p:cNvSpPr>
          <p:nvPr/>
        </p:nvSpPr>
        <p:spPr bwMode="auto">
          <a:xfrm>
            <a:off x="609600" y="2001838"/>
            <a:ext cx="3886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If </a:t>
            </a:r>
            <a:r>
              <a:rPr kumimoji="0" lang="el-GR" altLang="zh-CN" sz="20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α</a:t>
            </a: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 is too small, gradient descent can be slow.</a:t>
            </a:r>
          </a:p>
        </p:txBody>
      </p:sp>
      <p:sp>
        <p:nvSpPr>
          <p:cNvPr id="107530" name="TextBox 10"/>
          <p:cNvSpPr txBox="1">
            <a:spLocks noChangeArrowheads="1"/>
          </p:cNvSpPr>
          <p:nvPr/>
        </p:nvSpPr>
        <p:spPr bwMode="auto">
          <a:xfrm>
            <a:off x="609600" y="4343400"/>
            <a:ext cx="3886200"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If </a:t>
            </a:r>
            <a:r>
              <a:rPr kumimoji="0" lang="el-GR" altLang="zh-CN" sz="20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α</a:t>
            </a:r>
            <a:r>
              <a:rPr kumimoji="0" lang="en-US" altLang="zh-CN" sz="20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 is too large, gradient descent can overshoot the minimum. It may fail to converge, or even diverge.</a:t>
            </a:r>
          </a:p>
        </p:txBody>
      </p:sp>
      <mc:AlternateContent xmlns:mc="http://schemas.openxmlformats.org/markup-compatibility/2006" xmlns:p14="http://schemas.microsoft.com/office/powerpoint/2010/main">
        <mc:Choice Requires="p14">
          <p:contentPart p14:bwMode="auto" r:id="rId7">
            <p14:nvContentPartPr>
              <p14:cNvPr id="9" name="Ink 8"/>
              <p14:cNvContentPartPr/>
              <p14:nvPr/>
            </p14:nvContentPartPr>
            <p14:xfrm>
              <a:off x="600120" y="495840"/>
              <a:ext cx="8547480" cy="5828160"/>
            </p14:xfrm>
          </p:contentPart>
        </mc:Choice>
        <mc:Fallback xmlns="">
          <p:pic>
            <p:nvPicPr>
              <p:cNvPr id="9" name="Ink 8"/>
              <p:cNvPicPr/>
              <p:nvPr/>
            </p:nvPicPr>
            <p:blipFill>
              <a:blip r:embed="rId8"/>
              <a:stretch>
                <a:fillRect/>
              </a:stretch>
            </p:blipFill>
            <p:spPr>
              <a:xfrm>
                <a:off x="591840" y="485760"/>
                <a:ext cx="8565120" cy="5842559"/>
              </a:xfrm>
              <a:prstGeom prst="rect">
                <a:avLst/>
              </a:prstGeom>
            </p:spPr>
          </p:pic>
        </mc:Fallback>
      </mc:AlternateContent>
    </p:spTree>
    <p:extLst>
      <p:ext uri="{BB962C8B-B14F-4D97-AF65-F5344CB8AC3E}">
        <p14:creationId xmlns:p14="http://schemas.microsoft.com/office/powerpoint/2010/main" val="2333071402"/>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2" name="Straight Connector 1"/>
          <p:cNvCxnSpPr/>
          <p:nvPr/>
        </p:nvCxnSpPr>
        <p:spPr>
          <a:xfrm flipV="1">
            <a:off x="1452563" y="693738"/>
            <a:ext cx="0" cy="3300412"/>
          </a:xfrm>
          <a:prstGeom prst="line">
            <a:avLst/>
          </a:prstGeom>
          <a:ln w="15875">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3" name="Straight Connector 2"/>
          <p:cNvCxnSpPr/>
          <p:nvPr/>
        </p:nvCxnSpPr>
        <p:spPr>
          <a:xfrm>
            <a:off x="1223963" y="3689350"/>
            <a:ext cx="3886200" cy="0"/>
          </a:xfrm>
          <a:prstGeom prst="line">
            <a:avLst/>
          </a:prstGeom>
          <a:ln w="15875">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108548" name="Picture 3"/>
          <p:cNvPicPr>
            <a:picLocks noChangeAspect="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4105275" y="3903663"/>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reeform 8"/>
          <p:cNvSpPr/>
          <p:nvPr/>
        </p:nvSpPr>
        <p:spPr>
          <a:xfrm>
            <a:off x="1223963" y="971550"/>
            <a:ext cx="3681412" cy="2373313"/>
          </a:xfrm>
          <a:custGeom>
            <a:avLst/>
            <a:gdLst>
              <a:gd name="connsiteX0" fmla="*/ 0 w 3681350"/>
              <a:gd name="connsiteY0" fmla="*/ 757675 h 1784229"/>
              <a:gd name="connsiteX1" fmla="*/ 356259 w 3681350"/>
              <a:gd name="connsiteY1" fmla="*/ 401415 h 1784229"/>
              <a:gd name="connsiteX2" fmla="*/ 688768 w 3681350"/>
              <a:gd name="connsiteY2" fmla="*/ 698298 h 1784229"/>
              <a:gd name="connsiteX3" fmla="*/ 890649 w 3681350"/>
              <a:gd name="connsiteY3" fmla="*/ 1339565 h 1784229"/>
              <a:gd name="connsiteX4" fmla="*/ 1045028 w 3681350"/>
              <a:gd name="connsiteY4" fmla="*/ 1707700 h 1784229"/>
              <a:gd name="connsiteX5" fmla="*/ 1187532 w 3681350"/>
              <a:gd name="connsiteY5" fmla="*/ 1778952 h 1784229"/>
              <a:gd name="connsiteX6" fmla="*/ 1246909 w 3681350"/>
              <a:gd name="connsiteY6" fmla="*/ 1778952 h 1784229"/>
              <a:gd name="connsiteX7" fmla="*/ 1377537 w 3681350"/>
              <a:gd name="connsiteY7" fmla="*/ 1778952 h 1784229"/>
              <a:gd name="connsiteX8" fmla="*/ 1579418 w 3681350"/>
              <a:gd name="connsiteY8" fmla="*/ 1707700 h 1784229"/>
              <a:gd name="connsiteX9" fmla="*/ 1733797 w 3681350"/>
              <a:gd name="connsiteY9" fmla="*/ 1327690 h 1784229"/>
              <a:gd name="connsiteX10" fmla="*/ 1805049 w 3681350"/>
              <a:gd name="connsiteY10" fmla="*/ 971430 h 1784229"/>
              <a:gd name="connsiteX11" fmla="*/ 1911927 w 3681350"/>
              <a:gd name="connsiteY11" fmla="*/ 555794 h 1784229"/>
              <a:gd name="connsiteX12" fmla="*/ 1983179 w 3681350"/>
              <a:gd name="connsiteY12" fmla="*/ 401415 h 1784229"/>
              <a:gd name="connsiteX13" fmla="*/ 2066306 w 3681350"/>
              <a:gd name="connsiteY13" fmla="*/ 187659 h 1784229"/>
              <a:gd name="connsiteX14" fmla="*/ 2149433 w 3681350"/>
              <a:gd name="connsiteY14" fmla="*/ 92656 h 1784229"/>
              <a:gd name="connsiteX15" fmla="*/ 2244436 w 3681350"/>
              <a:gd name="connsiteY15" fmla="*/ 21404 h 1784229"/>
              <a:gd name="connsiteX16" fmla="*/ 2375065 w 3681350"/>
              <a:gd name="connsiteY16" fmla="*/ 21404 h 1784229"/>
              <a:gd name="connsiteX17" fmla="*/ 2576945 w 3681350"/>
              <a:gd name="connsiteY17" fmla="*/ 270786 h 1784229"/>
              <a:gd name="connsiteX18" fmla="*/ 2719449 w 3681350"/>
              <a:gd name="connsiteY18" fmla="*/ 1066433 h 1784229"/>
              <a:gd name="connsiteX19" fmla="*/ 2909454 w 3681350"/>
              <a:gd name="connsiteY19" fmla="*/ 1517695 h 1784229"/>
              <a:gd name="connsiteX20" fmla="*/ 3384467 w 3681350"/>
              <a:gd name="connsiteY20" fmla="*/ 1315815 h 1784229"/>
              <a:gd name="connsiteX21" fmla="*/ 3681350 w 3681350"/>
              <a:gd name="connsiteY21" fmla="*/ 508293 h 1784229"/>
              <a:gd name="connsiteX0" fmla="*/ 0 w 3681350"/>
              <a:gd name="connsiteY0" fmla="*/ 757675 h 1784229"/>
              <a:gd name="connsiteX1" fmla="*/ 356259 w 3681350"/>
              <a:gd name="connsiteY1" fmla="*/ 401415 h 1784229"/>
              <a:gd name="connsiteX2" fmla="*/ 688768 w 3681350"/>
              <a:gd name="connsiteY2" fmla="*/ 698298 h 1784229"/>
              <a:gd name="connsiteX3" fmla="*/ 890649 w 3681350"/>
              <a:gd name="connsiteY3" fmla="*/ 1339565 h 1784229"/>
              <a:gd name="connsiteX4" fmla="*/ 1187532 w 3681350"/>
              <a:gd name="connsiteY4" fmla="*/ 1778952 h 1784229"/>
              <a:gd name="connsiteX5" fmla="*/ 1246909 w 3681350"/>
              <a:gd name="connsiteY5" fmla="*/ 1778952 h 1784229"/>
              <a:gd name="connsiteX6" fmla="*/ 1377537 w 3681350"/>
              <a:gd name="connsiteY6" fmla="*/ 1778952 h 1784229"/>
              <a:gd name="connsiteX7" fmla="*/ 1579418 w 3681350"/>
              <a:gd name="connsiteY7" fmla="*/ 1707700 h 1784229"/>
              <a:gd name="connsiteX8" fmla="*/ 1733797 w 3681350"/>
              <a:gd name="connsiteY8" fmla="*/ 1327690 h 1784229"/>
              <a:gd name="connsiteX9" fmla="*/ 1805049 w 3681350"/>
              <a:gd name="connsiteY9" fmla="*/ 971430 h 1784229"/>
              <a:gd name="connsiteX10" fmla="*/ 1911927 w 3681350"/>
              <a:gd name="connsiteY10" fmla="*/ 555794 h 1784229"/>
              <a:gd name="connsiteX11" fmla="*/ 1983179 w 3681350"/>
              <a:gd name="connsiteY11" fmla="*/ 401415 h 1784229"/>
              <a:gd name="connsiteX12" fmla="*/ 2066306 w 3681350"/>
              <a:gd name="connsiteY12" fmla="*/ 187659 h 1784229"/>
              <a:gd name="connsiteX13" fmla="*/ 2149433 w 3681350"/>
              <a:gd name="connsiteY13" fmla="*/ 92656 h 1784229"/>
              <a:gd name="connsiteX14" fmla="*/ 2244436 w 3681350"/>
              <a:gd name="connsiteY14" fmla="*/ 21404 h 1784229"/>
              <a:gd name="connsiteX15" fmla="*/ 2375065 w 3681350"/>
              <a:gd name="connsiteY15" fmla="*/ 21404 h 1784229"/>
              <a:gd name="connsiteX16" fmla="*/ 2576945 w 3681350"/>
              <a:gd name="connsiteY16" fmla="*/ 270786 h 1784229"/>
              <a:gd name="connsiteX17" fmla="*/ 2719449 w 3681350"/>
              <a:gd name="connsiteY17" fmla="*/ 1066433 h 1784229"/>
              <a:gd name="connsiteX18" fmla="*/ 2909454 w 3681350"/>
              <a:gd name="connsiteY18" fmla="*/ 1517695 h 1784229"/>
              <a:gd name="connsiteX19" fmla="*/ 3384467 w 3681350"/>
              <a:gd name="connsiteY19" fmla="*/ 1315815 h 1784229"/>
              <a:gd name="connsiteX20" fmla="*/ 3681350 w 3681350"/>
              <a:gd name="connsiteY20" fmla="*/ 508293 h 1784229"/>
              <a:gd name="connsiteX0" fmla="*/ 0 w 3681350"/>
              <a:gd name="connsiteY0" fmla="*/ 757675 h 1814302"/>
              <a:gd name="connsiteX1" fmla="*/ 356259 w 3681350"/>
              <a:gd name="connsiteY1" fmla="*/ 401415 h 1814302"/>
              <a:gd name="connsiteX2" fmla="*/ 688768 w 3681350"/>
              <a:gd name="connsiteY2" fmla="*/ 698298 h 1814302"/>
              <a:gd name="connsiteX3" fmla="*/ 890649 w 3681350"/>
              <a:gd name="connsiteY3" fmla="*/ 1339565 h 1814302"/>
              <a:gd name="connsiteX4" fmla="*/ 1187532 w 3681350"/>
              <a:gd name="connsiteY4" fmla="*/ 1778952 h 1814302"/>
              <a:gd name="connsiteX5" fmla="*/ 1377537 w 3681350"/>
              <a:gd name="connsiteY5" fmla="*/ 1778952 h 1814302"/>
              <a:gd name="connsiteX6" fmla="*/ 1579418 w 3681350"/>
              <a:gd name="connsiteY6" fmla="*/ 1707700 h 1814302"/>
              <a:gd name="connsiteX7" fmla="*/ 1733797 w 3681350"/>
              <a:gd name="connsiteY7" fmla="*/ 1327690 h 1814302"/>
              <a:gd name="connsiteX8" fmla="*/ 1805049 w 3681350"/>
              <a:gd name="connsiteY8" fmla="*/ 971430 h 1814302"/>
              <a:gd name="connsiteX9" fmla="*/ 1911927 w 3681350"/>
              <a:gd name="connsiteY9" fmla="*/ 555794 h 1814302"/>
              <a:gd name="connsiteX10" fmla="*/ 1983179 w 3681350"/>
              <a:gd name="connsiteY10" fmla="*/ 401415 h 1814302"/>
              <a:gd name="connsiteX11" fmla="*/ 2066306 w 3681350"/>
              <a:gd name="connsiteY11" fmla="*/ 187659 h 1814302"/>
              <a:gd name="connsiteX12" fmla="*/ 2149433 w 3681350"/>
              <a:gd name="connsiteY12" fmla="*/ 92656 h 1814302"/>
              <a:gd name="connsiteX13" fmla="*/ 2244436 w 3681350"/>
              <a:gd name="connsiteY13" fmla="*/ 21404 h 1814302"/>
              <a:gd name="connsiteX14" fmla="*/ 2375065 w 3681350"/>
              <a:gd name="connsiteY14" fmla="*/ 21404 h 1814302"/>
              <a:gd name="connsiteX15" fmla="*/ 2576945 w 3681350"/>
              <a:gd name="connsiteY15" fmla="*/ 270786 h 1814302"/>
              <a:gd name="connsiteX16" fmla="*/ 2719449 w 3681350"/>
              <a:gd name="connsiteY16" fmla="*/ 1066433 h 1814302"/>
              <a:gd name="connsiteX17" fmla="*/ 2909454 w 3681350"/>
              <a:gd name="connsiteY17" fmla="*/ 1517695 h 1814302"/>
              <a:gd name="connsiteX18" fmla="*/ 3384467 w 3681350"/>
              <a:gd name="connsiteY18" fmla="*/ 1315815 h 1814302"/>
              <a:gd name="connsiteX19" fmla="*/ 3681350 w 3681350"/>
              <a:gd name="connsiteY19" fmla="*/ 508293 h 1814302"/>
              <a:gd name="connsiteX0" fmla="*/ 0 w 3681350"/>
              <a:gd name="connsiteY0" fmla="*/ 757675 h 1804839"/>
              <a:gd name="connsiteX1" fmla="*/ 356259 w 3681350"/>
              <a:gd name="connsiteY1" fmla="*/ 401415 h 1804839"/>
              <a:gd name="connsiteX2" fmla="*/ 688768 w 3681350"/>
              <a:gd name="connsiteY2" fmla="*/ 698298 h 1804839"/>
              <a:gd name="connsiteX3" fmla="*/ 890649 w 3681350"/>
              <a:gd name="connsiteY3" fmla="*/ 1339565 h 1804839"/>
              <a:gd name="connsiteX4" fmla="*/ 1187532 w 3681350"/>
              <a:gd name="connsiteY4" fmla="*/ 1778952 h 1804839"/>
              <a:gd name="connsiteX5" fmla="*/ 1579418 w 3681350"/>
              <a:gd name="connsiteY5" fmla="*/ 1707700 h 1804839"/>
              <a:gd name="connsiteX6" fmla="*/ 1733797 w 3681350"/>
              <a:gd name="connsiteY6" fmla="*/ 1327690 h 1804839"/>
              <a:gd name="connsiteX7" fmla="*/ 1805049 w 3681350"/>
              <a:gd name="connsiteY7" fmla="*/ 971430 h 1804839"/>
              <a:gd name="connsiteX8" fmla="*/ 1911927 w 3681350"/>
              <a:gd name="connsiteY8" fmla="*/ 555794 h 1804839"/>
              <a:gd name="connsiteX9" fmla="*/ 1983179 w 3681350"/>
              <a:gd name="connsiteY9" fmla="*/ 401415 h 1804839"/>
              <a:gd name="connsiteX10" fmla="*/ 2066306 w 3681350"/>
              <a:gd name="connsiteY10" fmla="*/ 187659 h 1804839"/>
              <a:gd name="connsiteX11" fmla="*/ 2149433 w 3681350"/>
              <a:gd name="connsiteY11" fmla="*/ 92656 h 1804839"/>
              <a:gd name="connsiteX12" fmla="*/ 2244436 w 3681350"/>
              <a:gd name="connsiteY12" fmla="*/ 21404 h 1804839"/>
              <a:gd name="connsiteX13" fmla="*/ 2375065 w 3681350"/>
              <a:gd name="connsiteY13" fmla="*/ 21404 h 1804839"/>
              <a:gd name="connsiteX14" fmla="*/ 2576945 w 3681350"/>
              <a:gd name="connsiteY14" fmla="*/ 270786 h 1804839"/>
              <a:gd name="connsiteX15" fmla="*/ 2719449 w 3681350"/>
              <a:gd name="connsiteY15" fmla="*/ 1066433 h 1804839"/>
              <a:gd name="connsiteX16" fmla="*/ 2909454 w 3681350"/>
              <a:gd name="connsiteY16" fmla="*/ 1517695 h 1804839"/>
              <a:gd name="connsiteX17" fmla="*/ 3384467 w 3681350"/>
              <a:gd name="connsiteY17" fmla="*/ 1315815 h 1804839"/>
              <a:gd name="connsiteX18" fmla="*/ 3681350 w 3681350"/>
              <a:gd name="connsiteY18" fmla="*/ 508293 h 1804839"/>
              <a:gd name="connsiteX0" fmla="*/ 0 w 3681350"/>
              <a:gd name="connsiteY0" fmla="*/ 757675 h 1778952"/>
              <a:gd name="connsiteX1" fmla="*/ 356259 w 3681350"/>
              <a:gd name="connsiteY1" fmla="*/ 401415 h 1778952"/>
              <a:gd name="connsiteX2" fmla="*/ 688768 w 3681350"/>
              <a:gd name="connsiteY2" fmla="*/ 698298 h 1778952"/>
              <a:gd name="connsiteX3" fmla="*/ 890649 w 3681350"/>
              <a:gd name="connsiteY3" fmla="*/ 1339565 h 1778952"/>
              <a:gd name="connsiteX4" fmla="*/ 1187532 w 3681350"/>
              <a:gd name="connsiteY4" fmla="*/ 1778952 h 1778952"/>
              <a:gd name="connsiteX5" fmla="*/ 1733797 w 3681350"/>
              <a:gd name="connsiteY5" fmla="*/ 1327690 h 1778952"/>
              <a:gd name="connsiteX6" fmla="*/ 1805049 w 3681350"/>
              <a:gd name="connsiteY6" fmla="*/ 971430 h 1778952"/>
              <a:gd name="connsiteX7" fmla="*/ 1911927 w 3681350"/>
              <a:gd name="connsiteY7" fmla="*/ 555794 h 1778952"/>
              <a:gd name="connsiteX8" fmla="*/ 1983179 w 3681350"/>
              <a:gd name="connsiteY8" fmla="*/ 401415 h 1778952"/>
              <a:gd name="connsiteX9" fmla="*/ 2066306 w 3681350"/>
              <a:gd name="connsiteY9" fmla="*/ 187659 h 1778952"/>
              <a:gd name="connsiteX10" fmla="*/ 2149433 w 3681350"/>
              <a:gd name="connsiteY10" fmla="*/ 92656 h 1778952"/>
              <a:gd name="connsiteX11" fmla="*/ 2244436 w 3681350"/>
              <a:gd name="connsiteY11" fmla="*/ 21404 h 1778952"/>
              <a:gd name="connsiteX12" fmla="*/ 2375065 w 3681350"/>
              <a:gd name="connsiteY12" fmla="*/ 21404 h 1778952"/>
              <a:gd name="connsiteX13" fmla="*/ 2576945 w 3681350"/>
              <a:gd name="connsiteY13" fmla="*/ 270786 h 1778952"/>
              <a:gd name="connsiteX14" fmla="*/ 2719449 w 3681350"/>
              <a:gd name="connsiteY14" fmla="*/ 1066433 h 1778952"/>
              <a:gd name="connsiteX15" fmla="*/ 2909454 w 3681350"/>
              <a:gd name="connsiteY15" fmla="*/ 1517695 h 1778952"/>
              <a:gd name="connsiteX16" fmla="*/ 3384467 w 3681350"/>
              <a:gd name="connsiteY16" fmla="*/ 1315815 h 1778952"/>
              <a:gd name="connsiteX17" fmla="*/ 3681350 w 3681350"/>
              <a:gd name="connsiteY17" fmla="*/ 508293 h 1778952"/>
              <a:gd name="connsiteX0" fmla="*/ 0 w 3681350"/>
              <a:gd name="connsiteY0" fmla="*/ 757675 h 1790382"/>
              <a:gd name="connsiteX1" fmla="*/ 356259 w 3681350"/>
              <a:gd name="connsiteY1" fmla="*/ 401415 h 1790382"/>
              <a:gd name="connsiteX2" fmla="*/ 688768 w 3681350"/>
              <a:gd name="connsiteY2" fmla="*/ 698298 h 1790382"/>
              <a:gd name="connsiteX3" fmla="*/ 890649 w 3681350"/>
              <a:gd name="connsiteY3" fmla="*/ 1339565 h 1790382"/>
              <a:gd name="connsiteX4" fmla="*/ 1256112 w 3681350"/>
              <a:gd name="connsiteY4" fmla="*/ 1790382 h 1790382"/>
              <a:gd name="connsiteX5" fmla="*/ 1733797 w 3681350"/>
              <a:gd name="connsiteY5" fmla="*/ 1327690 h 1790382"/>
              <a:gd name="connsiteX6" fmla="*/ 1805049 w 3681350"/>
              <a:gd name="connsiteY6" fmla="*/ 971430 h 1790382"/>
              <a:gd name="connsiteX7" fmla="*/ 1911927 w 3681350"/>
              <a:gd name="connsiteY7" fmla="*/ 555794 h 1790382"/>
              <a:gd name="connsiteX8" fmla="*/ 1983179 w 3681350"/>
              <a:gd name="connsiteY8" fmla="*/ 401415 h 1790382"/>
              <a:gd name="connsiteX9" fmla="*/ 2066306 w 3681350"/>
              <a:gd name="connsiteY9" fmla="*/ 187659 h 1790382"/>
              <a:gd name="connsiteX10" fmla="*/ 2149433 w 3681350"/>
              <a:gd name="connsiteY10" fmla="*/ 92656 h 1790382"/>
              <a:gd name="connsiteX11" fmla="*/ 2244436 w 3681350"/>
              <a:gd name="connsiteY11" fmla="*/ 21404 h 1790382"/>
              <a:gd name="connsiteX12" fmla="*/ 2375065 w 3681350"/>
              <a:gd name="connsiteY12" fmla="*/ 21404 h 1790382"/>
              <a:gd name="connsiteX13" fmla="*/ 2576945 w 3681350"/>
              <a:gd name="connsiteY13" fmla="*/ 270786 h 1790382"/>
              <a:gd name="connsiteX14" fmla="*/ 2719449 w 3681350"/>
              <a:gd name="connsiteY14" fmla="*/ 1066433 h 1790382"/>
              <a:gd name="connsiteX15" fmla="*/ 2909454 w 3681350"/>
              <a:gd name="connsiteY15" fmla="*/ 1517695 h 1790382"/>
              <a:gd name="connsiteX16" fmla="*/ 3384467 w 3681350"/>
              <a:gd name="connsiteY16" fmla="*/ 1315815 h 1790382"/>
              <a:gd name="connsiteX17" fmla="*/ 3681350 w 3681350"/>
              <a:gd name="connsiteY17" fmla="*/ 508293 h 1790382"/>
              <a:gd name="connsiteX0" fmla="*/ 0 w 3681350"/>
              <a:gd name="connsiteY0" fmla="*/ 757675 h 1790382"/>
              <a:gd name="connsiteX1" fmla="*/ 356259 w 3681350"/>
              <a:gd name="connsiteY1" fmla="*/ 401415 h 1790382"/>
              <a:gd name="connsiteX2" fmla="*/ 688768 w 3681350"/>
              <a:gd name="connsiteY2" fmla="*/ 698298 h 1790382"/>
              <a:gd name="connsiteX3" fmla="*/ 890649 w 3681350"/>
              <a:gd name="connsiteY3" fmla="*/ 1339565 h 1790382"/>
              <a:gd name="connsiteX4" fmla="*/ 1256112 w 3681350"/>
              <a:gd name="connsiteY4" fmla="*/ 1790382 h 1790382"/>
              <a:gd name="connsiteX5" fmla="*/ 1733797 w 3681350"/>
              <a:gd name="connsiteY5" fmla="*/ 1327690 h 1790382"/>
              <a:gd name="connsiteX6" fmla="*/ 1805049 w 3681350"/>
              <a:gd name="connsiteY6" fmla="*/ 971430 h 1790382"/>
              <a:gd name="connsiteX7" fmla="*/ 1911927 w 3681350"/>
              <a:gd name="connsiteY7" fmla="*/ 555794 h 1790382"/>
              <a:gd name="connsiteX8" fmla="*/ 1983179 w 3681350"/>
              <a:gd name="connsiteY8" fmla="*/ 401415 h 1790382"/>
              <a:gd name="connsiteX9" fmla="*/ 2066306 w 3681350"/>
              <a:gd name="connsiteY9" fmla="*/ 187659 h 1790382"/>
              <a:gd name="connsiteX10" fmla="*/ 2149433 w 3681350"/>
              <a:gd name="connsiteY10" fmla="*/ 92656 h 1790382"/>
              <a:gd name="connsiteX11" fmla="*/ 2244436 w 3681350"/>
              <a:gd name="connsiteY11" fmla="*/ 21404 h 1790382"/>
              <a:gd name="connsiteX12" fmla="*/ 2375065 w 3681350"/>
              <a:gd name="connsiteY12" fmla="*/ 21404 h 1790382"/>
              <a:gd name="connsiteX13" fmla="*/ 2576945 w 3681350"/>
              <a:gd name="connsiteY13" fmla="*/ 270786 h 1790382"/>
              <a:gd name="connsiteX14" fmla="*/ 2719449 w 3681350"/>
              <a:gd name="connsiteY14" fmla="*/ 1066433 h 1790382"/>
              <a:gd name="connsiteX15" fmla="*/ 2909454 w 3681350"/>
              <a:gd name="connsiteY15" fmla="*/ 1517695 h 1790382"/>
              <a:gd name="connsiteX16" fmla="*/ 3384467 w 3681350"/>
              <a:gd name="connsiteY16" fmla="*/ 1315815 h 1790382"/>
              <a:gd name="connsiteX17" fmla="*/ 3681350 w 3681350"/>
              <a:gd name="connsiteY17" fmla="*/ 508293 h 1790382"/>
              <a:gd name="connsiteX0" fmla="*/ 0 w 3681350"/>
              <a:gd name="connsiteY0" fmla="*/ 757675 h 1791207"/>
              <a:gd name="connsiteX1" fmla="*/ 356259 w 3681350"/>
              <a:gd name="connsiteY1" fmla="*/ 401415 h 1791207"/>
              <a:gd name="connsiteX2" fmla="*/ 688768 w 3681350"/>
              <a:gd name="connsiteY2" fmla="*/ 698298 h 1791207"/>
              <a:gd name="connsiteX3" fmla="*/ 890649 w 3681350"/>
              <a:gd name="connsiteY3" fmla="*/ 1339565 h 1791207"/>
              <a:gd name="connsiteX4" fmla="*/ 1256112 w 3681350"/>
              <a:gd name="connsiteY4" fmla="*/ 1790382 h 1791207"/>
              <a:gd name="connsiteX5" fmla="*/ 1733797 w 3681350"/>
              <a:gd name="connsiteY5" fmla="*/ 1327690 h 1791207"/>
              <a:gd name="connsiteX6" fmla="*/ 1805049 w 3681350"/>
              <a:gd name="connsiteY6" fmla="*/ 971430 h 1791207"/>
              <a:gd name="connsiteX7" fmla="*/ 1911927 w 3681350"/>
              <a:gd name="connsiteY7" fmla="*/ 555794 h 1791207"/>
              <a:gd name="connsiteX8" fmla="*/ 1983179 w 3681350"/>
              <a:gd name="connsiteY8" fmla="*/ 401415 h 1791207"/>
              <a:gd name="connsiteX9" fmla="*/ 2066306 w 3681350"/>
              <a:gd name="connsiteY9" fmla="*/ 187659 h 1791207"/>
              <a:gd name="connsiteX10" fmla="*/ 2149433 w 3681350"/>
              <a:gd name="connsiteY10" fmla="*/ 92656 h 1791207"/>
              <a:gd name="connsiteX11" fmla="*/ 2244436 w 3681350"/>
              <a:gd name="connsiteY11" fmla="*/ 21404 h 1791207"/>
              <a:gd name="connsiteX12" fmla="*/ 2375065 w 3681350"/>
              <a:gd name="connsiteY12" fmla="*/ 21404 h 1791207"/>
              <a:gd name="connsiteX13" fmla="*/ 2576945 w 3681350"/>
              <a:gd name="connsiteY13" fmla="*/ 270786 h 1791207"/>
              <a:gd name="connsiteX14" fmla="*/ 2719449 w 3681350"/>
              <a:gd name="connsiteY14" fmla="*/ 1066433 h 1791207"/>
              <a:gd name="connsiteX15" fmla="*/ 2909454 w 3681350"/>
              <a:gd name="connsiteY15" fmla="*/ 1517695 h 1791207"/>
              <a:gd name="connsiteX16" fmla="*/ 3384467 w 3681350"/>
              <a:gd name="connsiteY16" fmla="*/ 1315815 h 1791207"/>
              <a:gd name="connsiteX17" fmla="*/ 3681350 w 3681350"/>
              <a:gd name="connsiteY17" fmla="*/ 508293 h 1791207"/>
              <a:gd name="connsiteX0" fmla="*/ 0 w 3681350"/>
              <a:gd name="connsiteY0" fmla="*/ 757675 h 1791207"/>
              <a:gd name="connsiteX1" fmla="*/ 356259 w 3681350"/>
              <a:gd name="connsiteY1" fmla="*/ 401415 h 1791207"/>
              <a:gd name="connsiteX2" fmla="*/ 688768 w 3681350"/>
              <a:gd name="connsiteY2" fmla="*/ 698298 h 1791207"/>
              <a:gd name="connsiteX3" fmla="*/ 890649 w 3681350"/>
              <a:gd name="connsiteY3" fmla="*/ 1339565 h 1791207"/>
              <a:gd name="connsiteX4" fmla="*/ 1256112 w 3681350"/>
              <a:gd name="connsiteY4" fmla="*/ 1790382 h 1791207"/>
              <a:gd name="connsiteX5" fmla="*/ 1733797 w 3681350"/>
              <a:gd name="connsiteY5" fmla="*/ 1327690 h 1791207"/>
              <a:gd name="connsiteX6" fmla="*/ 1805049 w 3681350"/>
              <a:gd name="connsiteY6" fmla="*/ 971430 h 1791207"/>
              <a:gd name="connsiteX7" fmla="*/ 1911927 w 3681350"/>
              <a:gd name="connsiteY7" fmla="*/ 555794 h 1791207"/>
              <a:gd name="connsiteX8" fmla="*/ 1983179 w 3681350"/>
              <a:gd name="connsiteY8" fmla="*/ 401415 h 1791207"/>
              <a:gd name="connsiteX9" fmla="*/ 2066306 w 3681350"/>
              <a:gd name="connsiteY9" fmla="*/ 187659 h 1791207"/>
              <a:gd name="connsiteX10" fmla="*/ 2149433 w 3681350"/>
              <a:gd name="connsiteY10" fmla="*/ 92656 h 1791207"/>
              <a:gd name="connsiteX11" fmla="*/ 2244436 w 3681350"/>
              <a:gd name="connsiteY11" fmla="*/ 21404 h 1791207"/>
              <a:gd name="connsiteX12" fmla="*/ 2375065 w 3681350"/>
              <a:gd name="connsiteY12" fmla="*/ 21404 h 1791207"/>
              <a:gd name="connsiteX13" fmla="*/ 2576945 w 3681350"/>
              <a:gd name="connsiteY13" fmla="*/ 270786 h 1791207"/>
              <a:gd name="connsiteX14" fmla="*/ 2719449 w 3681350"/>
              <a:gd name="connsiteY14" fmla="*/ 1066433 h 1791207"/>
              <a:gd name="connsiteX15" fmla="*/ 2909454 w 3681350"/>
              <a:gd name="connsiteY15" fmla="*/ 1517695 h 1791207"/>
              <a:gd name="connsiteX16" fmla="*/ 3384467 w 3681350"/>
              <a:gd name="connsiteY16" fmla="*/ 1315815 h 1791207"/>
              <a:gd name="connsiteX17" fmla="*/ 3681350 w 3681350"/>
              <a:gd name="connsiteY17" fmla="*/ 508293 h 1791207"/>
              <a:gd name="connsiteX0" fmla="*/ 0 w 3681350"/>
              <a:gd name="connsiteY0" fmla="*/ 757675 h 1791207"/>
              <a:gd name="connsiteX1" fmla="*/ 356259 w 3681350"/>
              <a:gd name="connsiteY1" fmla="*/ 401415 h 1791207"/>
              <a:gd name="connsiteX2" fmla="*/ 688768 w 3681350"/>
              <a:gd name="connsiteY2" fmla="*/ 698298 h 1791207"/>
              <a:gd name="connsiteX3" fmla="*/ 890649 w 3681350"/>
              <a:gd name="connsiteY3" fmla="*/ 1339565 h 1791207"/>
              <a:gd name="connsiteX4" fmla="*/ 1336122 w 3681350"/>
              <a:gd name="connsiteY4" fmla="*/ 1790382 h 1791207"/>
              <a:gd name="connsiteX5" fmla="*/ 1733797 w 3681350"/>
              <a:gd name="connsiteY5" fmla="*/ 1327690 h 1791207"/>
              <a:gd name="connsiteX6" fmla="*/ 1805049 w 3681350"/>
              <a:gd name="connsiteY6" fmla="*/ 971430 h 1791207"/>
              <a:gd name="connsiteX7" fmla="*/ 1911927 w 3681350"/>
              <a:gd name="connsiteY7" fmla="*/ 555794 h 1791207"/>
              <a:gd name="connsiteX8" fmla="*/ 1983179 w 3681350"/>
              <a:gd name="connsiteY8" fmla="*/ 401415 h 1791207"/>
              <a:gd name="connsiteX9" fmla="*/ 2066306 w 3681350"/>
              <a:gd name="connsiteY9" fmla="*/ 187659 h 1791207"/>
              <a:gd name="connsiteX10" fmla="*/ 2149433 w 3681350"/>
              <a:gd name="connsiteY10" fmla="*/ 92656 h 1791207"/>
              <a:gd name="connsiteX11" fmla="*/ 2244436 w 3681350"/>
              <a:gd name="connsiteY11" fmla="*/ 21404 h 1791207"/>
              <a:gd name="connsiteX12" fmla="*/ 2375065 w 3681350"/>
              <a:gd name="connsiteY12" fmla="*/ 21404 h 1791207"/>
              <a:gd name="connsiteX13" fmla="*/ 2576945 w 3681350"/>
              <a:gd name="connsiteY13" fmla="*/ 270786 h 1791207"/>
              <a:gd name="connsiteX14" fmla="*/ 2719449 w 3681350"/>
              <a:gd name="connsiteY14" fmla="*/ 1066433 h 1791207"/>
              <a:gd name="connsiteX15" fmla="*/ 2909454 w 3681350"/>
              <a:gd name="connsiteY15" fmla="*/ 1517695 h 1791207"/>
              <a:gd name="connsiteX16" fmla="*/ 3384467 w 3681350"/>
              <a:gd name="connsiteY16" fmla="*/ 1315815 h 1791207"/>
              <a:gd name="connsiteX17" fmla="*/ 3681350 w 3681350"/>
              <a:gd name="connsiteY17" fmla="*/ 508293 h 1791207"/>
              <a:gd name="connsiteX0" fmla="*/ 0 w 3681350"/>
              <a:gd name="connsiteY0" fmla="*/ 757675 h 1791207"/>
              <a:gd name="connsiteX1" fmla="*/ 356259 w 3681350"/>
              <a:gd name="connsiteY1" fmla="*/ 401415 h 1791207"/>
              <a:gd name="connsiteX2" fmla="*/ 688768 w 3681350"/>
              <a:gd name="connsiteY2" fmla="*/ 698298 h 1791207"/>
              <a:gd name="connsiteX3" fmla="*/ 890649 w 3681350"/>
              <a:gd name="connsiteY3" fmla="*/ 1339565 h 1791207"/>
              <a:gd name="connsiteX4" fmla="*/ 1278972 w 3681350"/>
              <a:gd name="connsiteY4" fmla="*/ 1790382 h 1791207"/>
              <a:gd name="connsiteX5" fmla="*/ 1733797 w 3681350"/>
              <a:gd name="connsiteY5" fmla="*/ 1327690 h 1791207"/>
              <a:gd name="connsiteX6" fmla="*/ 1805049 w 3681350"/>
              <a:gd name="connsiteY6" fmla="*/ 971430 h 1791207"/>
              <a:gd name="connsiteX7" fmla="*/ 1911927 w 3681350"/>
              <a:gd name="connsiteY7" fmla="*/ 555794 h 1791207"/>
              <a:gd name="connsiteX8" fmla="*/ 1983179 w 3681350"/>
              <a:gd name="connsiteY8" fmla="*/ 401415 h 1791207"/>
              <a:gd name="connsiteX9" fmla="*/ 2066306 w 3681350"/>
              <a:gd name="connsiteY9" fmla="*/ 187659 h 1791207"/>
              <a:gd name="connsiteX10" fmla="*/ 2149433 w 3681350"/>
              <a:gd name="connsiteY10" fmla="*/ 92656 h 1791207"/>
              <a:gd name="connsiteX11" fmla="*/ 2244436 w 3681350"/>
              <a:gd name="connsiteY11" fmla="*/ 21404 h 1791207"/>
              <a:gd name="connsiteX12" fmla="*/ 2375065 w 3681350"/>
              <a:gd name="connsiteY12" fmla="*/ 21404 h 1791207"/>
              <a:gd name="connsiteX13" fmla="*/ 2576945 w 3681350"/>
              <a:gd name="connsiteY13" fmla="*/ 270786 h 1791207"/>
              <a:gd name="connsiteX14" fmla="*/ 2719449 w 3681350"/>
              <a:gd name="connsiteY14" fmla="*/ 1066433 h 1791207"/>
              <a:gd name="connsiteX15" fmla="*/ 2909454 w 3681350"/>
              <a:gd name="connsiteY15" fmla="*/ 1517695 h 1791207"/>
              <a:gd name="connsiteX16" fmla="*/ 3384467 w 3681350"/>
              <a:gd name="connsiteY16" fmla="*/ 1315815 h 1791207"/>
              <a:gd name="connsiteX17" fmla="*/ 3681350 w 3681350"/>
              <a:gd name="connsiteY17" fmla="*/ 508293 h 1791207"/>
              <a:gd name="connsiteX0" fmla="*/ 0 w 3681350"/>
              <a:gd name="connsiteY0" fmla="*/ 757675 h 1791207"/>
              <a:gd name="connsiteX1" fmla="*/ 356259 w 3681350"/>
              <a:gd name="connsiteY1" fmla="*/ 401415 h 1791207"/>
              <a:gd name="connsiteX2" fmla="*/ 688768 w 3681350"/>
              <a:gd name="connsiteY2" fmla="*/ 698298 h 1791207"/>
              <a:gd name="connsiteX3" fmla="*/ 890649 w 3681350"/>
              <a:gd name="connsiteY3" fmla="*/ 1339565 h 1791207"/>
              <a:gd name="connsiteX4" fmla="*/ 1278972 w 3681350"/>
              <a:gd name="connsiteY4" fmla="*/ 1790382 h 1791207"/>
              <a:gd name="connsiteX5" fmla="*/ 1733797 w 3681350"/>
              <a:gd name="connsiteY5" fmla="*/ 1327690 h 1791207"/>
              <a:gd name="connsiteX6" fmla="*/ 1805049 w 3681350"/>
              <a:gd name="connsiteY6" fmla="*/ 971430 h 1791207"/>
              <a:gd name="connsiteX7" fmla="*/ 1911927 w 3681350"/>
              <a:gd name="connsiteY7" fmla="*/ 555794 h 1791207"/>
              <a:gd name="connsiteX8" fmla="*/ 1983179 w 3681350"/>
              <a:gd name="connsiteY8" fmla="*/ 401415 h 1791207"/>
              <a:gd name="connsiteX9" fmla="*/ 2066306 w 3681350"/>
              <a:gd name="connsiteY9" fmla="*/ 187659 h 1791207"/>
              <a:gd name="connsiteX10" fmla="*/ 2149433 w 3681350"/>
              <a:gd name="connsiteY10" fmla="*/ 92656 h 1791207"/>
              <a:gd name="connsiteX11" fmla="*/ 2244436 w 3681350"/>
              <a:gd name="connsiteY11" fmla="*/ 21404 h 1791207"/>
              <a:gd name="connsiteX12" fmla="*/ 2375065 w 3681350"/>
              <a:gd name="connsiteY12" fmla="*/ 21404 h 1791207"/>
              <a:gd name="connsiteX13" fmla="*/ 2576945 w 3681350"/>
              <a:gd name="connsiteY13" fmla="*/ 270786 h 1791207"/>
              <a:gd name="connsiteX14" fmla="*/ 2719449 w 3681350"/>
              <a:gd name="connsiteY14" fmla="*/ 1066433 h 1791207"/>
              <a:gd name="connsiteX15" fmla="*/ 2909454 w 3681350"/>
              <a:gd name="connsiteY15" fmla="*/ 1517695 h 1791207"/>
              <a:gd name="connsiteX16" fmla="*/ 3384467 w 3681350"/>
              <a:gd name="connsiteY16" fmla="*/ 1315815 h 1791207"/>
              <a:gd name="connsiteX17" fmla="*/ 3681350 w 3681350"/>
              <a:gd name="connsiteY17" fmla="*/ 508293 h 1791207"/>
              <a:gd name="connsiteX0" fmla="*/ 0 w 3681350"/>
              <a:gd name="connsiteY0" fmla="*/ 757675 h 1790382"/>
              <a:gd name="connsiteX1" fmla="*/ 356259 w 3681350"/>
              <a:gd name="connsiteY1" fmla="*/ 401415 h 1790382"/>
              <a:gd name="connsiteX2" fmla="*/ 688768 w 3681350"/>
              <a:gd name="connsiteY2" fmla="*/ 698298 h 1790382"/>
              <a:gd name="connsiteX3" fmla="*/ 890649 w 3681350"/>
              <a:gd name="connsiteY3" fmla="*/ 1339565 h 1790382"/>
              <a:gd name="connsiteX4" fmla="*/ 1278972 w 3681350"/>
              <a:gd name="connsiteY4" fmla="*/ 1790382 h 1790382"/>
              <a:gd name="connsiteX5" fmla="*/ 1733797 w 3681350"/>
              <a:gd name="connsiteY5" fmla="*/ 1327690 h 1790382"/>
              <a:gd name="connsiteX6" fmla="*/ 1805049 w 3681350"/>
              <a:gd name="connsiteY6" fmla="*/ 971430 h 1790382"/>
              <a:gd name="connsiteX7" fmla="*/ 1911927 w 3681350"/>
              <a:gd name="connsiteY7" fmla="*/ 555794 h 1790382"/>
              <a:gd name="connsiteX8" fmla="*/ 1983179 w 3681350"/>
              <a:gd name="connsiteY8" fmla="*/ 401415 h 1790382"/>
              <a:gd name="connsiteX9" fmla="*/ 2066306 w 3681350"/>
              <a:gd name="connsiteY9" fmla="*/ 187659 h 1790382"/>
              <a:gd name="connsiteX10" fmla="*/ 2149433 w 3681350"/>
              <a:gd name="connsiteY10" fmla="*/ 92656 h 1790382"/>
              <a:gd name="connsiteX11" fmla="*/ 2244436 w 3681350"/>
              <a:gd name="connsiteY11" fmla="*/ 21404 h 1790382"/>
              <a:gd name="connsiteX12" fmla="*/ 2375065 w 3681350"/>
              <a:gd name="connsiteY12" fmla="*/ 21404 h 1790382"/>
              <a:gd name="connsiteX13" fmla="*/ 2576945 w 3681350"/>
              <a:gd name="connsiteY13" fmla="*/ 270786 h 1790382"/>
              <a:gd name="connsiteX14" fmla="*/ 2719449 w 3681350"/>
              <a:gd name="connsiteY14" fmla="*/ 1066433 h 1790382"/>
              <a:gd name="connsiteX15" fmla="*/ 2909454 w 3681350"/>
              <a:gd name="connsiteY15" fmla="*/ 1517695 h 1790382"/>
              <a:gd name="connsiteX16" fmla="*/ 3384467 w 3681350"/>
              <a:gd name="connsiteY16" fmla="*/ 1315815 h 1790382"/>
              <a:gd name="connsiteX17" fmla="*/ 3681350 w 3681350"/>
              <a:gd name="connsiteY17" fmla="*/ 508293 h 1790382"/>
              <a:gd name="connsiteX0" fmla="*/ 0 w 3681350"/>
              <a:gd name="connsiteY0" fmla="*/ 757675 h 1790382"/>
              <a:gd name="connsiteX1" fmla="*/ 356259 w 3681350"/>
              <a:gd name="connsiteY1" fmla="*/ 401415 h 1790382"/>
              <a:gd name="connsiteX2" fmla="*/ 688768 w 3681350"/>
              <a:gd name="connsiteY2" fmla="*/ 698298 h 1790382"/>
              <a:gd name="connsiteX3" fmla="*/ 890649 w 3681350"/>
              <a:gd name="connsiteY3" fmla="*/ 1339565 h 1790382"/>
              <a:gd name="connsiteX4" fmla="*/ 1278972 w 3681350"/>
              <a:gd name="connsiteY4" fmla="*/ 1790382 h 1790382"/>
              <a:gd name="connsiteX5" fmla="*/ 1733797 w 3681350"/>
              <a:gd name="connsiteY5" fmla="*/ 1327690 h 1790382"/>
              <a:gd name="connsiteX6" fmla="*/ 1805049 w 3681350"/>
              <a:gd name="connsiteY6" fmla="*/ 971430 h 1790382"/>
              <a:gd name="connsiteX7" fmla="*/ 1911927 w 3681350"/>
              <a:gd name="connsiteY7" fmla="*/ 555794 h 1790382"/>
              <a:gd name="connsiteX8" fmla="*/ 2066306 w 3681350"/>
              <a:gd name="connsiteY8" fmla="*/ 187659 h 1790382"/>
              <a:gd name="connsiteX9" fmla="*/ 2149433 w 3681350"/>
              <a:gd name="connsiteY9" fmla="*/ 92656 h 1790382"/>
              <a:gd name="connsiteX10" fmla="*/ 2244436 w 3681350"/>
              <a:gd name="connsiteY10" fmla="*/ 21404 h 1790382"/>
              <a:gd name="connsiteX11" fmla="*/ 2375065 w 3681350"/>
              <a:gd name="connsiteY11" fmla="*/ 21404 h 1790382"/>
              <a:gd name="connsiteX12" fmla="*/ 2576945 w 3681350"/>
              <a:gd name="connsiteY12" fmla="*/ 270786 h 1790382"/>
              <a:gd name="connsiteX13" fmla="*/ 2719449 w 3681350"/>
              <a:gd name="connsiteY13" fmla="*/ 1066433 h 1790382"/>
              <a:gd name="connsiteX14" fmla="*/ 2909454 w 3681350"/>
              <a:gd name="connsiteY14" fmla="*/ 1517695 h 1790382"/>
              <a:gd name="connsiteX15" fmla="*/ 3384467 w 3681350"/>
              <a:gd name="connsiteY15" fmla="*/ 1315815 h 1790382"/>
              <a:gd name="connsiteX16" fmla="*/ 3681350 w 3681350"/>
              <a:gd name="connsiteY16" fmla="*/ 508293 h 1790382"/>
              <a:gd name="connsiteX0" fmla="*/ 0 w 3681350"/>
              <a:gd name="connsiteY0" fmla="*/ 757675 h 1790382"/>
              <a:gd name="connsiteX1" fmla="*/ 356259 w 3681350"/>
              <a:gd name="connsiteY1" fmla="*/ 401415 h 1790382"/>
              <a:gd name="connsiteX2" fmla="*/ 688768 w 3681350"/>
              <a:gd name="connsiteY2" fmla="*/ 698298 h 1790382"/>
              <a:gd name="connsiteX3" fmla="*/ 890649 w 3681350"/>
              <a:gd name="connsiteY3" fmla="*/ 1339565 h 1790382"/>
              <a:gd name="connsiteX4" fmla="*/ 1278972 w 3681350"/>
              <a:gd name="connsiteY4" fmla="*/ 1790382 h 1790382"/>
              <a:gd name="connsiteX5" fmla="*/ 1733797 w 3681350"/>
              <a:gd name="connsiteY5" fmla="*/ 1327690 h 1790382"/>
              <a:gd name="connsiteX6" fmla="*/ 1805049 w 3681350"/>
              <a:gd name="connsiteY6" fmla="*/ 971430 h 1790382"/>
              <a:gd name="connsiteX7" fmla="*/ 2066306 w 3681350"/>
              <a:gd name="connsiteY7" fmla="*/ 187659 h 1790382"/>
              <a:gd name="connsiteX8" fmla="*/ 2149433 w 3681350"/>
              <a:gd name="connsiteY8" fmla="*/ 92656 h 1790382"/>
              <a:gd name="connsiteX9" fmla="*/ 2244436 w 3681350"/>
              <a:gd name="connsiteY9" fmla="*/ 21404 h 1790382"/>
              <a:gd name="connsiteX10" fmla="*/ 2375065 w 3681350"/>
              <a:gd name="connsiteY10" fmla="*/ 21404 h 1790382"/>
              <a:gd name="connsiteX11" fmla="*/ 2576945 w 3681350"/>
              <a:gd name="connsiteY11" fmla="*/ 270786 h 1790382"/>
              <a:gd name="connsiteX12" fmla="*/ 2719449 w 3681350"/>
              <a:gd name="connsiteY12" fmla="*/ 1066433 h 1790382"/>
              <a:gd name="connsiteX13" fmla="*/ 2909454 w 3681350"/>
              <a:gd name="connsiteY13" fmla="*/ 1517695 h 1790382"/>
              <a:gd name="connsiteX14" fmla="*/ 3384467 w 3681350"/>
              <a:gd name="connsiteY14" fmla="*/ 1315815 h 1790382"/>
              <a:gd name="connsiteX15" fmla="*/ 3681350 w 3681350"/>
              <a:gd name="connsiteY15" fmla="*/ 508293 h 1790382"/>
              <a:gd name="connsiteX0" fmla="*/ 0 w 3681350"/>
              <a:gd name="connsiteY0" fmla="*/ 757675 h 1790382"/>
              <a:gd name="connsiteX1" fmla="*/ 356259 w 3681350"/>
              <a:gd name="connsiteY1" fmla="*/ 401415 h 1790382"/>
              <a:gd name="connsiteX2" fmla="*/ 688768 w 3681350"/>
              <a:gd name="connsiteY2" fmla="*/ 698298 h 1790382"/>
              <a:gd name="connsiteX3" fmla="*/ 890649 w 3681350"/>
              <a:gd name="connsiteY3" fmla="*/ 1339565 h 1790382"/>
              <a:gd name="connsiteX4" fmla="*/ 1278972 w 3681350"/>
              <a:gd name="connsiteY4" fmla="*/ 1790382 h 1790382"/>
              <a:gd name="connsiteX5" fmla="*/ 1733797 w 3681350"/>
              <a:gd name="connsiteY5" fmla="*/ 1327690 h 1790382"/>
              <a:gd name="connsiteX6" fmla="*/ 1873629 w 3681350"/>
              <a:gd name="connsiteY6" fmla="*/ 834270 h 1790382"/>
              <a:gd name="connsiteX7" fmla="*/ 2066306 w 3681350"/>
              <a:gd name="connsiteY7" fmla="*/ 187659 h 1790382"/>
              <a:gd name="connsiteX8" fmla="*/ 2149433 w 3681350"/>
              <a:gd name="connsiteY8" fmla="*/ 92656 h 1790382"/>
              <a:gd name="connsiteX9" fmla="*/ 2244436 w 3681350"/>
              <a:gd name="connsiteY9" fmla="*/ 21404 h 1790382"/>
              <a:gd name="connsiteX10" fmla="*/ 2375065 w 3681350"/>
              <a:gd name="connsiteY10" fmla="*/ 21404 h 1790382"/>
              <a:gd name="connsiteX11" fmla="*/ 2576945 w 3681350"/>
              <a:gd name="connsiteY11" fmla="*/ 270786 h 1790382"/>
              <a:gd name="connsiteX12" fmla="*/ 2719449 w 3681350"/>
              <a:gd name="connsiteY12" fmla="*/ 1066433 h 1790382"/>
              <a:gd name="connsiteX13" fmla="*/ 2909454 w 3681350"/>
              <a:gd name="connsiteY13" fmla="*/ 1517695 h 1790382"/>
              <a:gd name="connsiteX14" fmla="*/ 3384467 w 3681350"/>
              <a:gd name="connsiteY14" fmla="*/ 1315815 h 1790382"/>
              <a:gd name="connsiteX15" fmla="*/ 3681350 w 3681350"/>
              <a:gd name="connsiteY15" fmla="*/ 508293 h 1790382"/>
              <a:gd name="connsiteX0" fmla="*/ 0 w 3681350"/>
              <a:gd name="connsiteY0" fmla="*/ 757675 h 1790382"/>
              <a:gd name="connsiteX1" fmla="*/ 356259 w 3681350"/>
              <a:gd name="connsiteY1" fmla="*/ 401415 h 1790382"/>
              <a:gd name="connsiteX2" fmla="*/ 688768 w 3681350"/>
              <a:gd name="connsiteY2" fmla="*/ 698298 h 1790382"/>
              <a:gd name="connsiteX3" fmla="*/ 890649 w 3681350"/>
              <a:gd name="connsiteY3" fmla="*/ 1339565 h 1790382"/>
              <a:gd name="connsiteX4" fmla="*/ 1278972 w 3681350"/>
              <a:gd name="connsiteY4" fmla="*/ 1790382 h 1790382"/>
              <a:gd name="connsiteX5" fmla="*/ 1733797 w 3681350"/>
              <a:gd name="connsiteY5" fmla="*/ 1327690 h 1790382"/>
              <a:gd name="connsiteX6" fmla="*/ 2066306 w 3681350"/>
              <a:gd name="connsiteY6" fmla="*/ 187659 h 1790382"/>
              <a:gd name="connsiteX7" fmla="*/ 2149433 w 3681350"/>
              <a:gd name="connsiteY7" fmla="*/ 92656 h 1790382"/>
              <a:gd name="connsiteX8" fmla="*/ 2244436 w 3681350"/>
              <a:gd name="connsiteY8" fmla="*/ 21404 h 1790382"/>
              <a:gd name="connsiteX9" fmla="*/ 2375065 w 3681350"/>
              <a:gd name="connsiteY9" fmla="*/ 21404 h 1790382"/>
              <a:gd name="connsiteX10" fmla="*/ 2576945 w 3681350"/>
              <a:gd name="connsiteY10" fmla="*/ 270786 h 1790382"/>
              <a:gd name="connsiteX11" fmla="*/ 2719449 w 3681350"/>
              <a:gd name="connsiteY11" fmla="*/ 1066433 h 1790382"/>
              <a:gd name="connsiteX12" fmla="*/ 2909454 w 3681350"/>
              <a:gd name="connsiteY12" fmla="*/ 1517695 h 1790382"/>
              <a:gd name="connsiteX13" fmla="*/ 3384467 w 3681350"/>
              <a:gd name="connsiteY13" fmla="*/ 1315815 h 1790382"/>
              <a:gd name="connsiteX14" fmla="*/ 3681350 w 3681350"/>
              <a:gd name="connsiteY14" fmla="*/ 508293 h 1790382"/>
              <a:gd name="connsiteX0" fmla="*/ 0 w 3681350"/>
              <a:gd name="connsiteY0" fmla="*/ 762503 h 1795210"/>
              <a:gd name="connsiteX1" fmla="*/ 356259 w 3681350"/>
              <a:gd name="connsiteY1" fmla="*/ 406243 h 1795210"/>
              <a:gd name="connsiteX2" fmla="*/ 688768 w 3681350"/>
              <a:gd name="connsiteY2" fmla="*/ 703126 h 1795210"/>
              <a:gd name="connsiteX3" fmla="*/ 890649 w 3681350"/>
              <a:gd name="connsiteY3" fmla="*/ 1344393 h 1795210"/>
              <a:gd name="connsiteX4" fmla="*/ 1278972 w 3681350"/>
              <a:gd name="connsiteY4" fmla="*/ 1795210 h 1795210"/>
              <a:gd name="connsiteX5" fmla="*/ 1733797 w 3681350"/>
              <a:gd name="connsiteY5" fmla="*/ 1332518 h 1795210"/>
              <a:gd name="connsiteX6" fmla="*/ 2066306 w 3681350"/>
              <a:gd name="connsiteY6" fmla="*/ 192487 h 1795210"/>
              <a:gd name="connsiteX7" fmla="*/ 2244436 w 3681350"/>
              <a:gd name="connsiteY7" fmla="*/ 26232 h 1795210"/>
              <a:gd name="connsiteX8" fmla="*/ 2375065 w 3681350"/>
              <a:gd name="connsiteY8" fmla="*/ 26232 h 1795210"/>
              <a:gd name="connsiteX9" fmla="*/ 2576945 w 3681350"/>
              <a:gd name="connsiteY9" fmla="*/ 275614 h 1795210"/>
              <a:gd name="connsiteX10" fmla="*/ 2719449 w 3681350"/>
              <a:gd name="connsiteY10" fmla="*/ 1071261 h 1795210"/>
              <a:gd name="connsiteX11" fmla="*/ 2909454 w 3681350"/>
              <a:gd name="connsiteY11" fmla="*/ 1522523 h 1795210"/>
              <a:gd name="connsiteX12" fmla="*/ 3384467 w 3681350"/>
              <a:gd name="connsiteY12" fmla="*/ 1320643 h 1795210"/>
              <a:gd name="connsiteX13" fmla="*/ 3681350 w 3681350"/>
              <a:gd name="connsiteY13" fmla="*/ 513121 h 1795210"/>
              <a:gd name="connsiteX0" fmla="*/ 0 w 3681350"/>
              <a:gd name="connsiteY0" fmla="*/ 842948 h 1875655"/>
              <a:gd name="connsiteX1" fmla="*/ 356259 w 3681350"/>
              <a:gd name="connsiteY1" fmla="*/ 486688 h 1875655"/>
              <a:gd name="connsiteX2" fmla="*/ 688768 w 3681350"/>
              <a:gd name="connsiteY2" fmla="*/ 783571 h 1875655"/>
              <a:gd name="connsiteX3" fmla="*/ 890649 w 3681350"/>
              <a:gd name="connsiteY3" fmla="*/ 1424838 h 1875655"/>
              <a:gd name="connsiteX4" fmla="*/ 1278972 w 3681350"/>
              <a:gd name="connsiteY4" fmla="*/ 1875655 h 1875655"/>
              <a:gd name="connsiteX5" fmla="*/ 1733797 w 3681350"/>
              <a:gd name="connsiteY5" fmla="*/ 1412963 h 1875655"/>
              <a:gd name="connsiteX6" fmla="*/ 2244436 w 3681350"/>
              <a:gd name="connsiteY6" fmla="*/ 106677 h 1875655"/>
              <a:gd name="connsiteX7" fmla="*/ 2375065 w 3681350"/>
              <a:gd name="connsiteY7" fmla="*/ 106677 h 1875655"/>
              <a:gd name="connsiteX8" fmla="*/ 2576945 w 3681350"/>
              <a:gd name="connsiteY8" fmla="*/ 356059 h 1875655"/>
              <a:gd name="connsiteX9" fmla="*/ 2719449 w 3681350"/>
              <a:gd name="connsiteY9" fmla="*/ 1151706 h 1875655"/>
              <a:gd name="connsiteX10" fmla="*/ 2909454 w 3681350"/>
              <a:gd name="connsiteY10" fmla="*/ 1602968 h 1875655"/>
              <a:gd name="connsiteX11" fmla="*/ 3384467 w 3681350"/>
              <a:gd name="connsiteY11" fmla="*/ 1401088 h 1875655"/>
              <a:gd name="connsiteX12" fmla="*/ 3681350 w 3681350"/>
              <a:gd name="connsiteY12" fmla="*/ 593566 h 1875655"/>
              <a:gd name="connsiteX0" fmla="*/ 0 w 3681350"/>
              <a:gd name="connsiteY0" fmla="*/ 796203 h 1828910"/>
              <a:gd name="connsiteX1" fmla="*/ 356259 w 3681350"/>
              <a:gd name="connsiteY1" fmla="*/ 439943 h 1828910"/>
              <a:gd name="connsiteX2" fmla="*/ 688768 w 3681350"/>
              <a:gd name="connsiteY2" fmla="*/ 736826 h 1828910"/>
              <a:gd name="connsiteX3" fmla="*/ 890649 w 3681350"/>
              <a:gd name="connsiteY3" fmla="*/ 1378093 h 1828910"/>
              <a:gd name="connsiteX4" fmla="*/ 1278972 w 3681350"/>
              <a:gd name="connsiteY4" fmla="*/ 1828910 h 1828910"/>
              <a:gd name="connsiteX5" fmla="*/ 1733797 w 3681350"/>
              <a:gd name="connsiteY5" fmla="*/ 1366218 h 1828910"/>
              <a:gd name="connsiteX6" fmla="*/ 2375065 w 3681350"/>
              <a:gd name="connsiteY6" fmla="*/ 59932 h 1828910"/>
              <a:gd name="connsiteX7" fmla="*/ 2576945 w 3681350"/>
              <a:gd name="connsiteY7" fmla="*/ 309314 h 1828910"/>
              <a:gd name="connsiteX8" fmla="*/ 2719449 w 3681350"/>
              <a:gd name="connsiteY8" fmla="*/ 1104961 h 1828910"/>
              <a:gd name="connsiteX9" fmla="*/ 2909454 w 3681350"/>
              <a:gd name="connsiteY9" fmla="*/ 1556223 h 1828910"/>
              <a:gd name="connsiteX10" fmla="*/ 3384467 w 3681350"/>
              <a:gd name="connsiteY10" fmla="*/ 1354343 h 1828910"/>
              <a:gd name="connsiteX11" fmla="*/ 3681350 w 3681350"/>
              <a:gd name="connsiteY11" fmla="*/ 546821 h 1828910"/>
              <a:gd name="connsiteX0" fmla="*/ 0 w 3681350"/>
              <a:gd name="connsiteY0" fmla="*/ 772905 h 1805612"/>
              <a:gd name="connsiteX1" fmla="*/ 356259 w 3681350"/>
              <a:gd name="connsiteY1" fmla="*/ 416645 h 1805612"/>
              <a:gd name="connsiteX2" fmla="*/ 688768 w 3681350"/>
              <a:gd name="connsiteY2" fmla="*/ 713528 h 1805612"/>
              <a:gd name="connsiteX3" fmla="*/ 890649 w 3681350"/>
              <a:gd name="connsiteY3" fmla="*/ 1354795 h 1805612"/>
              <a:gd name="connsiteX4" fmla="*/ 1278972 w 3681350"/>
              <a:gd name="connsiteY4" fmla="*/ 1805612 h 1805612"/>
              <a:gd name="connsiteX5" fmla="*/ 1733797 w 3681350"/>
              <a:gd name="connsiteY5" fmla="*/ 1342920 h 1805612"/>
              <a:gd name="connsiteX6" fmla="*/ 2375065 w 3681350"/>
              <a:gd name="connsiteY6" fmla="*/ 36634 h 1805612"/>
              <a:gd name="connsiteX7" fmla="*/ 2576945 w 3681350"/>
              <a:gd name="connsiteY7" fmla="*/ 286016 h 1805612"/>
              <a:gd name="connsiteX8" fmla="*/ 2719449 w 3681350"/>
              <a:gd name="connsiteY8" fmla="*/ 1081663 h 1805612"/>
              <a:gd name="connsiteX9" fmla="*/ 2909454 w 3681350"/>
              <a:gd name="connsiteY9" fmla="*/ 1532925 h 1805612"/>
              <a:gd name="connsiteX10" fmla="*/ 3384467 w 3681350"/>
              <a:gd name="connsiteY10" fmla="*/ 1331045 h 1805612"/>
              <a:gd name="connsiteX11" fmla="*/ 3681350 w 3681350"/>
              <a:gd name="connsiteY11" fmla="*/ 523523 h 1805612"/>
              <a:gd name="connsiteX0" fmla="*/ 0 w 3681350"/>
              <a:gd name="connsiteY0" fmla="*/ 736509 h 1769216"/>
              <a:gd name="connsiteX1" fmla="*/ 356259 w 3681350"/>
              <a:gd name="connsiteY1" fmla="*/ 380249 h 1769216"/>
              <a:gd name="connsiteX2" fmla="*/ 688768 w 3681350"/>
              <a:gd name="connsiteY2" fmla="*/ 677132 h 1769216"/>
              <a:gd name="connsiteX3" fmla="*/ 890649 w 3681350"/>
              <a:gd name="connsiteY3" fmla="*/ 1318399 h 1769216"/>
              <a:gd name="connsiteX4" fmla="*/ 1278972 w 3681350"/>
              <a:gd name="connsiteY4" fmla="*/ 1769216 h 1769216"/>
              <a:gd name="connsiteX5" fmla="*/ 1733797 w 3681350"/>
              <a:gd name="connsiteY5" fmla="*/ 1306524 h 1769216"/>
              <a:gd name="connsiteX6" fmla="*/ 2375065 w 3681350"/>
              <a:gd name="connsiteY6" fmla="*/ 238 h 1769216"/>
              <a:gd name="connsiteX7" fmla="*/ 2576945 w 3681350"/>
              <a:gd name="connsiteY7" fmla="*/ 249620 h 1769216"/>
              <a:gd name="connsiteX8" fmla="*/ 2719449 w 3681350"/>
              <a:gd name="connsiteY8" fmla="*/ 1045267 h 1769216"/>
              <a:gd name="connsiteX9" fmla="*/ 2909454 w 3681350"/>
              <a:gd name="connsiteY9" fmla="*/ 1496529 h 1769216"/>
              <a:gd name="connsiteX10" fmla="*/ 3384467 w 3681350"/>
              <a:gd name="connsiteY10" fmla="*/ 1294649 h 1769216"/>
              <a:gd name="connsiteX11" fmla="*/ 3681350 w 3681350"/>
              <a:gd name="connsiteY11" fmla="*/ 487127 h 1769216"/>
              <a:gd name="connsiteX0" fmla="*/ 0 w 3681350"/>
              <a:gd name="connsiteY0" fmla="*/ 737904 h 1770611"/>
              <a:gd name="connsiteX1" fmla="*/ 356259 w 3681350"/>
              <a:gd name="connsiteY1" fmla="*/ 381644 h 1770611"/>
              <a:gd name="connsiteX2" fmla="*/ 688768 w 3681350"/>
              <a:gd name="connsiteY2" fmla="*/ 678527 h 1770611"/>
              <a:gd name="connsiteX3" fmla="*/ 890649 w 3681350"/>
              <a:gd name="connsiteY3" fmla="*/ 1319794 h 1770611"/>
              <a:gd name="connsiteX4" fmla="*/ 1278972 w 3681350"/>
              <a:gd name="connsiteY4" fmla="*/ 1770611 h 1770611"/>
              <a:gd name="connsiteX5" fmla="*/ 1733797 w 3681350"/>
              <a:gd name="connsiteY5" fmla="*/ 1307919 h 1770611"/>
              <a:gd name="connsiteX6" fmla="*/ 2375065 w 3681350"/>
              <a:gd name="connsiteY6" fmla="*/ 1633 h 1770611"/>
              <a:gd name="connsiteX7" fmla="*/ 2719449 w 3681350"/>
              <a:gd name="connsiteY7" fmla="*/ 1046662 h 1770611"/>
              <a:gd name="connsiteX8" fmla="*/ 2909454 w 3681350"/>
              <a:gd name="connsiteY8" fmla="*/ 1497924 h 1770611"/>
              <a:gd name="connsiteX9" fmla="*/ 3384467 w 3681350"/>
              <a:gd name="connsiteY9" fmla="*/ 1296044 h 1770611"/>
              <a:gd name="connsiteX10" fmla="*/ 3681350 w 3681350"/>
              <a:gd name="connsiteY10" fmla="*/ 488522 h 1770611"/>
              <a:gd name="connsiteX0" fmla="*/ 0 w 3681350"/>
              <a:gd name="connsiteY0" fmla="*/ 737908 h 1770615"/>
              <a:gd name="connsiteX1" fmla="*/ 356259 w 3681350"/>
              <a:gd name="connsiteY1" fmla="*/ 381648 h 1770615"/>
              <a:gd name="connsiteX2" fmla="*/ 688768 w 3681350"/>
              <a:gd name="connsiteY2" fmla="*/ 678531 h 1770615"/>
              <a:gd name="connsiteX3" fmla="*/ 890649 w 3681350"/>
              <a:gd name="connsiteY3" fmla="*/ 1319798 h 1770615"/>
              <a:gd name="connsiteX4" fmla="*/ 1278972 w 3681350"/>
              <a:gd name="connsiteY4" fmla="*/ 1770615 h 1770615"/>
              <a:gd name="connsiteX5" fmla="*/ 1733797 w 3681350"/>
              <a:gd name="connsiteY5" fmla="*/ 1307923 h 1770615"/>
              <a:gd name="connsiteX6" fmla="*/ 2375065 w 3681350"/>
              <a:gd name="connsiteY6" fmla="*/ 1637 h 1770615"/>
              <a:gd name="connsiteX7" fmla="*/ 2719449 w 3681350"/>
              <a:gd name="connsiteY7" fmla="*/ 1046666 h 1770615"/>
              <a:gd name="connsiteX8" fmla="*/ 3000894 w 3681350"/>
              <a:gd name="connsiteY8" fmla="*/ 1509358 h 1770615"/>
              <a:gd name="connsiteX9" fmla="*/ 3384467 w 3681350"/>
              <a:gd name="connsiteY9" fmla="*/ 1296048 h 1770615"/>
              <a:gd name="connsiteX10" fmla="*/ 3681350 w 3681350"/>
              <a:gd name="connsiteY10" fmla="*/ 488526 h 1770615"/>
              <a:gd name="connsiteX0" fmla="*/ 0 w 3681350"/>
              <a:gd name="connsiteY0" fmla="*/ 737908 h 1770615"/>
              <a:gd name="connsiteX1" fmla="*/ 356259 w 3681350"/>
              <a:gd name="connsiteY1" fmla="*/ 381648 h 1770615"/>
              <a:gd name="connsiteX2" fmla="*/ 688768 w 3681350"/>
              <a:gd name="connsiteY2" fmla="*/ 678531 h 1770615"/>
              <a:gd name="connsiteX3" fmla="*/ 890649 w 3681350"/>
              <a:gd name="connsiteY3" fmla="*/ 1319798 h 1770615"/>
              <a:gd name="connsiteX4" fmla="*/ 1278972 w 3681350"/>
              <a:gd name="connsiteY4" fmla="*/ 1770615 h 1770615"/>
              <a:gd name="connsiteX5" fmla="*/ 1733797 w 3681350"/>
              <a:gd name="connsiteY5" fmla="*/ 1307923 h 1770615"/>
              <a:gd name="connsiteX6" fmla="*/ 2375065 w 3681350"/>
              <a:gd name="connsiteY6" fmla="*/ 1637 h 1770615"/>
              <a:gd name="connsiteX7" fmla="*/ 2719449 w 3681350"/>
              <a:gd name="connsiteY7" fmla="*/ 1046666 h 1770615"/>
              <a:gd name="connsiteX8" fmla="*/ 3000894 w 3681350"/>
              <a:gd name="connsiteY8" fmla="*/ 1509358 h 1770615"/>
              <a:gd name="connsiteX9" fmla="*/ 3384467 w 3681350"/>
              <a:gd name="connsiteY9" fmla="*/ 1296048 h 1770615"/>
              <a:gd name="connsiteX10" fmla="*/ 3681350 w 3681350"/>
              <a:gd name="connsiteY10" fmla="*/ 488526 h 1770615"/>
              <a:gd name="connsiteX0" fmla="*/ 0 w 3681350"/>
              <a:gd name="connsiteY0" fmla="*/ 746138 h 1778845"/>
              <a:gd name="connsiteX1" fmla="*/ 356259 w 3681350"/>
              <a:gd name="connsiteY1" fmla="*/ 389878 h 1778845"/>
              <a:gd name="connsiteX2" fmla="*/ 688768 w 3681350"/>
              <a:gd name="connsiteY2" fmla="*/ 686761 h 1778845"/>
              <a:gd name="connsiteX3" fmla="*/ 890649 w 3681350"/>
              <a:gd name="connsiteY3" fmla="*/ 1328028 h 1778845"/>
              <a:gd name="connsiteX4" fmla="*/ 1278972 w 3681350"/>
              <a:gd name="connsiteY4" fmla="*/ 1778845 h 1778845"/>
              <a:gd name="connsiteX5" fmla="*/ 1733797 w 3681350"/>
              <a:gd name="connsiteY5" fmla="*/ 1316153 h 1778845"/>
              <a:gd name="connsiteX6" fmla="*/ 2375065 w 3681350"/>
              <a:gd name="connsiteY6" fmla="*/ 9867 h 1778845"/>
              <a:gd name="connsiteX7" fmla="*/ 2662299 w 3681350"/>
              <a:gd name="connsiteY7" fmla="*/ 757716 h 1778845"/>
              <a:gd name="connsiteX8" fmla="*/ 3000894 w 3681350"/>
              <a:gd name="connsiteY8" fmla="*/ 1517588 h 1778845"/>
              <a:gd name="connsiteX9" fmla="*/ 3384467 w 3681350"/>
              <a:gd name="connsiteY9" fmla="*/ 1304278 h 1778845"/>
              <a:gd name="connsiteX10" fmla="*/ 3681350 w 3681350"/>
              <a:gd name="connsiteY10" fmla="*/ 496756 h 1778845"/>
              <a:gd name="connsiteX0" fmla="*/ 0 w 3681350"/>
              <a:gd name="connsiteY0" fmla="*/ 747440 h 1780147"/>
              <a:gd name="connsiteX1" fmla="*/ 356259 w 3681350"/>
              <a:gd name="connsiteY1" fmla="*/ 391180 h 1780147"/>
              <a:gd name="connsiteX2" fmla="*/ 688768 w 3681350"/>
              <a:gd name="connsiteY2" fmla="*/ 688063 h 1780147"/>
              <a:gd name="connsiteX3" fmla="*/ 890649 w 3681350"/>
              <a:gd name="connsiteY3" fmla="*/ 1329330 h 1780147"/>
              <a:gd name="connsiteX4" fmla="*/ 1278972 w 3681350"/>
              <a:gd name="connsiteY4" fmla="*/ 1780147 h 1780147"/>
              <a:gd name="connsiteX5" fmla="*/ 1733797 w 3681350"/>
              <a:gd name="connsiteY5" fmla="*/ 1317455 h 1780147"/>
              <a:gd name="connsiteX6" fmla="*/ 2375065 w 3681350"/>
              <a:gd name="connsiteY6" fmla="*/ 11169 h 1780147"/>
              <a:gd name="connsiteX7" fmla="*/ 2662299 w 3681350"/>
              <a:gd name="connsiteY7" fmla="*/ 759018 h 1780147"/>
              <a:gd name="connsiteX8" fmla="*/ 3000894 w 3681350"/>
              <a:gd name="connsiteY8" fmla="*/ 1518890 h 1780147"/>
              <a:gd name="connsiteX9" fmla="*/ 3384467 w 3681350"/>
              <a:gd name="connsiteY9" fmla="*/ 1305580 h 1780147"/>
              <a:gd name="connsiteX10" fmla="*/ 3681350 w 3681350"/>
              <a:gd name="connsiteY10" fmla="*/ 498058 h 1780147"/>
              <a:gd name="connsiteX0" fmla="*/ 0 w 3681350"/>
              <a:gd name="connsiteY0" fmla="*/ 747440 h 1780147"/>
              <a:gd name="connsiteX1" fmla="*/ 356259 w 3681350"/>
              <a:gd name="connsiteY1" fmla="*/ 391180 h 1780147"/>
              <a:gd name="connsiteX2" fmla="*/ 688768 w 3681350"/>
              <a:gd name="connsiteY2" fmla="*/ 688063 h 1780147"/>
              <a:gd name="connsiteX3" fmla="*/ 890649 w 3681350"/>
              <a:gd name="connsiteY3" fmla="*/ 1329330 h 1780147"/>
              <a:gd name="connsiteX4" fmla="*/ 1278972 w 3681350"/>
              <a:gd name="connsiteY4" fmla="*/ 1780147 h 1780147"/>
              <a:gd name="connsiteX5" fmla="*/ 1733797 w 3681350"/>
              <a:gd name="connsiteY5" fmla="*/ 1317455 h 1780147"/>
              <a:gd name="connsiteX6" fmla="*/ 2375065 w 3681350"/>
              <a:gd name="connsiteY6" fmla="*/ 11169 h 1780147"/>
              <a:gd name="connsiteX7" fmla="*/ 2662299 w 3681350"/>
              <a:gd name="connsiteY7" fmla="*/ 759018 h 1780147"/>
              <a:gd name="connsiteX8" fmla="*/ 3000894 w 3681350"/>
              <a:gd name="connsiteY8" fmla="*/ 1518890 h 1780147"/>
              <a:gd name="connsiteX9" fmla="*/ 3384467 w 3681350"/>
              <a:gd name="connsiteY9" fmla="*/ 1305580 h 1780147"/>
              <a:gd name="connsiteX10" fmla="*/ 3681350 w 3681350"/>
              <a:gd name="connsiteY10" fmla="*/ 498058 h 1780147"/>
              <a:gd name="connsiteX0" fmla="*/ 0 w 3681350"/>
              <a:gd name="connsiteY0" fmla="*/ 745726 h 1778433"/>
              <a:gd name="connsiteX1" fmla="*/ 356259 w 3681350"/>
              <a:gd name="connsiteY1" fmla="*/ 389466 h 1778433"/>
              <a:gd name="connsiteX2" fmla="*/ 688768 w 3681350"/>
              <a:gd name="connsiteY2" fmla="*/ 686349 h 1778433"/>
              <a:gd name="connsiteX3" fmla="*/ 890649 w 3681350"/>
              <a:gd name="connsiteY3" fmla="*/ 1327616 h 1778433"/>
              <a:gd name="connsiteX4" fmla="*/ 1278972 w 3681350"/>
              <a:gd name="connsiteY4" fmla="*/ 1778433 h 1778433"/>
              <a:gd name="connsiteX5" fmla="*/ 1733797 w 3681350"/>
              <a:gd name="connsiteY5" fmla="*/ 1315741 h 1778433"/>
              <a:gd name="connsiteX6" fmla="*/ 2375065 w 3681350"/>
              <a:gd name="connsiteY6" fmla="*/ 9455 h 1778433"/>
              <a:gd name="connsiteX7" fmla="*/ 2708019 w 3681350"/>
              <a:gd name="connsiteY7" fmla="*/ 791594 h 1778433"/>
              <a:gd name="connsiteX8" fmla="*/ 3000894 w 3681350"/>
              <a:gd name="connsiteY8" fmla="*/ 1517176 h 1778433"/>
              <a:gd name="connsiteX9" fmla="*/ 3384467 w 3681350"/>
              <a:gd name="connsiteY9" fmla="*/ 1303866 h 1778433"/>
              <a:gd name="connsiteX10" fmla="*/ 3681350 w 3681350"/>
              <a:gd name="connsiteY10" fmla="*/ 496344 h 1778433"/>
              <a:gd name="connsiteX0" fmla="*/ 0 w 3681350"/>
              <a:gd name="connsiteY0" fmla="*/ 745726 h 1778433"/>
              <a:gd name="connsiteX1" fmla="*/ 356259 w 3681350"/>
              <a:gd name="connsiteY1" fmla="*/ 389466 h 1778433"/>
              <a:gd name="connsiteX2" fmla="*/ 688768 w 3681350"/>
              <a:gd name="connsiteY2" fmla="*/ 686349 h 1778433"/>
              <a:gd name="connsiteX3" fmla="*/ 890649 w 3681350"/>
              <a:gd name="connsiteY3" fmla="*/ 1327616 h 1778433"/>
              <a:gd name="connsiteX4" fmla="*/ 1278972 w 3681350"/>
              <a:gd name="connsiteY4" fmla="*/ 1778433 h 1778433"/>
              <a:gd name="connsiteX5" fmla="*/ 1733797 w 3681350"/>
              <a:gd name="connsiteY5" fmla="*/ 1315741 h 1778433"/>
              <a:gd name="connsiteX6" fmla="*/ 2375065 w 3681350"/>
              <a:gd name="connsiteY6" fmla="*/ 9455 h 1778433"/>
              <a:gd name="connsiteX7" fmla="*/ 2708019 w 3681350"/>
              <a:gd name="connsiteY7" fmla="*/ 791594 h 1778433"/>
              <a:gd name="connsiteX8" fmla="*/ 3000894 w 3681350"/>
              <a:gd name="connsiteY8" fmla="*/ 1517176 h 1778433"/>
              <a:gd name="connsiteX9" fmla="*/ 3384467 w 3681350"/>
              <a:gd name="connsiteY9" fmla="*/ 1303866 h 1778433"/>
              <a:gd name="connsiteX10" fmla="*/ 3681350 w 3681350"/>
              <a:gd name="connsiteY10" fmla="*/ 496344 h 1778433"/>
              <a:gd name="connsiteX0" fmla="*/ 0 w 3681350"/>
              <a:gd name="connsiteY0" fmla="*/ 745726 h 1778433"/>
              <a:gd name="connsiteX1" fmla="*/ 356259 w 3681350"/>
              <a:gd name="connsiteY1" fmla="*/ 389466 h 1778433"/>
              <a:gd name="connsiteX2" fmla="*/ 890649 w 3681350"/>
              <a:gd name="connsiteY2" fmla="*/ 1327616 h 1778433"/>
              <a:gd name="connsiteX3" fmla="*/ 1278972 w 3681350"/>
              <a:gd name="connsiteY3" fmla="*/ 1778433 h 1778433"/>
              <a:gd name="connsiteX4" fmla="*/ 1733797 w 3681350"/>
              <a:gd name="connsiteY4" fmla="*/ 1315741 h 1778433"/>
              <a:gd name="connsiteX5" fmla="*/ 2375065 w 3681350"/>
              <a:gd name="connsiteY5" fmla="*/ 9455 h 1778433"/>
              <a:gd name="connsiteX6" fmla="*/ 2708019 w 3681350"/>
              <a:gd name="connsiteY6" fmla="*/ 791594 h 1778433"/>
              <a:gd name="connsiteX7" fmla="*/ 3000894 w 3681350"/>
              <a:gd name="connsiteY7" fmla="*/ 1517176 h 1778433"/>
              <a:gd name="connsiteX8" fmla="*/ 3384467 w 3681350"/>
              <a:gd name="connsiteY8" fmla="*/ 1303866 h 1778433"/>
              <a:gd name="connsiteX9" fmla="*/ 3681350 w 3681350"/>
              <a:gd name="connsiteY9" fmla="*/ 496344 h 1778433"/>
              <a:gd name="connsiteX0" fmla="*/ 0 w 3681350"/>
              <a:gd name="connsiteY0" fmla="*/ 745726 h 1778433"/>
              <a:gd name="connsiteX1" fmla="*/ 356259 w 3681350"/>
              <a:gd name="connsiteY1" fmla="*/ 389466 h 1778433"/>
              <a:gd name="connsiteX2" fmla="*/ 856359 w 3681350"/>
              <a:gd name="connsiteY2" fmla="*/ 1007576 h 1778433"/>
              <a:gd name="connsiteX3" fmla="*/ 1278972 w 3681350"/>
              <a:gd name="connsiteY3" fmla="*/ 1778433 h 1778433"/>
              <a:gd name="connsiteX4" fmla="*/ 1733797 w 3681350"/>
              <a:gd name="connsiteY4" fmla="*/ 1315741 h 1778433"/>
              <a:gd name="connsiteX5" fmla="*/ 2375065 w 3681350"/>
              <a:gd name="connsiteY5" fmla="*/ 9455 h 1778433"/>
              <a:gd name="connsiteX6" fmla="*/ 2708019 w 3681350"/>
              <a:gd name="connsiteY6" fmla="*/ 791594 h 1778433"/>
              <a:gd name="connsiteX7" fmla="*/ 3000894 w 3681350"/>
              <a:gd name="connsiteY7" fmla="*/ 1517176 h 1778433"/>
              <a:gd name="connsiteX8" fmla="*/ 3384467 w 3681350"/>
              <a:gd name="connsiteY8" fmla="*/ 1303866 h 1778433"/>
              <a:gd name="connsiteX9" fmla="*/ 3681350 w 3681350"/>
              <a:gd name="connsiteY9" fmla="*/ 496344 h 1778433"/>
              <a:gd name="connsiteX0" fmla="*/ 0 w 3681350"/>
              <a:gd name="connsiteY0" fmla="*/ 745726 h 1778433"/>
              <a:gd name="connsiteX1" fmla="*/ 356259 w 3681350"/>
              <a:gd name="connsiteY1" fmla="*/ 389466 h 1778433"/>
              <a:gd name="connsiteX2" fmla="*/ 856359 w 3681350"/>
              <a:gd name="connsiteY2" fmla="*/ 1007576 h 1778433"/>
              <a:gd name="connsiteX3" fmla="*/ 1278972 w 3681350"/>
              <a:gd name="connsiteY3" fmla="*/ 1778433 h 1778433"/>
              <a:gd name="connsiteX4" fmla="*/ 1733797 w 3681350"/>
              <a:gd name="connsiteY4" fmla="*/ 1315741 h 1778433"/>
              <a:gd name="connsiteX5" fmla="*/ 2375065 w 3681350"/>
              <a:gd name="connsiteY5" fmla="*/ 9455 h 1778433"/>
              <a:gd name="connsiteX6" fmla="*/ 2708019 w 3681350"/>
              <a:gd name="connsiteY6" fmla="*/ 791594 h 1778433"/>
              <a:gd name="connsiteX7" fmla="*/ 3000894 w 3681350"/>
              <a:gd name="connsiteY7" fmla="*/ 1517176 h 1778433"/>
              <a:gd name="connsiteX8" fmla="*/ 3384467 w 3681350"/>
              <a:gd name="connsiteY8" fmla="*/ 1303866 h 1778433"/>
              <a:gd name="connsiteX9" fmla="*/ 3681350 w 3681350"/>
              <a:gd name="connsiteY9" fmla="*/ 496344 h 1778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681350" h="1778433">
                <a:moveTo>
                  <a:pt x="0" y="745726"/>
                </a:moveTo>
                <a:cubicBezTo>
                  <a:pt x="120732" y="572544"/>
                  <a:pt x="213533" y="345824"/>
                  <a:pt x="356259" y="389466"/>
                </a:cubicBezTo>
                <a:cubicBezTo>
                  <a:pt x="498985" y="433108"/>
                  <a:pt x="702574" y="661782"/>
                  <a:pt x="856359" y="1007576"/>
                </a:cubicBezTo>
                <a:cubicBezTo>
                  <a:pt x="1010144" y="1353370"/>
                  <a:pt x="1048145" y="1762352"/>
                  <a:pt x="1278972" y="1778433"/>
                </a:cubicBezTo>
                <a:cubicBezTo>
                  <a:pt x="1522367" y="1753594"/>
                  <a:pt x="1551115" y="1610571"/>
                  <a:pt x="1733797" y="1315741"/>
                </a:cubicBezTo>
                <a:cubicBezTo>
                  <a:pt x="1916479" y="1020911"/>
                  <a:pt x="2212695" y="96813"/>
                  <a:pt x="2375065" y="9455"/>
                </a:cubicBezTo>
                <a:cubicBezTo>
                  <a:pt x="2537435" y="-77903"/>
                  <a:pt x="2603714" y="460297"/>
                  <a:pt x="2708019" y="791594"/>
                </a:cubicBezTo>
                <a:cubicBezTo>
                  <a:pt x="2812324" y="1122891"/>
                  <a:pt x="2888153" y="1431797"/>
                  <a:pt x="3000894" y="1517176"/>
                </a:cubicBezTo>
                <a:cubicBezTo>
                  <a:pt x="3113635" y="1602555"/>
                  <a:pt x="3255818" y="1472100"/>
                  <a:pt x="3384467" y="1303866"/>
                </a:cubicBezTo>
                <a:cubicBezTo>
                  <a:pt x="3513116" y="1135632"/>
                  <a:pt x="3597233" y="815988"/>
                  <a:pt x="3681350" y="496344"/>
                </a:cubicBezTo>
              </a:path>
            </a:pathLst>
          </a:custGeom>
          <a:ln w="3810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2800" b="1" i="0" u="none" strike="noStrike" kern="1200" cap="none" spc="0" normalizeH="0" baseline="0" noProof="0">
              <a:ln>
                <a:noFill/>
              </a:ln>
              <a:solidFill>
                <a:srgbClr val="000000"/>
              </a:solidFill>
              <a:effectLst/>
              <a:uLnTx/>
              <a:uFillTx/>
              <a:latin typeface="Berlin Sans FB"/>
              <a:ea typeface="幼圆"/>
              <a:cs typeface="+mn-cs"/>
            </a:endParaRPr>
          </a:p>
        </p:txBody>
      </p:sp>
      <p:sp>
        <p:nvSpPr>
          <p:cNvPr id="108550" name="TextBox 12"/>
          <p:cNvSpPr txBox="1">
            <a:spLocks noChangeArrowheads="1"/>
          </p:cNvSpPr>
          <p:nvPr/>
        </p:nvSpPr>
        <p:spPr bwMode="auto">
          <a:xfrm>
            <a:off x="5445125" y="3290888"/>
            <a:ext cx="1768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FF0000"/>
                </a:solidFill>
                <a:effectLst/>
                <a:uLnTx/>
                <a:uFillTx/>
                <a:latin typeface="Calibri" panose="020F0502020204030204" pitchFamily="34" charset="0"/>
                <a:ea typeface="PMingLiU" pitchFamily="18" charset="-120"/>
                <a:cs typeface="+mn-cs"/>
              </a:rPr>
              <a:t>at local optima</a:t>
            </a:r>
          </a:p>
        </p:txBody>
      </p:sp>
      <p:pic>
        <p:nvPicPr>
          <p:cNvPr id="108551" name="Picture 5"/>
          <p:cNvPicPr>
            <a:picLocks noChangeAspect="1"/>
          </p:cNvPicPr>
          <p:nvPr>
            <p:custDataLst>
              <p:tags r:id="rId2"/>
            </p:custDataLst>
          </p:nvPr>
        </p:nvPicPr>
        <p:blipFill>
          <a:blip r:embed="rId7">
            <a:extLst>
              <a:ext uri="{28A0092B-C50C-407E-A947-70E740481C1C}">
                <a14:useLocalDpi xmlns:a14="http://schemas.microsoft.com/office/drawing/2010/main" val="0"/>
              </a:ext>
            </a:extLst>
          </a:blip>
          <a:srcRect/>
          <a:stretch>
            <a:fillRect/>
          </a:stretch>
        </p:blipFill>
        <p:spPr bwMode="auto">
          <a:xfrm>
            <a:off x="5273675" y="3414713"/>
            <a:ext cx="198438"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8" name="Straight Arrow Connector 17"/>
          <p:cNvCxnSpPr/>
          <p:nvPr/>
        </p:nvCxnSpPr>
        <p:spPr>
          <a:xfrm flipH="1" flipV="1">
            <a:off x="4271963" y="3105150"/>
            <a:ext cx="838200" cy="309563"/>
          </a:xfrm>
          <a:prstGeom prst="straightConnector1">
            <a:avLst/>
          </a:prstGeom>
          <a:ln w="1270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4192588" y="3579813"/>
            <a:ext cx="0" cy="2476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8554" name="TextBox 20"/>
          <p:cNvSpPr txBox="1">
            <a:spLocks noChangeArrowheads="1"/>
          </p:cNvSpPr>
          <p:nvPr/>
        </p:nvSpPr>
        <p:spPr bwMode="auto">
          <a:xfrm>
            <a:off x="1143000" y="4408488"/>
            <a:ext cx="1958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FF0000"/>
                </a:solidFill>
                <a:effectLst/>
                <a:uLnTx/>
                <a:uFillTx/>
                <a:latin typeface="Calibri" panose="020F0502020204030204" pitchFamily="34" charset="0"/>
                <a:ea typeface="PMingLiU" pitchFamily="18" charset="-120"/>
                <a:cs typeface="+mn-cs"/>
              </a:rPr>
              <a:t>Current value of </a:t>
            </a:r>
          </a:p>
        </p:txBody>
      </p:sp>
      <p:pic>
        <p:nvPicPr>
          <p:cNvPr id="108555" name="Picture 6"/>
          <p:cNvPicPr>
            <a:picLocks noChangeAspect="1"/>
          </p:cNvPicPr>
          <p:nvPr>
            <p:custDataLst>
              <p:tags r:id="rId3"/>
            </p:custDataLst>
          </p:nvPr>
        </p:nvPicPr>
        <p:blipFill>
          <a:blip r:embed="rId7">
            <a:extLst>
              <a:ext uri="{28A0092B-C50C-407E-A947-70E740481C1C}">
                <a14:useLocalDpi xmlns:a14="http://schemas.microsoft.com/office/drawing/2010/main" val="0"/>
              </a:ext>
            </a:extLst>
          </a:blip>
          <a:srcRect/>
          <a:stretch>
            <a:fillRect/>
          </a:stretch>
        </p:blipFill>
        <p:spPr bwMode="auto">
          <a:xfrm>
            <a:off x="2997200" y="4521200"/>
            <a:ext cx="200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3" name="Straight Arrow Connector 22"/>
          <p:cNvCxnSpPr/>
          <p:nvPr/>
        </p:nvCxnSpPr>
        <p:spPr>
          <a:xfrm flipV="1">
            <a:off x="2519363" y="3827463"/>
            <a:ext cx="1524000" cy="581025"/>
          </a:xfrm>
          <a:prstGeom prst="straightConnector1">
            <a:avLst/>
          </a:prstGeom>
          <a:ln w="1270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108557" name="Picture 9"/>
          <p:cNvPicPr>
            <a:picLocks noChangeAspect="1"/>
          </p:cNvPicPr>
          <p:nvPr>
            <p:custDataLst>
              <p:tags r:id="rId4"/>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4648200" y="4241800"/>
            <a:ext cx="327660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127560"/>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579438" y="1803400"/>
            <a:ext cx="3078162"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1" name="TextBox 2"/>
          <p:cNvSpPr txBox="1">
            <a:spLocks noChangeArrowheads="1"/>
          </p:cNvSpPr>
          <p:nvPr/>
        </p:nvSpPr>
        <p:spPr bwMode="auto">
          <a:xfrm>
            <a:off x="457200" y="177800"/>
            <a:ext cx="7162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Calibri" panose="020F0502020204030204" pitchFamily="34" charset="0"/>
                <a:cs typeface="+mn-cs"/>
              </a:rPr>
              <a:t>梯度下降可以收敛到局部极小值</a:t>
            </a: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r>
              <a:rPr kumimoji="0" lang="zh-CN" altLang="en-US" sz="2800" b="1" i="0" u="none" strike="noStrike" kern="1200" cap="none" spc="0" normalizeH="0" baseline="0" noProof="0" smtClean="0">
                <a:ln>
                  <a:noFill/>
                </a:ln>
                <a:solidFill>
                  <a:srgbClr val="000000"/>
                </a:solidFill>
                <a:effectLst/>
                <a:uLnTx/>
                <a:uFillTx/>
                <a:latin typeface="Calibri" panose="020F0502020204030204" pitchFamily="34" charset="0"/>
                <a:cs typeface="+mn-cs"/>
              </a:rPr>
              <a:t>即使以一个固定的学习率</a:t>
            </a:r>
            <a:r>
              <a:rPr kumimoji="0" lang="el-GR" altLang="zh-CN" sz="2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α</a:t>
            </a: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p>
        </p:txBody>
      </p:sp>
      <p:sp>
        <p:nvSpPr>
          <p:cNvPr id="109572" name="TextBox 3"/>
          <p:cNvSpPr txBox="1">
            <a:spLocks noChangeArrowheads="1"/>
          </p:cNvSpPr>
          <p:nvPr/>
        </p:nvSpPr>
        <p:spPr bwMode="auto">
          <a:xfrm>
            <a:off x="444500" y="3109913"/>
            <a:ext cx="4040188"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s we approach a local minimum, gradient descent will automatically take smaller steps. So, no need to decrease </a:t>
            </a:r>
            <a:r>
              <a:rPr kumimoji="0" lang="el-GR" altLang="zh-CN" sz="2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α</a:t>
            </a: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 over time. </a:t>
            </a:r>
          </a:p>
        </p:txBody>
      </p:sp>
      <p:cxnSp>
        <p:nvCxnSpPr>
          <p:cNvPr id="5" name="Straight Connector 4"/>
          <p:cNvCxnSpPr/>
          <p:nvPr/>
        </p:nvCxnSpPr>
        <p:spPr>
          <a:xfrm flipV="1">
            <a:off x="5037138" y="1890713"/>
            <a:ext cx="0" cy="395605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4860925" y="5541963"/>
            <a:ext cx="3659188"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109575" name="Picture 6"/>
          <p:cNvPicPr>
            <a:picLocks noChangeAspect="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6735763" y="5691188"/>
            <a:ext cx="18415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6" name="Picture 7"/>
          <p:cNvPicPr>
            <a:picLocks noChangeAspect="1"/>
          </p:cNvPicPr>
          <p:nvPr>
            <p:custDataLst>
              <p:tags r:id="rId3"/>
            </p:custDataLst>
          </p:nvPr>
        </p:nvPicPr>
        <p:blipFill>
          <a:blip r:embed="rId7">
            <a:extLst>
              <a:ext uri="{28A0092B-C50C-407E-A947-70E740481C1C}">
                <a14:useLocalDpi xmlns:a14="http://schemas.microsoft.com/office/drawing/2010/main" val="0"/>
              </a:ext>
            </a:extLst>
          </a:blip>
          <a:srcRect/>
          <a:stretch>
            <a:fillRect/>
          </a:stretch>
        </p:blipFill>
        <p:spPr bwMode="auto">
          <a:xfrm>
            <a:off x="4419600" y="3327400"/>
            <a:ext cx="53022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8">
            <p14:nvContentPartPr>
              <p14:cNvPr id="10" name="Ink 9"/>
              <p14:cNvContentPartPr/>
              <p14:nvPr/>
            </p14:nvContentPartPr>
            <p14:xfrm>
              <a:off x="592560" y="1277760"/>
              <a:ext cx="8526240" cy="4798080"/>
            </p14:xfrm>
          </p:contentPart>
        </mc:Choice>
        <mc:Fallback xmlns="">
          <p:pic>
            <p:nvPicPr>
              <p:cNvPr id="10" name="Ink 9"/>
              <p:cNvPicPr/>
              <p:nvPr/>
            </p:nvPicPr>
            <p:blipFill>
              <a:blip r:embed="rId9"/>
              <a:stretch>
                <a:fillRect/>
              </a:stretch>
            </p:blipFill>
            <p:spPr>
              <a:xfrm>
                <a:off x="586440" y="1268040"/>
                <a:ext cx="8541000" cy="4816080"/>
              </a:xfrm>
              <a:prstGeom prst="rect">
                <a:avLst/>
              </a:prstGeom>
            </p:spPr>
          </p:pic>
        </mc:Fallback>
      </mc:AlternateContent>
    </p:spTree>
    <p:extLst>
      <p:ext uri="{BB962C8B-B14F-4D97-AF65-F5344CB8AC3E}">
        <p14:creationId xmlns:p14="http://schemas.microsoft.com/office/powerpoint/2010/main" val="3792965054"/>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a:off x="4224338" y="28686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p:nvPr>
        </p:nvSpPr>
        <p:spPr>
          <a:xfrm>
            <a:off x="4157663" y="2965450"/>
            <a:ext cx="5029200" cy="2166938"/>
          </a:xfrm>
        </p:spPr>
        <p:txBody>
          <a:bodyPr rtlCol="0" anchor="t">
            <a:noAutofit/>
          </a:bodyPr>
          <a:lstStyle/>
          <a:p>
            <a:pPr eaLnBrk="1" fontAlgn="auto" hangingPunct="1">
              <a:spcAft>
                <a:spcPts val="0"/>
              </a:spcAft>
              <a:defRPr/>
            </a:pPr>
            <a:r>
              <a:rPr lang="en-US" dirty="0" smtClean="0">
                <a:solidFill>
                  <a:schemeClr val="tx1">
                    <a:lumMod val="75000"/>
                    <a:lumOff val="25000"/>
                  </a:schemeClr>
                </a:solidFill>
              </a:rPr>
              <a:t>Gradient descent for </a:t>
            </a:r>
            <a:br>
              <a:rPr lang="en-US" dirty="0" smtClean="0">
                <a:solidFill>
                  <a:schemeClr val="tx1">
                    <a:lumMod val="75000"/>
                    <a:lumOff val="25000"/>
                  </a:schemeClr>
                </a:solidFill>
              </a:rPr>
            </a:br>
            <a:r>
              <a:rPr lang="en-US" dirty="0" smtClean="0">
                <a:solidFill>
                  <a:schemeClr val="tx1">
                    <a:lumMod val="75000"/>
                    <a:lumOff val="25000"/>
                  </a:schemeClr>
                </a:solidFill>
              </a:rPr>
              <a:t>linear regression</a:t>
            </a:r>
            <a:endParaRPr lang="en-US" dirty="0">
              <a:solidFill>
                <a:schemeClr val="tx1">
                  <a:lumMod val="75000"/>
                  <a:lumOff val="25000"/>
                </a:schemeClr>
              </a:solidFill>
            </a:endParaRPr>
          </a:p>
        </p:txBody>
      </p:sp>
      <p:pic>
        <p:nvPicPr>
          <p:cNvPr id="110596"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482600"/>
            <a:ext cx="3200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838200" y="5156200"/>
            <a:ext cx="2895600" cy="1117600"/>
          </a:xfrm>
          <a:prstGeom prst="rect">
            <a:avLst/>
          </a:prstGeom>
        </p:spPr>
        <p:txBody>
          <a:bodyPr anchor="ctr"/>
          <a:lstStyle/>
          <a:p>
            <a:pPr marL="0" marR="0" lvl="0" indent="0" algn="l" defTabSz="914400" rtl="0" eaLnBrk="0" fontAlgn="auto" latinLnBrk="0" hangingPunct="0">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rgbClr val="000000">
                    <a:lumMod val="75000"/>
                    <a:lumOff val="25000"/>
                  </a:srgbClr>
                </a:solidFill>
                <a:effectLst/>
                <a:uLnTx/>
                <a:uFillTx/>
                <a:latin typeface="Berlin Sans FB"/>
                <a:ea typeface="PMingLiU"/>
                <a:cs typeface="+mn-cs"/>
              </a:rPr>
              <a:t>Machine Learning</a:t>
            </a:r>
          </a:p>
        </p:txBody>
      </p:sp>
      <p:sp>
        <p:nvSpPr>
          <p:cNvPr id="8" name="Title 1"/>
          <p:cNvSpPr txBox="1">
            <a:spLocks/>
          </p:cNvSpPr>
          <p:nvPr/>
        </p:nvSpPr>
        <p:spPr>
          <a:xfrm>
            <a:off x="4191000" y="889000"/>
            <a:ext cx="4953000" cy="1905000"/>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400" b="1" i="0" u="none" strike="noStrike" kern="1200" cap="none" spc="0" normalizeH="0" baseline="0" noProof="0" dirty="0" smtClean="0">
                <a:ln>
                  <a:noFill/>
                </a:ln>
                <a:solidFill>
                  <a:srgbClr val="000000">
                    <a:lumMod val="75000"/>
                    <a:lumOff val="25000"/>
                  </a:srgbClr>
                </a:solidFill>
                <a:effectLst/>
                <a:uLnTx/>
                <a:uFillTx/>
                <a:latin typeface="Berlin Sans FB"/>
                <a:cs typeface="+mj-cs"/>
              </a:rPr>
              <a:t>单变量线性回归</a:t>
            </a:r>
            <a:endParaRPr kumimoji="0" lang="en-US" sz="4400" b="1" i="0" u="none" strike="noStrike" kern="1200" cap="none" spc="0" normalizeH="0" baseline="0" noProof="0" dirty="0">
              <a:ln>
                <a:noFill/>
              </a:ln>
              <a:solidFill>
                <a:srgbClr val="000000">
                  <a:lumMod val="75000"/>
                  <a:lumOff val="25000"/>
                </a:srgbClr>
              </a:solidFill>
              <a:effectLst/>
              <a:uLnTx/>
              <a:uFillTx/>
              <a:latin typeface="Berlin Sans FB"/>
              <a:ea typeface="PMingLiU"/>
              <a:cs typeface="+mj-cs"/>
            </a:endParaRPr>
          </a:p>
        </p:txBody>
      </p:sp>
      <p:sp>
        <p:nvSpPr>
          <p:cNvPr id="9" name="Rectangle 8"/>
          <p:cNvSpPr/>
          <p:nvPr/>
        </p:nvSpPr>
        <p:spPr>
          <a:xfrm>
            <a:off x="8153400" y="6273800"/>
            <a:ext cx="990600" cy="584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a:ln>
                <a:noFill/>
              </a:ln>
              <a:solidFill>
                <a:srgbClr val="FFFFFF"/>
              </a:solidFill>
              <a:effectLst/>
              <a:uLnTx/>
              <a:uFillTx/>
              <a:latin typeface="Berlin Sans FB"/>
              <a:ea typeface="幼圆"/>
              <a:cs typeface="+mn-cs"/>
            </a:endParaRPr>
          </a:p>
        </p:txBody>
      </p:sp>
    </p:spTree>
    <p:extLst>
      <p:ext uri="{BB962C8B-B14F-4D97-AF65-F5344CB8AC3E}">
        <p14:creationId xmlns:p14="http://schemas.microsoft.com/office/powerpoint/2010/main" val="3595257884"/>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7"/>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3514725" y="1193800"/>
            <a:ext cx="25812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19" name="TextBox 9"/>
          <p:cNvSpPr txBox="1">
            <a:spLocks noChangeArrowheads="1"/>
          </p:cNvSpPr>
          <p:nvPr/>
        </p:nvSpPr>
        <p:spPr bwMode="auto">
          <a:xfrm>
            <a:off x="622300" y="685800"/>
            <a:ext cx="244633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Calibri" panose="020F0502020204030204" pitchFamily="34" charset="0"/>
                <a:cs typeface="+mn-cs"/>
              </a:rPr>
              <a:t>假设</a:t>
            </a:r>
            <a:endPar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Hypothesis):</a:t>
            </a:r>
          </a:p>
        </p:txBody>
      </p:sp>
      <p:pic>
        <p:nvPicPr>
          <p:cNvPr id="111620" name="Picture 19"/>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3663950" y="2503488"/>
            <a:ext cx="7556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1" name="TextBox 14"/>
          <p:cNvSpPr txBox="1">
            <a:spLocks noChangeArrowheads="1"/>
          </p:cNvSpPr>
          <p:nvPr/>
        </p:nvSpPr>
        <p:spPr bwMode="auto">
          <a:xfrm>
            <a:off x="622300" y="2292350"/>
            <a:ext cx="30591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Parameters</a:t>
            </a:r>
            <a:r>
              <a:rPr kumimoji="0" lang="zh-CN" altLang="en-US" sz="3200" b="1" i="0" u="none" strike="noStrike" kern="1200" cap="none" spc="0" normalizeH="0" baseline="0" noProof="0" smtClean="0">
                <a:ln>
                  <a:noFill/>
                </a:ln>
                <a:solidFill>
                  <a:srgbClr val="000000"/>
                </a:solidFill>
                <a:effectLst/>
                <a:uLnTx/>
                <a:uFillTx/>
                <a:latin typeface="Calibri" panose="020F0502020204030204" pitchFamily="34" charset="0"/>
                <a:cs typeface="+mn-cs"/>
              </a:rPr>
              <a:t>参数</a:t>
            </a: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p>
        </p:txBody>
      </p:sp>
      <p:pic>
        <p:nvPicPr>
          <p:cNvPr id="111622" name="Picture 3"/>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478213" y="3429000"/>
            <a:ext cx="5360987"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3" name="TextBox 16"/>
          <p:cNvSpPr txBox="1">
            <a:spLocks noChangeArrowheads="1"/>
          </p:cNvSpPr>
          <p:nvPr/>
        </p:nvSpPr>
        <p:spPr bwMode="auto">
          <a:xfrm>
            <a:off x="622300" y="3225800"/>
            <a:ext cx="250348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Cost Function</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Calibri" panose="020F0502020204030204" pitchFamily="34" charset="0"/>
                <a:cs typeface="+mn-cs"/>
              </a:rPr>
              <a:t>代价函数</a:t>
            </a: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p>
        </p:txBody>
      </p:sp>
      <p:pic>
        <p:nvPicPr>
          <p:cNvPr id="111624" name="Picture 1"/>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3478213" y="4935538"/>
            <a:ext cx="2765425"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5" name="TextBox 18"/>
          <p:cNvSpPr txBox="1">
            <a:spLocks noChangeArrowheads="1"/>
          </p:cNvSpPr>
          <p:nvPr/>
        </p:nvSpPr>
        <p:spPr bwMode="auto">
          <a:xfrm>
            <a:off x="622300" y="4783138"/>
            <a:ext cx="19081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Goal</a:t>
            </a:r>
            <a:r>
              <a:rPr kumimoji="0" lang="zh-CN" altLang="en-US" sz="3200" b="1" i="0" u="none" strike="noStrike" kern="1200" cap="none" spc="0" normalizeH="0" baseline="0" noProof="0" smtClean="0">
                <a:ln>
                  <a:noFill/>
                </a:ln>
                <a:solidFill>
                  <a:srgbClr val="000000"/>
                </a:solidFill>
                <a:effectLst/>
                <a:uLnTx/>
                <a:uFillTx/>
                <a:latin typeface="Calibri" panose="020F0502020204030204" pitchFamily="34" charset="0"/>
                <a:cs typeface="+mn-cs"/>
              </a:rPr>
              <a:t>目标</a:t>
            </a: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p>
        </p:txBody>
      </p:sp>
    </p:spTree>
    <p:extLst>
      <p:ext uri="{BB962C8B-B14F-4D97-AF65-F5344CB8AC3E}">
        <p14:creationId xmlns:p14="http://schemas.microsoft.com/office/powerpoint/2010/main" val="2372526358"/>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Box 1"/>
          <p:cNvSpPr txBox="1">
            <a:spLocks noChangeArrowheads="1"/>
          </p:cNvSpPr>
          <p:nvPr/>
        </p:nvSpPr>
        <p:spPr bwMode="auto">
          <a:xfrm>
            <a:off x="381000" y="889000"/>
            <a:ext cx="3678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Gradient descent algorithm</a:t>
            </a:r>
          </a:p>
        </p:txBody>
      </p:sp>
      <p:pic>
        <p:nvPicPr>
          <p:cNvPr id="112643"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457200" y="2006600"/>
            <a:ext cx="3513138"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4" name="Picture 55"/>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4897438" y="2106613"/>
            <a:ext cx="2201862"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5" name="TextBox 56"/>
          <p:cNvSpPr txBox="1">
            <a:spLocks noChangeArrowheads="1"/>
          </p:cNvSpPr>
          <p:nvPr/>
        </p:nvSpPr>
        <p:spPr bwMode="auto">
          <a:xfrm>
            <a:off x="4724400" y="882650"/>
            <a:ext cx="3322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Linear Regression Model</a:t>
            </a:r>
          </a:p>
        </p:txBody>
      </p:sp>
      <p:pic>
        <p:nvPicPr>
          <p:cNvPr id="112646" name="Picture 2"/>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4668838" y="3124200"/>
            <a:ext cx="4246562"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9" name="Straight Connector 58"/>
          <p:cNvCxnSpPr/>
          <p:nvPr/>
        </p:nvCxnSpPr>
        <p:spPr>
          <a:xfrm>
            <a:off x="4495800" y="755650"/>
            <a:ext cx="0" cy="5283200"/>
          </a:xfrm>
          <a:prstGeom prst="line">
            <a:avLst/>
          </a:prstGeom>
          <a:ln w="12700">
            <a:solidFill>
              <a:schemeClr val="tx1">
                <a:alpha val="5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5244450"/>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6" name="Picture 5"/>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709613" y="1092200"/>
            <a:ext cx="191611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709613" y="4402138"/>
            <a:ext cx="28368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709613" y="5359400"/>
            <a:ext cx="2852737"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8">
            <p14:nvContentPartPr>
              <p14:cNvPr id="3" name="Ink 2"/>
              <p14:cNvContentPartPr/>
              <p14:nvPr/>
            </p14:nvContentPartPr>
            <p14:xfrm>
              <a:off x="1307160" y="1048800"/>
              <a:ext cx="6647040" cy="5113440"/>
            </p14:xfrm>
          </p:contentPart>
        </mc:Choice>
        <mc:Fallback xmlns="">
          <p:pic>
            <p:nvPicPr>
              <p:cNvPr id="3" name="Ink 2"/>
              <p:cNvPicPr/>
              <p:nvPr/>
            </p:nvPicPr>
            <p:blipFill>
              <a:blip r:embed="rId9"/>
              <a:stretch>
                <a:fillRect/>
              </a:stretch>
            </p:blipFill>
            <p:spPr>
              <a:xfrm>
                <a:off x="1298520" y="1038000"/>
                <a:ext cx="6666120" cy="5130360"/>
              </a:xfrm>
              <a:prstGeom prst="rect">
                <a:avLst/>
              </a:prstGeom>
            </p:spPr>
          </p:pic>
        </mc:Fallback>
      </mc:AlternateContent>
    </p:spTree>
    <p:extLst>
      <p:ext uri="{BB962C8B-B14F-4D97-AF65-F5344CB8AC3E}">
        <p14:creationId xmlns:p14="http://schemas.microsoft.com/office/powerpoint/2010/main" val="323559086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Box 4"/>
          <p:cNvSpPr txBox="1">
            <a:spLocks noChangeArrowheads="1"/>
          </p:cNvSpPr>
          <p:nvPr/>
        </p:nvSpPr>
        <p:spPr bwMode="auto">
          <a:xfrm>
            <a:off x="381000" y="1066800"/>
            <a:ext cx="4264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Gradient descent algorithm</a:t>
            </a:r>
          </a:p>
        </p:txBody>
      </p:sp>
      <p:pic>
        <p:nvPicPr>
          <p:cNvPr id="114691" name="Picture 1"/>
          <p:cNvPicPr>
            <a:picLocks noChangeAspect="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457200" y="2278063"/>
            <a:ext cx="5454650" cy="282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a:spLocks noChangeArrowheads="1"/>
          </p:cNvSpPr>
          <p:nvPr/>
        </p:nvSpPr>
        <p:spPr bwMode="auto">
          <a:xfrm>
            <a:off x="6559550" y="2732088"/>
            <a:ext cx="212566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update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nd</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simultaneously</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endParaRPr>
          </a:p>
        </p:txBody>
      </p:sp>
      <p:pic>
        <p:nvPicPr>
          <p:cNvPr id="14" name="Picture 13"/>
          <p:cNvPicPr>
            <a:picLocks noChangeAspect="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6961188" y="3294063"/>
            <a:ext cx="284162"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p:cNvPicPr>
            <a:picLocks noChangeAspect="1"/>
          </p:cNvPicPr>
          <p:nvPr>
            <p:custDataLst>
              <p:tags r:id="rId3"/>
            </p:custDataLst>
          </p:nvPr>
        </p:nvPicPr>
        <p:blipFill>
          <a:blip r:embed="rId7">
            <a:extLst>
              <a:ext uri="{28A0092B-C50C-407E-A947-70E740481C1C}">
                <a14:useLocalDpi xmlns:a14="http://schemas.microsoft.com/office/drawing/2010/main" val="0"/>
              </a:ext>
            </a:extLst>
          </a:blip>
          <a:srcRect/>
          <a:stretch>
            <a:fillRect/>
          </a:stretch>
        </p:blipFill>
        <p:spPr bwMode="auto">
          <a:xfrm>
            <a:off x="7977188" y="3295650"/>
            <a:ext cx="2746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ight Brace 15"/>
          <p:cNvSpPr/>
          <p:nvPr/>
        </p:nvSpPr>
        <p:spPr>
          <a:xfrm>
            <a:off x="6172200" y="2819400"/>
            <a:ext cx="152400" cy="1625600"/>
          </a:xfrm>
          <a:prstGeom prst="rightBrace">
            <a:avLst/>
          </a:prstGeom>
          <a:ln>
            <a:solidFill>
              <a:schemeClr val="bg2">
                <a:lumMod val="10000"/>
              </a:schemeClr>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a:ln>
                <a:noFill/>
              </a:ln>
              <a:solidFill>
                <a:srgbClr val="000000"/>
              </a:solidFill>
              <a:effectLst/>
              <a:uLnTx/>
              <a:uFillTx/>
              <a:latin typeface="Berlin Sans FB"/>
              <a:ea typeface="幼圆"/>
              <a:cs typeface="+mn-cs"/>
            </a:endParaRPr>
          </a:p>
        </p:txBody>
      </p:sp>
      <mc:AlternateContent xmlns:mc="http://schemas.openxmlformats.org/markup-compatibility/2006" xmlns:p14="http://schemas.microsoft.com/office/powerpoint/2010/main">
        <mc:Choice Requires="p14">
          <p:contentPart p14:bwMode="auto" r:id="rId8">
            <p14:nvContentPartPr>
              <p14:cNvPr id="3" name="Ink 2"/>
              <p14:cNvContentPartPr/>
              <p14:nvPr/>
            </p14:nvContentPartPr>
            <p14:xfrm>
              <a:off x="2271960" y="1201440"/>
              <a:ext cx="6203880" cy="4588800"/>
            </p14:xfrm>
          </p:contentPart>
        </mc:Choice>
        <mc:Fallback xmlns="">
          <p:pic>
            <p:nvPicPr>
              <p:cNvPr id="3" name="Ink 2"/>
              <p:cNvPicPr/>
              <p:nvPr/>
            </p:nvPicPr>
            <p:blipFill>
              <a:blip r:embed="rId9"/>
              <a:stretch>
                <a:fillRect/>
              </a:stretch>
            </p:blipFill>
            <p:spPr>
              <a:xfrm>
                <a:off x="2266920" y="1192080"/>
                <a:ext cx="6217200" cy="4601400"/>
              </a:xfrm>
              <a:prstGeom prst="rect">
                <a:avLst/>
              </a:prstGeom>
            </p:spPr>
          </p:pic>
        </mc:Fallback>
      </mc:AlternateContent>
    </p:spTree>
    <p:extLst>
      <p:ext uri="{BB962C8B-B14F-4D97-AF65-F5344CB8AC3E}">
        <p14:creationId xmlns:p14="http://schemas.microsoft.com/office/powerpoint/2010/main" val="264064872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693738"/>
            <a:ext cx="7677150" cy="537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7191" name="AutoShape 7"/>
          <p:cNvSpPr>
            <a:spLocks noChangeArrowheads="1"/>
          </p:cNvSpPr>
          <p:nvPr/>
        </p:nvSpPr>
        <p:spPr bwMode="auto">
          <a:xfrm>
            <a:off x="3790950" y="2698750"/>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7192" name="AutoShape 8"/>
          <p:cNvSpPr>
            <a:spLocks noChangeArrowheads="1"/>
          </p:cNvSpPr>
          <p:nvPr/>
        </p:nvSpPr>
        <p:spPr bwMode="auto">
          <a:xfrm>
            <a:off x="3829050" y="2989263"/>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7193" name="AutoShape 9"/>
          <p:cNvSpPr>
            <a:spLocks noChangeArrowheads="1"/>
          </p:cNvSpPr>
          <p:nvPr/>
        </p:nvSpPr>
        <p:spPr bwMode="auto">
          <a:xfrm>
            <a:off x="3810000" y="3284538"/>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7194" name="AutoShape 10"/>
          <p:cNvSpPr>
            <a:spLocks noChangeArrowheads="1"/>
          </p:cNvSpPr>
          <p:nvPr/>
        </p:nvSpPr>
        <p:spPr bwMode="auto">
          <a:xfrm>
            <a:off x="3581400" y="3589338"/>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7195" name="AutoShape 11"/>
          <p:cNvSpPr>
            <a:spLocks noChangeArrowheads="1"/>
          </p:cNvSpPr>
          <p:nvPr/>
        </p:nvSpPr>
        <p:spPr bwMode="auto">
          <a:xfrm>
            <a:off x="3657600" y="3894138"/>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7196" name="AutoShape 12"/>
          <p:cNvSpPr>
            <a:spLocks noChangeArrowheads="1"/>
          </p:cNvSpPr>
          <p:nvPr/>
        </p:nvSpPr>
        <p:spPr bwMode="auto">
          <a:xfrm>
            <a:off x="3962400" y="3970338"/>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7197" name="AutoShape 13"/>
          <p:cNvSpPr>
            <a:spLocks noChangeArrowheads="1"/>
          </p:cNvSpPr>
          <p:nvPr/>
        </p:nvSpPr>
        <p:spPr bwMode="auto">
          <a:xfrm>
            <a:off x="4114800" y="4198938"/>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7198" name="AutoShape 14"/>
          <p:cNvSpPr>
            <a:spLocks noChangeArrowheads="1"/>
          </p:cNvSpPr>
          <p:nvPr/>
        </p:nvSpPr>
        <p:spPr bwMode="auto">
          <a:xfrm>
            <a:off x="4038600" y="4503738"/>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cxnSp>
        <p:nvCxnSpPr>
          <p:cNvPr id="477199" name="AutoShape 15"/>
          <p:cNvCxnSpPr>
            <a:cxnSpLocks noChangeShapeType="1"/>
          </p:cNvCxnSpPr>
          <p:nvPr/>
        </p:nvCxnSpPr>
        <p:spPr bwMode="auto">
          <a:xfrm>
            <a:off x="3692525" y="3703638"/>
            <a:ext cx="76200" cy="30480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477200" name="AutoShape 16"/>
          <p:cNvCxnSpPr>
            <a:cxnSpLocks noChangeShapeType="1"/>
          </p:cNvCxnSpPr>
          <p:nvPr/>
        </p:nvCxnSpPr>
        <p:spPr bwMode="auto">
          <a:xfrm flipH="1">
            <a:off x="3692525" y="3398838"/>
            <a:ext cx="228600" cy="30480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477201" name="AutoShape 17"/>
          <p:cNvCxnSpPr>
            <a:cxnSpLocks noChangeShapeType="1"/>
          </p:cNvCxnSpPr>
          <p:nvPr/>
        </p:nvCxnSpPr>
        <p:spPr bwMode="auto">
          <a:xfrm>
            <a:off x="3775075" y="4008438"/>
            <a:ext cx="304800" cy="7620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477202" name="AutoShape 18"/>
          <p:cNvCxnSpPr>
            <a:cxnSpLocks noChangeShapeType="1"/>
          </p:cNvCxnSpPr>
          <p:nvPr/>
        </p:nvCxnSpPr>
        <p:spPr bwMode="auto">
          <a:xfrm>
            <a:off x="4068763" y="4084638"/>
            <a:ext cx="152400" cy="22860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477203" name="AutoShape 19"/>
          <p:cNvCxnSpPr>
            <a:cxnSpLocks noChangeShapeType="1"/>
          </p:cNvCxnSpPr>
          <p:nvPr/>
        </p:nvCxnSpPr>
        <p:spPr bwMode="auto">
          <a:xfrm flipH="1">
            <a:off x="4144963" y="4313238"/>
            <a:ext cx="76200" cy="30480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477204" name="Line 20"/>
          <p:cNvSpPr>
            <a:spLocks noChangeShapeType="1"/>
          </p:cNvSpPr>
          <p:nvPr/>
        </p:nvSpPr>
        <p:spPr bwMode="auto">
          <a:xfrm>
            <a:off x="3905250" y="2813050"/>
            <a:ext cx="42863"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FF0000"/>
              </a:solidFill>
              <a:effectLst/>
              <a:uLnTx/>
              <a:uFillTx/>
              <a:latin typeface="Arial Black" panose="020B0A04020102020204" pitchFamily="34" charset="0"/>
              <a:cs typeface="+mn-cs"/>
            </a:endParaRPr>
          </a:p>
        </p:txBody>
      </p:sp>
      <p:sp>
        <p:nvSpPr>
          <p:cNvPr id="477205" name="Line 21"/>
          <p:cNvSpPr>
            <a:spLocks noChangeShapeType="1"/>
          </p:cNvSpPr>
          <p:nvPr/>
        </p:nvSpPr>
        <p:spPr bwMode="auto">
          <a:xfrm flipH="1">
            <a:off x="3924300" y="3113088"/>
            <a:ext cx="23813" cy="279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FF0000"/>
              </a:solidFill>
              <a:effectLst/>
              <a:uLnTx/>
              <a:uFillTx/>
              <a:latin typeface="Arial Black" panose="020B0A04020102020204" pitchFamily="34" charset="0"/>
              <a:cs typeface="+mn-cs"/>
            </a:endParaRPr>
          </a:p>
        </p:txBody>
      </p:sp>
      <p:sp>
        <p:nvSpPr>
          <p:cNvPr id="115730" name="Text Box 22"/>
          <p:cNvSpPr txBox="1">
            <a:spLocks noChangeArrowheads="1"/>
          </p:cNvSpPr>
          <p:nvPr/>
        </p:nvSpPr>
        <p:spPr bwMode="auto">
          <a:xfrm>
            <a:off x="6772275" y="4953000"/>
            <a:ext cx="382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a:t>
            </a:r>
            <a:r>
              <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1</a:t>
            </a:r>
            <a:endPar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endParaRPr>
          </a:p>
        </p:txBody>
      </p:sp>
      <p:sp>
        <p:nvSpPr>
          <p:cNvPr id="115731" name="Text Box 23"/>
          <p:cNvSpPr txBox="1">
            <a:spLocks noChangeArrowheads="1"/>
          </p:cNvSpPr>
          <p:nvPr/>
        </p:nvSpPr>
        <p:spPr bwMode="auto">
          <a:xfrm>
            <a:off x="2751138" y="5332413"/>
            <a:ext cx="3825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a:t>
            </a:r>
            <a:r>
              <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0</a:t>
            </a:r>
            <a:endPar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endParaRPr>
          </a:p>
        </p:txBody>
      </p:sp>
      <p:sp>
        <p:nvSpPr>
          <p:cNvPr id="115732" name="Text Box 21"/>
          <p:cNvSpPr txBox="1">
            <a:spLocks noChangeArrowheads="1"/>
          </p:cNvSpPr>
          <p:nvPr/>
        </p:nvSpPr>
        <p:spPr bwMode="auto">
          <a:xfrm>
            <a:off x="596900" y="3173413"/>
            <a:ext cx="857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J(</a:t>
            </a:r>
            <a:r>
              <a:rPr kumimoji="0" lang="en-US" altLang="zh-CN" sz="1800" b="1" i="0" u="none" strike="noStrike" kern="1200" cap="none" spc="0" normalizeH="0" baseline="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a:t>
            </a:r>
            <a:r>
              <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0</a:t>
            </a:r>
            <a:r>
              <a:rPr kumimoji="0" lang="en-US" altLang="zh-CN" sz="1800" b="1" i="0" u="none" strike="noStrike" kern="1200" cap="none" spc="0" normalizeH="0" baseline="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a:t>
            </a:r>
            <a:r>
              <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1</a:t>
            </a: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endPar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endParaRPr>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3737160" y="3881760"/>
              <a:ext cx="3237480" cy="1860000"/>
            </p14:xfrm>
          </p:contentPart>
        </mc:Choice>
        <mc:Fallback xmlns="">
          <p:pic>
            <p:nvPicPr>
              <p:cNvPr id="2" name="Ink 1"/>
              <p:cNvPicPr/>
              <p:nvPr/>
            </p:nvPicPr>
            <p:blipFill>
              <a:blip r:embed="rId5"/>
              <a:stretch>
                <a:fillRect/>
              </a:stretch>
            </p:blipFill>
            <p:spPr>
              <a:xfrm>
                <a:off x="3726000" y="3872399"/>
                <a:ext cx="3259440" cy="1880163"/>
              </a:xfrm>
              <a:prstGeom prst="rect">
                <a:avLst/>
              </a:prstGeom>
            </p:spPr>
          </p:pic>
        </mc:Fallback>
      </mc:AlternateContent>
    </p:spTree>
    <p:extLst>
      <p:ext uri="{BB962C8B-B14F-4D97-AF65-F5344CB8AC3E}">
        <p14:creationId xmlns:p14="http://schemas.microsoft.com/office/powerpoint/2010/main" val="4624949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71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77204"/>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47719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477205"/>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47719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77200"/>
                                        </p:tgtEl>
                                        <p:attrNameLst>
                                          <p:attrName>style.visibility</p:attrName>
                                        </p:attrNameLst>
                                      </p:cBhvr>
                                      <p:to>
                                        <p:strVal val="visible"/>
                                      </p:to>
                                    </p:set>
                                  </p:childTnLst>
                                </p:cTn>
                              </p:par>
                            </p:childTnLst>
                          </p:cTn>
                        </p:par>
                        <p:par>
                          <p:cTn id="25" fill="hold" nodeType="afterGroup">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477194"/>
                                        </p:tgtEl>
                                        <p:attrNameLst>
                                          <p:attrName>style.visibility</p:attrName>
                                        </p:attrNameLst>
                                      </p:cBhvr>
                                      <p:to>
                                        <p:strVal val="visible"/>
                                      </p:to>
                                    </p:set>
                                  </p:childTnLst>
                                </p:cTn>
                              </p:par>
                            </p:childTnLst>
                          </p:cTn>
                        </p:par>
                        <p:par>
                          <p:cTn id="28" fill="hold" nodeType="afterGroup">
                            <p:stCondLst>
                              <p:cond delay="0"/>
                            </p:stCondLst>
                            <p:childTnLst>
                              <p:par>
                                <p:cTn id="29" presetID="1" presetClass="entr" presetSubtype="0" fill="hold" nodeType="afterEffect">
                                  <p:stCondLst>
                                    <p:cond delay="500"/>
                                  </p:stCondLst>
                                  <p:childTnLst>
                                    <p:set>
                                      <p:cBhvr>
                                        <p:cTn id="30" dur="1" fill="hold">
                                          <p:stCondLst>
                                            <p:cond delay="0"/>
                                          </p:stCondLst>
                                        </p:cTn>
                                        <p:tgtEl>
                                          <p:spTgt spid="477199"/>
                                        </p:tgtEl>
                                        <p:attrNameLst>
                                          <p:attrName>style.visibility</p:attrName>
                                        </p:attrNameLst>
                                      </p:cBhvr>
                                      <p:to>
                                        <p:strVal val="visible"/>
                                      </p:to>
                                    </p:set>
                                  </p:childTnLst>
                                </p:cTn>
                              </p:par>
                            </p:childTnLst>
                          </p:cTn>
                        </p:par>
                        <p:par>
                          <p:cTn id="31" fill="hold" nodeType="afterGroup">
                            <p:stCondLst>
                              <p:cond delay="500"/>
                            </p:stCondLst>
                            <p:childTnLst>
                              <p:par>
                                <p:cTn id="32" presetID="1" presetClass="entr" presetSubtype="0" fill="hold" grpId="0" nodeType="afterEffect">
                                  <p:stCondLst>
                                    <p:cond delay="0"/>
                                  </p:stCondLst>
                                  <p:childTnLst>
                                    <p:set>
                                      <p:cBhvr>
                                        <p:cTn id="33" dur="1" fill="hold">
                                          <p:stCondLst>
                                            <p:cond delay="0"/>
                                          </p:stCondLst>
                                        </p:cTn>
                                        <p:tgtEl>
                                          <p:spTgt spid="477195"/>
                                        </p:tgtEl>
                                        <p:attrNameLst>
                                          <p:attrName>style.visibility</p:attrName>
                                        </p:attrNameLst>
                                      </p:cBhvr>
                                      <p:to>
                                        <p:strVal val="visible"/>
                                      </p:to>
                                    </p:set>
                                  </p:childTnLst>
                                </p:cTn>
                              </p:par>
                            </p:childTnLst>
                          </p:cTn>
                        </p:par>
                        <p:par>
                          <p:cTn id="34" fill="hold" nodeType="afterGroup">
                            <p:stCondLst>
                              <p:cond delay="500"/>
                            </p:stCondLst>
                            <p:childTnLst>
                              <p:par>
                                <p:cTn id="35" presetID="1" presetClass="entr" presetSubtype="0" fill="hold" nodeType="afterEffect">
                                  <p:stCondLst>
                                    <p:cond delay="500"/>
                                  </p:stCondLst>
                                  <p:childTnLst>
                                    <p:set>
                                      <p:cBhvr>
                                        <p:cTn id="36" dur="1" fill="hold">
                                          <p:stCondLst>
                                            <p:cond delay="0"/>
                                          </p:stCondLst>
                                        </p:cTn>
                                        <p:tgtEl>
                                          <p:spTgt spid="477201"/>
                                        </p:tgtEl>
                                        <p:attrNameLst>
                                          <p:attrName>style.visibility</p:attrName>
                                        </p:attrNameLst>
                                      </p:cBhvr>
                                      <p:to>
                                        <p:strVal val="visible"/>
                                      </p:to>
                                    </p:set>
                                  </p:childTnLst>
                                </p:cTn>
                              </p:par>
                            </p:childTnLst>
                          </p:cTn>
                        </p:par>
                        <p:par>
                          <p:cTn id="37" fill="hold" nodeType="afterGroup">
                            <p:stCondLst>
                              <p:cond delay="1000"/>
                            </p:stCondLst>
                            <p:childTnLst>
                              <p:par>
                                <p:cTn id="38" presetID="1" presetClass="entr" presetSubtype="0" fill="hold" grpId="0" nodeType="afterEffect">
                                  <p:stCondLst>
                                    <p:cond delay="0"/>
                                  </p:stCondLst>
                                  <p:childTnLst>
                                    <p:set>
                                      <p:cBhvr>
                                        <p:cTn id="39" dur="1" fill="hold">
                                          <p:stCondLst>
                                            <p:cond delay="0"/>
                                          </p:stCondLst>
                                        </p:cTn>
                                        <p:tgtEl>
                                          <p:spTgt spid="477196"/>
                                        </p:tgtEl>
                                        <p:attrNameLst>
                                          <p:attrName>style.visibility</p:attrName>
                                        </p:attrNameLst>
                                      </p:cBhvr>
                                      <p:to>
                                        <p:strVal val="visible"/>
                                      </p:to>
                                    </p:set>
                                  </p:childTnLst>
                                </p:cTn>
                              </p:par>
                            </p:childTnLst>
                          </p:cTn>
                        </p:par>
                        <p:par>
                          <p:cTn id="40" fill="hold" nodeType="afterGroup">
                            <p:stCondLst>
                              <p:cond delay="1000"/>
                            </p:stCondLst>
                            <p:childTnLst>
                              <p:par>
                                <p:cTn id="41" presetID="1" presetClass="entr" presetSubtype="0" fill="hold" nodeType="afterEffect">
                                  <p:stCondLst>
                                    <p:cond delay="500"/>
                                  </p:stCondLst>
                                  <p:childTnLst>
                                    <p:set>
                                      <p:cBhvr>
                                        <p:cTn id="42" dur="1" fill="hold">
                                          <p:stCondLst>
                                            <p:cond delay="0"/>
                                          </p:stCondLst>
                                        </p:cTn>
                                        <p:tgtEl>
                                          <p:spTgt spid="477202"/>
                                        </p:tgtEl>
                                        <p:attrNameLst>
                                          <p:attrName>style.visibility</p:attrName>
                                        </p:attrNameLst>
                                      </p:cBhvr>
                                      <p:to>
                                        <p:strVal val="visible"/>
                                      </p:to>
                                    </p:set>
                                  </p:childTnLst>
                                </p:cTn>
                              </p:par>
                            </p:childTnLst>
                          </p:cTn>
                        </p:par>
                        <p:par>
                          <p:cTn id="43" fill="hold" nodeType="afterGroup">
                            <p:stCondLst>
                              <p:cond delay="1500"/>
                            </p:stCondLst>
                            <p:childTnLst>
                              <p:par>
                                <p:cTn id="44" presetID="1" presetClass="entr" presetSubtype="0" fill="hold" grpId="0" nodeType="afterEffect">
                                  <p:stCondLst>
                                    <p:cond delay="0"/>
                                  </p:stCondLst>
                                  <p:childTnLst>
                                    <p:set>
                                      <p:cBhvr>
                                        <p:cTn id="45" dur="1" fill="hold">
                                          <p:stCondLst>
                                            <p:cond delay="0"/>
                                          </p:stCondLst>
                                        </p:cTn>
                                        <p:tgtEl>
                                          <p:spTgt spid="477197"/>
                                        </p:tgtEl>
                                        <p:attrNameLst>
                                          <p:attrName>style.visibility</p:attrName>
                                        </p:attrNameLst>
                                      </p:cBhvr>
                                      <p:to>
                                        <p:strVal val="visible"/>
                                      </p:to>
                                    </p:set>
                                  </p:childTnLst>
                                </p:cTn>
                              </p:par>
                            </p:childTnLst>
                          </p:cTn>
                        </p:par>
                        <p:par>
                          <p:cTn id="46" fill="hold" nodeType="afterGroup">
                            <p:stCondLst>
                              <p:cond delay="1500"/>
                            </p:stCondLst>
                            <p:childTnLst>
                              <p:par>
                                <p:cTn id="47" presetID="1" presetClass="entr" presetSubtype="0" fill="hold" nodeType="afterEffect">
                                  <p:stCondLst>
                                    <p:cond delay="500"/>
                                  </p:stCondLst>
                                  <p:childTnLst>
                                    <p:set>
                                      <p:cBhvr>
                                        <p:cTn id="48" dur="1" fill="hold">
                                          <p:stCondLst>
                                            <p:cond delay="0"/>
                                          </p:stCondLst>
                                        </p:cTn>
                                        <p:tgtEl>
                                          <p:spTgt spid="477203"/>
                                        </p:tgtEl>
                                        <p:attrNameLst>
                                          <p:attrName>style.visibility</p:attrName>
                                        </p:attrNameLst>
                                      </p:cBhvr>
                                      <p:to>
                                        <p:strVal val="visible"/>
                                      </p:to>
                                    </p:set>
                                  </p:childTnLst>
                                </p:cTn>
                              </p:par>
                            </p:childTnLst>
                          </p:cTn>
                        </p:par>
                        <p:par>
                          <p:cTn id="49" fill="hold" nodeType="afterGroup">
                            <p:stCondLst>
                              <p:cond delay="2000"/>
                            </p:stCondLst>
                            <p:childTnLst>
                              <p:par>
                                <p:cTn id="50" presetID="1" presetClass="entr" presetSubtype="0" fill="hold" grpId="0" nodeType="afterEffect">
                                  <p:stCondLst>
                                    <p:cond delay="0"/>
                                  </p:stCondLst>
                                  <p:childTnLst>
                                    <p:set>
                                      <p:cBhvr>
                                        <p:cTn id="51" dur="1" fill="hold">
                                          <p:stCondLst>
                                            <p:cond delay="0"/>
                                          </p:stCondLst>
                                        </p:cTn>
                                        <p:tgtEl>
                                          <p:spTgt spid="477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91" grpId="0" animBg="1"/>
      <p:bldP spid="477192" grpId="0" animBg="1"/>
      <p:bldP spid="477193" grpId="0" animBg="1"/>
      <p:bldP spid="477194" grpId="0" animBg="1"/>
      <p:bldP spid="477195" grpId="0" animBg="1"/>
      <p:bldP spid="477196" grpId="0" animBg="1"/>
      <p:bldP spid="477197" grpId="0" animBg="1"/>
      <p:bldP spid="477198" grpId="0" animBg="1"/>
    </p:bld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167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685800"/>
            <a:ext cx="7677150" cy="537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39" name="Text Box 4"/>
          <p:cNvSpPr txBox="1">
            <a:spLocks noChangeArrowheads="1"/>
          </p:cNvSpPr>
          <p:nvPr/>
        </p:nvSpPr>
        <p:spPr bwMode="auto">
          <a:xfrm>
            <a:off x="2751138" y="5322888"/>
            <a:ext cx="382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a:t>
            </a:r>
            <a:r>
              <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0</a:t>
            </a:r>
            <a:endPar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endParaRPr>
          </a:p>
        </p:txBody>
      </p:sp>
      <p:sp>
        <p:nvSpPr>
          <p:cNvPr id="116740" name="Text Box 5"/>
          <p:cNvSpPr txBox="1">
            <a:spLocks noChangeArrowheads="1"/>
          </p:cNvSpPr>
          <p:nvPr/>
        </p:nvSpPr>
        <p:spPr bwMode="auto">
          <a:xfrm>
            <a:off x="6772275" y="4945063"/>
            <a:ext cx="3825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a:t>
            </a:r>
            <a:r>
              <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1</a:t>
            </a:r>
            <a:endPar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endParaRPr>
          </a:p>
        </p:txBody>
      </p:sp>
      <p:sp>
        <p:nvSpPr>
          <p:cNvPr id="479239" name="AutoShape 7"/>
          <p:cNvSpPr>
            <a:spLocks noChangeArrowheads="1"/>
          </p:cNvSpPr>
          <p:nvPr/>
        </p:nvSpPr>
        <p:spPr bwMode="auto">
          <a:xfrm>
            <a:off x="3986213" y="2566988"/>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9240" name="AutoShape 8"/>
          <p:cNvSpPr>
            <a:spLocks noChangeArrowheads="1"/>
          </p:cNvSpPr>
          <p:nvPr/>
        </p:nvSpPr>
        <p:spPr bwMode="auto">
          <a:xfrm>
            <a:off x="4243388" y="2876550"/>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9241" name="AutoShape 9"/>
          <p:cNvSpPr>
            <a:spLocks noChangeArrowheads="1"/>
          </p:cNvSpPr>
          <p:nvPr/>
        </p:nvSpPr>
        <p:spPr bwMode="auto">
          <a:xfrm>
            <a:off x="4529138" y="2998788"/>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9242" name="AutoShape 10"/>
          <p:cNvSpPr>
            <a:spLocks noChangeArrowheads="1"/>
          </p:cNvSpPr>
          <p:nvPr/>
        </p:nvSpPr>
        <p:spPr bwMode="auto">
          <a:xfrm>
            <a:off x="4876800" y="3276600"/>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9243" name="AutoShape 11"/>
          <p:cNvSpPr>
            <a:spLocks noChangeArrowheads="1"/>
          </p:cNvSpPr>
          <p:nvPr/>
        </p:nvSpPr>
        <p:spPr bwMode="auto">
          <a:xfrm>
            <a:off x="5257800" y="3505200"/>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9244" name="AutoShape 12"/>
          <p:cNvSpPr>
            <a:spLocks noChangeArrowheads="1"/>
          </p:cNvSpPr>
          <p:nvPr/>
        </p:nvSpPr>
        <p:spPr bwMode="auto">
          <a:xfrm>
            <a:off x="5638800" y="3657600"/>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9245" name="AutoShape 13"/>
          <p:cNvSpPr>
            <a:spLocks noChangeArrowheads="1"/>
          </p:cNvSpPr>
          <p:nvPr/>
        </p:nvSpPr>
        <p:spPr bwMode="auto">
          <a:xfrm>
            <a:off x="6019800" y="3810000"/>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cxnSp>
        <p:nvCxnSpPr>
          <p:cNvPr id="479246" name="AutoShape 14"/>
          <p:cNvCxnSpPr>
            <a:cxnSpLocks noChangeShapeType="1"/>
          </p:cNvCxnSpPr>
          <p:nvPr/>
        </p:nvCxnSpPr>
        <p:spPr bwMode="auto">
          <a:xfrm>
            <a:off x="4976813" y="3390900"/>
            <a:ext cx="381000" cy="22860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479247" name="AutoShape 15"/>
          <p:cNvCxnSpPr>
            <a:cxnSpLocks noChangeShapeType="1"/>
          </p:cNvCxnSpPr>
          <p:nvPr/>
        </p:nvCxnSpPr>
        <p:spPr bwMode="auto">
          <a:xfrm>
            <a:off x="5368925" y="3619500"/>
            <a:ext cx="381000" cy="15240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479248" name="AutoShape 16"/>
          <p:cNvCxnSpPr>
            <a:cxnSpLocks noChangeShapeType="1"/>
          </p:cNvCxnSpPr>
          <p:nvPr/>
        </p:nvCxnSpPr>
        <p:spPr bwMode="auto">
          <a:xfrm>
            <a:off x="5749925" y="3771900"/>
            <a:ext cx="381000" cy="15240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479249" name="Line 17"/>
          <p:cNvSpPr>
            <a:spLocks noChangeShapeType="1"/>
          </p:cNvSpPr>
          <p:nvPr/>
        </p:nvSpPr>
        <p:spPr bwMode="auto">
          <a:xfrm>
            <a:off x="4100513" y="2686050"/>
            <a:ext cx="247650"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FF0000"/>
              </a:solidFill>
              <a:effectLst/>
              <a:uLnTx/>
              <a:uFillTx/>
              <a:latin typeface="Arial Black" panose="020B0A04020102020204" pitchFamily="34" charset="0"/>
              <a:cs typeface="+mn-cs"/>
            </a:endParaRPr>
          </a:p>
        </p:txBody>
      </p:sp>
      <p:sp>
        <p:nvSpPr>
          <p:cNvPr id="479250" name="Line 18"/>
          <p:cNvSpPr>
            <a:spLocks noChangeShapeType="1"/>
          </p:cNvSpPr>
          <p:nvPr/>
        </p:nvSpPr>
        <p:spPr bwMode="auto">
          <a:xfrm>
            <a:off x="4348163" y="2990850"/>
            <a:ext cx="290512" cy="1333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FF0000"/>
              </a:solidFill>
              <a:effectLst/>
              <a:uLnTx/>
              <a:uFillTx/>
              <a:latin typeface="Arial Black" panose="020B0A04020102020204" pitchFamily="34" charset="0"/>
              <a:cs typeface="+mn-cs"/>
            </a:endParaRPr>
          </a:p>
        </p:txBody>
      </p:sp>
      <p:sp>
        <p:nvSpPr>
          <p:cNvPr id="479251" name="AutoShape 19"/>
          <p:cNvSpPr>
            <a:spLocks noChangeArrowheads="1"/>
          </p:cNvSpPr>
          <p:nvPr/>
        </p:nvSpPr>
        <p:spPr bwMode="auto">
          <a:xfrm>
            <a:off x="3790950" y="2690813"/>
            <a:ext cx="228600" cy="22860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000000"/>
              </a:solidFill>
              <a:effectLst/>
              <a:uLnTx/>
              <a:uFillTx/>
              <a:latin typeface="Arial Black" panose="020B0A04020102020204" pitchFamily="34" charset="0"/>
              <a:ea typeface="PMingLiU" pitchFamily="18" charset="-120"/>
              <a:cs typeface="+mn-cs"/>
            </a:endParaRPr>
          </a:p>
        </p:txBody>
      </p:sp>
      <p:sp>
        <p:nvSpPr>
          <p:cNvPr id="479252" name="Line 20"/>
          <p:cNvSpPr>
            <a:spLocks noChangeShapeType="1"/>
          </p:cNvSpPr>
          <p:nvPr/>
        </p:nvSpPr>
        <p:spPr bwMode="auto">
          <a:xfrm>
            <a:off x="4643438" y="3128963"/>
            <a:ext cx="333375" cy="2619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FF0000"/>
              </a:solidFill>
              <a:effectLst/>
              <a:uLnTx/>
              <a:uFillTx/>
              <a:latin typeface="Arial Black" panose="020B0A04020102020204" pitchFamily="34" charset="0"/>
              <a:cs typeface="+mn-cs"/>
            </a:endParaRPr>
          </a:p>
        </p:txBody>
      </p:sp>
      <p:sp>
        <p:nvSpPr>
          <p:cNvPr id="116755" name="Text Box 21"/>
          <p:cNvSpPr txBox="1">
            <a:spLocks noChangeArrowheads="1"/>
          </p:cNvSpPr>
          <p:nvPr/>
        </p:nvSpPr>
        <p:spPr bwMode="auto">
          <a:xfrm>
            <a:off x="596900" y="3163888"/>
            <a:ext cx="857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J(</a:t>
            </a:r>
            <a:r>
              <a:rPr kumimoji="0" lang="en-US" altLang="zh-CN" sz="1800" b="1" i="0" u="none" strike="noStrike" kern="1200" cap="none" spc="0" normalizeH="0" baseline="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a:t>
            </a:r>
            <a:r>
              <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0</a:t>
            </a:r>
            <a:r>
              <a:rPr kumimoji="0" lang="en-US" altLang="zh-CN" sz="1800" b="1" i="0" u="none" strike="noStrike" kern="1200" cap="none" spc="0" normalizeH="0" baseline="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a:t>
            </a:r>
            <a:r>
              <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rPr>
              <a:t>1</a:t>
            </a: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a:t>
            </a:r>
            <a:endParaRPr kumimoji="0" lang="en-US" altLang="zh-CN" sz="1800" b="1" i="0" u="none" strike="noStrike" kern="1200" cap="none" spc="0" normalizeH="0" baseline="-25000" noProof="0" smtClean="0">
              <a:ln>
                <a:noFill/>
              </a:ln>
              <a:solidFill>
                <a:srgbClr val="000000"/>
              </a:solidFill>
              <a:effectLst/>
              <a:uLnTx/>
              <a:uFillTx/>
              <a:latin typeface="Symbol" panose="05050102010706020507" pitchFamily="18" charset="2"/>
              <a:ea typeface="PMingLiU" pitchFamily="18" charset="-120"/>
              <a:cs typeface="+mn-cs"/>
              <a:sym typeface="Symbol" panose="05050102010706020507" pitchFamily="18" charset="2"/>
            </a:endParaRPr>
          </a:p>
        </p:txBody>
      </p:sp>
    </p:spTree>
    <p:extLst>
      <p:ext uri="{BB962C8B-B14F-4D97-AF65-F5344CB8AC3E}">
        <p14:creationId xmlns:p14="http://schemas.microsoft.com/office/powerpoint/2010/main" val="16899587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92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923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79249"/>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47924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479250"/>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47924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79252"/>
                                        </p:tgtEl>
                                        <p:attrNameLst>
                                          <p:attrName>style.visibility</p:attrName>
                                        </p:attrNameLst>
                                      </p:cBhvr>
                                      <p:to>
                                        <p:strVal val="visible"/>
                                      </p:to>
                                    </p:set>
                                  </p:childTnLst>
                                </p:cTn>
                              </p:par>
                            </p:childTnLst>
                          </p:cTn>
                        </p:par>
                        <p:par>
                          <p:cTn id="29" fill="hold" nodeType="afterGroup">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479242"/>
                                        </p:tgtEl>
                                        <p:attrNameLst>
                                          <p:attrName>style.visibility</p:attrName>
                                        </p:attrNameLst>
                                      </p:cBhvr>
                                      <p:to>
                                        <p:strVal val="visible"/>
                                      </p:to>
                                    </p:set>
                                  </p:childTnLst>
                                </p:cTn>
                              </p:par>
                            </p:childTnLst>
                          </p:cTn>
                        </p:par>
                        <p:par>
                          <p:cTn id="32" fill="hold" nodeType="afterGroup">
                            <p:stCondLst>
                              <p:cond delay="0"/>
                            </p:stCondLst>
                            <p:childTnLst>
                              <p:par>
                                <p:cTn id="33" presetID="1" presetClass="entr" presetSubtype="0" fill="hold" nodeType="afterEffect">
                                  <p:stCondLst>
                                    <p:cond delay="500"/>
                                  </p:stCondLst>
                                  <p:childTnLst>
                                    <p:set>
                                      <p:cBhvr>
                                        <p:cTn id="34" dur="1" fill="hold">
                                          <p:stCondLst>
                                            <p:cond delay="0"/>
                                          </p:stCondLst>
                                        </p:cTn>
                                        <p:tgtEl>
                                          <p:spTgt spid="479246"/>
                                        </p:tgtEl>
                                        <p:attrNameLst>
                                          <p:attrName>style.visibility</p:attrName>
                                        </p:attrNameLst>
                                      </p:cBhvr>
                                      <p:to>
                                        <p:strVal val="visible"/>
                                      </p:to>
                                    </p:set>
                                  </p:childTnLst>
                                </p:cTn>
                              </p:par>
                            </p:childTnLst>
                          </p:cTn>
                        </p:par>
                        <p:par>
                          <p:cTn id="35" fill="hold" nodeType="afterGroup">
                            <p:stCondLst>
                              <p:cond delay="500"/>
                            </p:stCondLst>
                            <p:childTnLst>
                              <p:par>
                                <p:cTn id="36" presetID="1" presetClass="entr" presetSubtype="0" fill="hold" grpId="0" nodeType="afterEffect">
                                  <p:stCondLst>
                                    <p:cond delay="0"/>
                                  </p:stCondLst>
                                  <p:childTnLst>
                                    <p:set>
                                      <p:cBhvr>
                                        <p:cTn id="37" dur="1" fill="hold">
                                          <p:stCondLst>
                                            <p:cond delay="0"/>
                                          </p:stCondLst>
                                        </p:cTn>
                                        <p:tgtEl>
                                          <p:spTgt spid="479243"/>
                                        </p:tgtEl>
                                        <p:attrNameLst>
                                          <p:attrName>style.visibility</p:attrName>
                                        </p:attrNameLst>
                                      </p:cBhvr>
                                      <p:to>
                                        <p:strVal val="visible"/>
                                      </p:to>
                                    </p:set>
                                  </p:childTnLst>
                                </p:cTn>
                              </p:par>
                            </p:childTnLst>
                          </p:cTn>
                        </p:par>
                        <p:par>
                          <p:cTn id="38" fill="hold" nodeType="afterGroup">
                            <p:stCondLst>
                              <p:cond delay="500"/>
                            </p:stCondLst>
                            <p:childTnLst>
                              <p:par>
                                <p:cTn id="39" presetID="1" presetClass="entr" presetSubtype="0" fill="hold" nodeType="afterEffect">
                                  <p:stCondLst>
                                    <p:cond delay="500"/>
                                  </p:stCondLst>
                                  <p:childTnLst>
                                    <p:set>
                                      <p:cBhvr>
                                        <p:cTn id="40" dur="1" fill="hold">
                                          <p:stCondLst>
                                            <p:cond delay="0"/>
                                          </p:stCondLst>
                                        </p:cTn>
                                        <p:tgtEl>
                                          <p:spTgt spid="479247"/>
                                        </p:tgtEl>
                                        <p:attrNameLst>
                                          <p:attrName>style.visibility</p:attrName>
                                        </p:attrNameLst>
                                      </p:cBhvr>
                                      <p:to>
                                        <p:strVal val="visible"/>
                                      </p:to>
                                    </p:set>
                                  </p:childTnLst>
                                </p:cTn>
                              </p:par>
                            </p:childTnLst>
                          </p:cTn>
                        </p:par>
                        <p:par>
                          <p:cTn id="41" fill="hold" nodeType="afterGroup">
                            <p:stCondLst>
                              <p:cond delay="1000"/>
                            </p:stCondLst>
                            <p:childTnLst>
                              <p:par>
                                <p:cTn id="42" presetID="1" presetClass="entr" presetSubtype="0" fill="hold" grpId="0" nodeType="afterEffect">
                                  <p:stCondLst>
                                    <p:cond delay="0"/>
                                  </p:stCondLst>
                                  <p:childTnLst>
                                    <p:set>
                                      <p:cBhvr>
                                        <p:cTn id="43" dur="1" fill="hold">
                                          <p:stCondLst>
                                            <p:cond delay="0"/>
                                          </p:stCondLst>
                                        </p:cTn>
                                        <p:tgtEl>
                                          <p:spTgt spid="479244"/>
                                        </p:tgtEl>
                                        <p:attrNameLst>
                                          <p:attrName>style.visibility</p:attrName>
                                        </p:attrNameLst>
                                      </p:cBhvr>
                                      <p:to>
                                        <p:strVal val="visible"/>
                                      </p:to>
                                    </p:set>
                                  </p:childTnLst>
                                </p:cTn>
                              </p:par>
                            </p:childTnLst>
                          </p:cTn>
                        </p:par>
                        <p:par>
                          <p:cTn id="44" fill="hold" nodeType="afterGroup">
                            <p:stCondLst>
                              <p:cond delay="1000"/>
                            </p:stCondLst>
                            <p:childTnLst>
                              <p:par>
                                <p:cTn id="45" presetID="1" presetClass="entr" presetSubtype="0" fill="hold" nodeType="afterEffect">
                                  <p:stCondLst>
                                    <p:cond delay="500"/>
                                  </p:stCondLst>
                                  <p:childTnLst>
                                    <p:set>
                                      <p:cBhvr>
                                        <p:cTn id="46" dur="1" fill="hold">
                                          <p:stCondLst>
                                            <p:cond delay="0"/>
                                          </p:stCondLst>
                                        </p:cTn>
                                        <p:tgtEl>
                                          <p:spTgt spid="479248"/>
                                        </p:tgtEl>
                                        <p:attrNameLst>
                                          <p:attrName>style.visibility</p:attrName>
                                        </p:attrNameLst>
                                      </p:cBhvr>
                                      <p:to>
                                        <p:strVal val="visible"/>
                                      </p:to>
                                    </p:set>
                                  </p:childTnLst>
                                </p:cTn>
                              </p:par>
                            </p:childTnLst>
                          </p:cTn>
                        </p:par>
                        <p:par>
                          <p:cTn id="47" fill="hold" nodeType="afterGroup">
                            <p:stCondLst>
                              <p:cond delay="1500"/>
                            </p:stCondLst>
                            <p:childTnLst>
                              <p:par>
                                <p:cTn id="48" presetID="1" presetClass="entr" presetSubtype="0" fill="hold" grpId="0" nodeType="afterEffect">
                                  <p:stCondLst>
                                    <p:cond delay="0"/>
                                  </p:stCondLst>
                                  <p:childTnLst>
                                    <p:set>
                                      <p:cBhvr>
                                        <p:cTn id="49" dur="1" fill="hold">
                                          <p:stCondLst>
                                            <p:cond delay="0"/>
                                          </p:stCondLst>
                                        </p:cTn>
                                        <p:tgtEl>
                                          <p:spTgt spid="479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9" grpId="0" animBg="1"/>
      <p:bldP spid="479240" grpId="0" animBg="1"/>
      <p:bldP spid="479241" grpId="0" animBg="1"/>
      <p:bldP spid="479242" grpId="0" animBg="1"/>
      <p:bldP spid="479243" grpId="0" animBg="1"/>
      <p:bldP spid="479244" grpId="0" animBg="1"/>
      <p:bldP spid="479245" grpId="0" animBg="1"/>
      <p:bldP spid="47925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52400" y="115888"/>
            <a:ext cx="8991600" cy="755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a:defRPr sz="2800" b="1">
                <a:solidFill>
                  <a:srgbClr val="FF0000"/>
                </a:solidFill>
                <a:latin typeface="Arial Black" panose="020B0A04020102020204" pitchFamily="34" charset="0"/>
                <a:ea typeface="PMingLiU" pitchFamily="18" charset="-120"/>
              </a:defRPr>
            </a:lvl2pPr>
            <a:lvl3pPr>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机器学习（</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achine Learning</a:t>
            </a:r>
            <a:r>
              <a:rPr kumimoji="0"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a:p>
            <a:pPr marL="457200" marR="0" lvl="1" indent="0" algn="l" defTabSz="914400" rtl="0" eaLnBrk="0" fontAlgn="base" latinLnBrk="0" hangingPunct="0">
              <a:lnSpc>
                <a:spcPct val="100000"/>
              </a:lnSpc>
              <a:spcBef>
                <a:spcPct val="0"/>
              </a:spcBef>
              <a:spcAft>
                <a:spcPct val="0"/>
              </a:spcAft>
              <a:buClrTx/>
              <a:buSzTx/>
              <a:buFontTx/>
              <a:buChar char="-"/>
              <a:tabLst/>
              <a:defRPr/>
            </a:pPr>
            <a:r>
              <a:rPr kumimoji="0"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Grew out of work in AI</a:t>
            </a:r>
          </a:p>
          <a:p>
            <a:pPr marL="457200" marR="0" lvl="1" indent="0" algn="l" defTabSz="914400" rtl="0" eaLnBrk="0" fontAlgn="base" latinLnBrk="0" hangingPunct="0">
              <a:lnSpc>
                <a:spcPct val="100000"/>
              </a:lnSpc>
              <a:spcBef>
                <a:spcPct val="0"/>
              </a:spcBef>
              <a:spcAft>
                <a:spcPct val="0"/>
              </a:spcAft>
              <a:buClrTx/>
              <a:buSzTx/>
              <a:buFontTx/>
              <a:buChar char="-"/>
              <a:tabLst/>
              <a:defRPr/>
            </a:pP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New capability for computers </a:t>
            </a:r>
          </a:p>
          <a:p>
            <a:pPr marL="457200" marR="0" lvl="1" indent="0" algn="l" defTabSz="914400" rtl="0" eaLnBrk="0" fontAlgn="base" latinLnBrk="0" hangingPunct="0">
              <a:lnSpc>
                <a:spcPct val="100000"/>
              </a:lnSpc>
              <a:spcBef>
                <a:spcPct val="0"/>
              </a:spcBef>
              <a:spcAft>
                <a:spcPct val="0"/>
              </a:spcAft>
              <a:buClrTx/>
              <a:buSzTx/>
              <a:buFontTx/>
              <a:buNone/>
              <a:tabLst/>
              <a:defRPr/>
            </a:pPr>
            <a:endParaRPr kumimoji="0" lang="en-US" altLang="zh-CN" sz="9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Examples: </a:t>
            </a:r>
          </a:p>
          <a:p>
            <a:pPr marL="457200" marR="0" lvl="1" indent="0" algn="l" defTabSz="914400" rtl="0" eaLnBrk="0" fontAlgn="base" latinLnBrk="0" hangingPunct="0">
              <a:lnSpc>
                <a:spcPct val="100000"/>
              </a:lnSpc>
              <a:spcBef>
                <a:spcPct val="0"/>
              </a:spcBef>
              <a:spcAft>
                <a:spcPct val="0"/>
              </a:spcAft>
              <a:buClrTx/>
              <a:buSzTx/>
              <a:buFontTx/>
              <a:buChar char="-"/>
              <a:tabLst/>
              <a:defRPr/>
            </a:pP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数据库挖掘 （</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Database mining </a:t>
            </a:r>
            <a:r>
              <a:rPr kumimoji="0"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a:p>
            <a:pPr marL="914400" marR="0" lvl="2"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Large datasets from growth of automation/web.  </a:t>
            </a:r>
          </a:p>
          <a:p>
            <a:pPr marL="914400" marR="0" lvl="2"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E.g., Web click data, medical records, biology, engineering</a:t>
            </a:r>
          </a:p>
          <a:p>
            <a:pPr marL="457200" marR="0" lvl="1" indent="0" algn="l" defTabSz="914400" rtl="0" eaLnBrk="0" fontAlgn="base" latinLnBrk="0" hangingPunct="0">
              <a:lnSpc>
                <a:spcPct val="100000"/>
              </a:lnSpc>
              <a:spcBef>
                <a:spcPct val="0"/>
              </a:spcBef>
              <a:spcAft>
                <a:spcPct val="0"/>
              </a:spcAft>
              <a:buClrTx/>
              <a:buSzTx/>
              <a:buFontTx/>
              <a:buChar char="-"/>
              <a:tabLst/>
              <a:defRPr/>
            </a:pP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pplications can’t program by hand.</a:t>
            </a:r>
          </a:p>
          <a:p>
            <a:pPr marL="914400" marR="0" lvl="2"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E.g., Autonomous helicopter, handwriting recognition, most of Natural Language Processing (NLP), Computer Vision. </a:t>
            </a:r>
          </a:p>
          <a:p>
            <a:pPr marL="457200" marR="0" lvl="1" indent="0" algn="l" defTabSz="914400" rtl="0" eaLnBrk="0" fontAlgn="base" latinLnBrk="0" hangingPunct="0">
              <a:lnSpc>
                <a:spcPct val="100000"/>
              </a:lnSpc>
              <a:spcBef>
                <a:spcPct val="0"/>
              </a:spcBef>
              <a:spcAft>
                <a:spcPct val="0"/>
              </a:spcAft>
              <a:buClrTx/>
              <a:buSzTx/>
              <a:buFontTx/>
              <a:buChar char="-"/>
              <a:tabLst/>
              <a:defRPr/>
            </a:pP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Self-customizing programs</a:t>
            </a:r>
          </a:p>
          <a:p>
            <a:pPr marL="914400" marR="0" lvl="2"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E.g., Amazon, Netflix product recommendations</a:t>
            </a:r>
          </a:p>
          <a:p>
            <a:pPr marL="457200" marR="0" lvl="1" indent="0" algn="l" defTabSz="914400" rtl="0" eaLnBrk="0" fontAlgn="base" latinLnBrk="0" hangingPunct="0">
              <a:lnSpc>
                <a:spcPct val="100000"/>
              </a:lnSpc>
              <a:spcBef>
                <a:spcPct val="0"/>
              </a:spcBef>
              <a:spcAft>
                <a:spcPct val="0"/>
              </a:spcAft>
              <a:buClrTx/>
              <a:buSzTx/>
              <a:buFontTx/>
              <a:buChar char="-"/>
              <a:tabLst/>
              <a:defRPr/>
            </a:pP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Understanding human learning (brain, real AI).</a:t>
            </a:r>
          </a:p>
          <a:p>
            <a:pPr marL="914400" marR="0" lvl="2"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1429822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Picture 2" descr="C:\Users\Public\Documents\ml-class\lectures-slides\assets\2.bow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79400"/>
            <a:ext cx="6019800" cy="629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1521360" y="572160"/>
              <a:ext cx="7304760" cy="3319680"/>
            </p14:xfrm>
          </p:contentPart>
        </mc:Choice>
        <mc:Fallback xmlns="">
          <p:pic>
            <p:nvPicPr>
              <p:cNvPr id="2" name="Ink 1"/>
              <p:cNvPicPr/>
              <p:nvPr/>
            </p:nvPicPr>
            <p:blipFill>
              <a:blip r:embed="rId4"/>
              <a:stretch>
                <a:fillRect/>
              </a:stretch>
            </p:blipFill>
            <p:spPr>
              <a:xfrm>
                <a:off x="1515600" y="562441"/>
                <a:ext cx="7320600" cy="3336959"/>
              </a:xfrm>
              <a:prstGeom prst="rect">
                <a:avLst/>
              </a:prstGeom>
            </p:spPr>
          </p:pic>
        </mc:Fallback>
      </mc:AlternateContent>
    </p:spTree>
    <p:extLst>
      <p:ext uri="{BB962C8B-B14F-4D97-AF65-F5344CB8AC3E}">
        <p14:creationId xmlns:p14="http://schemas.microsoft.com/office/powerpoint/2010/main" val="1221921659"/>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8786" name="TextBox 1"/>
          <p:cNvSpPr txBox="1">
            <a:spLocks noChangeArrowheads="1"/>
          </p:cNvSpPr>
          <p:nvPr/>
        </p:nvSpPr>
        <p:spPr bwMode="auto">
          <a:xfrm>
            <a:off x="685800" y="685800"/>
            <a:ext cx="45354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Batch” Gradient Descent</a:t>
            </a:r>
          </a:p>
        </p:txBody>
      </p:sp>
      <p:sp>
        <p:nvSpPr>
          <p:cNvPr id="118787" name="TextBox 2"/>
          <p:cNvSpPr txBox="1">
            <a:spLocks noChangeArrowheads="1"/>
          </p:cNvSpPr>
          <p:nvPr/>
        </p:nvSpPr>
        <p:spPr bwMode="auto">
          <a:xfrm>
            <a:off x="685800" y="1905000"/>
            <a:ext cx="78343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Batch”: Each step of gradient descent uses all the training examples.</a:t>
            </a:r>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814320" y="1449600"/>
              <a:ext cx="7072920" cy="3329280"/>
            </p14:xfrm>
          </p:contentPart>
        </mc:Choice>
        <mc:Fallback xmlns="">
          <p:pic>
            <p:nvPicPr>
              <p:cNvPr id="4" name="Ink 3"/>
              <p:cNvPicPr/>
              <p:nvPr/>
            </p:nvPicPr>
            <p:blipFill>
              <a:blip r:embed="rId3"/>
              <a:stretch>
                <a:fillRect/>
              </a:stretch>
            </p:blipFill>
            <p:spPr>
              <a:xfrm>
                <a:off x="807480" y="1441320"/>
                <a:ext cx="7089120" cy="3345480"/>
              </a:xfrm>
              <a:prstGeom prst="rect">
                <a:avLst/>
              </a:prstGeom>
            </p:spPr>
          </p:pic>
        </mc:Fallback>
      </mc:AlternateContent>
      <p:sp>
        <p:nvSpPr>
          <p:cNvPr id="118789" name="TextBox 1"/>
          <p:cNvSpPr txBox="1">
            <a:spLocks noChangeArrowheads="1"/>
          </p:cNvSpPr>
          <p:nvPr/>
        </p:nvSpPr>
        <p:spPr bwMode="auto">
          <a:xfrm>
            <a:off x="900113" y="5157788"/>
            <a:ext cx="68405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Arial Black" panose="020B0A04020102020204" pitchFamily="34" charset="0"/>
                <a:cs typeface="+mn-cs"/>
              </a:rPr>
              <a:t>例：房价预测：</a:t>
            </a:r>
            <a:r>
              <a:rPr kumimoji="0" lang="en-US" altLang="zh-CN" sz="2800" b="1" i="0" u="none" strike="noStrike" kern="1200" cap="none" spc="0" normalizeH="0" baseline="0" noProof="0" smtClean="0">
                <a:ln>
                  <a:noFill/>
                </a:ln>
                <a:solidFill>
                  <a:srgbClr val="FF0000"/>
                </a:solidFill>
                <a:effectLst/>
                <a:uLnTx/>
                <a:uFillTx/>
                <a:latin typeface="Arial Black" panose="020B0A04020102020204" pitchFamily="34" charset="0"/>
                <a:ea typeface="PMingLiU" pitchFamily="18" charset="-120"/>
                <a:cs typeface="+mn-cs"/>
              </a:rPr>
              <a:t>ex1.m</a:t>
            </a:r>
            <a:endParaRPr kumimoji="0" lang="zh-CN" altLang="en-US" sz="2800" b="1" i="0" u="none" strike="noStrike" kern="1200" cap="none" spc="0" normalizeH="0" baseline="0" noProof="0" smtClean="0">
              <a:ln>
                <a:noFill/>
              </a:ln>
              <a:solidFill>
                <a:srgbClr val="FF0000"/>
              </a:solidFill>
              <a:effectLst/>
              <a:uLnTx/>
              <a:uFillTx/>
              <a:latin typeface="Arial Black" panose="020B0A04020102020204" pitchFamily="34" charset="0"/>
              <a:cs typeface="+mn-cs"/>
            </a:endParaRPr>
          </a:p>
        </p:txBody>
      </p:sp>
    </p:spTree>
    <p:extLst>
      <p:ext uri="{BB962C8B-B14F-4D97-AF65-F5344CB8AC3E}">
        <p14:creationId xmlns:p14="http://schemas.microsoft.com/office/powerpoint/2010/main" val="1126511857"/>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5963" y="1174750"/>
            <a:ext cx="4389437"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1174750"/>
            <a:ext cx="4389438"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2" name="Picture 3"/>
          <p:cNvPicPr>
            <a:picLocks noChangeAspect="1"/>
          </p:cNvPicPr>
          <p:nvPr>
            <p:custDataLst>
              <p:tags r:id="rId1"/>
            </p:custDataLst>
          </p:nvPr>
        </p:nvPicPr>
        <p:blipFill>
          <a:blip r:embed="rId8">
            <a:extLst>
              <a:ext uri="{28A0092B-C50C-407E-A947-70E740481C1C}">
                <a14:useLocalDpi xmlns:a14="http://schemas.microsoft.com/office/drawing/2010/main" val="0"/>
              </a:ext>
            </a:extLst>
          </a:blip>
          <a:srcRect/>
          <a:stretch>
            <a:fillRect/>
          </a:stretch>
        </p:blipFill>
        <p:spPr bwMode="auto">
          <a:xfrm>
            <a:off x="2243138" y="279400"/>
            <a:ext cx="679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3" name="TextBox 4"/>
          <p:cNvSpPr txBox="1">
            <a:spLocks noChangeArrowheads="1"/>
          </p:cNvSpPr>
          <p:nvPr/>
        </p:nvSpPr>
        <p:spPr bwMode="auto">
          <a:xfrm>
            <a:off x="838200" y="773113"/>
            <a:ext cx="3800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or fixed           , this is a function of x)</a:t>
            </a:r>
          </a:p>
        </p:txBody>
      </p:sp>
      <p:pic>
        <p:nvPicPr>
          <p:cNvPr id="119814" name="Picture 5"/>
          <p:cNvPicPr>
            <a:picLocks noChangeAspect="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1819275" y="889000"/>
            <a:ext cx="51911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5" name="Picture 6"/>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6550025" y="279400"/>
            <a:ext cx="10779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6" name="TextBox 7"/>
          <p:cNvSpPr txBox="1">
            <a:spLocks noChangeArrowheads="1"/>
          </p:cNvSpPr>
          <p:nvPr/>
        </p:nvSpPr>
        <p:spPr bwMode="auto">
          <a:xfrm>
            <a:off x="5327650" y="773113"/>
            <a:ext cx="3530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unction of the parameters            )</a:t>
            </a:r>
          </a:p>
        </p:txBody>
      </p:sp>
      <p:pic>
        <p:nvPicPr>
          <p:cNvPr id="119817" name="Picture 8"/>
          <p:cNvPicPr>
            <a:picLocks noChangeAspect="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8080375" y="889000"/>
            <a:ext cx="5159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2">
            <p14:nvContentPartPr>
              <p14:cNvPr id="2" name="Ink 1"/>
              <p14:cNvContentPartPr/>
              <p14:nvPr/>
            </p14:nvContentPartPr>
            <p14:xfrm>
              <a:off x="2229120" y="744000"/>
              <a:ext cx="5546520" cy="4359360"/>
            </p14:xfrm>
          </p:contentPart>
        </mc:Choice>
        <mc:Fallback xmlns="">
          <p:pic>
            <p:nvPicPr>
              <p:cNvPr id="2" name="Ink 1"/>
              <p:cNvPicPr/>
              <p:nvPr/>
            </p:nvPicPr>
            <p:blipFill>
              <a:blip r:embed="rId13"/>
              <a:stretch>
                <a:fillRect/>
              </a:stretch>
            </p:blipFill>
            <p:spPr>
              <a:xfrm>
                <a:off x="2223000" y="735360"/>
                <a:ext cx="5556600" cy="4377000"/>
              </a:xfrm>
              <a:prstGeom prst="rect">
                <a:avLst/>
              </a:prstGeom>
            </p:spPr>
          </p:pic>
        </mc:Fallback>
      </mc:AlternateContent>
    </p:spTree>
    <p:extLst>
      <p:ext uri="{BB962C8B-B14F-4D97-AF65-F5344CB8AC3E}">
        <p14:creationId xmlns:p14="http://schemas.microsoft.com/office/powerpoint/2010/main" val="2946637332"/>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5963" y="1174750"/>
            <a:ext cx="4389437"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5"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1174750"/>
            <a:ext cx="4389438"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6" name="Picture 3"/>
          <p:cNvPicPr>
            <a:picLocks noChangeAspect="1"/>
          </p:cNvPicPr>
          <p:nvPr>
            <p:custDataLst>
              <p:tags r:id="rId1"/>
            </p:custDataLst>
          </p:nvPr>
        </p:nvPicPr>
        <p:blipFill>
          <a:blip r:embed="rId8">
            <a:extLst>
              <a:ext uri="{28A0092B-C50C-407E-A947-70E740481C1C}">
                <a14:useLocalDpi xmlns:a14="http://schemas.microsoft.com/office/drawing/2010/main" val="0"/>
              </a:ext>
            </a:extLst>
          </a:blip>
          <a:srcRect/>
          <a:stretch>
            <a:fillRect/>
          </a:stretch>
        </p:blipFill>
        <p:spPr bwMode="auto">
          <a:xfrm>
            <a:off x="2243138" y="279400"/>
            <a:ext cx="679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7" name="TextBox 4"/>
          <p:cNvSpPr txBox="1">
            <a:spLocks noChangeArrowheads="1"/>
          </p:cNvSpPr>
          <p:nvPr/>
        </p:nvSpPr>
        <p:spPr bwMode="auto">
          <a:xfrm>
            <a:off x="838200" y="773113"/>
            <a:ext cx="3800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or fixed           , this is a function of x)</a:t>
            </a:r>
          </a:p>
        </p:txBody>
      </p:sp>
      <p:pic>
        <p:nvPicPr>
          <p:cNvPr id="120838" name="Picture 5"/>
          <p:cNvPicPr>
            <a:picLocks noChangeAspect="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1819275" y="889000"/>
            <a:ext cx="51911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9" name="Picture 6"/>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6550025" y="279400"/>
            <a:ext cx="10779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40" name="TextBox 7"/>
          <p:cNvSpPr txBox="1">
            <a:spLocks noChangeArrowheads="1"/>
          </p:cNvSpPr>
          <p:nvPr/>
        </p:nvSpPr>
        <p:spPr bwMode="auto">
          <a:xfrm>
            <a:off x="5327650" y="773113"/>
            <a:ext cx="3530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unction of the parameters            )</a:t>
            </a:r>
          </a:p>
        </p:txBody>
      </p:sp>
      <p:pic>
        <p:nvPicPr>
          <p:cNvPr id="120841" name="Picture 8"/>
          <p:cNvPicPr>
            <a:picLocks noChangeAspect="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8080375" y="889000"/>
            <a:ext cx="5159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8569404"/>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5963" y="1174750"/>
            <a:ext cx="4389437"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59"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1174750"/>
            <a:ext cx="4389438"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60" name="Picture 3"/>
          <p:cNvPicPr>
            <a:picLocks noChangeAspect="1"/>
          </p:cNvPicPr>
          <p:nvPr>
            <p:custDataLst>
              <p:tags r:id="rId1"/>
            </p:custDataLst>
          </p:nvPr>
        </p:nvPicPr>
        <p:blipFill>
          <a:blip r:embed="rId8">
            <a:extLst>
              <a:ext uri="{28A0092B-C50C-407E-A947-70E740481C1C}">
                <a14:useLocalDpi xmlns:a14="http://schemas.microsoft.com/office/drawing/2010/main" val="0"/>
              </a:ext>
            </a:extLst>
          </a:blip>
          <a:srcRect/>
          <a:stretch>
            <a:fillRect/>
          </a:stretch>
        </p:blipFill>
        <p:spPr bwMode="auto">
          <a:xfrm>
            <a:off x="2243138" y="279400"/>
            <a:ext cx="679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1" name="TextBox 4"/>
          <p:cNvSpPr txBox="1">
            <a:spLocks noChangeArrowheads="1"/>
          </p:cNvSpPr>
          <p:nvPr/>
        </p:nvSpPr>
        <p:spPr bwMode="auto">
          <a:xfrm>
            <a:off x="838200" y="773113"/>
            <a:ext cx="3800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or fixed           , this is a function of x)</a:t>
            </a:r>
          </a:p>
        </p:txBody>
      </p:sp>
      <p:pic>
        <p:nvPicPr>
          <p:cNvPr id="121862" name="Picture 5"/>
          <p:cNvPicPr>
            <a:picLocks noChangeAspect="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1819275" y="889000"/>
            <a:ext cx="51911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63" name="Picture 6"/>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6550025" y="279400"/>
            <a:ext cx="10779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4" name="TextBox 7"/>
          <p:cNvSpPr txBox="1">
            <a:spLocks noChangeArrowheads="1"/>
          </p:cNvSpPr>
          <p:nvPr/>
        </p:nvSpPr>
        <p:spPr bwMode="auto">
          <a:xfrm>
            <a:off x="5327650" y="773113"/>
            <a:ext cx="3530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unction of the parameters            )</a:t>
            </a:r>
          </a:p>
        </p:txBody>
      </p:sp>
      <p:pic>
        <p:nvPicPr>
          <p:cNvPr id="121865" name="Picture 8"/>
          <p:cNvPicPr>
            <a:picLocks noChangeAspect="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8080375" y="889000"/>
            <a:ext cx="5159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2">
            <p14:nvContentPartPr>
              <p14:cNvPr id="2" name="Ink 1"/>
              <p14:cNvContentPartPr/>
              <p14:nvPr/>
            </p14:nvContentPartPr>
            <p14:xfrm>
              <a:off x="7046280" y="3891360"/>
              <a:ext cx="114120" cy="248160"/>
            </p14:xfrm>
          </p:contentPart>
        </mc:Choice>
        <mc:Fallback xmlns="">
          <p:pic>
            <p:nvPicPr>
              <p:cNvPr id="2" name="Ink 1"/>
              <p:cNvPicPr/>
              <p:nvPr/>
            </p:nvPicPr>
            <p:blipFill>
              <a:blip r:embed="rId13"/>
              <a:stretch>
                <a:fillRect/>
              </a:stretch>
            </p:blipFill>
            <p:spPr>
              <a:xfrm>
                <a:off x="7038000" y="3882728"/>
                <a:ext cx="130680" cy="265783"/>
              </a:xfrm>
              <a:prstGeom prst="rect">
                <a:avLst/>
              </a:prstGeom>
            </p:spPr>
          </p:pic>
        </mc:Fallback>
      </mc:AlternateContent>
    </p:spTree>
    <p:extLst>
      <p:ext uri="{BB962C8B-B14F-4D97-AF65-F5344CB8AC3E}">
        <p14:creationId xmlns:p14="http://schemas.microsoft.com/office/powerpoint/2010/main" val="886519670"/>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5963" y="1174750"/>
            <a:ext cx="4389437"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8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1174750"/>
            <a:ext cx="4389438"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84" name="Picture 3"/>
          <p:cNvPicPr>
            <a:picLocks noChangeAspect="1"/>
          </p:cNvPicPr>
          <p:nvPr>
            <p:custDataLst>
              <p:tags r:id="rId1"/>
            </p:custDataLst>
          </p:nvPr>
        </p:nvPicPr>
        <p:blipFill>
          <a:blip r:embed="rId8">
            <a:extLst>
              <a:ext uri="{28A0092B-C50C-407E-A947-70E740481C1C}">
                <a14:useLocalDpi xmlns:a14="http://schemas.microsoft.com/office/drawing/2010/main" val="0"/>
              </a:ext>
            </a:extLst>
          </a:blip>
          <a:srcRect/>
          <a:stretch>
            <a:fillRect/>
          </a:stretch>
        </p:blipFill>
        <p:spPr bwMode="auto">
          <a:xfrm>
            <a:off x="2243138" y="279400"/>
            <a:ext cx="679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5" name="TextBox 4"/>
          <p:cNvSpPr txBox="1">
            <a:spLocks noChangeArrowheads="1"/>
          </p:cNvSpPr>
          <p:nvPr/>
        </p:nvSpPr>
        <p:spPr bwMode="auto">
          <a:xfrm>
            <a:off x="838200" y="773113"/>
            <a:ext cx="3800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or fixed           , this is a function of x)</a:t>
            </a:r>
          </a:p>
        </p:txBody>
      </p:sp>
      <p:pic>
        <p:nvPicPr>
          <p:cNvPr id="122886" name="Picture 5"/>
          <p:cNvPicPr>
            <a:picLocks noChangeAspect="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1819275" y="889000"/>
            <a:ext cx="51911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87" name="Picture 6"/>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6550025" y="279400"/>
            <a:ext cx="10779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8" name="TextBox 7"/>
          <p:cNvSpPr txBox="1">
            <a:spLocks noChangeArrowheads="1"/>
          </p:cNvSpPr>
          <p:nvPr/>
        </p:nvSpPr>
        <p:spPr bwMode="auto">
          <a:xfrm>
            <a:off x="5327650" y="773113"/>
            <a:ext cx="3530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unction of the parameters            )</a:t>
            </a:r>
          </a:p>
        </p:txBody>
      </p:sp>
      <p:pic>
        <p:nvPicPr>
          <p:cNvPr id="122889" name="Picture 8"/>
          <p:cNvPicPr>
            <a:picLocks noChangeAspect="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8080375" y="889000"/>
            <a:ext cx="5159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6380720"/>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5963" y="1174750"/>
            <a:ext cx="4389437"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0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1174750"/>
            <a:ext cx="4389438"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08" name="Picture 3"/>
          <p:cNvPicPr>
            <a:picLocks noChangeAspect="1"/>
          </p:cNvPicPr>
          <p:nvPr>
            <p:custDataLst>
              <p:tags r:id="rId1"/>
            </p:custDataLst>
          </p:nvPr>
        </p:nvPicPr>
        <p:blipFill>
          <a:blip r:embed="rId8">
            <a:extLst>
              <a:ext uri="{28A0092B-C50C-407E-A947-70E740481C1C}">
                <a14:useLocalDpi xmlns:a14="http://schemas.microsoft.com/office/drawing/2010/main" val="0"/>
              </a:ext>
            </a:extLst>
          </a:blip>
          <a:srcRect/>
          <a:stretch>
            <a:fillRect/>
          </a:stretch>
        </p:blipFill>
        <p:spPr bwMode="auto">
          <a:xfrm>
            <a:off x="2243138" y="279400"/>
            <a:ext cx="679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9" name="TextBox 4"/>
          <p:cNvSpPr txBox="1">
            <a:spLocks noChangeArrowheads="1"/>
          </p:cNvSpPr>
          <p:nvPr/>
        </p:nvSpPr>
        <p:spPr bwMode="auto">
          <a:xfrm>
            <a:off x="838200" y="773113"/>
            <a:ext cx="3800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or fixed           , this is a function of x)</a:t>
            </a:r>
          </a:p>
        </p:txBody>
      </p:sp>
      <p:pic>
        <p:nvPicPr>
          <p:cNvPr id="123910" name="Picture 5"/>
          <p:cNvPicPr>
            <a:picLocks noChangeAspect="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1819275" y="889000"/>
            <a:ext cx="51911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11" name="Picture 6"/>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6550025" y="279400"/>
            <a:ext cx="10779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12" name="TextBox 7"/>
          <p:cNvSpPr txBox="1">
            <a:spLocks noChangeArrowheads="1"/>
          </p:cNvSpPr>
          <p:nvPr/>
        </p:nvSpPr>
        <p:spPr bwMode="auto">
          <a:xfrm>
            <a:off x="5327650" y="773113"/>
            <a:ext cx="3530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unction of the parameters            )</a:t>
            </a:r>
          </a:p>
        </p:txBody>
      </p:sp>
      <p:pic>
        <p:nvPicPr>
          <p:cNvPr id="123913" name="Picture 8"/>
          <p:cNvPicPr>
            <a:picLocks noChangeAspect="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8080375" y="889000"/>
            <a:ext cx="5159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9882119"/>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5963" y="1174750"/>
            <a:ext cx="4389437"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1174750"/>
            <a:ext cx="4389438"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2" name="Picture 3"/>
          <p:cNvPicPr>
            <a:picLocks noChangeAspect="1"/>
          </p:cNvPicPr>
          <p:nvPr>
            <p:custDataLst>
              <p:tags r:id="rId1"/>
            </p:custDataLst>
          </p:nvPr>
        </p:nvPicPr>
        <p:blipFill>
          <a:blip r:embed="rId8">
            <a:extLst>
              <a:ext uri="{28A0092B-C50C-407E-A947-70E740481C1C}">
                <a14:useLocalDpi xmlns:a14="http://schemas.microsoft.com/office/drawing/2010/main" val="0"/>
              </a:ext>
            </a:extLst>
          </a:blip>
          <a:srcRect/>
          <a:stretch>
            <a:fillRect/>
          </a:stretch>
        </p:blipFill>
        <p:spPr bwMode="auto">
          <a:xfrm>
            <a:off x="2243138" y="279400"/>
            <a:ext cx="679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3" name="TextBox 4"/>
          <p:cNvSpPr txBox="1">
            <a:spLocks noChangeArrowheads="1"/>
          </p:cNvSpPr>
          <p:nvPr/>
        </p:nvSpPr>
        <p:spPr bwMode="auto">
          <a:xfrm>
            <a:off x="838200" y="773113"/>
            <a:ext cx="3800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or fixed           , this is a function of x)</a:t>
            </a:r>
          </a:p>
        </p:txBody>
      </p:sp>
      <p:pic>
        <p:nvPicPr>
          <p:cNvPr id="124934" name="Picture 5"/>
          <p:cNvPicPr>
            <a:picLocks noChangeAspect="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1819275" y="889000"/>
            <a:ext cx="51911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5" name="Picture 6"/>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6550025" y="279400"/>
            <a:ext cx="10779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6" name="TextBox 7"/>
          <p:cNvSpPr txBox="1">
            <a:spLocks noChangeArrowheads="1"/>
          </p:cNvSpPr>
          <p:nvPr/>
        </p:nvSpPr>
        <p:spPr bwMode="auto">
          <a:xfrm>
            <a:off x="5327650" y="773113"/>
            <a:ext cx="3530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unction of the parameters            )</a:t>
            </a:r>
          </a:p>
        </p:txBody>
      </p:sp>
      <p:pic>
        <p:nvPicPr>
          <p:cNvPr id="124937" name="Picture 8"/>
          <p:cNvPicPr>
            <a:picLocks noChangeAspect="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8080375" y="889000"/>
            <a:ext cx="5159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8540221"/>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5963" y="1174750"/>
            <a:ext cx="4389437"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955"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1174750"/>
            <a:ext cx="4389438"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956" name="Picture 3"/>
          <p:cNvPicPr>
            <a:picLocks noChangeAspect="1"/>
          </p:cNvPicPr>
          <p:nvPr>
            <p:custDataLst>
              <p:tags r:id="rId1"/>
            </p:custDataLst>
          </p:nvPr>
        </p:nvPicPr>
        <p:blipFill>
          <a:blip r:embed="rId8">
            <a:extLst>
              <a:ext uri="{28A0092B-C50C-407E-A947-70E740481C1C}">
                <a14:useLocalDpi xmlns:a14="http://schemas.microsoft.com/office/drawing/2010/main" val="0"/>
              </a:ext>
            </a:extLst>
          </a:blip>
          <a:srcRect/>
          <a:stretch>
            <a:fillRect/>
          </a:stretch>
        </p:blipFill>
        <p:spPr bwMode="auto">
          <a:xfrm>
            <a:off x="2243138" y="279400"/>
            <a:ext cx="679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57" name="TextBox 4"/>
          <p:cNvSpPr txBox="1">
            <a:spLocks noChangeArrowheads="1"/>
          </p:cNvSpPr>
          <p:nvPr/>
        </p:nvSpPr>
        <p:spPr bwMode="auto">
          <a:xfrm>
            <a:off x="838200" y="773113"/>
            <a:ext cx="3800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or fixed           , this is a function of x)</a:t>
            </a:r>
          </a:p>
        </p:txBody>
      </p:sp>
      <p:pic>
        <p:nvPicPr>
          <p:cNvPr id="125958" name="Picture 5"/>
          <p:cNvPicPr>
            <a:picLocks noChangeAspect="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1819275" y="889000"/>
            <a:ext cx="51911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959" name="Picture 6"/>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6550025" y="279400"/>
            <a:ext cx="10779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60" name="TextBox 7"/>
          <p:cNvSpPr txBox="1">
            <a:spLocks noChangeArrowheads="1"/>
          </p:cNvSpPr>
          <p:nvPr/>
        </p:nvSpPr>
        <p:spPr bwMode="auto">
          <a:xfrm>
            <a:off x="5327650" y="773113"/>
            <a:ext cx="3530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unction of the parameters            )</a:t>
            </a:r>
          </a:p>
        </p:txBody>
      </p:sp>
      <p:pic>
        <p:nvPicPr>
          <p:cNvPr id="125961" name="Picture 8"/>
          <p:cNvPicPr>
            <a:picLocks noChangeAspect="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8080375" y="889000"/>
            <a:ext cx="5159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2131095"/>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5963" y="1174750"/>
            <a:ext cx="4389437"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79"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1174750"/>
            <a:ext cx="4389438"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0" name="Picture 3"/>
          <p:cNvPicPr>
            <a:picLocks noChangeAspect="1"/>
          </p:cNvPicPr>
          <p:nvPr>
            <p:custDataLst>
              <p:tags r:id="rId1"/>
            </p:custDataLst>
          </p:nvPr>
        </p:nvPicPr>
        <p:blipFill>
          <a:blip r:embed="rId8">
            <a:extLst>
              <a:ext uri="{28A0092B-C50C-407E-A947-70E740481C1C}">
                <a14:useLocalDpi xmlns:a14="http://schemas.microsoft.com/office/drawing/2010/main" val="0"/>
              </a:ext>
            </a:extLst>
          </a:blip>
          <a:srcRect/>
          <a:stretch>
            <a:fillRect/>
          </a:stretch>
        </p:blipFill>
        <p:spPr bwMode="auto">
          <a:xfrm>
            <a:off x="2243138" y="279400"/>
            <a:ext cx="679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1" name="TextBox 4"/>
          <p:cNvSpPr txBox="1">
            <a:spLocks noChangeArrowheads="1"/>
          </p:cNvSpPr>
          <p:nvPr/>
        </p:nvSpPr>
        <p:spPr bwMode="auto">
          <a:xfrm>
            <a:off x="838200" y="773113"/>
            <a:ext cx="3800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or fixed           , this is a function of x)</a:t>
            </a:r>
          </a:p>
        </p:txBody>
      </p:sp>
      <p:pic>
        <p:nvPicPr>
          <p:cNvPr id="126982" name="Picture 5"/>
          <p:cNvPicPr>
            <a:picLocks noChangeAspect="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1819275" y="889000"/>
            <a:ext cx="51911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3" name="Picture 6"/>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6550025" y="279400"/>
            <a:ext cx="10779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4" name="TextBox 7"/>
          <p:cNvSpPr txBox="1">
            <a:spLocks noChangeArrowheads="1"/>
          </p:cNvSpPr>
          <p:nvPr/>
        </p:nvSpPr>
        <p:spPr bwMode="auto">
          <a:xfrm>
            <a:off x="5327650" y="773113"/>
            <a:ext cx="3530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unction of the parameters            )</a:t>
            </a:r>
          </a:p>
        </p:txBody>
      </p:sp>
      <p:pic>
        <p:nvPicPr>
          <p:cNvPr id="126985" name="Picture 8"/>
          <p:cNvPicPr>
            <a:picLocks noChangeAspect="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8080375" y="889000"/>
            <a:ext cx="5159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1872033"/>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fld id="{AE9F1FED-56DA-4141-BBD3-C3728023BF26}" type="slidenum">
              <a:rPr kumimoji="0" lang="zh-TW" altLang="en-US" sz="1400" b="1" i="0" u="none" strike="noStrike" kern="1200" cap="none" spc="0" normalizeH="0" baseline="0" noProof="0" smtClean="0">
                <a:ln>
                  <a:noFill/>
                </a:ln>
                <a:solidFill>
                  <a:srgbClr val="000000"/>
                </a:solidFill>
                <a:effectLst/>
                <a:uLnTx/>
                <a:uFillTx/>
                <a:latin typeface="Arial" panose="020B0604020202020204" pitchFamily="34" charset="0"/>
                <a:ea typeface="PMingLiU" pitchFamily="18" charset="-120"/>
                <a:cs typeface="+mn-cs"/>
              </a:rPr>
              <a:pPr marL="0" marR="0" lvl="0" indent="0" algn="l" defTabSz="914400" rtl="0" eaLnBrk="0" fontAlgn="base" latinLnBrk="0" hangingPunct="0">
                <a:lnSpc>
                  <a:spcPct val="100000"/>
                </a:lnSpc>
                <a:spcBef>
                  <a:spcPct val="0"/>
                </a:spcBef>
                <a:spcAft>
                  <a:spcPct val="0"/>
                </a:spcAft>
                <a:buClrTx/>
                <a:buSzTx/>
                <a:buFontTx/>
                <a:buNone/>
                <a:tabLst/>
                <a:defRPr/>
              </a:pPr>
              <a:t>8</a:t>
            </a:fld>
            <a:endParaRPr kumimoji="0" lang="zh-TW" altLang="en-US" sz="1400" b="1" i="0" u="none" strike="noStrike" kern="1200" cap="none" spc="0" normalizeH="0" baseline="0" noProof="0" smtClean="0">
              <a:ln>
                <a:noFill/>
              </a:ln>
              <a:solidFill>
                <a:srgbClr val="000000"/>
              </a:solidFill>
              <a:effectLst/>
              <a:uLnTx/>
              <a:uFillTx/>
              <a:latin typeface="Arial" panose="020B0604020202020204" pitchFamily="34" charset="0"/>
              <a:ea typeface="PMingLiU" pitchFamily="18" charset="-120"/>
              <a:cs typeface="+mn-cs"/>
            </a:endParaRPr>
          </a:p>
        </p:txBody>
      </p:sp>
      <p:sp>
        <p:nvSpPr>
          <p:cNvPr id="48131" name="Rectangle 3"/>
          <p:cNvSpPr>
            <a:spLocks noGrp="1" noChangeArrowheads="1"/>
          </p:cNvSpPr>
          <p:nvPr>
            <p:ph idx="1"/>
          </p:nvPr>
        </p:nvSpPr>
        <p:spPr>
          <a:xfrm>
            <a:off x="323850" y="3933825"/>
            <a:ext cx="6767513" cy="4919663"/>
          </a:xfrm>
        </p:spPr>
        <p:txBody>
          <a:bodyPr/>
          <a:lstStyle/>
          <a:p>
            <a:pPr eaLnBrk="1" hangingPunct="1"/>
            <a:r>
              <a:rPr lang="en-US" altLang="zh-CN" smtClean="0">
                <a:latin typeface="Times New Roman" panose="02020603050405020304" pitchFamily="18" charset="0"/>
              </a:rPr>
              <a:t> </a:t>
            </a:r>
            <a:r>
              <a:rPr lang="en-US" altLang="zh-CN" b="1" smtClean="0">
                <a:latin typeface="Times New Roman" panose="02020603050405020304" pitchFamily="18" charset="0"/>
              </a:rPr>
              <a:t>Machine Learning &lt;T,P,E&gt;:</a:t>
            </a:r>
          </a:p>
          <a:p>
            <a:pPr lvl="1" eaLnBrk="1" hangingPunct="1"/>
            <a:r>
              <a:rPr lang="en-US" altLang="zh-CN" smtClean="0">
                <a:latin typeface="Times New Roman" panose="02020603050405020304" pitchFamily="18" charset="0"/>
              </a:rPr>
              <a:t>Computer automatically improves</a:t>
            </a:r>
          </a:p>
          <a:p>
            <a:pPr lvl="2" eaLnBrk="1" hangingPunct="1"/>
            <a:r>
              <a:rPr lang="en-US" altLang="zh-CN" sz="2400" smtClean="0">
                <a:latin typeface="Times New Roman" panose="02020603050405020304" pitchFamily="18" charset="0"/>
              </a:rPr>
              <a:t>at task </a:t>
            </a:r>
            <a:r>
              <a:rPr lang="en-US" altLang="zh-CN" sz="2400" smtClean="0">
                <a:solidFill>
                  <a:srgbClr val="FF3300"/>
                </a:solidFill>
                <a:latin typeface="Times New Roman" panose="02020603050405020304" pitchFamily="18" charset="0"/>
              </a:rPr>
              <a:t>T</a:t>
            </a:r>
            <a:r>
              <a:rPr lang="en-US" altLang="zh-CN" sz="2400" smtClean="0">
                <a:latin typeface="Times New Roman" panose="02020603050405020304" pitchFamily="18" charset="0"/>
              </a:rPr>
              <a:t>(</a:t>
            </a:r>
            <a:r>
              <a:rPr lang="zh-CN" altLang="en-US" sz="2400" smtClean="0">
                <a:latin typeface="Times New Roman" panose="02020603050405020304" pitchFamily="18" charset="0"/>
              </a:rPr>
              <a:t>任务</a:t>
            </a:r>
            <a:r>
              <a:rPr lang="en-US" altLang="zh-CN" sz="2400" smtClean="0">
                <a:latin typeface="Times New Roman" panose="02020603050405020304" pitchFamily="18" charset="0"/>
              </a:rPr>
              <a:t>)</a:t>
            </a:r>
          </a:p>
          <a:p>
            <a:pPr lvl="2" eaLnBrk="1" hangingPunct="1"/>
            <a:r>
              <a:rPr lang="en-US" altLang="zh-CN" sz="2400" smtClean="0">
                <a:latin typeface="Times New Roman" panose="02020603050405020304" pitchFamily="18" charset="0"/>
              </a:rPr>
              <a:t>according to performance metric </a:t>
            </a:r>
            <a:r>
              <a:rPr lang="en-US" altLang="zh-CN" sz="2400" smtClean="0">
                <a:solidFill>
                  <a:srgbClr val="FF3300"/>
                </a:solidFill>
                <a:latin typeface="Times New Roman" panose="02020603050405020304" pitchFamily="18" charset="0"/>
              </a:rPr>
              <a:t>P</a:t>
            </a:r>
            <a:r>
              <a:rPr lang="en-US" altLang="zh-CN" sz="2400" smtClean="0">
                <a:latin typeface="Times New Roman" panose="02020603050405020304" pitchFamily="18" charset="0"/>
              </a:rPr>
              <a:t>(</a:t>
            </a:r>
            <a:r>
              <a:rPr lang="zh-CN" altLang="en-US" sz="2400" smtClean="0">
                <a:latin typeface="Times New Roman" panose="02020603050405020304" pitchFamily="18" charset="0"/>
              </a:rPr>
              <a:t>性能</a:t>
            </a:r>
            <a:r>
              <a:rPr lang="en-US" altLang="zh-CN" sz="2400" smtClean="0">
                <a:latin typeface="Times New Roman" panose="02020603050405020304" pitchFamily="18" charset="0"/>
              </a:rPr>
              <a:t>)</a:t>
            </a:r>
          </a:p>
          <a:p>
            <a:pPr lvl="2" eaLnBrk="1" hangingPunct="1"/>
            <a:r>
              <a:rPr lang="en-US" altLang="zh-CN" sz="2400" smtClean="0">
                <a:latin typeface="Times New Roman" panose="02020603050405020304" pitchFamily="18" charset="0"/>
              </a:rPr>
              <a:t>through experience </a:t>
            </a:r>
            <a:r>
              <a:rPr lang="en-US" altLang="zh-CN" sz="2400" smtClean="0">
                <a:solidFill>
                  <a:srgbClr val="FF3300"/>
                </a:solidFill>
                <a:latin typeface="Times New Roman" panose="02020603050405020304" pitchFamily="18" charset="0"/>
              </a:rPr>
              <a:t>E</a:t>
            </a:r>
            <a:r>
              <a:rPr lang="en-US" altLang="zh-CN" sz="2400" smtClean="0">
                <a:latin typeface="Times New Roman" panose="02020603050405020304" pitchFamily="18" charset="0"/>
              </a:rPr>
              <a:t>(</a:t>
            </a:r>
            <a:r>
              <a:rPr lang="zh-CN" altLang="en-US" sz="2400" smtClean="0">
                <a:latin typeface="Times New Roman" panose="02020603050405020304" pitchFamily="18" charset="0"/>
              </a:rPr>
              <a:t>经验</a:t>
            </a:r>
            <a:r>
              <a:rPr lang="en-US" altLang="zh-CN" sz="2400" smtClean="0">
                <a:latin typeface="Times New Roman" panose="02020603050405020304" pitchFamily="18" charset="0"/>
              </a:rPr>
              <a:t>)</a:t>
            </a:r>
          </a:p>
          <a:p>
            <a:pPr lvl="2" eaLnBrk="1" hangingPunct="1">
              <a:buFontTx/>
              <a:buNone/>
            </a:pPr>
            <a:endParaRPr lang="en-US" altLang="zh-CN" sz="2400" smtClean="0">
              <a:latin typeface="Times New Roman" panose="02020603050405020304" pitchFamily="18" charset="0"/>
            </a:endParaRPr>
          </a:p>
          <a:p>
            <a:pPr eaLnBrk="1" hangingPunct="1">
              <a:buFontTx/>
              <a:buNone/>
            </a:pPr>
            <a:r>
              <a:rPr lang="en-US" altLang="zh-CN" sz="2400" smtClean="0">
                <a:latin typeface="Times New Roman" panose="02020603050405020304" pitchFamily="18" charset="0"/>
              </a:rPr>
              <a:t>					</a:t>
            </a:r>
          </a:p>
        </p:txBody>
      </p:sp>
      <p:pic>
        <p:nvPicPr>
          <p:cNvPr id="48132" name="Picture 4"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2950" y="3860800"/>
            <a:ext cx="1941513"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
          <p:cNvSpPr>
            <a:spLocks noGrp="1" noChangeArrowheads="1"/>
          </p:cNvSpPr>
          <p:nvPr>
            <p:ph type="title"/>
          </p:nvPr>
        </p:nvSpPr>
        <p:spPr>
          <a:xfrm>
            <a:off x="1331913" y="142875"/>
            <a:ext cx="7589837" cy="701675"/>
          </a:xfrm>
        </p:spPr>
        <p:txBody>
          <a:bodyPr/>
          <a:lstStyle/>
          <a:p>
            <a:pPr eaLnBrk="1" hangingPunct="1">
              <a:defRPr/>
            </a:pPr>
            <a:r>
              <a:rPr lang="zh-CN" altLang="en-US" dirty="0" smtClean="0"/>
              <a:t>机器学习的定义</a:t>
            </a:r>
          </a:p>
        </p:txBody>
      </p:sp>
      <p:sp>
        <p:nvSpPr>
          <p:cNvPr id="7" name="Rectangle 3"/>
          <p:cNvSpPr txBox="1">
            <a:spLocks noChangeArrowheads="1"/>
          </p:cNvSpPr>
          <p:nvPr/>
        </p:nvSpPr>
        <p:spPr bwMode="auto">
          <a:xfrm>
            <a:off x="395288" y="2349500"/>
            <a:ext cx="8424862" cy="161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342900" marR="0" lvl="0" indent="-342900" algn="l" defTabSz="914400" rtl="0" eaLnBrk="1" fontAlgn="base" latinLnBrk="0" hangingPunct="1">
              <a:lnSpc>
                <a:spcPct val="100000"/>
              </a:lnSpc>
              <a:spcBef>
                <a:spcPct val="20000"/>
              </a:spcBef>
              <a:spcAft>
                <a:spcPct val="0"/>
              </a:spcAft>
              <a:buClrTx/>
              <a:buSzTx/>
              <a:buFontTx/>
              <a:buBlip>
                <a:blip r:embed="rId3"/>
              </a:buBlip>
              <a:tabLst/>
              <a:defRPr/>
            </a:pPr>
            <a:r>
              <a:rPr kumimoji="0" lang="en-US" altLang="zh-CN" sz="2400" b="0" i="0" u="none" strike="noStrike" kern="1200" cap="none" spc="0" normalizeH="0" baseline="0" noProof="0" smtClean="0">
                <a:ln>
                  <a:noFill/>
                </a:ln>
                <a:solidFill>
                  <a:srgbClr val="000000"/>
                </a:solidFill>
                <a:effectLst/>
                <a:uLnTx/>
                <a:uFillTx/>
                <a:latin typeface="华文宋体" panose="02010600040101010101" pitchFamily="2" charset="-122"/>
                <a:ea typeface="华文宋体" panose="02010600040101010101" pitchFamily="2" charset="-122"/>
                <a:cs typeface="+mn-cs"/>
              </a:rPr>
              <a:t>Tom Mitchell (1998) Well-posed Learning Problem: A computer program is said to </a:t>
            </a:r>
            <a:r>
              <a:rPr kumimoji="0" lang="en-US" altLang="zh-CN" sz="2400" b="0" i="1" u="none" strike="noStrike" kern="1200" cap="none" spc="0" normalizeH="0" baseline="0" noProof="0" smtClean="0">
                <a:ln>
                  <a:noFill/>
                </a:ln>
                <a:solidFill>
                  <a:srgbClr val="000000"/>
                </a:solidFill>
                <a:effectLst/>
                <a:uLnTx/>
                <a:uFillTx/>
                <a:latin typeface="华文宋体" panose="02010600040101010101" pitchFamily="2" charset="-122"/>
                <a:ea typeface="华文宋体" panose="02010600040101010101" pitchFamily="2" charset="-122"/>
                <a:cs typeface="+mn-cs"/>
              </a:rPr>
              <a:t>learn</a:t>
            </a:r>
            <a:r>
              <a:rPr kumimoji="0" lang="en-US" altLang="zh-CN" sz="2400" b="0" i="0" u="none" strike="noStrike" kern="1200" cap="none" spc="0" normalizeH="0" baseline="0" noProof="0" smtClean="0">
                <a:ln>
                  <a:noFill/>
                </a:ln>
                <a:solidFill>
                  <a:srgbClr val="000000"/>
                </a:solidFill>
                <a:effectLst/>
                <a:uLnTx/>
                <a:uFillTx/>
                <a:latin typeface="华文宋体" panose="02010600040101010101" pitchFamily="2" charset="-122"/>
                <a:ea typeface="华文宋体" panose="02010600040101010101" pitchFamily="2" charset="-122"/>
                <a:cs typeface="+mn-cs"/>
              </a:rPr>
              <a:t> from experience E with respect to some task T and some performance measure P, if its performance on T, as measured by P, improves with experience E. </a:t>
            </a:r>
          </a:p>
        </p:txBody>
      </p:sp>
      <p:sp>
        <p:nvSpPr>
          <p:cNvPr id="48135" name="矩形 2"/>
          <p:cNvSpPr>
            <a:spLocks noChangeArrowheads="1"/>
          </p:cNvSpPr>
          <p:nvPr/>
        </p:nvSpPr>
        <p:spPr bwMode="auto">
          <a:xfrm>
            <a:off x="401638" y="765175"/>
            <a:ext cx="7993062"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tabLst/>
              <a:defRPr/>
            </a:pPr>
            <a:r>
              <a:rPr kumimoji="0" lang="en-US" altLang="zh-CN" sz="30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Arthur Samuel (1959). Machine Learning: Field of study that gives computers the ability to learn without being explicitly programmed. </a:t>
            </a:r>
          </a:p>
        </p:txBody>
      </p:sp>
    </p:spTree>
    <p:extLst>
      <p:ext uri="{BB962C8B-B14F-4D97-AF65-F5344CB8AC3E}">
        <p14:creationId xmlns:p14="http://schemas.microsoft.com/office/powerpoint/2010/main" val="407880532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5963" y="1174750"/>
            <a:ext cx="4389437"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1174750"/>
            <a:ext cx="4389438"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4" name="Picture 3"/>
          <p:cNvPicPr>
            <a:picLocks noChangeAspect="1"/>
          </p:cNvPicPr>
          <p:nvPr>
            <p:custDataLst>
              <p:tags r:id="rId1"/>
            </p:custDataLst>
          </p:nvPr>
        </p:nvPicPr>
        <p:blipFill>
          <a:blip r:embed="rId8">
            <a:extLst>
              <a:ext uri="{28A0092B-C50C-407E-A947-70E740481C1C}">
                <a14:useLocalDpi xmlns:a14="http://schemas.microsoft.com/office/drawing/2010/main" val="0"/>
              </a:ext>
            </a:extLst>
          </a:blip>
          <a:srcRect/>
          <a:stretch>
            <a:fillRect/>
          </a:stretch>
        </p:blipFill>
        <p:spPr bwMode="auto">
          <a:xfrm>
            <a:off x="2243138" y="279400"/>
            <a:ext cx="679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5" name="TextBox 4"/>
          <p:cNvSpPr txBox="1">
            <a:spLocks noChangeArrowheads="1"/>
          </p:cNvSpPr>
          <p:nvPr/>
        </p:nvSpPr>
        <p:spPr bwMode="auto">
          <a:xfrm>
            <a:off x="838200" y="773113"/>
            <a:ext cx="3800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or fixed           , this is a function of x)</a:t>
            </a:r>
          </a:p>
        </p:txBody>
      </p:sp>
      <p:pic>
        <p:nvPicPr>
          <p:cNvPr id="128006" name="Picture 5"/>
          <p:cNvPicPr>
            <a:picLocks noChangeAspect="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1819275" y="889000"/>
            <a:ext cx="51911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7" name="Picture 6"/>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6550025" y="279400"/>
            <a:ext cx="10779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8" name="TextBox 7"/>
          <p:cNvSpPr txBox="1">
            <a:spLocks noChangeArrowheads="1"/>
          </p:cNvSpPr>
          <p:nvPr/>
        </p:nvSpPr>
        <p:spPr bwMode="auto">
          <a:xfrm>
            <a:off x="5327650" y="773113"/>
            <a:ext cx="3530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000000"/>
                </a:solidFill>
                <a:effectLst/>
                <a:uLnTx/>
                <a:uFillTx/>
                <a:latin typeface="Calibri" panose="020F0502020204030204" pitchFamily="34" charset="0"/>
                <a:ea typeface="PMingLiU" pitchFamily="18" charset="-120"/>
                <a:cs typeface="+mn-cs"/>
              </a:rPr>
              <a:t>(function of the parameters            )</a:t>
            </a:r>
          </a:p>
        </p:txBody>
      </p:sp>
      <p:pic>
        <p:nvPicPr>
          <p:cNvPr id="128009" name="Picture 8"/>
          <p:cNvPicPr>
            <a:picLocks noChangeAspect="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8080375" y="889000"/>
            <a:ext cx="5159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2">
            <p14:nvContentPartPr>
              <p14:cNvPr id="2" name="Ink 1"/>
              <p14:cNvContentPartPr/>
              <p14:nvPr/>
            </p14:nvContentPartPr>
            <p14:xfrm>
              <a:off x="750240" y="2651520"/>
              <a:ext cx="6045840" cy="2928960"/>
            </p14:xfrm>
          </p:contentPart>
        </mc:Choice>
        <mc:Fallback xmlns="">
          <p:pic>
            <p:nvPicPr>
              <p:cNvPr id="2" name="Ink 1"/>
              <p:cNvPicPr/>
              <p:nvPr/>
            </p:nvPicPr>
            <p:blipFill>
              <a:blip r:embed="rId13"/>
              <a:stretch>
                <a:fillRect/>
              </a:stretch>
            </p:blipFill>
            <p:spPr>
              <a:xfrm>
                <a:off x="743400" y="2642520"/>
                <a:ext cx="6060600" cy="2948040"/>
              </a:xfrm>
              <a:prstGeom prst="rect">
                <a:avLst/>
              </a:prstGeom>
            </p:spPr>
          </p:pic>
        </mc:Fallback>
      </mc:AlternateContent>
    </p:spTree>
    <p:extLst>
      <p:ext uri="{BB962C8B-B14F-4D97-AF65-F5344CB8AC3E}">
        <p14:creationId xmlns:p14="http://schemas.microsoft.com/office/powerpoint/2010/main" val="3783719403"/>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191000" y="1524000"/>
            <a:ext cx="4876800" cy="1428750"/>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3600" dirty="0">
                <a:solidFill>
                  <a:prstClr val="black">
                    <a:lumMod val="75000"/>
                    <a:lumOff val="25000"/>
                  </a:prstClr>
                </a:solidFill>
                <a:latin typeface="Calibri"/>
                <a:ea typeface="宋体" panose="02010600030101010101" pitchFamily="2" charset="-122"/>
              </a:rPr>
              <a:t>多变量线性回归</a:t>
            </a:r>
            <a:endParaRPr lang="en-US" sz="3600" dirty="0">
              <a:solidFill>
                <a:prstClr val="black">
                  <a:lumMod val="75000"/>
                  <a:lumOff val="25000"/>
                </a:prstClr>
              </a:solidFill>
              <a:latin typeface="Calibri"/>
            </a:endParaRPr>
          </a:p>
        </p:txBody>
      </p:sp>
      <p:cxnSp>
        <p:nvCxnSpPr>
          <p:cNvPr id="3" name="Straight Connector 5"/>
          <p:cNvCxnSpPr/>
          <p:nvPr/>
        </p:nvCxnSpPr>
        <p:spPr>
          <a:xfrm>
            <a:off x="4224338" y="30083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4" name="Title 1"/>
          <p:cNvSpPr txBox="1">
            <a:spLocks/>
          </p:cNvSpPr>
          <p:nvPr/>
        </p:nvSpPr>
        <p:spPr bwMode="auto">
          <a:xfrm>
            <a:off x="4224338" y="2971800"/>
            <a:ext cx="44958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defRPr/>
            </a:pPr>
            <a:r>
              <a:rPr lang="zh-CN" altLang="en-US" dirty="0">
                <a:solidFill>
                  <a:prstClr val="black">
                    <a:lumMod val="75000"/>
                    <a:lumOff val="25000"/>
                  </a:prstClr>
                </a:solidFill>
                <a:latin typeface="Calibri"/>
                <a:ea typeface="宋体" panose="02010600030101010101" pitchFamily="2" charset="-122"/>
              </a:rPr>
              <a:t>多个特征</a:t>
            </a:r>
            <a:endParaRPr lang="en-US" altLang="zh-CN" dirty="0">
              <a:solidFill>
                <a:prstClr val="black">
                  <a:lumMod val="75000"/>
                  <a:lumOff val="25000"/>
                </a:prstClr>
              </a:solidFill>
              <a:latin typeface="Calibri"/>
              <a:ea typeface="宋体" panose="02010600030101010101" pitchFamily="2" charset="-122"/>
            </a:endParaRPr>
          </a:p>
          <a:p>
            <a:pPr algn="l">
              <a:defRPr/>
            </a:pPr>
            <a:r>
              <a:rPr lang="en-US" dirty="0">
                <a:solidFill>
                  <a:prstClr val="black">
                    <a:lumMod val="75000"/>
                    <a:lumOff val="25000"/>
                  </a:prstClr>
                </a:solidFill>
                <a:latin typeface="Calibri"/>
              </a:rPr>
              <a:t>Multiple features</a:t>
            </a:r>
          </a:p>
        </p:txBody>
      </p:sp>
      <p:pic>
        <p:nvPicPr>
          <p:cNvPr id="64517" name="Picture 2" descr="C:\Users\ang\Desktop\iStock_000012344803Large.jpg"/>
          <p:cNvPicPr>
            <a:picLocks noChangeAspect="1" noChangeArrowheads="1"/>
          </p:cNvPicPr>
          <p:nvPr/>
        </p:nvPicPr>
        <p:blipFill>
          <a:blip r:embed="rId2">
            <a:extLst>
              <a:ext uri="{28A0092B-C50C-407E-A947-70E740481C1C}">
                <a14:useLocalDpi xmlns:a14="http://schemas.microsoft.com/office/drawing/2010/main" val="0"/>
              </a:ext>
            </a:extLst>
          </a:blip>
          <a:srcRect b="7246"/>
          <a:stretch>
            <a:fillRect/>
          </a:stretch>
        </p:blipFill>
        <p:spPr bwMode="auto">
          <a:xfrm>
            <a:off x="685800" y="1219200"/>
            <a:ext cx="3200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p:cNvSpPr txBox="1">
            <a:spLocks/>
          </p:cNvSpPr>
          <p:nvPr/>
        </p:nvSpPr>
        <p:spPr>
          <a:xfrm>
            <a:off x="838200" y="4724400"/>
            <a:ext cx="2895600" cy="838200"/>
          </a:xfrm>
          <a:prstGeom prst="rect">
            <a:avLst/>
          </a:prstGeom>
        </p:spPr>
        <p:txBody>
          <a:bodyPr anchor="ctr"/>
          <a:lstStyle/>
          <a:p>
            <a:pPr fontAlgn="auto">
              <a:spcAft>
                <a:spcPts val="0"/>
              </a:spcAft>
              <a:defRPr/>
            </a:pPr>
            <a:r>
              <a:rPr lang="en-US" sz="2400" dirty="0">
                <a:solidFill>
                  <a:prstClr val="black">
                    <a:lumMod val="75000"/>
                    <a:lumOff val="25000"/>
                  </a:prstClr>
                </a:solidFill>
                <a:latin typeface="Calibri"/>
              </a:rPr>
              <a:t>Machine Learning</a:t>
            </a:r>
          </a:p>
        </p:txBody>
      </p:sp>
    </p:spTree>
    <p:extLst>
      <p:ext uri="{BB962C8B-B14F-4D97-AF65-F5344CB8AC3E}">
        <p14:creationId xmlns:p14="http://schemas.microsoft.com/office/powerpoint/2010/main" val="50983310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nvGraphicFramePr>
        <p:xfrm>
          <a:off x="3367088" y="1982789"/>
          <a:ext cx="2728912" cy="2444751"/>
        </p:xfrm>
        <a:graphic>
          <a:graphicData uri="http://schemas.openxmlformats.org/drawingml/2006/table">
            <a:tbl>
              <a:tblPr>
                <a:tableStyleId>{2D5ABB26-0587-4C30-8999-92F81FD0307C}</a:tableStyleId>
              </a:tblPr>
              <a:tblGrid>
                <a:gridCol w="1364456">
                  <a:extLst>
                    <a:ext uri="{9D8B030D-6E8A-4147-A177-3AD203B41FA5}">
                      <a16:colId xmlns:a16="http://schemas.microsoft.com/office/drawing/2014/main" val="20000"/>
                    </a:ext>
                  </a:extLst>
                </a:gridCol>
                <a:gridCol w="1364456">
                  <a:extLst>
                    <a:ext uri="{9D8B030D-6E8A-4147-A177-3AD203B41FA5}">
                      <a16:colId xmlns:a16="http://schemas.microsoft.com/office/drawing/2014/main" val="20001"/>
                    </a:ext>
                  </a:extLst>
                </a:gridCol>
              </a:tblGrid>
              <a:tr h="882506">
                <a:tc>
                  <a:txBody>
                    <a:bodyPr/>
                    <a:lstStyle/>
                    <a:p>
                      <a:pPr algn="ctr" fontAlgn="b"/>
                      <a:r>
                        <a:rPr lang="en-US" sz="1800" b="1" u="none" strike="noStrike" dirty="0" smtClean="0">
                          <a:effectLst/>
                          <a:latin typeface="+mj-lt"/>
                        </a:rPr>
                        <a:t>Size</a:t>
                      </a:r>
                      <a:r>
                        <a:rPr lang="en-US" sz="1800" b="1" u="none" strike="noStrike" baseline="0" dirty="0" smtClean="0">
                          <a:effectLst/>
                          <a:latin typeface="+mj-lt"/>
                        </a:rPr>
                        <a:t> (</a:t>
                      </a:r>
                      <a:r>
                        <a:rPr lang="en-US" sz="1800" b="1" u="none" strike="noStrike" dirty="0" smtClean="0">
                          <a:effectLst/>
                          <a:latin typeface="+mj-lt"/>
                        </a:rPr>
                        <a:t>feet</a:t>
                      </a:r>
                      <a:r>
                        <a:rPr lang="en-US" sz="1800" b="1" u="none" strike="noStrike" baseline="30000" dirty="0" smtClean="0">
                          <a:effectLst/>
                          <a:latin typeface="+mj-lt"/>
                        </a:rPr>
                        <a:t>2</a:t>
                      </a:r>
                      <a:r>
                        <a:rPr lang="en-US" sz="1800" b="1" u="none" strike="noStrike" baseline="0" dirty="0" smtClean="0">
                          <a:effectLst/>
                          <a:latin typeface="+mj-lt"/>
                        </a:rPr>
                        <a:t>)</a:t>
                      </a:r>
                    </a:p>
                    <a:p>
                      <a:pPr algn="ctr" fontAlgn="b"/>
                      <a:endParaRPr lang="en-US" sz="1800" b="1" u="none" strike="noStrike" baseline="0" dirty="0" smtClean="0">
                        <a:effectLst/>
                        <a:latin typeface="+mj-lt"/>
                      </a:endParaRPr>
                    </a:p>
                    <a:p>
                      <a:pPr algn="ctr" fontAlgn="b"/>
                      <a:endParaRPr lang="en-US" sz="2000" b="1" i="0" u="none" strike="noStrike" dirty="0">
                        <a:solidFill>
                          <a:srgbClr val="000000"/>
                        </a:solidFill>
                        <a:effectLst/>
                        <a:latin typeface="+mj-lt"/>
                      </a:endParaRPr>
                    </a:p>
                  </a:txBody>
                  <a:tcPr marL="7618" marR="7618" marT="7621" marB="0" anchor="b">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b="1" i="0" u="none" strike="noStrike" dirty="0" smtClean="0">
                          <a:solidFill>
                            <a:srgbClr val="000000"/>
                          </a:solidFill>
                          <a:effectLst/>
                          <a:latin typeface="+mj-lt"/>
                        </a:rPr>
                        <a:t>Price ($1000)</a:t>
                      </a:r>
                    </a:p>
                    <a:p>
                      <a:pPr algn="ctr" fontAlgn="b"/>
                      <a:endParaRPr lang="en-US" sz="1800" b="1" i="0" u="none" strike="noStrike" dirty="0" smtClean="0">
                        <a:solidFill>
                          <a:srgbClr val="000000"/>
                        </a:solidFill>
                        <a:effectLst/>
                        <a:latin typeface="+mj-lt"/>
                      </a:endParaRPr>
                    </a:p>
                    <a:p>
                      <a:pPr algn="ctr" fontAlgn="b"/>
                      <a:endParaRPr lang="en-US" sz="2000" b="1" i="0" u="none" strike="noStrike" dirty="0" smtClean="0">
                        <a:solidFill>
                          <a:srgbClr val="000000"/>
                        </a:solidFill>
                        <a:effectLst/>
                        <a:latin typeface="+mj-lt"/>
                      </a:endParaRPr>
                    </a:p>
                  </a:txBody>
                  <a:tcPr marL="7618" marR="7618" marT="7621" marB="0" anchor="b">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12449">
                <a:tc>
                  <a:txBody>
                    <a:bodyPr/>
                    <a:lstStyle/>
                    <a:p>
                      <a:pPr algn="ctr" fontAlgn="b"/>
                      <a:r>
                        <a:rPr lang="en-US" sz="2000" u="none" strike="noStrike" smtClean="0">
                          <a:effectLst/>
                          <a:latin typeface="+mj-lt"/>
                        </a:rPr>
                        <a:t>2104</a:t>
                      </a:r>
                      <a:endParaRPr lang="en-US" sz="2000" b="0" i="0" u="none" strike="noStrike" dirty="0">
                        <a:solidFill>
                          <a:srgbClr val="000000"/>
                        </a:solidFill>
                        <a:effectLst/>
                        <a:latin typeface="+mj-lt"/>
                      </a:endParaRPr>
                    </a:p>
                  </a:txBody>
                  <a:tcPr marL="7618" marR="7618" marT="7621"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algn="ctr" fontAlgn="b"/>
                      <a:r>
                        <a:rPr lang="en-US" sz="2000" b="0" i="0" u="none" strike="noStrike" dirty="0" smtClean="0">
                          <a:solidFill>
                            <a:srgbClr val="000000"/>
                          </a:solidFill>
                          <a:effectLst/>
                          <a:latin typeface="+mj-lt"/>
                        </a:rPr>
                        <a:t>460</a:t>
                      </a:r>
                      <a:endParaRPr lang="en-US" sz="2000" b="0" i="0" u="none" strike="noStrike" dirty="0">
                        <a:solidFill>
                          <a:srgbClr val="000000"/>
                        </a:solidFill>
                        <a:effectLst/>
                        <a:latin typeface="+mj-lt"/>
                      </a:endParaRPr>
                    </a:p>
                  </a:txBody>
                  <a:tcPr marL="7618" marR="7618" marT="7621" marB="0"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0001"/>
                  </a:ext>
                </a:extLst>
              </a:tr>
              <a:tr h="312449">
                <a:tc>
                  <a:txBody>
                    <a:bodyPr/>
                    <a:lstStyle/>
                    <a:p>
                      <a:pPr algn="ctr" fontAlgn="b"/>
                      <a:r>
                        <a:rPr lang="en-US" sz="2000" u="none" strike="noStrike" dirty="0" smtClean="0">
                          <a:effectLst/>
                          <a:latin typeface="+mj-lt"/>
                        </a:rPr>
                        <a:t>1416</a:t>
                      </a:r>
                      <a:endParaRPr lang="en-US" sz="2000" b="0" i="0" u="none" strike="noStrike" dirty="0">
                        <a:solidFill>
                          <a:srgbClr val="000000"/>
                        </a:solidFill>
                        <a:effectLst/>
                        <a:latin typeface="+mj-lt"/>
                      </a:endParaRPr>
                    </a:p>
                  </a:txBody>
                  <a:tcPr marL="7618" marR="7618" marT="7621" marB="0" anchor="b">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2000" b="0" i="0" u="none" strike="noStrike" dirty="0" smtClean="0">
                          <a:solidFill>
                            <a:srgbClr val="000000"/>
                          </a:solidFill>
                          <a:effectLst/>
                          <a:latin typeface="+mj-lt"/>
                        </a:rPr>
                        <a:t>232</a:t>
                      </a:r>
                      <a:endParaRPr lang="en-US" sz="2000" b="0" i="0" u="none" strike="noStrike" dirty="0">
                        <a:solidFill>
                          <a:srgbClr val="000000"/>
                        </a:solidFill>
                        <a:effectLst/>
                        <a:latin typeface="+mj-lt"/>
                      </a:endParaRPr>
                    </a:p>
                  </a:txBody>
                  <a:tcPr marL="7618" marR="7618" marT="7621" marB="0" anchor="b">
                    <a:lnL w="12700" cap="flat" cmpd="sng" algn="ctr">
                      <a:solidFill>
                        <a:schemeClr val="tx1"/>
                      </a:solidFill>
                      <a:prstDash val="solid"/>
                      <a:round/>
                      <a:headEnd type="none" w="med" len="med"/>
                      <a:tailEnd type="none" w="med" len="med"/>
                    </a:lnL>
                    <a:solidFill>
                      <a:schemeClr val="bg1"/>
                    </a:solidFill>
                  </a:tcPr>
                </a:tc>
                <a:extLst>
                  <a:ext uri="{0D108BD9-81ED-4DB2-BD59-A6C34878D82A}">
                    <a16:rowId xmlns:a16="http://schemas.microsoft.com/office/drawing/2014/main" val="10002"/>
                  </a:ext>
                </a:extLst>
              </a:tr>
              <a:tr h="312449">
                <a:tc>
                  <a:txBody>
                    <a:bodyPr/>
                    <a:lstStyle/>
                    <a:p>
                      <a:pPr algn="ctr" fontAlgn="b"/>
                      <a:r>
                        <a:rPr lang="en-US" sz="2000" b="0" i="0" u="none" strike="noStrike" dirty="0" smtClean="0">
                          <a:solidFill>
                            <a:srgbClr val="000000"/>
                          </a:solidFill>
                          <a:effectLst/>
                          <a:latin typeface="+mj-lt"/>
                        </a:rPr>
                        <a:t>1534</a:t>
                      </a:r>
                      <a:endParaRPr lang="en-US" sz="2000" b="0" i="0" u="none" strike="noStrike" dirty="0">
                        <a:solidFill>
                          <a:srgbClr val="000000"/>
                        </a:solidFill>
                        <a:effectLst/>
                        <a:latin typeface="+mj-lt"/>
                      </a:endParaRPr>
                    </a:p>
                  </a:txBody>
                  <a:tcPr marL="7618" marR="7618" marT="7621" marB="0" anchor="b">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2000" b="0" i="0" u="none" strike="noStrike" dirty="0" smtClean="0">
                          <a:solidFill>
                            <a:srgbClr val="000000"/>
                          </a:solidFill>
                          <a:effectLst/>
                          <a:latin typeface="+mj-lt"/>
                        </a:rPr>
                        <a:t>315</a:t>
                      </a:r>
                      <a:endParaRPr lang="en-US" sz="2000" b="0" i="0" u="none" strike="noStrike" dirty="0">
                        <a:solidFill>
                          <a:srgbClr val="000000"/>
                        </a:solidFill>
                        <a:effectLst/>
                        <a:latin typeface="+mj-lt"/>
                      </a:endParaRPr>
                    </a:p>
                  </a:txBody>
                  <a:tcPr marL="7618" marR="7618" marT="7621" marB="0" anchor="b">
                    <a:lnL w="12700" cap="flat" cmpd="sng" algn="ctr">
                      <a:solidFill>
                        <a:schemeClr val="tx1"/>
                      </a:solidFill>
                      <a:prstDash val="solid"/>
                      <a:round/>
                      <a:headEnd type="none" w="med" len="med"/>
                      <a:tailEnd type="none" w="med" len="med"/>
                    </a:lnL>
                    <a:solidFill>
                      <a:schemeClr val="bg1"/>
                    </a:solidFill>
                  </a:tcPr>
                </a:tc>
                <a:extLst>
                  <a:ext uri="{0D108BD9-81ED-4DB2-BD59-A6C34878D82A}">
                    <a16:rowId xmlns:a16="http://schemas.microsoft.com/office/drawing/2014/main" val="10003"/>
                  </a:ext>
                </a:extLst>
              </a:tr>
              <a:tr h="312449">
                <a:tc>
                  <a:txBody>
                    <a:bodyPr/>
                    <a:lstStyle/>
                    <a:p>
                      <a:pPr algn="ctr" fontAlgn="b"/>
                      <a:r>
                        <a:rPr lang="en-US" sz="2000" b="0" i="0" u="none" strike="noStrike" dirty="0" smtClean="0">
                          <a:solidFill>
                            <a:srgbClr val="000000"/>
                          </a:solidFill>
                          <a:effectLst/>
                          <a:latin typeface="+mj-lt"/>
                        </a:rPr>
                        <a:t>852</a:t>
                      </a:r>
                      <a:endParaRPr lang="en-US" sz="2000" b="0" i="0" u="none" strike="noStrike" dirty="0">
                        <a:solidFill>
                          <a:srgbClr val="000000"/>
                        </a:solidFill>
                        <a:effectLst/>
                        <a:latin typeface="+mj-lt"/>
                      </a:endParaRPr>
                    </a:p>
                  </a:txBody>
                  <a:tcPr marL="7618" marR="7618" marT="7621" marB="0" anchor="b">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2000" b="0" i="0" u="none" strike="noStrike" dirty="0" smtClean="0">
                          <a:solidFill>
                            <a:srgbClr val="000000"/>
                          </a:solidFill>
                          <a:effectLst/>
                          <a:latin typeface="+mj-lt"/>
                        </a:rPr>
                        <a:t>178</a:t>
                      </a:r>
                      <a:endParaRPr lang="en-US" sz="2000" b="0" i="0" u="none" strike="noStrike" dirty="0">
                        <a:solidFill>
                          <a:srgbClr val="000000"/>
                        </a:solidFill>
                        <a:effectLst/>
                        <a:latin typeface="+mj-lt"/>
                      </a:endParaRPr>
                    </a:p>
                  </a:txBody>
                  <a:tcPr marL="7618" marR="7618" marT="7621" marB="0" anchor="b">
                    <a:lnL w="12700" cap="flat" cmpd="sng" algn="ctr">
                      <a:solidFill>
                        <a:schemeClr val="tx1"/>
                      </a:solidFill>
                      <a:prstDash val="solid"/>
                      <a:round/>
                      <a:headEnd type="none" w="med" len="med"/>
                      <a:tailEnd type="none" w="med" len="med"/>
                    </a:lnL>
                    <a:solidFill>
                      <a:schemeClr val="bg1"/>
                    </a:solidFill>
                  </a:tcPr>
                </a:tc>
                <a:extLst>
                  <a:ext uri="{0D108BD9-81ED-4DB2-BD59-A6C34878D82A}">
                    <a16:rowId xmlns:a16="http://schemas.microsoft.com/office/drawing/2014/main" val="10004"/>
                  </a:ext>
                </a:extLst>
              </a:tr>
              <a:tr h="312449">
                <a:tc>
                  <a:txBody>
                    <a:bodyPr/>
                    <a:lstStyle/>
                    <a:p>
                      <a:pPr algn="ctr" fontAlgn="b"/>
                      <a:r>
                        <a:rPr lang="en-US" sz="2000" b="0" i="0" u="none" strike="noStrike" dirty="0" smtClean="0">
                          <a:solidFill>
                            <a:srgbClr val="000000"/>
                          </a:solidFill>
                          <a:effectLst/>
                          <a:latin typeface="+mj-lt"/>
                        </a:rPr>
                        <a:t>…</a:t>
                      </a:r>
                      <a:endParaRPr lang="en-US" sz="2000" b="0" i="0" u="none" strike="noStrike" dirty="0">
                        <a:solidFill>
                          <a:srgbClr val="000000"/>
                        </a:solidFill>
                        <a:effectLst/>
                        <a:latin typeface="+mj-lt"/>
                      </a:endParaRPr>
                    </a:p>
                  </a:txBody>
                  <a:tcPr marL="7618" marR="7618" marT="7621" marB="0" anchor="b">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2000" b="0" i="0" u="none" strike="noStrike" dirty="0" smtClean="0">
                          <a:solidFill>
                            <a:srgbClr val="000000"/>
                          </a:solidFill>
                          <a:effectLst/>
                          <a:latin typeface="+mj-lt"/>
                        </a:rPr>
                        <a:t>…</a:t>
                      </a:r>
                      <a:endParaRPr lang="en-US" sz="2000" b="0" i="0" u="none" strike="noStrike" dirty="0">
                        <a:solidFill>
                          <a:srgbClr val="000000"/>
                        </a:solidFill>
                        <a:effectLst/>
                        <a:latin typeface="+mj-lt"/>
                      </a:endParaRPr>
                    </a:p>
                  </a:txBody>
                  <a:tcPr marL="7618" marR="7618" marT="7621" marB="0" anchor="b">
                    <a:lnL w="12700" cap="flat" cmpd="sng" algn="ctr">
                      <a:solidFill>
                        <a:schemeClr val="tx1"/>
                      </a:solidFill>
                      <a:prstDash val="solid"/>
                      <a:round/>
                      <a:headEnd type="none" w="med" len="med"/>
                      <a:tailEnd type="none" w="med" len="med"/>
                    </a:lnL>
                    <a:solidFill>
                      <a:schemeClr val="bg1"/>
                    </a:solidFill>
                  </a:tcPr>
                </a:tc>
                <a:extLst>
                  <a:ext uri="{0D108BD9-81ED-4DB2-BD59-A6C34878D82A}">
                    <a16:rowId xmlns:a16="http://schemas.microsoft.com/office/drawing/2014/main" val="10005"/>
                  </a:ext>
                </a:extLst>
              </a:tr>
            </a:tbl>
          </a:graphicData>
        </a:graphic>
      </p:graphicFrame>
      <p:pic>
        <p:nvPicPr>
          <p:cNvPr id="65553" name="Picture 1"/>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3975100" y="2663826"/>
            <a:ext cx="1524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54" name="Picture 3"/>
          <p:cNvPicPr>
            <a:picLocks noChangeAspect="1"/>
          </p:cNvPicPr>
          <p:nvPr>
            <p:custDataLst>
              <p:tags r:id="rId2"/>
            </p:custDataLst>
          </p:nvPr>
        </p:nvPicPr>
        <p:blipFill>
          <a:blip r:embed="rId7">
            <a:extLst>
              <a:ext uri="{28A0092B-C50C-407E-A947-70E740481C1C}">
                <a14:useLocalDpi xmlns:a14="http://schemas.microsoft.com/office/drawing/2010/main" val="0"/>
              </a:ext>
            </a:extLst>
          </a:blip>
          <a:srcRect/>
          <a:stretch>
            <a:fillRect/>
          </a:stretch>
        </p:blipFill>
        <p:spPr bwMode="auto">
          <a:xfrm>
            <a:off x="5351463" y="2643188"/>
            <a:ext cx="144462"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55" name="Picture 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200400" y="4714876"/>
            <a:ext cx="293528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6" name="TextBox 7"/>
          <p:cNvSpPr txBox="1">
            <a:spLocks noChangeArrowheads="1"/>
          </p:cNvSpPr>
          <p:nvPr/>
        </p:nvSpPr>
        <p:spPr bwMode="auto">
          <a:xfrm>
            <a:off x="304800" y="1143001"/>
            <a:ext cx="777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b="1">
                <a:solidFill>
                  <a:prstClr val="black"/>
                </a:solidFill>
              </a:rPr>
              <a:t>Multiple features</a:t>
            </a:r>
            <a:r>
              <a:rPr lang="zh-CN" altLang="en-US" sz="2400" b="1">
                <a:solidFill>
                  <a:prstClr val="black"/>
                </a:solidFill>
              </a:rPr>
              <a:t>多个特征</a:t>
            </a:r>
            <a:r>
              <a:rPr lang="en-US" altLang="zh-CN" sz="2400" b="1">
                <a:solidFill>
                  <a:prstClr val="black"/>
                </a:solidFill>
              </a:rPr>
              <a:t>(variables</a:t>
            </a:r>
            <a:r>
              <a:rPr lang="zh-CN" altLang="en-US" sz="2400" b="1">
                <a:solidFill>
                  <a:prstClr val="black"/>
                </a:solidFill>
              </a:rPr>
              <a:t>变量</a:t>
            </a:r>
            <a:r>
              <a:rPr lang="en-US" altLang="zh-CN" sz="2400" b="1">
                <a:solidFill>
                  <a:prstClr val="black"/>
                </a:solidFill>
              </a:rPr>
              <a:t>).</a:t>
            </a:r>
          </a:p>
        </p:txBody>
      </p:sp>
    </p:spTree>
    <p:extLst>
      <p:ext uri="{BB962C8B-B14F-4D97-AF65-F5344CB8AC3E}">
        <p14:creationId xmlns:p14="http://schemas.microsoft.com/office/powerpoint/2010/main" val="393599576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p:cNvGraphicFramePr>
            <a:graphicFrameLocks noGrp="1"/>
          </p:cNvGraphicFramePr>
          <p:nvPr/>
        </p:nvGraphicFramePr>
        <p:xfrm>
          <a:off x="838201" y="1982789"/>
          <a:ext cx="7315199" cy="2444751"/>
        </p:xfrm>
        <a:graphic>
          <a:graphicData uri="http://schemas.openxmlformats.org/drawingml/2006/table">
            <a:tbl>
              <a:tblPr>
                <a:tableStyleId>{2D5ABB26-0587-4C30-8999-92F81FD0307C}</a:tableStyleId>
              </a:tblPr>
              <a:tblGrid>
                <a:gridCol w="1364776">
                  <a:extLst>
                    <a:ext uri="{9D8B030D-6E8A-4147-A177-3AD203B41FA5}">
                      <a16:colId xmlns:a16="http://schemas.microsoft.com/office/drawing/2014/main" val="20000"/>
                    </a:ext>
                  </a:extLst>
                </a:gridCol>
                <a:gridCol w="1528549">
                  <a:extLst>
                    <a:ext uri="{9D8B030D-6E8A-4147-A177-3AD203B41FA5}">
                      <a16:colId xmlns:a16="http://schemas.microsoft.com/office/drawing/2014/main" val="20001"/>
                    </a:ext>
                  </a:extLst>
                </a:gridCol>
                <a:gridCol w="1528549">
                  <a:extLst>
                    <a:ext uri="{9D8B030D-6E8A-4147-A177-3AD203B41FA5}">
                      <a16:colId xmlns:a16="http://schemas.microsoft.com/office/drawing/2014/main" val="20002"/>
                    </a:ext>
                  </a:extLst>
                </a:gridCol>
                <a:gridCol w="1528549">
                  <a:extLst>
                    <a:ext uri="{9D8B030D-6E8A-4147-A177-3AD203B41FA5}">
                      <a16:colId xmlns:a16="http://schemas.microsoft.com/office/drawing/2014/main" val="20003"/>
                    </a:ext>
                  </a:extLst>
                </a:gridCol>
                <a:gridCol w="1364776">
                  <a:extLst>
                    <a:ext uri="{9D8B030D-6E8A-4147-A177-3AD203B41FA5}">
                      <a16:colId xmlns:a16="http://schemas.microsoft.com/office/drawing/2014/main" val="20004"/>
                    </a:ext>
                  </a:extLst>
                </a:gridCol>
              </a:tblGrid>
              <a:tr h="882506">
                <a:tc>
                  <a:txBody>
                    <a:bodyPr/>
                    <a:lstStyle/>
                    <a:p>
                      <a:pPr algn="ctr" fontAlgn="b"/>
                      <a:r>
                        <a:rPr lang="en-US" sz="1800" b="1" u="none" strike="noStrike" dirty="0" smtClean="0">
                          <a:effectLst/>
                          <a:latin typeface="+mj-lt"/>
                        </a:rPr>
                        <a:t>Size</a:t>
                      </a:r>
                      <a:r>
                        <a:rPr lang="en-US" sz="1800" b="1" u="none" strike="noStrike" baseline="0" dirty="0" smtClean="0">
                          <a:effectLst/>
                          <a:latin typeface="+mj-lt"/>
                        </a:rPr>
                        <a:t> (</a:t>
                      </a:r>
                      <a:r>
                        <a:rPr lang="en-US" sz="1800" b="1" u="none" strike="noStrike" dirty="0" smtClean="0">
                          <a:effectLst/>
                          <a:latin typeface="+mj-lt"/>
                        </a:rPr>
                        <a:t>feet</a:t>
                      </a:r>
                      <a:r>
                        <a:rPr lang="en-US" sz="1800" b="1" u="none" strike="noStrike" baseline="30000" dirty="0" smtClean="0">
                          <a:effectLst/>
                          <a:latin typeface="+mj-lt"/>
                        </a:rPr>
                        <a:t>2</a:t>
                      </a:r>
                      <a:r>
                        <a:rPr lang="en-US" sz="1800" b="1" u="none" strike="noStrike" baseline="0" dirty="0" smtClean="0">
                          <a:effectLst/>
                          <a:latin typeface="+mj-lt"/>
                        </a:rPr>
                        <a:t>)</a:t>
                      </a:r>
                    </a:p>
                    <a:p>
                      <a:pPr algn="ctr" fontAlgn="b"/>
                      <a:endParaRPr lang="en-US" sz="1800" b="1" u="none" strike="noStrike" baseline="0" dirty="0" smtClean="0">
                        <a:effectLst/>
                        <a:latin typeface="+mj-lt"/>
                      </a:endParaRPr>
                    </a:p>
                    <a:p>
                      <a:pPr algn="ctr" fontAlgn="b"/>
                      <a:endParaRPr lang="en-US" sz="2000" b="1" i="0" u="none" strike="noStrike" dirty="0" smtClean="0">
                        <a:solidFill>
                          <a:srgbClr val="000000"/>
                        </a:solidFill>
                        <a:effectLst/>
                        <a:latin typeface="+mj-lt"/>
                      </a:endParaRPr>
                    </a:p>
                  </a:txBody>
                  <a:tcPr marL="7620" marR="7620" marT="7621" marB="0" anchor="b">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b="1" i="0" u="none" strike="noStrike" dirty="0" smtClean="0">
                          <a:solidFill>
                            <a:srgbClr val="000000"/>
                          </a:solidFill>
                          <a:effectLst/>
                          <a:latin typeface="+mj-lt"/>
                        </a:rPr>
                        <a:t>Number of bedrooms</a:t>
                      </a:r>
                    </a:p>
                    <a:p>
                      <a:pPr algn="ctr" fontAlgn="b"/>
                      <a:endParaRPr lang="en-US" sz="2000" b="1"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b="1" i="0" u="none" strike="noStrike" dirty="0" smtClean="0">
                          <a:solidFill>
                            <a:srgbClr val="000000"/>
                          </a:solidFill>
                          <a:effectLst/>
                          <a:latin typeface="+mj-lt"/>
                        </a:rPr>
                        <a:t>Number of floors</a:t>
                      </a:r>
                    </a:p>
                    <a:p>
                      <a:pPr algn="ctr" fontAlgn="b"/>
                      <a:endParaRPr lang="en-US" sz="2000" b="1"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b="1" i="0" u="none" strike="noStrike" dirty="0" smtClean="0">
                          <a:solidFill>
                            <a:srgbClr val="000000"/>
                          </a:solidFill>
                          <a:effectLst/>
                          <a:latin typeface="+mj-lt"/>
                        </a:rPr>
                        <a:t>Age</a:t>
                      </a:r>
                      <a:r>
                        <a:rPr lang="en-US" sz="1800" b="1" i="0" u="none" strike="noStrike" baseline="0" dirty="0" smtClean="0">
                          <a:solidFill>
                            <a:srgbClr val="000000"/>
                          </a:solidFill>
                          <a:effectLst/>
                          <a:latin typeface="+mj-lt"/>
                        </a:rPr>
                        <a:t> of home (years)</a:t>
                      </a:r>
                    </a:p>
                    <a:p>
                      <a:pPr algn="ctr" fontAlgn="b"/>
                      <a:endParaRPr lang="en-US" sz="2000" b="1"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b="1" i="0" u="none" strike="noStrike" dirty="0" smtClean="0">
                          <a:solidFill>
                            <a:srgbClr val="000000"/>
                          </a:solidFill>
                          <a:effectLst/>
                          <a:latin typeface="+mj-lt"/>
                        </a:rPr>
                        <a:t>Price ($1000)</a:t>
                      </a:r>
                    </a:p>
                    <a:p>
                      <a:pPr algn="ctr" fontAlgn="b"/>
                      <a:endParaRPr lang="en-US" sz="1800" b="1" i="0" u="none" strike="noStrike" dirty="0" smtClean="0">
                        <a:solidFill>
                          <a:srgbClr val="000000"/>
                        </a:solidFill>
                        <a:effectLst/>
                        <a:latin typeface="+mj-lt"/>
                      </a:endParaRPr>
                    </a:p>
                    <a:p>
                      <a:pPr algn="ctr" fontAlgn="b"/>
                      <a:endParaRPr lang="en-US" sz="2000" b="1" i="0" u="none" strike="noStrike" dirty="0" smtClean="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12449">
                <a:tc>
                  <a:txBody>
                    <a:bodyPr/>
                    <a:lstStyle/>
                    <a:p>
                      <a:pPr algn="ctr" fontAlgn="b"/>
                      <a:r>
                        <a:rPr lang="en-US" sz="2000" u="none" strike="noStrike" smtClean="0">
                          <a:effectLst/>
                          <a:latin typeface="+mj-lt"/>
                        </a:rPr>
                        <a:t>2104</a:t>
                      </a:r>
                      <a:endParaRPr lang="en-US" sz="2000" b="0" i="0" u="none" strike="noStrike" dirty="0">
                        <a:solidFill>
                          <a:srgbClr val="000000"/>
                        </a:solidFill>
                        <a:effectLst/>
                        <a:latin typeface="+mj-lt"/>
                      </a:endParaRPr>
                    </a:p>
                  </a:txBody>
                  <a:tcPr marL="7620" marR="7620" marT="7621"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algn="ctr" fontAlgn="b"/>
                      <a:r>
                        <a:rPr lang="en-US" sz="2000" b="0" i="0" u="none" strike="noStrike" dirty="0" smtClean="0">
                          <a:solidFill>
                            <a:schemeClr val="tx1"/>
                          </a:solidFill>
                          <a:effectLst/>
                          <a:latin typeface="+mj-lt"/>
                        </a:rPr>
                        <a:t>5</a:t>
                      </a:r>
                      <a:endParaRPr lang="en-US" sz="2000" b="0"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algn="ctr" fontAlgn="b"/>
                      <a:r>
                        <a:rPr lang="en-US" sz="2000" b="0" i="0" u="none" strike="noStrike" dirty="0" smtClean="0">
                          <a:solidFill>
                            <a:srgbClr val="000000"/>
                          </a:solidFill>
                          <a:effectLst/>
                          <a:latin typeface="+mj-lt"/>
                        </a:rPr>
                        <a:t>1</a:t>
                      </a:r>
                      <a:endParaRPr lang="en-US" sz="2000" b="0"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algn="ctr" fontAlgn="b"/>
                      <a:r>
                        <a:rPr lang="en-US" sz="2000" b="0" i="0" u="none" strike="noStrike" dirty="0" smtClean="0">
                          <a:solidFill>
                            <a:schemeClr val="tx1"/>
                          </a:solidFill>
                          <a:effectLst/>
                          <a:latin typeface="+mj-lt"/>
                        </a:rPr>
                        <a:t>45</a:t>
                      </a:r>
                      <a:endParaRPr lang="en-US" sz="2000" b="0"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algn="ctr" fontAlgn="b"/>
                      <a:r>
                        <a:rPr lang="en-US" sz="2000" b="0" i="0" u="none" strike="noStrike" dirty="0" smtClean="0">
                          <a:solidFill>
                            <a:srgbClr val="000000"/>
                          </a:solidFill>
                          <a:effectLst/>
                          <a:latin typeface="+mj-lt"/>
                        </a:rPr>
                        <a:t>460</a:t>
                      </a:r>
                      <a:endParaRPr lang="en-US" sz="2000" b="0"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0001"/>
                  </a:ext>
                </a:extLst>
              </a:tr>
              <a:tr h="312449">
                <a:tc>
                  <a:txBody>
                    <a:bodyPr/>
                    <a:lstStyle/>
                    <a:p>
                      <a:pPr algn="ctr" fontAlgn="b"/>
                      <a:r>
                        <a:rPr lang="en-US" sz="2000" u="none" strike="noStrike" dirty="0" smtClean="0">
                          <a:effectLst/>
                          <a:latin typeface="+mj-lt"/>
                        </a:rPr>
                        <a:t>1416</a:t>
                      </a:r>
                      <a:endParaRPr lang="en-US" sz="2000" b="0" i="0" u="none" strike="noStrike" dirty="0">
                        <a:solidFill>
                          <a:srgbClr val="000000"/>
                        </a:solidFill>
                        <a:effectLst/>
                        <a:latin typeface="+mj-lt"/>
                      </a:endParaRPr>
                    </a:p>
                  </a:txBody>
                  <a:tcPr marL="7620" marR="7620" marT="7621" marB="0" anchor="b">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2000" b="0" i="0" u="none" strike="noStrike" dirty="0" smtClean="0">
                          <a:solidFill>
                            <a:schemeClr val="tx1"/>
                          </a:solidFill>
                          <a:effectLst/>
                          <a:latin typeface="+mj-lt"/>
                        </a:rPr>
                        <a:t>3</a:t>
                      </a:r>
                      <a:endParaRPr lang="en-US" sz="2000" b="0"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2000" b="0" i="0" u="none" strike="noStrike" dirty="0" smtClean="0">
                          <a:solidFill>
                            <a:srgbClr val="000000"/>
                          </a:solidFill>
                          <a:effectLst/>
                          <a:latin typeface="+mj-lt"/>
                        </a:rPr>
                        <a:t>2</a:t>
                      </a:r>
                      <a:endParaRPr lang="en-US" sz="2000" b="0"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2000" b="0" i="0" u="none" strike="noStrike" dirty="0" smtClean="0">
                          <a:solidFill>
                            <a:schemeClr val="tx1"/>
                          </a:solidFill>
                          <a:effectLst/>
                          <a:latin typeface="+mj-lt"/>
                        </a:rPr>
                        <a:t>40</a:t>
                      </a:r>
                      <a:endParaRPr lang="en-US" sz="2000" b="0"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2000" b="0" i="0" u="none" strike="noStrike" dirty="0" smtClean="0">
                          <a:solidFill>
                            <a:srgbClr val="000000"/>
                          </a:solidFill>
                          <a:effectLst/>
                          <a:latin typeface="+mj-lt"/>
                        </a:rPr>
                        <a:t>232</a:t>
                      </a:r>
                      <a:endParaRPr lang="en-US" sz="2000" b="0"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solidFill>
                      <a:schemeClr val="bg1"/>
                    </a:solidFill>
                  </a:tcPr>
                </a:tc>
                <a:extLst>
                  <a:ext uri="{0D108BD9-81ED-4DB2-BD59-A6C34878D82A}">
                    <a16:rowId xmlns:a16="http://schemas.microsoft.com/office/drawing/2014/main" val="10002"/>
                  </a:ext>
                </a:extLst>
              </a:tr>
              <a:tr h="312449">
                <a:tc>
                  <a:txBody>
                    <a:bodyPr/>
                    <a:lstStyle/>
                    <a:p>
                      <a:pPr algn="ctr" fontAlgn="b"/>
                      <a:r>
                        <a:rPr lang="en-US" sz="2000" b="0" i="0" u="none" strike="noStrike" dirty="0" smtClean="0">
                          <a:solidFill>
                            <a:srgbClr val="000000"/>
                          </a:solidFill>
                          <a:effectLst/>
                          <a:latin typeface="+mj-lt"/>
                        </a:rPr>
                        <a:t>1534</a:t>
                      </a:r>
                      <a:endParaRPr lang="en-US" sz="2000" b="0" i="0" u="none" strike="noStrike" dirty="0">
                        <a:solidFill>
                          <a:srgbClr val="000000"/>
                        </a:solidFill>
                        <a:effectLst/>
                        <a:latin typeface="+mj-lt"/>
                      </a:endParaRPr>
                    </a:p>
                  </a:txBody>
                  <a:tcPr marL="7620" marR="7620" marT="7621" marB="0" anchor="b">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2000" u="none" strike="noStrike" dirty="0" smtClean="0">
                          <a:effectLst/>
                          <a:latin typeface="+mj-lt"/>
                        </a:rPr>
                        <a:t>3</a:t>
                      </a:r>
                      <a:endParaRPr lang="en-US" sz="2000" b="0"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2000" b="0" i="0" u="none" strike="noStrike" dirty="0" smtClean="0">
                          <a:solidFill>
                            <a:srgbClr val="000000"/>
                          </a:solidFill>
                          <a:effectLst/>
                          <a:latin typeface="+mj-lt"/>
                        </a:rPr>
                        <a:t>2</a:t>
                      </a:r>
                      <a:endParaRPr lang="en-US" sz="2000" b="0"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2000" u="none" strike="noStrike" dirty="0" smtClean="0">
                          <a:effectLst/>
                          <a:latin typeface="+mj-lt"/>
                        </a:rPr>
                        <a:t>30</a:t>
                      </a:r>
                      <a:endParaRPr lang="en-US" sz="2000" b="0"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2000" b="0" i="0" u="none" strike="noStrike" dirty="0" smtClean="0">
                          <a:solidFill>
                            <a:srgbClr val="000000"/>
                          </a:solidFill>
                          <a:effectLst/>
                          <a:latin typeface="+mj-lt"/>
                        </a:rPr>
                        <a:t>315</a:t>
                      </a:r>
                      <a:endParaRPr lang="en-US" sz="2000" b="0"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solidFill>
                      <a:schemeClr val="bg1"/>
                    </a:solidFill>
                  </a:tcPr>
                </a:tc>
                <a:extLst>
                  <a:ext uri="{0D108BD9-81ED-4DB2-BD59-A6C34878D82A}">
                    <a16:rowId xmlns:a16="http://schemas.microsoft.com/office/drawing/2014/main" val="10003"/>
                  </a:ext>
                </a:extLst>
              </a:tr>
              <a:tr h="312449">
                <a:tc>
                  <a:txBody>
                    <a:bodyPr/>
                    <a:lstStyle/>
                    <a:p>
                      <a:pPr algn="ctr" fontAlgn="b"/>
                      <a:r>
                        <a:rPr lang="en-US" sz="2000" b="0" i="0" u="none" strike="noStrike" dirty="0" smtClean="0">
                          <a:solidFill>
                            <a:srgbClr val="000000"/>
                          </a:solidFill>
                          <a:effectLst/>
                          <a:latin typeface="+mj-lt"/>
                        </a:rPr>
                        <a:t>852</a:t>
                      </a:r>
                      <a:endParaRPr lang="en-US" sz="2000" b="0" i="0" u="none" strike="noStrike" dirty="0">
                        <a:solidFill>
                          <a:srgbClr val="000000"/>
                        </a:solidFill>
                        <a:effectLst/>
                        <a:latin typeface="+mj-lt"/>
                      </a:endParaRPr>
                    </a:p>
                  </a:txBody>
                  <a:tcPr marL="7620" marR="7620" marT="7621" marB="0" anchor="b">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2000" b="0" i="0" u="none" strike="noStrike" dirty="0" smtClean="0">
                          <a:solidFill>
                            <a:srgbClr val="000000"/>
                          </a:solidFill>
                          <a:effectLst/>
                          <a:latin typeface="+mj-lt"/>
                        </a:rPr>
                        <a:t>2</a:t>
                      </a:r>
                      <a:endParaRPr lang="en-US" sz="2000" b="0"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2000" b="0" i="0" u="none" strike="noStrike" dirty="0" smtClean="0">
                          <a:solidFill>
                            <a:srgbClr val="000000"/>
                          </a:solidFill>
                          <a:effectLst/>
                          <a:latin typeface="+mj-lt"/>
                        </a:rPr>
                        <a:t>1</a:t>
                      </a:r>
                      <a:endParaRPr lang="en-US" sz="2000" b="0"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2000" b="0" i="0" u="none" strike="noStrike" dirty="0" smtClean="0">
                          <a:solidFill>
                            <a:srgbClr val="000000"/>
                          </a:solidFill>
                          <a:effectLst/>
                          <a:latin typeface="+mj-lt"/>
                        </a:rPr>
                        <a:t>36</a:t>
                      </a:r>
                      <a:endParaRPr lang="en-US" sz="2000" b="0"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2000" b="0" i="0" u="none" strike="noStrike" dirty="0" smtClean="0">
                          <a:solidFill>
                            <a:srgbClr val="000000"/>
                          </a:solidFill>
                          <a:effectLst/>
                          <a:latin typeface="+mj-lt"/>
                        </a:rPr>
                        <a:t>178</a:t>
                      </a:r>
                      <a:endParaRPr lang="en-US" sz="2000" b="0"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solidFill>
                      <a:schemeClr val="bg1"/>
                    </a:solidFill>
                  </a:tcPr>
                </a:tc>
                <a:extLst>
                  <a:ext uri="{0D108BD9-81ED-4DB2-BD59-A6C34878D82A}">
                    <a16:rowId xmlns:a16="http://schemas.microsoft.com/office/drawing/2014/main" val="10004"/>
                  </a:ext>
                </a:extLst>
              </a:tr>
              <a:tr h="312449">
                <a:tc>
                  <a:txBody>
                    <a:bodyPr/>
                    <a:lstStyle/>
                    <a:p>
                      <a:pPr algn="ctr" fontAlgn="b"/>
                      <a:r>
                        <a:rPr lang="en-US" sz="2000" b="0" i="0" u="none" strike="noStrike" dirty="0" smtClean="0">
                          <a:solidFill>
                            <a:srgbClr val="000000"/>
                          </a:solidFill>
                          <a:effectLst/>
                          <a:latin typeface="+mj-lt"/>
                        </a:rPr>
                        <a:t>…</a:t>
                      </a:r>
                      <a:endParaRPr lang="en-US" sz="2000" b="0" i="0" u="none" strike="noStrike" dirty="0">
                        <a:solidFill>
                          <a:srgbClr val="000000"/>
                        </a:solidFill>
                        <a:effectLst/>
                        <a:latin typeface="+mj-lt"/>
                      </a:endParaRPr>
                    </a:p>
                  </a:txBody>
                  <a:tcPr marL="7620" marR="7620" marT="7621" marB="0" anchor="b">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2000" b="0" i="0" u="none" strike="noStrike" dirty="0" smtClean="0">
                          <a:solidFill>
                            <a:srgbClr val="000000"/>
                          </a:solidFill>
                          <a:effectLst/>
                          <a:latin typeface="+mj-lt"/>
                        </a:rPr>
                        <a:t>…</a:t>
                      </a:r>
                      <a:endParaRPr lang="en-US" sz="2000" b="0"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2000" b="0" i="0" u="none" strike="noStrike" dirty="0" smtClean="0">
                          <a:solidFill>
                            <a:srgbClr val="000000"/>
                          </a:solidFill>
                          <a:effectLst/>
                          <a:latin typeface="+mj-lt"/>
                        </a:rPr>
                        <a:t>…</a:t>
                      </a:r>
                      <a:endParaRPr lang="en-US" sz="2000" b="0"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2000" b="0" i="0" u="none" strike="noStrike" dirty="0" smtClean="0">
                          <a:solidFill>
                            <a:srgbClr val="000000"/>
                          </a:solidFill>
                          <a:effectLst/>
                          <a:latin typeface="+mj-lt"/>
                        </a:rPr>
                        <a:t>…</a:t>
                      </a:r>
                      <a:endParaRPr lang="en-US" sz="2000" b="0"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2000" b="0" i="0" u="none" strike="noStrike" dirty="0" smtClean="0">
                          <a:solidFill>
                            <a:srgbClr val="000000"/>
                          </a:solidFill>
                          <a:effectLst/>
                          <a:latin typeface="+mj-lt"/>
                        </a:rPr>
                        <a:t>…</a:t>
                      </a:r>
                      <a:endParaRPr lang="en-US" sz="2000" b="0" i="0" u="none" strike="noStrike" dirty="0">
                        <a:solidFill>
                          <a:srgbClr val="000000"/>
                        </a:solidFill>
                        <a:effectLst/>
                        <a:latin typeface="+mj-lt"/>
                      </a:endParaRPr>
                    </a:p>
                  </a:txBody>
                  <a:tcPr marL="7620" marR="7620" marT="7621" marB="0" anchor="b">
                    <a:lnL w="12700" cap="flat" cmpd="sng" algn="ctr">
                      <a:solidFill>
                        <a:schemeClr val="tx1"/>
                      </a:solidFill>
                      <a:prstDash val="solid"/>
                      <a:round/>
                      <a:headEnd type="none" w="med" len="med"/>
                      <a:tailEnd type="none" w="med" len="med"/>
                    </a:lnL>
                    <a:solidFill>
                      <a:schemeClr val="bg1"/>
                    </a:solidFill>
                  </a:tcPr>
                </a:tc>
                <a:extLst>
                  <a:ext uri="{0D108BD9-81ED-4DB2-BD59-A6C34878D82A}">
                    <a16:rowId xmlns:a16="http://schemas.microsoft.com/office/drawing/2014/main" val="10005"/>
                  </a:ext>
                </a:extLst>
              </a:tr>
            </a:tbl>
          </a:graphicData>
        </a:graphic>
      </p:graphicFrame>
      <p:sp>
        <p:nvSpPr>
          <p:cNvPr id="66598" name="TextBox 7"/>
          <p:cNvSpPr txBox="1">
            <a:spLocks noChangeArrowheads="1"/>
          </p:cNvSpPr>
          <p:nvPr/>
        </p:nvSpPr>
        <p:spPr bwMode="auto">
          <a:xfrm>
            <a:off x="304800" y="1143001"/>
            <a:ext cx="777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b="1">
                <a:solidFill>
                  <a:prstClr val="black"/>
                </a:solidFill>
              </a:rPr>
              <a:t>Multiple features</a:t>
            </a:r>
            <a:r>
              <a:rPr lang="zh-CN" altLang="en-US" sz="2400" b="1">
                <a:solidFill>
                  <a:prstClr val="black"/>
                </a:solidFill>
              </a:rPr>
              <a:t>多特征</a:t>
            </a:r>
            <a:r>
              <a:rPr lang="en-US" altLang="zh-CN" sz="2400" b="1">
                <a:solidFill>
                  <a:prstClr val="black"/>
                </a:solidFill>
              </a:rPr>
              <a:t> (variables</a:t>
            </a:r>
            <a:r>
              <a:rPr lang="zh-CN" altLang="en-US" sz="2400" b="1">
                <a:solidFill>
                  <a:prstClr val="black"/>
                </a:solidFill>
              </a:rPr>
              <a:t>变量</a:t>
            </a:r>
            <a:r>
              <a:rPr lang="en-US" altLang="zh-CN" sz="2400" b="1">
                <a:solidFill>
                  <a:prstClr val="black"/>
                </a:solidFill>
              </a:rPr>
              <a:t>).</a:t>
            </a:r>
          </a:p>
        </p:txBody>
      </p:sp>
    </p:spTree>
    <p:extLst>
      <p:ext uri="{BB962C8B-B14F-4D97-AF65-F5344CB8AC3E}">
        <p14:creationId xmlns:p14="http://schemas.microsoft.com/office/powerpoint/2010/main" val="1966421166"/>
      </p:ext>
    </p:extLst>
  </p:cSld>
  <p:clrMapOvr>
    <a:masterClrMapping/>
  </p:clrMapOvr>
  <p:transition spd="slow"/>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636589" y="1725613"/>
          <a:ext cx="6400799" cy="2209800"/>
        </p:xfrm>
        <a:graphic>
          <a:graphicData uri="http://schemas.openxmlformats.org/drawingml/2006/table">
            <a:tbl>
              <a:tblPr>
                <a:tableStyleId>{2D5ABB26-0587-4C30-8999-92F81FD0307C}</a:tableStyleId>
              </a:tblPr>
              <a:tblGrid>
                <a:gridCol w="1142999">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4478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646946">
                <a:tc>
                  <a:txBody>
                    <a:bodyPr/>
                    <a:lstStyle/>
                    <a:p>
                      <a:pPr algn="ctr" fontAlgn="b"/>
                      <a:r>
                        <a:rPr lang="en-US" sz="1600" b="1" u="none" strike="noStrike" dirty="0" smtClean="0">
                          <a:effectLst/>
                          <a:latin typeface="+mj-lt"/>
                        </a:rPr>
                        <a:t>Size</a:t>
                      </a:r>
                      <a:r>
                        <a:rPr lang="en-US" sz="1600" b="1" u="none" strike="noStrike" baseline="0" dirty="0" smtClean="0">
                          <a:effectLst/>
                          <a:latin typeface="+mj-lt"/>
                        </a:rPr>
                        <a:t> (</a:t>
                      </a:r>
                      <a:r>
                        <a:rPr lang="en-US" sz="1600" b="1" u="none" strike="noStrike" dirty="0" smtClean="0">
                          <a:effectLst/>
                          <a:latin typeface="+mj-lt"/>
                        </a:rPr>
                        <a:t>feet</a:t>
                      </a:r>
                      <a:r>
                        <a:rPr lang="en-US" sz="1600" b="1" u="none" strike="noStrike" baseline="30000" dirty="0" smtClean="0">
                          <a:effectLst/>
                          <a:latin typeface="+mj-lt"/>
                        </a:rPr>
                        <a:t>2</a:t>
                      </a:r>
                      <a:r>
                        <a:rPr lang="en-US" sz="1600" b="1" u="none" strike="noStrike" baseline="0" dirty="0" smtClean="0">
                          <a:effectLst/>
                          <a:latin typeface="+mj-lt"/>
                        </a:rPr>
                        <a:t>)</a:t>
                      </a:r>
                    </a:p>
                    <a:p>
                      <a:pPr algn="ctr" fontAlgn="b"/>
                      <a:endParaRPr lang="en-US" sz="1600" b="1" u="none" strike="noStrike" baseline="0" dirty="0" smtClean="0">
                        <a:effectLst/>
                        <a:latin typeface="+mj-lt"/>
                      </a:endParaRPr>
                    </a:p>
                    <a:p>
                      <a:pPr algn="ctr" fontAlgn="b"/>
                      <a:endParaRPr lang="en-US" sz="2000" b="1" i="0" u="none" strike="noStrike" dirty="0" smtClean="0">
                        <a:solidFill>
                          <a:srgbClr val="000000"/>
                        </a:solidFill>
                        <a:effectLst/>
                        <a:latin typeface="+mj-lt"/>
                      </a:endParaRPr>
                    </a:p>
                  </a:txBody>
                  <a:tcPr marL="7620" marR="7620" marT="7620" marB="0" anchor="b">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b="1" i="0" u="none" strike="noStrike" dirty="0" smtClean="0">
                          <a:solidFill>
                            <a:srgbClr val="000000"/>
                          </a:solidFill>
                          <a:effectLst/>
                          <a:latin typeface="+mj-lt"/>
                        </a:rPr>
                        <a:t>Number of bedrooms</a:t>
                      </a:r>
                    </a:p>
                    <a:p>
                      <a:pPr algn="ctr" fontAlgn="b"/>
                      <a:endParaRPr lang="en-US" sz="2000" b="1"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b="1" i="0" u="none" strike="noStrike" dirty="0" smtClean="0">
                          <a:solidFill>
                            <a:srgbClr val="000000"/>
                          </a:solidFill>
                          <a:effectLst/>
                          <a:latin typeface="+mj-lt"/>
                        </a:rPr>
                        <a:t>Number of floors</a:t>
                      </a:r>
                    </a:p>
                    <a:p>
                      <a:pPr algn="ctr" fontAlgn="b"/>
                      <a:endParaRPr lang="en-US" sz="2000" b="1"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b="1" i="0" u="none" strike="noStrike" dirty="0" smtClean="0">
                          <a:solidFill>
                            <a:srgbClr val="000000"/>
                          </a:solidFill>
                          <a:effectLst/>
                          <a:latin typeface="+mj-lt"/>
                        </a:rPr>
                        <a:t>Age</a:t>
                      </a:r>
                      <a:r>
                        <a:rPr lang="en-US" sz="1600" b="1" i="0" u="none" strike="noStrike" baseline="0" dirty="0" smtClean="0">
                          <a:solidFill>
                            <a:srgbClr val="000000"/>
                          </a:solidFill>
                          <a:effectLst/>
                          <a:latin typeface="+mj-lt"/>
                        </a:rPr>
                        <a:t> of home (years)</a:t>
                      </a:r>
                    </a:p>
                    <a:p>
                      <a:pPr algn="ctr" fontAlgn="b"/>
                      <a:endParaRPr lang="en-US" sz="2000" b="1"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b="1" i="0" u="none" strike="noStrike" dirty="0" smtClean="0">
                          <a:solidFill>
                            <a:srgbClr val="000000"/>
                          </a:solidFill>
                          <a:effectLst/>
                          <a:latin typeface="+mj-lt"/>
                        </a:rPr>
                        <a:t>Price ($1000)</a:t>
                      </a:r>
                    </a:p>
                    <a:p>
                      <a:pPr algn="ctr" fontAlgn="b"/>
                      <a:endParaRPr lang="en-US" sz="1600" b="1" i="0" u="none" strike="noStrike" dirty="0" smtClean="0">
                        <a:solidFill>
                          <a:srgbClr val="000000"/>
                        </a:solidFill>
                        <a:effectLst/>
                        <a:latin typeface="+mj-lt"/>
                      </a:endParaRPr>
                    </a:p>
                    <a:p>
                      <a:pPr algn="ctr" fontAlgn="b"/>
                      <a:endParaRPr lang="en-US" sz="2000" b="1" i="0" u="none" strike="noStrike" dirty="0" smtClean="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06703">
                <a:tc>
                  <a:txBody>
                    <a:bodyPr/>
                    <a:lstStyle/>
                    <a:p>
                      <a:pPr algn="ctr" fontAlgn="b"/>
                      <a:r>
                        <a:rPr lang="en-US" sz="1800" u="none" strike="noStrike" dirty="0" smtClean="0">
                          <a:effectLst/>
                          <a:latin typeface="+mj-lt"/>
                        </a:rPr>
                        <a:t>2104</a:t>
                      </a:r>
                      <a:endParaRPr lang="en-US" sz="1800" b="0" i="0" u="none" strike="noStrike" dirty="0">
                        <a:solidFill>
                          <a:srgbClr val="000000"/>
                        </a:solidFill>
                        <a:effectLst/>
                        <a:latin typeface="+mj-lt"/>
                      </a:endParaRPr>
                    </a:p>
                  </a:txBody>
                  <a:tcPr marL="7620" marR="7620" marT="7620"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algn="ctr" fontAlgn="b"/>
                      <a:r>
                        <a:rPr lang="en-US" sz="1800" b="0" i="0" u="none" strike="noStrike" dirty="0" smtClean="0">
                          <a:solidFill>
                            <a:schemeClr val="tx1"/>
                          </a:solidFill>
                          <a:effectLst/>
                          <a:latin typeface="+mj-lt"/>
                        </a:rPr>
                        <a:t>5</a:t>
                      </a:r>
                      <a:endParaRPr lang="en-US" sz="1800" b="0"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algn="ctr" fontAlgn="b"/>
                      <a:r>
                        <a:rPr lang="en-US" sz="1800" b="0" i="0" u="none" strike="noStrike" dirty="0" smtClean="0">
                          <a:solidFill>
                            <a:srgbClr val="000000"/>
                          </a:solidFill>
                          <a:effectLst/>
                          <a:latin typeface="+mj-lt"/>
                        </a:rPr>
                        <a:t>1</a:t>
                      </a:r>
                      <a:endParaRPr lang="en-US" sz="1800" b="0"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algn="ctr" fontAlgn="b"/>
                      <a:r>
                        <a:rPr lang="en-US" sz="1800" b="0" i="0" u="none" strike="noStrike" dirty="0" smtClean="0">
                          <a:solidFill>
                            <a:schemeClr val="tx1"/>
                          </a:solidFill>
                          <a:effectLst/>
                          <a:latin typeface="+mj-lt"/>
                        </a:rPr>
                        <a:t>45</a:t>
                      </a:r>
                      <a:endParaRPr lang="en-US" sz="1800" b="0"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algn="ctr" fontAlgn="b"/>
                      <a:r>
                        <a:rPr lang="en-US" sz="1800" b="0" i="0" u="none" strike="noStrike" dirty="0" smtClean="0">
                          <a:solidFill>
                            <a:srgbClr val="000000"/>
                          </a:solidFill>
                          <a:effectLst/>
                          <a:latin typeface="+mj-lt"/>
                        </a:rPr>
                        <a:t>460</a:t>
                      </a:r>
                      <a:endParaRPr lang="en-US" sz="1800" b="0"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0001"/>
                  </a:ext>
                </a:extLst>
              </a:tr>
              <a:tr h="219213">
                <a:tc>
                  <a:txBody>
                    <a:bodyPr/>
                    <a:lstStyle/>
                    <a:p>
                      <a:pPr algn="ctr" fontAlgn="b"/>
                      <a:r>
                        <a:rPr lang="en-US" sz="1800" u="none" strike="noStrike" dirty="0" smtClean="0">
                          <a:effectLst/>
                          <a:latin typeface="+mj-lt"/>
                        </a:rPr>
                        <a:t>1416</a:t>
                      </a:r>
                      <a:endParaRPr lang="en-US" sz="1800" b="0" i="0" u="none" strike="noStrike" dirty="0">
                        <a:solidFill>
                          <a:srgbClr val="000000"/>
                        </a:solidFill>
                        <a:effectLst/>
                        <a:latin typeface="+mj-lt"/>
                      </a:endParaRPr>
                    </a:p>
                  </a:txBody>
                  <a:tcPr marL="7620" marR="7620" marT="7620" marB="0" anchor="b">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1800" b="0" i="0" u="none" strike="noStrike" dirty="0" smtClean="0">
                          <a:solidFill>
                            <a:schemeClr val="tx1"/>
                          </a:solidFill>
                          <a:effectLst/>
                          <a:latin typeface="+mj-lt"/>
                        </a:rPr>
                        <a:t>3</a:t>
                      </a:r>
                      <a:endParaRPr lang="en-US" sz="1800" b="0"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1800" b="0" i="0" u="none" strike="noStrike" dirty="0" smtClean="0">
                          <a:solidFill>
                            <a:srgbClr val="000000"/>
                          </a:solidFill>
                          <a:effectLst/>
                          <a:latin typeface="+mj-lt"/>
                        </a:rPr>
                        <a:t>2</a:t>
                      </a:r>
                      <a:endParaRPr lang="en-US" sz="1800" b="0"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1800" b="0" i="0" u="none" strike="noStrike" dirty="0" smtClean="0">
                          <a:solidFill>
                            <a:schemeClr val="tx1"/>
                          </a:solidFill>
                          <a:effectLst/>
                          <a:latin typeface="+mj-lt"/>
                        </a:rPr>
                        <a:t>40</a:t>
                      </a:r>
                      <a:endParaRPr lang="en-US" sz="1800" b="0"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1800" b="0" i="0" u="none" strike="noStrike" dirty="0" smtClean="0">
                          <a:solidFill>
                            <a:srgbClr val="000000"/>
                          </a:solidFill>
                          <a:effectLst/>
                          <a:latin typeface="+mj-lt"/>
                        </a:rPr>
                        <a:t>232</a:t>
                      </a:r>
                      <a:endParaRPr lang="en-US" sz="1800" b="0"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solidFill>
                      <a:schemeClr val="bg1"/>
                    </a:solidFill>
                  </a:tcPr>
                </a:tc>
                <a:extLst>
                  <a:ext uri="{0D108BD9-81ED-4DB2-BD59-A6C34878D82A}">
                    <a16:rowId xmlns:a16="http://schemas.microsoft.com/office/drawing/2014/main" val="10002"/>
                  </a:ext>
                </a:extLst>
              </a:tr>
              <a:tr h="219213">
                <a:tc>
                  <a:txBody>
                    <a:bodyPr/>
                    <a:lstStyle/>
                    <a:p>
                      <a:pPr algn="ctr" fontAlgn="b"/>
                      <a:r>
                        <a:rPr lang="en-US" sz="1800" b="0" i="0" u="none" strike="noStrike" dirty="0" smtClean="0">
                          <a:solidFill>
                            <a:srgbClr val="000000"/>
                          </a:solidFill>
                          <a:effectLst/>
                          <a:latin typeface="+mj-lt"/>
                        </a:rPr>
                        <a:t>1534</a:t>
                      </a:r>
                      <a:endParaRPr lang="en-US" sz="1800" b="0" i="0" u="none" strike="noStrike" dirty="0">
                        <a:solidFill>
                          <a:srgbClr val="000000"/>
                        </a:solidFill>
                        <a:effectLst/>
                        <a:latin typeface="+mj-lt"/>
                      </a:endParaRPr>
                    </a:p>
                  </a:txBody>
                  <a:tcPr marL="7620" marR="7620" marT="7620" marB="0" anchor="b">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1800" u="none" strike="noStrike" dirty="0" smtClean="0">
                          <a:effectLst/>
                          <a:latin typeface="+mj-lt"/>
                        </a:rPr>
                        <a:t>3</a:t>
                      </a:r>
                      <a:endParaRPr lang="en-US" sz="1800" b="0"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1800" b="0" i="0" u="none" strike="noStrike" dirty="0" smtClean="0">
                          <a:solidFill>
                            <a:srgbClr val="000000"/>
                          </a:solidFill>
                          <a:effectLst/>
                          <a:latin typeface="+mj-lt"/>
                        </a:rPr>
                        <a:t>2</a:t>
                      </a:r>
                      <a:endParaRPr lang="en-US" sz="1800" b="0"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1800" u="none" strike="noStrike" dirty="0" smtClean="0">
                          <a:effectLst/>
                          <a:latin typeface="+mj-lt"/>
                        </a:rPr>
                        <a:t>30</a:t>
                      </a:r>
                      <a:endParaRPr lang="en-US" sz="1800" b="0"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1800" b="0" i="0" u="none" strike="noStrike" dirty="0" smtClean="0">
                          <a:solidFill>
                            <a:srgbClr val="000000"/>
                          </a:solidFill>
                          <a:effectLst/>
                          <a:latin typeface="+mj-lt"/>
                        </a:rPr>
                        <a:t>315</a:t>
                      </a:r>
                      <a:endParaRPr lang="en-US" sz="1800" b="0"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solidFill>
                      <a:schemeClr val="bg1"/>
                    </a:solidFill>
                  </a:tcPr>
                </a:tc>
                <a:extLst>
                  <a:ext uri="{0D108BD9-81ED-4DB2-BD59-A6C34878D82A}">
                    <a16:rowId xmlns:a16="http://schemas.microsoft.com/office/drawing/2014/main" val="10003"/>
                  </a:ext>
                </a:extLst>
              </a:tr>
              <a:tr h="219213">
                <a:tc>
                  <a:txBody>
                    <a:bodyPr/>
                    <a:lstStyle/>
                    <a:p>
                      <a:pPr algn="ctr" fontAlgn="b"/>
                      <a:r>
                        <a:rPr lang="en-US" sz="1800" b="0" i="0" u="none" strike="noStrike" dirty="0" smtClean="0">
                          <a:solidFill>
                            <a:srgbClr val="000000"/>
                          </a:solidFill>
                          <a:effectLst/>
                          <a:latin typeface="+mj-lt"/>
                        </a:rPr>
                        <a:t>852</a:t>
                      </a:r>
                      <a:endParaRPr lang="en-US" sz="1800" b="0" i="0" u="none" strike="noStrike" dirty="0">
                        <a:solidFill>
                          <a:srgbClr val="000000"/>
                        </a:solidFill>
                        <a:effectLst/>
                        <a:latin typeface="+mj-lt"/>
                      </a:endParaRPr>
                    </a:p>
                  </a:txBody>
                  <a:tcPr marL="7620" marR="7620" marT="7620" marB="0" anchor="b">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1800" b="0" i="0" u="none" strike="noStrike" dirty="0" smtClean="0">
                          <a:solidFill>
                            <a:srgbClr val="000000"/>
                          </a:solidFill>
                          <a:effectLst/>
                          <a:latin typeface="+mj-lt"/>
                        </a:rPr>
                        <a:t>2</a:t>
                      </a:r>
                      <a:endParaRPr lang="en-US" sz="1800" b="0"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1800" b="0" i="0" u="none" strike="noStrike" dirty="0" smtClean="0">
                          <a:solidFill>
                            <a:srgbClr val="000000"/>
                          </a:solidFill>
                          <a:effectLst/>
                          <a:latin typeface="+mj-lt"/>
                        </a:rPr>
                        <a:t>1</a:t>
                      </a:r>
                      <a:endParaRPr lang="en-US" sz="1800" b="0"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1800" b="0" i="0" u="none" strike="noStrike" dirty="0" smtClean="0">
                          <a:solidFill>
                            <a:srgbClr val="000000"/>
                          </a:solidFill>
                          <a:effectLst/>
                          <a:latin typeface="+mj-lt"/>
                        </a:rPr>
                        <a:t>36</a:t>
                      </a:r>
                      <a:endParaRPr lang="en-US" sz="1800" b="0"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1800" b="0" i="0" u="none" strike="noStrike" dirty="0" smtClean="0">
                          <a:solidFill>
                            <a:srgbClr val="000000"/>
                          </a:solidFill>
                          <a:effectLst/>
                          <a:latin typeface="+mj-lt"/>
                        </a:rPr>
                        <a:t>178</a:t>
                      </a:r>
                      <a:endParaRPr lang="en-US" sz="1800" b="0"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solidFill>
                      <a:schemeClr val="bg1"/>
                    </a:solidFill>
                  </a:tcPr>
                </a:tc>
                <a:extLst>
                  <a:ext uri="{0D108BD9-81ED-4DB2-BD59-A6C34878D82A}">
                    <a16:rowId xmlns:a16="http://schemas.microsoft.com/office/drawing/2014/main" val="10004"/>
                  </a:ext>
                </a:extLst>
              </a:tr>
              <a:tr h="219213">
                <a:tc>
                  <a:txBody>
                    <a:bodyPr/>
                    <a:lstStyle/>
                    <a:p>
                      <a:pPr algn="ctr" fontAlgn="b"/>
                      <a:r>
                        <a:rPr lang="en-US" sz="1800" b="0" i="0" u="none" strike="noStrike" dirty="0" smtClean="0">
                          <a:solidFill>
                            <a:srgbClr val="000000"/>
                          </a:solidFill>
                          <a:effectLst/>
                          <a:latin typeface="+mj-lt"/>
                        </a:rPr>
                        <a:t>…</a:t>
                      </a:r>
                      <a:endParaRPr lang="en-US" sz="1800" b="0" i="0" u="none" strike="noStrike" dirty="0">
                        <a:solidFill>
                          <a:srgbClr val="000000"/>
                        </a:solidFill>
                        <a:effectLst/>
                        <a:latin typeface="+mj-lt"/>
                      </a:endParaRPr>
                    </a:p>
                  </a:txBody>
                  <a:tcPr marL="7620" marR="7620" marT="7620" marB="0" anchor="b">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1800" b="0" i="0" u="none" strike="noStrike" dirty="0" smtClean="0">
                          <a:solidFill>
                            <a:srgbClr val="000000"/>
                          </a:solidFill>
                          <a:effectLst/>
                          <a:latin typeface="+mj-lt"/>
                        </a:rPr>
                        <a:t>…</a:t>
                      </a:r>
                      <a:endParaRPr lang="en-US" sz="1800" b="0"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1800" b="0" i="0" u="none" strike="noStrike" dirty="0" smtClean="0">
                          <a:solidFill>
                            <a:srgbClr val="000000"/>
                          </a:solidFill>
                          <a:effectLst/>
                          <a:latin typeface="+mj-lt"/>
                        </a:rPr>
                        <a:t>…</a:t>
                      </a:r>
                      <a:endParaRPr lang="en-US" sz="1800" b="0"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1800" b="0" i="0" u="none" strike="noStrike" dirty="0" smtClean="0">
                          <a:solidFill>
                            <a:srgbClr val="000000"/>
                          </a:solidFill>
                          <a:effectLst/>
                          <a:latin typeface="+mj-lt"/>
                        </a:rPr>
                        <a:t>…</a:t>
                      </a:r>
                      <a:endParaRPr lang="en-US" sz="1800" b="0"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solidFill>
                  </a:tcPr>
                </a:tc>
                <a:tc>
                  <a:txBody>
                    <a:bodyPr/>
                    <a:lstStyle/>
                    <a:p>
                      <a:pPr algn="ctr" fontAlgn="b"/>
                      <a:r>
                        <a:rPr lang="en-US" sz="1800" b="0" i="0" u="none" strike="noStrike" dirty="0" smtClean="0">
                          <a:solidFill>
                            <a:srgbClr val="000000"/>
                          </a:solidFill>
                          <a:effectLst/>
                          <a:latin typeface="+mj-lt"/>
                        </a:rPr>
                        <a:t>…</a:t>
                      </a:r>
                      <a:endParaRPr lang="en-US" sz="1800" b="0" i="0" u="none" strike="noStrike" dirty="0">
                        <a:solidFill>
                          <a:srgbClr val="000000"/>
                        </a:solidFill>
                        <a:effectLst/>
                        <a:latin typeface="+mj-lt"/>
                      </a:endParaRPr>
                    </a:p>
                  </a:txBody>
                  <a:tcPr marL="7620" marR="7620" marT="7620" marB="0" anchor="b">
                    <a:lnL w="12700" cap="flat" cmpd="sng" algn="ctr">
                      <a:solidFill>
                        <a:schemeClr val="tx1"/>
                      </a:solidFill>
                      <a:prstDash val="solid"/>
                      <a:round/>
                      <a:headEnd type="none" w="med" len="med"/>
                      <a:tailEnd type="none" w="med" len="med"/>
                    </a:lnL>
                    <a:solidFill>
                      <a:schemeClr val="bg1"/>
                    </a:solidFill>
                  </a:tcPr>
                </a:tc>
                <a:extLst>
                  <a:ext uri="{0D108BD9-81ED-4DB2-BD59-A6C34878D82A}">
                    <a16:rowId xmlns:a16="http://schemas.microsoft.com/office/drawing/2014/main" val="10005"/>
                  </a:ext>
                </a:extLst>
              </a:tr>
            </a:tbl>
          </a:graphicData>
        </a:graphic>
      </p:graphicFrame>
      <p:sp>
        <p:nvSpPr>
          <p:cNvPr id="67622" name="TextBox 2"/>
          <p:cNvSpPr txBox="1">
            <a:spLocks noChangeArrowheads="1"/>
          </p:cNvSpPr>
          <p:nvPr/>
        </p:nvSpPr>
        <p:spPr bwMode="auto">
          <a:xfrm>
            <a:off x="304800" y="1143001"/>
            <a:ext cx="777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b="1">
                <a:solidFill>
                  <a:prstClr val="black"/>
                </a:solidFill>
              </a:rPr>
              <a:t>Multiple features</a:t>
            </a:r>
            <a:r>
              <a:rPr lang="zh-CN" altLang="en-US" sz="2400" b="1">
                <a:solidFill>
                  <a:prstClr val="black"/>
                </a:solidFill>
              </a:rPr>
              <a:t>多特征</a:t>
            </a:r>
            <a:r>
              <a:rPr lang="en-US" altLang="zh-CN" sz="2400" b="1">
                <a:solidFill>
                  <a:prstClr val="black"/>
                </a:solidFill>
              </a:rPr>
              <a:t> (variables</a:t>
            </a:r>
            <a:r>
              <a:rPr lang="zh-CN" altLang="en-US" sz="2400" b="1">
                <a:solidFill>
                  <a:prstClr val="black"/>
                </a:solidFill>
              </a:rPr>
              <a:t>变量</a:t>
            </a:r>
            <a:r>
              <a:rPr lang="en-US" altLang="zh-CN" sz="2400" b="1">
                <a:solidFill>
                  <a:prstClr val="black"/>
                </a:solidFill>
              </a:rPr>
              <a:t>).</a:t>
            </a:r>
          </a:p>
        </p:txBody>
      </p:sp>
      <p:sp>
        <p:nvSpPr>
          <p:cNvPr id="4" name="TextBox 3"/>
          <p:cNvSpPr txBox="1">
            <a:spLocks noChangeArrowheads="1"/>
          </p:cNvSpPr>
          <p:nvPr/>
        </p:nvSpPr>
        <p:spPr bwMode="auto">
          <a:xfrm>
            <a:off x="330200" y="4046538"/>
            <a:ext cx="675640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ts val="400"/>
              </a:spcAft>
              <a:buNone/>
            </a:pPr>
            <a:r>
              <a:rPr lang="en-US" altLang="zh-CN" sz="2000">
                <a:solidFill>
                  <a:prstClr val="black"/>
                </a:solidFill>
              </a:rPr>
              <a:t>Notation:</a:t>
            </a:r>
          </a:p>
          <a:p>
            <a:pPr lvl="2" eaLnBrk="1" hangingPunct="1">
              <a:spcBef>
                <a:spcPct val="0"/>
              </a:spcBef>
              <a:spcAft>
                <a:spcPts val="400"/>
              </a:spcAft>
              <a:buNone/>
            </a:pPr>
            <a:r>
              <a:rPr lang="en-US" altLang="zh-CN" sz="2000">
                <a:solidFill>
                  <a:prstClr val="black"/>
                </a:solidFill>
              </a:rPr>
              <a:t>= number of features</a:t>
            </a:r>
          </a:p>
          <a:p>
            <a:pPr lvl="2" eaLnBrk="1" hangingPunct="1">
              <a:spcBef>
                <a:spcPct val="0"/>
              </a:spcBef>
              <a:spcAft>
                <a:spcPts val="700"/>
              </a:spcAft>
              <a:buNone/>
            </a:pPr>
            <a:r>
              <a:rPr lang="en-US" altLang="zh-CN" sz="2000">
                <a:solidFill>
                  <a:prstClr val="black"/>
                </a:solidFill>
              </a:rPr>
              <a:t>= input (features) of        training example.</a:t>
            </a:r>
          </a:p>
          <a:p>
            <a:pPr lvl="2" eaLnBrk="1" hangingPunct="1">
              <a:spcBef>
                <a:spcPct val="0"/>
              </a:spcBef>
              <a:spcAft>
                <a:spcPts val="700"/>
              </a:spcAft>
              <a:buNone/>
            </a:pPr>
            <a:r>
              <a:rPr lang="en-US" altLang="zh-CN" sz="2000">
                <a:solidFill>
                  <a:prstClr val="black"/>
                </a:solidFill>
              </a:rPr>
              <a:t>= value of feature    in        training example.</a:t>
            </a:r>
          </a:p>
        </p:txBody>
      </p:sp>
      <p:pic>
        <p:nvPicPr>
          <p:cNvPr id="15" name="Picture 14"/>
          <p:cNvPicPr>
            <a:picLocks noChangeAspect="1"/>
          </p:cNvPicPr>
          <p:nvPr>
            <p:custDataLst>
              <p:tags r:id="rId1"/>
            </p:custDataLst>
          </p:nvPr>
        </p:nvPicPr>
        <p:blipFill>
          <a:blip r:embed="rId9">
            <a:extLst>
              <a:ext uri="{28A0092B-C50C-407E-A947-70E740481C1C}">
                <a14:useLocalDpi xmlns:a14="http://schemas.microsoft.com/office/drawing/2010/main" val="0"/>
              </a:ext>
            </a:extLst>
          </a:blip>
          <a:srcRect/>
          <a:stretch>
            <a:fillRect/>
          </a:stretch>
        </p:blipFill>
        <p:spPr bwMode="auto">
          <a:xfrm>
            <a:off x="1008063" y="4562475"/>
            <a:ext cx="1397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p:cNvPicPr>
            <a:picLocks noChangeAspect="1"/>
          </p:cNvPicPr>
          <p:nvPr>
            <p:custDataLst>
              <p:tags r:id="rId2"/>
            </p:custDataLst>
          </p:nvPr>
        </p:nvPicPr>
        <p:blipFill>
          <a:blip r:embed="rId10">
            <a:extLst>
              <a:ext uri="{28A0092B-C50C-407E-A947-70E740481C1C}">
                <a14:useLocalDpi xmlns:a14="http://schemas.microsoft.com/office/drawing/2010/main" val="0"/>
              </a:ext>
            </a:extLst>
          </a:blip>
          <a:srcRect/>
          <a:stretch>
            <a:fillRect/>
          </a:stretch>
        </p:blipFill>
        <p:spPr bwMode="auto">
          <a:xfrm>
            <a:off x="912814" y="4810125"/>
            <a:ext cx="350837"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p:cNvPicPr>
            <a:picLocks noChangeAspect="1"/>
          </p:cNvPicPr>
          <p:nvPr>
            <p:custDataLst>
              <p:tags r:id="rId3"/>
            </p:custDataLst>
          </p:nvPr>
        </p:nvPicPr>
        <p:blipFill>
          <a:blip r:embed="rId11">
            <a:extLst>
              <a:ext uri="{28A0092B-C50C-407E-A947-70E740481C1C}">
                <a14:useLocalDpi xmlns:a14="http://schemas.microsoft.com/office/drawing/2010/main" val="0"/>
              </a:ext>
            </a:extLst>
          </a:blip>
          <a:srcRect/>
          <a:stretch>
            <a:fillRect/>
          </a:stretch>
        </p:blipFill>
        <p:spPr bwMode="auto">
          <a:xfrm>
            <a:off x="912814" y="5170488"/>
            <a:ext cx="350837"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p:cNvPicPr>
            <a:picLocks noChangeAspect="1"/>
          </p:cNvPicPr>
          <p:nvPr>
            <p:custDataLst>
              <p:tags r:id="rId4"/>
            </p:custDataLst>
          </p:nvPr>
        </p:nvPicPr>
        <p:blipFill>
          <a:blip r:embed="rId12">
            <a:extLst>
              <a:ext uri="{28A0092B-C50C-407E-A947-70E740481C1C}">
                <a14:useLocalDpi xmlns:a14="http://schemas.microsoft.com/office/drawing/2010/main" val="0"/>
              </a:ext>
            </a:extLst>
          </a:blip>
          <a:srcRect/>
          <a:stretch>
            <a:fillRect/>
          </a:stretch>
        </p:blipFill>
        <p:spPr bwMode="auto">
          <a:xfrm>
            <a:off x="3492500" y="4810125"/>
            <a:ext cx="268288"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p:cNvPicPr>
            <a:picLocks noChangeAspect="1"/>
          </p:cNvPicPr>
          <p:nvPr>
            <p:custDataLst>
              <p:tags r:id="rId5"/>
            </p:custDataLst>
          </p:nvPr>
        </p:nvPicPr>
        <p:blipFill>
          <a:blip r:embed="rId12">
            <a:extLst>
              <a:ext uri="{28A0092B-C50C-407E-A947-70E740481C1C}">
                <a14:useLocalDpi xmlns:a14="http://schemas.microsoft.com/office/drawing/2010/main" val="0"/>
              </a:ext>
            </a:extLst>
          </a:blip>
          <a:srcRect/>
          <a:stretch>
            <a:fillRect/>
          </a:stretch>
        </p:blipFill>
        <p:spPr bwMode="auto">
          <a:xfrm>
            <a:off x="3692526" y="5227639"/>
            <a:ext cx="269875"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p:cNvPicPr>
            <a:picLocks noChangeAspect="1"/>
          </p:cNvPicPr>
          <p:nvPr>
            <p:custDataLst>
              <p:tags r:id="rId6"/>
            </p:custDataLst>
          </p:nvPr>
        </p:nvPicPr>
        <p:blipFill>
          <a:blip r:embed="rId13">
            <a:extLst>
              <a:ext uri="{28A0092B-C50C-407E-A947-70E740481C1C}">
                <a14:useLocalDpi xmlns:a14="http://schemas.microsoft.com/office/drawing/2010/main" val="0"/>
              </a:ext>
            </a:extLst>
          </a:blip>
          <a:srcRect/>
          <a:stretch>
            <a:fillRect/>
          </a:stretch>
        </p:blipFill>
        <p:spPr bwMode="auto">
          <a:xfrm>
            <a:off x="3200401" y="5265739"/>
            <a:ext cx="10477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4">
            <p14:nvContentPartPr>
              <p14:cNvPr id="5" name="Ink 4"/>
              <p14:cNvContentPartPr/>
              <p14:nvPr/>
            </p14:nvContentPartPr>
            <p14:xfrm>
              <a:off x="906840" y="2209050"/>
              <a:ext cx="7454880" cy="3269880"/>
            </p14:xfrm>
          </p:contentPart>
        </mc:Choice>
        <mc:Fallback xmlns="">
          <p:pic>
            <p:nvPicPr>
              <p:cNvPr id="5" name="Ink 4"/>
              <p:cNvPicPr/>
              <p:nvPr/>
            </p:nvPicPr>
            <p:blipFill>
              <a:blip r:embed="rId15"/>
              <a:stretch>
                <a:fillRect/>
              </a:stretch>
            </p:blipFill>
            <p:spPr>
              <a:xfrm>
                <a:off x="896400" y="2198970"/>
                <a:ext cx="7474680" cy="3290760"/>
              </a:xfrm>
              <a:prstGeom prst="rect">
                <a:avLst/>
              </a:prstGeom>
            </p:spPr>
          </p:pic>
        </mc:Fallback>
      </mc:AlternateContent>
    </p:spTree>
    <p:extLst>
      <p:ext uri="{BB962C8B-B14F-4D97-AF65-F5344CB8AC3E}">
        <p14:creationId xmlns:p14="http://schemas.microsoft.com/office/powerpoint/2010/main" val="7730410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Box 7"/>
          <p:cNvSpPr txBox="1">
            <a:spLocks noChangeArrowheads="1"/>
          </p:cNvSpPr>
          <p:nvPr/>
        </p:nvSpPr>
        <p:spPr bwMode="auto">
          <a:xfrm>
            <a:off x="304800" y="1066801"/>
            <a:ext cx="777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zh-CN" altLang="en-US" sz="2800" b="1">
                <a:solidFill>
                  <a:prstClr val="black"/>
                </a:solidFill>
              </a:rPr>
              <a:t>假设函数</a:t>
            </a:r>
            <a:r>
              <a:rPr lang="en-US" altLang="zh-CN" sz="2800" b="1">
                <a:solidFill>
                  <a:prstClr val="black"/>
                </a:solidFill>
              </a:rPr>
              <a:t>Hypothesis:</a:t>
            </a:r>
          </a:p>
        </p:txBody>
      </p:sp>
      <p:sp>
        <p:nvSpPr>
          <p:cNvPr id="68611" name="TextBox 5"/>
          <p:cNvSpPr txBox="1">
            <a:spLocks noChangeArrowheads="1"/>
          </p:cNvSpPr>
          <p:nvPr/>
        </p:nvSpPr>
        <p:spPr bwMode="auto">
          <a:xfrm>
            <a:off x="342900" y="1604963"/>
            <a:ext cx="777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a:solidFill>
                  <a:prstClr val="black"/>
                </a:solidFill>
              </a:rPr>
              <a:t>	Previously</a:t>
            </a:r>
            <a:r>
              <a:rPr lang="zh-CN" altLang="en-US" sz="2400">
                <a:solidFill>
                  <a:prstClr val="black"/>
                </a:solidFill>
              </a:rPr>
              <a:t>之前</a:t>
            </a:r>
            <a:r>
              <a:rPr lang="en-US" altLang="zh-CN" sz="2400">
                <a:solidFill>
                  <a:prstClr val="black"/>
                </a:solidFill>
              </a:rPr>
              <a:t>:</a:t>
            </a:r>
          </a:p>
        </p:txBody>
      </p:sp>
      <p:pic>
        <p:nvPicPr>
          <p:cNvPr id="6861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3375026" y="1657350"/>
            <a:ext cx="2568575"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685440" y="1522170"/>
              <a:ext cx="7711920" cy="3198240"/>
            </p14:xfrm>
          </p:contentPart>
        </mc:Choice>
        <mc:Fallback xmlns="">
          <p:pic>
            <p:nvPicPr>
              <p:cNvPr id="3" name="Ink 2"/>
              <p:cNvPicPr/>
              <p:nvPr/>
            </p:nvPicPr>
            <p:blipFill>
              <a:blip r:embed="rId6"/>
              <a:stretch>
                <a:fillRect/>
              </a:stretch>
            </p:blipFill>
            <p:spPr>
              <a:xfrm>
                <a:off x="678600" y="1511730"/>
                <a:ext cx="7728840" cy="3220200"/>
              </a:xfrm>
              <a:prstGeom prst="rect">
                <a:avLst/>
              </a:prstGeom>
            </p:spPr>
          </p:pic>
        </mc:Fallback>
      </mc:AlternateContent>
    </p:spTree>
    <p:extLst>
      <p:ext uri="{BB962C8B-B14F-4D97-AF65-F5344CB8AC3E}">
        <p14:creationId xmlns:p14="http://schemas.microsoft.com/office/powerpoint/2010/main" val="367027552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1749426" y="1260475"/>
            <a:ext cx="5870575"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419100" y="1760538"/>
            <a:ext cx="777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zh-CN" altLang="en-US" sz="2400">
                <a:solidFill>
                  <a:prstClr val="black"/>
                </a:solidFill>
              </a:rPr>
              <a:t>为了方便</a:t>
            </a:r>
            <a:r>
              <a:rPr lang="en-US" altLang="zh-CN" sz="2400">
                <a:solidFill>
                  <a:prstClr val="black"/>
                </a:solidFill>
              </a:rPr>
              <a:t>, </a:t>
            </a:r>
            <a:r>
              <a:rPr lang="zh-CN" altLang="en-US" sz="2400">
                <a:solidFill>
                  <a:prstClr val="black"/>
                </a:solidFill>
              </a:rPr>
              <a:t>定义哑元变量</a:t>
            </a:r>
            <a:endParaRPr lang="en-US" altLang="zh-CN" sz="2400">
              <a:solidFill>
                <a:prstClr val="black"/>
              </a:solidFill>
            </a:endParaRPr>
          </a:p>
        </p:txBody>
      </p:sp>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3976688" y="1843088"/>
            <a:ext cx="97631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a:spLocks noChangeArrowheads="1"/>
          </p:cNvSpPr>
          <p:nvPr/>
        </p:nvSpPr>
        <p:spPr bwMode="auto">
          <a:xfrm>
            <a:off x="419100" y="5257801"/>
            <a:ext cx="777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a:solidFill>
                  <a:prstClr val="black"/>
                </a:solidFill>
              </a:rPr>
              <a:t>Multivariate linear regression</a:t>
            </a:r>
            <a:r>
              <a:rPr lang="zh-CN" altLang="en-US" sz="2400">
                <a:solidFill>
                  <a:prstClr val="black"/>
                </a:solidFill>
              </a:rPr>
              <a:t>多变量线性回归</a:t>
            </a:r>
            <a:r>
              <a:rPr lang="en-US" altLang="zh-CN" sz="2400">
                <a:solidFill>
                  <a:prstClr val="black"/>
                </a:solidFill>
              </a:rPr>
              <a:t>.</a:t>
            </a:r>
          </a:p>
        </p:txBody>
      </p:sp>
      <mc:AlternateContent xmlns:mc="http://schemas.openxmlformats.org/markup-compatibility/2006" xmlns:p14="http://schemas.microsoft.com/office/powerpoint/2010/main">
        <mc:Choice Requires="p14">
          <p:contentPart p14:bwMode="auto" r:id="rId7">
            <p14:nvContentPartPr>
              <p14:cNvPr id="2" name="Ink 1"/>
              <p14:cNvContentPartPr/>
              <p14:nvPr/>
            </p14:nvContentPartPr>
            <p14:xfrm>
              <a:off x="639000" y="1737090"/>
              <a:ext cx="8276400" cy="3212280"/>
            </p14:xfrm>
          </p:contentPart>
        </mc:Choice>
        <mc:Fallback xmlns="">
          <p:pic>
            <p:nvPicPr>
              <p:cNvPr id="2" name="Ink 1"/>
              <p:cNvPicPr/>
              <p:nvPr/>
            </p:nvPicPr>
            <p:blipFill>
              <a:blip r:embed="rId8"/>
              <a:stretch>
                <a:fillRect/>
              </a:stretch>
            </p:blipFill>
            <p:spPr>
              <a:xfrm>
                <a:off x="630000" y="1727010"/>
                <a:ext cx="8297640" cy="3232800"/>
              </a:xfrm>
              <a:prstGeom prst="rect">
                <a:avLst/>
              </a:prstGeom>
            </p:spPr>
          </p:pic>
        </mc:Fallback>
      </mc:AlternateContent>
      <p:sp>
        <p:nvSpPr>
          <p:cNvPr id="69639" name="矩形 2"/>
          <p:cNvSpPr>
            <a:spLocks noChangeArrowheads="1"/>
          </p:cNvSpPr>
          <p:nvPr/>
        </p:nvSpPr>
        <p:spPr bwMode="auto">
          <a:xfrm>
            <a:off x="228600" y="121443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zh-CN" altLang="en-US" sz="2400" b="1">
                <a:solidFill>
                  <a:prstClr val="black"/>
                </a:solidFill>
              </a:rPr>
              <a:t>假设函数</a:t>
            </a:r>
            <a:endParaRPr lang="zh-CN" altLang="en-US" sz="2400">
              <a:solidFill>
                <a:prstClr val="black"/>
              </a:solidFill>
            </a:endParaRPr>
          </a:p>
        </p:txBody>
      </p:sp>
    </p:spTree>
    <p:extLst>
      <p:ext uri="{BB962C8B-B14F-4D97-AF65-F5344CB8AC3E}">
        <p14:creationId xmlns:p14="http://schemas.microsoft.com/office/powerpoint/2010/main" val="24985255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191000" y="1524000"/>
            <a:ext cx="4953000" cy="1428750"/>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3600" dirty="0">
                <a:solidFill>
                  <a:prstClr val="black">
                    <a:lumMod val="75000"/>
                    <a:lumOff val="25000"/>
                  </a:prstClr>
                </a:solidFill>
                <a:latin typeface="Calibri"/>
                <a:ea typeface="宋体" panose="02010600030101010101" pitchFamily="2" charset="-122"/>
              </a:rPr>
              <a:t>多变量线性回归</a:t>
            </a:r>
            <a:endParaRPr lang="en-US" sz="3600" dirty="0">
              <a:solidFill>
                <a:prstClr val="black">
                  <a:lumMod val="75000"/>
                  <a:lumOff val="25000"/>
                </a:prstClr>
              </a:solidFill>
              <a:latin typeface="Calibri"/>
            </a:endParaRPr>
          </a:p>
        </p:txBody>
      </p:sp>
      <p:cxnSp>
        <p:nvCxnSpPr>
          <p:cNvPr id="6" name="Straight Connector 5"/>
          <p:cNvCxnSpPr/>
          <p:nvPr/>
        </p:nvCxnSpPr>
        <p:spPr>
          <a:xfrm>
            <a:off x="4224338" y="30083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70660" name="Title 1"/>
          <p:cNvSpPr>
            <a:spLocks noGrp="1"/>
          </p:cNvSpPr>
          <p:nvPr>
            <p:ph type="ctrTitle" idx="4294967295"/>
          </p:nvPr>
        </p:nvSpPr>
        <p:spPr>
          <a:xfrm>
            <a:off x="4191000" y="2819400"/>
            <a:ext cx="4495800" cy="1981200"/>
          </a:xfrm>
        </p:spPr>
        <p:txBody>
          <a:bodyPr/>
          <a:lstStyle/>
          <a:p>
            <a:pPr algn="l" eaLnBrk="1" hangingPunct="1"/>
            <a:r>
              <a:rPr lang="zh-CN" altLang="en-US" sz="4000">
                <a:solidFill>
                  <a:srgbClr val="404040"/>
                </a:solidFill>
              </a:rPr>
              <a:t>多变量线性回归的梯度下降</a:t>
            </a:r>
          </a:p>
        </p:txBody>
      </p:sp>
      <p:pic>
        <p:nvPicPr>
          <p:cNvPr id="70661"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1219200"/>
            <a:ext cx="3200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838200" y="4724400"/>
            <a:ext cx="2895600" cy="838200"/>
          </a:xfrm>
          <a:prstGeom prst="rect">
            <a:avLst/>
          </a:prstGeom>
        </p:spPr>
        <p:txBody>
          <a:bodyPr anchor="ctr"/>
          <a:lstStyle/>
          <a:p>
            <a:pPr fontAlgn="auto">
              <a:spcAft>
                <a:spcPts val="0"/>
              </a:spcAft>
              <a:defRPr/>
            </a:pPr>
            <a:r>
              <a:rPr lang="en-US" sz="2400" dirty="0">
                <a:solidFill>
                  <a:prstClr val="black">
                    <a:lumMod val="75000"/>
                    <a:lumOff val="25000"/>
                  </a:prstClr>
                </a:solidFill>
                <a:latin typeface="Calibri"/>
              </a:rPr>
              <a:t>Machine Learning</a:t>
            </a:r>
          </a:p>
        </p:txBody>
      </p:sp>
    </p:spTree>
    <p:extLst>
      <p:ext uri="{BB962C8B-B14F-4D97-AF65-F5344CB8AC3E}">
        <p14:creationId xmlns:p14="http://schemas.microsoft.com/office/powerpoint/2010/main" val="314663421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2654300" y="1285876"/>
            <a:ext cx="62611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3" name="TextBox 7"/>
          <p:cNvSpPr txBox="1">
            <a:spLocks noChangeArrowheads="1"/>
          </p:cNvSpPr>
          <p:nvPr/>
        </p:nvSpPr>
        <p:spPr bwMode="auto">
          <a:xfrm>
            <a:off x="381000" y="1219201"/>
            <a:ext cx="2286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zh-CN" altLang="en-US" sz="2400">
                <a:solidFill>
                  <a:prstClr val="black"/>
                </a:solidFill>
              </a:rPr>
              <a:t>假设</a:t>
            </a:r>
            <a:r>
              <a:rPr lang="en-US" altLang="zh-CN" sz="2400">
                <a:solidFill>
                  <a:prstClr val="black"/>
                </a:solidFill>
              </a:rPr>
              <a:t>Hypothesis:</a:t>
            </a:r>
          </a:p>
        </p:txBody>
      </p:sp>
      <p:sp>
        <p:nvSpPr>
          <p:cNvPr id="71684" name="TextBox 10"/>
          <p:cNvSpPr txBox="1">
            <a:spLocks noChangeArrowheads="1"/>
          </p:cNvSpPr>
          <p:nvPr/>
        </p:nvSpPr>
        <p:spPr bwMode="auto">
          <a:xfrm>
            <a:off x="381000" y="2281238"/>
            <a:ext cx="3657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zh-CN" altLang="en-US" sz="2400">
                <a:solidFill>
                  <a:prstClr val="black"/>
                </a:solidFill>
              </a:rPr>
              <a:t>代价函数</a:t>
            </a:r>
            <a:r>
              <a:rPr lang="en-US" altLang="zh-CN" sz="2400">
                <a:solidFill>
                  <a:prstClr val="black"/>
                </a:solidFill>
              </a:rPr>
              <a:t>Cost function:</a:t>
            </a:r>
          </a:p>
        </p:txBody>
      </p:sp>
      <p:sp>
        <p:nvSpPr>
          <p:cNvPr id="71685" name="TextBox 14"/>
          <p:cNvSpPr txBox="1">
            <a:spLocks noChangeArrowheads="1"/>
          </p:cNvSpPr>
          <p:nvPr/>
        </p:nvSpPr>
        <p:spPr bwMode="auto">
          <a:xfrm>
            <a:off x="381001" y="1763713"/>
            <a:ext cx="2511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zh-CN" altLang="en-US" sz="2400">
                <a:solidFill>
                  <a:prstClr val="black"/>
                </a:solidFill>
              </a:rPr>
              <a:t>参数</a:t>
            </a:r>
            <a:r>
              <a:rPr lang="en-US" altLang="zh-CN" sz="2400">
                <a:solidFill>
                  <a:prstClr val="black"/>
                </a:solidFill>
              </a:rPr>
              <a:t>Parameters:</a:t>
            </a:r>
          </a:p>
        </p:txBody>
      </p:sp>
      <p:pic>
        <p:nvPicPr>
          <p:cNvPr id="71686" name="Picture 8"/>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2703514" y="1855789"/>
            <a:ext cx="16398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7" name="Picture 23"/>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1143001" y="2749550"/>
            <a:ext cx="56562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p:cNvGrpSpPr>
            <a:grpSpLocks/>
          </p:cNvGrpSpPr>
          <p:nvPr/>
        </p:nvGrpSpPr>
        <p:grpSpPr bwMode="auto">
          <a:xfrm>
            <a:off x="381000" y="3810000"/>
            <a:ext cx="8229600" cy="1843088"/>
            <a:chOff x="381000" y="2952750"/>
            <a:chExt cx="8229600" cy="1842806"/>
          </a:xfrm>
        </p:grpSpPr>
        <p:pic>
          <p:nvPicPr>
            <p:cNvPr id="71689" name="Picture 26"/>
            <p:cNvPicPr>
              <a:picLocks noChangeAspect="1"/>
            </p:cNvPicPr>
            <p:nvPr>
              <p:custDataLst>
                <p:tags r:id="rId4"/>
              </p:custDataLst>
            </p:nvPr>
          </p:nvPicPr>
          <p:blipFill>
            <a:blip r:embed="rId13">
              <a:extLst>
                <a:ext uri="{28A0092B-C50C-407E-A947-70E740481C1C}">
                  <a14:useLocalDpi xmlns:a14="http://schemas.microsoft.com/office/drawing/2010/main" val="0"/>
                </a:ext>
              </a:extLst>
            </a:blip>
            <a:srcRect/>
            <a:stretch>
              <a:fillRect/>
            </a:stretch>
          </p:blipFill>
          <p:spPr bwMode="auto">
            <a:xfrm>
              <a:off x="6174105" y="4458394"/>
              <a:ext cx="1445895" cy="247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0" name="Picture 28"/>
            <p:cNvPicPr>
              <a:picLocks noChangeAspect="1"/>
            </p:cNvPicPr>
            <p:nvPr>
              <p:custDataLst>
                <p:tags r:id="rId5"/>
              </p:custDataLst>
            </p:nvPr>
          </p:nvPicPr>
          <p:blipFill>
            <a:blip r:embed="rId14">
              <a:extLst>
                <a:ext uri="{28A0092B-C50C-407E-A947-70E740481C1C}">
                  <a14:useLocalDpi xmlns:a14="http://schemas.microsoft.com/office/drawing/2010/main" val="0"/>
                </a:ext>
              </a:extLst>
            </a:blip>
            <a:srcRect/>
            <a:stretch>
              <a:fillRect/>
            </a:stretch>
          </p:blipFill>
          <p:spPr bwMode="auto">
            <a:xfrm>
              <a:off x="1989963" y="3447007"/>
              <a:ext cx="109728" cy="30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691" name="Group 2"/>
            <p:cNvGrpSpPr>
              <a:grpSpLocks/>
            </p:cNvGrpSpPr>
            <p:nvPr/>
          </p:nvGrpSpPr>
          <p:grpSpPr bwMode="auto">
            <a:xfrm>
              <a:off x="381000" y="2952750"/>
              <a:ext cx="8229600" cy="1842806"/>
              <a:chOff x="381000" y="2952750"/>
              <a:chExt cx="8229600" cy="1842806"/>
            </a:xfrm>
          </p:grpSpPr>
          <p:sp>
            <p:nvSpPr>
              <p:cNvPr id="71692" name="TextBox 9"/>
              <p:cNvSpPr txBox="1">
                <a:spLocks noChangeArrowheads="1"/>
              </p:cNvSpPr>
              <p:nvPr/>
            </p:nvSpPr>
            <p:spPr bwMode="auto">
              <a:xfrm>
                <a:off x="3276600" y="4333875"/>
                <a:ext cx="5334000" cy="461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000">
                    <a:solidFill>
                      <a:prstClr val="black"/>
                    </a:solidFill>
                  </a:rPr>
                  <a:t>(</a:t>
                </a:r>
                <a:r>
                  <a:rPr lang="zh-CN" altLang="en-US" sz="2400">
                    <a:solidFill>
                      <a:prstClr val="black"/>
                    </a:solidFill>
                  </a:rPr>
                  <a:t>同时更新</a:t>
                </a:r>
                <a:r>
                  <a:rPr lang="en-US" altLang="zh-CN" sz="2400">
                    <a:solidFill>
                      <a:prstClr val="black"/>
                    </a:solidFill>
                  </a:rPr>
                  <a:t> for every                               </a:t>
                </a:r>
                <a:r>
                  <a:rPr lang="en-US" altLang="zh-CN" sz="2000">
                    <a:solidFill>
                      <a:prstClr val="black"/>
                    </a:solidFill>
                  </a:rPr>
                  <a:t>)</a:t>
                </a:r>
              </a:p>
            </p:txBody>
          </p:sp>
          <p:sp>
            <p:nvSpPr>
              <p:cNvPr id="71693" name="TextBox 12"/>
              <p:cNvSpPr txBox="1">
                <a:spLocks noChangeArrowheads="1"/>
              </p:cNvSpPr>
              <p:nvPr/>
            </p:nvSpPr>
            <p:spPr bwMode="auto">
              <a:xfrm>
                <a:off x="1028700" y="3390840"/>
                <a:ext cx="9612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000">
                    <a:solidFill>
                      <a:prstClr val="black"/>
                    </a:solidFill>
                  </a:rPr>
                  <a:t>Repeat</a:t>
                </a:r>
                <a:endParaRPr lang="en-US" altLang="zh-CN" sz="2400">
                  <a:solidFill>
                    <a:prstClr val="black"/>
                  </a:solidFill>
                </a:endParaRPr>
              </a:p>
            </p:txBody>
          </p:sp>
          <p:sp>
            <p:nvSpPr>
              <p:cNvPr id="71694" name="TextBox 11"/>
              <p:cNvSpPr txBox="1">
                <a:spLocks noChangeArrowheads="1"/>
              </p:cNvSpPr>
              <p:nvPr/>
            </p:nvSpPr>
            <p:spPr bwMode="auto">
              <a:xfrm>
                <a:off x="381000" y="2952750"/>
                <a:ext cx="4191000" cy="461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zh-CN" altLang="en-US" sz="2400">
                    <a:solidFill>
                      <a:prstClr val="black"/>
                    </a:solidFill>
                  </a:rPr>
                  <a:t>梯度下降</a:t>
                </a:r>
                <a:r>
                  <a:rPr lang="en-US" altLang="zh-CN" sz="2400">
                    <a:solidFill>
                      <a:prstClr val="black"/>
                    </a:solidFill>
                  </a:rPr>
                  <a:t>Gradient descent:</a:t>
                </a:r>
              </a:p>
            </p:txBody>
          </p:sp>
          <p:pic>
            <p:nvPicPr>
              <p:cNvPr id="71695" name="Picture 30"/>
              <p:cNvPicPr>
                <a:picLocks noChangeAspect="1"/>
              </p:cNvPicPr>
              <p:nvPr>
                <p:custDataLst>
                  <p:tags r:id="rId6"/>
                </p:custDataLst>
              </p:nvPr>
            </p:nvPicPr>
            <p:blipFill>
              <a:blip r:embed="rId15">
                <a:extLst>
                  <a:ext uri="{28A0092B-C50C-407E-A947-70E740481C1C}">
                    <a14:useLocalDpi xmlns:a14="http://schemas.microsoft.com/office/drawing/2010/main" val="0"/>
                  </a:ext>
                </a:extLst>
              </a:blip>
              <a:srcRect/>
              <a:stretch>
                <a:fillRect/>
              </a:stretch>
            </p:blipFill>
            <p:spPr bwMode="auto">
              <a:xfrm>
                <a:off x="1447800" y="4379695"/>
                <a:ext cx="109728" cy="30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6" name="Picture 3"/>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1519047" y="3854463"/>
                <a:ext cx="3698748" cy="436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20747751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Box 9"/>
          <p:cNvSpPr txBox="1">
            <a:spLocks noChangeArrowheads="1"/>
          </p:cNvSpPr>
          <p:nvPr/>
        </p:nvSpPr>
        <p:spPr bwMode="auto">
          <a:xfrm>
            <a:off x="1873251" y="4437064"/>
            <a:ext cx="36496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1600">
                <a:solidFill>
                  <a:prstClr val="black"/>
                </a:solidFill>
              </a:rPr>
              <a:t>(simultaneously update             )</a:t>
            </a:r>
          </a:p>
        </p:txBody>
      </p:sp>
      <p:sp>
        <p:nvSpPr>
          <p:cNvPr id="72707" name="TextBox 7"/>
          <p:cNvSpPr txBox="1">
            <a:spLocks noChangeArrowheads="1"/>
          </p:cNvSpPr>
          <p:nvPr/>
        </p:nvSpPr>
        <p:spPr bwMode="auto">
          <a:xfrm>
            <a:off x="304800" y="1065213"/>
            <a:ext cx="39258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zh-CN" altLang="en-US" sz="2400" b="1">
                <a:solidFill>
                  <a:prstClr val="black"/>
                </a:solidFill>
              </a:rPr>
              <a:t>梯度下降</a:t>
            </a:r>
            <a:r>
              <a:rPr lang="en-US" altLang="zh-CN" sz="2400" b="1">
                <a:solidFill>
                  <a:prstClr val="black"/>
                </a:solidFill>
              </a:rPr>
              <a:t>Gradient Descent</a:t>
            </a:r>
          </a:p>
        </p:txBody>
      </p:sp>
      <p:sp>
        <p:nvSpPr>
          <p:cNvPr id="72708" name="TextBox 12"/>
          <p:cNvSpPr txBox="1">
            <a:spLocks noChangeArrowheads="1"/>
          </p:cNvSpPr>
          <p:nvPr/>
        </p:nvSpPr>
        <p:spPr bwMode="auto">
          <a:xfrm>
            <a:off x="457200" y="2008188"/>
            <a:ext cx="2667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000">
                <a:solidFill>
                  <a:prstClr val="black"/>
                </a:solidFill>
              </a:rPr>
              <a:t>Repeat</a:t>
            </a:r>
            <a:endParaRPr lang="en-US" altLang="zh-CN" sz="2400">
              <a:solidFill>
                <a:prstClr val="black"/>
              </a:solidFill>
            </a:endParaRPr>
          </a:p>
        </p:txBody>
      </p:sp>
      <p:sp>
        <p:nvSpPr>
          <p:cNvPr id="72709" name="TextBox 14"/>
          <p:cNvSpPr txBox="1">
            <a:spLocks noChangeArrowheads="1"/>
          </p:cNvSpPr>
          <p:nvPr/>
        </p:nvSpPr>
        <p:spPr bwMode="auto">
          <a:xfrm>
            <a:off x="457200" y="1608138"/>
            <a:ext cx="3581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000">
                <a:solidFill>
                  <a:prstClr val="black"/>
                </a:solidFill>
              </a:rPr>
              <a:t>Previously (n=1):</a:t>
            </a:r>
          </a:p>
        </p:txBody>
      </p:sp>
      <p:pic>
        <p:nvPicPr>
          <p:cNvPr id="72710" name="Picture 4"/>
          <p:cNvPicPr>
            <a:picLocks noChangeAspect="1"/>
          </p:cNvPicPr>
          <p:nvPr>
            <p:custDataLst>
              <p:tags r:id="rId1"/>
            </p:custDataLst>
          </p:nvPr>
        </p:nvPicPr>
        <p:blipFill>
          <a:blip r:embed="rId19">
            <a:extLst>
              <a:ext uri="{28A0092B-C50C-407E-A947-70E740481C1C}">
                <a14:useLocalDpi xmlns:a14="http://schemas.microsoft.com/office/drawing/2010/main" val="0"/>
              </a:ext>
            </a:extLst>
          </a:blip>
          <a:srcRect/>
          <a:stretch>
            <a:fillRect/>
          </a:stretch>
        </p:blipFill>
        <p:spPr bwMode="auto">
          <a:xfrm>
            <a:off x="914401" y="2390775"/>
            <a:ext cx="3355975"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1" name="Picture 2"/>
          <p:cNvPicPr>
            <a:picLocks noChangeAspect="1"/>
          </p:cNvPicPr>
          <p:nvPr>
            <p:custDataLst>
              <p:tags r:id="rId2"/>
            </p:custDataLst>
          </p:nvPr>
        </p:nvPicPr>
        <p:blipFill>
          <a:blip r:embed="rId20" cstate="print">
            <a:extLst>
              <a:ext uri="{28A0092B-C50C-407E-A947-70E740481C1C}">
                <a14:useLocalDpi xmlns:a14="http://schemas.microsoft.com/office/drawing/2010/main" val="0"/>
              </a:ext>
            </a:extLst>
          </a:blip>
          <a:srcRect/>
          <a:stretch>
            <a:fillRect/>
          </a:stretch>
        </p:blipFill>
        <p:spPr bwMode="auto">
          <a:xfrm>
            <a:off x="3989388" y="4518026"/>
            <a:ext cx="482600"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2" name="Picture 28"/>
          <p:cNvPicPr>
            <a:picLocks noChangeAspect="1"/>
          </p:cNvPicPr>
          <p:nvPr>
            <p:custDataLst>
              <p:tags r:id="rId3"/>
            </p:custDataLst>
          </p:nvPr>
        </p:nvPicPr>
        <p:blipFill>
          <a:blip r:embed="rId21">
            <a:extLst>
              <a:ext uri="{28A0092B-C50C-407E-A947-70E740481C1C}">
                <a14:useLocalDpi xmlns:a14="http://schemas.microsoft.com/office/drawing/2010/main" val="0"/>
              </a:ext>
            </a:extLst>
          </a:blip>
          <a:srcRect/>
          <a:stretch>
            <a:fillRect/>
          </a:stretch>
        </p:blipFill>
        <p:spPr bwMode="auto">
          <a:xfrm>
            <a:off x="1419225" y="2065338"/>
            <a:ext cx="109538"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3" name="Picture 30"/>
          <p:cNvPicPr>
            <a:picLocks noChangeAspect="1"/>
          </p:cNvPicPr>
          <p:nvPr>
            <p:custDataLst>
              <p:tags r:id="rId4"/>
            </p:custDataLst>
          </p:nvPr>
        </p:nvPicPr>
        <p:blipFill>
          <a:blip r:embed="rId22">
            <a:extLst>
              <a:ext uri="{28A0092B-C50C-407E-A947-70E740481C1C}">
                <a14:useLocalDpi xmlns:a14="http://schemas.microsoft.com/office/drawing/2010/main" val="0"/>
              </a:ext>
            </a:extLst>
          </a:blip>
          <a:srcRect/>
          <a:stretch>
            <a:fillRect/>
          </a:stretch>
        </p:blipFill>
        <p:spPr bwMode="auto">
          <a:xfrm>
            <a:off x="641351" y="4953000"/>
            <a:ext cx="111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4" name="Picture 8"/>
          <p:cNvPicPr>
            <a:picLocks noChangeAspect="1"/>
          </p:cNvPicPr>
          <p:nvPr>
            <p:custDataLst>
              <p:tags r:id="rId5"/>
            </p:custDataLst>
          </p:nvPr>
        </p:nvPicPr>
        <p:blipFill>
          <a:blip r:embed="rId23">
            <a:extLst>
              <a:ext uri="{28A0092B-C50C-407E-A947-70E740481C1C}">
                <a14:useLocalDpi xmlns:a14="http://schemas.microsoft.com/office/drawing/2010/main" val="0"/>
              </a:ext>
            </a:extLst>
          </a:blip>
          <a:srcRect/>
          <a:stretch>
            <a:fillRect/>
          </a:stretch>
        </p:blipFill>
        <p:spPr bwMode="auto">
          <a:xfrm>
            <a:off x="922339" y="3719514"/>
            <a:ext cx="3697287"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5" name="Picture 1"/>
          <p:cNvPicPr>
            <a:picLocks noChangeAspect="1"/>
          </p:cNvPicPr>
          <p:nvPr>
            <p:custDataLst>
              <p:tags r:id="rId6"/>
            </p:custDataLst>
          </p:nvPr>
        </p:nvPicPr>
        <p:blipFill>
          <a:blip r:embed="rId24" cstate="print">
            <a:extLst>
              <a:ext uri="{28A0092B-C50C-407E-A947-70E740481C1C}">
                <a14:useLocalDpi xmlns:a14="http://schemas.microsoft.com/office/drawing/2010/main" val="0"/>
              </a:ext>
            </a:extLst>
          </a:blip>
          <a:srcRect/>
          <a:stretch>
            <a:fillRect/>
          </a:stretch>
        </p:blipFill>
        <p:spPr bwMode="auto">
          <a:xfrm>
            <a:off x="2784476" y="3275014"/>
            <a:ext cx="72707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ight Brace 15"/>
          <p:cNvSpPr/>
          <p:nvPr/>
        </p:nvSpPr>
        <p:spPr>
          <a:xfrm rot="5400000">
            <a:off x="3134520" y="2140745"/>
            <a:ext cx="134937" cy="2060575"/>
          </a:xfrm>
          <a:prstGeom prst="rightBrace">
            <a:avLst>
              <a:gd name="adj1" fmla="val 47916"/>
              <a:gd name="adj2" fmla="val 50000"/>
            </a:avLst>
          </a:prstGeom>
        </p:spPr>
        <p:style>
          <a:lnRef idx="1">
            <a:schemeClr val="dk1"/>
          </a:lnRef>
          <a:fillRef idx="0">
            <a:schemeClr val="dk1"/>
          </a:fillRef>
          <a:effectRef idx="0">
            <a:schemeClr val="dk1"/>
          </a:effectRef>
          <a:fontRef idx="minor">
            <a:schemeClr val="tx1"/>
          </a:fontRef>
        </p:style>
        <p:txBody>
          <a:bodyPr anchor="ctr"/>
          <a:lstStyle/>
          <a:p>
            <a:pPr algn="ctr">
              <a:defRPr/>
            </a:pPr>
            <a:endParaRPr lang="en-US">
              <a:solidFill>
                <a:prstClr val="black"/>
              </a:solidFill>
              <a:latin typeface="Calibri"/>
            </a:endParaRPr>
          </a:p>
        </p:txBody>
      </p:sp>
      <p:cxnSp>
        <p:nvCxnSpPr>
          <p:cNvPr id="19" name="Straight Connector 18"/>
          <p:cNvCxnSpPr/>
          <p:nvPr/>
        </p:nvCxnSpPr>
        <p:spPr>
          <a:xfrm>
            <a:off x="4686300" y="990600"/>
            <a:ext cx="0" cy="4876800"/>
          </a:xfrm>
          <a:prstGeom prst="line">
            <a:avLst/>
          </a:prstGeom>
        </p:spPr>
        <p:style>
          <a:lnRef idx="1">
            <a:schemeClr val="dk1"/>
          </a:lnRef>
          <a:fillRef idx="0">
            <a:schemeClr val="dk1"/>
          </a:fillRef>
          <a:effectRef idx="0">
            <a:schemeClr val="dk1"/>
          </a:effectRef>
          <a:fontRef idx="minor">
            <a:schemeClr val="tx1"/>
          </a:fontRef>
        </p:style>
      </p:cxnSp>
      <p:sp>
        <p:nvSpPr>
          <p:cNvPr id="26" name="TextBox 25"/>
          <p:cNvSpPr txBox="1">
            <a:spLocks noChangeArrowheads="1"/>
          </p:cNvSpPr>
          <p:nvPr/>
        </p:nvSpPr>
        <p:spPr bwMode="auto">
          <a:xfrm>
            <a:off x="4838700" y="914401"/>
            <a:ext cx="358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zh-CN" altLang="en-US" sz="2400">
                <a:solidFill>
                  <a:prstClr val="black"/>
                </a:solidFill>
              </a:rPr>
              <a:t>新算法</a:t>
            </a:r>
            <a:r>
              <a:rPr lang="en-US" altLang="zh-CN" sz="2000">
                <a:solidFill>
                  <a:prstClr val="black"/>
                </a:solidFill>
              </a:rPr>
              <a:t>:</a:t>
            </a:r>
          </a:p>
        </p:txBody>
      </p:sp>
      <p:pic>
        <p:nvPicPr>
          <p:cNvPr id="20" name="Picture 19"/>
          <p:cNvPicPr>
            <a:picLocks noChangeAspect="1"/>
          </p:cNvPicPr>
          <p:nvPr>
            <p:custDataLst>
              <p:tags r:id="rId7"/>
            </p:custDataLst>
          </p:nvPr>
        </p:nvPicPr>
        <p:blipFill>
          <a:blip r:embed="rId25">
            <a:extLst>
              <a:ext uri="{28A0092B-C50C-407E-A947-70E740481C1C}">
                <a14:useLocalDpi xmlns:a14="http://schemas.microsoft.com/office/drawing/2010/main" val="0"/>
              </a:ext>
            </a:extLst>
          </a:blip>
          <a:srcRect/>
          <a:stretch>
            <a:fillRect/>
          </a:stretch>
        </p:blipFill>
        <p:spPr bwMode="auto">
          <a:xfrm>
            <a:off x="6172200" y="1042988"/>
            <a:ext cx="757238"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p:cNvSpPr txBox="1">
            <a:spLocks noChangeArrowheads="1"/>
          </p:cNvSpPr>
          <p:nvPr/>
        </p:nvSpPr>
        <p:spPr bwMode="auto">
          <a:xfrm>
            <a:off x="4829175" y="1295400"/>
            <a:ext cx="2667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000">
                <a:solidFill>
                  <a:prstClr val="black"/>
                </a:solidFill>
              </a:rPr>
              <a:t>Repeat</a:t>
            </a:r>
            <a:endParaRPr lang="en-US" altLang="zh-CN" sz="2400">
              <a:solidFill>
                <a:prstClr val="black"/>
              </a:solidFill>
            </a:endParaRPr>
          </a:p>
        </p:txBody>
      </p:sp>
      <p:pic>
        <p:nvPicPr>
          <p:cNvPr id="32" name="Picture 31"/>
          <p:cNvPicPr>
            <a:picLocks noChangeAspect="1"/>
          </p:cNvPicPr>
          <p:nvPr>
            <p:custDataLst>
              <p:tags r:id="rId8"/>
            </p:custDataLst>
          </p:nvPr>
        </p:nvPicPr>
        <p:blipFill>
          <a:blip r:embed="rId21">
            <a:extLst>
              <a:ext uri="{28A0092B-C50C-407E-A947-70E740481C1C}">
                <a14:useLocalDpi xmlns:a14="http://schemas.microsoft.com/office/drawing/2010/main" val="0"/>
              </a:ext>
            </a:extLst>
          </a:blip>
          <a:srcRect/>
          <a:stretch>
            <a:fillRect/>
          </a:stretch>
        </p:blipFill>
        <p:spPr bwMode="auto">
          <a:xfrm>
            <a:off x="5791200" y="1350963"/>
            <a:ext cx="1095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3"/>
          <p:cNvPicPr>
            <a:picLocks noChangeAspect="1"/>
          </p:cNvPicPr>
          <p:nvPr>
            <p:custDataLst>
              <p:tags r:id="rId9"/>
            </p:custDataLst>
          </p:nvPr>
        </p:nvPicPr>
        <p:blipFill>
          <a:blip r:embed="rId22">
            <a:extLst>
              <a:ext uri="{28A0092B-C50C-407E-A947-70E740481C1C}">
                <a14:useLocalDpi xmlns:a14="http://schemas.microsoft.com/office/drawing/2010/main" val="0"/>
              </a:ext>
            </a:extLst>
          </a:blip>
          <a:srcRect/>
          <a:stretch>
            <a:fillRect/>
          </a:stretch>
        </p:blipFill>
        <p:spPr bwMode="auto">
          <a:xfrm>
            <a:off x="5099051" y="3048000"/>
            <a:ext cx="111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2"/>
          <p:cNvPicPr>
            <a:picLocks noChangeAspect="1"/>
          </p:cNvPicPr>
          <p:nvPr>
            <p:custDataLst>
              <p:tags r:id="rId10"/>
            </p:custDataLst>
          </p:nvPr>
        </p:nvPicPr>
        <p:blipFill>
          <a:blip r:embed="rId26">
            <a:extLst>
              <a:ext uri="{28A0092B-C50C-407E-A947-70E740481C1C}">
                <a14:useLocalDpi xmlns:a14="http://schemas.microsoft.com/office/drawing/2010/main" val="0"/>
              </a:ext>
            </a:extLst>
          </a:blip>
          <a:srcRect/>
          <a:stretch>
            <a:fillRect/>
          </a:stretch>
        </p:blipFill>
        <p:spPr bwMode="auto">
          <a:xfrm>
            <a:off x="5219701" y="1866900"/>
            <a:ext cx="3686175"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35"/>
          <p:cNvSpPr txBox="1">
            <a:spLocks noChangeArrowheads="1"/>
          </p:cNvSpPr>
          <p:nvPr/>
        </p:nvSpPr>
        <p:spPr bwMode="auto">
          <a:xfrm>
            <a:off x="6257925" y="2540000"/>
            <a:ext cx="27495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1600">
                <a:solidFill>
                  <a:prstClr val="black"/>
                </a:solidFill>
              </a:rPr>
              <a:t>(simultaneously update        for      </a:t>
            </a:r>
          </a:p>
          <a:p>
            <a:pPr eaLnBrk="1" hangingPunct="1">
              <a:spcBef>
                <a:spcPct val="0"/>
              </a:spcBef>
              <a:buNone/>
            </a:pPr>
            <a:r>
              <a:rPr lang="en-US" altLang="zh-CN" sz="1600">
                <a:solidFill>
                  <a:prstClr val="black"/>
                </a:solidFill>
              </a:rPr>
              <a:t>                        )</a:t>
            </a:r>
          </a:p>
        </p:txBody>
      </p:sp>
      <p:pic>
        <p:nvPicPr>
          <p:cNvPr id="6" name="Picture 5"/>
          <p:cNvPicPr>
            <a:picLocks noChangeAspect="1"/>
          </p:cNvPicPr>
          <p:nvPr>
            <p:custDataLst>
              <p:tags r:id="rId11"/>
            </p:custDataLst>
          </p:nvPr>
        </p:nvPicPr>
        <p:blipFill>
          <a:blip r:embed="rId27">
            <a:extLst>
              <a:ext uri="{28A0092B-C50C-407E-A947-70E740481C1C}">
                <a14:useLocalDpi xmlns:a14="http://schemas.microsoft.com/office/drawing/2010/main" val="0"/>
              </a:ext>
            </a:extLst>
          </a:blip>
          <a:srcRect/>
          <a:stretch>
            <a:fillRect/>
          </a:stretch>
        </p:blipFill>
        <p:spPr bwMode="auto">
          <a:xfrm>
            <a:off x="8382001" y="2614614"/>
            <a:ext cx="168275" cy="23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rcRect/>
          <a:stretch>
            <a:fillRect/>
          </a:stretch>
        </p:blipFill>
        <p:spPr bwMode="auto">
          <a:xfrm>
            <a:off x="6400800" y="2914651"/>
            <a:ext cx="1035050" cy="17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0" name="Straight Connector 39"/>
          <p:cNvCxnSpPr/>
          <p:nvPr/>
        </p:nvCxnSpPr>
        <p:spPr>
          <a:xfrm flipH="1">
            <a:off x="4876800" y="3497263"/>
            <a:ext cx="3962400" cy="0"/>
          </a:xfrm>
          <a:prstGeom prst="line">
            <a:avLst/>
          </a:prstGeom>
        </p:spPr>
        <p:style>
          <a:lnRef idx="1">
            <a:schemeClr val="dk1"/>
          </a:lnRef>
          <a:fillRef idx="0">
            <a:schemeClr val="dk1"/>
          </a:fillRef>
          <a:effectRef idx="0">
            <a:schemeClr val="dk1"/>
          </a:effectRef>
          <a:fontRef idx="minor">
            <a:schemeClr val="tx1"/>
          </a:fontRef>
        </p:style>
      </p:cxnSp>
      <p:pic>
        <p:nvPicPr>
          <p:cNvPr id="12" name="Picture 11"/>
          <p:cNvPicPr>
            <a:picLocks noChangeAspect="1"/>
          </p:cNvPicPr>
          <p:nvPr>
            <p:custDataLst>
              <p:tags r:id="rId13"/>
            </p:custDataLst>
          </p:nvPr>
        </p:nvPicPr>
        <p:blipFill>
          <a:blip r:embed="rId29">
            <a:extLst>
              <a:ext uri="{28A0092B-C50C-407E-A947-70E740481C1C}">
                <a14:useLocalDpi xmlns:a14="http://schemas.microsoft.com/office/drawing/2010/main" val="0"/>
              </a:ext>
            </a:extLst>
          </a:blip>
          <a:srcRect/>
          <a:stretch>
            <a:fillRect/>
          </a:stretch>
        </p:blipFill>
        <p:spPr bwMode="auto">
          <a:xfrm>
            <a:off x="5099051" y="3581400"/>
            <a:ext cx="3660775"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p:cNvPicPr>
            <a:picLocks noChangeAspect="1"/>
          </p:cNvPicPr>
          <p:nvPr>
            <p:custDataLst>
              <p:tags r:id="rId14"/>
            </p:custDataLst>
          </p:nvPr>
        </p:nvPicPr>
        <p:blipFill>
          <a:blip r:embed="rId30">
            <a:extLst>
              <a:ext uri="{28A0092B-C50C-407E-A947-70E740481C1C}">
                <a14:useLocalDpi xmlns:a14="http://schemas.microsoft.com/office/drawing/2010/main" val="0"/>
              </a:ext>
            </a:extLst>
          </a:blip>
          <a:srcRect/>
          <a:stretch>
            <a:fillRect/>
          </a:stretch>
        </p:blipFill>
        <p:spPr bwMode="auto">
          <a:xfrm>
            <a:off x="5097464" y="4329114"/>
            <a:ext cx="3660775"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custDataLst>
              <p:tags r:id="rId15"/>
            </p:custDataLst>
          </p:nvPr>
        </p:nvPicPr>
        <p:blipFill>
          <a:blip r:embed="rId31">
            <a:extLst>
              <a:ext uri="{28A0092B-C50C-407E-A947-70E740481C1C}">
                <a14:useLocalDpi xmlns:a14="http://schemas.microsoft.com/office/drawing/2010/main" val="0"/>
              </a:ext>
            </a:extLst>
          </a:blip>
          <a:srcRect/>
          <a:stretch>
            <a:fillRect/>
          </a:stretch>
        </p:blipFill>
        <p:spPr bwMode="auto">
          <a:xfrm>
            <a:off x="5097464" y="5014914"/>
            <a:ext cx="3660775"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53"/>
          <p:cNvPicPr>
            <a:picLocks noChangeAspect="1"/>
          </p:cNvPicPr>
          <p:nvPr>
            <p:custDataLst>
              <p:tags r:id="rId16"/>
            </p:custDataLst>
          </p:nvPr>
        </p:nvPicPr>
        <p:blipFill>
          <a:blip r:embed="rId32">
            <a:extLst>
              <a:ext uri="{28A0092B-C50C-407E-A947-70E740481C1C}">
                <a14:useLocalDpi xmlns:a14="http://schemas.microsoft.com/office/drawing/2010/main" val="0"/>
              </a:ext>
            </a:extLst>
          </a:blip>
          <a:srcRect/>
          <a:stretch>
            <a:fillRect/>
          </a:stretch>
        </p:blipFill>
        <p:spPr bwMode="auto">
          <a:xfrm>
            <a:off x="5097463" y="5735639"/>
            <a:ext cx="190500" cy="2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3956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0" grpId="0"/>
      <p:bldP spid="3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anose="020B0A04020102020204" pitchFamily="34" charset="0"/>
                <a:ea typeface="PMingLiU" pitchFamily="18" charset="-120"/>
              </a:defRPr>
            </a:lvl1pPr>
            <a:lvl2pPr marL="742950" indent="-285750">
              <a:defRPr sz="2800" b="1">
                <a:solidFill>
                  <a:srgbClr val="FF0000"/>
                </a:solidFill>
                <a:latin typeface="Arial Black" panose="020B0A04020102020204" pitchFamily="34" charset="0"/>
                <a:ea typeface="PMingLiU" pitchFamily="18" charset="-120"/>
              </a:defRPr>
            </a:lvl2pPr>
            <a:lvl3pPr marL="1143000" indent="-228600">
              <a:defRPr sz="2800" b="1">
                <a:solidFill>
                  <a:srgbClr val="FF0000"/>
                </a:solidFill>
                <a:latin typeface="Arial Black" panose="020B0A04020102020204" pitchFamily="34" charset="0"/>
                <a:ea typeface="PMingLiU" pitchFamily="18" charset="-120"/>
              </a:defRPr>
            </a:lvl3pPr>
            <a:lvl4pPr marL="1600200" indent="-228600">
              <a:defRPr sz="2800" b="1">
                <a:solidFill>
                  <a:srgbClr val="FF0000"/>
                </a:solidFill>
                <a:latin typeface="Arial Black" panose="020B0A04020102020204" pitchFamily="34" charset="0"/>
                <a:ea typeface="PMingLiU" pitchFamily="18" charset="-120"/>
              </a:defRPr>
            </a:lvl4pPr>
            <a:lvl5pPr marL="2057400" indent="-22860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fld id="{497E1CE0-46B4-4EF9-A3EE-C517C3CFD09B}" type="slidenum">
              <a:rPr kumimoji="0" lang="zh-TW" altLang="en-US" sz="1400" b="1" i="0" u="none" strike="noStrike" kern="1200" cap="none" spc="0" normalizeH="0" baseline="0" noProof="0" smtClean="0">
                <a:ln>
                  <a:noFill/>
                </a:ln>
                <a:solidFill>
                  <a:srgbClr val="000000"/>
                </a:solidFill>
                <a:effectLst/>
                <a:uLnTx/>
                <a:uFillTx/>
                <a:latin typeface="Arial" panose="020B0604020202020204" pitchFamily="34" charset="0"/>
                <a:ea typeface="PMingLiU" pitchFamily="18" charset="-120"/>
                <a:cs typeface="+mn-cs"/>
              </a:rPr>
              <a:pPr marL="0" marR="0" lvl="0" indent="0" algn="l" defTabSz="914400" rtl="0" eaLnBrk="0" fontAlgn="base" latinLnBrk="0" hangingPunct="0">
                <a:lnSpc>
                  <a:spcPct val="100000"/>
                </a:lnSpc>
                <a:spcBef>
                  <a:spcPct val="0"/>
                </a:spcBef>
                <a:spcAft>
                  <a:spcPct val="0"/>
                </a:spcAft>
                <a:buClrTx/>
                <a:buSzTx/>
                <a:buFontTx/>
                <a:buNone/>
                <a:tabLst/>
                <a:defRPr/>
              </a:pPr>
              <a:t>9</a:t>
            </a:fld>
            <a:endParaRPr kumimoji="0" lang="zh-TW" altLang="en-US" sz="1400" b="1" i="0" u="none" strike="noStrike" kern="1200" cap="none" spc="0" normalizeH="0" baseline="0" noProof="0" smtClean="0">
              <a:ln>
                <a:noFill/>
              </a:ln>
              <a:solidFill>
                <a:srgbClr val="000000"/>
              </a:solidFill>
              <a:effectLst/>
              <a:uLnTx/>
              <a:uFillTx/>
              <a:latin typeface="Arial" panose="020B0604020202020204" pitchFamily="34" charset="0"/>
              <a:ea typeface="PMingLiU" pitchFamily="18" charset="-120"/>
              <a:cs typeface="+mn-cs"/>
            </a:endParaRPr>
          </a:p>
        </p:txBody>
      </p:sp>
      <p:sp>
        <p:nvSpPr>
          <p:cNvPr id="95234" name="Rectangle 2"/>
          <p:cNvSpPr>
            <a:spLocks noGrp="1" noChangeArrowheads="1"/>
          </p:cNvSpPr>
          <p:nvPr>
            <p:ph type="title"/>
          </p:nvPr>
        </p:nvSpPr>
        <p:spPr/>
        <p:txBody>
          <a:bodyPr vert="horz" wrap="square" lIns="91440" tIns="45720" rIns="91440" bIns="45720" numCol="1" anchorCtr="0" compatLnSpc="1"/>
          <a:lstStyle/>
          <a:p>
            <a:pPr eaLnBrk="1" hangingPunct="1">
              <a:defRPr/>
            </a:pPr>
            <a:r>
              <a:rPr kumimoji="1" lang="en-US" altLang="zh-CN" sz="2800" kern="0">
                <a:effectLst>
                  <a:outerShdw blurRad="38100" dist="38100" dir="2700000" algn="tl">
                    <a:srgbClr val="C0C0C0"/>
                  </a:outerShdw>
                </a:effectLst>
                <a:latin typeface="Times New Roman" panose="02020603050405020304" pitchFamily="18" charset="0"/>
                <a:cs typeface="Times New Roman" panose="02020603050405020304" pitchFamily="18" charset="0"/>
              </a:rPr>
              <a:t>Examples of the Learning Tasks</a:t>
            </a:r>
          </a:p>
        </p:txBody>
      </p:sp>
      <p:sp>
        <p:nvSpPr>
          <p:cNvPr id="22532" name="Rectangle 3"/>
          <p:cNvSpPr>
            <a:spLocks noGrp="1" noChangeArrowheads="1"/>
          </p:cNvSpPr>
          <p:nvPr>
            <p:ph idx="1"/>
          </p:nvPr>
        </p:nvSpPr>
        <p:spPr>
          <a:xfrm>
            <a:off x="723900" y="1125538"/>
            <a:ext cx="8312150" cy="5327650"/>
          </a:xfrm>
          <a:solidFill>
            <a:schemeClr val="bg1"/>
          </a:solidFill>
        </p:spPr>
        <p:txBody>
          <a:bodyPr/>
          <a:lstStyle/>
          <a:p>
            <a:pPr eaLnBrk="1" hangingPunct="1"/>
            <a:r>
              <a:rPr lang="en-US" altLang="zh-CN" sz="2400" dirty="0" smtClean="0">
                <a:latin typeface="Times New Roman" panose="02020603050405020304" pitchFamily="18" charset="0"/>
              </a:rPr>
              <a:t>Playing checkers</a:t>
            </a:r>
          </a:p>
          <a:p>
            <a:pPr lvl="1" eaLnBrk="1" hangingPunct="1"/>
            <a:r>
              <a:rPr lang="en-US" altLang="zh-CN" sz="2200" dirty="0" smtClean="0">
                <a:latin typeface="Times New Roman" panose="02020603050405020304" pitchFamily="18" charset="0"/>
              </a:rPr>
              <a:t>T: Playing checkers</a:t>
            </a:r>
          </a:p>
          <a:p>
            <a:pPr lvl="1" eaLnBrk="1" hangingPunct="1"/>
            <a:r>
              <a:rPr lang="en-US" altLang="zh-CN" sz="2200" dirty="0" smtClean="0">
                <a:solidFill>
                  <a:srgbClr val="0000CC"/>
                </a:solidFill>
                <a:latin typeface="Times New Roman" panose="02020603050405020304" pitchFamily="18" charset="0"/>
              </a:rPr>
              <a:t>P: Percentage of games won against an arbitrary opponent</a:t>
            </a:r>
            <a:r>
              <a:rPr lang="en-US" altLang="zh-CN" sz="2200" dirty="0" smtClean="0">
                <a:latin typeface="Times New Roman" panose="02020603050405020304" pitchFamily="18" charset="0"/>
              </a:rPr>
              <a:t> </a:t>
            </a:r>
          </a:p>
          <a:p>
            <a:pPr lvl="1" eaLnBrk="1" hangingPunct="1"/>
            <a:r>
              <a:rPr lang="en-US" altLang="zh-CN" sz="2200" dirty="0" smtClean="0">
                <a:solidFill>
                  <a:srgbClr val="FF0000"/>
                </a:solidFill>
                <a:latin typeface="Times New Roman" panose="02020603050405020304" pitchFamily="18" charset="0"/>
              </a:rPr>
              <a:t>E: Playing practice games against itself</a:t>
            </a:r>
          </a:p>
          <a:p>
            <a:pPr eaLnBrk="1" hangingPunct="1"/>
            <a:r>
              <a:rPr lang="en-US" altLang="zh-CN" sz="2400" dirty="0" smtClean="0">
                <a:latin typeface="Times New Roman" panose="02020603050405020304" pitchFamily="18" charset="0"/>
              </a:rPr>
              <a:t>Recognizing</a:t>
            </a:r>
          </a:p>
          <a:p>
            <a:pPr lvl="1" eaLnBrk="1" hangingPunct="1"/>
            <a:r>
              <a:rPr lang="en-US" altLang="zh-CN" sz="2200" dirty="0" smtClean="0">
                <a:latin typeface="Times New Roman" panose="02020603050405020304" pitchFamily="18" charset="0"/>
              </a:rPr>
              <a:t>T: Recognizing hand-written words</a:t>
            </a:r>
          </a:p>
          <a:p>
            <a:pPr lvl="1" eaLnBrk="1" hangingPunct="1"/>
            <a:r>
              <a:rPr lang="en-US" altLang="zh-CN" sz="2200" dirty="0" smtClean="0">
                <a:solidFill>
                  <a:srgbClr val="0000CC"/>
                </a:solidFill>
                <a:latin typeface="Times New Roman" panose="02020603050405020304" pitchFamily="18" charset="0"/>
              </a:rPr>
              <a:t>P: Percentage of words correctly classified</a:t>
            </a:r>
          </a:p>
          <a:p>
            <a:pPr lvl="1" eaLnBrk="1" hangingPunct="1"/>
            <a:r>
              <a:rPr lang="en-US" altLang="zh-CN" sz="2200" dirty="0" smtClean="0">
                <a:solidFill>
                  <a:srgbClr val="FF0000"/>
                </a:solidFill>
                <a:latin typeface="Times New Roman" panose="02020603050405020304" pitchFamily="18" charset="0"/>
              </a:rPr>
              <a:t>E: Database of human-labeled images of handwritten words</a:t>
            </a:r>
          </a:p>
          <a:p>
            <a:pPr eaLnBrk="1" hangingPunct="1"/>
            <a:r>
              <a:rPr lang="en-US" altLang="zh-CN" sz="2400" dirty="0" smtClean="0">
                <a:latin typeface="Times New Roman" panose="02020603050405020304" pitchFamily="18" charset="0"/>
              </a:rPr>
              <a:t>Automatically driving</a:t>
            </a:r>
          </a:p>
          <a:p>
            <a:pPr lvl="1" eaLnBrk="1" hangingPunct="1"/>
            <a:r>
              <a:rPr lang="en-US" altLang="zh-CN" sz="2200" dirty="0" smtClean="0">
                <a:latin typeface="Times New Roman" panose="02020603050405020304" pitchFamily="18" charset="0"/>
              </a:rPr>
              <a:t>T: Driving on four-lane highways using vision sensors</a:t>
            </a:r>
          </a:p>
          <a:p>
            <a:pPr lvl="1" eaLnBrk="1" hangingPunct="1"/>
            <a:r>
              <a:rPr lang="en-US" altLang="zh-CN" sz="2200" dirty="0" smtClean="0">
                <a:solidFill>
                  <a:srgbClr val="0000CC"/>
                </a:solidFill>
                <a:latin typeface="Times New Roman" panose="02020603050405020304" pitchFamily="18" charset="0"/>
              </a:rPr>
              <a:t>P: Average distance traveled before a human-judged error</a:t>
            </a:r>
          </a:p>
          <a:p>
            <a:pPr lvl="1" eaLnBrk="1" hangingPunct="1"/>
            <a:r>
              <a:rPr lang="en-US" altLang="zh-CN" sz="2200" dirty="0" smtClean="0">
                <a:solidFill>
                  <a:srgbClr val="FF0000"/>
                </a:solidFill>
                <a:latin typeface="Times New Roman" panose="02020603050405020304" pitchFamily="18" charset="0"/>
              </a:rPr>
              <a:t>E: A sequence of images and steering commands recorded while observing a human driver.</a:t>
            </a:r>
            <a:endParaRPr lang="en-US" altLang="zh-CN" dirty="0" smtClean="0">
              <a:latin typeface="Times New Roman" panose="02020603050405020304" pitchFamily="18" charset="0"/>
            </a:endParaRPr>
          </a:p>
        </p:txBody>
      </p:sp>
    </p:spTree>
    <p:extLst>
      <p:ext uri="{BB962C8B-B14F-4D97-AF65-F5344CB8AC3E}">
        <p14:creationId xmlns:p14="http://schemas.microsoft.com/office/powerpoint/2010/main" val="249289872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532">
                                            <p:bg/>
                                          </p:spTgt>
                                        </p:tgtEl>
                                        <p:attrNameLst>
                                          <p:attrName>style.visibility</p:attrName>
                                        </p:attrNameLst>
                                      </p:cBhvr>
                                      <p:to>
                                        <p:strVal val="visible"/>
                                      </p:to>
                                    </p:set>
                                    <p:animEffect transition="in" filter="wipe(down)">
                                      <p:cBhvr>
                                        <p:cTn id="7" dur="500"/>
                                        <p:tgtEl>
                                          <p:spTgt spid="22532">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532">
                                            <p:txEl>
                                              <p:pRg st="0" end="0"/>
                                            </p:txEl>
                                          </p:spTgt>
                                        </p:tgtEl>
                                        <p:attrNameLst>
                                          <p:attrName>style.visibility</p:attrName>
                                        </p:attrNameLst>
                                      </p:cBhvr>
                                      <p:to>
                                        <p:strVal val="visible"/>
                                      </p:to>
                                    </p:set>
                                    <p:animEffect transition="in" filter="wipe(down)">
                                      <p:cBhvr>
                                        <p:cTn id="12" dur="500"/>
                                        <p:tgtEl>
                                          <p:spTgt spid="22532">
                                            <p:txEl>
                                              <p:pRg st="0" end="0"/>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2532">
                                            <p:txEl>
                                              <p:pRg st="1" end="1"/>
                                            </p:txEl>
                                          </p:spTgt>
                                        </p:tgtEl>
                                        <p:attrNameLst>
                                          <p:attrName>style.visibility</p:attrName>
                                        </p:attrNameLst>
                                      </p:cBhvr>
                                      <p:to>
                                        <p:strVal val="visible"/>
                                      </p:to>
                                    </p:set>
                                    <p:animEffect transition="in" filter="wipe(down)">
                                      <p:cBhvr>
                                        <p:cTn id="15" dur="500"/>
                                        <p:tgtEl>
                                          <p:spTgt spid="22532">
                                            <p:txEl>
                                              <p:pRg st="1" end="1"/>
                                            </p:txEl>
                                          </p:spTgt>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2532">
                                            <p:txEl>
                                              <p:pRg st="2" end="2"/>
                                            </p:txEl>
                                          </p:spTgt>
                                        </p:tgtEl>
                                        <p:attrNameLst>
                                          <p:attrName>style.visibility</p:attrName>
                                        </p:attrNameLst>
                                      </p:cBhvr>
                                      <p:to>
                                        <p:strVal val="visible"/>
                                      </p:to>
                                    </p:set>
                                    <p:animEffect transition="in" filter="wipe(down)">
                                      <p:cBhvr>
                                        <p:cTn id="18" dur="500"/>
                                        <p:tgtEl>
                                          <p:spTgt spid="22532">
                                            <p:txEl>
                                              <p:pRg st="2" end="2"/>
                                            </p:txEl>
                                          </p:spTgt>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22532">
                                            <p:txEl>
                                              <p:pRg st="3" end="3"/>
                                            </p:txEl>
                                          </p:spTgt>
                                        </p:tgtEl>
                                        <p:attrNameLst>
                                          <p:attrName>style.visibility</p:attrName>
                                        </p:attrNameLst>
                                      </p:cBhvr>
                                      <p:to>
                                        <p:strVal val="visible"/>
                                      </p:to>
                                    </p:set>
                                    <p:animEffect transition="in" filter="wipe(down)">
                                      <p:cBhvr>
                                        <p:cTn id="21" dur="500"/>
                                        <p:tgtEl>
                                          <p:spTgt spid="22532">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22532">
                                            <p:txEl>
                                              <p:pRg st="4" end="4"/>
                                            </p:txEl>
                                          </p:spTgt>
                                        </p:tgtEl>
                                        <p:attrNameLst>
                                          <p:attrName>style.visibility</p:attrName>
                                        </p:attrNameLst>
                                      </p:cBhvr>
                                      <p:to>
                                        <p:strVal val="visible"/>
                                      </p:to>
                                    </p:set>
                                    <p:animEffect transition="in" filter="wipe(down)">
                                      <p:cBhvr>
                                        <p:cTn id="26" dur="500"/>
                                        <p:tgtEl>
                                          <p:spTgt spid="22532">
                                            <p:txEl>
                                              <p:pRg st="4" end="4"/>
                                            </p:txEl>
                                          </p:spTgt>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2532">
                                            <p:txEl>
                                              <p:pRg st="5" end="5"/>
                                            </p:txEl>
                                          </p:spTgt>
                                        </p:tgtEl>
                                        <p:attrNameLst>
                                          <p:attrName>style.visibility</p:attrName>
                                        </p:attrNameLst>
                                      </p:cBhvr>
                                      <p:to>
                                        <p:strVal val="visible"/>
                                      </p:to>
                                    </p:set>
                                    <p:animEffect transition="in" filter="wipe(down)">
                                      <p:cBhvr>
                                        <p:cTn id="29" dur="500"/>
                                        <p:tgtEl>
                                          <p:spTgt spid="22532">
                                            <p:txEl>
                                              <p:pRg st="5" end="5"/>
                                            </p:txEl>
                                          </p:spTgt>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2532">
                                            <p:txEl>
                                              <p:pRg st="6" end="6"/>
                                            </p:txEl>
                                          </p:spTgt>
                                        </p:tgtEl>
                                        <p:attrNameLst>
                                          <p:attrName>style.visibility</p:attrName>
                                        </p:attrNameLst>
                                      </p:cBhvr>
                                      <p:to>
                                        <p:strVal val="visible"/>
                                      </p:to>
                                    </p:set>
                                    <p:animEffect transition="in" filter="wipe(down)">
                                      <p:cBhvr>
                                        <p:cTn id="32" dur="500"/>
                                        <p:tgtEl>
                                          <p:spTgt spid="22532">
                                            <p:txEl>
                                              <p:pRg st="6" end="6"/>
                                            </p:txEl>
                                          </p:spTgt>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22532">
                                            <p:txEl>
                                              <p:pRg st="7" end="7"/>
                                            </p:txEl>
                                          </p:spTgt>
                                        </p:tgtEl>
                                        <p:attrNameLst>
                                          <p:attrName>style.visibility</p:attrName>
                                        </p:attrNameLst>
                                      </p:cBhvr>
                                      <p:to>
                                        <p:strVal val="visible"/>
                                      </p:to>
                                    </p:set>
                                    <p:animEffect transition="in" filter="wipe(down)">
                                      <p:cBhvr>
                                        <p:cTn id="35" dur="500"/>
                                        <p:tgtEl>
                                          <p:spTgt spid="22532">
                                            <p:txEl>
                                              <p:pRg st="7" end="7"/>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22532">
                                            <p:txEl>
                                              <p:pRg st="8" end="8"/>
                                            </p:txEl>
                                          </p:spTgt>
                                        </p:tgtEl>
                                        <p:attrNameLst>
                                          <p:attrName>style.visibility</p:attrName>
                                        </p:attrNameLst>
                                      </p:cBhvr>
                                      <p:to>
                                        <p:strVal val="visible"/>
                                      </p:to>
                                    </p:set>
                                    <p:animEffect transition="in" filter="wipe(down)">
                                      <p:cBhvr>
                                        <p:cTn id="40" dur="500"/>
                                        <p:tgtEl>
                                          <p:spTgt spid="22532">
                                            <p:txEl>
                                              <p:pRg st="8" end="8"/>
                                            </p:txEl>
                                          </p:spTgt>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22532">
                                            <p:txEl>
                                              <p:pRg st="9" end="9"/>
                                            </p:txEl>
                                          </p:spTgt>
                                        </p:tgtEl>
                                        <p:attrNameLst>
                                          <p:attrName>style.visibility</p:attrName>
                                        </p:attrNameLst>
                                      </p:cBhvr>
                                      <p:to>
                                        <p:strVal val="visible"/>
                                      </p:to>
                                    </p:set>
                                    <p:animEffect transition="in" filter="wipe(down)">
                                      <p:cBhvr>
                                        <p:cTn id="43" dur="500"/>
                                        <p:tgtEl>
                                          <p:spTgt spid="22532">
                                            <p:txEl>
                                              <p:pRg st="9" end="9"/>
                                            </p:txEl>
                                          </p:spTgt>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22532">
                                            <p:txEl>
                                              <p:pRg st="10" end="10"/>
                                            </p:txEl>
                                          </p:spTgt>
                                        </p:tgtEl>
                                        <p:attrNameLst>
                                          <p:attrName>style.visibility</p:attrName>
                                        </p:attrNameLst>
                                      </p:cBhvr>
                                      <p:to>
                                        <p:strVal val="visible"/>
                                      </p:to>
                                    </p:set>
                                    <p:animEffect transition="in" filter="wipe(down)">
                                      <p:cBhvr>
                                        <p:cTn id="46" dur="500"/>
                                        <p:tgtEl>
                                          <p:spTgt spid="22532">
                                            <p:txEl>
                                              <p:pRg st="10" end="10"/>
                                            </p:txEl>
                                          </p:spTgt>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22532">
                                            <p:txEl>
                                              <p:pRg st="11" end="11"/>
                                            </p:txEl>
                                          </p:spTgt>
                                        </p:tgtEl>
                                        <p:attrNameLst>
                                          <p:attrName>style.visibility</p:attrName>
                                        </p:attrNameLst>
                                      </p:cBhvr>
                                      <p:to>
                                        <p:strVal val="visible"/>
                                      </p:to>
                                    </p:set>
                                    <p:animEffect transition="in" filter="wipe(down)">
                                      <p:cBhvr>
                                        <p:cTn id="49" dur="500"/>
                                        <p:tgtEl>
                                          <p:spTgt spid="2253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3990975" y="1524000"/>
            <a:ext cx="4953000" cy="1428750"/>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4000" dirty="0">
                <a:solidFill>
                  <a:prstClr val="black">
                    <a:lumMod val="75000"/>
                    <a:lumOff val="25000"/>
                  </a:prstClr>
                </a:solidFill>
                <a:latin typeface="Calibri"/>
                <a:ea typeface="宋体" panose="02010600030101010101" pitchFamily="2" charset="-122"/>
              </a:rPr>
              <a:t>多变量线性回归</a:t>
            </a:r>
            <a:endParaRPr lang="en-US" sz="4000" dirty="0">
              <a:solidFill>
                <a:prstClr val="black">
                  <a:lumMod val="75000"/>
                  <a:lumOff val="25000"/>
                </a:prstClr>
              </a:solidFill>
              <a:latin typeface="Calibri"/>
            </a:endParaRPr>
          </a:p>
        </p:txBody>
      </p:sp>
      <p:cxnSp>
        <p:nvCxnSpPr>
          <p:cNvPr id="6" name="Straight Connector 5"/>
          <p:cNvCxnSpPr/>
          <p:nvPr/>
        </p:nvCxnSpPr>
        <p:spPr>
          <a:xfrm>
            <a:off x="4224338" y="30083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3990975" y="2743200"/>
            <a:ext cx="4953000" cy="1981200"/>
          </a:xfrm>
        </p:spPr>
        <p:txBody>
          <a:bodyPr>
            <a:noAutofit/>
          </a:bodyPr>
          <a:lstStyle/>
          <a:p>
            <a:pPr algn="l" eaLnBrk="1" hangingPunct="1">
              <a:defRPr/>
            </a:pPr>
            <a:r>
              <a:rPr lang="zh-CN" altLang="en-US" sz="3600" dirty="0">
                <a:solidFill>
                  <a:schemeClr val="tx1">
                    <a:lumMod val="75000"/>
                    <a:lumOff val="25000"/>
                  </a:schemeClr>
                </a:solidFill>
              </a:rPr>
              <a:t>梯度下降实践</a:t>
            </a:r>
            <a:r>
              <a:rPr lang="en-US" sz="3600" dirty="0">
                <a:solidFill>
                  <a:schemeClr val="tx1">
                    <a:lumMod val="75000"/>
                    <a:lumOff val="25000"/>
                  </a:schemeClr>
                </a:solidFill>
              </a:rPr>
              <a:t>I:</a:t>
            </a:r>
            <a:br>
              <a:rPr lang="en-US" sz="3600" dirty="0">
                <a:solidFill>
                  <a:schemeClr val="tx1">
                    <a:lumMod val="75000"/>
                    <a:lumOff val="25000"/>
                  </a:schemeClr>
                </a:solidFill>
              </a:rPr>
            </a:br>
            <a:r>
              <a:rPr lang="zh-CN" altLang="en-US" sz="3600" dirty="0">
                <a:solidFill>
                  <a:schemeClr val="tx1">
                    <a:lumMod val="75000"/>
                    <a:lumOff val="25000"/>
                  </a:schemeClr>
                </a:solidFill>
              </a:rPr>
              <a:t>特征缩放</a:t>
            </a:r>
            <a:r>
              <a:rPr lang="en-US" sz="3600" dirty="0">
                <a:solidFill>
                  <a:schemeClr val="tx1">
                    <a:lumMod val="75000"/>
                    <a:lumOff val="25000"/>
                  </a:schemeClr>
                </a:solidFill>
              </a:rPr>
              <a:t>Feature Scaling</a:t>
            </a:r>
          </a:p>
        </p:txBody>
      </p:sp>
      <p:pic>
        <p:nvPicPr>
          <p:cNvPr id="73733"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1219200"/>
            <a:ext cx="3200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838200" y="4724400"/>
            <a:ext cx="2895600" cy="838200"/>
          </a:xfrm>
          <a:prstGeom prst="rect">
            <a:avLst/>
          </a:prstGeom>
        </p:spPr>
        <p:txBody>
          <a:bodyPr anchor="ctr"/>
          <a:lstStyle/>
          <a:p>
            <a:pPr fontAlgn="auto">
              <a:spcAft>
                <a:spcPts val="0"/>
              </a:spcAft>
              <a:defRPr/>
            </a:pPr>
            <a:r>
              <a:rPr lang="en-US" sz="2400" dirty="0">
                <a:solidFill>
                  <a:prstClr val="black">
                    <a:lumMod val="75000"/>
                    <a:lumOff val="25000"/>
                  </a:prstClr>
                </a:solidFill>
                <a:latin typeface="Calibri"/>
              </a:rPr>
              <a:t>Machine Learning</a:t>
            </a:r>
          </a:p>
          <a:p>
            <a:pPr fontAlgn="auto">
              <a:spcAft>
                <a:spcPts val="0"/>
              </a:spcAft>
              <a:defRPr/>
            </a:pPr>
            <a:r>
              <a:rPr lang="zh-CN" altLang="en-US" sz="2400" dirty="0">
                <a:solidFill>
                  <a:prstClr val="black">
                    <a:lumMod val="75000"/>
                    <a:lumOff val="25000"/>
                  </a:prstClr>
                </a:solidFill>
                <a:latin typeface="Calibri"/>
              </a:rPr>
              <a:t>机器学习</a:t>
            </a:r>
            <a:endParaRPr lang="en-US" sz="2400" dirty="0">
              <a:solidFill>
                <a:prstClr val="black">
                  <a:lumMod val="75000"/>
                  <a:lumOff val="25000"/>
                </a:prstClr>
              </a:solidFill>
              <a:latin typeface="Calibri"/>
            </a:endParaRPr>
          </a:p>
        </p:txBody>
      </p:sp>
    </p:spTree>
    <p:extLst>
      <p:ext uri="{BB962C8B-B14F-4D97-AF65-F5344CB8AC3E}">
        <p14:creationId xmlns:p14="http://schemas.microsoft.com/office/powerpoint/2010/main" val="95479875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Box 4"/>
          <p:cNvSpPr txBox="1">
            <a:spLocks noChangeArrowheads="1"/>
          </p:cNvSpPr>
          <p:nvPr/>
        </p:nvSpPr>
        <p:spPr bwMode="auto">
          <a:xfrm>
            <a:off x="381000" y="1828800"/>
            <a:ext cx="464820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ts val="500"/>
              </a:spcAft>
              <a:buNone/>
            </a:pPr>
            <a:r>
              <a:rPr lang="en-US" altLang="zh-CN" sz="2000">
                <a:solidFill>
                  <a:prstClr val="black"/>
                </a:solidFill>
              </a:rPr>
              <a:t>E.g.       = size (0-2000 feet</a:t>
            </a:r>
            <a:r>
              <a:rPr lang="en-US" altLang="zh-CN" sz="2000" baseline="30000">
                <a:solidFill>
                  <a:prstClr val="black"/>
                </a:solidFill>
              </a:rPr>
              <a:t>2</a:t>
            </a:r>
            <a:r>
              <a:rPr lang="en-US" altLang="zh-CN" sz="2000">
                <a:solidFill>
                  <a:prstClr val="black"/>
                </a:solidFill>
              </a:rPr>
              <a:t>)</a:t>
            </a:r>
            <a:endParaRPr lang="en-US" altLang="zh-CN" sz="2000">
              <a:solidFill>
                <a:srgbClr val="000000"/>
              </a:solidFill>
            </a:endParaRPr>
          </a:p>
          <a:p>
            <a:pPr eaLnBrk="1" hangingPunct="1">
              <a:spcBef>
                <a:spcPct val="0"/>
              </a:spcBef>
              <a:spcAft>
                <a:spcPts val="500"/>
              </a:spcAft>
              <a:buNone/>
            </a:pPr>
            <a:r>
              <a:rPr lang="en-US" altLang="zh-CN" sz="2000">
                <a:solidFill>
                  <a:prstClr val="black"/>
                </a:solidFill>
              </a:rPr>
              <a:t>              = number of bedrooms (1-5</a:t>
            </a:r>
            <a:r>
              <a:rPr lang="en-US" altLang="zh-CN" sz="2400">
                <a:solidFill>
                  <a:prstClr val="black"/>
                </a:solidFill>
              </a:rPr>
              <a:t>)</a:t>
            </a:r>
          </a:p>
        </p:txBody>
      </p:sp>
      <p:pic>
        <p:nvPicPr>
          <p:cNvPr id="74755" name="Picture 8"/>
          <p:cNvPicPr>
            <a:picLocks noChangeAspect="1"/>
          </p:cNvPicPr>
          <p:nvPr>
            <p:custDataLst>
              <p:tags r:id="rId1"/>
            </p:custDataLst>
          </p:nvPr>
        </p:nvPicPr>
        <p:blipFill>
          <a:blip r:embed="rId13">
            <a:extLst>
              <a:ext uri="{28A0092B-C50C-407E-A947-70E740481C1C}">
                <a14:useLocalDpi xmlns:a14="http://schemas.microsoft.com/office/drawing/2010/main" val="0"/>
              </a:ext>
            </a:extLst>
          </a:blip>
          <a:srcRect/>
          <a:stretch>
            <a:fillRect/>
          </a:stretch>
        </p:blipFill>
        <p:spPr bwMode="auto">
          <a:xfrm>
            <a:off x="914400" y="1981201"/>
            <a:ext cx="2667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6" name="Picture 10"/>
          <p:cNvPicPr>
            <a:picLocks noChangeAspect="1"/>
          </p:cNvPicPr>
          <p:nvPr>
            <p:custDataLst>
              <p:tags r:id="rId2"/>
            </p:custDataLst>
          </p:nvPr>
        </p:nvPicPr>
        <p:blipFill>
          <a:blip r:embed="rId14">
            <a:extLst>
              <a:ext uri="{28A0092B-C50C-407E-A947-70E740481C1C}">
                <a14:useLocalDpi xmlns:a14="http://schemas.microsoft.com/office/drawing/2010/main" val="0"/>
              </a:ext>
            </a:extLst>
          </a:blip>
          <a:srcRect/>
          <a:stretch>
            <a:fillRect/>
          </a:stretch>
        </p:blipFill>
        <p:spPr bwMode="auto">
          <a:xfrm>
            <a:off x="914400" y="2351089"/>
            <a:ext cx="274638" cy="17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Straight Connector 13"/>
          <p:cNvCxnSpPr/>
          <p:nvPr/>
        </p:nvCxnSpPr>
        <p:spPr>
          <a:xfrm>
            <a:off x="4724400" y="1981201"/>
            <a:ext cx="0" cy="3662363"/>
          </a:xfrm>
          <a:prstGeom prst="line">
            <a:avLst/>
          </a:prstGeom>
        </p:spPr>
        <p:style>
          <a:lnRef idx="1">
            <a:schemeClr val="dk1"/>
          </a:lnRef>
          <a:fillRef idx="0">
            <a:schemeClr val="dk1"/>
          </a:fillRef>
          <a:effectRef idx="0">
            <a:schemeClr val="dk1"/>
          </a:effectRef>
          <a:fontRef idx="minor">
            <a:schemeClr val="tx1"/>
          </a:fontRef>
        </p:style>
      </p:cxnSp>
      <p:cxnSp>
        <p:nvCxnSpPr>
          <p:cNvPr id="16" name="Straight Connector 15"/>
          <p:cNvCxnSpPr/>
          <p:nvPr/>
        </p:nvCxnSpPr>
        <p:spPr>
          <a:xfrm flipV="1">
            <a:off x="1701800" y="2789239"/>
            <a:ext cx="0" cy="3068637"/>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473200" y="5618163"/>
            <a:ext cx="2032000"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5953125" y="4021139"/>
            <a:ext cx="0" cy="1812925"/>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5724525" y="5618163"/>
            <a:ext cx="1981200"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51" name="Picture 50"/>
          <p:cNvPicPr>
            <a:picLocks noChangeAspect="1"/>
          </p:cNvPicPr>
          <p:nvPr>
            <p:custDataLst>
              <p:tags r:id="rId3"/>
            </p:custDataLst>
          </p:nvPr>
        </p:nvPicPr>
        <p:blipFill>
          <a:blip r:embed="rId15">
            <a:extLst>
              <a:ext uri="{28A0092B-C50C-407E-A947-70E740481C1C}">
                <a14:useLocalDpi xmlns:a14="http://schemas.microsoft.com/office/drawing/2010/main" val="0"/>
              </a:ext>
            </a:extLst>
          </a:blip>
          <a:srcRect/>
          <a:stretch>
            <a:fillRect/>
          </a:stretch>
        </p:blipFill>
        <p:spPr bwMode="auto">
          <a:xfrm>
            <a:off x="1082676" y="2982914"/>
            <a:ext cx="23812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p:cNvPicPr>
            <a:picLocks noChangeAspect="1"/>
          </p:cNvPicPr>
          <p:nvPr>
            <p:custDataLst>
              <p:tags r:id="rId4"/>
            </p:custDataLst>
          </p:nvPr>
        </p:nvPicPr>
        <p:blipFill>
          <a:blip r:embed="rId16">
            <a:extLst>
              <a:ext uri="{28A0092B-C50C-407E-A947-70E740481C1C}">
                <a14:useLocalDpi xmlns:a14="http://schemas.microsoft.com/office/drawing/2010/main" val="0"/>
              </a:ext>
            </a:extLst>
          </a:blip>
          <a:srcRect/>
          <a:stretch>
            <a:fillRect/>
          </a:stretch>
        </p:blipFill>
        <p:spPr bwMode="auto">
          <a:xfrm>
            <a:off x="3733800" y="5486401"/>
            <a:ext cx="230188"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53"/>
          <p:cNvPicPr>
            <a:picLocks noChangeAspect="1"/>
          </p:cNvPicPr>
          <p:nvPr>
            <p:custDataLst>
              <p:tags r:id="rId5"/>
            </p:custDataLst>
          </p:nvPr>
        </p:nvPicPr>
        <p:blipFill>
          <a:blip r:embed="rId16">
            <a:extLst>
              <a:ext uri="{28A0092B-C50C-407E-A947-70E740481C1C}">
                <a14:useLocalDpi xmlns:a14="http://schemas.microsoft.com/office/drawing/2010/main" val="0"/>
              </a:ext>
            </a:extLst>
          </a:blip>
          <a:srcRect/>
          <a:stretch>
            <a:fillRect/>
          </a:stretch>
        </p:blipFill>
        <p:spPr bwMode="auto">
          <a:xfrm>
            <a:off x="7858125" y="5497514"/>
            <a:ext cx="230188"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55"/>
          <p:cNvPicPr>
            <a:picLocks noChangeAspect="1"/>
          </p:cNvPicPr>
          <p:nvPr>
            <p:custDataLst>
              <p:tags r:id="rId6"/>
            </p:custDataLst>
          </p:nvPr>
        </p:nvPicPr>
        <p:blipFill>
          <a:blip r:embed="rId15">
            <a:extLst>
              <a:ext uri="{28A0092B-C50C-407E-A947-70E740481C1C}">
                <a14:useLocalDpi xmlns:a14="http://schemas.microsoft.com/office/drawing/2010/main" val="0"/>
              </a:ext>
            </a:extLst>
          </a:blip>
          <a:srcRect/>
          <a:stretch>
            <a:fillRect/>
          </a:stretch>
        </p:blipFill>
        <p:spPr bwMode="auto">
          <a:xfrm>
            <a:off x="5486401" y="4021139"/>
            <a:ext cx="238125"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61"/>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5500689" y="1830388"/>
            <a:ext cx="1958975"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67"/>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5486401" y="2600325"/>
            <a:ext cx="324167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44" name="Rectangle 68"/>
          <p:cNvSpPr>
            <a:spLocks noChangeArrowheads="1"/>
          </p:cNvSpPr>
          <p:nvPr/>
        </p:nvSpPr>
        <p:spPr bwMode="auto">
          <a:xfrm>
            <a:off x="344488" y="990601"/>
            <a:ext cx="87995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None/>
              <a:defRPr/>
            </a:pPr>
            <a:r>
              <a:rPr lang="zh-CN" altLang="en-US" sz="2400" dirty="0">
                <a:solidFill>
                  <a:prstClr val="black">
                    <a:lumMod val="75000"/>
                    <a:lumOff val="25000"/>
                  </a:prstClr>
                </a:solidFill>
              </a:rPr>
              <a:t>特征缩放</a:t>
            </a:r>
            <a:r>
              <a:rPr lang="en-US" altLang="zh-CN" sz="2400" b="1" dirty="0">
                <a:solidFill>
                  <a:prstClr val="black"/>
                </a:solidFill>
              </a:rPr>
              <a:t>Feature Scaling</a:t>
            </a:r>
          </a:p>
          <a:p>
            <a:pPr eaLnBrk="1" hangingPunct="1">
              <a:spcBef>
                <a:spcPct val="0"/>
              </a:spcBef>
              <a:spcAft>
                <a:spcPts val="500"/>
              </a:spcAft>
              <a:buNone/>
              <a:defRPr/>
            </a:pPr>
            <a:r>
              <a:rPr lang="en-US" altLang="zh-CN" sz="2400" dirty="0">
                <a:solidFill>
                  <a:prstClr val="black"/>
                </a:solidFill>
              </a:rPr>
              <a:t>Idea: Make sure features are on a similar scale </a:t>
            </a:r>
            <a:r>
              <a:rPr lang="zh-CN" altLang="en-US" sz="2400" dirty="0">
                <a:solidFill>
                  <a:prstClr val="black"/>
                </a:solidFill>
              </a:rPr>
              <a:t>使特征有相似的尺度</a:t>
            </a:r>
            <a:r>
              <a:rPr lang="en-US" altLang="zh-CN" sz="2400" dirty="0">
                <a:solidFill>
                  <a:prstClr val="black"/>
                </a:solidFill>
              </a:rPr>
              <a:t>.</a:t>
            </a:r>
          </a:p>
        </p:txBody>
      </p:sp>
      <p:pic>
        <p:nvPicPr>
          <p:cNvPr id="79" name="Picture 78"/>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rcRect/>
          <a:stretch>
            <a:fillRect/>
          </a:stretch>
        </p:blipFill>
        <p:spPr bwMode="auto">
          <a:xfrm>
            <a:off x="3727450" y="2851150"/>
            <a:ext cx="53498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6213475" y="1828800"/>
            <a:ext cx="1252538" cy="2492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latin typeface="Calibri"/>
            </a:endParaRPr>
          </a:p>
        </p:txBody>
      </p:sp>
      <p:pic>
        <p:nvPicPr>
          <p:cNvPr id="80" name="Picture 79"/>
          <p:cNvPicPr>
            <a:picLocks noChangeAspect="1"/>
          </p:cNvPicPr>
          <p:nvPr>
            <p:custDataLst>
              <p:tags r:id="rId10"/>
            </p:custDataLst>
          </p:nvPr>
        </p:nvPicPr>
        <p:blipFill>
          <a:blip r:embed="rId19" cstate="print">
            <a:extLst>
              <a:ext uri="{28A0092B-C50C-407E-A947-70E740481C1C}">
                <a14:useLocalDpi xmlns:a14="http://schemas.microsoft.com/office/drawing/2010/main" val="0"/>
              </a:ext>
            </a:extLst>
          </a:blip>
          <a:srcRect/>
          <a:stretch>
            <a:fillRect/>
          </a:stretch>
        </p:blipFill>
        <p:spPr bwMode="auto">
          <a:xfrm>
            <a:off x="7705725" y="4130675"/>
            <a:ext cx="53498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Rectangle 64"/>
          <p:cNvSpPr>
            <a:spLocks noChangeArrowheads="1"/>
          </p:cNvSpPr>
          <p:nvPr/>
        </p:nvSpPr>
        <p:spPr bwMode="auto">
          <a:xfrm>
            <a:off x="6191250" y="1766889"/>
            <a:ext cx="134778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None/>
            </a:pPr>
            <a:r>
              <a:rPr lang="en-US" altLang="zh-CN" sz="2000">
                <a:solidFill>
                  <a:prstClr val="black"/>
                </a:solidFill>
              </a:rPr>
              <a:t>size (feet</a:t>
            </a:r>
            <a:r>
              <a:rPr lang="en-US" altLang="zh-CN" sz="2000" baseline="30000">
                <a:solidFill>
                  <a:prstClr val="black"/>
                </a:solidFill>
              </a:rPr>
              <a:t>2</a:t>
            </a:r>
            <a:r>
              <a:rPr lang="en-US" altLang="zh-CN" sz="2000">
                <a:solidFill>
                  <a:prstClr val="black"/>
                </a:solidFill>
              </a:rPr>
              <a:t>)</a:t>
            </a:r>
            <a:endParaRPr lang="en-US" altLang="zh-CN" sz="2000">
              <a:solidFill>
                <a:srgbClr val="000000"/>
              </a:solidFill>
            </a:endParaRPr>
          </a:p>
        </p:txBody>
      </p:sp>
      <p:sp>
        <p:nvSpPr>
          <p:cNvPr id="3" name="Rectangle 2"/>
          <p:cNvSpPr/>
          <p:nvPr/>
        </p:nvSpPr>
        <p:spPr>
          <a:xfrm>
            <a:off x="6213475" y="2600326"/>
            <a:ext cx="2514600" cy="1889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latin typeface="Calibri"/>
            </a:endParaRPr>
          </a:p>
        </p:txBody>
      </p:sp>
      <p:sp>
        <p:nvSpPr>
          <p:cNvPr id="66" name="Rectangle 65"/>
          <p:cNvSpPr>
            <a:spLocks noChangeArrowheads="1"/>
          </p:cNvSpPr>
          <p:nvPr/>
        </p:nvSpPr>
        <p:spPr bwMode="auto">
          <a:xfrm>
            <a:off x="6213476" y="2498725"/>
            <a:ext cx="2543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None/>
            </a:pPr>
            <a:r>
              <a:rPr lang="en-US" altLang="zh-CN" sz="2000">
                <a:solidFill>
                  <a:prstClr val="black"/>
                </a:solidFill>
              </a:rPr>
              <a:t>number of bedrooms</a:t>
            </a:r>
            <a:endParaRPr lang="en-US" altLang="zh-CN" sz="2000">
              <a:solidFill>
                <a:srgbClr val="000000"/>
              </a:solidFill>
            </a:endParaRPr>
          </a:p>
        </p:txBody>
      </p:sp>
      <mc:AlternateContent xmlns:mc="http://schemas.openxmlformats.org/markup-compatibility/2006" xmlns:p14="http://schemas.microsoft.com/office/powerpoint/2010/main">
        <mc:Choice Requires="p14">
          <p:contentPart p14:bwMode="auto" r:id="rId20">
            <p14:nvContentPartPr>
              <p14:cNvPr id="4" name="Ink 3"/>
              <p14:cNvContentPartPr/>
              <p14:nvPr/>
            </p14:nvContentPartPr>
            <p14:xfrm>
              <a:off x="378360" y="2173050"/>
              <a:ext cx="8025480" cy="3527640"/>
            </p14:xfrm>
          </p:contentPart>
        </mc:Choice>
        <mc:Fallback xmlns="">
          <p:pic>
            <p:nvPicPr>
              <p:cNvPr id="4" name="Ink 3"/>
              <p:cNvPicPr/>
              <p:nvPr/>
            </p:nvPicPr>
            <p:blipFill>
              <a:blip r:embed="rId21"/>
              <a:stretch>
                <a:fillRect/>
              </a:stretch>
            </p:blipFill>
            <p:spPr>
              <a:xfrm>
                <a:off x="369000" y="2164410"/>
                <a:ext cx="8041320" cy="3546360"/>
              </a:xfrm>
              <a:prstGeom prst="rect">
                <a:avLst/>
              </a:prstGeom>
            </p:spPr>
          </p:pic>
        </mc:Fallback>
      </mc:AlternateContent>
    </p:spTree>
    <p:extLst>
      <p:ext uri="{BB962C8B-B14F-4D97-AF65-F5344CB8AC3E}">
        <p14:creationId xmlns:p14="http://schemas.microsoft.com/office/powerpoint/2010/main" val="21320212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500" fill="hold"/>
                                        <p:tgtEl>
                                          <p:spTgt spid="4"/>
                                        </p:tgtEl>
                                        <p:attrNameLst>
                                          <p:attrName>ppt_x</p:attrName>
                                        </p:attrNameLst>
                                      </p:cBhvr>
                                      <p:tavLst>
                                        <p:tav tm="0">
                                          <p:val>
                                            <p:strVal val="#ppt_x"/>
                                          </p:val>
                                        </p:tav>
                                        <p:tav tm="100000">
                                          <p:val>
                                            <p:strVal val="#ppt_x"/>
                                          </p:val>
                                        </p:tav>
                                      </p:tavLst>
                                    </p:anim>
                                    <p:anim calcmode="lin" valueType="num">
                                      <p:cBhvr additive="base">
                                        <p:cTn id="4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6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68"/>
          <p:cNvSpPr>
            <a:spLocks noChangeArrowheads="1"/>
          </p:cNvSpPr>
          <p:nvPr/>
        </p:nvSpPr>
        <p:spPr bwMode="auto">
          <a:xfrm>
            <a:off x="344488" y="1176338"/>
            <a:ext cx="8418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None/>
              <a:defRPr/>
            </a:pPr>
            <a:r>
              <a:rPr lang="en-US" altLang="zh-CN" sz="2400" b="1" dirty="0">
                <a:solidFill>
                  <a:prstClr val="black"/>
                </a:solidFill>
              </a:rPr>
              <a:t>Feature Scaling</a:t>
            </a:r>
            <a:r>
              <a:rPr lang="zh-CN" altLang="en-US" sz="2400" dirty="0">
                <a:solidFill>
                  <a:prstClr val="black">
                    <a:lumMod val="75000"/>
                    <a:lumOff val="25000"/>
                  </a:prstClr>
                </a:solidFill>
              </a:rPr>
              <a:t>特征缩放</a:t>
            </a:r>
            <a:endParaRPr lang="en-US" altLang="zh-CN" sz="2400" b="1" dirty="0">
              <a:solidFill>
                <a:prstClr val="black"/>
              </a:solidFill>
            </a:endParaRPr>
          </a:p>
        </p:txBody>
      </p:sp>
      <p:sp>
        <p:nvSpPr>
          <p:cNvPr id="75779" name="Rectangle 1"/>
          <p:cNvSpPr>
            <a:spLocks noChangeArrowheads="1"/>
          </p:cNvSpPr>
          <p:nvPr/>
        </p:nvSpPr>
        <p:spPr bwMode="auto">
          <a:xfrm>
            <a:off x="723900" y="1676401"/>
            <a:ext cx="7962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ts val="500"/>
              </a:spcAft>
              <a:buNone/>
            </a:pPr>
            <a:r>
              <a:rPr lang="zh-CN" altLang="en-US" sz="2400">
                <a:solidFill>
                  <a:prstClr val="black"/>
                </a:solidFill>
              </a:rPr>
              <a:t>使每一个特征的取值范围大约限定在</a:t>
            </a:r>
            <a:r>
              <a:rPr lang="en-US" altLang="zh-CN" sz="2400">
                <a:solidFill>
                  <a:prstClr val="black"/>
                </a:solidFill>
              </a:rPr>
              <a:t>                         .</a:t>
            </a:r>
          </a:p>
        </p:txBody>
      </p:sp>
      <p:pic>
        <p:nvPicPr>
          <p:cNvPr id="75780"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5791200" y="1801813"/>
            <a:ext cx="157480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1171440" y="2223450"/>
              <a:ext cx="7669080" cy="3291120"/>
            </p14:xfrm>
          </p:contentPart>
        </mc:Choice>
        <mc:Fallback xmlns="">
          <p:pic>
            <p:nvPicPr>
              <p:cNvPr id="4" name="Ink 3"/>
              <p:cNvPicPr/>
              <p:nvPr/>
            </p:nvPicPr>
            <p:blipFill>
              <a:blip r:embed="rId6"/>
              <a:stretch>
                <a:fillRect/>
              </a:stretch>
            </p:blipFill>
            <p:spPr>
              <a:xfrm>
                <a:off x="1161720" y="2212290"/>
                <a:ext cx="7688160" cy="3310920"/>
              </a:xfrm>
              <a:prstGeom prst="rect">
                <a:avLst/>
              </a:prstGeom>
            </p:spPr>
          </p:pic>
        </mc:Fallback>
      </mc:AlternateContent>
      <p:pic>
        <p:nvPicPr>
          <p:cNvPr id="7578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4267201"/>
            <a:ext cx="171450"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9382452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1"/>
          <p:cNvSpPr>
            <a:spLocks noChangeArrowheads="1"/>
          </p:cNvSpPr>
          <p:nvPr/>
        </p:nvSpPr>
        <p:spPr bwMode="auto">
          <a:xfrm>
            <a:off x="723900" y="1531938"/>
            <a:ext cx="79629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ts val="500"/>
              </a:spcAft>
              <a:buNone/>
            </a:pPr>
            <a:r>
              <a:rPr lang="zh-CN" altLang="en-US" sz="2400">
                <a:solidFill>
                  <a:prstClr val="black"/>
                </a:solidFill>
              </a:rPr>
              <a:t>用</a:t>
            </a:r>
            <a:r>
              <a:rPr lang="en-US" altLang="zh-CN" sz="2400">
                <a:solidFill>
                  <a:prstClr val="black"/>
                </a:solidFill>
              </a:rPr>
              <a:t>                    </a:t>
            </a:r>
            <a:r>
              <a:rPr lang="zh-CN" altLang="en-US" sz="2400">
                <a:solidFill>
                  <a:prstClr val="black"/>
                </a:solidFill>
              </a:rPr>
              <a:t>替换</a:t>
            </a:r>
            <a:r>
              <a:rPr lang="en-US" altLang="zh-CN" sz="2400">
                <a:solidFill>
                  <a:prstClr val="black"/>
                </a:solidFill>
              </a:rPr>
              <a:t>          </a:t>
            </a:r>
            <a:r>
              <a:rPr lang="zh-CN" altLang="en-US" sz="2400">
                <a:solidFill>
                  <a:prstClr val="black"/>
                </a:solidFill>
              </a:rPr>
              <a:t>，使特征近似地具有零均值</a:t>
            </a:r>
            <a:r>
              <a:rPr lang="en-US" altLang="zh-CN" sz="2400">
                <a:solidFill>
                  <a:prstClr val="black"/>
                </a:solidFill>
              </a:rPr>
              <a:t> zero mean (</a:t>
            </a:r>
            <a:r>
              <a:rPr lang="zh-CN" altLang="en-US" sz="2400">
                <a:solidFill>
                  <a:prstClr val="black"/>
                </a:solidFill>
              </a:rPr>
              <a:t>不适用于</a:t>
            </a:r>
            <a:r>
              <a:rPr lang="en-US" altLang="zh-CN" sz="2400">
                <a:solidFill>
                  <a:prstClr val="black"/>
                </a:solidFill>
              </a:rPr>
              <a:t>Do not apply to                       ).</a:t>
            </a:r>
          </a:p>
        </p:txBody>
      </p:sp>
      <p:sp>
        <p:nvSpPr>
          <p:cNvPr id="76803" name="Rectangle 68"/>
          <p:cNvSpPr>
            <a:spLocks noChangeArrowheads="1"/>
          </p:cNvSpPr>
          <p:nvPr/>
        </p:nvSpPr>
        <p:spPr bwMode="auto">
          <a:xfrm>
            <a:off x="344488" y="914401"/>
            <a:ext cx="8418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800" b="1">
                <a:solidFill>
                  <a:prstClr val="black"/>
                </a:solidFill>
              </a:rPr>
              <a:t>Mean normalization</a:t>
            </a:r>
            <a:r>
              <a:rPr lang="zh-CN" altLang="en-US" sz="2800" b="1">
                <a:solidFill>
                  <a:prstClr val="black"/>
                </a:solidFill>
              </a:rPr>
              <a:t>均值归一化</a:t>
            </a:r>
            <a:endParaRPr lang="en-US" altLang="zh-CN" sz="2800" b="1">
              <a:solidFill>
                <a:prstClr val="black"/>
              </a:solidFill>
            </a:endParaRPr>
          </a:p>
        </p:txBody>
      </p:sp>
      <p:pic>
        <p:nvPicPr>
          <p:cNvPr id="76804" name="Picture 21"/>
          <p:cNvPicPr>
            <a:picLocks noChangeAspect="1"/>
          </p:cNvPicPr>
          <p:nvPr>
            <p:custDataLst>
              <p:tags r:id="rId1"/>
            </p:custDataLst>
          </p:nvPr>
        </p:nvPicPr>
        <p:blipFill>
          <a:blip r:embed="rId9">
            <a:extLst>
              <a:ext uri="{28A0092B-C50C-407E-A947-70E740481C1C}">
                <a14:useLocalDpi xmlns:a14="http://schemas.microsoft.com/office/drawing/2010/main" val="0"/>
              </a:ext>
            </a:extLst>
          </a:blip>
          <a:srcRect/>
          <a:stretch>
            <a:fillRect/>
          </a:stretch>
        </p:blipFill>
        <p:spPr bwMode="auto">
          <a:xfrm>
            <a:off x="3276600" y="1617664"/>
            <a:ext cx="3810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22"/>
          <p:cNvPicPr>
            <a:picLocks noChangeAspect="1"/>
          </p:cNvPicPr>
          <p:nvPr>
            <p:custDataLst>
              <p:tags r:id="rId2"/>
            </p:custDataLst>
          </p:nvPr>
        </p:nvPicPr>
        <p:blipFill>
          <a:blip r:embed="rId10">
            <a:extLst>
              <a:ext uri="{28A0092B-C50C-407E-A947-70E740481C1C}">
                <a14:useLocalDpi xmlns:a14="http://schemas.microsoft.com/office/drawing/2010/main" val="0"/>
              </a:ext>
            </a:extLst>
          </a:blip>
          <a:srcRect/>
          <a:stretch>
            <a:fillRect/>
          </a:stretch>
        </p:blipFill>
        <p:spPr bwMode="auto">
          <a:xfrm>
            <a:off x="1143000" y="1620838"/>
            <a:ext cx="1265238"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6" name="Picture 23"/>
          <p:cNvPicPr>
            <a:picLocks noChangeAspect="1"/>
          </p:cNvPicPr>
          <p:nvPr>
            <p:custDataLst>
              <p:tags r:id="rId3"/>
            </p:custDataLst>
          </p:nvPr>
        </p:nvPicPr>
        <p:blipFill>
          <a:blip r:embed="rId11">
            <a:extLst>
              <a:ext uri="{28A0092B-C50C-407E-A947-70E740481C1C}">
                <a14:useLocalDpi xmlns:a14="http://schemas.microsoft.com/office/drawing/2010/main" val="0"/>
              </a:ext>
            </a:extLst>
          </a:blip>
          <a:srcRect/>
          <a:stretch>
            <a:fillRect/>
          </a:stretch>
        </p:blipFill>
        <p:spPr bwMode="auto">
          <a:xfrm>
            <a:off x="5057776" y="1981201"/>
            <a:ext cx="10382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7" name="TextBox 10"/>
          <p:cNvSpPr txBox="1">
            <a:spLocks noChangeArrowheads="1"/>
          </p:cNvSpPr>
          <p:nvPr/>
        </p:nvSpPr>
        <p:spPr bwMode="auto">
          <a:xfrm>
            <a:off x="762000" y="2403476"/>
            <a:ext cx="464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spcAft>
                <a:spcPts val="500"/>
              </a:spcAft>
              <a:buNone/>
            </a:pPr>
            <a:r>
              <a:rPr lang="en-US" altLang="zh-CN" sz="2800">
                <a:solidFill>
                  <a:prstClr val="black"/>
                </a:solidFill>
              </a:rPr>
              <a:t>E.g. </a:t>
            </a:r>
            <a:endParaRPr lang="en-US" altLang="zh-CN">
              <a:solidFill>
                <a:prstClr val="black"/>
              </a:solidFill>
            </a:endParaRPr>
          </a:p>
        </p:txBody>
      </p:sp>
      <p:pic>
        <p:nvPicPr>
          <p:cNvPr id="76808" name="Picture 9"/>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1447800" y="2747963"/>
            <a:ext cx="28194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9" name="Picture 14"/>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1447801" y="3516314"/>
            <a:ext cx="3478213"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10" name="Picture 26"/>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1447801" y="4392614"/>
            <a:ext cx="5503863"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199840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191000" y="1371600"/>
            <a:ext cx="4953000" cy="1581150"/>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4000" dirty="0">
                <a:solidFill>
                  <a:prstClr val="black">
                    <a:lumMod val="75000"/>
                    <a:lumOff val="25000"/>
                  </a:prstClr>
                </a:solidFill>
                <a:latin typeface="Calibri"/>
                <a:ea typeface="宋体" panose="02010600030101010101" pitchFamily="2" charset="-122"/>
              </a:rPr>
              <a:t>多变量线性回归</a:t>
            </a:r>
            <a:r>
              <a:rPr lang="en-US" sz="4000" dirty="0">
                <a:solidFill>
                  <a:prstClr val="black">
                    <a:lumMod val="75000"/>
                    <a:lumOff val="25000"/>
                  </a:prstClr>
                </a:solidFill>
                <a:latin typeface="Calibri"/>
              </a:rPr>
              <a:t>Linear Regression with multiple variables</a:t>
            </a:r>
          </a:p>
        </p:txBody>
      </p:sp>
      <p:cxnSp>
        <p:nvCxnSpPr>
          <p:cNvPr id="6" name="Straight Connector 5"/>
          <p:cNvCxnSpPr/>
          <p:nvPr/>
        </p:nvCxnSpPr>
        <p:spPr>
          <a:xfrm>
            <a:off x="4224338" y="30083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4343400" y="3124200"/>
            <a:ext cx="4800600" cy="1981200"/>
          </a:xfrm>
        </p:spPr>
        <p:txBody>
          <a:bodyPr>
            <a:noAutofit/>
          </a:bodyPr>
          <a:lstStyle/>
          <a:p>
            <a:pPr algn="l" eaLnBrk="1" hangingPunct="1">
              <a:defRPr/>
            </a:pPr>
            <a:r>
              <a:rPr lang="en-US" sz="3600" dirty="0">
                <a:solidFill>
                  <a:schemeClr val="tx1">
                    <a:lumMod val="75000"/>
                    <a:lumOff val="25000"/>
                  </a:schemeClr>
                </a:solidFill>
              </a:rPr>
              <a:t>Gradient descent in practice II: Learning rate</a:t>
            </a:r>
          </a:p>
        </p:txBody>
      </p:sp>
      <p:pic>
        <p:nvPicPr>
          <p:cNvPr id="77829"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1219200"/>
            <a:ext cx="3200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838200" y="4724400"/>
            <a:ext cx="2895600" cy="838200"/>
          </a:xfrm>
          <a:prstGeom prst="rect">
            <a:avLst/>
          </a:prstGeom>
        </p:spPr>
        <p:txBody>
          <a:bodyPr anchor="ctr"/>
          <a:lstStyle/>
          <a:p>
            <a:pPr fontAlgn="auto">
              <a:spcAft>
                <a:spcPts val="0"/>
              </a:spcAft>
              <a:defRPr/>
            </a:pPr>
            <a:r>
              <a:rPr lang="en-US" sz="2400" dirty="0">
                <a:solidFill>
                  <a:prstClr val="black">
                    <a:lumMod val="75000"/>
                    <a:lumOff val="25000"/>
                  </a:prstClr>
                </a:solidFill>
                <a:latin typeface="Calibri"/>
              </a:rPr>
              <a:t>Machine Learning</a:t>
            </a:r>
          </a:p>
        </p:txBody>
      </p:sp>
    </p:spTree>
    <p:extLst>
      <p:ext uri="{BB962C8B-B14F-4D97-AF65-F5344CB8AC3E}">
        <p14:creationId xmlns:p14="http://schemas.microsoft.com/office/powerpoint/2010/main" val="2674828736"/>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Box 7"/>
          <p:cNvSpPr txBox="1">
            <a:spLocks noChangeArrowheads="1"/>
          </p:cNvSpPr>
          <p:nvPr/>
        </p:nvSpPr>
        <p:spPr bwMode="auto">
          <a:xfrm>
            <a:off x="381001" y="1219201"/>
            <a:ext cx="7313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800" b="1">
                <a:solidFill>
                  <a:prstClr val="black"/>
                </a:solidFill>
              </a:rPr>
              <a:t>Gradient descent</a:t>
            </a:r>
            <a:r>
              <a:rPr lang="zh-CN" altLang="en-US" sz="2800" b="1">
                <a:solidFill>
                  <a:prstClr val="black"/>
                </a:solidFill>
              </a:rPr>
              <a:t>梯度下降</a:t>
            </a:r>
            <a:endParaRPr lang="en-US" altLang="zh-CN" sz="2800" b="1">
              <a:solidFill>
                <a:prstClr val="black"/>
              </a:solidFill>
            </a:endParaRPr>
          </a:p>
        </p:txBody>
      </p:sp>
      <p:pic>
        <p:nvPicPr>
          <p:cNvPr id="78851"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1524000" y="1981201"/>
            <a:ext cx="3449638"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TextBox 16"/>
          <p:cNvSpPr txBox="1">
            <a:spLocks noChangeArrowheads="1"/>
          </p:cNvSpPr>
          <p:nvPr/>
        </p:nvSpPr>
        <p:spPr bwMode="auto">
          <a:xfrm>
            <a:off x="914401" y="2782889"/>
            <a:ext cx="7313613"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ts val="3363"/>
              </a:lnSpc>
              <a:spcBef>
                <a:spcPct val="0"/>
              </a:spcBef>
              <a:buFontTx/>
              <a:buChar char="-"/>
            </a:pPr>
            <a:r>
              <a:rPr lang="en-US" altLang="zh-CN" sz="2800">
                <a:solidFill>
                  <a:prstClr val="black"/>
                </a:solidFill>
              </a:rPr>
              <a:t>“Debugging”</a:t>
            </a:r>
            <a:r>
              <a:rPr lang="zh-CN" altLang="en-US" sz="2800">
                <a:solidFill>
                  <a:prstClr val="black"/>
                </a:solidFill>
              </a:rPr>
              <a:t>调试</a:t>
            </a:r>
            <a:r>
              <a:rPr lang="en-US" altLang="zh-CN" sz="2800">
                <a:solidFill>
                  <a:prstClr val="black"/>
                </a:solidFill>
              </a:rPr>
              <a:t>: How to make sure gradient descent is working correctly</a:t>
            </a:r>
            <a:r>
              <a:rPr lang="zh-CN" altLang="en-US" sz="2800">
                <a:solidFill>
                  <a:prstClr val="black"/>
                </a:solidFill>
              </a:rPr>
              <a:t>如何使梯度下降正确工作</a:t>
            </a:r>
            <a:r>
              <a:rPr lang="en-US" altLang="zh-CN" sz="2800">
                <a:solidFill>
                  <a:prstClr val="black"/>
                </a:solidFill>
              </a:rPr>
              <a:t>.</a:t>
            </a:r>
          </a:p>
        </p:txBody>
      </p:sp>
      <p:sp>
        <p:nvSpPr>
          <p:cNvPr id="78853" name="Rectangle 3"/>
          <p:cNvSpPr>
            <a:spLocks noChangeArrowheads="1"/>
          </p:cNvSpPr>
          <p:nvPr/>
        </p:nvSpPr>
        <p:spPr bwMode="auto">
          <a:xfrm>
            <a:off x="914400" y="3489326"/>
            <a:ext cx="64770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ts val="3363"/>
              </a:lnSpc>
              <a:spcBef>
                <a:spcPct val="0"/>
              </a:spcBef>
              <a:buFontTx/>
              <a:buChar char="-"/>
            </a:pPr>
            <a:endParaRPr lang="en-US" altLang="zh-CN" sz="2800">
              <a:solidFill>
                <a:prstClr val="black"/>
              </a:solidFill>
            </a:endParaRPr>
          </a:p>
          <a:p>
            <a:pPr eaLnBrk="1" hangingPunct="1">
              <a:lnSpc>
                <a:spcPts val="3363"/>
              </a:lnSpc>
              <a:spcBef>
                <a:spcPct val="0"/>
              </a:spcBef>
              <a:buFontTx/>
              <a:buChar char="-"/>
            </a:pPr>
            <a:r>
              <a:rPr lang="en-US" altLang="zh-CN" sz="2800">
                <a:solidFill>
                  <a:prstClr val="black"/>
                </a:solidFill>
              </a:rPr>
              <a:t>How to choose learning rate     .</a:t>
            </a:r>
          </a:p>
        </p:txBody>
      </p:sp>
      <p:pic>
        <p:nvPicPr>
          <p:cNvPr id="78854" name="Picture 6"/>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5715000" y="4100513"/>
            <a:ext cx="228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7">
            <p14:nvContentPartPr>
              <p14:cNvPr id="3" name="Ink 2"/>
              <p14:cNvContentPartPr/>
              <p14:nvPr/>
            </p14:nvContentPartPr>
            <p14:xfrm>
              <a:off x="828360" y="2180610"/>
              <a:ext cx="5274360" cy="2217960"/>
            </p14:xfrm>
          </p:contentPart>
        </mc:Choice>
        <mc:Fallback xmlns="">
          <p:pic>
            <p:nvPicPr>
              <p:cNvPr id="3" name="Ink 2"/>
              <p:cNvPicPr/>
              <p:nvPr/>
            </p:nvPicPr>
            <p:blipFill>
              <a:blip r:embed="rId8"/>
              <a:stretch>
                <a:fillRect/>
              </a:stretch>
            </p:blipFill>
            <p:spPr>
              <a:xfrm>
                <a:off x="820080" y="2171250"/>
                <a:ext cx="5293080" cy="2235960"/>
              </a:xfrm>
              <a:prstGeom prst="rect">
                <a:avLst/>
              </a:prstGeom>
            </p:spPr>
          </p:pic>
        </mc:Fallback>
      </mc:AlternateContent>
    </p:spTree>
    <p:extLst>
      <p:ext uri="{BB962C8B-B14F-4D97-AF65-F5344CB8AC3E}">
        <p14:creationId xmlns:p14="http://schemas.microsoft.com/office/powerpoint/2010/main" val="2130831380"/>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a:spLocks noChangeArrowheads="1"/>
          </p:cNvSpPr>
          <p:nvPr/>
        </p:nvSpPr>
        <p:spPr bwMode="auto">
          <a:xfrm>
            <a:off x="5029200" y="2311401"/>
            <a:ext cx="38100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ts val="3363"/>
              </a:lnSpc>
              <a:spcBef>
                <a:spcPct val="0"/>
              </a:spcBef>
              <a:buNone/>
            </a:pPr>
            <a:r>
              <a:rPr lang="en-US" altLang="zh-CN" sz="2400">
                <a:solidFill>
                  <a:prstClr val="black"/>
                </a:solidFill>
              </a:rPr>
              <a:t>Example automatic convergence test</a:t>
            </a:r>
            <a:r>
              <a:rPr lang="zh-CN" altLang="en-US" sz="2400">
                <a:solidFill>
                  <a:prstClr val="black"/>
                </a:solidFill>
              </a:rPr>
              <a:t>收敛性测试</a:t>
            </a:r>
            <a:r>
              <a:rPr lang="en-US" altLang="zh-CN" sz="2400">
                <a:solidFill>
                  <a:prstClr val="black"/>
                </a:solidFill>
              </a:rPr>
              <a:t>:</a:t>
            </a:r>
          </a:p>
        </p:txBody>
      </p:sp>
      <p:sp>
        <p:nvSpPr>
          <p:cNvPr id="2" name="Rectangle 1"/>
          <p:cNvSpPr>
            <a:spLocks noChangeArrowheads="1"/>
          </p:cNvSpPr>
          <p:nvPr/>
        </p:nvSpPr>
        <p:spPr bwMode="auto">
          <a:xfrm>
            <a:off x="5030788" y="3629026"/>
            <a:ext cx="3048000"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ts val="3363"/>
              </a:lnSpc>
              <a:spcBef>
                <a:spcPct val="0"/>
              </a:spcBef>
              <a:buNone/>
            </a:pPr>
            <a:r>
              <a:rPr lang="en-US" altLang="zh-CN" sz="2400">
                <a:solidFill>
                  <a:prstClr val="black"/>
                </a:solidFill>
              </a:rPr>
              <a:t>Declare convergence if       decreases by less than       in one iteration.</a:t>
            </a:r>
          </a:p>
        </p:txBody>
      </p:sp>
      <p:graphicFrame>
        <p:nvGraphicFramePr>
          <p:cNvPr id="10" name="Chart 9"/>
          <p:cNvGraphicFramePr>
            <a:graphicFrameLocks/>
          </p:cNvGraphicFramePr>
          <p:nvPr/>
        </p:nvGraphicFramePr>
        <p:xfrm>
          <a:off x="685801" y="2351326"/>
          <a:ext cx="3866557" cy="2867026"/>
        </p:xfrm>
        <a:graphic>
          <a:graphicData uri="http://schemas.openxmlformats.org/drawingml/2006/chart">
            <c:chart xmlns:c="http://schemas.openxmlformats.org/drawingml/2006/chart" xmlns:r="http://schemas.openxmlformats.org/officeDocument/2006/relationships" r:id="rId6"/>
          </a:graphicData>
        </a:graphic>
      </p:graphicFrame>
      <p:pic>
        <p:nvPicPr>
          <p:cNvPr id="79877" name="Picture 13"/>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833438" y="1866900"/>
            <a:ext cx="11033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8001000" y="3765550"/>
            <a:ext cx="53498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7975601" y="4175125"/>
            <a:ext cx="574675"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Straight Connector 19"/>
          <p:cNvCxnSpPr/>
          <p:nvPr/>
        </p:nvCxnSpPr>
        <p:spPr>
          <a:xfrm>
            <a:off x="4724400" y="1981201"/>
            <a:ext cx="0" cy="3662363"/>
          </a:xfrm>
          <a:prstGeom prst="line">
            <a:avLst/>
          </a:prstGeom>
        </p:spPr>
        <p:style>
          <a:lnRef idx="1">
            <a:schemeClr val="dk1"/>
          </a:lnRef>
          <a:fillRef idx="0">
            <a:schemeClr val="dk1"/>
          </a:fillRef>
          <a:effectRef idx="0">
            <a:schemeClr val="dk1"/>
          </a:effectRef>
          <a:fontRef idx="minor">
            <a:schemeClr val="tx1"/>
          </a:fontRef>
        </p:style>
      </p:cxnSp>
      <p:sp>
        <p:nvSpPr>
          <p:cNvPr id="79881" name="TextBox 20"/>
          <p:cNvSpPr txBox="1">
            <a:spLocks noChangeArrowheads="1"/>
          </p:cNvSpPr>
          <p:nvPr/>
        </p:nvSpPr>
        <p:spPr bwMode="auto">
          <a:xfrm>
            <a:off x="838201" y="5105400"/>
            <a:ext cx="3521075" cy="52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ts val="3363"/>
              </a:lnSpc>
              <a:spcBef>
                <a:spcPct val="0"/>
              </a:spcBef>
              <a:buNone/>
            </a:pPr>
            <a:r>
              <a:rPr lang="en-US" altLang="zh-CN" sz="2000">
                <a:solidFill>
                  <a:prstClr val="black"/>
                </a:solidFill>
              </a:rPr>
              <a:t>No. of iterations</a:t>
            </a:r>
          </a:p>
        </p:txBody>
      </p:sp>
      <p:sp>
        <p:nvSpPr>
          <p:cNvPr id="79882" name="TextBox 11"/>
          <p:cNvSpPr txBox="1">
            <a:spLocks noChangeArrowheads="1"/>
          </p:cNvSpPr>
          <p:nvPr/>
        </p:nvSpPr>
        <p:spPr bwMode="auto">
          <a:xfrm>
            <a:off x="458788" y="914401"/>
            <a:ext cx="78470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b="1">
                <a:solidFill>
                  <a:prstClr val="black"/>
                </a:solidFill>
              </a:rPr>
              <a:t>Making sure gradient descent is working correctly.</a:t>
            </a:r>
            <a:r>
              <a:rPr lang="zh-CN" altLang="en-US" sz="2400" b="1">
                <a:solidFill>
                  <a:prstClr val="black"/>
                </a:solidFill>
              </a:rPr>
              <a:t>确保梯度下降正确工作</a:t>
            </a:r>
            <a:endParaRPr lang="en-US" altLang="zh-CN" sz="2400" b="1">
              <a:solidFill>
                <a:prstClr val="black"/>
              </a:solidFill>
            </a:endParaRPr>
          </a:p>
        </p:txBody>
      </p:sp>
      <mc:AlternateContent xmlns:mc="http://schemas.openxmlformats.org/markup-compatibility/2006" xmlns:p14="http://schemas.microsoft.com/office/powerpoint/2010/main">
        <mc:Choice Requires="p14">
          <p:contentPart p14:bwMode="auto" r:id="rId10">
            <p14:nvContentPartPr>
              <p14:cNvPr id="3" name="Ink 2"/>
              <p14:cNvContentPartPr/>
              <p14:nvPr/>
            </p14:nvContentPartPr>
            <p14:xfrm>
              <a:off x="242280" y="1693890"/>
              <a:ext cx="8462160" cy="4235400"/>
            </p14:xfrm>
          </p:contentPart>
        </mc:Choice>
        <mc:Fallback xmlns="">
          <p:pic>
            <p:nvPicPr>
              <p:cNvPr id="3" name="Ink 2"/>
              <p:cNvPicPr/>
              <p:nvPr/>
            </p:nvPicPr>
            <p:blipFill>
              <a:blip r:embed="rId11"/>
              <a:stretch>
                <a:fillRect/>
              </a:stretch>
            </p:blipFill>
            <p:spPr>
              <a:xfrm>
                <a:off x="232560" y="1683090"/>
                <a:ext cx="8483400" cy="4252680"/>
              </a:xfrm>
              <a:prstGeom prst="rect">
                <a:avLst/>
              </a:prstGeom>
            </p:spPr>
          </p:pic>
        </mc:Fallback>
      </mc:AlternateContent>
    </p:spTree>
    <p:extLst>
      <p:ext uri="{BB962C8B-B14F-4D97-AF65-F5344CB8AC3E}">
        <p14:creationId xmlns:p14="http://schemas.microsoft.com/office/powerpoint/2010/main" val="29614013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Box 7"/>
          <p:cNvSpPr txBox="1">
            <a:spLocks noChangeArrowheads="1"/>
          </p:cNvSpPr>
          <p:nvPr/>
        </p:nvSpPr>
        <p:spPr bwMode="auto">
          <a:xfrm>
            <a:off x="306388" y="1066801"/>
            <a:ext cx="78470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400" b="1">
                <a:solidFill>
                  <a:prstClr val="black"/>
                </a:solidFill>
              </a:rPr>
              <a:t>Making sure gradient descent is working correctly.</a:t>
            </a:r>
          </a:p>
        </p:txBody>
      </p:sp>
      <p:sp>
        <p:nvSpPr>
          <p:cNvPr id="17" name="TextBox 16"/>
          <p:cNvSpPr txBox="1">
            <a:spLocks noChangeArrowheads="1"/>
          </p:cNvSpPr>
          <p:nvPr/>
        </p:nvSpPr>
        <p:spPr bwMode="auto">
          <a:xfrm>
            <a:off x="4003675" y="1550989"/>
            <a:ext cx="4572000" cy="964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ts val="3363"/>
              </a:lnSpc>
              <a:spcBef>
                <a:spcPct val="0"/>
              </a:spcBef>
              <a:buNone/>
            </a:pPr>
            <a:r>
              <a:rPr lang="en-US" altLang="zh-CN" sz="2000">
                <a:solidFill>
                  <a:prstClr val="black"/>
                </a:solidFill>
              </a:rPr>
              <a:t>Gradient descent not working. </a:t>
            </a:r>
          </a:p>
          <a:p>
            <a:pPr eaLnBrk="1" hangingPunct="1">
              <a:lnSpc>
                <a:spcPts val="3363"/>
              </a:lnSpc>
              <a:spcBef>
                <a:spcPct val="0"/>
              </a:spcBef>
              <a:buNone/>
            </a:pPr>
            <a:r>
              <a:rPr lang="en-US" altLang="zh-CN" sz="2000">
                <a:solidFill>
                  <a:prstClr val="black"/>
                </a:solidFill>
              </a:rPr>
              <a:t>Use smaller    . </a:t>
            </a:r>
          </a:p>
        </p:txBody>
      </p:sp>
      <p:pic>
        <p:nvPicPr>
          <p:cNvPr id="80900" name="Picture 3"/>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457200" y="1758950"/>
            <a:ext cx="357188"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1" name="TextBox 20"/>
          <p:cNvSpPr txBox="1">
            <a:spLocks noChangeArrowheads="1"/>
          </p:cNvSpPr>
          <p:nvPr/>
        </p:nvSpPr>
        <p:spPr bwMode="auto">
          <a:xfrm>
            <a:off x="927100" y="2711450"/>
            <a:ext cx="1943100" cy="52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ts val="3363"/>
              </a:lnSpc>
              <a:spcBef>
                <a:spcPct val="0"/>
              </a:spcBef>
              <a:buNone/>
            </a:pPr>
            <a:r>
              <a:rPr lang="en-US" altLang="zh-CN" sz="1600">
                <a:solidFill>
                  <a:prstClr val="black"/>
                </a:solidFill>
              </a:rPr>
              <a:t>No. of iterations</a:t>
            </a:r>
          </a:p>
        </p:txBody>
      </p:sp>
      <p:cxnSp>
        <p:nvCxnSpPr>
          <p:cNvPr id="11" name="Straight Connector 10"/>
          <p:cNvCxnSpPr/>
          <p:nvPr/>
        </p:nvCxnSpPr>
        <p:spPr>
          <a:xfrm flipV="1">
            <a:off x="1017588" y="1579564"/>
            <a:ext cx="0" cy="1436687"/>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788988" y="2787650"/>
            <a:ext cx="2271712"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custDataLst>
              <p:tags r:id="rId2"/>
            </p:custDataLst>
          </p:nvPr>
        </p:nvPicPr>
        <p:blipFill>
          <a:blip r:embed="rId11">
            <a:extLst>
              <a:ext uri="{28A0092B-C50C-407E-A947-70E740481C1C}">
                <a14:useLocalDpi xmlns:a14="http://schemas.microsoft.com/office/drawing/2010/main" val="0"/>
              </a:ext>
            </a:extLst>
          </a:blip>
          <a:srcRect/>
          <a:stretch>
            <a:fillRect/>
          </a:stretch>
        </p:blipFill>
        <p:spPr bwMode="auto">
          <a:xfrm>
            <a:off x="5359400" y="2211388"/>
            <a:ext cx="171450" cy="13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rcRect/>
          <a:stretch>
            <a:fillRect/>
          </a:stretch>
        </p:blipFill>
        <p:spPr bwMode="auto">
          <a:xfrm>
            <a:off x="431800" y="3367089"/>
            <a:ext cx="355600" cy="20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p:cNvSpPr txBox="1">
            <a:spLocks noChangeArrowheads="1"/>
          </p:cNvSpPr>
          <p:nvPr/>
        </p:nvSpPr>
        <p:spPr bwMode="auto">
          <a:xfrm>
            <a:off x="901700" y="4319588"/>
            <a:ext cx="1943100" cy="52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ts val="3363"/>
              </a:lnSpc>
              <a:spcBef>
                <a:spcPct val="0"/>
              </a:spcBef>
              <a:buNone/>
            </a:pPr>
            <a:r>
              <a:rPr lang="en-US" altLang="zh-CN" sz="1600">
                <a:solidFill>
                  <a:prstClr val="black"/>
                </a:solidFill>
              </a:rPr>
              <a:t>No. of iterations</a:t>
            </a:r>
          </a:p>
        </p:txBody>
      </p:sp>
      <p:cxnSp>
        <p:nvCxnSpPr>
          <p:cNvPr id="25" name="Straight Connector 24"/>
          <p:cNvCxnSpPr/>
          <p:nvPr/>
        </p:nvCxnSpPr>
        <p:spPr>
          <a:xfrm flipV="1">
            <a:off x="992188" y="3189288"/>
            <a:ext cx="0" cy="143510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763588" y="4395788"/>
            <a:ext cx="3656012"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27" name="Picture 26"/>
          <p:cNvPicPr>
            <a:picLocks noChangeAspect="1"/>
          </p:cNvPicPr>
          <p:nvPr>
            <p:custDataLst>
              <p:tags r:id="rId4"/>
            </p:custDataLst>
          </p:nvPr>
        </p:nvPicPr>
        <p:blipFill>
          <a:blip r:embed="rId12">
            <a:extLst>
              <a:ext uri="{28A0092B-C50C-407E-A947-70E740481C1C}">
                <a14:useLocalDpi xmlns:a14="http://schemas.microsoft.com/office/drawing/2010/main" val="0"/>
              </a:ext>
            </a:extLst>
          </a:blip>
          <a:srcRect/>
          <a:stretch>
            <a:fillRect/>
          </a:stretch>
        </p:blipFill>
        <p:spPr bwMode="auto">
          <a:xfrm>
            <a:off x="5019675" y="3367089"/>
            <a:ext cx="357188" cy="20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p:cNvSpPr txBox="1">
            <a:spLocks noChangeArrowheads="1"/>
          </p:cNvSpPr>
          <p:nvPr/>
        </p:nvSpPr>
        <p:spPr bwMode="auto">
          <a:xfrm>
            <a:off x="5491163" y="4319588"/>
            <a:ext cx="1943100" cy="52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ts val="3363"/>
              </a:lnSpc>
              <a:spcBef>
                <a:spcPct val="0"/>
              </a:spcBef>
              <a:buNone/>
            </a:pPr>
            <a:r>
              <a:rPr lang="en-US" altLang="zh-CN" sz="1600">
                <a:solidFill>
                  <a:prstClr val="black"/>
                </a:solidFill>
              </a:rPr>
              <a:t>No. of iterations</a:t>
            </a:r>
          </a:p>
        </p:txBody>
      </p:sp>
      <p:cxnSp>
        <p:nvCxnSpPr>
          <p:cNvPr id="29" name="Straight Connector 28"/>
          <p:cNvCxnSpPr/>
          <p:nvPr/>
        </p:nvCxnSpPr>
        <p:spPr>
          <a:xfrm flipV="1">
            <a:off x="5580063" y="2473326"/>
            <a:ext cx="0" cy="2151063"/>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5351464" y="4395788"/>
            <a:ext cx="2801937"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sp>
        <p:nvSpPr>
          <p:cNvPr id="31" name="TextBox 30"/>
          <p:cNvSpPr txBox="1">
            <a:spLocks noChangeArrowheads="1"/>
          </p:cNvSpPr>
          <p:nvPr/>
        </p:nvSpPr>
        <p:spPr bwMode="auto">
          <a:xfrm>
            <a:off x="901700" y="5006976"/>
            <a:ext cx="7493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Char char="-"/>
            </a:pPr>
            <a:r>
              <a:rPr lang="en-US" altLang="zh-CN" sz="2000">
                <a:solidFill>
                  <a:prstClr val="black"/>
                </a:solidFill>
              </a:rPr>
              <a:t>For sufficiently small     ,             should decrease on every iteration.</a:t>
            </a:r>
          </a:p>
          <a:p>
            <a:pPr eaLnBrk="1" hangingPunct="1">
              <a:spcBef>
                <a:spcPct val="0"/>
              </a:spcBef>
              <a:buFontTx/>
              <a:buChar char="-"/>
            </a:pPr>
            <a:r>
              <a:rPr lang="en-US" altLang="zh-CN" sz="2000">
                <a:solidFill>
                  <a:prstClr val="black"/>
                </a:solidFill>
              </a:rPr>
              <a:t>But if      is too small, gradient descent can be slow to converge.</a:t>
            </a:r>
          </a:p>
        </p:txBody>
      </p:sp>
      <p:pic>
        <p:nvPicPr>
          <p:cNvPr id="33" name="Picture 32"/>
          <p:cNvPicPr>
            <a:picLocks noChangeAspect="1"/>
          </p:cNvPicPr>
          <p:nvPr>
            <p:custDataLst>
              <p:tags r:id="rId5"/>
            </p:custDataLst>
          </p:nvPr>
        </p:nvPicPr>
        <p:blipFill>
          <a:blip r:embed="rId11">
            <a:extLst>
              <a:ext uri="{28A0092B-C50C-407E-A947-70E740481C1C}">
                <a14:useLocalDpi xmlns:a14="http://schemas.microsoft.com/office/drawing/2010/main" val="0"/>
              </a:ext>
            </a:extLst>
          </a:blip>
          <a:srcRect/>
          <a:stretch>
            <a:fillRect/>
          </a:stretch>
        </p:blipFill>
        <p:spPr bwMode="auto">
          <a:xfrm>
            <a:off x="3560763" y="5151439"/>
            <a:ext cx="1714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34"/>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3948114" y="5043489"/>
            <a:ext cx="5349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6"/>
          <p:cNvPicPr>
            <a:picLocks noChangeAspect="1"/>
          </p:cNvPicPr>
          <p:nvPr>
            <p:custDataLst>
              <p:tags r:id="rId7"/>
            </p:custDataLst>
          </p:nvPr>
        </p:nvPicPr>
        <p:blipFill>
          <a:blip r:embed="rId11">
            <a:extLst>
              <a:ext uri="{28A0092B-C50C-407E-A947-70E740481C1C}">
                <a14:useLocalDpi xmlns:a14="http://schemas.microsoft.com/office/drawing/2010/main" val="0"/>
              </a:ext>
            </a:extLst>
          </a:blip>
          <a:srcRect/>
          <a:stretch>
            <a:fillRect/>
          </a:stretch>
        </p:blipFill>
        <p:spPr bwMode="auto">
          <a:xfrm>
            <a:off x="1971675" y="5464176"/>
            <a:ext cx="1714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4">
            <p14:nvContentPartPr>
              <p14:cNvPr id="2" name="Ink 1"/>
              <p14:cNvContentPartPr/>
              <p14:nvPr/>
            </p14:nvContentPartPr>
            <p14:xfrm>
              <a:off x="928800" y="1687050"/>
              <a:ext cx="7925760" cy="4113360"/>
            </p14:xfrm>
          </p:contentPart>
        </mc:Choice>
        <mc:Fallback xmlns="">
          <p:pic>
            <p:nvPicPr>
              <p:cNvPr id="2" name="Ink 1"/>
              <p:cNvPicPr/>
              <p:nvPr/>
            </p:nvPicPr>
            <p:blipFill>
              <a:blip r:embed="rId15"/>
              <a:stretch>
                <a:fillRect/>
              </a:stretch>
            </p:blipFill>
            <p:spPr>
              <a:xfrm>
                <a:off x="919440" y="1676970"/>
                <a:ext cx="7941960" cy="4130640"/>
              </a:xfrm>
              <a:prstGeom prst="rect">
                <a:avLst/>
              </a:prstGeom>
            </p:spPr>
          </p:pic>
        </mc:Fallback>
      </mc:AlternateContent>
    </p:spTree>
    <p:extLst>
      <p:ext uri="{BB962C8B-B14F-4D97-AF65-F5344CB8AC3E}">
        <p14:creationId xmlns:p14="http://schemas.microsoft.com/office/powerpoint/2010/main" val="40700885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4" grpId="0"/>
      <p:bldP spid="28" grpId="0"/>
      <p:bldP spid="31"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Box 7"/>
          <p:cNvSpPr txBox="1">
            <a:spLocks noChangeArrowheads="1"/>
          </p:cNvSpPr>
          <p:nvPr/>
        </p:nvSpPr>
        <p:spPr bwMode="auto">
          <a:xfrm>
            <a:off x="381001" y="1219201"/>
            <a:ext cx="7313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800" b="1">
                <a:solidFill>
                  <a:prstClr val="black"/>
                </a:solidFill>
              </a:rPr>
              <a:t>Summary:</a:t>
            </a:r>
          </a:p>
        </p:txBody>
      </p:sp>
      <p:sp>
        <p:nvSpPr>
          <p:cNvPr id="81923" name="TextBox 16"/>
          <p:cNvSpPr txBox="1">
            <a:spLocks noChangeArrowheads="1"/>
          </p:cNvSpPr>
          <p:nvPr/>
        </p:nvSpPr>
        <p:spPr bwMode="auto">
          <a:xfrm>
            <a:off x="954088" y="1747839"/>
            <a:ext cx="7315200"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ts val="3363"/>
              </a:lnSpc>
              <a:spcBef>
                <a:spcPct val="0"/>
              </a:spcBef>
              <a:buFontTx/>
              <a:buChar char="-"/>
            </a:pPr>
            <a:r>
              <a:rPr lang="en-US" altLang="zh-CN" sz="2800">
                <a:solidFill>
                  <a:prstClr val="black"/>
                </a:solidFill>
              </a:rPr>
              <a:t>If     is too small: slow convergence.</a:t>
            </a:r>
          </a:p>
          <a:p>
            <a:pPr eaLnBrk="1" hangingPunct="1">
              <a:lnSpc>
                <a:spcPts val="3363"/>
              </a:lnSpc>
              <a:spcBef>
                <a:spcPct val="0"/>
              </a:spcBef>
              <a:buFontTx/>
              <a:buChar char="-"/>
            </a:pPr>
            <a:r>
              <a:rPr lang="en-US" altLang="zh-CN" sz="2800">
                <a:solidFill>
                  <a:prstClr val="black"/>
                </a:solidFill>
              </a:rPr>
              <a:t>If     is too large:         may not decrease on every iteration; may not converge.</a:t>
            </a:r>
          </a:p>
        </p:txBody>
      </p:sp>
      <p:pic>
        <p:nvPicPr>
          <p:cNvPr id="81924" name="Picture 11"/>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819276" y="1960564"/>
            <a:ext cx="200025" cy="16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5" name="Picture 10"/>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808164" y="2390775"/>
            <a:ext cx="200025" cy="16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6" name="Picture 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3895725" y="2319339"/>
            <a:ext cx="534988"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7" name="TextBox 13"/>
          <p:cNvSpPr txBox="1">
            <a:spLocks noChangeArrowheads="1"/>
          </p:cNvSpPr>
          <p:nvPr/>
        </p:nvSpPr>
        <p:spPr bwMode="auto">
          <a:xfrm>
            <a:off x="381001" y="3995739"/>
            <a:ext cx="73136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None/>
            </a:pPr>
            <a:r>
              <a:rPr lang="en-US" altLang="zh-CN" sz="2800">
                <a:solidFill>
                  <a:prstClr val="black"/>
                </a:solidFill>
              </a:rPr>
              <a:t>To choose    , try</a:t>
            </a:r>
          </a:p>
        </p:txBody>
      </p:sp>
      <p:pic>
        <p:nvPicPr>
          <p:cNvPr id="81928" name="Picture 14"/>
          <p:cNvPicPr>
            <a:picLocks noChangeAspect="1"/>
          </p:cNvPicPr>
          <p:nvPr>
            <p:custDataLst>
              <p:tags r:id="rId4"/>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2060576" y="4208463"/>
            <a:ext cx="200025"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9" name="Picture 18"/>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1323976" y="4651375"/>
            <a:ext cx="65754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9"/>
          <p:cNvSpPr/>
          <p:nvPr/>
        </p:nvSpPr>
        <p:spPr>
          <a:xfrm>
            <a:off x="2874963" y="4518025"/>
            <a:ext cx="838200" cy="4397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latin typeface="Calibri"/>
            </a:endParaRPr>
          </a:p>
        </p:txBody>
      </p:sp>
      <p:sp>
        <p:nvSpPr>
          <p:cNvPr id="21" name="Rectangle 20"/>
          <p:cNvSpPr/>
          <p:nvPr/>
        </p:nvSpPr>
        <p:spPr>
          <a:xfrm>
            <a:off x="4622800" y="4502150"/>
            <a:ext cx="838200" cy="4397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latin typeface="Calibri"/>
            </a:endParaRPr>
          </a:p>
        </p:txBody>
      </p:sp>
      <p:sp>
        <p:nvSpPr>
          <p:cNvPr id="22" name="Rectangle 21"/>
          <p:cNvSpPr/>
          <p:nvPr/>
        </p:nvSpPr>
        <p:spPr>
          <a:xfrm>
            <a:off x="6197600" y="4502150"/>
            <a:ext cx="838200" cy="4397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latin typeface="Calibri"/>
            </a:endParaRPr>
          </a:p>
        </p:txBody>
      </p:sp>
      <mc:AlternateContent xmlns:mc="http://schemas.openxmlformats.org/markup-compatibility/2006" xmlns:p14="http://schemas.microsoft.com/office/powerpoint/2010/main">
        <mc:Choice Requires="p14">
          <p:contentPart p14:bwMode="auto" r:id="rId11">
            <p14:nvContentPartPr>
              <p14:cNvPr id="2" name="Ink 1"/>
              <p14:cNvContentPartPr/>
              <p14:nvPr/>
            </p14:nvContentPartPr>
            <p14:xfrm>
              <a:off x="1514880" y="1086210"/>
              <a:ext cx="7346880" cy="4585320"/>
            </p14:xfrm>
          </p:contentPart>
        </mc:Choice>
        <mc:Fallback xmlns="">
          <p:pic>
            <p:nvPicPr>
              <p:cNvPr id="2" name="Ink 1"/>
              <p:cNvPicPr/>
              <p:nvPr/>
            </p:nvPicPr>
            <p:blipFill>
              <a:blip r:embed="rId12"/>
              <a:stretch>
                <a:fillRect/>
              </a:stretch>
            </p:blipFill>
            <p:spPr>
              <a:xfrm>
                <a:off x="1509120" y="1078650"/>
                <a:ext cx="7365240" cy="4602960"/>
              </a:xfrm>
              <a:prstGeom prst="rect">
                <a:avLst/>
              </a:prstGeom>
            </p:spPr>
          </p:pic>
        </mc:Fallback>
      </mc:AlternateContent>
    </p:spTree>
    <p:extLst>
      <p:ext uri="{BB962C8B-B14F-4D97-AF65-F5344CB8AC3E}">
        <p14:creationId xmlns:p14="http://schemas.microsoft.com/office/powerpoint/2010/main" val="364270660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191000" y="1295400"/>
            <a:ext cx="4953000" cy="1657350"/>
          </a:xfrm>
          <a:prstGeom prst="rect">
            <a:avLst/>
          </a:prstGeom>
        </p:spPr>
        <p:txBody>
          <a:bodyPr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zh-CN" altLang="en-US" sz="4000" dirty="0">
                <a:solidFill>
                  <a:prstClr val="black">
                    <a:lumMod val="75000"/>
                    <a:lumOff val="25000"/>
                  </a:prstClr>
                </a:solidFill>
                <a:latin typeface="Calibri"/>
                <a:ea typeface="宋体" panose="02010600030101010101" pitchFamily="2" charset="-122"/>
              </a:rPr>
              <a:t>多变量线性回归</a:t>
            </a:r>
            <a:r>
              <a:rPr lang="en-US" sz="4000" dirty="0">
                <a:solidFill>
                  <a:prstClr val="black">
                    <a:lumMod val="75000"/>
                    <a:lumOff val="25000"/>
                  </a:prstClr>
                </a:solidFill>
                <a:latin typeface="Calibri"/>
              </a:rPr>
              <a:t>Linear Regression with multiple variables</a:t>
            </a:r>
          </a:p>
        </p:txBody>
      </p:sp>
      <p:cxnSp>
        <p:nvCxnSpPr>
          <p:cNvPr id="6" name="Straight Connector 5"/>
          <p:cNvCxnSpPr/>
          <p:nvPr/>
        </p:nvCxnSpPr>
        <p:spPr>
          <a:xfrm>
            <a:off x="4224338" y="3008313"/>
            <a:ext cx="429895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4648200" y="3124200"/>
            <a:ext cx="4495800" cy="1676400"/>
          </a:xfrm>
        </p:spPr>
        <p:txBody>
          <a:bodyPr>
            <a:noAutofit/>
          </a:bodyPr>
          <a:lstStyle/>
          <a:p>
            <a:pPr algn="l" eaLnBrk="1" hangingPunct="1">
              <a:defRPr/>
            </a:pPr>
            <a:r>
              <a:rPr lang="zh-CN" altLang="en-US" sz="3600" dirty="0">
                <a:solidFill>
                  <a:schemeClr val="tx1">
                    <a:lumMod val="75000"/>
                    <a:lumOff val="25000"/>
                  </a:schemeClr>
                </a:solidFill>
              </a:rPr>
              <a:t>特征与多项式回归</a:t>
            </a:r>
            <a:r>
              <a:rPr lang="en-US" sz="3600" dirty="0">
                <a:solidFill>
                  <a:schemeClr val="tx1">
                    <a:lumMod val="75000"/>
                    <a:lumOff val="25000"/>
                  </a:schemeClr>
                </a:solidFill>
              </a:rPr>
              <a:t>Features and polynomial regression</a:t>
            </a:r>
          </a:p>
        </p:txBody>
      </p:sp>
      <p:pic>
        <p:nvPicPr>
          <p:cNvPr id="82949" name="Picture 2" descr="C:\Users\ang\Desktop\iStock_000012344803Large.jpg"/>
          <p:cNvPicPr>
            <a:picLocks noChangeAspect="1" noChangeArrowheads="1"/>
          </p:cNvPicPr>
          <p:nvPr/>
        </p:nvPicPr>
        <p:blipFill>
          <a:blip r:embed="rId3">
            <a:extLst>
              <a:ext uri="{28A0092B-C50C-407E-A947-70E740481C1C}">
                <a14:useLocalDpi xmlns:a14="http://schemas.microsoft.com/office/drawing/2010/main" val="0"/>
              </a:ext>
            </a:extLst>
          </a:blip>
          <a:srcRect b="7246"/>
          <a:stretch>
            <a:fillRect/>
          </a:stretch>
        </p:blipFill>
        <p:spPr bwMode="auto">
          <a:xfrm>
            <a:off x="685800" y="1219200"/>
            <a:ext cx="3200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838200" y="4724400"/>
            <a:ext cx="2895600" cy="838200"/>
          </a:xfrm>
          <a:prstGeom prst="rect">
            <a:avLst/>
          </a:prstGeom>
        </p:spPr>
        <p:txBody>
          <a:bodyPr anchor="ctr"/>
          <a:lstStyle/>
          <a:p>
            <a:pPr fontAlgn="auto">
              <a:spcAft>
                <a:spcPts val="0"/>
              </a:spcAft>
              <a:defRPr/>
            </a:pPr>
            <a:r>
              <a:rPr lang="en-US" sz="2400" dirty="0">
                <a:solidFill>
                  <a:prstClr val="black">
                    <a:lumMod val="75000"/>
                    <a:lumOff val="25000"/>
                  </a:prstClr>
                </a:solidFill>
                <a:latin typeface="Calibri"/>
              </a:rPr>
              <a:t>Machine Learning</a:t>
            </a:r>
          </a:p>
        </p:txBody>
      </p:sp>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8294040" y="5650650"/>
              <a:ext cx="360" cy="360"/>
            </p14:xfrm>
          </p:contentPart>
        </mc:Choice>
        <mc:Fallback xmlns="">
          <p:pic>
            <p:nvPicPr>
              <p:cNvPr id="3" name="Ink 2"/>
              <p:cNvPicPr/>
              <p:nvPr/>
            </p:nvPicPr>
            <p:blipFill>
              <a:blip r:embed="rId5"/>
              <a:stretch>
                <a:fillRect/>
              </a:stretch>
            </p:blipFill>
            <p:spPr>
              <a:xfrm>
                <a:off x="8284680" y="5641290"/>
                <a:ext cx="19080" cy="19080"/>
              </a:xfrm>
              <a:prstGeom prst="rect">
                <a:avLst/>
              </a:prstGeom>
            </p:spPr>
          </p:pic>
        </mc:Fallback>
      </mc:AlternateContent>
    </p:spTree>
    <p:extLst>
      <p:ext uri="{BB962C8B-B14F-4D97-AF65-F5344CB8AC3E}">
        <p14:creationId xmlns:p14="http://schemas.microsoft.com/office/powerpoint/2010/main" val="185772039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 = \theta_0 + \theta_1 x&#10;$&#10;% \delta_i^{(l)} = \left(\sum_j W_{ji}^{(l)} \delta_j^{(l+1)}\right) f'(z_i^{(l)})&#10;&#10;&#10;&#10;\end{document}"/>
  <p:tag name="IGUANATEXSIZE" val="30"/>
</p:tagLst>
</file>

<file path=ppt/tags/tag1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theta_0, \theta_1$&#10;&#10;% \delta_i^{(l)} = \left(\sum_j W_{ji}^{(l)} \delta_j^{(l+1)}\right) f'(z_i^{(l)})&#10;&#10;&#10;&#10;\end{document}"/>
  <p:tag name="IGUANATEXSIZE" val="30"/>
</p:tagLst>
</file>

<file path=ppt/tags/tag10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1)&#10;$&#10;% \delta_i^{(l)} = \left(\sum_j W_{ji}^{(l)} \delta_j^{(l+1)}\right) f'(z_i^{(l)})&#10;&#10;&#10;&#10;\end{document}"/>
  <p:tag name="IGUANATEXSIZE" val="24"/>
</p:tagLst>
</file>

<file path=ppt/tags/tag10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10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10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10;$&#10;% \delta_i^{(l)} = \left(\sum_j W_{ji}^{(l)} \delta_j^{(l+1)}\right) f'(z_i^{(l)})&#10;&#10;&#10;&#10;\end{document}"/>
  <p:tag name="IGUANATEXSIZE" val="24"/>
</p:tagLst>
</file>

<file path=ppt/tags/tag10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10;$&#10;% \delta_i^{(l)} = \left(\sum_j W_{ji}^{(l)} \delta_j^{(l+1)}\right) f'(z_i^{(l)})&#10;&#10;&#10;&#10;\end{document}"/>
  <p:tag name="IGUANATEXSIZE" val="30"/>
</p:tagLst>
</file>

<file path=ppt/tags/tag10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theta_1&#10;$&#10;% \delta_i^{(l)} = \left(\sum_j W_{ji}^{(l)} \delta_j^{(l+1)}\right) f'(z_i^{(l)})&#10;&#10;&#10;&#10;\end{document}"/>
  <p:tag name="IGUANATEXSIZE" val="24"/>
</p:tagLst>
</file>

<file path=ppt/tags/tag10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10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10;$&#10;% \delta_i^{(l)} = \left(\sum_j W_{ji}^{(l)} \delta_j^{(l+1)}\right) f'(z_i^{(l)})&#10;&#10;&#10;&#10;\end{document}"/>
  <p:tag name="IGUANATEXSIZE" val="24"/>
</p:tagLst>
</file>

<file path=ppt/tags/tag10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10;$&#10;% \delta_i^{(l)} = \left(\sum_j W_{ji}^{(l)} \delta_j^{(l+1)}\right) f'(z_i^{(l)})&#10;&#10;&#10;&#10;\end{document}"/>
  <p:tag name="IGUANATEXSIZE" val="30"/>
</p:tagLst>
</file>

<file path=ppt/tags/tag10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theta_1&#10;$&#10;% \delta_i^{(l)} = \left(\sum_j W_{ji}^{(l)} \delta_j^{(l+1)}\right) f'(z_i^{(l)})&#10;&#10;&#10;&#10;\end{document}"/>
  <p:tag name="IGUANATEXSIZE" val="24"/>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11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11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10;$&#10;% \delta_i^{(l)} = \left(\sum_j W_{ji}^{(l)} \delta_j^{(l+1)}\right) f'(z_i^{(l)})&#10;&#10;&#10;&#10;\end{document}"/>
  <p:tag name="IGUANATEXSIZE" val="24"/>
</p:tagLst>
</file>

<file path=ppt/tags/tag11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10;$&#10;% \delta_i^{(l)} = \left(\sum_j W_{ji}^{(l)} \delta_j^{(l+1)}\right) f'(z_i^{(l)})&#10;&#10;&#10;&#10;\end{document}"/>
  <p:tag name="IGUANATEXSIZE" val="30"/>
</p:tagLst>
</file>

<file path=ppt/tags/tag11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theta_1&#10;$&#10;% \delta_i^{(l)} = \left(\sum_j W_{ji}^{(l)} \delta_j^{(l+1)}\right) f'(z_i^{(l)})&#10;&#10;&#10;&#10;\end{document}"/>
  <p:tag name="IGUANATEXSIZE" val="24"/>
</p:tagLst>
</file>

<file path=ppt/tags/tag11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11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10;$&#10;% \delta_i^{(l)} = \left(\sum_j W_{ji}^{(l)} \delta_j^{(l+1)}\right) f'(z_i^{(l)})&#10;&#10;&#10;&#10;\end{document}"/>
  <p:tag name="IGUANATEXSIZE" val="24"/>
</p:tagLst>
</file>

<file path=ppt/tags/tag11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10;$&#10;% \delta_i^{(l)} = \left(\sum_j W_{ji}^{(l)} \delta_j^{(l+1)}\right) f'(z_i^{(l)})&#10;&#10;&#10;&#10;\end{document}"/>
  <p:tag name="IGUANATEXSIZE" val="30"/>
</p:tagLst>
</file>

<file path=ppt/tags/tag11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theta_1&#10;$&#10;% \delta_i^{(l)} = \left(\sum_j W_{ji}^{(l)} \delta_j^{(l+1)}\right) f'(z_i^{(l)})&#10;&#10;&#10;&#10;\end{document}"/>
  <p:tag name="IGUANATEXSIZE" val="24"/>
</p:tagLst>
</file>

<file path=ppt/tags/tag11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 &#10;$&#10;% \delta_i^{(l)} = \left(\sum_j W_{ji}^{(l)} \delta_j^{(l+1)}\right) f'(z_i^{(l)})&#10;&#10;&#10;&#10;\end{document}"/>
  <p:tag name="IGUANATEXSIZE" val="30"/>
</p:tagLst>
</file>

<file path=ppt/tags/tag11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underset{\theta_0,\theta_1}{\mathrm{min}} \; J(\theta_0,\theta_1)&#10;$&#10;% \delta_i^{(l)} = \left(\sum_j W_{ji}^{(l)} \delta_j^{(l+1)}\right) f'(z_i^{(l)})&#10;&#10;&#10;&#10;\end{document}"/>
  <p:tag name="IGUANATEXSIZE" val="30"/>
</p:tagLst>
</file>

<file path=ppt/tags/tag1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 = \theta_0 + \theta_1 x&#10;$&#10;% \delta_i^{(l)} = \left(\sum_j W_{ji}^{(l)} \delta_j^{(l+1)}\right) f'(z_i^{(l)})&#10;&#10;&#10;&#10;\end{document}"/>
  <p:tag name="IGUANATEXSIZE" val="30"/>
</p:tagLst>
</file>

<file path=ppt/tags/tag12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10;$&#10;% \delta_i^{(l)} = \left(\sum_j W_{ji}^{(l)} \delta_j^{(l+1)}\right) f'(z_i^{(l)})&#10;&#10;&#10;&#10;\end{document}"/>
  <p:tag name="IGUANATEXSIZE" val="30"/>
</p:tagLst>
</file>

<file path=ppt/tags/tag12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 &#10;$&#10;% \delta_i^{(l)} = \left(\sum_j W_{ji}^{(l)} \delta_j^{(l+1)}\right) f'(z_i^{(l)})&#10;&#10;&#10;&#10;\end{document}"/>
  <p:tag name="IGUANATEXSIZE" val="30"/>
</p:tagLst>
</file>

<file path=ppt/tags/tag12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10;$&#10;% \delta_i^{(l)} = \left(\sum_j W_{ji}^{(l)} \delta_j^{(l+1)}\right) f'(z_i^{(l)})&#10;&#10;&#10;&#10;\end{document}"/>
  <p:tag name="IGUANATEXSIZE" val="30"/>
</p:tagLst>
</file>

<file path=ppt/tags/tag12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repeat until convergence \{&#10;&#10;$&#10;\displaystyle&#10;\quad\theta_j := \theta_j - \alpha \frac{\partial}{\partial \theta_j} J(\theta_0,\theta_1)&#10;$&#10;&#10;\}&#10;% \delta_i^{(l)} = \left(\sum_j W_{ji}^{(l)} \delta_j^{(l+1)}\right) f'(z_i^{(l)})&#10;&#10;&#10;&#10;\end{document}"/>
  <p:tag name="IGUANATEXSIZE" val="24"/>
</p:tagLst>
</file>

<file path=ppt/tags/tag12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for $j=0$ and $j=1$)&#10;% \delta_i^{(l)} = \left(\sum_j W_{ji}^{(l)} \delta_j^{(l+1)}\right) f'(z_i^{(l)})&#10;&#10;&#10;&#10;\end{document}"/>
  <p:tag name="IGUANATEXSIZE" val="24"/>
</p:tagLst>
</file>

<file path=ppt/tags/tag12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color{blue}\mathrm{temp}0} := \theta_0 - \alpha \frac{\partial}{\partial \theta_0} J(\theta_0,\theta_1)$ &#10;&#10;${\color{blue}\mathrm{temp}1} := \theta_1 - \alpha \frac{\partial}{\partial \theta_1} J(\theta_0,\theta_1)$ &#10;&#10;$\theta_0 := {\color{blue}\mathrm{temp}0}$&#10;&#10;$\theta_1 := {\color{blue}\mathrm{temp}1}$ &#10;&#10;% \delta_i^{(l)} = \left(\sum_j W_{ji}^{(l)} \delta_j^{(l+1)}\right) f'(z_i^{(l)})&#10;&#10;&#10;&#10;\end{document}"/>
  <p:tag name="IGUANATEXSIZE" val="24"/>
</p:tagLst>
</file>

<file path=ppt/tags/tag12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color{blue}\mathrm{temp}0} := \theta_0 - \alpha \frac{\partial}{\partial \theta_0} J(\theta_0,\theta_1)$ &#10;&#10;$\theta_0 := {\color{blue}\mathrm{temp}0}$&#10;&#10;${\color{blue}\mathrm{temp}1} := \theta_1 - \alpha \frac{\partial}{\partial \theta_1} J(\theta_0,\theta_1)$ &#10;&#10;$\theta_1 := {\color{blue}\mathrm{temp}1}$ &#10;&#10;% \delta_i^{(l)} = \left(\sum_j W_{ji}^{(l)} \delta_j^{(l+1)}\right) f'(z_i^{(l)})&#10;&#10;&#10;&#10;\end{document}"/>
  <p:tag name="IGUANATEXSIZE" val="24"/>
</p:tagLst>
</file>

<file path=ppt/tags/tag12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repeat until convergence \{&#10;&#10;$&#10;\displaystyle&#10;\quad\theta_j := \theta_j - \alpha \frac{\partial}{\partial \theta_j} J(\theta_0,\theta_1)&#10;$ &#10;&#10;\}&#10;% \delta_i^{(l)} = \left(\sum_j W_{ji}^{(l)} \delta_j^{(l+1)}\right) f'(z_i^{(l)})&#10;&#10;&#10;&#10;\end{document}"/>
  <p:tag name="IGUANATEXSIZE" val="30"/>
</p:tagLst>
</file>

<file path=ppt/tags/tag12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simultaneously update&#10;&#10;\quad $j=0$ and $j=1$)&#10;% \delta_i^{(l)} = \left(\sum_j W_{ji}^{(l)} \delta_j^{(l+1)}\right) f'(z_i^{(l)})&#10;&#10;&#10;&#10;\end{document}"/>
  <p:tag name="IGUANATEXSIZE" val="30"/>
</p:tagLst>
</file>

<file path=ppt/tags/tag12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1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10;$&#10;% \delta_i^{(l)} = \left(\sum_j W_{ji}^{(l)} \delta_j^{(l+1)}\right) f'(z_i^{(l)})&#10;&#10;&#10;&#10;\end{document}"/>
  <p:tag name="IGUANATEXSIZE" val="30"/>
</p:tagLst>
</file>

<file path=ppt/tags/tag13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13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displaystyle&#10;\quad\theta_1 := \theta_1 - \alpha \frac{\partial}{\partial \theta_1} J(\theta_1)&#10;$ &#10;&#10;% \delta_i^{(l)} = \left(\sum_j W_{ji}^{(l)} \delta_j^{(l+1)}\right) f'(z_i^{(l)})&#10;&#10;&#10;&#10;\end{document}"/>
  <p:tag name="IGUANATEXSIZE" val="30"/>
</p:tagLst>
</file>

<file path=ppt/tags/tag13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13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color{red}\theta_1&#10;$&#10;% \delta_i^{(l)} = \left(\sum_j W_{ji}^{(l)} \delta_j^{(l+1)}\right) f'(z_i^{(l)})&#10;&#10;&#10;&#10;\end{document}"/>
  <p:tag name="IGUANATEXSIZE" val="24"/>
</p:tagLst>
</file>

<file path=ppt/tags/tag13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color{red}\theta_1&#10;$&#10;% \delta_i^{(l)} = \left(\sum_j W_{ji}^{(l)} \delta_j^{(l+1)}\right) f'(z_i^{(l)})&#10;&#10;&#10;&#10;\end{document}"/>
  <p:tag name="IGUANATEXSIZE" val="24"/>
</p:tagLst>
</file>

<file path=ppt/tags/tag13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displaystyle&#10;\quad\theta_1 := \theta_1 - \alpha \frac{d}{d \theta_1} J(\theta_1)&#10;$ &#10;&#10;% \delta_i^{(l)} = \left(\sum_j W_{ji}^{(l)} \delta_j^{(l+1)}\right) f'(z_i^{(l)})&#10;&#10;&#10;&#10;\end{document}"/>
  <p:tag name="IGUANATEXSIZE" val="30"/>
</p:tagLst>
</file>

<file path=ppt/tags/tag13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displaystyle&#10;\quad\theta_1 := \theta_1 - \alpha \frac{d}{d \theta_1} J(\theta_1)&#10;$ &#10;&#10;% \delta_i^{(l)} = \left(\sum_j W_{ji}^{(l)} \delta_j^{(l+1)}\right) f'(z_i^{(l)})&#10;&#10;&#10;&#10;\end{document}"/>
  <p:tag name="IGUANATEXSIZE" val="30"/>
</p:tagLst>
</file>

<file path=ppt/tags/tag13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13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1)&#10;$ &#10;&#10;% \delta_i^{(l)} = \left(\sum_j W_{ji}^{(l)} \delta_j^{(l+1)}\right) f'(z_i^{(l)})&#10;&#10;&#10;&#10;\end{document}"/>
  <p:tag name="IGUANATEXSIZE" val="24"/>
</p:tagLst>
</file>

<file path=ppt/tags/tag13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 = \theta_0 + \theta_1 x&#10;$&#10;% \delta_i^{(l)} = \left(\sum_j W_{ji}^{(l)} \delta_j^{(l+1)}\right) f'(z_i^{(l)})&#10;&#10;&#10;&#10;\end{document}"/>
  <p:tag name="IGUANATEXSIZE" val="30"/>
</p:tagLst>
</file>

<file path=ppt/tags/tag1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 = \frac{1}{2m} \sum\limits^{m}_{i=1} \left( h_\theta(x^{(i)}) - y^{(i)} \right)^2&#10;$&#10;% \delta_i^{(l)} = \left(\sum_j W_{ji}^{(l)} \delta_j^{(l+1)}\right) f'(z_i^{(l)})&#10;&#10;&#10;&#10;\end{document}"/>
  <p:tag name="IGUANATEXSIZE" val="24"/>
</p:tagLst>
</file>

<file path=ppt/tags/tag14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10;$&#10;% \delta_i^{(l)} = \left(\sum_j W_{ji}^{(l)} \delta_j^{(l+1)}\right) f'(z_i^{(l)})&#10;&#10;&#10;&#10;\end{document}"/>
  <p:tag name="IGUANATEXSIZE" val="30"/>
</p:tagLst>
</file>

<file path=ppt/tags/tag14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 = \frac{1}{2m} \sum\limits^{m}_{i=1} \left( h_\theta(x^{(i)}) - y^{(i)} \right)^2&#10;$&#10;% \delta_i^{(l)} = \left(\sum_j W_{ji}^{(l)} \delta_j^{(l+1)}\right) f'(z_i^{(l)})&#10;&#10;&#10;&#10;\end{document}"/>
  <p:tag name="IGUANATEXSIZE" val="30"/>
</p:tagLst>
</file>

<file path=ppt/tags/tag14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underset{\theta_0,\theta_1}{\mathrm{minimize}} \; J(\theta_0,\theta_1)&#10;$&#10;% \delta_i^{(l)} = \left(\sum_j W_{ji}^{(l)} \delta_j^{(l+1)}\right) f'(z_i^{(l)})&#10;&#10;&#10;&#10;\end{document}"/>
  <p:tag name="IGUANATEXSIZE" val="30"/>
</p:tagLst>
</file>

<file path=ppt/tags/tag14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repeat until convergence \{&#10;&#10;$&#10;\displaystyle&#10;\quad\theta_j := \theta_j - \alpha \frac{\partial}{\partial \theta_j} J(\theta_0,\theta_1)&#10;$ &#10;&#10;\;\;\quad\quad{(for $j=1$ and $j=0$)}&#10;&#10;\}&#10;% \delta_i^{(l)} = \left(\sum_j W_{ji}^{(l)} \delta_j^{(l+1)}\right) f'(z_i^{(l)})&#10;&#10;&#10;&#10;\end{document}"/>
  <p:tag name="IGUANATEXSIZE" val="30"/>
</p:tagLst>
</file>

<file path=ppt/tags/tag14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 = \theta_0 + \theta_1 x&#10;$&#10;% \delta_i^{(l)} = \left(\sum_j W_{ji}^{(l)} \delta_j^{(l+1)}\right) f'(z_i^{(l)})&#10;&#10;&#10;&#10;\end{document}"/>
  <p:tag name="IGUANATEXSIZE" val="30"/>
</p:tagLst>
</file>

<file path=ppt/tags/tag14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 = \frac{1}{2m} \sum\limits^{m}_{i=1} \left( h_\theta(x^{(i)}) - y^{(i)} \right)^2&#10;$&#10;% \delta_i^{(l)} = \left(\sum_j W_{ji}^{(l)} \delta_j^{(l+1)}\right) f'(z_i^{(l)})&#10;&#10;&#10;&#10;\end{document}"/>
  <p:tag name="IGUANATEXSIZE" val="30"/>
</p:tagLst>
</file>

<file path=ppt/tags/tag14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displaystyle &#10;\frac{\partial}{\partial \theta_j} J(\theta_0,\theta_1) = &#10;$ &#10;% \delta_i^{(l)} = \left(\sum_j W_{ji}^{(l)} \delta_j^{(l+1)}\right) f'(z_i^{(l)})&#10;&#10;&#10;&#10;\end{document}"/>
  <p:tag name="IGUANATEXSIZE" val="30"/>
</p:tagLst>
</file>

<file path=ppt/tags/tag14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0: \frac{\partial}{\partial \theta_0} J(\theta_0,\theta_1) = &#10;% \frac{1}{M} \sum^{M}_{i=1} \left( h_\theta(x^{(i)}) - y^{(i)} \right)&#10;$ &#10;&#10;% \delta_i^{(l)} = \left(\sum_j W_{ji}^{(l)} \delta_j^{(l+1)}\right) f'(z_i^{(l)})&#10;&#10;&#10;&#10;\end{document}"/>
  <p:tag name="IGUANATEXSIZE" val="30"/>
</p:tagLst>
</file>

<file path=ppt/tags/tag14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1: \frac{\partial}{\partial \theta_1} J(\theta_0,\theta_1) = &#10;$ &#10;&#10;% \delta_i^{(l)} = \left(\sum_j W_{ji}^{(l)} \delta_j^{(l+1)}\right) f'(z_i^{(l)})&#10;&#10;&#10;&#10;\end{document}"/>
  <p:tag name="IGUANATEXSIZE" val="30"/>
</p:tagLst>
</file>

<file path=ppt/tags/tag14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repeat until convergence \{&#10;&#10;$&#10;\quad\theta_0 := \theta_0 - \alpha &#10; \frac{1}{m} \sum\limits^{m}_{i=1} \left( h_\theta(x^{(i)}) - y^{(i)} \right)&#10;$&#10;&#10;$&#10;\quad\theta_1 := \theta_1 - \alpha &#10; \frac{1}{m} \sum\limits^{m}_{i=1} \left( h_\theta(x^{(i)}) - y^{(i)} \right)\cdot x^{(i)}&#10;$&#10;&#10;\}&#10;% \delta_i^{(l)} = \left(\sum_j W_{ji}^{(l)} \delta_j^{(l+1)}\right) f'(z_i^{(l)})&#10;&#10;&#10;&#10;\end{document}"/>
  <p:tag name="IGUANATEXSIZE" val="30"/>
</p:tagLst>
</file>

<file path=ppt/tags/tag1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underset{\theta_0,\theta_1}{\mathrm{minimize}} \; J(\theta_0,\theta_1)&#10;$&#10;% \delta_i^{(l)} = \left(\sum_j W_{ji}^{(l)} \delta_j^{(l+1)}\right) f'(z_i^{(l)})&#10;&#10;&#10;&#10;\end{document}"/>
  <p:tag name="IGUANATEXSIZE" val="30"/>
</p:tagLst>
</file>

<file path=ppt/tags/tag15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10;$&#10;% \delta_i^{(l)} = \left(\sum_j W_{ji}^{(l)} \delta_j^{(l+1)}\right) f'(z_i^{(l)})&#10;&#10;&#10;&#10;\end{document}"/>
  <p:tag name="IGUANATEXSIZE" val="24"/>
</p:tagLst>
</file>

<file path=ppt/tags/tag15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15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15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10;$&#10;% \delta_i^{(l)} = \left(\sum_j W_{ji}^{(l)} \delta_j^{(l+1)}\right) f'(z_i^{(l)})&#10;&#10;&#10;&#10;\end{document}"/>
  <p:tag name="IGUANATEXSIZE" val="24"/>
</p:tagLst>
</file>

<file path=ppt/tags/tag15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10;$&#10;% \delta_i^{(l)} = \left(\sum_j W_{ji}^{(l)} \delta_j^{(l+1)}\right) f'(z_i^{(l)})&#10;&#10;&#10;&#10;\end{document}"/>
  <p:tag name="IGUANATEXSIZE" val="30"/>
</p:tagLst>
</file>

<file path=ppt/tags/tag15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theta_1&#10;$&#10;% \delta_i^{(l)} = \left(\sum_j W_{ji}^{(l)} \delta_j^{(l+1)}\right) f'(z_i^{(l)})&#10;&#10;&#10;&#10;\end{document}"/>
  <p:tag name="IGUANATEXSIZE" val="24"/>
</p:tagLst>
</file>

<file path=ppt/tags/tag15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15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10;$&#10;% \delta_i^{(l)} = \left(\sum_j W_{ji}^{(l)} \delta_j^{(l+1)}\right) f'(z_i^{(l)})&#10;&#10;&#10;&#10;\end{document}"/>
  <p:tag name="IGUANATEXSIZE" val="24"/>
</p:tagLst>
</file>

<file path=ppt/tags/tag15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10;$&#10;% \delta_i^{(l)} = \left(\sum_j W_{ji}^{(l)} \delta_j^{(l+1)}\right) f'(z_i^{(l)})&#10;&#10;&#10;&#10;\end{document}"/>
  <p:tag name="IGUANATEXSIZE" val="30"/>
</p:tagLst>
</file>

<file path=ppt/tags/tag15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theta_1&#10;$&#10;% \delta_i^{(l)} = \left(\sum_j W_{ji}^{(l)} \delta_j^{(l+1)}\right) f'(z_i^{(l)})&#10;&#10;&#10;&#10;\end{document}"/>
  <p:tag name="IGUANATEXSIZE" val="24"/>
</p:tagLst>
</file>

<file path=ppt/tags/tag1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 = \theta_1 x&#10;$&#10;% \delta_i^{(l)} = \left(\sum_j W_{ji}^{(l)} \delta_j^{(l+1)}\right) f'(z_i^{(l)})&#10;&#10;&#10;&#10;\end{document}"/>
  <p:tag name="IGUANATEXSIZE" val="30"/>
</p:tagLst>
</file>

<file path=ppt/tags/tag16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16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10;$&#10;% \delta_i^{(l)} = \left(\sum_j W_{ji}^{(l)} \delta_j^{(l+1)}\right) f'(z_i^{(l)})&#10;&#10;&#10;&#10;\end{document}"/>
  <p:tag name="IGUANATEXSIZE" val="24"/>
</p:tagLst>
</file>

<file path=ppt/tags/tag16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10;$&#10;% \delta_i^{(l)} = \left(\sum_j W_{ji}^{(l)} \delta_j^{(l+1)}\right) f'(z_i^{(l)})&#10;&#10;&#10;&#10;\end{document}"/>
  <p:tag name="IGUANATEXSIZE" val="30"/>
</p:tagLst>
</file>

<file path=ppt/tags/tag16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theta_1&#10;$&#10;% \delta_i^{(l)} = \left(\sum_j W_{ji}^{(l)} \delta_j^{(l+1)}\right) f'(z_i^{(l)})&#10;&#10;&#10;&#10;\end{document}"/>
  <p:tag name="IGUANATEXSIZE" val="24"/>
</p:tagLst>
</file>

<file path=ppt/tags/tag16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16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10;$&#10;% \delta_i^{(l)} = \left(\sum_j W_{ji}^{(l)} \delta_j^{(l+1)}\right) f'(z_i^{(l)})&#10;&#10;&#10;&#10;\end{document}"/>
  <p:tag name="IGUANATEXSIZE" val="24"/>
</p:tagLst>
</file>

<file path=ppt/tags/tag16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10;$&#10;% \delta_i^{(l)} = \left(\sum_j W_{ji}^{(l)} \delta_j^{(l+1)}\right) f'(z_i^{(l)})&#10;&#10;&#10;&#10;\end{document}"/>
  <p:tag name="IGUANATEXSIZE" val="30"/>
</p:tagLst>
</file>

<file path=ppt/tags/tag16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theta_1&#10;$&#10;% \delta_i^{(l)} = \left(\sum_j W_{ji}^{(l)} \delta_j^{(l+1)}\right) f'(z_i^{(l)})&#10;&#10;&#10;&#10;\end{document}"/>
  <p:tag name="IGUANATEXSIZE" val="24"/>
</p:tagLst>
</file>

<file path=ppt/tags/tag16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16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10;$&#10;% \delta_i^{(l)} = \left(\sum_j W_{ji}^{(l)} \delta_j^{(l+1)}\right) f'(z_i^{(l)})&#10;&#10;&#10;&#10;\end{document}"/>
  <p:tag name="IGUANATEXSIZE" val="24"/>
</p:tagLst>
</file>

<file path=ppt/tags/tag1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30"/>
</p:tagLst>
</file>

<file path=ppt/tags/tag17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10;$&#10;% \delta_i^{(l)} = \left(\sum_j W_{ji}^{(l)} \delta_j^{(l+1)}\right) f'(z_i^{(l)})&#10;&#10;&#10;&#10;\end{document}"/>
  <p:tag name="IGUANATEXSIZE" val="30"/>
</p:tagLst>
</file>

<file path=ppt/tags/tag17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theta_1&#10;$&#10;% \delta_i^{(l)} = \left(\sum_j W_{ji}^{(l)} \delta_j^{(l+1)}\right) f'(z_i^{(l)})&#10;&#10;&#10;&#10;\end{document}"/>
  <p:tag name="IGUANATEXSIZE" val="24"/>
</p:tagLst>
</file>

<file path=ppt/tags/tag17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17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10;$&#10;% \delta_i^{(l)} = \left(\sum_j W_{ji}^{(l)} \delta_j^{(l+1)}\right) f'(z_i^{(l)})&#10;&#10;&#10;&#10;\end{document}"/>
  <p:tag name="IGUANATEXSIZE" val="24"/>
</p:tagLst>
</file>

<file path=ppt/tags/tag17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10;$&#10;% \delta_i^{(l)} = \left(\sum_j W_{ji}^{(l)} \delta_j^{(l+1)}\right) f'(z_i^{(l)})&#10;&#10;&#10;&#10;\end{document}"/>
  <p:tag name="IGUANATEXSIZE" val="30"/>
</p:tagLst>
</file>

<file path=ppt/tags/tag17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theta_1&#10;$&#10;% \delta_i^{(l)} = \left(\sum_j W_{ji}^{(l)} \delta_j^{(l+1)}\right) f'(z_i^{(l)})&#10;&#10;&#10;&#10;\end{document}"/>
  <p:tag name="IGUANATEXSIZE" val="24"/>
</p:tagLst>
</file>

<file path=ppt/tags/tag17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17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10;$&#10;% \delta_i^{(l)} = \left(\sum_j W_{ji}^{(l)} \delta_j^{(l+1)}\right) f'(z_i^{(l)})&#10;&#10;&#10;&#10;\end{document}"/>
  <p:tag name="IGUANATEXSIZE" val="24"/>
</p:tagLst>
</file>

<file path=ppt/tags/tag17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10;$&#10;% \delta_i^{(l)} = \left(\sum_j W_{ji}^{(l)} \delta_j^{(l+1)}\right) f'(z_i^{(l)})&#10;&#10;&#10;&#10;\end{document}"/>
  <p:tag name="IGUANATEXSIZE" val="30"/>
</p:tagLst>
</file>

<file path=ppt/tags/tag17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theta_1&#10;$&#10;% \delta_i^{(l)} = \left(\sum_j W_{ji}^{(l)} \delta_j^{(l+1)}\right) f'(z_i^{(l)})&#10;&#10;&#10;&#10;\end{document}"/>
  <p:tag name="IGUANATEXSIZE" val="24"/>
</p:tagLst>
</file>

<file path=ppt/tags/tag1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1) = \frac{1}{2m} \sum\limits^{m}_{i=1} \left( h_\theta(x^{(i)}) - y^{(i)} \right)^2&#10;$&#10;% \delta_i^{(l)} = \left(\sum_j W_{ji}^{(l)} \delta_j^{(l+1)}\right) f'(z_i^{(l)})&#10;&#10;&#10;&#10;\end{document}"/>
  <p:tag name="IGUANATEXSIZE" val="24"/>
</p:tagLst>
</file>

<file path=ppt/tags/tag18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18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10;$&#10;% \delta_i^{(l)} = \left(\sum_j W_{ji}^{(l)} \delta_j^{(l+1)}\right) f'(z_i^{(l)})&#10;&#10;&#10;&#10;\end{document}"/>
  <p:tag name="IGUANATEXSIZE" val="24"/>
</p:tagLst>
</file>

<file path=ppt/tags/tag18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10;$&#10;% \delta_i^{(l)} = \left(\sum_j W_{ji}^{(l)} \delta_j^{(l+1)}\right) f'(z_i^{(l)})&#10;&#10;&#10;&#10;\end{document}"/>
  <p:tag name="IGUANATEXSIZE" val="30"/>
</p:tagLst>
</file>

<file path=ppt/tags/tag18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theta_1&#10;$&#10;% \delta_i^{(l)} = \left(\sum_j W_{ji}^{(l)} \delta_j^{(l+1)}\right) f'(z_i^{(l)})&#10;&#10;&#10;&#10;\end{document}"/>
  <p:tag name="IGUANATEXSIZE" val="24"/>
</p:tagLst>
</file>

<file path=ppt/tags/tag18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18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10;$&#10;% \delta_i^{(l)} = \left(\sum_j W_{ji}^{(l)} \delta_j^{(l+1)}\right) f'(z_i^{(l)})&#10;&#10;&#10;&#10;\end{document}"/>
  <p:tag name="IGUANATEXSIZE" val="24"/>
</p:tagLst>
</file>

<file path=ppt/tags/tag18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10;$&#10;% \delta_i^{(l)} = \left(\sum_j W_{ji}^{(l)} \delta_j^{(l+1)}\right) f'(z_i^{(l)})&#10;&#10;&#10;&#10;\end{document}"/>
  <p:tag name="IGUANATEXSIZE" val="30"/>
</p:tagLst>
</file>

<file path=ppt/tags/tag18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theta_1&#10;$&#10;% \delta_i^{(l)} = \left(\sum_j W_{ji}^{(l)} \delta_j^{(l+1)}\right) f'(z_i^{(l)})&#10;&#10;&#10;&#10;\end{document}"/>
  <p:tag name="IGUANATEXSIZE" val="24"/>
</p:tagLst>
</file>

<file path=ppt/tags/tag18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x&#10;$&#10;&#10;\end{document}"/>
  <p:tag name="IGUANATEXSIZE" val="24"/>
</p:tagLst>
</file>

<file path=ppt/tags/tag18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y&#10;$&#10;&#10;\end{document}"/>
  <p:tag name="IGUANATEXSIZE" val="24"/>
</p:tagLst>
</file>

<file path=ppt/tags/tag1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underset{\theta_1}{\mathrm{minimize}} \; J(\theta_1)&#10;$&#10;% \delta_i^{(l)} = \left(\sum_j W_{ji}^{(l)} \delta_j^{(l+1)}\right) f'(z_i^{(l)})&#10;&#10;&#10;&#10;\end{document}"/>
  <p:tag name="IGUANATEXSIZE" val="30"/>
</p:tagLst>
</file>

<file path=ppt/tags/tag19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h_\theta (x) = \theta_0 + \theta_1 x$&#10;&#10;\end{document}"/>
  <p:tag name="IGUANATEXSIZE" val="32"/>
</p:tagLst>
</file>

<file path=ppt/tags/tag19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n$&#10;&#10;\end{document}"/>
  <p:tag name="IGUANATEXSIZE" val="20"/>
</p:tagLst>
</file>

<file path=ppt/tags/tag19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x^{(i)}$&#10;&#10;\end{document}"/>
  <p:tag name="IGUANATEXSIZE" val="20"/>
</p:tagLst>
</file>

<file path=ppt/tags/tag19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x^{(i)}_j$&#10;&#10;\end{document}"/>
  <p:tag name="IGUANATEXSIZE" val="20"/>
</p:tagLst>
</file>

<file path=ppt/tags/tag19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i^{th}$&#10;&#10;\end{document}"/>
  <p:tag name="IGUANATEXSIZE" val="20"/>
</p:tagLst>
</file>

<file path=ppt/tags/tag19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i^{th}$&#10;&#10;\end{document}"/>
  <p:tag name="IGUANATEXSIZE" val="20"/>
</p:tagLst>
</file>

<file path=ppt/tags/tag19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j$&#10;&#10;\end{document}"/>
  <p:tag name="IGUANATEXSIZE" val="20"/>
</p:tagLst>
</file>

<file path=ppt/tags/tag19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h_\theta (x) = \theta_0 + \theta_1 x$&#10;&#10;\end{document}"/>
  <p:tag name="IGUANATEXSIZE" val="28"/>
</p:tagLst>
</file>

<file path=ppt/tags/tag19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h_\theta (x) = \theta_0 + \theta_1 x_1 + \theta_2 x_2 + \dots + \theta_n x_n$&#10;&#10;\end{document}"/>
  <p:tag name="IGUANATEXSIZE" val="28"/>
</p:tagLst>
</file>

<file path=ppt/tags/tag19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 &#10;&#10;$x_0 = 1$&#10;&#10;\end{document}"/>
  <p:tag name="IGUANATEXSIZE" val="28"/>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i&#10;$&#10;% \delta_i^{(l)} = \left(\sum_j W_{ji}^{(l)} \delta_j^{(l+1)}\right) f'(z_i^{(l)})&#10;&#10;&#10;&#10;\end{document}"/>
  <p:tag name="IGUANATEXSIZE" val="30"/>
</p:tagLst>
</file>

<file path=ppt/tags/tag2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 = \theta_0 + \theta_1 x&#10;$&#10;% \delta_i^{(l)} = \left(\sum_j W_{ji}^{(l)} \delta_j^{(l+1)}\right) f'(z_i^{(l)})&#10;&#10;&#10;&#10;\end{document}"/>
  <p:tag name="IGUANATEXSIZE" val="30"/>
</p:tagLst>
</file>

<file path=ppt/tags/tag20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h_\theta (x) = \theta^T x =  \theta_0 x_0 + \theta_1 x_1 + \theta_2 x_2 + \dots + \theta_n x_n$&#10;&#10;\end{document}"/>
  <p:tag name="IGUANATEXSIZE" val="24"/>
</p:tagLst>
</file>

<file path=ppt/tags/tag20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theta_0, \theta_1, \dots, \theta_n$&#10;&#10;\end{document}"/>
  <p:tag name="IGUANATEXSIZE" val="24"/>
</p:tagLst>
</file>

<file path=ppt/tags/tag20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displaystyle  J(\theta_0, \theta_1, \dots, \theta_n) = \frac{1}{2m} \sum^{m}_{i=1} (h_\theta (x^{(i)}) - y^{(i)})^2$&#10;&#10;\end{document}"/>
  <p:tag name="IGUANATEXSIZE" val="24"/>
</p:tagLst>
</file>

<file path=ppt/tags/tag20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j = 0, \dots, n$&#10;&#10;\end{document}"/>
  <p:tag name="IGUANATEXSIZE" val="20"/>
</p:tagLst>
</file>

<file path=ppt/tags/tag20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end{document}"/>
  <p:tag name="IGUANATEXSIZE" val="24"/>
</p:tagLst>
</file>

<file path=ppt/tags/tag20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end{document}"/>
  <p:tag name="IGUANATEXSIZE" val="24"/>
</p:tagLst>
</file>

<file path=ppt/tags/tag20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theta_j := \theta_j - \alpha &#10;\frac{\partial}{\partial \theta_j} J(\theta_0, \dots, \theta_n)&#10;$&#10;&#10;\end{document}"/>
  <p:tag name="IGUANATEXSIZE" val="24"/>
</p:tagLst>
</file>

<file path=ppt/tags/tag20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displaystyle  \theta_0 := \theta_0 - \alpha \frac{1}{m} \sum^{m}_{i=1} (h_\theta (x^{(i)}) - y^{(i)})$&#10;&#10;\end{document}"/>
  <p:tag name="IGUANATEXSIZE" val="18"/>
</p:tagLst>
</file>

<file path=ppt/tags/tag20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theta_0, \theta_1$&#10;&#10;\end{document}"/>
  <p:tag name="IGUANATEXSIZE" val="18"/>
</p:tagLst>
</file>

<file path=ppt/tags/tag20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end{document}"/>
  <p:tag name="IGUANATEXSIZE" val="24"/>
</p:tagLst>
</file>

<file path=ppt/tags/tag2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10;$&#10;% \delta_i^{(l)} = \left(\sum_j W_{ji}^{(l)} \delta_j^{(l+1)}\right) f'(z_i^{(l)})&#10;&#10;&#10;&#10;\end{document}"/>
  <p:tag name="IGUANATEXSIZE" val="30"/>
</p:tagLst>
</file>

<file path=ppt/tags/tag2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end{document}"/>
  <p:tag name="IGUANATEXSIZE" val="24"/>
</p:tagLst>
</file>

<file path=ppt/tags/tag2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displaystyle  \theta_1 := \theta_1 - \alpha \frac{1}{m} \sum^{m}_{i=1} (h_\theta (x^{(i)}) - y^{(i)})x^{(i)}$&#10;&#10;\end{document}"/>
  <p:tag name="IGUANATEXSIZE" val="18"/>
</p:tagLst>
</file>

<file path=ppt/tags/tag2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frac{\partial}{\partial \theta_0} J(\theta)&#10;$&#10;&#10;\end{document}"/>
  <p:tag name="IGUANATEXSIZE" val="18"/>
</p:tagLst>
</file>

<file path=ppt/tags/tag2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n \geq 1)&#10;$&#10;&#10;\end{document}"/>
  <p:tag name="IGUANATEXSIZE" val="18"/>
</p:tagLst>
</file>

<file path=ppt/tags/tag2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end{document}"/>
  <p:tag name="IGUANATEXSIZE" val="24"/>
</p:tagLst>
</file>

<file path=ppt/tags/tag2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end{document}"/>
  <p:tag name="IGUANATEXSIZE" val="24"/>
</p:tagLst>
</file>

<file path=ppt/tags/tag2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displaystyle  \theta_j := \theta_j - &#10;\alpha \frac{1}{m} \sum^{m}_{i=1} (h_\theta (x^{(i)}) - y^{(i)})x^{(i)}_j$&#10;&#10;\end{document}"/>
  <p:tag name="IGUANATEXSIZE" val="18"/>
</p:tagLst>
</file>

<file path=ppt/tags/tag2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theta_j$&#10;&#10;\end{document}"/>
  <p:tag name="IGUANATEXSIZE" val="18"/>
</p:tagLst>
</file>

<file path=ppt/tags/tag2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j = 0, \dots, n$&#10;&#10;\end{document}"/>
  <p:tag name="IGUANATEXSIZE" val="16"/>
</p:tagLst>
</file>

<file path=ppt/tags/tag2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theta_0 := \theta_0 - &#10;\alpha \frac{1}{m} \displaystyle\sum^{m}_{i=1} (h_\theta (x^{(i)}) - y^{(i)})x^{(i)}_0$&#10;&#10;\end{document}"/>
  <p:tag name="IGUANATEXSIZE" val="18"/>
</p:tagLst>
</file>

<file path=ppt/tags/tag2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 = \frac{1}{2m} \sum\limits^{m}_{i=1} \left( h_\theta(x^{(i)}) - y^{(i)} \right)^2&#10;$&#10;% \delta_i^{(l)} = \left(\sum_j W_{ji}^{(l)} \delta_j^{(l+1)}\right) f'(z_i^{(l)})&#10;&#10;&#10;&#10;\end{document}"/>
  <p:tag name="IGUANATEXSIZE" val="24"/>
</p:tagLst>
</file>

<file path=ppt/tags/tag2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theta_1 := \theta_1 - &#10;\alpha \frac{1}{m} \displaystyle\sum^{m}_{i=1} (h_\theta (x^{(i)}) - y^{(i)})x^{(i)}_1$&#10;&#10;\end{document}"/>
  <p:tag name="IGUANATEXSIZE" val="18"/>
</p:tagLst>
</file>

<file path=ppt/tags/tag2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theta_2 := \theta_2 - &#10;\alpha \frac{1}{m} \displaystyle\sum^{m}_{i=1} (h_\theta (x^{(i)}) - y^{(i)})x^{(i)}_2$&#10;&#10;\end{document}"/>
  <p:tag name="IGUANATEXSIZE" val="18"/>
</p:tagLst>
</file>

<file path=ppt/tags/tag2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ots $&#10;&#10;&#10;\end{document}"/>
  <p:tag name="IGUANATEXSIZE" val="15"/>
</p:tagLst>
</file>

<file path=ppt/tags/tag2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x_1$&#10;&#10;\end{document}"/>
  <p:tag name="IGUANATEXSIZE" val="24"/>
</p:tagLst>
</file>

<file path=ppt/tags/tag2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x_2$&#10;&#10;\end{document}"/>
  <p:tag name="IGUANATEXSIZE" val="24"/>
</p:tagLst>
</file>

<file path=ppt/tags/tag2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theta_2$&#10;&#10;\end{document}"/>
  <p:tag name="IGUANATEXSIZE" val="24"/>
</p:tagLst>
</file>

<file path=ppt/tags/tag22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theta_1$&#10;&#10;\end{document}"/>
  <p:tag name="IGUANATEXSIZE" val="24"/>
</p:tagLst>
</file>

<file path=ppt/tags/tag22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theta_1$&#10;&#10;\end{document}"/>
  <p:tag name="IGUANATEXSIZE" val="24"/>
</p:tagLst>
</file>

<file path=ppt/tags/tag2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theta_2$&#10;&#10;\end{document}"/>
  <p:tag name="IGUANATEXSIZE" val="24"/>
</p:tagLst>
</file>

<file path=ppt/tags/tag2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x_1 = \frac{size (feet^2)}{2000}$&#10;&#10;\end{document}"/>
  <p:tag name="IGUANATEXSIZE" val="24"/>
</p:tagLst>
</file>

<file path=ppt/tags/tag2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underset{\theta_0,\theta_1}{\mathrm{minimize}} \; J(\theta_0,\theta_1)&#10;$&#10;% \delta_i^{(l)} = \left(\sum_j W_{ji}^{(l)} \delta_j^{(l+1)}\right) f'(z_i^{(l)})&#10;&#10;&#10;&#10;\end{document}"/>
  <p:tag name="IGUANATEXSIZE" val="30"/>
</p:tagLst>
</file>

<file path=ppt/tags/tag2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x_2 = \frac{numbersdf    of bedrooms}{5}$&#10;&#10;\end{document}"/>
  <p:tag name="IGUANATEXSIZE" val="24"/>
</p:tagLst>
</file>

<file path=ppt/tags/tag2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J(\theta)$&#10;&#10;\end{document}"/>
  <p:tag name="IGUANATEXSIZE" val="24"/>
</p:tagLst>
</file>

<file path=ppt/tags/tag2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J(\theta)$&#10;&#10;\end{document}"/>
  <p:tag name="IGUANATEXSIZE" val="24"/>
</p:tagLst>
</file>

<file path=ppt/tags/tag23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 \leq x_i \leq 1$&#10;&#10;\end{document}"/>
  <p:tag name="IGUANATEXSIZE" val="24"/>
</p:tagLst>
</file>

<file path=ppt/tags/tag23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x_i$&#10;&#10;&#10;\end{document}"/>
  <p:tag name="IGUANATEXSIZE" val="20"/>
</p:tagLst>
</file>

<file path=ppt/tags/tag23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x_i - \mu_i$&#10;&#10;&#10;\end{document}"/>
  <p:tag name="IGUANATEXSIZE" val="20"/>
</p:tagLst>
</file>

<file path=ppt/tags/tag23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x_0 = 1$&#10;&#10;&#10;\end{document}"/>
  <p:tag name="IGUANATEXSIZE" val="20"/>
</p:tagLst>
</file>

<file path=ppt/tags/tag23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x_1 = \frac{size - 1000}{2000}$&#10;&#10;&#10;\end{document}"/>
  <p:tag name="IGUANATEXSIZE" val="24"/>
</p:tagLst>
</file>

<file path=ppt/tags/tag2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x_2 = \frac{\#bedrooms - 2}{5}$&#10;&#10;&#10;\end{document}"/>
  <p:tag name="IGUANATEXSIZE" val="24"/>
</p:tagLst>
</file>

<file path=ppt/tags/tag23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0.5 \leq x_1 \leq 0.5, -0.5 \leq x_2 \leq 0.5$&#10;&#10;&#10;\end{document}"/>
  <p:tag name="IGUANATEXSIZE" val="20"/>
</p:tagLst>
</file>

<file path=ppt/tags/tag2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 = \theta_1 x&#10;$&#10;% \delta_i^{(l)} = \left(\sum_j W_{ji}^{(l)} \delta_j^{(l+1)}\right) f'(z_i^{(l)})&#10;&#10;&#10;&#10;\end{document}"/>
  <p:tag name="IGUANATEXSIZE" val="30"/>
</p:tagLst>
</file>

<file path=ppt/tags/tag24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theta_j := \theta_j - \alpha \frac{\partial}{\partial \theta_j} J(\theta)&#10;$&#10;&#10;\end{document}"/>
  <p:tag name="IGUANATEXSIZE" val="32"/>
</p:tagLst>
</file>

<file path=ppt/tags/tag24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alpha&#10;$&#10;&#10;\end{document}"/>
  <p:tag name="IGUANATEXSIZE" val="32"/>
</p:tagLst>
</file>

<file path=ppt/tags/tag24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displaystyle&#10;\min_\theta J(\theta)&#10;$&#10;&#10;\end{document}"/>
  <p:tag name="IGUANATEXSIZE" val="24"/>
</p:tagLst>
</file>

<file path=ppt/tags/tag24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J(\theta)&#10;$&#10;&#10;\end{document}"/>
  <p:tag name="IGUANATEXSIZE" val="24"/>
</p:tagLst>
</file>

<file path=ppt/tags/tag24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3}&#10;$&#10;&#10;\end{document}"/>
  <p:tag name="IGUANATEXSIZE" val="24"/>
</p:tagLst>
</file>

<file path=ppt/tags/tag2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J(\theta)&#10;$&#10;&#10;\end{document}"/>
  <p:tag name="IGUANATEXSIZE" val="16"/>
</p:tagLst>
</file>

<file path=ppt/tags/tag24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alpha&#10;$&#10;&#10;\end{document}"/>
  <p:tag name="IGUANATEXSIZE" val="24"/>
</p:tagLst>
</file>

<file path=ppt/tags/tag24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J(\theta)&#10;$&#10;&#10;\end{document}"/>
  <p:tag name="IGUANATEXSIZE" val="16"/>
</p:tagLst>
</file>

<file path=ppt/tags/tag2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J(\theta)&#10;$&#10;&#10;\end{document}"/>
  <p:tag name="IGUANATEXSIZE" val="16"/>
</p:tagLst>
</file>

<file path=ppt/tags/tag24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alpha&#10;$&#10;&#10;\end{document}"/>
  <p:tag name="IGUANATEXSIZE" val="24"/>
</p:tagLst>
</file>

<file path=ppt/tags/tag2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30"/>
</p:tagLst>
</file>

<file path=ppt/tags/tag25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J(\theta)&#10;$&#10;&#10;\end{document}"/>
  <p:tag name="IGUANATEXSIZE" val="24"/>
</p:tagLst>
</file>

<file path=ppt/tags/tag25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alpha&#10;$&#10;&#10;\end{document}"/>
  <p:tag name="IGUANATEXSIZE" val="24"/>
</p:tagLst>
</file>

<file path=ppt/tags/tag25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alpha&#10;$&#10;&#10;\end{document}"/>
  <p:tag name="IGUANATEXSIZE" val="28"/>
</p:tagLst>
</file>

<file path=ppt/tags/tag25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alpha&#10;$&#10;&#10;\end{document}"/>
  <p:tag name="IGUANATEXSIZE" val="28"/>
</p:tagLst>
</file>

<file path=ppt/tags/tag25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J(\theta)&#10;$&#10;&#10;\end{document}"/>
  <p:tag name="IGUANATEXSIZE" val="24"/>
</p:tagLst>
</file>

<file path=ppt/tags/tag25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alpha&#10;$&#10;&#10;\end{document}"/>
  <p:tag name="IGUANATEXSIZE" val="28"/>
</p:tagLst>
</file>

<file path=ppt/tags/tag25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dots, 0.001, 0.000, 0.01, 0.000, 0.1, 0.000, 1, \dots&#10;$&#10;&#10;\end{document}"/>
  <p:tag name="IGUANATEXSIZE" val="28"/>
</p:tagLst>
</file>

<file path=ppt/tags/tag25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h_\theta (x) = \theta_0 + \theta_1 \times frontage + \theta_2 \times depth&#10;$&#10;&#10;\end{document}"/>
  <p:tag name="IGUANATEXSIZE" val="24"/>
</p:tagLst>
</file>

<file path=ppt/tags/tag25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theta_0 + \theta_1 x + \theta_2 x^2&#10;$&#10;&#10;\end{document}"/>
  <p:tag name="IGUANATEXSIZE" val="24"/>
</p:tagLst>
</file>

<file path=ppt/tags/tag25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theta_0 + \theta_1 x + \theta_2 x^2 + \theta_3 x^3&#10;$&#10;&#10;\end{document}"/>
  <p:tag name="IGUANATEXSIZE" val="24"/>
</p:tagLst>
</file>

<file path=ppt/tags/tag2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1) = \frac{1}{2m} \sum\limits^{m}_{i=1} \left( h_\theta(x^{(i)}) - y^{(i)} \right)^2&#10;$&#10;% \delta_i^{(l)} = \left(\sum_j W_{ji}^{(l)} \delta_j^{(l+1)}\right) f'(z_i^{(l)})&#10;&#10;&#10;&#10;\end{document}"/>
  <p:tag name="IGUANATEXSIZE" val="24"/>
</p:tagLst>
</file>

<file path=ppt/tags/tag26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h_\theta(x) = \theta_0 + \theta_1 x_1 + \theta_2 x_2 + \theta_3 x_3&#10;$&#10;&#10;\end{document}"/>
  <p:tag name="IGUANATEXSIZE" val="20"/>
</p:tagLst>
</file>

<file path=ppt/tags/tag26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 \theta_0 + \theta_1 (size) + \theta_2 (size)^2 + \theta_3 (size)^3&#10;$&#10;&#10;\end{document}"/>
  <p:tag name="IGUANATEXSIZE" val="20"/>
</p:tagLst>
</file>

<file path=ppt/tags/tag26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_1 = (size)&#10;$&#10;&#10;\end{document}"/>
  <p:tag name="IGUANATEXSIZE" val="20"/>
</p:tagLst>
</file>

<file path=ppt/tags/tag26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_2 = (size)^2&#10;$&#10;&#10;\end{document}"/>
  <p:tag name="IGUANATEXSIZE" val="20"/>
</p:tagLst>
</file>

<file path=ppt/tags/tag26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_3 = (size)^3&#10;$&#10;&#10;\end{document}"/>
  <p:tag name="IGUANATEXSIZE" val="20"/>
</p:tagLst>
</file>

<file path=ppt/tags/tag26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h_\theta (x) = \theta_0 + \theta_1 (size) + \theta_2 (size)^2&#10;$&#10;&#10;\end{document}"/>
  <p:tag name="IGUANATEXSIZE" val="20"/>
</p:tagLst>
</file>

<file path=ppt/tags/tag26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h_\theta (x) = \theta_0 + \theta_1 (size) + \theta_2 \sqrt{(size)}&#10;$&#10;&#10;\end{document}"/>
  <p:tag name="IGUANATEXSIZE" val="20"/>
</p:tagLst>
</file>

<file path=ppt/tags/tag26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y \in \{0,1\}&#10;$&#10;&#10;\end{document}"/>
  <p:tag name="IGUANATEXSIZE" val="36"/>
</p:tagLst>
</file>

<file path=ppt/tags/tag26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lt; 0.5&#10;$&#10;&#10;\end{document}"/>
  <p:tag name="IGUANATEXSIZE" val="30"/>
</p:tagLst>
</file>

<file path=ppt/tags/tag26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ge 0.5&#10;$&#10;&#10;\end{document}"/>
  <p:tag name="IGUANATEXSIZE" val="30"/>
</p:tagLst>
</file>

<file path=ppt/tags/tag2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underset{\theta_1}{\mathrm{minimize}} \; J(\theta_1)&#10;$&#10;% \delta_i^{(l)} = \left(\sum_j W_{ji}^{(l)} \delta_j^{(l+1)}\right) f'(z_i^{(l)})&#10;&#10;&#10;&#10;\end{document}"/>
  <p:tag name="IGUANATEXSIZE" val="30"/>
</p:tagLst>
</file>

<file path=ppt/tags/tag27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10;$&#10;&#10;\end{document}"/>
  <p:tag name="IGUANATEXSIZE" val="30"/>
</p:tagLst>
</file>

<file path=ppt/tags/tag27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lt; 0.5&#10;$&#10;&#10;\end{document}"/>
  <p:tag name="IGUANATEXSIZE" val="30"/>
</p:tagLst>
</file>

<file path=ppt/tags/tag27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ge 0.5&#10;$&#10;&#10;\end{document}"/>
  <p:tag name="IGUANATEXSIZE" val="30"/>
</p:tagLst>
</file>

<file path=ppt/tags/tag27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10;$&#10;&#10;\end{document}"/>
  <p:tag name="IGUANATEXSIZE" val="30"/>
</p:tagLst>
</file>

<file path=ppt/tags/tag27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0 \le h_\theta(x) \le 1&#10;$&#10;&#10;\end{document}"/>
  <p:tag name="IGUANATEXSIZE" val="30"/>
</p:tagLst>
</file>

<file path=ppt/tags/tag27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10;$&#10;&#10;\end{document}"/>
  <p:tag name="IGUANATEXSIZE" val="30"/>
</p:tagLst>
</file>

<file path=ppt/tags/tag27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 = g(\;\theta^Tx\;)&#10;$&#10;&#10;\end{document}"/>
  <p:tag name="IGUANATEXSIZE" val="36"/>
</p:tagLst>
</file>

<file path=ppt/tags/tag27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g(z) = \frac{1}{1+e^{-z}}&#10;$&#10;&#10;\end{document}"/>
  <p:tag name="IGUANATEXSIZE" val="36"/>
</p:tagLst>
</file>

<file path=ppt/tags/tag27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0 \le h_\theta(x) \le 1&#10;$&#10;&#10;\end{document}"/>
  <p:tag name="IGUANATEXSIZE" val="30"/>
</p:tagLst>
</file>

<file path=ppt/tags/tag27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10;$&#10;&#10;\end{document}"/>
  <p:tag name="IGUANATEXSIZE" val="30"/>
</p:tagLst>
</file>

<file path=ppt/tags/tag2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28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displaystyle&#10;x = \left[ &#10;\begin{array}{c}&#10;x_0 \\&#10;x_1 &#10;\end{array}&#10;\right]&#10;$&#10;$&#10;= \left[ &#10;\begin{array}{c}&#10;1 \\&#10;\mathrm{tumorSize}&#10;\end{array}&#10;\right]&#10;$&#10;&#10;&#10;\end{document}"/>
  <p:tag name="IGUANATEXSIZE" val="30"/>
</p:tagLst>
</file>

<file path=ppt/tags/tag28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 =0.7&#10;$&#10;&#10;\end{document}"/>
  <p:tag name="IGUANATEXSIZE" val="30"/>
</p:tagLst>
</file>

<file path=ppt/tags/tag28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 \displaystyle&#10;P(y=0 |x;\theta) + P(y=1 |x;\theta) = 1&#10;$&#10;&#10;&#10;$ \displaystyle&#10;P(y=0 |x;\theta) = 1 - P(y=1 |x;\theta) &#10;$&#10;&#10;&#10;\end{document}"/>
  <p:tag name="IGUANATEXSIZE" val="30"/>
</p:tagLst>
</file>

<file path=ppt/tags/tag28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theta&#10;$&#10;&#10;\end{document}"/>
  <p:tag name="IGUANATEXSIZE" val="30"/>
</p:tagLst>
</file>

<file path=ppt/tags/tag28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 (x) = g(\theta^Tx)&#10;$&#10;&#10;\end{document}"/>
  <p:tag name="IGUANATEXSIZE" val="28"/>
</p:tagLst>
</file>

<file path=ppt/tags/tag28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g(z) = \frac{1}{1+e^{-z}}&#10;$&#10;&#10;\end{document}"/>
  <p:tag name="IGUANATEXSIZE" val="28"/>
</p:tagLst>
</file>

<file path=ppt/tags/tag28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y = 1&#10;$&#10;&#10;\end{document}"/>
  <p:tag name="IGUANATEXSIZE" val="28"/>
</p:tagLst>
</file>

<file path=ppt/tags/tag28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 \geq 0.5&#10;$&#10;&#10;\end{document}"/>
  <p:tag name="IGUANATEXSIZE" val="28"/>
</p:tagLst>
</file>

<file path=ppt/tags/tag28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y = 0&#10;$&#10;&#10;\end{document}"/>
  <p:tag name="IGUANATEXSIZE" val="28"/>
</p:tagLst>
</file>

<file path=ppt/tags/tag28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 &lt; 0.5&#10;$&#10;&#10;\end{document}"/>
  <p:tag name="IGUANATEXSIZE" val="28"/>
</p:tagLst>
</file>

<file path=ppt/tags/tag2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24"/>
</p:tagLst>
</file>

<file path=ppt/tags/tag29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g(z) &#10;$&#10;&#10;\end{document}"/>
  <p:tag name="IGUANATEXSIZE" val="20"/>
</p:tagLst>
</file>

<file path=ppt/tags/tag29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 (x) = g(\theta_0 + \theta_1 x_1 + \theta_2 x_2)&#10;$&#10;&#10;\end{document}"/>
  <p:tag name="IGUANATEXSIZE" val="28"/>
</p:tagLst>
</file>

<file path=ppt/tags/tag29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y = 1&#10;$&#10;&#10;\end{document}"/>
  <p:tag name="IGUANATEXSIZE" val="28"/>
</p:tagLst>
</file>

<file path=ppt/tags/tag29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3 + x_1 + x_2 \geq 0&#10;$&#10;&#10;\end{document}"/>
  <p:tag name="IGUANATEXSIZE" val="28"/>
</p:tagLst>
</file>

<file path=ppt/tags/tag29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 (x) = g(\theta_0 + \theta_1 x_1 + \theta_2 x_2)&#10;$&#10;&#10;\end{document}"/>
  <p:tag name="IGUANATEXSIZE" val="28"/>
</p:tagLst>
</file>

<file path=ppt/tags/tag29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y = 1&#10;$&#10;&#10;\end{document}"/>
  <p:tag name="IGUANATEXSIZE" val="28"/>
</p:tagLst>
</file>

<file path=ppt/tags/tag29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3 + x_1 + x_2 \geq 0&#10;$&#10;&#10;\end{document}"/>
  <p:tag name="IGUANATEXSIZE" val="28"/>
</p:tagLst>
</file>

<file path=ppt/tags/tag29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 (x) = g(\theta_0 + \theta_1 x_1 + \theta_2 x_2&#10;$&#10;&#10;\end{document}"/>
  <p:tag name="IGUANATEXSIZE" val="28"/>
</p:tagLst>
</file>

<file path=ppt/tags/tag29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 \theta_3 x_1^2 + \theta_4 x_2^2)&#10;$&#10;&#10;\end{document}"/>
  <p:tag name="IGUANATEXSIZE" val="28"/>
</p:tagLst>
</file>

<file path=ppt/tags/tag29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y = 1&#10;$&#10;&#10;\end{document}"/>
  <p:tag name="IGUANATEXSIZE" val="28"/>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i&#10;$&#10;% \delta_i^{(l)} = \left(\sum_j W_{ji}^{(l)} \delta_j^{(l+1)}\right) f'(z_i^{(l)})&#10;&#10;&#10;&#10;\end{document}"/>
  <p:tag name="IGUANATEXSIZE" val="30"/>
</p:tagLst>
</file>

<file path=ppt/tags/tag3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 = 1&#10;$&#10;% \delta_i^{(l)} = \left(\sum_j W_{ji}^{(l)} \delta_j^{(l+1)}\right) f'(z_i^{(l)})&#10;&#10;&#10;&#10;\end{document}"/>
  <p:tag name="IGUANATEXSIZE" val="24"/>
</p:tagLst>
</file>

<file path=ppt/tags/tag30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 + x_1^2 + x_2^2 \geq 0&#10;$&#10;&#10;\end{document}"/>
  <p:tag name="IGUANATEXSIZE" val="28"/>
</p:tagLst>
</file>

<file path=ppt/tags/tag30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 (x) = g(\theta_0 + \theta_1 x_1 + \theta_2 x_2&#10;$&#10;&#10;\end{document}"/>
  <p:tag name="IGUANATEXSIZE" val="28"/>
</p:tagLst>
</file>

<file path=ppt/tags/tag30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 \theta_3 x_1^2 + \theta_4 x_2^2)&#10;$&#10;&#10;\end{document}"/>
  <p:tag name="IGUANATEXSIZE" val="28"/>
</p:tagLst>
</file>

<file path=ppt/tags/tag30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y = 1&#10;$&#10;&#10;\end{document}"/>
  <p:tag name="IGUANATEXSIZE" val="28"/>
</p:tagLst>
</file>

<file path=ppt/tags/tag30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 + x_1^2 + x_2^2 \geq 0&#10;$&#10;&#10;\end{document}"/>
  <p:tag name="IGUANATEXSIZE" val="28"/>
</p:tagLst>
</file>

<file path=ppt/tags/tag30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 (x) = g(\theta_0 + \theta_1 x_1 + \theta_2 x_2 + \theta_3 x_1^2&#10;$&#10;&#10;\end{document}"/>
  <p:tag name="IGUANATEXSIZE" val="28"/>
</p:tagLst>
</file>

<file path=ppt/tags/tag30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 \theta_4 x_1^2 x_2 + \theta_5 x_1^2 x_2^2 + \theta_6 x_1^3 x_2 + \dots)&#10;$&#10;&#10;\end{document}"/>
  <p:tag name="IGUANATEXSIZE" val="28"/>
</p:tagLst>
</file>

<file path=ppt/tags/tag30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 = \theta_0 + \theta_1 x&#10;$&#10;% \delta_i^{(l)} = \left(\sum_j W_{ji}^{(l)} \delta_j^{(l+1)}\right) f'(z_i^{(l)})&#10;&#10;&#10;&#10;\end{document}"/>
  <p:tag name="IGUANATEXSIZE" val="30"/>
</p:tagLst>
</file>

<file path=ppt/tags/tag30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10;$&#10;% \delta_i^{(l)} = \left(\sum_j W_{ji}^{(l)} \delta_j^{(l+1)}\right) f'(z_i^{(l)})&#10;&#10;&#10;&#10;\end{document}"/>
  <p:tag name="IGUANATEXSIZE" val="30"/>
</p:tagLst>
</file>

<file path=ppt/tags/tag30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 = \frac{1}{2m} \sum\limits^{m}_{i=1} \left( h_\theta(x^{(i)}) - y^{(i)} \right)^2&#10;$&#10;% \delta_i^{(l)} = \left(\sum_j W_{ji}^{(l)} \delta_j^{(l+1)}\right) f'(z_i^{(l)})&#10;&#10;&#10;&#10;\end{document}"/>
  <p:tag name="IGUANATEXSIZE" val="30"/>
</p:tagLst>
</file>

<file path=ppt/tags/tag3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31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underset{\theta_0,\theta_1}{\mathrm{minimize}} \; J(\theta_0,\theta_1)&#10;$&#10;% \delta_i^{(l)} = \left(\sum_j W_{ji}^{(l)} \delta_j^{(l+1)}\right) f'(z_i^{(l)})&#10;&#10;&#10;&#10;\end{document}"/>
  <p:tag name="IGUANATEXSIZE" val="30"/>
</p:tagLst>
</file>

<file path=ppt/tags/tag31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repeat until convergence \{&#10;&#10;$&#10;\displaystyle&#10;\quad\theta_j := \theta_j - \alpha \frac{\partial}{\partial \theta_j} J(\theta_0,\theta_1)&#10;$ &#10;&#10;\;\;\quad\quad{(for $j=1$ and $j=0$)}&#10;&#10;\}&#10;% \delta_i^{(l)} = \left(\sum_j W_{ji}^{(l)} \delta_j^{(l+1)}\right) f'(z_i^{(l)})&#10;&#10;&#10;&#10;\end{document}"/>
  <p:tag name="IGUANATEXSIZE" val="30"/>
</p:tagLst>
</file>

<file path=ppt/tags/tag31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 = \theta_0 + \theta_1 x&#10;$&#10;% \delta_i^{(l)} = \left(\sum_j W_{ji}^{(l)} \delta_j^{(l+1)}\right) f'(z_i^{(l)})&#10;&#10;&#10;&#10;\end{document}"/>
  <p:tag name="IGUANATEXSIZE" val="30"/>
</p:tagLst>
</file>

<file path=ppt/tags/tag31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 = \frac{1}{2m} \sum\limits^{m}_{i=1} \left( h_\theta(x^{(i)}) - y^{(i)} \right)^2&#10;$&#10;% \delta_i^{(l)} = \left(\sum_j W_{ji}^{(l)} \delta_j^{(l+1)}\right) f'(z_i^{(l)})&#10;&#10;&#10;&#10;\end{document}"/>
  <p:tag name="IGUANATEXSIZE" val="30"/>
</p:tagLst>
</file>

<file path=ppt/tags/tag3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 = g(\;\theta^Tx\;)&#10;$&#10;&#10;\end{document}"/>
  <p:tag name="IGUANATEXSIZE" val="36"/>
</p:tagLst>
</file>

<file path=ppt/tags/tag3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g(z) = \frac{1}{1+e^{-z}}&#10;$&#10;&#10;\end{document}"/>
  <p:tag name="IGUANATEXSIZE" val="36"/>
</p:tagLst>
</file>

<file path=ppt/tags/tag3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0 \le h_\theta(x) \le 1&#10;$&#10;&#10;\end{document}"/>
  <p:tag name="IGUANATEXSIZE" val="30"/>
</p:tagLst>
</file>

<file path=ppt/tags/tag3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 (x^{(1)},y^{(1)}), (x^{(2)},y^{(2)}), \cdots, (x^{(m)},y^{(m)})\}&#10;$&#10;&#10;\end{document}"/>
  <p:tag name="IGUANATEXSIZE" val="30"/>
</p:tagLst>
</file>

<file path=ppt/tags/tag3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displaystyle&#10;x \in \left[ &#10;\begin{array}{c}&#10;x_0 \\&#10;x_1 \\&#10;\cdots \\&#10;x_n&#10;\end{array}&#10;\right]&#10;$&#10;&#10;&#10;\end{document}"/>
  <p:tag name="IGUANATEXSIZE" val="30"/>
</p:tagLst>
</file>

<file path=ppt/tags/tag3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x_0 = 1, y\in\{0,1\}&#10;$&#10;&#10;&#10;\end{document}"/>
  <p:tag name="IGUANATEXSIZE" val="30"/>
</p:tagLst>
</file>

<file path=ppt/tags/tag3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1)&#10;$&#10;% \delta_i^{(l)} = \left(\sum_j W_{ji}^{(l)} \delta_j^{(l+1)}\right) f'(z_i^{(l)})&#10;&#10;&#10;&#10;\end{document}"/>
  <p:tag name="IGUANATEXSIZE" val="30"/>
</p:tagLst>
</file>

<file path=ppt/tags/tag3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 = \frac{1}{1+e^{-\theta^Tx}}&#10;$&#10;&#10;\end{document}"/>
  <p:tag name="IGUANATEXSIZE" val="36"/>
</p:tagLst>
</file>

<file path=ppt/tags/tag3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theta&#10;$&#10;&#10;\end{document}"/>
  <p:tag name="IGUANATEXSIZE" val="36"/>
</p:tagLst>
</file>

<file path=ppt/tags/tag3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theta&#10;$&#10;&#10;\end{document}"/>
  <p:tag name="IGUANATEXSIZE" val="36"/>
</p:tagLst>
</file>

<file path=ppt/tags/tag32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 = \frac{1}{m} \sum\limits^{m}_{i=1} \frac{1}{2} \left( h_\theta(x^{(i)}) - y^{(i)} \right)^2&#10;$&#10;% \delta_i^{(l)} = \left(\sum_j W_{ji}^{(l)} \delta_j^{(l+1)}\right) f'(z_i^{(l)})&#10;&#10;&#10;&#10;\end{document}"/>
  <p:tag name="IGUANATEXSIZE" val="24"/>
</p:tagLst>
</file>

<file path=ppt/tags/tag32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athrm{Cost}(h_\theta(x^{(i)}),y^{(i)}) = \frac{1}{2} \left( h_\theta(x^{(i)}) - y^{(i)} \right)^2&#10;$&#10;% \delta_i^{(l)} = \left(\sum_j W_{ji}^{(l)} \delta_j^{(l+1)}\right) f'(z_i^{(l)})&#10;&#10;&#10;&#10;\end{document}"/>
  <p:tag name="IGUANATEXSIZE" val="24"/>
</p:tagLst>
</file>

<file path=ppt/tags/tag3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theta&#10;$&#10;&#10;\end{document}"/>
  <p:tag name="IGUANATEXSIZE" val="36"/>
</p:tagLst>
</file>

<file path=ppt/tags/tag32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J(\theta)&#10;$&#10;&#10;\end{document}"/>
  <p:tag name="IGUANATEXSIZE" val="24"/>
</p:tagLst>
</file>

<file path=ppt/tags/tag32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theta&#10;$&#10;&#10;\end{document}"/>
  <p:tag name="IGUANATEXSIZE" val="36"/>
</p:tagLst>
</file>

<file path=ppt/tags/tag3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J(\theta)&#10;$&#10;&#10;\end{document}"/>
  <p:tag name="IGUANATEXSIZE" val="24"/>
</p:tagLst>
</file>

<file path=ppt/tags/tag32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 = \frac{1}{m} \sum\limits^{m}_{i=1} \frac{1}{2} \left( h_\theta(x^{(i)}) - y^{(i)} \right)^2&#10;$&#10;% \delta_i^{(l)} = \left(\sum_j W_{ji}^{(l)} \delta_j^{(l+1)}\right) f'(z_i^{(l)})&#10;&#10;&#10;&#10;\end{document}"/>
  <p:tag name="IGUANATEXSIZE" val="24"/>
</p:tagLst>
</file>

<file path=ppt/tags/tag3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33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athrm{Cost}(h_\theta(x^{(i)}),y^{(i)}) = \frac{1}{2} \left( h_\theta(x^{(i)}) - y^{(i)} \right)^2&#10;$&#10;% \delta_i^{(l)} = \left(\sum_j W_{ji}^{(l)} \delta_j^{(l+1)}\right) f'(z_i^{(l)})&#10;&#10;&#10;&#10;\end{document}"/>
  <p:tag name="IGUANATEXSIZE" val="24"/>
</p:tagLst>
</file>

<file path=ppt/tags/tag3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theta&#10;$&#10;&#10;\end{document}"/>
  <p:tag name="IGUANATEXSIZE" val="36"/>
</p:tagLst>
</file>

<file path=ppt/tags/tag3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J(\theta)&#10;$&#10;&#10;\end{document}"/>
  <p:tag name="IGUANATEXSIZE" val="24"/>
</p:tagLst>
</file>

<file path=ppt/tags/tag33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theta&#10;$&#10;&#10;\end{document}"/>
  <p:tag name="IGUANATEXSIZE" val="36"/>
</p:tagLst>
</file>

<file path=ppt/tags/tag33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J(\theta)&#10;$&#10;&#10;\end{document}"/>
  <p:tag name="IGUANATEXSIZE" val="24"/>
</p:tagLst>
</file>

<file path=ppt/tags/tag33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athrm{Cost}(h_\theta(x),y) = &#10;\left\{ \begin{array}{rl}&#10;- \mathrm{log}(h_\theta(x)) &amp;\mbox{if $y = 1$} \\&#10;- \mathrm{log}(1-h_\theta(x)) &amp;\mbox{if $y = 0$} &#10;\end{array} \right.&#10;$&#10;% \delta_i^{(l)} = \left(\sum_j W_{ji}^{(l)} \delta_j^{(l+1)}\right) f'(z_i^{(l)})&#10;&#10;&#10;&#10;\end{document}"/>
  <p:tag name="IGUANATEXSIZE" val="24"/>
</p:tagLst>
</file>

<file path=ppt/tags/tag33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10;$&#10;&#10;\end{document}"/>
  <p:tag name="IGUANATEXSIZE" val="36"/>
</p:tagLst>
</file>

<file path=ppt/tags/tag33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ost = 0 if &#10;$ \displaystyle&#10;y = 1, h_\theta(x) = 1&#10;$&#10;&#10;\begin{tabular}{ll}&#10;But as &amp; &#10;$ \displaystyle&#10;h_\theta(x) \rightarrow 0&#10;$&#10;\\&#10;&amp;&#10;$ \displaystyle&#10;Cost \rightarrow \infty&#10;$&#10;\end{tabular}&#10;&#10;\hspace{3mm}&#10;&#10;Captures intuition that if $h_\theta(x) = 0$,&#10;&#10;(predict $P(y=1|x;\theta) = 0)$, but $y=1$, &#10;&#10;we'll penalize learning algorithm by a very &#10;&#10;large cost.&#10;&#10;\end{document}"/>
  <p:tag name="IGUANATEXSIZE" val="20"/>
</p:tagLst>
</file>

<file path=ppt/tags/tag3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10;$&#10;&#10;\end{document}"/>
  <p:tag name="IGUANATEXSIZE" val="36"/>
</p:tagLst>
</file>

<file path=ppt/tags/tag33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athrm{Cost}(h_\theta(x),y) = &#10;\left\{ \begin{array}{rl}&#10;- \mathrm{log}(h_\theta(x)) &amp;\mbox{if $y = 1$} \\&#10;- \mathrm{log}(1-h_\theta(x)) &amp;\mbox{if $y = 0$} &#10;\end{array} \right.&#10;$&#10;% \delta_i^{(l)} = \left(\sum_j W_{ji}^{(l)} \delta_j^{(l+1)}\right) f'(z_i^{(l)})&#10;&#10;&#10;&#10;\end{document}"/>
  <p:tag name="IGUANATEXSIZE" val="24"/>
</p:tagLst>
</file>

<file path=ppt/tags/tag3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1)&#10;$&#10;% \delta_i^{(l)} = \left(\sum_j W_{ji}^{(l)} \delta_j^{(l+1)}\right) f'(z_i^{(l)})&#10;&#10;&#10;&#10;\end{document}"/>
  <p:tag name="IGUANATEXSIZE" val="24"/>
</p:tagLst>
</file>

<file path=ppt/tags/tag34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athrm{Cost}(h_\theta(x),y) = &#10;\left\{ \begin{array}{rl}&#10;- \mathrm{log}(h_\theta(x)) &amp;\mbox{if $y = 1$} \\&#10;- \mathrm{log}(1-h_\theta(x)) &amp;\mbox{if $y = 0$} &#10;\end{array} \right.&#10;$&#10;% \delta_i^{(l)} = \left(\sum_j W_{ji}^{(l)} \delta_j^{(l+1)}\right) f'(z_i^{(l)})&#10;&#10;&#10;&#10;\end{document}"/>
  <p:tag name="IGUANATEXSIZE" val="24"/>
</p:tagLst>
</file>

<file path=ppt/tags/tag34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 = \frac{1}{m} \sum\limits^{m}_{i=1} \mathrm{Cost}(h_\theta(x^{(i)}),y^{(i)}) &#10;$&#10;% \delta_i^{(l)} = \left(\sum_j W_{ji}^{(l)} \delta_j^{(l+1)}\right) f'(z_i^{(l)})&#10;&#10;&#10;&#10;\end{document}"/>
  <p:tag name="IGUANATEXSIZE" val="24"/>
</p:tagLst>
</file>

<file path=ppt/tags/tag34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Note: $&#10;y = 0 $ or 1 always&#10;&#10;&#10;\end{document}"/>
  <p:tag name="IGUANATEXSIZE" val="30"/>
</p:tagLst>
</file>

<file path=ppt/tags/tag34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 = -\frac{1}{m}[ \sum\limits^{m}_{i=1} y^{(i)} \log {h_\theta(x^{(i)})}+ (1-y^{(i)}) \log {(1 - h_\theta(x^{(i)})})]&#10;$&#10;% \delta_i^{(l)} = \left(\sum_j W_{ji}^{(l)} \delta_j^{(l+1)}\right) f'(z_i^{(l)})&#10;&#10;&#10;&#10;\end{document}"/>
  <p:tag name="IGUANATEXSIZE" val="24"/>
</p:tagLst>
</file>

<file path=ppt/tags/tag34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 = \frac{1}{m} \sum\limits^{m}_{i=1} \mathrm{Cost}(h_\theta(x^{(i)}),y^{(i)}) &#10;$&#10;% \delta_i^{(l)} = \left(\sum_j W_{ji}^{(l)} \delta_j^{(l+1)}\right) f'(z_i^{(l)})&#10;&#10;&#10;&#10;\end{document}"/>
  <p:tag name="IGUANATEXSIZE" val="24"/>
</p:tagLst>
</file>

<file path=ppt/tags/tag34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10;$&#10;&#10;&#10;&#10;\end{document}"/>
  <p:tag name="IGUANATEXSIZE" val="24"/>
</p:tagLst>
</file>

<file path=ppt/tags/tag34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in_\theta J(\theta)&#10;\]&#10;&#10;&#10;&#10;\end{document}"/>
  <p:tag name="IGUANATEXSIZE" val="24"/>
</p:tagLst>
</file>

<file path=ppt/tags/tag34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x&#10;$&#10;&#10;&#10;&#10;\end{document}"/>
  <p:tag name="IGUANATEXSIZE" val="24"/>
</p:tagLst>
</file>

<file path=ppt/tags/tag34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 = \frac{1}{1 + e^{- \theta^Tx}}&#10;$&#10;&#10;&#10;&#10;\end{document}"/>
  <p:tag name="IGUANATEXSIZE" val="24"/>
</p:tagLst>
</file>

<file path=ppt/tags/tag34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in_\theta J(\theta)&#10;$&#10;&#10;&#10;&#10;\end{document}"/>
  <p:tag name="IGUANATEXSIZE" val="24"/>
</p:tagLst>
</file>

<file path=ppt/tags/tag3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35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 = -\frac{1}{m}[ \sum\limits^{m}_{i=1} y^{(i)} \log {h_\theta(x^{(i)})}+ (1-y^{(i)}) \log {(1 - h_\theta(x^{(i)})})]&#10;$&#10;% \delta_i^{(l)} = \left(\sum_j W_{ji}^{(l)} \delta_j^{(l+1)}\right) f'(z_i^{(l)})&#10;&#10;&#10;&#10;\end{document}"/>
  <p:tag name="IGUANATEXSIZE" val="24"/>
</p:tagLst>
</file>

<file path=ppt/tags/tag35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end{document}"/>
  <p:tag name="IGUANATEXSIZE" val="24"/>
</p:tagLst>
</file>

<file path=ppt/tags/tag35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end{document}"/>
  <p:tag name="IGUANATEXSIZE" val="24"/>
</p:tagLst>
</file>

<file path=ppt/tags/tag35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theta_j := \theta_j - \alpha &#10;\frac{\partial}{\partial \theta_j} J(\theta)&#10;$&#10;&#10;\end{document}"/>
  <p:tag name="IGUANATEXSIZE" val="24"/>
</p:tagLst>
</file>

<file path=ppt/tags/tag35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theta_j$&#10;\end{document}"/>
  <p:tag name="IGUANATEXSIZE" val="20"/>
</p:tagLst>
</file>

<file path=ppt/tags/tag35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theta_j := \theta_j - \alpha \sum\limits^{m}_{i=1} (h_\theta (x^{(i)}) - y^{(i)}) x_j^{(i)}&#10;$&#10;&#10;\end{document}"/>
  <p:tag name="IGUANATEXSIZE" val="24"/>
</p:tagLst>
</file>

<file path=ppt/tags/tag35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in_\theta J(\theta)&#10;$&#10;&#10;&#10;&#10;\end{document}"/>
  <p:tag name="IGUANATEXSIZE" val="24"/>
</p:tagLst>
</file>

<file path=ppt/tags/tag35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 = -\frac{1}{m}[ \sum\limits^{m}_{i=1} y^{(i)} \log {h_\theta(x^{(i)})}+ (1-y^{(i)}) \log {(1 - h_\theta(x^{(i)})})]&#10;$&#10;% \delta_i^{(l)} = \left(\sum_j W_{ji}^{(l)} \delta_j^{(l+1)}\right) f'(z_i^{(l)})&#10;&#10;&#10;&#10;\end{document}"/>
  <p:tag name="IGUANATEXSIZE" val="24"/>
</p:tagLst>
</file>

<file path=ppt/tags/tag35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theta_j$&#10;\end{document}"/>
  <p:tag name="IGUANATEXSIZE" val="20"/>
</p:tagLst>
</file>

<file path=ppt/tags/tag35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end{document}"/>
  <p:tag name="IGUANATEXSIZE" val="24"/>
</p:tagLst>
</file>

<file path=ppt/tags/tag3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36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end{document}"/>
  <p:tag name="IGUANATEXSIZE" val="24"/>
</p:tagLst>
</file>

<file path=ppt/tags/tag36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theta_j := \theta_j - \alpha \sum\limits^{m}_{i=1} (h_\theta (x^{(i)}) - y^{(i)}) x_j^{(i)}&#10;$&#10;&#10;\end{document}"/>
  <p:tag name="IGUANATEXSIZE" val="24"/>
</p:tagLst>
</file>

<file path=ppt/tags/tag36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in_\theta J(\theta)&#10;$&#10;&#10;&#10;&#10;\end{document}"/>
  <p:tag name="IGUANATEXSIZE" val="24"/>
</p:tagLst>
</file>

<file path=ppt/tags/tag36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 = -\frac{1}{m}[ \sum\limits^{m}_{i=1} y^{(i)} \log {h_\theta(x^{(i)})}+ (1-y^{(i)}) \log {(1 - h_\theta(x^{(i)})})]&#10;$&#10;% \delta_i^{(l)} = \left(\sum_j W_{ji}^{(l)} \delta_j^{(l+1)}\right) f'(z_i^{(l)})&#10;&#10;&#10;&#10;\end{document}"/>
  <p:tag name="IGUANATEXSIZE" val="24"/>
</p:tagLst>
</file>

<file path=ppt/tags/tag36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theta_j$&#10;\end{document}"/>
  <p:tag name="IGUANATEXSIZE" val="20"/>
</p:tagLst>
</file>

<file path=ppt/tags/tag36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end{document}"/>
  <p:tag name="IGUANATEXSIZE" val="24"/>
</p:tagLst>
</file>

<file path=ppt/tags/tag36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end{document}"/>
  <p:tag name="IGUANATEXSIZE" val="24"/>
</p:tagLst>
</file>

<file path=ppt/tags/tag36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10;$&#10;&#10;&#10;&#10;\end{document}"/>
  <p:tag name="IGUANATEXSIZE" val="24"/>
</p:tagLst>
</file>

<file path=ppt/tags/tag36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in_\theta J(\theta)&#10;$&#10;&#10;&#10;&#10;\end{document}"/>
  <p:tag name="IGUANATEXSIZE" val="24"/>
</p:tagLst>
</file>

<file path=ppt/tags/tag36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10;$&#10;&#10;&#10;&#10;\end{document}"/>
  <p:tag name="IGUANATEXSIZE" val="24"/>
</p:tagLst>
</file>

<file path=ppt/tags/tag3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24"/>
</p:tagLst>
</file>

<file path=ppt/tags/tag37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10;$&#10;&#10;&#10;&#10;\end{document}"/>
  <p:tag name="IGUANATEXSIZE" val="24"/>
</p:tagLst>
</file>

<file path=ppt/tags/tag37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frac{\partial}{\partial\theta_j}J(\theta)&#10;$&#10;&#10;&#10;&#10;\end{document}"/>
  <p:tag name="IGUANATEXSIZE" val="24"/>
</p:tagLst>
</file>

<file path=ppt/tags/tag37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 = 0, 1, \dots, n&#10;$&#10;&#10;&#10;&#10;\end{document}"/>
  <p:tag name="IGUANATEXSIZE" val="24"/>
</p:tagLst>
</file>

<file path=ppt/tags/tag37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end{document}"/>
  <p:tag name="IGUANATEXSIZE" val="24"/>
</p:tagLst>
</file>

<file path=ppt/tags/tag37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end{document}"/>
  <p:tag name="IGUANATEXSIZE" val="24"/>
</p:tagLst>
</file>

<file path=ppt/tags/tag37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theta_j := \theta_j - \alpha &#10;\frac{\partial}{\partial \theta_j} J(\theta)&#10;$&#10;&#10;\end{document}"/>
  <p:tag name="IGUANATEXSIZE" val="24"/>
</p:tagLst>
</file>

<file path=ppt/tags/tag37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10;$&#10;&#10;&#10;&#10;\end{document}"/>
  <p:tag name="IGUANATEXSIZE" val="24"/>
</p:tagLst>
</file>

<file path=ppt/tags/tag37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10;$&#10;&#10;&#10;&#10;\end{document}"/>
  <p:tag name="IGUANATEXSIZE" val="24"/>
</p:tagLst>
</file>

<file path=ppt/tags/tag37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frac{\partial}{\partial\theta_j}J(\theta)&#10;$&#10;&#10;&#10;&#10;\end{document}"/>
  <p:tag name="IGUANATEXSIZE" val="24"/>
</p:tagLst>
</file>

<file path=ppt/tags/tag37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 = 0, 1, \dots, n&#10;$&#10;&#10;&#10;&#10;\end{document}"/>
  <p:tag name="IGUANATEXSIZE" val="24"/>
</p:tagLst>
</file>

<file path=ppt/tags/tag3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 = 1&#10;$&#10;% \delta_i^{(l)} = \left(\sum_j W_{ji}^{(l)} \delta_j^{(l+1)}\right) f'(z_i^{(l)})&#10;&#10;&#10;&#10;\end{document}"/>
  <p:tag name="IGUANATEXSIZE" val="24"/>
</p:tagLst>
</file>

<file path=ppt/tags/tag38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alpha&#10;$&#10;&#10;&#10;&#10;\end{document}"/>
  <p:tag name="IGUANATEXSIZE" val="24"/>
</p:tagLst>
</file>

<file path=ppt/tags/tag38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 = \begin{bmatrix}&#10;\theta_1\\&#10;\theta_2&#10;\end{bmatrix}&#10;$&#10;&#10;&#10;&#10;\end{document}"/>
  <p:tag name="IGUANATEXSIZE" val="24"/>
</p:tagLst>
</file>

<file path=ppt/tags/tag38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 = (\theta_1 - 5)^2 + (\theta_2-5)^2&#10;$&#10;&#10;&#10;&#10;\end{document}"/>
  <p:tag name="IGUANATEXSIZE" val="24"/>
</p:tagLst>
</file>

<file path=ppt/tags/tag38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frac{\partial}{\partial\theta_1} J(\theta) = 2(\theta_1 -5)&#10;$&#10;&#10;&#10;&#10;\end{document}"/>
  <p:tag name="IGUANATEXSIZE" val="24"/>
</p:tagLst>
</file>

<file path=ppt/tags/tag38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frac{\partial}{\partial\theta_2} J(\theta) = 2(\theta_2 -5)&#10;$&#10;&#10;&#10;&#10;\end{document}"/>
  <p:tag name="IGUANATEXSIZE" val="24"/>
</p:tagLst>
</file>

<file path=ppt/tags/tag38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left[\begin{smallmatrix}&#10;\theta_0\\&#10;\theta_1\\&#10;\vdots\\&#10;\theta_n&#10;\end{smallmatrix}\right]&#10;$&#10;&#10;&#10;&#10;\end{document}"/>
  <p:tag name="IGUANATEXSIZE" val="24"/>
</p:tagLst>
</file>

<file path=ppt/tags/tag38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frac{\partial}{\partial\theta_0} J(\theta)$&#10;&#10;&#10;&#10;\end{document}"/>
  <p:tag name="IGUANATEXSIZE" val="24"/>
</p:tagLst>
</file>

<file path=ppt/tags/tag38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frac{\partial}{\partial\theta_1} J(\theta)$&#10;&#10;&#10;&#10;\end{document}"/>
  <p:tag name="IGUANATEXSIZE" val="24"/>
</p:tagLst>
</file>

<file path=ppt/tags/tag38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frac{\partial}{\partial\theta_{n}} J(\theta)$&#10;&#10;&#10;&#10;\end{document}"/>
  <p:tag name="IGUANATEXSIZE" val="24"/>
</p:tagLst>
</file>

<file path=ppt/tags/tag38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10;&#10;&#10;&#10;\end{document}"/>
  <p:tag name="IGUANATEXSIZE" val="24"/>
</p:tagLst>
</file>

<file path=ppt/tags/tag3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39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vdots&#10;$&#10;&#10;&#10;&#10;\end{document}"/>
  <p:tag name="IGUANATEXSIZE" val="24"/>
</p:tagLst>
</file>

<file path=ppt/tags/tag39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i)}(x) = P(y=i|x;\theta)&#10;$&#10;&#10;&#10;\end{document}"/>
  <p:tag name="IGUANATEXSIZE" val="24"/>
</p:tagLst>
</file>

<file path=ppt/tags/tag39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  (i=1,2,3)$&#10;&#10;&#10;\end{document}"/>
  <p:tag name="IGUANATEXSIZE" val="24"/>
</p:tagLst>
</file>

<file path=ppt/tags/tag39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i)}(x)&#10;$&#10;\end{document}"/>
  <p:tag name="IGUANATEXSIZE" val="28"/>
</p:tagLst>
</file>

<file path=ppt/tags/tag39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i&#10;$&#10;\end{document}"/>
  <p:tag name="IGUANATEXSIZE" val="28"/>
</p:tagLst>
</file>

<file path=ppt/tags/tag39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y = i&#10;$&#10;\end{document}"/>
  <p:tag name="IGUANATEXSIZE" val="28"/>
</p:tagLst>
</file>

<file path=ppt/tags/tag39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x&#10;$&#10;\end{document}"/>
  <p:tag name="IGUANATEXSIZE" val="28"/>
</p:tagLst>
</file>

<file path=ppt/tags/tag39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i&#10;$&#10;\end{document}"/>
  <p:tag name="IGUANATEXSIZE" val="28"/>
</p:tagLst>
</file>

<file path=ppt/tags/tag39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displaystyle&#10;\max_i h_\theta^{(i)}(x)&#10;$&#10;\end{document}"/>
  <p:tag name="IGUANATEXSIZE" val="28"/>
</p:tagLst>
</file>

<file path=ppt/tags/tag39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 = \frac{1}{2m} \sum\limits^{m}_{i=1} (h_\theta(x^{(i)})-y^{(i)})^2 \approx 0&#10;$&#10;&#10;\end{document}"/>
  <p:tag name="IGUANATEXSIZE" val="16"/>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 = \theta_0 + \theta_1 x&#10;$&#10;% \delta_i^{(l)} = \left(\sum_j W_{ji}^{(l)} \delta_j^{(l+1)}\right) f'(z_i^{(l)})&#10;&#10;&#10;&#10;\end{document}"/>
  <p:tag name="IGUANATEXSIZE" val="30"/>
</p:tagLst>
</file>

<file path=ppt/tags/tag4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1)&#10;$&#10;% \delta_i^{(l)} = \left(\sum_j W_{ji}^{(l)} \delta_j^{(l+1)}\right) f'(z_i^{(l)})&#10;&#10;&#10;&#10;\end{document}"/>
  <p:tag name="IGUANATEXSIZE" val="30"/>
</p:tagLst>
</file>

<file path=ppt/tags/tag40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 \theta_1 x&#10;$&#10;&#10;\end{document}"/>
  <p:tag name="IGUANATEXSIZE" val="24"/>
</p:tagLst>
</file>

<file path=ppt/tags/tag40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 \theta_1 x + \theta_2 x^2&#10;$&#10;&#10;\end{document}"/>
  <p:tag name="IGUANATEXSIZE" val="24"/>
</p:tagLst>
</file>

<file path=ppt/tags/tag40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 \theta_1 x + \theta_2 x^2 + \theta_3 x^3 + \theta_4 x^4&#10;$&#10;&#10;\end{document}"/>
  <p:tag name="IGUANATEXSIZE" val="24"/>
</p:tagLst>
</file>

<file path=ppt/tags/tag40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 = g(\theta_0 + \theta_1 x_1 + \theta_2 x_2)&#10;$&#10;&#10;\end{document}"/>
  <p:tag name="IGUANATEXSIZE" val="24"/>
</p:tagLst>
</file>

<file path=ppt/tags/tag40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g$&#10;&#10;\end{document}"/>
  <p:tag name="IGUANATEXSIZE" val="24"/>
</p:tagLst>
</file>

<file path=ppt/tags/tag40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g(\theta_0 + \theta_1 x_1 + \theta_2 x_2$&#10;&#10;$+ \theta_3 x_1^2 + \theta_4 x_2^2$&#10;&#10;$+ \theta_5 x_1 x_2)&#10;$&#10;&#10;\end{document}"/>
  <p:tag name="IGUANATEXSIZE" val="24"/>
</p:tagLst>
</file>

<file path=ppt/tags/tag40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g(\theta_0 + \theta_1 x_1 + \theta_2 x_1^2$&#10;&#10;$+ \theta_3 x_1^2 x_2 + \theta_4 x_1^2 x_2^2 $&#10;&#10;$+ \theta_5 x_1^2 x_2^3 + \theta_6 x_1^3 x_2 + \dots)&#10;$&#10;&#10;\end{document}"/>
  <p:tag name="IGUANATEXSIZE" val="24"/>
</p:tagLst>
</file>

<file path=ppt/tags/tag40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x_1 =&#10;$&#10;&#10;\end{document}"/>
  <p:tag name="IGUANATEXSIZE" val="24"/>
</p:tagLst>
</file>

<file path=ppt/tags/tag40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x_2 =&#10;$&#10;&#10;\end{document}"/>
  <p:tag name="IGUANATEXSIZE" val="24"/>
</p:tagLst>
</file>

<file path=ppt/tags/tag40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x_3 =&#10;$&#10;&#10;\end{document}"/>
  <p:tag name="IGUANATEXSIZE" val="24"/>
</p:tagLst>
</file>

<file path=ppt/tags/tag4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41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x_4 =&#10;$&#10;&#10;\end{document}"/>
  <p:tag name="IGUANATEXSIZE" val="24"/>
</p:tagLst>
</file>

<file path=ppt/tags/tag41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x_5 =&#10;$&#10;&#10;\end{document}"/>
  <p:tag name="IGUANATEXSIZE" val="24"/>
</p:tagLst>
</file>

<file path=ppt/tags/tag41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x_6 =&#10;$&#10;&#10;\end{document}"/>
  <p:tag name="IGUANATEXSIZE" val="24"/>
</p:tagLst>
</file>

<file path=ppt/tags/tag41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vdots&#10;$&#10;&#10;$&#10;x_{100}&#10;$&#10;\end{document}"/>
  <p:tag name="IGUANATEXSIZE" val="24"/>
</p:tagLst>
</file>

<file path=ppt/tags/tag41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j&#10;$&#10;&#10;\end{document}"/>
  <p:tag name="IGUANATEXSIZE" val="24"/>
</p:tagLst>
</file>

<file path=ppt/tags/tag41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y&#10;$&#10;&#10;\end{document}"/>
  <p:tag name="IGUANATEXSIZE" val="24"/>
</p:tagLst>
</file>

<file path=ppt/tags/tag41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 \theta_1 x + \theta_2 x^2&#10;$&#10;&#10;\end{document}"/>
  <p:tag name="IGUANATEXSIZE" val="24"/>
</p:tagLst>
</file>

<file path=ppt/tags/tag41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 \theta_1 x + \theta_2 x^2 + \theta_3 x^3 + \theta_4 x^4&#10;$&#10;&#10;\end{document}"/>
  <p:tag name="IGUANATEXSIZE" val="24"/>
</p:tagLst>
</file>

<file path=ppt/tags/tag41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3&#10;$&#10;&#10;\end{document}"/>
  <p:tag name="IGUANATEXSIZE" val="24"/>
</p:tagLst>
</file>

<file path=ppt/tags/tag41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4&#10;$&#10;&#10;\end{document}"/>
  <p:tag name="IGUANATEXSIZE" val="24"/>
</p:tagLst>
</file>

<file path=ppt/tags/tag4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1)&#10;$&#10;% \delta_i^{(l)} = \left(\sum_j W_{ji}^{(l)} \delta_j^{(l+1)}\right) f'(z_i^{(l)})&#10;&#10;&#10;&#10;\end{document}"/>
  <p:tag name="IGUANATEXSIZE" val="24"/>
</p:tagLst>
</file>

<file path=ppt/tags/tag42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 \displaystyle&#10;\min_\theta \frac{1}{2m} \sum_{i=1}^m (h_\theta (x^{(i)}) - y^{(i)})^2 &#10;$&#10;&#10;\end{document}"/>
  <p:tag name="IGUANATEXSIZE" val="22"/>
</p:tagLst>
</file>

<file path=ppt/tags/tag42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 \dots, \theta_n&#10;$&#10;&#10;\end{document}"/>
  <p:tag name="IGUANATEXSIZE" val="24"/>
</p:tagLst>
</file>

<file path=ppt/tags/tag42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 \theta_2, \dots, \theta_{100}&#10;$&#10;&#10;\end{document}"/>
  <p:tag name="IGUANATEXSIZE" val="24"/>
</p:tagLst>
</file>

<file path=ppt/tags/tag42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x_1, x_2, \dots, x_{100}&#10;$&#10;&#10;\end{document}"/>
  <p:tag name="IGUANATEXSIZE" val="24"/>
</p:tagLst>
</file>

<file path=ppt/tags/tag42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 = \frac{1}{2m} &#10;$&#10;&#10;\end{document}"/>
  <p:tag name="IGUANATEXSIZE" val="32"/>
</p:tagLst>
</file>

<file path=ppt/tags/tag42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sum\limits^{m}_{i=1} (h_\theta(x^{(i)})-y^{(i)})^2 &#10;$&#10;&#10;\end{document}"/>
  <p:tag name="IGUANATEXSIZE" val="32"/>
</p:tagLst>
</file>

<file path=ppt/tags/tag42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displaystyle&#10;\min_\theta J(\theta)&#10;$&#10;&#10;\end{document}"/>
  <p:tag name="IGUANATEXSIZE" val="32"/>
</p:tagLst>
</file>

<file path=ppt/tags/tag42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 = \frac{1}{2m} \left[ \sum\limits^{m}_{i=1} (h_\theta(x^{(i)})-y^{(i)})^2  + \lambda \sum\limits^n_{j=1} \theta_j^2 \right]&#10;$&#10;&#10;\end{document}"/>
  <p:tag name="IGUANATEXSIZE" val="22"/>
</p:tagLst>
</file>

<file path=ppt/tags/tag42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lambda&#10;$&#10;&#10;\end{document}"/>
  <p:tag name="IGUANATEXSIZE" val="24"/>
</p:tagLst>
</file>

<file path=ppt/tags/tag42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theta&#10;$&#10;&#10;\end{document}"/>
  <p:tag name="IGUANATEXSIZE" val="24"/>
</p:tagLst>
</file>

<file path=ppt/tags/tag4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43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lambda&#10;$&#10;&#10;\end{document}"/>
  <p:tag name="IGUANATEXSIZE" val="24"/>
</p:tagLst>
</file>

<file path=ppt/tags/tag43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lambda = 10^{10}&#10;$&#10;&#10;\end{document}"/>
  <p:tag name="IGUANATEXSIZE" val="24"/>
</p:tagLst>
</file>

<file path=ppt/tags/tag43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lambda&#10;$&#10;&#10;\end{document}"/>
  <p:tag name="IGUANATEXSIZE" val="24"/>
</p:tagLst>
</file>

<file path=ppt/tags/tag43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 = \frac{1}{2m} \left[ \sum\limits^{m}_{i=1} (h_\theta(x^{(i)})-y^{(i)})^2  + \lambda \sum\limits^n_{j=1} \theta_j^2 \right]&#10;$&#10;&#10;\end{document}"/>
  <p:tag name="IGUANATEXSIZE" val="22"/>
</p:tagLst>
</file>

<file path=ppt/tags/tag43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theta&#10;$&#10;&#10;\end{document}"/>
  <p:tag name="IGUANATEXSIZE" val="24"/>
</p:tagLst>
</file>

<file path=ppt/tags/tag43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 = \frac{1}{2m} \left[ \sum\limits^{m}_{i=1} (h_\theta(x^{(i)})-y^{(i)})^2  + \lambda \sum\limits^n_{j=1} \theta_j^2 \right]&#10;$&#10;&#10;\end{document}"/>
  <p:tag name="IGUANATEXSIZE" val="22"/>
</p:tagLst>
</file>

<file path=ppt/tags/tag43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lambda&#10;$&#10;&#10;\end{document}"/>
  <p:tag name="IGUANATEXSIZE" val="24"/>
</p:tagLst>
</file>

<file path=ppt/tags/tag43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lambda = 10^{10}&#10;$&#10;&#10;\end{document}"/>
  <p:tag name="IGUANATEXSIZE" val="24"/>
</p:tagLst>
</file>

<file path=ppt/tags/tag43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theta_0 + \theta_1 x + \theta_2 x^2 + \theta_3 x^3 + \theta_4 x^4&#10;$&#10;&#10;\end{document}"/>
  <p:tag name="IGUANATEXSIZE" val="24"/>
</p:tagLst>
</file>

<file path=ppt/tags/tag43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 = \frac{1}{2m} \left[ \sum\limits^{m}_{i=1} (h_\theta(x^{(i)})-y^{(i)})^2  + \lambda \sum\limits^n_{j=1} \theta_j^2 \right]&#10;$&#10;&#10;\end{document}"/>
  <p:tag name="IGUANATEXSIZE" val="24"/>
</p:tagLst>
</file>

<file path=ppt/tags/tag4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44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displaystyle&#10;\min_\theta J(\theta)&#10;$&#10;&#10;\end{document}"/>
  <p:tag name="IGUANATEXSIZE" val="22"/>
</p:tagLst>
</file>

<file path=ppt/tags/tag44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 = 0, 1, 2, 3, \dots, n)&#10;$&#10;&#10;\end{document}"/>
  <p:tag name="IGUANATEXSIZE" val="24"/>
</p:tagLst>
</file>

<file path=ppt/tags/tag44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end{document}"/>
  <p:tag name="IGUANATEXSIZE" val="24"/>
</p:tagLst>
</file>

<file path=ppt/tags/tag44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end{document}"/>
  <p:tag name="IGUANATEXSIZE" val="24"/>
</p:tagLst>
</file>

<file path=ppt/tags/tag44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theta_0 := \theta_0 - \alpha \frac{1}{m} \sum\limits^{m}_{i=1} (h_\theta(x^{(i)})-y^{(i)}) x_0^{(i)}&#10;$&#10;&#10;\end{document}"/>
  <p:tag name="IGUANATEXSIZE" val="24"/>
</p:tagLst>
</file>

<file path=ppt/tags/tag4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theta_j := \theta_j - \alpha &#10;$&#10;&#10;\end{document}"/>
  <p:tag name="IGUANATEXSIZE" val="24"/>
</p:tagLst>
</file>

<file path=ppt/tags/tag44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frac{1}{m} \sum\limits^{m}_{i=1} (h_\theta(x^{(i)})-y^{(i)}) x_j^{(i)}&#10;$&#10;&#10;\end{document}"/>
  <p:tag name="IGUANATEXSIZE" val="24"/>
</p:tagLst>
</file>

<file path=ppt/tags/tag44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theta_j := \theta_j (1 - \alpha \frac{\lambda}{m}) - \alpha \frac{1}{m} \sum\limits^{m}_{i=1} (h_\theta(x^{(i)})-y^{(i)}) x_j^{(i)}&#10;$&#10;&#10;\end{document}"/>
  <p:tag name="IGUANATEXSIZE" val="24"/>
</p:tagLst>
</file>

<file path=ppt/tags/tag4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 = \begin{bmatrix} (x^{(1)})^T \\&#10;\vdots\\&#10;(x^{(m)})^T&#10;\end{bmatrix}&#10;$&#10;&#10;\end{document}"/>
  <p:tag name="IGUANATEXSIZE" val="30"/>
</p:tagLst>
</file>

<file path=ppt/tags/tag44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y = \begin{bmatrix} y^{(1)} \\&#10;\vdots\\&#10;y^{(m)}&#10;\end{bmatrix}&#10;$&#10;&#10;\end{document}"/>
  <p:tag name="IGUANATEXSIZE" val="30"/>
</p:tagLst>
</file>

<file path=ppt/tags/tag4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 = 0.5&#10;$&#10;% \delta_i^{(l)} = \left(\sum_j W_{ji}^{(l)} \delta_j^{(l+1)}\right) f'(z_i^{(l)})&#10;&#10;&#10;&#10;\end{document}"/>
  <p:tag name="IGUANATEXSIZE" val="24"/>
</p:tagLst>
</file>

<file path=ppt/tags/tag45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displaystyle&#10;\min_\theta J(\theta)&#10;$&#10;&#10;\end{document}"/>
  <p:tag name="IGUANATEXSIZE" val="32"/>
</p:tagLst>
</file>

<file path=ppt/tags/tag45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theta = (X^TX)^{-1}X^Ty&#10;$&#10;&#10;\end{document}"/>
  <p:tag name="IGUANATEXSIZE" val="30"/>
</p:tagLst>
</file>

<file path=ppt/tags/tag45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 \leq n&#10;$&#10;&#10;\end{document}"/>
  <p:tag name="IGUANATEXSIZE" val="32"/>
</p:tagLst>
</file>

<file path=ppt/tags/tag45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lambda &gt; 0&#10;$&#10;&#10;\end{document}"/>
  <p:tag name="IGUANATEXSIZE" val="32"/>
</p:tagLst>
</file>

<file path=ppt/tags/tag45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theta = \left(X^TX + \lambda \left[\begin{smallmatrix}&#10;0 &amp; &amp; &amp; &amp;\\&#10;&amp; 1 &amp; &amp;  &amp;\\&#10;&amp; &amp; 1 &amp; &amp;\\&#10;&amp; &amp; &amp; \ddots &amp;\\&#10;&amp; &amp; &amp; &amp; 1&#10;\end{smallmatrix}\right]&#10;\right)^{-1} X^T y&#10;$&#10;&#10;\end{document}"/>
  <p:tag name="IGUANATEXSIZE" val="30"/>
</p:tagLst>
</file>

<file path=ppt/tags/tag45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g(\theta_0 + \theta_1 x_1 + \theta_2 x_1^2$&#10;&#10;$+ \theta_3 x_1^2 x_2 + \theta_4 x_1^2 x_2^2 $&#10;&#10;$+ \theta_5 x_1^2 x_2^3 + \dots)&#10;$&#10;&#10;\end{document}"/>
  <p:tag name="IGUANATEXSIZE" val="24"/>
</p:tagLst>
</file>

<file path=ppt/tags/tag45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 (x) = $&#10;&#10;\end{document}"/>
  <p:tag name="IGUANATEXSIZE" val="24"/>
</p:tagLst>
</file>

<file path=ppt/tags/tag45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 = 0, 1, 2, 3, \dots, n)&#10;$&#10;&#10;\end{document}"/>
  <p:tag name="IGUANATEXSIZE" val="24"/>
</p:tagLst>
</file>

<file path=ppt/tags/tag45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end{document}"/>
  <p:tag name="IGUANATEXSIZE" val="24"/>
</p:tagLst>
</file>

<file path=ppt/tags/tag45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end{document}"/>
  <p:tag name="IGUANATEXSIZE" val="24"/>
</p:tagLst>
</file>

<file path=ppt/tags/tag4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46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theta_0 := \theta_0 - \alpha \frac{1}{m} \sum\limits^{m}_{i=1} (h_\theta(x^{(i)})-y^{(i)}) x_0^{(i)}&#10;$&#10;&#10;\end{document}"/>
  <p:tag name="IGUANATEXSIZE" val="24"/>
</p:tagLst>
</file>

<file path=ppt/tags/tag46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theta_j := \theta_j - \alpha &#10;$&#10;&#10;\end{document}"/>
  <p:tag name="IGUANATEXSIZE" val="24"/>
</p:tagLst>
</file>

<file path=ppt/tags/tag46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frac{1}{m} \sum\limits^{m}_{i=1} (h_\theta(x^{(i)})-y^{(i)}) x_j^{(i)}&#10;$&#10;&#10;\end{document}"/>
  <p:tag name="IGUANATEXSIZE" val="24"/>
</p:tagLst>
</file>

<file path=ppt/tags/tag46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frac{\partial}{\partial\theta_0} J(\theta)$&#10;&#10;&#10;&#10;\end{document}"/>
  <p:tag name="IGUANATEXSIZE" val="24"/>
</p:tagLst>
</file>

<file path=ppt/tags/tag46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frac{\partial}{\partial\theta_1} J(\theta)$&#10;&#10;&#10;&#10;\end{document}"/>
  <p:tag name="IGUANATEXSIZE" val="24"/>
</p:tagLst>
</file>

<file path=ppt/tags/tag46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frac{\partial}{\partial\theta_{n}} J(\theta)$&#10;&#10;&#10;&#10;\end{document}"/>
  <p:tag name="IGUANATEXSIZE" val="24"/>
</p:tagLst>
</file>

<file path=ppt/tags/tag46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10;&#10;&#10;&#10;\end{document}"/>
  <p:tag name="IGUANATEXSIZE" val="24"/>
</p:tagLst>
</file>

<file path=ppt/tags/tag46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vdots&#10;$&#10;&#10;&#10;&#10;\end{document}"/>
  <p:tag name="IGUANATEXSIZE" val="24"/>
</p:tagLst>
</file>

<file path=ppt/tags/tag46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frac{\partial}{\partial\theta_2} J(\theta)$&#10;&#10;&#10;&#10;\end{document}"/>
  <p:tag name="IGUANATEXSIZE" val="24"/>
</p:tagLst>
</file>

<file path=ppt/tags/tag46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 = \left[ -\frac{1}{m} \sum\limits^m_{i=1} y^{(i)} \log{(h_\theta(x^{(i)})} + (1-y^{(i)})\log{1 - h_\theta (x^{(i)})}\right]&#10;+ \frac{\lambda}{2m} \sum\limits^n_{j=1} \theta_j^2 $&#10;&#10;&#10;&#10;\end{document}"/>
  <p:tag name="IGUANATEXSIZE" val="16"/>
</p:tagLst>
</file>

<file path=ppt/tags/tag4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24"/>
</p:tagLst>
</file>

<file path=ppt/tags/tag47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frac{1}{m} \sum\limits^m_{i=1} (h_\theta(x^{(i)}) - y^{(i)}) x_0^{(i)}&#10;$&#10;&#10;\end{document}"/>
  <p:tag name="IGUANATEXSIZE" val="18"/>
</p:tagLst>
</file>

<file path=ppt/tags/tag47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frac{1}{m} \sum\limits^m_{i=1} (h_\theta(x^{(i)}) - y^{(i)}) x_1^{(i)} - \frac{\lambda}{m}\theta_1&#10;$&#10;&#10;\end{document}"/>
  <p:tag name="IGUANATEXSIZE" val="18"/>
</p:tagLst>
</file>

<file path=ppt/tags/tag47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frac{1}{m} \sum\limits^m_{i=1} (h_\theta(x^{(i)}) - y^{(i)}) x_2^{(i)} - \frac{\lambda}{m}\theta_2&#10;$&#10;&#10;\end{document}"/>
  <p:tag name="IGUANATEXSIZE" val="18"/>
</p:tagLst>
</file>

<file path=ppt/tags/tag47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_1&#10;$&#10;&#10;\end{document}"/>
  <p:tag name="IGUANATEXSIZE" val="20"/>
</p:tagLst>
</file>

<file path=ppt/tags/tag47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_2&#10;$&#10;&#10;\end{document}"/>
  <p:tag name="IGUANATEXSIZE" val="20"/>
</p:tagLst>
</file>

<file path=ppt/tags/tag47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1)},y^{(1)}), (x^{(2)}, y^{(2)}), (x^{(3)}, y^{(3)}), \dots , (x^{(m)}, y^{(m)})\}&#10;$&#10;&#10;\end{document}"/>
  <p:tag name="IGUANATEXSIZE" val="20"/>
</p:tagLst>
</file>

<file path=ppt/tags/tag47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_1&#10;$&#10;&#10;\end{document}"/>
  <p:tag name="IGUANATEXSIZE" val="20"/>
</p:tagLst>
</file>

<file path=ppt/tags/tag47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_1&#10;$&#10;&#10;\end{document}"/>
  <p:tag name="IGUANATEXSIZE" val="20"/>
</p:tagLst>
</file>

<file path=ppt/tags/tag47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_2&#10;$&#10;&#10;\end{document}"/>
  <p:tag name="IGUANATEXSIZE" val="20"/>
</p:tagLst>
</file>

<file path=ppt/tags/tag47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1)}, x^{(2)}, x^{(3)}, \dots, x^{(m)} \}&#10;$&#10;&#10;\end{document}"/>
  <p:tag name="IGUANATEXSIZE" val="20"/>
</p:tagLst>
</file>

<file path=ppt/tags/tag4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1)&#10;$&#10;% \delta_i^{(l)} = \left(\sum_j W_{ji}^{(l)} \delta_j^{(l+1)}\right) f'(z_i^{(l)})&#10;&#10;&#10;&#10;\end{document}"/>
  <p:tag name="IGUANATEXSIZE" val="24"/>
</p:tagLst>
</file>

<file path=ppt/tags/tag48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 x^{(1)}, x^{(2)}, \dots, x^{(m)} \}&#10;$&#10;&#10;\end{document}"/>
  <p:tag name="IGUANATEXSIZE" val="24"/>
</p:tagLst>
</file>

<file path=ppt/tags/tag48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10;x^{(i)} \in \mathbb{R}^n&#10;$&#10;&#10;\end{document}"/>
  <p:tag name="IGUANATEXSIZE" val="24"/>
</p:tagLst>
</file>

<file path=ppt/tags/tag48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10;x_0 = 1&#10;$&#10;&#10;\end{document}"/>
  <p:tag name="IGUANATEXSIZE" val="24"/>
</p:tagLst>
</file>

<file path=ppt/tags/tag48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10;$&#10;&#10;\end{document}"/>
  <p:tag name="IGUANATEXSIZE" val="24"/>
</p:tagLst>
</file>

<file path=ppt/tags/tag48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10;\mu_1, \mu_2, \dots, \mu_K \in \mathbb{R}^n&#10;$&#10;&#10;\end{document}"/>
  <p:tag name="IGUANATEXSIZE" val="24"/>
</p:tagLst>
</file>

<file path=ppt/tags/tag48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10;c^{(i)}&#10;$&#10;&#10;\end{document}"/>
  <p:tag name="IGUANATEXSIZE" val="24"/>
</p:tagLst>
</file>

<file path=ppt/tags/tag48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10;x^{(i)}&#10;$&#10;&#10;\end{document}"/>
  <p:tag name="IGUANATEXSIZE" val="24"/>
</p:tagLst>
</file>

<file path=ppt/tags/tag48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10;\mu_k&#10;$&#10;&#10;\end{document}"/>
  <p:tag name="IGUANATEXSIZE" val="24"/>
</p:tagLst>
</file>

<file path=ppt/tags/tag48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m&#10;$&#10;&#10;\end{document}"/>
  <p:tag name="IGUANATEXSIZE" val="22"/>
</p:tagLst>
</file>

<file path=ppt/tags/tag48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10;$&#10;&#10;\end{document}"/>
  <p:tag name="IGUANATEXSIZE" val="22"/>
</p:tagLst>
</file>

<file path=ppt/tags/tag4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49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10;$&#10;&#10;\end{document}"/>
  <p:tag name="IGUANATEXSIZE" val="22"/>
</p:tagLst>
</file>

<file path=ppt/tags/tag49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10;$&#10;&#10;\end{document}"/>
  <p:tag name="IGUANATEXSIZE" val="22"/>
</p:tagLst>
</file>

<file path=ppt/tags/tag49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10;$&#10;&#10;\end{document}"/>
  <p:tag name="IGUANATEXSIZE" val="22"/>
</p:tagLst>
</file>

<file path=ppt/tags/tag49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10;$&#10;&#10;\end{document}"/>
  <p:tag name="IGUANATEXSIZE" val="22"/>
</p:tagLst>
</file>

<file path=ppt/tags/tag49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i&#10;$&#10;&#10;\end{document}"/>
  <p:tag name="IGUANATEXSIZE" val="22"/>
</p:tagLst>
</file>

<file path=ppt/tags/tag49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10;c^{(i)}&#10;$&#10;&#10;\end{document}"/>
  <p:tag name="IGUANATEXSIZE" val="24"/>
</p:tagLst>
</file>

<file path=ppt/tags/tag49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10;x^{(i)}&#10;$&#10;&#10;\end{document}"/>
  <p:tag name="IGUANATEXSIZE" val="24"/>
</p:tagLst>
</file>

<file path=ppt/tags/tag49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10;x^{(i)}&#10;$&#10;&#10;\end{document}"/>
  <p:tag name="IGUANATEXSIZE" val="24"/>
</p:tagLst>
</file>

<file path=ppt/tags/tag49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10;\mu_k&#10;$&#10;&#10;\end{document}"/>
  <p:tag name="IGUANATEXSIZE" val="24"/>
</p:tagLst>
</file>

<file path=ppt/tags/tag49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10;\mu_{c^{(i)}}&#10;$&#10;&#10;\end{document}"/>
  <p:tag name="IGUANATEXSIZE" val="24"/>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theta_0 = 1.5$&#10;&#10;$\theta_1 = 0$&#10;&#10;% \delta_i^{(l)} = \left(\sum_j W_{ji}^{(l)} \delta_j^{(l+1)}\right) f'(z_i^{(l)})&#10;&#10;&#10;&#10;\end{document}"/>
  <p:tag name="IGUANATEXSIZE" val="30"/>
</p:tagLst>
</file>

<file path=ppt/tags/tag5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1)&#10;$&#10;% \delta_i^{(l)} = \left(\sum_j W_{ji}^{(l)} \delta_j^{(l+1)}\right) f'(z_i^{(l)})&#10;&#10;&#10;&#10;\end{document}"/>
  <p:tag name="IGUANATEXSIZE" val="30"/>
</p:tagLst>
</file>

<file path=ppt/tags/tag50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J(c^{(1)}, \dots, c^{(m)}, \mu_1, \dots, \mu_K) &#10;= \frac{1}{m} &#10;\sum^m_{i=1} &#10;|| x^{(i)} - \mu_{c^{(i)}} ||^2&#10;$&#10;&#10;\end{document}"/>
  <p:tag name="IGUANATEXSIZE" val="24"/>
</p:tagLst>
</file>

<file path=ppt/tags/tag50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min_{c^{(1)}, \dots, c^{(m)},}&#10;J(c^{(1)}, \dots, c^{(m)}, \mu_1, \dots, \mu_K)&#10;$&#10;&#10;\end{document}"/>
  <p:tag name="IGUANATEXSIZE" val="24"/>
</p:tagLst>
</file>

<file path=ppt/tags/tag50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 \mu_1, \dots, \mu_K&#10;$&#10;&#10;\end{document}"/>
  <p:tag name="IGUANATEXSIZE" val="18"/>
</p:tagLst>
</file>

<file path=ppt/tags/tag50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mu_k \in \mathbb{R}^n &#10;$&#10;&#10;\end{document}"/>
  <p:tag name="IGUANATEXSIZE" val="20"/>
</p:tagLst>
</file>

<file path=ppt/tags/tag50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10;$&#10;&#10;\end{document}"/>
  <p:tag name="IGUANATEXSIZE" val="20"/>
</p:tagLst>
</file>

<file path=ppt/tags/tag50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10;$&#10;&#10;\end{document}"/>
  <p:tag name="IGUANATEXSIZE" val="20"/>
</p:tagLst>
</file>

<file path=ppt/tags/tag50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10;\mu_1, \mu_2, \dots, \mu_K \in \mathbb{R}^n&#10;$&#10;&#10;\end{document}"/>
  <p:tag name="IGUANATEXSIZE" val="24"/>
</p:tagLst>
</file>

<file path=ppt/tags/tag50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10;c^{(i)}&#10;$&#10;&#10;\end{document}"/>
  <p:tag name="IGUANATEXSIZE" val="24"/>
</p:tagLst>
</file>

<file path=ppt/tags/tag50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10;x^{(i)}&#10;$&#10;&#10;\end{document}"/>
  <p:tag name="IGUANATEXSIZE" val="24"/>
</p:tagLst>
</file>

<file path=ppt/tags/tag50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10;\mu_k&#10;$&#10;&#10;\end{document}"/>
  <p:tag name="IGUANATEXSIZE" val="24"/>
</p:tagLst>
</file>

<file path=ppt/tags/tag5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51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m&#10;$&#10;&#10;\end{document}"/>
  <p:tag name="IGUANATEXSIZE" val="24"/>
</p:tagLst>
</file>

<file path=ppt/tags/tag51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10;$&#10;&#10;\end{document}"/>
  <p:tag name="IGUANATEXSIZE" val="22"/>
</p:tagLst>
</file>

<file path=ppt/tags/tag51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10;$&#10;&#10;\end{document}"/>
  <p:tag name="IGUANATEXSIZE" val="22"/>
</p:tagLst>
</file>

<file path=ppt/tags/tag51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10;$&#10;&#10;\end{document}"/>
  <p:tag name="IGUANATEXSIZE" val="22"/>
</p:tagLst>
</file>

<file path=ppt/tags/tag51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10;$&#10;&#10;\end{document}"/>
  <p:tag name="IGUANATEXSIZE" val="24"/>
</p:tagLst>
</file>

<file path=ppt/tags/tag51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10;$&#10;&#10;\end{document}"/>
  <p:tag name="IGUANATEXSIZE" val="22"/>
</p:tagLst>
</file>

<file path=ppt/tags/tag51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i&#10;$&#10;&#10;\end{document}"/>
  <p:tag name="IGUANATEXSIZE" val="24"/>
</p:tagLst>
</file>

<file path=ppt/tags/tag51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10;\mu_1, \mu_2, \dots, \mu_K \in \mathbb{R}^n&#10;$&#10;&#10;\end{document}"/>
  <p:tag name="IGUANATEXSIZE" val="24"/>
</p:tagLst>
</file>

<file path=ppt/tags/tag51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10;c^{(i)}&#10;$&#10;&#10;\end{document}"/>
  <p:tag name="IGUANATEXSIZE" val="24"/>
</p:tagLst>
</file>

<file path=ppt/tags/tag51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10;x^{(i)}&#10;$&#10;&#10;\end{document}"/>
  <p:tag name="IGUANATEXSIZE" val="24"/>
</p:tagLst>
</file>

<file path=ppt/tags/tag5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52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10;\mu_k&#10;$&#10;&#10;\end{document}"/>
  <p:tag name="IGUANATEXSIZE" val="24"/>
</p:tagLst>
</file>

<file path=ppt/tags/tag52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m&#10;$&#10;&#10;\end{document}"/>
  <p:tag name="IGUANATEXSIZE" val="24"/>
</p:tagLst>
</file>

<file path=ppt/tags/tag52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10;$&#10;&#10;\end{document}"/>
  <p:tag name="IGUANATEXSIZE" val="22"/>
</p:tagLst>
</file>

<file path=ppt/tags/tag52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10;$&#10;&#10;\end{document}"/>
  <p:tag name="IGUANATEXSIZE" val="22"/>
</p:tagLst>
</file>

<file path=ppt/tags/tag52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10;$&#10;&#10;\end{document}"/>
  <p:tag name="IGUANATEXSIZE" val="22"/>
</p:tagLst>
</file>

<file path=ppt/tags/tag52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10;$&#10;&#10;\end{document}"/>
  <p:tag name="IGUANATEXSIZE" val="24"/>
</p:tagLst>
</file>

<file path=ppt/tags/tag52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10;$&#10;&#10;\end{document}"/>
  <p:tag name="IGUANATEXSIZE" val="22"/>
</p:tagLst>
</file>

<file path=ppt/tags/tag52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i&#10;$&#10;&#10;\end{document}"/>
  <p:tag name="IGUANATEXSIZE" val="24"/>
</p:tagLst>
</file>

<file path=ppt/tags/tag52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 \mu_1, \dots, \mu_K&#10;$&#10;&#10;\end{document}"/>
  <p:tag name="IGUANATEXSIZE" val="18"/>
</p:tagLst>
</file>

<file path=ppt/tags/tag52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 &lt; m&#10;$&#10;&#10;\end{document}"/>
  <p:tag name="IGUANATEXSIZE" val="26"/>
</p:tagLst>
</file>

<file path=ppt/tags/tag5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 = 0.5&#10;$&#10;% \delta_i^{(l)} = \left(\sum_j W_{ji}^{(l)} \delta_j^{(l+1)}\right) f'(z_i^{(l)})&#10;&#10;&#10;&#10;\end{document}"/>
  <p:tag name="IGUANATEXSIZE" val="24"/>
</p:tagLst>
</file>

<file path=ppt/tags/tag53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10;$&#10;&#10;\end{document}"/>
  <p:tag name="IGUANATEXSIZE" val="26"/>
</p:tagLst>
</file>

<file path=ppt/tags/tag53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10;$&#10;&#10;\end{document}"/>
  <p:tag name="IGUANATEXSIZE" val="26"/>
</p:tagLst>
</file>

<file path=ppt/tags/tag53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10;c^{(1)}, \dots, c^{(m)}, \mu_1, \dots, \mu_K &#10;$&#10;&#10;\end{document}"/>
  <p:tag name="IGUANATEXSIZE" val="24"/>
</p:tagLst>
</file>

<file path=ppt/tags/tag53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J(c^{(1)}, \dots, c^{(m)}, \mu_1, \dots, \mu_K)&#10;$&#10;&#10;\end{document}"/>
  <p:tag name="IGUANATEXSIZE" val="24"/>
</p:tagLst>
</file>

<file path=ppt/tags/tag53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J(c^{(1)}, \dots, c^{(m)}, \mu_1, \dots, \mu_K)&#10;$&#10;&#10;\end{document}"/>
  <p:tag name="IGUANATEXSIZE" val="24"/>
</p:tagLst>
</file>

<file path=ppt/tags/tag53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10;$&#10;&#10;\end{document}"/>
  <p:tag name="IGUANATEXSIZE" val="20"/>
</p:tagLst>
</file>

<file path=ppt/tags/tag53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K&#10;$&#10;&#10;\end{document}"/>
  <p:tag name="IGUANATEXSIZE" val="20"/>
</p:tagLst>
</file>

<file path=ppt/tags/tag53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J&#10;$&#10;&#10;\end{document}"/>
  <p:tag name="IGUANATEXSIZE" val="24"/>
</p:tagLst>
</file>

<file path=ppt/tags/tag53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amssymb}&#10;\pagestyle{empty}&#10;\begin{document}&#10;&#10;&#10;$\displaystyle&#10;J&#10;$&#10;&#10;\end{document}"/>
  <p:tag name="IGUANATEXSIZE" val="24"/>
</p:tagLst>
</file>

<file path=ppt/tags/tag5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5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24"/>
</p:tagLst>
</file>

<file path=ppt/tags/tag5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1)&#10;$&#10;% \delta_i^{(l)} = \left(\sum_j W_{ji}^{(l)} \delta_j^{(l+1)}\right) f'(z_i^{(l)})&#10;&#10;&#10;&#10;\end{document}"/>
  <p:tag name="IGUANATEXSIZE" val="24"/>
</p:tagLst>
</file>

<file path=ppt/tags/tag5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5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1)&#10;$&#10;% \delta_i^{(l)} = \left(\sum_j W_{ji}^{(l)} \delta_j^{(l+1)}\right) f'(z_i^{(l)})&#10;&#10;&#10;&#10;\end{document}"/>
  <p:tag name="IGUANATEXSIZE" val="30"/>
</p:tagLst>
</file>

<file path=ppt/tags/tag5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theta_0 = 0$&#10;&#10;$\theta_1 = 0.5$&#10;&#10;% \delta_i^{(l)} = \left(\sum_j W_{ji}^{(l)} \delta_j^{(l+1)}\right) f'(z_i^{(l)})&#10;&#10;&#10;&#10;\end{document}"/>
  <p:tag name="IGUANATEXSIZE" val="30"/>
</p:tagLst>
</file>

<file path=ppt/tags/tag6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6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 = 0&#10;$&#10;% \delta_i^{(l)} = \left(\sum_j W_{ji}^{(l)} \delta_j^{(l+1)}\right) f'(z_i^{(l)})&#10;&#10;&#10;&#10;\end{document}"/>
  <p:tag name="IGUANATEXSIZE" val="24"/>
</p:tagLst>
</file>

<file path=ppt/tags/tag6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6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24"/>
</p:tagLst>
</file>

<file path=ppt/tags/tag6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1)&#10;$&#10;% \delta_i^{(l)} = \left(\sum_j W_{ji}^{(l)} \delta_j^{(l+1)}\right) f'(z_i^{(l)})&#10;&#10;&#10;&#10;\end{document}"/>
  <p:tag name="IGUANATEXSIZE" val="30"/>
</p:tagLst>
</file>

<file path=ppt/tags/tag6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6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1)&#10;$&#10;% \delta_i^{(l)} = \left(\sum_j W_{ji}^{(l)} \delta_j^{(l+1)}\right) f'(z_i^{(l)})&#10;&#10;&#10;&#10;\end{document}"/>
  <p:tag name="IGUANATEXSIZE" val="24"/>
</p:tagLst>
</file>

<file path=ppt/tags/tag6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6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6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 = 0&#10;$&#10;% \delta_i^{(l)} = \left(\sum_j W_{ji}^{(l)} \delta_j^{(l+1)}\right) f'(z_i^{(l)})&#10;&#10;&#10;&#10;\end{document}"/>
  <p:tag name="IGUANATEXSIZE" val="24"/>
</p:tagLst>
</file>

<file path=ppt/tags/tag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theta_0 = 1$&#10;&#10;$\theta_1 = 0.5$&#10;&#10;% \delta_i^{(l)} = \left(\sum_j W_{ji}^{(l)} \delta_j^{(l+1)}\right) f'(z_i^{(l)})&#10;&#10;&#10;&#10;\end{document}"/>
  <p:tag name="IGUANATEXSIZE" val="30"/>
</p:tagLst>
</file>

<file path=ppt/tags/tag7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7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24"/>
</p:tagLst>
</file>

<file path=ppt/tags/tag7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1)&#10;$&#10;% \delta_i^{(l)} = \left(\sum_j W_{ji}^{(l)} \delta_j^{(l+1)}\right) f'(z_i^{(l)})&#10;&#10;&#10;&#10;\end{document}"/>
  <p:tag name="IGUANATEXSIZE" val="30"/>
</p:tagLst>
</file>

<file path=ppt/tags/tag7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7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1)&#10;$&#10;% \delta_i^{(l)} = \left(\sum_j W_{ji}^{(l)} \delta_j^{(l+1)}\right) f'(z_i^{(l)})&#10;&#10;&#10;&#10;\end{document}"/>
  <p:tag name="IGUANATEXSIZE" val="24"/>
</p:tagLst>
</file>

<file path=ppt/tags/tag7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7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7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24"/>
</p:tagLst>
</file>

<file path=ppt/tags/tag7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7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1)&#10;$&#10;% \delta_i^{(l)} = \left(\sum_j W_{ji}^{(l)} \delta_j^{(l+1)}\right) f'(z_i^{(l)})&#10;&#10;&#10;&#10;\end{document}"/>
  <p:tag name="IGUANATEXSIZE" val="30"/>
</p:tagLst>
</file>

<file path=ppt/tags/tag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y&#10;$&#10;% \delta_i^{(l)} = \left(\sum_j W_{ji}^{(l)} \delta_j^{(l+1)}\right) f'(z_i^{(l)})&#10;&#10;&#10;&#10;\end{document}"/>
  <p:tag name="IGUANATEXSIZE" val="30"/>
</p:tagLst>
</file>

<file path=ppt/tags/tag8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8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1)&#10;$&#10;% \delta_i^{(l)} = \left(\sum_j W_{ji}^{(l)} \delta_j^{(l+1)}\right) f'(z_i^{(l)})&#10;&#10;&#10;&#10;\end{document}"/>
  <p:tag name="IGUANATEXSIZE" val="24"/>
</p:tagLst>
</file>

<file path=ppt/tags/tag8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8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8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 = 0&#10;$&#10;% \delta_i^{(l)} = \left(\sum_j W_{ji}^{(l)} \delta_j^{(l+1)}\right) f'(z_i^{(l)})&#10;&#10;&#10;&#10;\end{document}"/>
  <p:tag name="IGUANATEXSIZE" val="24"/>
</p:tagLst>
</file>

<file path=ppt/tags/tag8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8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24"/>
</p:tagLst>
</file>

<file path=ppt/tags/tag8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1)&#10;$&#10;% \delta_i^{(l)} = \left(\sum_j W_{ji}^{(l)} \delta_j^{(l+1)}\right) f'(z_i^{(l)})&#10;&#10;&#10;&#10;\end{document}"/>
  <p:tag name="IGUANATEXSIZE" val="30"/>
</p:tagLst>
</file>

<file path=ppt/tags/tag8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8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1)&#10;$&#10;% \delta_i^{(l)} = \left(\sum_j W_{ji}^{(l)} \delta_j^{(l+1)}\right) f'(z_i^{(l)})&#10;&#10;&#10;&#10;\end{document}"/>
  <p:tag name="IGUANATEXSIZE" val="24"/>
</p:tagLst>
</file>

<file path=ppt/tags/tag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x,y)&#10;$&#10;% \delta_i^{(l)} = \left(\sum_j W_{ji}^{(l)} \delta_j^{(l+1)}\right) f'(z_i^{(l)})&#10;&#10;&#10;&#10;\end{document}"/>
  <p:tag name="IGUANATEXSIZE" val="30"/>
</p:tagLst>
</file>

<file path=ppt/tags/tag9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9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 = \theta_0 + \theta_1 x&#10;$&#10;% \delta_i^{(l)} = \left(\sum_j W_{ji}^{(l)} \delta_j^{(l+1)}\right) f'(z_i^{(l)})&#10;&#10;&#10;&#10;\end{document}"/>
  <p:tag name="IGUANATEXSIZE" val="30"/>
</p:tagLst>
</file>

<file path=ppt/tags/tag9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10;$&#10;% \delta_i^{(l)} = \left(\sum_j W_{ji}^{(l)} \delta_j^{(l+1)}\right) f'(z_i^{(l)})&#10;&#10;&#10;&#10;\end{document}"/>
  <p:tag name="IGUANATEXSIZE" val="30"/>
</p:tagLst>
</file>

<file path=ppt/tags/tag9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 = \frac{1}{2m} \sum\limits^{m}_{i=1} \left( h_\theta(x^{(i)}) - y^{(i)} \right)^2&#10;$&#10;% \delta_i^{(l)} = \left(\sum_j W_{ji}^{(l)} \delta_j^{(l+1)}\right) f'(z_i^{(l)})&#10;&#10;&#10;&#10;\end{document}"/>
  <p:tag name="IGUANATEXSIZE" val="30"/>
</p:tagLst>
</file>

<file path=ppt/tags/tag9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underset{\theta_0,\theta_1}{\mathrm{minimize}} \; J(\theta_0,\theta_1)&#10;$&#10;% \delta_i^{(l)} = \left(\sum_j W_{ji}^{(l)} \delta_j^{(l+1)}\right) f'(z_i^{(l)})&#10;&#10;&#10;&#10;\end{document}"/>
  <p:tag name="IGUANATEXSIZE" val="30"/>
</p:tagLst>
</file>

<file path=ppt/tags/tag9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10;$&#10;% \delta_i^{(l)} = \left(\sum_j W_{ji}^{(l)} \delta_j^{(l+1)}\right) f'(z_i^{(l)})&#10;&#10;&#10;&#10;\end{document}"/>
  <p:tag name="IGUANATEXSIZE" val="30"/>
</p:tagLst>
</file>

<file path=ppt/tags/tag9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 = 50  + 0.06x&#10;$&#10;% \delta_i^{(l)} = \left(\sum_j W_{ji}^{(l)} \delta_j^{(l+1)}\right) f'(z_i^{(l)})&#10;&#10;&#10;&#10;\end{document}"/>
  <p:tag name="IGUANATEXSIZE" val="30"/>
</p:tagLst>
</file>

<file path=ppt/tags/tag9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theta_1&#10;$&#10;% \delta_i^{(l)} = \left(\sum_j W_{ji}^{(l)} \delta_j^{(l+1)}\right) f'(z_i^{(l)})&#10;&#10;&#10;&#10;\end{document}"/>
  <p:tag name="IGUANATEXSIZE" val="24"/>
</p:tagLst>
</file>

<file path=ppt/tags/tag9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_0,\theta_1)&#10;$&#10;% \delta_i^{(l)} = \left(\sum_j W_{ji}^{(l)} \delta_j^{(l+1)}\right) f'(z_i^{(l)})&#10;&#10;&#10;&#10;\end{document}"/>
  <p:tag name="IGUANATEXSIZE" val="30"/>
</p:tagLst>
</file>

<file path=ppt/tags/tag9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theta_1&#10;$&#10;% \delta_i^{(l)} = \left(\sum_j W_{ji}^{(l)} \delta_j^{(l+1)}\right) f'(z_i^{(l)})&#10;&#10;&#10;&#10;\end{document}"/>
  <p:tag name="IGUANATEXSIZE" val="24"/>
</p:tagLst>
</file>

<file path=ppt/theme/theme1.xml><?xml version="1.0" encoding="utf-8"?>
<a:theme xmlns:a="http://schemas.openxmlformats.org/drawingml/2006/main" name="吉祥如意">
  <a:themeElements>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fontScheme name="吉祥如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clrMap bg1="lt1" tx1="dk1" bg2="lt2" tx2="dk2" accent1="accent1" accent2="accent2" accent3="accent3" accent4="accent4" accent5="accent5" accent6="accent6" hlink="hlink" folHlink="folHlink"/>
    </a:extraClrScheme>
    <a:extraClrScheme>
      <a:clrScheme name="吉祥如意 2">
        <a:dk1>
          <a:srgbClr val="59582D"/>
        </a:dk1>
        <a:lt1>
          <a:srgbClr val="EAEAEA"/>
        </a:lt1>
        <a:dk2>
          <a:srgbClr val="666699"/>
        </a:dk2>
        <a:lt2>
          <a:srgbClr val="D9D9D9"/>
        </a:lt2>
        <a:accent1>
          <a:srgbClr val="CCECFF"/>
        </a:accent1>
        <a:accent2>
          <a:srgbClr val="B2D2C7"/>
        </a:accent2>
        <a:accent3>
          <a:srgbClr val="F3F3F3"/>
        </a:accent3>
        <a:accent4>
          <a:srgbClr val="4B4A25"/>
        </a:accent4>
        <a:accent5>
          <a:srgbClr val="E2F4FF"/>
        </a:accent5>
        <a:accent6>
          <a:srgbClr val="A1BEB4"/>
        </a:accent6>
        <a:hlink>
          <a:srgbClr val="993366"/>
        </a:hlink>
        <a:folHlink>
          <a:srgbClr val="92B9E0"/>
        </a:folHlink>
      </a:clrScheme>
      <a:clrMap bg1="lt1" tx1="dk1" bg2="lt2" tx2="dk2" accent1="accent1" accent2="accent2" accent3="accent3" accent4="accent4" accent5="accent5" accent6="accent6" hlink="hlink" folHlink="folHlink"/>
    </a:extraClrScheme>
    <a:extraClrScheme>
      <a:clrScheme name="吉祥如意 3">
        <a:dk1>
          <a:srgbClr val="000099"/>
        </a:dk1>
        <a:lt1>
          <a:srgbClr val="FFFFCC"/>
        </a:lt1>
        <a:dk2>
          <a:srgbClr val="004000"/>
        </a:dk2>
        <a:lt2>
          <a:srgbClr val="FFD9B3"/>
        </a:lt2>
        <a:accent1>
          <a:srgbClr val="FFD9D9"/>
        </a:accent1>
        <a:accent2>
          <a:srgbClr val="DDDDDD"/>
        </a:accent2>
        <a:accent3>
          <a:srgbClr val="FFFFE2"/>
        </a:accent3>
        <a:accent4>
          <a:srgbClr val="000082"/>
        </a:accent4>
        <a:accent5>
          <a:srgbClr val="FFE9E9"/>
        </a:accent5>
        <a:accent6>
          <a:srgbClr val="C8C8C8"/>
        </a:accent6>
        <a:hlink>
          <a:srgbClr val="FF0000"/>
        </a:hlink>
        <a:folHlink>
          <a:srgbClr val="FFAB57"/>
        </a:folHlink>
      </a:clrScheme>
      <a:clrMap bg1="lt1" tx1="dk1" bg2="lt2" tx2="dk2" accent1="accent1" accent2="accent2" accent3="accent3" accent4="accent4" accent5="accent5" accent6="accent6" hlink="hlink" folHlink="folHlink"/>
    </a:extraClrScheme>
    <a:extraClrScheme>
      <a:clrScheme name="吉祥如意 4">
        <a:dk1>
          <a:srgbClr val="000000"/>
        </a:dk1>
        <a:lt1>
          <a:srgbClr val="DCE8E2"/>
        </a:lt1>
        <a:dk2>
          <a:srgbClr val="0033CC"/>
        </a:dk2>
        <a:lt2>
          <a:srgbClr val="C4C4D8"/>
        </a:lt2>
        <a:accent1>
          <a:srgbClr val="FFFFFF"/>
        </a:accent1>
        <a:accent2>
          <a:srgbClr val="A9CFB1"/>
        </a:accent2>
        <a:accent3>
          <a:srgbClr val="EBF2EE"/>
        </a:accent3>
        <a:accent4>
          <a:srgbClr val="000000"/>
        </a:accent4>
        <a:accent5>
          <a:srgbClr val="FFFFFF"/>
        </a:accent5>
        <a:accent6>
          <a:srgbClr val="99BBA0"/>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吉祥如意 5">
        <a:dk1>
          <a:srgbClr val="606090"/>
        </a:dk1>
        <a:lt1>
          <a:srgbClr val="E5FFFF"/>
        </a:lt1>
        <a:dk2>
          <a:srgbClr val="0000CC"/>
        </a:dk2>
        <a:lt2>
          <a:srgbClr val="91DAFF"/>
        </a:lt2>
        <a:accent1>
          <a:srgbClr val="EAEAEA"/>
        </a:accent1>
        <a:accent2>
          <a:srgbClr val="FFE2C5"/>
        </a:accent2>
        <a:accent3>
          <a:srgbClr val="F0FFFF"/>
        </a:accent3>
        <a:accent4>
          <a:srgbClr val="51517A"/>
        </a:accent4>
        <a:accent5>
          <a:srgbClr val="F3F3F3"/>
        </a:accent5>
        <a:accent6>
          <a:srgbClr val="E7CDB2"/>
        </a:accent6>
        <a:hlink>
          <a:srgbClr val="000000"/>
        </a:hlink>
        <a:folHlink>
          <a:srgbClr val="3DB77A"/>
        </a:folHlink>
      </a:clrScheme>
      <a:clrMap bg1="lt1" tx1="dk1" bg2="lt2" tx2="dk2" accent1="accent1" accent2="accent2" accent3="accent3" accent4="accent4" accent5="accent5" accent6="accent6" hlink="hlink" folHlink="folHlink"/>
    </a:extraClrScheme>
    <a:extraClrScheme>
      <a:clrScheme name="吉祥如意 6">
        <a:dk1>
          <a:srgbClr val="CC0066"/>
        </a:dk1>
        <a:lt1>
          <a:srgbClr val="FFDDBB"/>
        </a:lt1>
        <a:dk2>
          <a:srgbClr val="000000"/>
        </a:dk2>
        <a:lt2>
          <a:srgbClr val="C0C0C0"/>
        </a:lt2>
        <a:accent1>
          <a:srgbClr val="FFFFCC"/>
        </a:accent1>
        <a:accent2>
          <a:srgbClr val="FFFFFF"/>
        </a:accent2>
        <a:accent3>
          <a:srgbClr val="FFEBDA"/>
        </a:accent3>
        <a:accent4>
          <a:srgbClr val="AE0056"/>
        </a:accent4>
        <a:accent5>
          <a:srgbClr val="FFFFE2"/>
        </a:accent5>
        <a:accent6>
          <a:srgbClr val="E7E7E7"/>
        </a:accent6>
        <a:hlink>
          <a:srgbClr val="0066CC"/>
        </a:hlink>
        <a:folHlink>
          <a:srgbClr val="8EB37D"/>
        </a:folHlink>
      </a:clrScheme>
      <a:clrMap bg1="lt1" tx1="dk1" bg2="lt2" tx2="dk2" accent1="accent1" accent2="accent2" accent3="accent3" accent4="accent4" accent5="accent5" accent6="accent6" hlink="hlink" folHlink="folHlink"/>
    </a:extraClrScheme>
    <a:extraClrScheme>
      <a:clrScheme name="吉祥如意 7">
        <a:dk1>
          <a:srgbClr val="B60000"/>
        </a:dk1>
        <a:lt1>
          <a:srgbClr val="FFFF99"/>
        </a:lt1>
        <a:dk2>
          <a:srgbClr val="800000"/>
        </a:dk2>
        <a:lt2>
          <a:srgbClr val="FFFFFF"/>
        </a:lt2>
        <a:accent1>
          <a:srgbClr val="9888A4"/>
        </a:accent1>
        <a:accent2>
          <a:srgbClr val="A9335D"/>
        </a:accent2>
        <a:accent3>
          <a:srgbClr val="C0AAAA"/>
        </a:accent3>
        <a:accent4>
          <a:srgbClr val="DADA82"/>
        </a:accent4>
        <a:accent5>
          <a:srgbClr val="CAC3CF"/>
        </a:accent5>
        <a:accent6>
          <a:srgbClr val="992D53"/>
        </a:accent6>
        <a:hlink>
          <a:srgbClr val="CCECFF"/>
        </a:hlink>
        <a:folHlink>
          <a:srgbClr val="FF6600"/>
        </a:folHlink>
      </a:clrScheme>
      <a:clrMap bg1="dk2" tx1="lt1" bg2="dk1" tx2="lt2" accent1="accent1" accent2="accent2" accent3="accent3" accent4="accent4" accent5="accent5" accent6="accent6" hlink="hlink" folHlink="folHlink"/>
    </a:extraClrScheme>
    <a:extraClrScheme>
      <a:clrScheme name="吉祥如意 8">
        <a:dk1>
          <a:srgbClr val="808080"/>
        </a:dk1>
        <a:lt1>
          <a:srgbClr val="FFFFFF"/>
        </a:lt1>
        <a:dk2>
          <a:srgbClr val="1C1C1C"/>
        </a:dk2>
        <a:lt2>
          <a:srgbClr val="FFFF66"/>
        </a:lt2>
        <a:accent1>
          <a:srgbClr val="9898BA"/>
        </a:accent1>
        <a:accent2>
          <a:srgbClr val="777777"/>
        </a:accent2>
        <a:accent3>
          <a:srgbClr val="ABABAB"/>
        </a:accent3>
        <a:accent4>
          <a:srgbClr val="DADADA"/>
        </a:accent4>
        <a:accent5>
          <a:srgbClr val="CACAD9"/>
        </a:accent5>
        <a:accent6>
          <a:srgbClr val="6B6B6B"/>
        </a:accent6>
        <a:hlink>
          <a:srgbClr val="CCFF99"/>
        </a:hlink>
        <a:folHlink>
          <a:srgbClr val="E436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mytemp1">
  <a:themeElements>
    <a:clrScheme name="">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2C9CB"/>
      </a:accent6>
      <a:hlink>
        <a:srgbClr val="E5D093"/>
      </a:hlink>
      <a:folHlink>
        <a:srgbClr val="CCB374"/>
      </a:folHlink>
    </a:clrScheme>
    <a:fontScheme name="">
      <a:majorFont>
        <a:latin typeface="Berlin Sans FB"/>
        <a:ea typeface="宋体"/>
        <a:cs typeface=""/>
      </a:majorFont>
      <a:minorFont>
        <a:latin typeface="Berlin Sans FB"/>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mytemp1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mytemp1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mytemp1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mytemp1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mytemp1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mytemp1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mytemp1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mytemp1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mytemp1">
  <a:themeElements>
    <a:clrScheme name="">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2C9CB"/>
      </a:accent6>
      <a:hlink>
        <a:srgbClr val="E5D093"/>
      </a:hlink>
      <a:folHlink>
        <a:srgbClr val="CCB374"/>
      </a:folHlink>
    </a:clrScheme>
    <a:fontScheme name="">
      <a:majorFont>
        <a:latin typeface="Berlin Sans FB"/>
        <a:ea typeface="PMingLiU"/>
        <a:cs typeface=""/>
      </a:majorFont>
      <a:minorFont>
        <a:latin typeface="Berlin Sans FB"/>
        <a:ea typeface="幼圆"/>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mytemp1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mytemp1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mytemp1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mytemp1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mytemp1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mytemp1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mytemp1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mytemp1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Lectur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Lectur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3_Lectur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4_Lectur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5_Lectur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1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1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1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1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CDESIGNN</Template>
  <TotalTime>21426</TotalTime>
  <Words>8610</Words>
  <Application>Microsoft Office PowerPoint</Application>
  <PresentationFormat>全屏显示(4:3)</PresentationFormat>
  <Paragraphs>1236</Paragraphs>
  <Slides>235</Slides>
  <Notes>66</Notes>
  <HiddenSlides>10</HiddenSlides>
  <MMClips>0</MMClips>
  <ScaleCrop>false</ScaleCrop>
  <HeadingPairs>
    <vt:vector size="8" baseType="variant">
      <vt:variant>
        <vt:lpstr>已用的字体</vt:lpstr>
      </vt:variant>
      <vt:variant>
        <vt:i4>21</vt:i4>
      </vt:variant>
      <vt:variant>
        <vt:lpstr>主题</vt:lpstr>
      </vt:variant>
      <vt:variant>
        <vt:i4>8</vt:i4>
      </vt:variant>
      <vt:variant>
        <vt:lpstr>嵌入 OLE 服务器</vt:lpstr>
      </vt:variant>
      <vt:variant>
        <vt:i4>4</vt:i4>
      </vt:variant>
      <vt:variant>
        <vt:lpstr>幻灯片标题</vt:lpstr>
      </vt:variant>
      <vt:variant>
        <vt:i4>235</vt:i4>
      </vt:variant>
    </vt:vector>
  </HeadingPairs>
  <TitlesOfParts>
    <vt:vector size="268" baseType="lpstr">
      <vt:lpstr>PMingLiU</vt:lpstr>
      <vt:lpstr>等线</vt:lpstr>
      <vt:lpstr>方正姚体</vt:lpstr>
      <vt:lpstr>仿宋_GB2312</vt:lpstr>
      <vt:lpstr>黑体</vt:lpstr>
      <vt:lpstr>华文宋体</vt:lpstr>
      <vt:lpstr>华文细黑</vt:lpstr>
      <vt:lpstr>楷体</vt:lpstr>
      <vt:lpstr>楷体_GB2312</vt:lpstr>
      <vt:lpstr>宋体</vt:lpstr>
      <vt:lpstr>幼圆</vt:lpstr>
      <vt:lpstr>Arial</vt:lpstr>
      <vt:lpstr>Arial Black</vt:lpstr>
      <vt:lpstr>Berlin Sans FB</vt:lpstr>
      <vt:lpstr>Calibri</vt:lpstr>
      <vt:lpstr>Courier New</vt:lpstr>
      <vt:lpstr>Symbol</vt:lpstr>
      <vt:lpstr>Tahoma</vt:lpstr>
      <vt:lpstr>Times New Roman</vt:lpstr>
      <vt:lpstr>Wingdings</vt:lpstr>
      <vt:lpstr>Wingdings 2</vt:lpstr>
      <vt:lpstr>吉祥如意</vt:lpstr>
      <vt:lpstr>1_mytemp1</vt:lpstr>
      <vt:lpstr>mytemp1</vt:lpstr>
      <vt:lpstr>1_Lecture</vt:lpstr>
      <vt:lpstr>2_Lecture</vt:lpstr>
      <vt:lpstr>3_Lecture</vt:lpstr>
      <vt:lpstr>4_Lecture</vt:lpstr>
      <vt:lpstr>5_Lecture</vt:lpstr>
      <vt:lpstr>Equation</vt:lpstr>
      <vt:lpstr>Microsoft Excel 图表</vt:lpstr>
      <vt:lpstr>公式</vt:lpstr>
      <vt:lpstr>文档</vt:lpstr>
      <vt:lpstr>PowerPoint 演示文稿</vt:lpstr>
      <vt:lpstr>PowerPoint 演示文稿</vt:lpstr>
      <vt:lpstr>PowerPoint 演示文稿</vt:lpstr>
      <vt:lpstr>PowerPoint 演示文稿</vt:lpstr>
      <vt:lpstr>PowerPoint 演示文稿</vt:lpstr>
      <vt:lpstr>What is machine learning</vt:lpstr>
      <vt:lpstr>PowerPoint 演示文稿</vt:lpstr>
      <vt:lpstr>机器学习的定义</vt:lpstr>
      <vt:lpstr>Examples of the Learning Tasks</vt:lpstr>
      <vt:lpstr>PowerPoint 演示文稿</vt:lpstr>
      <vt:lpstr>Supervised Learning</vt:lpstr>
      <vt:lpstr>PowerPoint 演示文稿</vt:lpstr>
      <vt:lpstr>PowerPoint 演示文稿</vt:lpstr>
      <vt:lpstr>PowerPoint 演示文稿</vt:lpstr>
      <vt:lpstr>PowerPoint 演示文稿</vt:lpstr>
      <vt:lpstr>非监督学习Unsupervised Learn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教学重点： 模型表示、代价函数、梯度下降算法、多变量线性回归 教学难点：梯度下降</vt:lpstr>
      <vt:lpstr>模型表示</vt:lpstr>
      <vt:lpstr>PowerPoint 演示文稿</vt:lpstr>
      <vt:lpstr>PowerPoint 演示文稿</vt:lpstr>
      <vt:lpstr>PowerPoint 演示文稿</vt:lpstr>
      <vt:lpstr>代价函数 Cost function</vt:lpstr>
      <vt:lpstr>PowerPoint 演示文稿</vt:lpstr>
      <vt:lpstr>PowerPoint 演示文稿</vt:lpstr>
      <vt:lpstr>PowerPoint 演示文稿</vt:lpstr>
      <vt:lpstr>代价函数I Cost function intuition I</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代价函数II Cost function intuition I</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梯度下降Gradient descent</vt:lpstr>
      <vt:lpstr>PowerPoint 演示文稿</vt:lpstr>
      <vt:lpstr>PowerPoint 演示文稿</vt:lpstr>
      <vt:lpstr>PowerPoint 演示文稿</vt:lpstr>
      <vt:lpstr>PowerPoint 演示文稿</vt:lpstr>
      <vt:lpstr>梯度下降Gradient descent intuition</vt:lpstr>
      <vt:lpstr>PowerPoint 演示文稿</vt:lpstr>
      <vt:lpstr>PowerPoint 演示文稿</vt:lpstr>
      <vt:lpstr>PowerPoint 演示文稿</vt:lpstr>
      <vt:lpstr>PowerPoint 演示文稿</vt:lpstr>
      <vt:lpstr>PowerPoint 演示文稿</vt:lpstr>
      <vt:lpstr>Gradient descent for  linear regress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多变量线性回归的梯度下降</vt:lpstr>
      <vt:lpstr>PowerPoint 演示文稿</vt:lpstr>
      <vt:lpstr>PowerPoint 演示文稿</vt:lpstr>
      <vt:lpstr>梯度下降实践I: 特征缩放Feature Scaling</vt:lpstr>
      <vt:lpstr>PowerPoint 演示文稿</vt:lpstr>
      <vt:lpstr>PowerPoint 演示文稿</vt:lpstr>
      <vt:lpstr>PowerPoint 演示文稿</vt:lpstr>
      <vt:lpstr>Gradient descent in practice II: Learning rate</vt:lpstr>
      <vt:lpstr>PowerPoint 演示文稿</vt:lpstr>
      <vt:lpstr>PowerPoint 演示文稿</vt:lpstr>
      <vt:lpstr>PowerPoint 演示文稿</vt:lpstr>
      <vt:lpstr>PowerPoint 演示文稿</vt:lpstr>
      <vt:lpstr>特征与多项式回归Features and polynomial regression</vt:lpstr>
      <vt:lpstr>PowerPoint 演示文稿</vt:lpstr>
      <vt:lpstr>PowerPoint 演示文稿</vt:lpstr>
      <vt:lpstr>PowerPoint 演示文稿</vt:lpstr>
      <vt:lpstr>分类Classification</vt:lpstr>
      <vt:lpstr>PowerPoint 演示文稿</vt:lpstr>
      <vt:lpstr>PowerPoint 演示文稿</vt:lpstr>
      <vt:lpstr>PowerPoint 演示文稿</vt:lpstr>
      <vt:lpstr>PowerPoint 演示文稿</vt:lpstr>
      <vt:lpstr>假设表示Hypothesis Representation</vt:lpstr>
      <vt:lpstr>PowerPoint 演示文稿</vt:lpstr>
      <vt:lpstr>PowerPoint 演示文稿</vt:lpstr>
      <vt:lpstr>决策边界 Decision boundary</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代价函数 Cost function</vt:lpstr>
      <vt:lpstr>PowerPoint 演示文稿</vt:lpstr>
      <vt:lpstr>PowerPoint 演示文稿</vt:lpstr>
      <vt:lpstr>PowerPoint 演示文稿</vt:lpstr>
      <vt:lpstr>PowerPoint 演示文稿</vt:lpstr>
      <vt:lpstr>PowerPoint 演示文稿</vt:lpstr>
      <vt:lpstr>简化的代价函数 与梯度下降</vt:lpstr>
      <vt:lpstr>PowerPoint 演示文稿</vt:lpstr>
      <vt:lpstr>PowerPoint 演示文稿</vt:lpstr>
      <vt:lpstr>PowerPoint 演示文稿</vt:lpstr>
      <vt:lpstr>PowerPoint 演示文稿</vt:lpstr>
      <vt:lpstr>PowerPoint 演示文稿</vt:lpstr>
      <vt:lpstr>Advanced optimization 高级优化</vt:lpstr>
      <vt:lpstr>PowerPoint 演示文稿</vt:lpstr>
      <vt:lpstr>PowerPoint 演示文稿</vt:lpstr>
      <vt:lpstr>PowerPoint 演示文稿</vt:lpstr>
      <vt:lpstr>PowerPoint 演示文稿</vt:lpstr>
      <vt:lpstr>多类分类 Multi-class classification: One-vs-all</vt:lpstr>
      <vt:lpstr>PowerPoint 演示文稿</vt:lpstr>
      <vt:lpstr>PowerPoint 演示文稿</vt:lpstr>
      <vt:lpstr>PowerPoint 演示文稿</vt:lpstr>
      <vt:lpstr>PowerPoint 演示文稿</vt:lpstr>
      <vt:lpstr>过拟合问题 The problem of overfitting</vt:lpstr>
      <vt:lpstr>PowerPoint 演示文稿</vt:lpstr>
      <vt:lpstr>PowerPoint 演示文稿</vt:lpstr>
      <vt:lpstr>PowerPoint 演示文稿</vt:lpstr>
      <vt:lpstr>PowerPoint 演示文稿</vt:lpstr>
      <vt:lpstr>代价函数 Cost function</vt:lpstr>
      <vt:lpstr>PowerPoint 演示文稿</vt:lpstr>
      <vt:lpstr>PowerPoint 演示文稿</vt:lpstr>
      <vt:lpstr>PowerPoint 演示文稿</vt:lpstr>
      <vt:lpstr>PowerPoint 演示文稿</vt:lpstr>
      <vt:lpstr>PowerPoint 演示文稿</vt:lpstr>
      <vt:lpstr>Regularized linear regression 正则化线性回归</vt:lpstr>
      <vt:lpstr>PowerPoint 演示文稿</vt:lpstr>
      <vt:lpstr>PowerPoint 演示文稿</vt:lpstr>
      <vt:lpstr>PowerPoint 演示文稿</vt:lpstr>
      <vt:lpstr>PowerPoint 演示文稿</vt:lpstr>
      <vt:lpstr>Regularized logistic regression 正则化逻辑回归</vt:lpstr>
      <vt:lpstr>PowerPoint 演示文稿</vt:lpstr>
      <vt:lpstr>PowerPoint 演示文稿</vt:lpstr>
      <vt:lpstr>PowerPoint 演示文稿</vt:lpstr>
      <vt:lpstr>非监督学习介绍Unsupervised learning introduction</vt:lpstr>
      <vt:lpstr>PowerPoint 演示文稿</vt:lpstr>
      <vt:lpstr>PowerPoint 演示文稿</vt:lpstr>
      <vt:lpstr>PowerPoint 演示文稿</vt:lpstr>
      <vt:lpstr>K-means  algorith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优化目标 Optimization objective</vt:lpstr>
      <vt:lpstr>PowerPoint 演示文稿</vt:lpstr>
      <vt:lpstr>PowerPoint 演示文稿</vt:lpstr>
      <vt:lpstr>Random initialization</vt:lpstr>
      <vt:lpstr>PowerPoint 演示文稿</vt:lpstr>
      <vt:lpstr>PowerPoint 演示文稿</vt:lpstr>
      <vt:lpstr>PowerPoint 演示文稿</vt:lpstr>
      <vt:lpstr>PowerPoint 演示文稿</vt:lpstr>
      <vt:lpstr>Choosing the number of cluster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微软用户</dc:creator>
  <cp:lastModifiedBy>Windows 用户</cp:lastModifiedBy>
  <cp:revision>256</cp:revision>
  <dcterms:created xsi:type="dcterms:W3CDTF">2007-08-07T01:47:04Z</dcterms:created>
  <dcterms:modified xsi:type="dcterms:W3CDTF">2025-06-16T01:33:01Z</dcterms:modified>
</cp:coreProperties>
</file>